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1" r:id="rId1"/>
  </p:sldMasterIdLst>
  <p:notesMasterIdLst>
    <p:notesMasterId r:id="rId44"/>
  </p:notesMasterIdLst>
  <p:sldIdLst>
    <p:sldId id="261" r:id="rId2"/>
    <p:sldId id="323" r:id="rId3"/>
    <p:sldId id="287" r:id="rId4"/>
    <p:sldId id="325" r:id="rId5"/>
    <p:sldId id="288" r:id="rId6"/>
    <p:sldId id="289" r:id="rId7"/>
    <p:sldId id="324" r:id="rId8"/>
    <p:sldId id="327" r:id="rId9"/>
    <p:sldId id="328" r:id="rId10"/>
    <p:sldId id="291" r:id="rId11"/>
    <p:sldId id="294" r:id="rId12"/>
    <p:sldId id="312" r:id="rId13"/>
    <p:sldId id="313" r:id="rId14"/>
    <p:sldId id="326" r:id="rId15"/>
    <p:sldId id="290" r:id="rId16"/>
    <p:sldId id="256" r:id="rId17"/>
    <p:sldId id="260" r:id="rId18"/>
    <p:sldId id="266" r:id="rId19"/>
    <p:sldId id="258" r:id="rId20"/>
    <p:sldId id="293" r:id="rId21"/>
    <p:sldId id="311" r:id="rId22"/>
    <p:sldId id="337" r:id="rId23"/>
    <p:sldId id="271" r:id="rId24"/>
    <p:sldId id="292" r:id="rId25"/>
    <p:sldId id="262" r:id="rId26"/>
    <p:sldId id="318" r:id="rId27"/>
    <p:sldId id="321" r:id="rId28"/>
    <p:sldId id="322" r:id="rId29"/>
    <p:sldId id="296" r:id="rId30"/>
    <p:sldId id="297" r:id="rId31"/>
    <p:sldId id="316" r:id="rId32"/>
    <p:sldId id="303" r:id="rId33"/>
    <p:sldId id="304" r:id="rId34"/>
    <p:sldId id="301" r:id="rId35"/>
    <p:sldId id="309" r:id="rId36"/>
    <p:sldId id="329" r:id="rId37"/>
    <p:sldId id="330" r:id="rId38"/>
    <p:sldId id="332" r:id="rId39"/>
    <p:sldId id="333" r:id="rId40"/>
    <p:sldId id="334" r:id="rId41"/>
    <p:sldId id="335" r:id="rId42"/>
    <p:sldId id="336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F96D"/>
    <a:srgbClr val="D4E97D"/>
    <a:srgbClr val="FF0000"/>
    <a:srgbClr val="0099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 autoAdjust="0"/>
    <p:restoredTop sz="94737" autoAdjust="0"/>
  </p:normalViewPr>
  <p:slideViewPr>
    <p:cSldViewPr snapToGrid="0">
      <p:cViewPr varScale="1">
        <p:scale>
          <a:sx n="83" d="100"/>
          <a:sy n="83" d="100"/>
        </p:scale>
        <p:origin x="158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7907E3-5A36-4DD9-94D6-46EFB01AEF0E}" type="datetimeFigureOut">
              <a:rPr lang="en-US"/>
              <a:pPr>
                <a:defRPr/>
              </a:pPr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4BFB77-683D-4604-8697-B0BB1D6D8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496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7244F-3F21-4BA3-AFD9-8B66A2B15A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725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76B23-79C9-4486-8BCE-5C294541CD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3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21F808-C503-4AA3-A23F-1DCAD70E46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30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0" y="190500"/>
            <a:ext cx="70104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F9E17-9335-4B9F-9CCE-D983A4858C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41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C2189-6B65-4175-A486-C8426C47EC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858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8BD74-B3E7-4BD3-9A83-FEBB2D5E11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81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6CD83-2057-4664-A027-D3847D1B29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6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3EF1B-83E5-4ECE-A4FD-4A183ED4EE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801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BE5A-348A-4AAD-B581-AB5B8890D3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54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E2096-3671-437D-AB40-2223B5E7FB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974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7156C-EC1D-4E1C-B2C0-A0B72BE736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971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54BAC-75FA-4270-A199-8F34237E18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6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B0E4-5606-486F-8FF0-B973E7824E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00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38D3262-2C7F-4327-8992-00C52DDF9C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5.wma"/><Relationship Id="rId7" Type="http://schemas.openxmlformats.org/officeDocument/2006/relationships/image" Target="../media/image12.wmf"/><Relationship Id="rId2" Type="http://schemas.microsoft.com/office/2007/relationships/media" Target="../media/media15.wm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6.wma"/><Relationship Id="rId1" Type="http://schemas.microsoft.com/office/2007/relationships/media" Target="../media/media16.wma"/><Relationship Id="rId5" Type="http://schemas.openxmlformats.org/officeDocument/2006/relationships/image" Target="../media/image2.png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6.png"/><Relationship Id="rId2" Type="http://schemas.openxmlformats.org/officeDocument/2006/relationships/audio" Target="../media/media17.wma"/><Relationship Id="rId1" Type="http://schemas.microsoft.com/office/2007/relationships/media" Target="../media/media17.wma"/><Relationship Id="rId6" Type="http://schemas.openxmlformats.org/officeDocument/2006/relationships/image" Target="../media/image15.jpeg"/><Relationship Id="rId5" Type="http://schemas.openxmlformats.org/officeDocument/2006/relationships/hyperlink" Target="http://www.ch.ic.ac.uk/rzepa/vrml/panel3d.html" TargetMode="External"/><Relationship Id="rId4" Type="http://schemas.openxmlformats.org/officeDocument/2006/relationships/hyperlink" Target="http://www.ch.ic.ac.uk/rzepa/vrml/panel3.html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wma"/><Relationship Id="rId1" Type="http://schemas.microsoft.com/office/2007/relationships/media" Target="../media/media18.wma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5" Type="http://schemas.openxmlformats.org/officeDocument/2006/relationships/image" Target="../media/image2.png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wma"/><Relationship Id="rId1" Type="http://schemas.microsoft.com/office/2007/relationships/media" Target="../media/media20.wma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6" Type="http://schemas.openxmlformats.org/officeDocument/2006/relationships/image" Target="../media/image2.png"/><Relationship Id="rId5" Type="http://schemas.openxmlformats.org/officeDocument/2006/relationships/image" Target="../media/image17.jpeg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wma"/><Relationship Id="rId1" Type="http://schemas.microsoft.com/office/2007/relationships/media" Target="../media/media22.wma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wma"/><Relationship Id="rId1" Type="http://schemas.microsoft.com/office/2007/relationships/media" Target="../media/media24.wma"/><Relationship Id="rId5" Type="http://schemas.openxmlformats.org/officeDocument/2006/relationships/image" Target="../media/image2.png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wma"/><Relationship Id="rId1" Type="http://schemas.microsoft.com/office/2007/relationships/media" Target="../media/media27.wma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wma"/><Relationship Id="rId1" Type="http://schemas.microsoft.com/office/2007/relationships/media" Target="../media/media28.wma"/><Relationship Id="rId6" Type="http://schemas.openxmlformats.org/officeDocument/2006/relationships/image" Target="../media/image2.pn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wma"/><Relationship Id="rId2" Type="http://schemas.microsoft.com/office/2007/relationships/media" Target="../media/media29.wma"/><Relationship Id="rId1" Type="http://schemas.openxmlformats.org/officeDocument/2006/relationships/video" Target="file:///F:\kinetika%20predavanja%202015\animacije%202013\H3%20dodatna%20translatorna%20energija%20reaguje.mpe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wma"/><Relationship Id="rId2" Type="http://schemas.microsoft.com/office/2007/relationships/media" Target="../media/media30.wma"/><Relationship Id="rId1" Type="http://schemas.openxmlformats.org/officeDocument/2006/relationships/video" Target="file:///F:\kinetika%20predavanja%202015\animacije%202013\H3%20ne%20reaguje%20dodatna%20vibraciona%20energija.mpe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24.png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5" Type="http://schemas.openxmlformats.org/officeDocument/2006/relationships/image" Target="../media/image2.png"/><Relationship Id="rId4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3.wma"/><Relationship Id="rId7" Type="http://schemas.openxmlformats.org/officeDocument/2006/relationships/image" Target="../media/image2.png"/><Relationship Id="rId2" Type="http://schemas.microsoft.com/office/2007/relationships/media" Target="../media/media33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4.wma"/><Relationship Id="rId7" Type="http://schemas.openxmlformats.org/officeDocument/2006/relationships/image" Target="../media/image2.png"/><Relationship Id="rId2" Type="http://schemas.microsoft.com/office/2007/relationships/media" Target="../media/media34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5" Type="http://schemas.openxmlformats.org/officeDocument/2006/relationships/image" Target="../media/image2.png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36.wma"/><Relationship Id="rId1" Type="http://schemas.microsoft.com/office/2007/relationships/media" Target="../media/media36.wma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5.wmf"/><Relationship Id="rId3" Type="http://schemas.openxmlformats.org/officeDocument/2006/relationships/audio" Target="../media/media37.wma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.png"/><Relationship Id="rId2" Type="http://schemas.microsoft.com/office/2007/relationships/media" Target="../media/media37.wma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19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audio" Target="../media/media38.wma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microsoft.com/office/2007/relationships/media" Target="../media/media38.wma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29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6.wmf"/><Relationship Id="rId3" Type="http://schemas.openxmlformats.org/officeDocument/2006/relationships/audio" Target="../media/media39.wma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2.png"/><Relationship Id="rId2" Type="http://schemas.microsoft.com/office/2007/relationships/media" Target="../media/media39.wma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0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media4.wma"/><Relationship Id="rId7" Type="http://schemas.openxmlformats.org/officeDocument/2006/relationships/oleObject" Target="../embeddings/oleObject2.bin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audio" Target="../media/media40.wma"/><Relationship Id="rId7" Type="http://schemas.openxmlformats.org/officeDocument/2006/relationships/oleObject" Target="../embeddings/oleObject44.bin"/><Relationship Id="rId2" Type="http://schemas.microsoft.com/office/2007/relationships/media" Target="../media/media40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1.wma"/><Relationship Id="rId1" Type="http://schemas.microsoft.com/office/2007/relationships/media" Target="../media/media41.wma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.png"/><Relationship Id="rId3" Type="http://schemas.openxmlformats.org/officeDocument/2006/relationships/audio" Target="../media/media6.wm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microsoft.com/office/2007/relationships/media" Target="../media/media6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audio" Target="../media/media8.wma"/><Relationship Id="rId7" Type="http://schemas.openxmlformats.org/officeDocument/2006/relationships/oleObject" Target="../embeddings/oleObject8.bin"/><Relationship Id="rId2" Type="http://schemas.microsoft.com/office/2007/relationships/media" Target="../media/media8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600" smtClean="0"/>
              <a:t>POVRŠ POTENCIJALNE ENERGIJE</a:t>
            </a:r>
            <a:r>
              <a:rPr lang="en-US" altLang="en-US" sz="3600" smtClean="0"/>
              <a:t> HEMIJSKE REAKCIJE</a:t>
            </a:r>
            <a:endParaRPr lang="en-US" altLang="en-US" sz="3600" dirty="0" smtClean="0"/>
          </a:p>
        </p:txBody>
      </p:sp>
      <p:pic>
        <p:nvPicPr>
          <p:cNvPr id="2051" name="Picture 7" descr="Oxygen-ozone potential energy surfa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16113"/>
            <a:ext cx="6983412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035675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l-SI" altLang="en-US" sz="2400">
                <a:latin typeface="Arial" panose="020B0604020202020204" pitchFamily="34" charset="0"/>
              </a:rPr>
              <a:t>Površ potencijane energije za reakciju </a:t>
            </a:r>
            <a:r>
              <a:rPr lang="en-US" altLang="en-US" sz="2400">
                <a:latin typeface="Arial" panose="020B0604020202020204" pitchFamily="34" charset="0"/>
              </a:rPr>
              <a:t> O</a:t>
            </a:r>
            <a:r>
              <a:rPr lang="en-US" altLang="en-US" sz="2400" baseline="-25000">
                <a:latin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</a:rPr>
              <a:t>+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→ O</a:t>
            </a:r>
            <a:r>
              <a:rPr lang="en-US" altLang="en-US" sz="2400" baseline="-25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 + O </a:t>
            </a:r>
            <a:r>
              <a:rPr lang="sl-SI" altLang="en-US" sz="2400">
                <a:latin typeface="Arial" panose="020B0604020202020204" pitchFamily="34" charset="0"/>
              </a:rPr>
              <a:t>naslovna strana časopisa </a:t>
            </a:r>
            <a:r>
              <a:rPr lang="en-US" altLang="en-US" sz="2400">
                <a:latin typeface="Arial" panose="020B0604020202020204" pitchFamily="34" charset="0"/>
              </a:rPr>
              <a:t> Science , 20th March, 1998.</a:t>
            </a:r>
          </a:p>
        </p:txBody>
      </p:sp>
      <p:sp>
        <p:nvSpPr>
          <p:cNvPr id="2053" name="Text Box 11"/>
          <p:cNvSpPr txBox="1">
            <a:spLocks noChangeArrowheads="1"/>
          </p:cNvSpPr>
          <p:nvPr/>
        </p:nvSpPr>
        <p:spPr bwMode="auto">
          <a:xfrm>
            <a:off x="179388" y="5734050"/>
            <a:ext cx="1449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Monotype Corsiva" panose="03010101010201010101" pitchFamily="66" charset="0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</a:rPr>
              <a:t>ondur, 2012/13</a:t>
            </a:r>
            <a:endParaRPr lang="en-US" altLang="en-US" sz="1400" b="1">
              <a:latin typeface="Monotype Corsiva" panose="03010101010201010101" pitchFamily="66" charset="0"/>
            </a:endParaRPr>
          </a:p>
        </p:txBody>
      </p:sp>
      <p:sp>
        <p:nvSpPr>
          <p:cNvPr id="2054" name="Line 12"/>
          <p:cNvSpPr>
            <a:spLocks noChangeShapeType="1"/>
          </p:cNvSpPr>
          <p:nvPr/>
        </p:nvSpPr>
        <p:spPr bwMode="auto">
          <a:xfrm flipV="1">
            <a:off x="1331913" y="2276475"/>
            <a:ext cx="0" cy="3384550"/>
          </a:xfrm>
          <a:prstGeom prst="line">
            <a:avLst/>
          </a:prstGeom>
          <a:noFill/>
          <a:ln w="952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13"/>
          <p:cNvSpPr txBox="1">
            <a:spLocks noChangeArrowheads="1"/>
          </p:cNvSpPr>
          <p:nvPr/>
        </p:nvSpPr>
        <p:spPr bwMode="auto">
          <a:xfrm>
            <a:off x="1331913" y="1916113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Ep</a:t>
            </a:r>
          </a:p>
        </p:txBody>
      </p:sp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5364163" y="51577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</a:rPr>
              <a:t>+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→ O</a:t>
            </a:r>
            <a:r>
              <a:rPr lang="en-US" altLang="en-US" sz="2400" baseline="-25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 + O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80" x="4122738" y="3505200"/>
          <p14:tracePt t="3730" x="4130675" y="3505200"/>
          <p14:tracePt t="3905" x="4130675" y="3482975"/>
          <p14:tracePt t="4177" x="4130675" y="3459163"/>
          <p14:tracePt t="4185" x="4122738" y="3421063"/>
          <p14:tracePt t="4193" x="4122738" y="3344863"/>
          <p14:tracePt t="4205" x="4122738" y="3132138"/>
          <p14:tracePt t="4223" x="4213225" y="2879725"/>
          <p14:tracePt t="4239" x="4267200" y="2789238"/>
          <p14:tracePt t="4255" x="4275138" y="2773363"/>
          <p14:tracePt t="4272" x="4283075" y="2773363"/>
          <p14:tracePt t="4457" x="4289425" y="2773363"/>
          <p14:tracePt t="4481" x="4297363" y="2789238"/>
          <p14:tracePt t="4497" x="4305300" y="2803525"/>
          <p14:tracePt t="4513" x="4305300" y="2811463"/>
          <p14:tracePt t="4529" x="4305300" y="2819400"/>
          <p14:tracePt t="4538" x="4305300" y="2827338"/>
          <p14:tracePt t="4545" x="4305300" y="2835275"/>
          <p14:tracePt t="4555" x="4305300" y="2841625"/>
          <p14:tracePt t="4571" x="4305300" y="2857500"/>
          <p14:tracePt t="4617" x="4305300" y="2873375"/>
          <p14:tracePt t="4641" x="4305300" y="2879725"/>
          <p14:tracePt t="4649" x="4305300" y="2887663"/>
          <p14:tracePt t="4659" x="4305300" y="2903538"/>
          <p14:tracePt t="4672" x="4289425" y="2917825"/>
          <p14:tracePt t="4672" x="4283075" y="2917825"/>
          <p14:tracePt t="4689" x="4283075" y="2925763"/>
          <p14:tracePt t="4705" x="4275138" y="2933700"/>
          <p14:tracePt t="4723" x="4267200" y="2949575"/>
          <p14:tracePt t="4739" x="4259263" y="2955925"/>
          <p14:tracePt t="4755" x="4251325" y="2971800"/>
          <p14:tracePt t="4771" x="4244975" y="2979738"/>
          <p14:tracePt t="4857" x="4244975" y="2987675"/>
          <p14:tracePt t="4873" x="4244975" y="2994025"/>
          <p14:tracePt t="4881" x="4237038" y="2994025"/>
          <p14:tracePt t="4889" x="4229100" y="3001963"/>
          <p14:tracePt t="4904" x="4221163" y="3001963"/>
          <p14:tracePt t="4985" x="4221163" y="2979738"/>
          <p14:tracePt t="5089" x="4175125" y="2933700"/>
          <p14:tracePt t="5097" x="4160838" y="2879725"/>
          <p14:tracePt t="5106" x="4152900" y="2849563"/>
          <p14:tracePt t="5121" x="4092575" y="2713038"/>
          <p14:tracePt t="5139" x="4060825" y="2651125"/>
          <p14:tracePt t="5155" x="4030663" y="2582863"/>
          <p14:tracePt t="5171" x="3946525" y="2468563"/>
          <p14:tracePt t="5188" x="3794125" y="2293938"/>
          <p14:tracePt t="5204" x="3771900" y="2141538"/>
          <p14:tracePt t="5222" x="3733800" y="1958975"/>
          <p14:tracePt t="5238" x="3641725" y="1660525"/>
          <p14:tracePt t="5254" x="3597275" y="1470025"/>
          <p14:tracePt t="5271" x="3521075" y="1341438"/>
          <p14:tracePt t="5287" x="3459163" y="1249363"/>
          <p14:tracePt t="5304" x="3436938" y="1241425"/>
          <p14:tracePt t="5304" x="3429000" y="1241425"/>
          <p14:tracePt t="5322" x="3406775" y="1241425"/>
          <p14:tracePt t="5338" x="3375025" y="1241425"/>
          <p14:tracePt t="5355" x="3352800" y="1241425"/>
          <p14:tracePt t="5371" x="3322638" y="1219200"/>
          <p14:tracePt t="5387" x="3306763" y="1219200"/>
          <p14:tracePt t="5404" x="3284538" y="1196975"/>
          <p14:tracePt t="5421" x="3284538" y="1211263"/>
          <p14:tracePt t="5481" x="3284538" y="1227138"/>
          <p14:tracePt t="5497" x="3284538" y="1235075"/>
          <p14:tracePt t="5505" x="3284538" y="1241425"/>
          <p14:tracePt t="5609" x="3284538" y="1257300"/>
          <p14:tracePt t="5617" x="3284538" y="1273175"/>
          <p14:tracePt t="5625" x="3292475" y="1279525"/>
          <p14:tracePt t="5641" x="3292475" y="1287463"/>
          <p14:tracePt t="6114" x="3292475" y="1295400"/>
          <p14:tracePt t="6138" x="3292475" y="1303338"/>
          <p14:tracePt t="6162" x="3292475" y="1311275"/>
          <p14:tracePt t="6170" x="3292475" y="1317625"/>
          <p14:tracePt t="6178" x="3284538" y="1317625"/>
          <p14:tracePt t="6189" x="3284538" y="1325563"/>
          <p14:tracePt t="6345" x="3284538" y="1333500"/>
          <p14:tracePt t="6354" x="3284538" y="1349375"/>
          <p14:tracePt t="6961" x="3284538" y="1355725"/>
          <p14:tracePt t="6969" x="3284538" y="1363663"/>
          <p14:tracePt t="6986" x="3284538" y="1371600"/>
          <p14:tracePt t="7033" x="3292475" y="1371600"/>
          <p14:tracePt t="7217" x="3298825" y="1371600"/>
          <p14:tracePt t="7297" x="3306763" y="1371600"/>
          <p14:tracePt t="7434" x="3314700" y="1371600"/>
          <p14:tracePt t="7553" x="3322638" y="1371600"/>
          <p14:tracePt t="7577" x="3330575" y="1371600"/>
          <p14:tracePt t="7593" x="3336925" y="1371600"/>
          <p14:tracePt t="7625" x="3344863" y="1371600"/>
          <p14:tracePt t="7649" x="3352800" y="1371600"/>
          <p14:tracePt t="7689" x="3360738" y="1371600"/>
          <p14:tracePt t="7713" x="3368675" y="1371600"/>
          <p14:tracePt t="7737" x="3375025" y="1371600"/>
          <p14:tracePt t="7753" x="3382963" y="1371600"/>
          <p14:tracePt t="7761" x="3398838" y="1371600"/>
          <p14:tracePt t="7921" x="3413125" y="1371600"/>
          <p14:tracePt t="7937" x="3429000" y="1371600"/>
          <p14:tracePt t="7969" x="3436938" y="1371600"/>
          <p14:tracePt t="8450" x="3444875" y="1371600"/>
          <p14:tracePt t="8474" x="3451225" y="1371600"/>
          <p14:tracePt t="8481" x="3459163" y="1371600"/>
          <p14:tracePt t="8585" x="3467100" y="1371600"/>
          <p14:tracePt t="8625" x="3482975" y="1371600"/>
          <p14:tracePt t="8737" x="3489325" y="1371600"/>
          <p14:tracePt t="8826" x="3497263" y="1371600"/>
          <p14:tracePt t="9057" x="3505200" y="1371600"/>
          <p14:tracePt t="9105" x="3513138" y="1371600"/>
          <p14:tracePt t="9322" x="3521075" y="1371600"/>
          <p14:tracePt t="9610" x="3527425" y="1371600"/>
          <p14:tracePt t="9626" x="3535363" y="1371600"/>
          <p14:tracePt t="9658" x="3551238" y="1371600"/>
          <p14:tracePt t="15861" x="3559175" y="1371600"/>
          <p14:tracePt t="28363" x="3565525" y="1371600"/>
          <p14:tracePt t="31703" x="3543300" y="1371600"/>
          <p14:tracePt t="32481" x="3482975" y="1371600"/>
          <p14:tracePt t="32489" x="3406775" y="1371600"/>
          <p14:tracePt t="32497" x="3330575" y="1393825"/>
          <p14:tracePt t="32509" x="3260725" y="1417638"/>
          <p14:tracePt t="32527" x="3276600" y="1417638"/>
          <p14:tracePt t="32545" x="3336925" y="1401763"/>
          <p14:tracePt t="32559" x="3451225" y="1371600"/>
          <p14:tracePt t="32577" x="3505200" y="1371600"/>
          <p14:tracePt t="32594" x="3513138" y="1371600"/>
          <p14:tracePt t="32609" x="3527425" y="1371600"/>
          <p14:tracePt t="32627" x="3535363" y="1363663"/>
          <p14:tracePt t="32737" x="3535363" y="1349375"/>
          <p14:tracePt t="32745" x="3527425" y="1317625"/>
          <p14:tracePt t="32753" x="3513138" y="1303338"/>
          <p14:tracePt t="32761" x="3497263" y="1287463"/>
          <p14:tracePt t="32776" x="3475038" y="1273175"/>
          <p14:tracePt t="32793" x="3459163" y="1257300"/>
          <p14:tracePt t="32809" x="3406775" y="1241425"/>
          <p14:tracePt t="32827" x="3292475" y="1211263"/>
          <p14:tracePt t="32843" x="3078163" y="1135063"/>
          <p14:tracePt t="32859" x="2925763" y="1089025"/>
          <p14:tracePt t="32876" x="2819400" y="1058863"/>
          <p14:tracePt t="32893" x="2743200" y="1044575"/>
          <p14:tracePt t="32909" x="2689225" y="1020763"/>
          <p14:tracePt t="32926" x="2667000" y="1020763"/>
          <p14:tracePt t="32943" x="2620963" y="1020763"/>
          <p14:tracePt t="32959" x="2536825" y="1006475"/>
          <p14:tracePt t="32976" x="2362200" y="974725"/>
          <p14:tracePt t="32976" x="2293938" y="968375"/>
          <p14:tracePt t="32994" x="2117725" y="944563"/>
          <p14:tracePt t="33010" x="1981200" y="944563"/>
          <p14:tracePt t="33027" x="1858963" y="944563"/>
          <p14:tracePt t="33043" x="1774825" y="944563"/>
          <p14:tracePt t="33060" x="1736725" y="944563"/>
          <p14:tracePt t="33076" x="1706563" y="944563"/>
          <p14:tracePt t="33092" x="1660525" y="960438"/>
          <p14:tracePt t="33109" x="1608138" y="982663"/>
          <p14:tracePt t="33126" x="1539875" y="982663"/>
          <p14:tracePt t="33142" x="1431925" y="998538"/>
          <p14:tracePt t="33142" x="1387475" y="998538"/>
          <p14:tracePt t="33161" x="1349375" y="1006475"/>
          <p14:tracePt t="33175" x="1249363" y="1020763"/>
          <p14:tracePt t="33175" x="1211263" y="1028700"/>
          <p14:tracePt t="33194" x="1158875" y="1028700"/>
          <p14:tracePt t="33210" x="1143000" y="1028700"/>
          <p14:tracePt t="33225" x="1127125" y="1028700"/>
          <p14:tracePt t="33242" x="1143000" y="1028700"/>
          <p14:tracePt t="33377" x="1158875" y="1028700"/>
          <p14:tracePt t="33385" x="1173163" y="1020763"/>
          <p14:tracePt t="33417" x="1211263" y="1012825"/>
          <p14:tracePt t="33441" x="1249363" y="998538"/>
          <p14:tracePt t="33449" x="1303338" y="990600"/>
          <p14:tracePt t="33458" x="1447800" y="968375"/>
          <p14:tracePt t="33475" x="1608138" y="944563"/>
          <p14:tracePt t="33492" x="1744663" y="944563"/>
          <p14:tracePt t="33508" x="1836738" y="944563"/>
          <p14:tracePt t="33525" x="1958975" y="922338"/>
          <p14:tracePt t="33542" x="2073275" y="906463"/>
          <p14:tracePt t="33558" x="2171700" y="898525"/>
          <p14:tracePt t="33575" x="2270125" y="884238"/>
          <p14:tracePt t="33592" x="2378075" y="884238"/>
          <p14:tracePt t="33592" x="2422525" y="884238"/>
          <p14:tracePt t="33610" x="2536825" y="884238"/>
          <p14:tracePt t="33626" x="2620963" y="876300"/>
          <p14:tracePt t="33643" x="2674938" y="860425"/>
          <p14:tracePt t="33660" x="2727325" y="854075"/>
          <p14:tracePt t="33678" x="2765425" y="854075"/>
          <p14:tracePt t="33693" x="2789238" y="846138"/>
          <p14:tracePt t="33708" x="2835275" y="838200"/>
          <p14:tracePt t="33725" x="2865438" y="830263"/>
          <p14:tracePt t="33742" x="2941638" y="808038"/>
          <p14:tracePt t="33759" x="3001963" y="800100"/>
          <p14:tracePt t="33775" x="3017838" y="800100"/>
          <p14:tracePt t="33792" x="3032125" y="800100"/>
          <p14:tracePt t="33808" x="3055938" y="808038"/>
          <p14:tracePt t="33826" x="3116263" y="815975"/>
          <p14:tracePt t="33843" x="3184525" y="815975"/>
          <p14:tracePt t="33859" x="3276600" y="815975"/>
          <p14:tracePt t="33875" x="3360738" y="815975"/>
          <p14:tracePt t="33892" x="3413125" y="815975"/>
          <p14:tracePt t="33908" x="3444875" y="822325"/>
          <p14:tracePt t="33925" x="3527425" y="822325"/>
          <p14:tracePt t="33941" x="3619500" y="822325"/>
          <p14:tracePt t="33959" x="3687763" y="822325"/>
          <p14:tracePt t="33975" x="3756025" y="822325"/>
          <p14:tracePt t="33992" x="3832225" y="822325"/>
          <p14:tracePt t="34008" x="3940175" y="822325"/>
          <p14:tracePt t="34008" x="3984625" y="822325"/>
          <p14:tracePt t="34026" x="4084638" y="822325"/>
          <p14:tracePt t="34042" x="4160838" y="822325"/>
          <p14:tracePt t="34059" x="4283075" y="822325"/>
          <p14:tracePt t="34075" x="4435475" y="822325"/>
          <p14:tracePt t="34092" x="4602163" y="822325"/>
          <p14:tracePt t="34108" x="4754563" y="822325"/>
          <p14:tracePt t="34125" x="4914900" y="822325"/>
          <p14:tracePt t="34142" x="5059363" y="822325"/>
          <p14:tracePt t="34158" x="5165725" y="822325"/>
          <p14:tracePt t="34175" x="5227638" y="822325"/>
          <p14:tracePt t="34192" x="5273675" y="822325"/>
          <p14:tracePt t="34208" x="5311775" y="822325"/>
          <p14:tracePt t="34208" x="5334000" y="822325"/>
          <p14:tracePt t="34226" x="5372100" y="822325"/>
          <p14:tracePt t="34241" x="5524500" y="815975"/>
          <p14:tracePt t="34258" x="5630863" y="815975"/>
          <p14:tracePt t="34274" x="5722938" y="815975"/>
          <p14:tracePt t="34291" x="5799138" y="815975"/>
          <p14:tracePt t="34309" x="5875338" y="815975"/>
          <p14:tracePt t="34325" x="5959475" y="815975"/>
          <p14:tracePt t="34343" x="6003925" y="815975"/>
          <p14:tracePt t="34359" x="6035675" y="815975"/>
          <p14:tracePt t="34376" x="6065838" y="815975"/>
          <p14:tracePt t="34392" x="6103938" y="800100"/>
          <p14:tracePt t="34392" x="6156325" y="800100"/>
          <p14:tracePt t="34411" x="6240463" y="800100"/>
          <p14:tracePt t="34426" x="6332538" y="777875"/>
          <p14:tracePt t="34443" x="6392863" y="777875"/>
          <p14:tracePt t="34460" x="6469063" y="777875"/>
          <p14:tracePt t="34477" x="6545263" y="777875"/>
          <p14:tracePt t="34491" x="6583363" y="777875"/>
          <p14:tracePt t="34507" x="6613525" y="762000"/>
          <p14:tracePt t="34524" x="6651625" y="762000"/>
          <p14:tracePt t="34541" x="6705600" y="746125"/>
          <p14:tracePt t="34558" x="6765925" y="746125"/>
          <p14:tracePt t="34574" x="6797675" y="731838"/>
          <p14:tracePt t="34591" x="6827838" y="723900"/>
          <p14:tracePt t="34608" x="6880225" y="723900"/>
          <p14:tracePt t="34608" x="6896100" y="723900"/>
          <p14:tracePt t="34627" x="6956425" y="708025"/>
          <p14:tracePt t="34643" x="6994525" y="708025"/>
          <p14:tracePt t="34659" x="7002463" y="708025"/>
          <p14:tracePt t="34705" x="7010400" y="708025"/>
          <p14:tracePt t="34713" x="7026275" y="708025"/>
          <p14:tracePt t="34724" x="7070725" y="708025"/>
          <p14:tracePt t="34741" x="7086600" y="708025"/>
          <p14:tracePt t="34758" x="7102475" y="708025"/>
          <p14:tracePt t="35233" x="7102475" y="715963"/>
          <p14:tracePt t="35353" x="7094538" y="723900"/>
          <p14:tracePt t="35426" x="7094538" y="731838"/>
          <p14:tracePt t="35442" x="7094538" y="739775"/>
          <p14:tracePt t="35450" x="7094538" y="746125"/>
          <p14:tracePt t="35459" x="7094538" y="754063"/>
          <p14:tracePt t="35530" x="7086600" y="762000"/>
          <p14:tracePt t="35609" x="7086600" y="769938"/>
          <p14:tracePt t="35666" x="7078663" y="777875"/>
          <p14:tracePt t="35684" x="7070725" y="792163"/>
          <p14:tracePt t="35691" x="7048500" y="800100"/>
          <p14:tracePt t="35708" x="7026275" y="808038"/>
          <p14:tracePt t="35723" x="7018338" y="830263"/>
          <p14:tracePt t="35740" x="7010400" y="838200"/>
          <p14:tracePt t="35761" x="7002463" y="846138"/>
          <p14:tracePt t="35773" x="6980238" y="854075"/>
          <p14:tracePt t="35791" x="6980238" y="860425"/>
          <p14:tracePt t="35806" x="6964363" y="876300"/>
          <p14:tracePt t="35824" x="6950075" y="876300"/>
          <p14:tracePt t="35840" x="6918325" y="892175"/>
          <p14:tracePt t="35840" x="6911975" y="892175"/>
          <p14:tracePt t="35858" x="6888163" y="906463"/>
          <p14:tracePt t="35874" x="6827838" y="922338"/>
          <p14:tracePt t="35891" x="6842125" y="930275"/>
          <p14:tracePt t="35907" x="6842125" y="936625"/>
          <p14:tracePt t="35953" x="6835775" y="944563"/>
          <p14:tracePt t="35969" x="6804025" y="960438"/>
          <p14:tracePt t="35977" x="6773863" y="960438"/>
          <p14:tracePt t="35989" x="6721475" y="974725"/>
          <p14:tracePt t="36006" x="6705600" y="982663"/>
          <p14:tracePt t="36023" x="6697663" y="990600"/>
          <p14:tracePt t="36049" x="6689725" y="1012825"/>
          <p14:tracePt t="36057" x="6675438" y="1020763"/>
          <p14:tracePt t="36072" x="6561138" y="1089025"/>
          <p14:tracePt t="36090" x="6446838" y="1120775"/>
          <p14:tracePt t="36106" x="6362700" y="1143000"/>
          <p14:tracePt t="36123" x="6332538" y="1158875"/>
          <p14:tracePt t="36139" x="6316663" y="1158875"/>
          <p14:tracePt t="36156" x="6294438" y="1173163"/>
          <p14:tracePt t="36173" x="6270625" y="1181100"/>
          <p14:tracePt t="36189" x="6240463" y="1189038"/>
          <p14:tracePt t="36205" x="6226175" y="1196975"/>
          <p14:tracePt t="36222" x="6202363" y="1203325"/>
          <p14:tracePt t="36240" x="6180138" y="1219200"/>
          <p14:tracePt t="36240" x="6156325" y="1219200"/>
          <p14:tracePt t="36258" x="6096000" y="1241425"/>
          <p14:tracePt t="36275" x="6011863" y="1257300"/>
          <p14:tracePt t="36290" x="5965825" y="1265238"/>
          <p14:tracePt t="36307" x="5951538" y="1265238"/>
          <p14:tracePt t="36324" x="5943600" y="1265238"/>
          <p14:tracePt t="36345" x="5935663" y="1273175"/>
          <p14:tracePt t="36355" x="5913438" y="1287463"/>
          <p14:tracePt t="36372" x="5883275" y="1287463"/>
          <p14:tracePt t="36389" x="5845175" y="1303338"/>
          <p14:tracePt t="36406" x="5813425" y="1311275"/>
          <p14:tracePt t="36423" x="5799138" y="1311275"/>
          <p14:tracePt t="36439" x="5775325" y="1317625"/>
          <p14:tracePt t="36456" x="5753100" y="1317625"/>
          <p14:tracePt t="36472" x="5745163" y="1317625"/>
          <p14:tracePt t="36489" x="5737225" y="1317625"/>
          <p14:tracePt t="36505" x="5737225" y="1325563"/>
          <p14:tracePt t="36522" x="5730875" y="1325563"/>
          <p14:tracePt t="37090" x="5722938" y="1325563"/>
          <p14:tracePt t="37193" x="5722938" y="1317625"/>
          <p14:tracePt t="44873" x="5730875" y="1317625"/>
          <p14:tracePt t="45026" x="5737225" y="1317625"/>
          <p14:tracePt t="45345" x="5745163" y="1317625"/>
          <p14:tracePt t="45393" x="5761038" y="1317625"/>
          <p14:tracePt t="45402" x="5768975" y="1317625"/>
          <p14:tracePt t="45414" x="5791200" y="1317625"/>
          <p14:tracePt t="45431" x="5807075" y="1311275"/>
          <p14:tracePt t="45447" x="5851525" y="1311275"/>
          <p14:tracePt t="45447" x="5883275" y="1303338"/>
          <p14:tracePt t="45466" x="5905500" y="1303338"/>
          <p14:tracePt t="45480" x="5997575" y="1287463"/>
          <p14:tracePt t="45499" x="6073775" y="1273175"/>
          <p14:tracePt t="45515" x="6149975" y="1265238"/>
          <p14:tracePt t="45531" x="6210300" y="1241425"/>
          <p14:tracePt t="45548" x="6270625" y="1235075"/>
          <p14:tracePt t="45564" x="6308725" y="1235075"/>
          <p14:tracePt t="45580" x="6346825" y="1219200"/>
          <p14:tracePt t="45597" x="6400800" y="1203325"/>
          <p14:tracePt t="45614" x="6454775" y="1196975"/>
          <p14:tracePt t="45631" x="6523038" y="1165225"/>
          <p14:tracePt t="45647" x="6583363" y="1150938"/>
          <p14:tracePt t="45647" x="6599238" y="1150938"/>
          <p14:tracePt t="45666" x="6637338" y="1127125"/>
          <p14:tracePt t="45683" x="6659563" y="1127125"/>
          <p14:tracePt t="45699" x="6667500" y="1120775"/>
          <p14:tracePt t="45713" x="6697663" y="1120775"/>
          <p14:tracePt t="45730" x="6751638" y="1127125"/>
          <p14:tracePt t="45747" x="6765925" y="1127125"/>
          <p14:tracePt t="45765" x="6781800" y="1127125"/>
          <p14:tracePt t="45780" x="6789738" y="1127125"/>
          <p14:tracePt t="45797" x="6804025" y="1120775"/>
          <p14:tracePt t="45814" x="6819900" y="1120775"/>
          <p14:tracePt t="45833" x="6827838" y="1120775"/>
          <p14:tracePt t="45857" x="6835775" y="1120775"/>
          <p14:tracePt t="45865" x="6842125" y="1120775"/>
          <p14:tracePt t="45889" x="6850063" y="1120775"/>
          <p14:tracePt t="45897" x="6865938" y="1120775"/>
          <p14:tracePt t="45913" x="6896100" y="1112838"/>
          <p14:tracePt t="45930" x="6911975" y="1104900"/>
          <p14:tracePt t="45946" x="6926263" y="1104900"/>
          <p14:tracePt t="45963" x="6942138" y="1089025"/>
          <p14:tracePt t="45979" x="6950075" y="1089025"/>
          <p14:tracePt t="45995" x="6980238" y="1089025"/>
          <p14:tracePt t="46013" x="6994525" y="1074738"/>
          <p14:tracePt t="46029" x="7018338" y="1074738"/>
          <p14:tracePt t="46045" x="7032625" y="1066800"/>
          <p14:tracePt t="46063" x="7056438" y="1058863"/>
          <p14:tracePt t="46079" x="7078663" y="1058863"/>
          <p14:tracePt t="46096" x="7108825" y="1044575"/>
          <p14:tracePt t="46096" x="7124700" y="1044575"/>
          <p14:tracePt t="46114" x="7132638" y="1044575"/>
          <p14:tracePt t="46146" x="7140575" y="1044575"/>
          <p14:tracePt t="46178" x="7146925" y="1036638"/>
          <p14:tracePt t="46202" x="7154863" y="1036638"/>
          <p14:tracePt t="46346" x="7162800" y="1036638"/>
          <p14:tracePt t="46433" x="7162800" y="1028700"/>
          <p14:tracePt t="46449" x="7178675" y="1028700"/>
          <p14:tracePt t="47974" x="7185025" y="1028700"/>
          <p14:tracePt t="48305" x="7185025" y="1020763"/>
          <p14:tracePt t="48313" x="7192963" y="1020763"/>
          <p14:tracePt t="61889" x="7200900" y="1020763"/>
          <p14:tracePt t="71267" x="7208838" y="1020763"/>
          <p14:tracePt t="71570" x="7223125" y="1012825"/>
          <p14:tracePt t="71577" x="7231063" y="1012825"/>
          <p14:tracePt t="71587" x="7261225" y="1012825"/>
          <p14:tracePt t="71604" x="7285038" y="1012825"/>
          <p14:tracePt t="71621" x="7292975" y="1012825"/>
          <p14:tracePt t="71637" x="7299325" y="1012825"/>
          <p14:tracePt t="71700" x="7307263" y="1012825"/>
          <p14:tracePt t="71706" x="7337425" y="1012825"/>
          <p14:tracePt t="71721" x="7353300" y="1012825"/>
          <p14:tracePt t="71735" x="7407275" y="1012825"/>
          <p14:tracePt t="71735" x="7437438" y="1012825"/>
          <p14:tracePt t="71754" x="7505700" y="1036638"/>
          <p14:tracePt t="71770" x="7527925" y="1036638"/>
          <p14:tracePt t="71786" x="7535863" y="1036638"/>
          <p14:tracePt t="71802" x="7543800" y="1036638"/>
          <p14:tracePt t="71819" x="7551738" y="1050925"/>
          <p14:tracePt t="71835" x="7604125" y="1066800"/>
          <p14:tracePt t="71852" x="7635875" y="1066800"/>
          <p14:tracePt t="71870" x="7642225" y="1074738"/>
          <p14:tracePt t="71887" x="7658100" y="1082675"/>
          <p14:tracePt t="71903" x="7680325" y="1082675"/>
          <p14:tracePt t="71920" x="7688263" y="1089025"/>
          <p14:tracePt t="71936" x="7696200" y="1096963"/>
          <p14:tracePt t="71954" x="7712075" y="1104900"/>
          <p14:tracePt t="71971" x="7750175" y="1120775"/>
          <p14:tracePt t="71988" x="7810500" y="1173163"/>
          <p14:tracePt t="72004" x="7826375" y="1189038"/>
          <p14:tracePt t="72021" x="7826375" y="1196975"/>
          <p14:tracePt t="72057" x="7840663" y="1211263"/>
          <p14:tracePt t="72146" x="7848600" y="1227138"/>
          <p14:tracePt t="72161" x="7856538" y="1235075"/>
          <p14:tracePt t="72170" x="7870825" y="1241425"/>
          <p14:tracePt t="72186" x="7878763" y="1257300"/>
          <p14:tracePt t="72241" x="7886700" y="1265238"/>
          <p14:tracePt t="72257" x="7894638" y="1273175"/>
          <p14:tracePt t="72265" x="7894638" y="1279525"/>
          <p14:tracePt t="72281" x="7902575" y="1295400"/>
          <p14:tracePt t="72345" x="7908925" y="1303338"/>
          <p14:tracePt t="73260" x="7902575" y="1287463"/>
          <p14:tracePt t="73449" x="7878763" y="1287463"/>
          <p14:tracePt t="73617" x="7864475" y="1287463"/>
          <p14:tracePt t="73625" x="7856538" y="1287463"/>
          <p14:tracePt t="73635" x="7848600" y="1287463"/>
          <p14:tracePt t="73651" x="7840663" y="1287463"/>
          <p14:tracePt t="73705" x="7818438" y="1287463"/>
          <p14:tracePt t="73713" x="7802563" y="1287463"/>
          <p14:tracePt t="73737" x="7780338" y="1279525"/>
          <p14:tracePt t="73753" x="7742238" y="1273175"/>
          <p14:tracePt t="73761" x="7704138" y="1249363"/>
          <p14:tracePt t="73769" x="7658100" y="1241425"/>
          <p14:tracePt t="73784" x="7597775" y="1227138"/>
          <p14:tracePt t="73784" x="7581900" y="1227138"/>
          <p14:tracePt t="73802" x="7535863" y="1219200"/>
          <p14:tracePt t="73818" x="7483475" y="1219200"/>
          <p14:tracePt t="73835" x="7399338" y="1203325"/>
          <p14:tracePt t="73852" x="7315200" y="1196975"/>
          <p14:tracePt t="73867" x="7231063" y="1196975"/>
          <p14:tracePt t="73884" x="7185025" y="1189038"/>
          <p14:tracePt t="73901" x="7178675" y="1189038"/>
          <p14:tracePt t="73916" x="7162800" y="1189038"/>
          <p14:tracePt t="73953" x="7146925" y="1181100"/>
          <p14:tracePt t="73961" x="7124700" y="1165225"/>
          <p14:tracePt t="73969" x="7086600" y="1150938"/>
          <p14:tracePt t="73983" x="7040563" y="1127125"/>
          <p14:tracePt t="74000" x="7010400" y="1120775"/>
          <p14:tracePt t="74000" x="6980238" y="1104900"/>
          <p14:tracePt t="74018" x="6911975" y="1089025"/>
          <p14:tracePt t="74034" x="6858000" y="1066800"/>
          <p14:tracePt t="74051" x="6743700" y="1050925"/>
          <p14:tracePt t="74067" x="6645275" y="1036638"/>
          <p14:tracePt t="74084" x="6607175" y="1012825"/>
          <p14:tracePt t="74100" x="6591300" y="1012825"/>
          <p14:tracePt t="74117" x="6583363" y="1012825"/>
          <p14:tracePt t="74153" x="6561138" y="1012825"/>
          <p14:tracePt t="74162" x="6545263" y="1012825"/>
          <p14:tracePt t="74169" x="6523038" y="1012825"/>
          <p14:tracePt t="74184" x="6454775" y="1012825"/>
          <p14:tracePt t="74184" x="6408738" y="1012825"/>
          <p14:tracePt t="74202" x="6370638" y="1012825"/>
          <p14:tracePt t="74216" x="6346825" y="1012825"/>
          <p14:tracePt t="74233" x="6332538" y="1012825"/>
          <p14:tracePt t="74281" x="6308725" y="1006475"/>
          <p14:tracePt t="74289" x="6278563" y="1006475"/>
          <p14:tracePt t="74299" x="6149975" y="1006475"/>
          <p14:tracePt t="74316" x="5997575" y="1006475"/>
          <p14:tracePt t="74333" x="5897563" y="1006475"/>
          <p14:tracePt t="74351" x="5821363" y="1012825"/>
          <p14:tracePt t="74366" x="5761038" y="1012825"/>
          <p14:tracePt t="74366" x="5715000" y="1012825"/>
          <p14:tracePt t="74385" x="5661025" y="1012825"/>
          <p14:tracePt t="74400" x="5592763" y="1012825"/>
          <p14:tracePt t="74400" x="5570538" y="1012825"/>
          <p14:tracePt t="74418" x="5494338" y="1012825"/>
          <p14:tracePt t="74434" x="5410200" y="1012825"/>
          <p14:tracePt t="74450" x="5326063" y="1028700"/>
          <p14:tracePt t="74467" x="5273675" y="1028700"/>
          <p14:tracePt t="74485" x="5227638" y="1044575"/>
          <p14:tracePt t="74502" x="5203825" y="1044575"/>
          <p14:tracePt t="74517" x="5197475" y="1050925"/>
          <p14:tracePt t="74545" x="5173663" y="1050925"/>
          <p14:tracePt t="74553" x="5151438" y="1066800"/>
          <p14:tracePt t="74567" x="5083175" y="1066800"/>
          <p14:tracePt t="74584" x="4899025" y="1066800"/>
          <p14:tracePt t="74584" x="4838700" y="1074738"/>
          <p14:tracePt t="74601" x="4686300" y="1089025"/>
          <p14:tracePt t="74618" x="4594225" y="1096963"/>
          <p14:tracePt t="74634" x="4556125" y="1104900"/>
          <p14:tracePt t="74650" x="4533900" y="1104900"/>
          <p14:tracePt t="74666" x="4518025" y="1104900"/>
          <p14:tracePt t="74689" x="4495800" y="1104900"/>
          <p14:tracePt t="74701" x="4359275" y="1104900"/>
          <p14:tracePt t="74716" x="4191000" y="1104900"/>
          <p14:tracePt t="74733" x="4054475" y="1104900"/>
          <p14:tracePt t="74749" x="3940175" y="1104900"/>
          <p14:tracePt t="74766" x="3878263" y="1104900"/>
          <p14:tracePt t="74782" x="3848100" y="1104900"/>
          <p14:tracePt t="74800" x="3825875" y="1104900"/>
          <p14:tracePt t="74816" x="3825875" y="1096963"/>
          <p14:tracePt t="74953" x="3825875" y="1089025"/>
          <p14:tracePt t="75017" x="3825875" y="1082675"/>
          <p14:tracePt t="75073" x="3832225" y="1082675"/>
          <p14:tracePt t="75089" x="3840163" y="1082675"/>
          <p14:tracePt t="75098" x="3856038" y="1074738"/>
          <p14:tracePt t="75106" x="3863975" y="1074738"/>
          <p14:tracePt t="75122" x="3878263" y="1066800"/>
          <p14:tracePt t="82403" x="3870325" y="1066800"/>
          <p14:tracePt t="82745" x="3870325" y="1058863"/>
          <p14:tracePt t="82753" x="3870325" y="1050925"/>
          <p14:tracePt t="82809" x="3878263" y="1044575"/>
          <p14:tracePt t="83721" x="3870325" y="1044575"/>
          <p14:tracePt t="92024" x="3870325" y="1036638"/>
          <p14:tracePt t="92689" x="3878263" y="1036638"/>
          <p14:tracePt t="119156" x="3878263" y="1028700"/>
          <p14:tracePt t="119537" x="3886200" y="1028700"/>
          <p14:tracePt t="119554" x="3886200" y="1020763"/>
          <p14:tracePt t="120033" x="3886200" y="1012825"/>
          <p14:tracePt t="120049" x="3878263" y="1006475"/>
          <p14:tracePt t="136755" x="3878263" y="998538"/>
          <p14:tracePt t="162152" x="3878263" y="982663"/>
          <p14:tracePt t="162201" x="3878263" y="960438"/>
          <p14:tracePt t="162217" x="3878263" y="944563"/>
          <p14:tracePt t="162233" x="3878263" y="936625"/>
          <p14:tracePt t="162249" x="3878263" y="930275"/>
          <p14:tracePt t="162258" x="3878263" y="922338"/>
          <p14:tracePt t="162265" x="3878263" y="914400"/>
          <p14:tracePt t="162297" x="3878263" y="906463"/>
          <p14:tracePt t="162353" x="3878263" y="898525"/>
          <p14:tracePt t="162650" x="3870325" y="898525"/>
          <p14:tracePt t="162742" x="3870325" y="906463"/>
          <p14:tracePt t="162881" x="3863975" y="906463"/>
          <p14:tracePt t="163409" x="3863975" y="914400"/>
          <p14:tracePt t="163449" x="3848100" y="914400"/>
          <p14:tracePt t="172317" x="3840163" y="914400"/>
          <p14:tracePt t="172641" x="3832225" y="914400"/>
          <p14:tracePt t="172649" x="3825875" y="914400"/>
          <p14:tracePt t="172657" x="3817938" y="914400"/>
          <p14:tracePt t="172674" x="3810000" y="914400"/>
          <p14:tracePt t="172689" x="3794125" y="914400"/>
          <p14:tracePt t="172713" x="3787775" y="914400"/>
          <p14:tracePt t="172730" x="3779838" y="914400"/>
          <p14:tracePt t="172738" x="3771900" y="914400"/>
          <p14:tracePt t="172753" x="3763963" y="914400"/>
          <p14:tracePt t="172777" x="3756025" y="914400"/>
          <p14:tracePt t="172785" x="3749675" y="914400"/>
          <p14:tracePt t="172798" x="3741738" y="914400"/>
          <p14:tracePt t="172815" x="3725863" y="898525"/>
          <p14:tracePt t="172832" x="3711575" y="898525"/>
          <p14:tracePt t="172848" x="3687763" y="892175"/>
          <p14:tracePt t="172848" x="3679825" y="892175"/>
          <p14:tracePt t="172866" x="3665538" y="892175"/>
          <p14:tracePt t="172883" x="3649663" y="884238"/>
          <p14:tracePt t="172900" x="3635375" y="884238"/>
          <p14:tracePt t="172916" x="3619500" y="884238"/>
          <p14:tracePt t="172932" x="3597275" y="884238"/>
          <p14:tracePt t="172949" x="3589338" y="884238"/>
          <p14:tracePt t="172965" x="3581400" y="884238"/>
          <p14:tracePt t="172982" x="3565525" y="876300"/>
          <p14:tracePt t="173001" x="3559175" y="876300"/>
          <p14:tracePt t="173017" x="3535363" y="868363"/>
          <p14:tracePt t="173032" x="3482975" y="846138"/>
          <p14:tracePt t="173051" x="3398838" y="846138"/>
          <p14:tracePt t="173067" x="3336925" y="846138"/>
          <p14:tracePt t="173084" x="3254375" y="846138"/>
          <p14:tracePt t="173099" x="3208338" y="846138"/>
          <p14:tracePt t="173116" x="3170238" y="846138"/>
          <p14:tracePt t="173133" x="3140075" y="846138"/>
          <p14:tracePt t="173149" x="3124200" y="846138"/>
          <p14:tracePt t="173165" x="3101975" y="846138"/>
          <p14:tracePt t="173182" x="3063875" y="846138"/>
          <p14:tracePt t="173198" x="3032125" y="846138"/>
          <p14:tracePt t="173215" x="3017838" y="846138"/>
          <p14:tracePt t="173233" x="3001963" y="846138"/>
          <p14:tracePt t="173248" x="2994025" y="846138"/>
          <p14:tracePt t="173266" x="2979738" y="846138"/>
          <p14:tracePt t="173282" x="2955925" y="854075"/>
          <p14:tracePt t="173298" x="2925763" y="854075"/>
          <p14:tracePt t="173315" x="2873375" y="860425"/>
          <p14:tracePt t="173331" x="2727325" y="884238"/>
          <p14:tracePt t="173348" x="2590800" y="906463"/>
          <p14:tracePt t="173365" x="2468563" y="914400"/>
          <p14:tracePt t="173381" x="2354263" y="936625"/>
          <p14:tracePt t="173398" x="2324100" y="936625"/>
          <p14:tracePt t="173415" x="2324100" y="944563"/>
          <p14:tracePt t="173496" x="2324100" y="936625"/>
          <p14:tracePt t="173608" x="2339975" y="936625"/>
          <p14:tracePt t="173648" x="2346325" y="936625"/>
          <p14:tracePt t="173664" x="2346325" y="930275"/>
          <p14:tracePt t="173673" x="2354263" y="930275"/>
          <p14:tracePt t="173682" x="2362200" y="930275"/>
          <p14:tracePt t="173736" x="2370138" y="922338"/>
          <p14:tracePt t="173760" x="2370138" y="914400"/>
          <p14:tracePt t="173784" x="2378075" y="914400"/>
          <p14:tracePt t="173808" x="2392363" y="914400"/>
          <p14:tracePt t="174032" x="2400300" y="914400"/>
          <p14:tracePt t="174129" x="2416175" y="914400"/>
          <p14:tracePt t="174161" x="2422525" y="914400"/>
          <p14:tracePt t="174184" x="2430463" y="914400"/>
          <p14:tracePt t="174200" x="2446338" y="914400"/>
          <p14:tracePt t="174248" x="2460625" y="914400"/>
          <p14:tracePt t="174264" x="2476500" y="914400"/>
          <p14:tracePt t="174280" x="2492375" y="914400"/>
          <p14:tracePt t="174297" x="2514600" y="898525"/>
          <p14:tracePt t="174313" x="2522538" y="898525"/>
          <p14:tracePt t="174320" x="2536825" y="898525"/>
          <p14:tracePt t="174330" x="2582863" y="898525"/>
          <p14:tracePt t="174347" x="2620963" y="898525"/>
          <p14:tracePt t="174364" x="2651125" y="898525"/>
          <p14:tracePt t="174380" x="2682875" y="898525"/>
          <p14:tracePt t="174397" x="2689225" y="898525"/>
          <p14:tracePt t="174413" x="2697163" y="898525"/>
          <p14:tracePt t="174430" x="2705100" y="898525"/>
          <p14:tracePt t="174446" x="2727325" y="898525"/>
          <p14:tracePt t="174446" x="2743200" y="898525"/>
          <p14:tracePt t="174465" x="2773363" y="892175"/>
          <p14:tracePt t="174481" x="2797175" y="892175"/>
          <p14:tracePt t="174497" x="2811463" y="892175"/>
          <p14:tracePt t="174514" x="2819400" y="892175"/>
          <p14:tracePt t="174530" x="2827338" y="892175"/>
          <p14:tracePt t="174546" x="2835275" y="892175"/>
          <p14:tracePt t="174563" x="2849563" y="892175"/>
          <p14:tracePt t="174579" x="2865438" y="892175"/>
          <p14:tracePt t="174596" x="2895600" y="892175"/>
          <p14:tracePt t="174614" x="2925763" y="892175"/>
          <p14:tracePt t="174630" x="2941638" y="892175"/>
          <p14:tracePt t="174664" x="2949575" y="892175"/>
          <p14:tracePt t="174728" x="2955925" y="892175"/>
          <p14:tracePt t="174736" x="2963863" y="892175"/>
          <p14:tracePt t="174746" x="2987675" y="892175"/>
          <p14:tracePt t="174764" x="2994025" y="892175"/>
          <p14:tracePt t="174779" x="3001963" y="884238"/>
          <p14:tracePt t="174797" x="3009900" y="884238"/>
          <p14:tracePt t="174824" x="3001963" y="884238"/>
          <p14:tracePt t="175304" x="2994025" y="884238"/>
          <p14:tracePt t="175312" x="2979738" y="884238"/>
          <p14:tracePt t="175329" x="2963863" y="884238"/>
          <p14:tracePt t="175336" x="2955925" y="884238"/>
          <p14:tracePt t="175352" x="2949575" y="884238"/>
          <p14:tracePt t="175368" x="2941638" y="884238"/>
          <p14:tracePt t="175424" x="2925763" y="884238"/>
          <p14:tracePt t="175432" x="2911475" y="884238"/>
          <p14:tracePt t="175445" x="2895600" y="884238"/>
          <p14:tracePt t="175463" x="2873375" y="884238"/>
          <p14:tracePt t="175463" x="2865438" y="884238"/>
          <p14:tracePt t="175481" x="2857500" y="884238"/>
          <p14:tracePt t="175496" x="2835275" y="884238"/>
          <p14:tracePt t="175513" x="2819400" y="884238"/>
          <p14:tracePt t="175530" x="2789238" y="884238"/>
          <p14:tracePt t="175546" x="2759075" y="884238"/>
          <p14:tracePt t="175563" x="2720975" y="884238"/>
          <p14:tracePt t="175579" x="2651125" y="884238"/>
          <p14:tracePt t="175595" x="2598738" y="884238"/>
          <p14:tracePt t="175612" x="2560638" y="884238"/>
          <p14:tracePt t="175629" x="2536825" y="884238"/>
          <p14:tracePt t="175646" x="2522538" y="884238"/>
          <p14:tracePt t="175662" x="2492375" y="884238"/>
          <p14:tracePt t="175679" x="2460625" y="884238"/>
          <p14:tracePt t="175679" x="2438400" y="884238"/>
          <p14:tracePt t="175697" x="2400300" y="884238"/>
          <p14:tracePt t="175712" x="2301875" y="884238"/>
          <p14:tracePt t="175731" x="2247900" y="884238"/>
          <p14:tracePt t="175746" x="2239963" y="884238"/>
          <p14:tracePt t="175762" x="2209800" y="884238"/>
          <p14:tracePt t="175777" x="2193925" y="884238"/>
          <p14:tracePt t="175800" x="2187575" y="884238"/>
          <p14:tracePt t="175812" x="2179638" y="884238"/>
          <p14:tracePt t="175828" x="2155825" y="884238"/>
          <p14:tracePt t="175845" x="2125663" y="884238"/>
          <p14:tracePt t="175862" x="2065338" y="884238"/>
          <p14:tracePt t="175879" x="2035175" y="884238"/>
          <p14:tracePt t="175895" x="1997075" y="884238"/>
          <p14:tracePt t="175913" x="1989138" y="884238"/>
          <p14:tracePt t="175928" x="1981200" y="876300"/>
          <p14:tracePt t="176104" x="1965325" y="868363"/>
          <p14:tracePt t="176128" x="1951038" y="854075"/>
          <p14:tracePt t="176136" x="1920875" y="838200"/>
          <p14:tracePt t="176145" x="1866900" y="838200"/>
          <p14:tracePt t="176162" x="1812925" y="830263"/>
          <p14:tracePt t="176178" x="1774825" y="822325"/>
          <p14:tracePt t="176195" x="1744663" y="815975"/>
          <p14:tracePt t="176212" x="1736725" y="800100"/>
          <p14:tracePt t="176228" x="1730375" y="800100"/>
          <p14:tracePt t="176320" x="1730375" y="792163"/>
          <p14:tracePt t="176368" x="1730375" y="784225"/>
          <p14:tracePt t="176377" x="1744663" y="784225"/>
          <p14:tracePt t="176384" x="1760538" y="784225"/>
          <p14:tracePt t="176395" x="1768475" y="777875"/>
          <p14:tracePt t="176411" x="1782763" y="777875"/>
          <p14:tracePt t="176428" x="1806575" y="769938"/>
          <p14:tracePt t="176445" x="1828800" y="769938"/>
          <p14:tracePt t="176462" x="1866900" y="754063"/>
          <p14:tracePt t="176478" x="1905000" y="754063"/>
          <p14:tracePt t="176495" x="1935163" y="754063"/>
          <p14:tracePt t="176511" x="1989138" y="739775"/>
          <p14:tracePt t="176529" x="2011363" y="731838"/>
          <p14:tracePt t="176546" x="2057400" y="731838"/>
          <p14:tracePt t="176562" x="2149475" y="731838"/>
          <p14:tracePt t="176578" x="2270125" y="731838"/>
          <p14:tracePt t="176595" x="2416175" y="731838"/>
          <p14:tracePt t="176612" x="2514600" y="731838"/>
          <p14:tracePt t="176628" x="2552700" y="731838"/>
          <p14:tracePt t="176646" x="2568575" y="731838"/>
          <p14:tracePt t="176661" x="2582863" y="731838"/>
          <p14:tracePt t="176678" x="2598738" y="731838"/>
          <p14:tracePt t="176695" x="2620963" y="731838"/>
          <p14:tracePt t="176711" x="2689225" y="731838"/>
          <p14:tracePt t="176732" x="2751138" y="731838"/>
          <p14:tracePt t="176745" x="2797175" y="731838"/>
          <p14:tracePt t="176762" x="2849563" y="731838"/>
          <p14:tracePt t="176778" x="2887663" y="731838"/>
          <p14:tracePt t="176795" x="2941638" y="731838"/>
          <p14:tracePt t="176811" x="2994025" y="731838"/>
          <p14:tracePt t="176828" x="3048000" y="731838"/>
          <p14:tracePt t="176845" x="3124200" y="731838"/>
          <p14:tracePt t="176861" x="3184525" y="731838"/>
          <p14:tracePt t="176878" x="3284538" y="731838"/>
          <p14:tracePt t="176895" x="3336925" y="731838"/>
          <p14:tracePt t="176912" x="3375025" y="731838"/>
          <p14:tracePt t="176929" x="3406775" y="731838"/>
          <p14:tracePt t="176946" x="3429000" y="731838"/>
          <p14:tracePt t="176962" x="3459163" y="723900"/>
          <p14:tracePt t="176978" x="3505200" y="723900"/>
          <p14:tracePt t="176995" x="3535363" y="715963"/>
          <p14:tracePt t="177011" x="3589338" y="715963"/>
          <p14:tracePt t="177028" x="3649663" y="715963"/>
          <p14:tracePt t="177044" x="3733800" y="715963"/>
          <p14:tracePt t="177061" x="3779838" y="708025"/>
          <p14:tracePt t="177078" x="3840163" y="708025"/>
          <p14:tracePt t="177094" x="3856038" y="708025"/>
          <p14:tracePt t="177110" x="3886200" y="708025"/>
          <p14:tracePt t="177129" x="3894138" y="708025"/>
          <p14:tracePt t="177144" x="3916363" y="708025"/>
          <p14:tracePt t="177162" x="3940175" y="708025"/>
          <p14:tracePt t="177178" x="3954463" y="708025"/>
          <p14:tracePt t="177195" x="3978275" y="708025"/>
          <p14:tracePt t="177211" x="3984625" y="701675"/>
          <p14:tracePt t="177227" x="4016375" y="701675"/>
          <p14:tracePt t="177244" x="4060825" y="693738"/>
          <p14:tracePt t="177261" x="4098925" y="669925"/>
          <p14:tracePt t="177279" x="4122738" y="647700"/>
          <p14:tracePt t="177294" x="4144963" y="639763"/>
          <p14:tracePt t="177311" x="4152900" y="631825"/>
          <p14:tracePt t="177328" x="4183063" y="631825"/>
          <p14:tracePt t="177345" x="4213225" y="631825"/>
          <p14:tracePt t="177361" x="4221163" y="631825"/>
          <p14:tracePt t="177378" x="4229100" y="631825"/>
          <p14:tracePt t="178096" x="4237038" y="631825"/>
          <p14:tracePt t="178104" x="4244975" y="631825"/>
          <p14:tracePt t="178112" x="4267200" y="631825"/>
          <p14:tracePt t="178126" x="4305300" y="631825"/>
          <p14:tracePt t="178143" x="4365625" y="639763"/>
          <p14:tracePt t="178143" x="4397375" y="655638"/>
          <p14:tracePt t="178162" x="4419600" y="655638"/>
          <p14:tracePt t="178177" x="4427538" y="655638"/>
          <p14:tracePt t="178193" x="4419600" y="655638"/>
          <p14:tracePt t="179724" x="4411663" y="655638"/>
          <p14:tracePt t="179824" x="4403725" y="655638"/>
          <p14:tracePt t="179920" x="4397375" y="655638"/>
          <p14:tracePt t="182666" x="4389438" y="663575"/>
          <p14:tracePt t="183440" x="4381500" y="669925"/>
          <p14:tracePt t="183448" x="4381500" y="685800"/>
          <p14:tracePt t="183456" x="4381500" y="693738"/>
          <p14:tracePt t="183470" x="4381500" y="723900"/>
          <p14:tracePt t="183470" x="4381500" y="739775"/>
          <p14:tracePt t="183489" x="4381500" y="746125"/>
          <p14:tracePt t="183503" x="4381500" y="777875"/>
          <p14:tracePt t="183522" x="4397375" y="822325"/>
          <p14:tracePt t="183538" x="4419600" y="892175"/>
          <p14:tracePt t="183555" x="4435475" y="968375"/>
          <p14:tracePt t="183571" x="4457700" y="1036638"/>
          <p14:tracePt t="183588" x="4465638" y="1066800"/>
          <p14:tracePt t="183604" x="4473575" y="1104900"/>
          <p14:tracePt t="183621" x="4487863" y="1135063"/>
          <p14:tracePt t="183637" x="4495800" y="1150938"/>
          <p14:tracePt t="183654" x="4525963" y="1181100"/>
          <p14:tracePt t="183671" x="4549775" y="1211263"/>
          <p14:tracePt t="183671" x="4564063" y="1235075"/>
          <p14:tracePt t="183689" x="4602163" y="1295400"/>
          <p14:tracePt t="183706" x="4625975" y="1317625"/>
          <p14:tracePt t="183706" x="4648200" y="1363663"/>
          <p14:tracePt t="183721" x="4678363" y="1393825"/>
          <p14:tracePt t="183741" x="4678363" y="1409700"/>
          <p14:tracePt t="183753" x="4694238" y="1417638"/>
          <p14:tracePt t="183776" x="4694238" y="1425575"/>
          <p14:tracePt t="183792" x="4702175" y="1431925"/>
          <p14:tracePt t="183803" x="4740275" y="1470025"/>
          <p14:tracePt t="183819" x="4770438" y="1493838"/>
          <p14:tracePt t="183836" x="4808538" y="1539875"/>
          <p14:tracePt t="183854" x="4838700" y="1570038"/>
          <p14:tracePt t="183871" x="4876800" y="1608138"/>
          <p14:tracePt t="183888" x="4884738" y="1616075"/>
          <p14:tracePt t="183904" x="4884738" y="1622425"/>
          <p14:tracePt t="183920" x="4884738" y="1630363"/>
          <p14:tracePt t="183938" x="4868863" y="1630363"/>
          <p14:tracePt t="184040" x="4860925" y="1630363"/>
          <p14:tracePt t="184064" x="4854575" y="1630363"/>
          <p14:tracePt t="184072" x="4846638" y="1630363"/>
          <p14:tracePt t="184086" x="4838700" y="1630363"/>
          <p14:tracePt t="184120" x="4830763" y="1630363"/>
          <p14:tracePt t="184128" x="4822825" y="1630363"/>
          <p14:tracePt t="184137" x="4816475" y="1630363"/>
          <p14:tracePt t="184154" x="4816475" y="1622425"/>
          <p14:tracePt t="184170" x="4800600" y="1616075"/>
          <p14:tracePt t="184185" x="4800600" y="1608138"/>
          <p14:tracePt t="184208" x="4792663" y="1600200"/>
          <p14:tracePt t="184224" x="4778375" y="1592263"/>
          <p14:tracePt t="184856" x="4770438" y="1592263"/>
          <p14:tracePt t="184928" x="4754563" y="1577975"/>
          <p14:tracePt t="184944" x="4746625" y="1570038"/>
          <p14:tracePt t="184968" x="4740275" y="1570038"/>
          <p14:tracePt t="184976" x="4732338" y="1570038"/>
          <p14:tracePt t="185056" x="4732338" y="1562100"/>
          <p14:tracePt t="185064" x="4716463" y="1554163"/>
          <p14:tracePt t="185088" x="4708525" y="1554163"/>
          <p14:tracePt t="185112" x="4702175" y="1554163"/>
          <p14:tracePt t="185120" x="4686300" y="1554163"/>
          <p14:tracePt t="185128" x="4678363" y="1554163"/>
          <p14:tracePt t="185137" x="4656138" y="1554163"/>
          <p14:tracePt t="185153" x="4618038" y="1554163"/>
          <p14:tracePt t="185170" x="4572000" y="1554163"/>
          <p14:tracePt t="185187" x="4556125" y="1554163"/>
          <p14:tracePt t="185202" x="4549775" y="1554163"/>
          <p14:tracePt t="185224" x="4541838" y="1554163"/>
          <p14:tracePt t="185280" x="4525963" y="1562100"/>
          <p14:tracePt t="185296" x="4525963" y="1570038"/>
          <p14:tracePt t="185312" x="4518025" y="1570038"/>
          <p14:tracePt t="185320" x="4511675" y="1570038"/>
          <p14:tracePt t="185335" x="4495800" y="1570038"/>
          <p14:tracePt t="185353" x="4479925" y="1570038"/>
          <p14:tracePt t="185432" x="4473575" y="1570038"/>
          <p14:tracePt t="185448" x="4465638" y="1570038"/>
          <p14:tracePt t="185464" x="4457700" y="1570038"/>
          <p14:tracePt t="185472" x="4449763" y="1570038"/>
          <p14:tracePt t="185485" x="4441825" y="1570038"/>
          <p14:tracePt t="185502" x="4435475" y="1570038"/>
          <p14:tracePt t="185518" x="4427538" y="1570038"/>
          <p14:tracePt t="185552" x="4411663" y="1570038"/>
          <p14:tracePt t="185576" x="4397375" y="1570038"/>
          <p14:tracePt t="185592" x="4381500" y="1570038"/>
          <p14:tracePt t="185601" x="4365625" y="1570038"/>
          <p14:tracePt t="185633" x="4359275" y="1570038"/>
          <p14:tracePt t="185648" x="4343400" y="1570038"/>
          <p14:tracePt t="185656" x="4321175" y="1577975"/>
          <p14:tracePt t="185668" x="4283075" y="1577975"/>
          <p14:tracePt t="185685" x="4251325" y="1577975"/>
          <p14:tracePt t="185702" x="4221163" y="1577975"/>
          <p14:tracePt t="185719" x="4206875" y="1577975"/>
          <p14:tracePt t="185736" x="4175125" y="1577975"/>
          <p14:tracePt t="185736" x="4168775" y="1577975"/>
          <p14:tracePt t="185754" x="4144963" y="1577975"/>
          <p14:tracePt t="185770" x="4106863" y="1584325"/>
          <p14:tracePt t="185785" x="4060825" y="1600200"/>
          <p14:tracePt t="185803" x="4022725" y="1600200"/>
          <p14:tracePt t="185819" x="3970338" y="1600200"/>
          <p14:tracePt t="185835" x="3924300" y="1600200"/>
          <p14:tracePt t="185852" x="3863975" y="1600200"/>
          <p14:tracePt t="185869" x="3787775" y="1600200"/>
          <p14:tracePt t="185885" x="3717925" y="1616075"/>
          <p14:tracePt t="185902" x="3641725" y="1622425"/>
          <p14:tracePt t="185918" x="3581400" y="1638300"/>
          <p14:tracePt t="185935" x="3482975" y="1646238"/>
          <p14:tracePt t="185935" x="3429000" y="1660525"/>
          <p14:tracePt t="185953" x="3360738" y="1668463"/>
          <p14:tracePt t="185968" x="3108325" y="1722438"/>
          <p14:tracePt t="185986" x="2933700" y="1744663"/>
          <p14:tracePt t="186003" x="2797175" y="1760538"/>
          <p14:tracePt t="186019" x="2705100" y="1790700"/>
          <p14:tracePt t="186035" x="2620963" y="1812925"/>
          <p14:tracePt t="186052" x="2544763" y="1851025"/>
          <p14:tracePt t="186068" x="2506663" y="1866900"/>
          <p14:tracePt t="186085" x="2484438" y="1889125"/>
          <p14:tracePt t="186101" x="2454275" y="1905000"/>
          <p14:tracePt t="186118" x="2416175" y="1943100"/>
          <p14:tracePt t="186136" x="2370138" y="1981200"/>
          <p14:tracePt t="186136" x="2354263" y="1989138"/>
          <p14:tracePt t="186153" x="2332038" y="2011363"/>
          <p14:tracePt t="186168" x="2201863" y="2073275"/>
          <p14:tracePt t="186186" x="2095500" y="2125663"/>
          <p14:tracePt t="186201" x="2003425" y="2155825"/>
          <p14:tracePt t="186218" x="1965325" y="2179638"/>
          <p14:tracePt t="186235" x="1897063" y="2209800"/>
          <p14:tracePt t="186251" x="1836738" y="2247900"/>
          <p14:tracePt t="186268" x="1760538" y="2278063"/>
          <p14:tracePt t="186285" x="1730375" y="2301875"/>
          <p14:tracePt t="186302" x="1698625" y="2316163"/>
          <p14:tracePt t="186318" x="1660525" y="2339975"/>
          <p14:tracePt t="186335" x="1577975" y="2354263"/>
          <p14:tracePt t="186335" x="1524000" y="2378075"/>
          <p14:tracePt t="186353" x="1501775" y="2378075"/>
          <p14:tracePt t="186353" x="1485900" y="2384425"/>
          <p14:tracePt t="186369" x="1463675" y="2400300"/>
          <p14:tracePt t="186385" x="1455738" y="2400300"/>
          <p14:tracePt t="186401" x="1447800" y="2400300"/>
          <p14:tracePt t="186472" x="1431925" y="2400300"/>
          <p14:tracePt t="186480" x="1417638" y="2400300"/>
          <p14:tracePt t="186488" x="1401763" y="2416175"/>
          <p14:tracePt t="186500" x="1349375" y="2430463"/>
          <p14:tracePt t="186518" x="1317625" y="2438400"/>
          <p14:tracePt t="186535" x="1311275" y="2446338"/>
          <p14:tracePt t="186551" x="1311275" y="2454275"/>
          <p14:tracePt t="186576" x="1303338" y="2454275"/>
          <p14:tracePt t="186720" x="1295400" y="2446338"/>
          <p14:tracePt t="186744" x="1295400" y="2438400"/>
          <p14:tracePt t="186768" x="1295400" y="2430463"/>
          <p14:tracePt t="186808" x="1295400" y="2422525"/>
          <p14:tracePt t="186817" x="1287463" y="2416175"/>
          <p14:tracePt t="186824" x="1279525" y="2408238"/>
          <p14:tracePt t="186880" x="1279525" y="2400300"/>
          <p14:tracePt t="186888" x="1279525" y="2392363"/>
          <p14:tracePt t="188405" x="1273175" y="2392363"/>
          <p14:tracePt t="188464" x="1265238" y="2392363"/>
          <p14:tracePt t="188481" x="1257300" y="2392363"/>
          <p14:tracePt t="188488" x="1249363" y="2392363"/>
          <p14:tracePt t="188499" x="1235075" y="2392363"/>
          <p14:tracePt t="188515" x="1219200" y="2392363"/>
          <p14:tracePt t="188536" x="1211263" y="2392363"/>
          <p14:tracePt t="188728" x="1203325" y="2392363"/>
          <p14:tracePt t="188736" x="1196975" y="2392363"/>
          <p14:tracePt t="188753" x="1189038" y="2392363"/>
          <p14:tracePt t="188768" x="1181100" y="2392363"/>
          <p14:tracePt t="188800" x="1173163" y="2392363"/>
          <p14:tracePt t="189685" x="1173163" y="2400300"/>
          <p14:tracePt t="189984" x="1173163" y="2408238"/>
          <p14:tracePt t="190360" x="1173163" y="2422525"/>
          <p14:tracePt t="190368" x="1181100" y="2422525"/>
          <p14:tracePt t="190384" x="1181100" y="2430463"/>
          <p14:tracePt t="190397" x="1189038" y="2438400"/>
          <p14:tracePt t="190413" x="1203325" y="2460625"/>
          <p14:tracePt t="190430" x="1211263" y="2476500"/>
          <p14:tracePt t="190447" x="1219200" y="2492375"/>
          <p14:tracePt t="190463" x="1227138" y="2498725"/>
          <p14:tracePt t="190481" x="1235075" y="2514600"/>
          <p14:tracePt t="190498" x="1235075" y="2522538"/>
          <p14:tracePt t="190514" x="1235075" y="2552700"/>
          <p14:tracePt t="190530" x="1241425" y="2568575"/>
          <p14:tracePt t="190547" x="1241425" y="2574925"/>
          <p14:tracePt t="190563" x="1241425" y="2590800"/>
          <p14:tracePt t="190580" x="1241425" y="2598738"/>
          <p14:tracePt t="190596" x="1241425" y="2606675"/>
          <p14:tracePt t="190614" x="1265238" y="2644775"/>
          <p14:tracePt t="190630" x="1273175" y="2659063"/>
          <p14:tracePt t="190646" x="1279525" y="2697163"/>
          <p14:tracePt t="190663" x="1287463" y="2720975"/>
          <p14:tracePt t="190663" x="1287463" y="2743200"/>
          <p14:tracePt t="190681" x="1303338" y="2789238"/>
          <p14:tracePt t="190697" x="1303338" y="2819400"/>
          <p14:tracePt t="190715" x="1303338" y="2849563"/>
          <p14:tracePt t="190731" x="1303338" y="2879725"/>
          <p14:tracePt t="190747" x="1303338" y="2917825"/>
          <p14:tracePt t="190763" x="1303338" y="2925763"/>
          <p14:tracePt t="190780" x="1303338" y="2971800"/>
          <p14:tracePt t="190795" x="1295400" y="3017838"/>
          <p14:tracePt t="190813" x="1295400" y="3048000"/>
          <p14:tracePt t="190829" x="1295400" y="3078163"/>
          <p14:tracePt t="190847" x="1295400" y="3094038"/>
          <p14:tracePt t="190863" x="1295400" y="3124200"/>
          <p14:tracePt t="190881" x="1295400" y="3140075"/>
          <p14:tracePt t="190897" x="1295400" y="3170238"/>
          <p14:tracePt t="190914" x="1295400" y="3200400"/>
          <p14:tracePt t="190930" x="1295400" y="3230563"/>
          <p14:tracePt t="190947" x="1295400" y="3268663"/>
          <p14:tracePt t="190964" x="1295400" y="3298825"/>
          <p14:tracePt t="190979" x="1295400" y="3330575"/>
          <p14:tracePt t="190997" x="1295400" y="3360738"/>
          <p14:tracePt t="191013" x="1303338" y="3398838"/>
          <p14:tracePt t="191030" x="1311275" y="3413125"/>
          <p14:tracePt t="191046" x="1311275" y="3436938"/>
          <p14:tracePt t="191063" x="1311275" y="3451225"/>
          <p14:tracePt t="191063" x="1311275" y="3459163"/>
          <p14:tracePt t="191081" x="1311275" y="3467100"/>
          <p14:tracePt t="191097" x="1311275" y="3497263"/>
          <p14:tracePt t="191114" x="1311275" y="3513138"/>
          <p14:tracePt t="191130" x="1311275" y="3559175"/>
          <p14:tracePt t="191147" x="1311275" y="3573463"/>
          <p14:tracePt t="191163" x="1311275" y="3589338"/>
          <p14:tracePt t="191180" x="1311275" y="3619500"/>
          <p14:tracePt t="191196" x="1311275" y="3627438"/>
          <p14:tracePt t="191213" x="1311275" y="3635375"/>
          <p14:tracePt t="191229" x="1311275" y="3657600"/>
          <p14:tracePt t="191246" x="1311275" y="3679825"/>
          <p14:tracePt t="191263" x="1311275" y="3695700"/>
          <p14:tracePt t="191281" x="1303338" y="3711575"/>
          <p14:tracePt t="191296" x="1303338" y="3717925"/>
          <p14:tracePt t="191314" x="1295400" y="3725863"/>
          <p14:tracePt t="191330" x="1295400" y="3733800"/>
          <p14:tracePt t="191346" x="1295400" y="3741738"/>
          <p14:tracePt t="191368" x="1295400" y="3749675"/>
          <p14:tracePt t="191379" x="1295400" y="3756025"/>
          <p14:tracePt t="191396" x="1295400" y="3763963"/>
          <p14:tracePt t="191412" x="1287463" y="3771900"/>
          <p14:tracePt t="191429" x="1287463" y="3787775"/>
          <p14:tracePt t="191447" x="1287463" y="3802063"/>
          <p14:tracePt t="191462" x="1287463" y="3817938"/>
          <p14:tracePt t="191479" x="1279525" y="3817938"/>
          <p14:tracePt t="191495" x="1279525" y="3832225"/>
          <p14:tracePt t="191513" x="1273175" y="3840163"/>
          <p14:tracePt t="191530" x="1273175" y="3863975"/>
          <p14:tracePt t="191546" x="1273175" y="3894138"/>
          <p14:tracePt t="191563" x="1265238" y="3916363"/>
          <p14:tracePt t="191579" x="1265238" y="3940175"/>
          <p14:tracePt t="191596" x="1265238" y="3962400"/>
          <p14:tracePt t="191613" x="1265238" y="4000500"/>
          <p14:tracePt t="191629" x="1265238" y="4008438"/>
          <p14:tracePt t="191645" x="1265238" y="4022725"/>
          <p14:tracePt t="191663" x="1265238" y="4038600"/>
          <p14:tracePt t="191679" x="1265238" y="4054475"/>
          <p14:tracePt t="191679" x="1273175" y="4054475"/>
          <p14:tracePt t="191697" x="1279525" y="4076700"/>
          <p14:tracePt t="191713" x="1279525" y="4098925"/>
          <p14:tracePt t="191730" x="1279525" y="4144963"/>
          <p14:tracePt t="191746" x="1287463" y="4183063"/>
          <p14:tracePt t="191763" x="1295400" y="4213225"/>
          <p14:tracePt t="191780" x="1311275" y="4237038"/>
          <p14:tracePt t="191796" x="1311275" y="4251325"/>
          <p14:tracePt t="191812" x="1317625" y="4275138"/>
          <p14:tracePt t="191829" x="1333500" y="4313238"/>
          <p14:tracePt t="191846" x="1333500" y="4373563"/>
          <p14:tracePt t="191862" x="1333500" y="4449763"/>
          <p14:tracePt t="191879" x="1317625" y="4495800"/>
          <p14:tracePt t="191879" x="1317625" y="4518025"/>
          <p14:tracePt t="191897" x="1317625" y="4533900"/>
          <p14:tracePt t="191913" x="1317625" y="4572000"/>
          <p14:tracePt t="191929" x="1311275" y="4618038"/>
          <p14:tracePt t="191946" x="1295400" y="4670425"/>
          <p14:tracePt t="191962" x="1279525" y="4708525"/>
          <p14:tracePt t="191979" x="1273175" y="4746625"/>
          <p14:tracePt t="191996" x="1273175" y="4778375"/>
          <p14:tracePt t="192013" x="1273175" y="4808538"/>
          <p14:tracePt t="192028" x="1273175" y="4860925"/>
          <p14:tracePt t="192046" x="1273175" y="4937125"/>
          <p14:tracePt t="192062" x="1257300" y="4983163"/>
          <p14:tracePt t="192079" x="1257300" y="5006975"/>
          <p14:tracePt t="192095" x="1257300" y="5029200"/>
          <p14:tracePt t="192112" x="1257300" y="5051425"/>
          <p14:tracePt t="192129" x="1257300" y="5059363"/>
          <p14:tracePt t="192146" x="1265238" y="5097463"/>
          <p14:tracePt t="192163" x="1279525" y="5151438"/>
          <p14:tracePt t="192179" x="1317625" y="5235575"/>
          <p14:tracePt t="192195" x="1333500" y="5280025"/>
          <p14:tracePt t="192212" x="1341438" y="5311775"/>
          <p14:tracePt t="192229" x="1355725" y="5326063"/>
          <p14:tracePt t="192245" x="1355725" y="5341938"/>
          <p14:tracePt t="192261" x="1355725" y="5334000"/>
          <p14:tracePt t="192344" x="1355725" y="5326063"/>
          <p14:tracePt t="192352" x="1355725" y="5311775"/>
          <p14:tracePt t="192362" x="1355725" y="5295900"/>
          <p14:tracePt t="192379" x="1341438" y="5257800"/>
          <p14:tracePt t="192395" x="1325563" y="5203825"/>
          <p14:tracePt t="192412" x="1317625" y="5165725"/>
          <p14:tracePt t="192428" x="1311275" y="5113338"/>
          <p14:tracePt t="192445" x="1311275" y="5037138"/>
          <p14:tracePt t="192462" x="1311275" y="4953000"/>
          <p14:tracePt t="192478" x="1311275" y="4892675"/>
          <p14:tracePt t="192495" x="1311275" y="4846638"/>
          <p14:tracePt t="192495" x="1311275" y="4838700"/>
          <p14:tracePt t="192513" x="1311275" y="4800600"/>
          <p14:tracePt t="192529" x="1311275" y="4762500"/>
          <p14:tracePt t="192546" x="1317625" y="4732338"/>
          <p14:tracePt t="192562" x="1317625" y="4694238"/>
          <p14:tracePt t="192578" x="1325563" y="4664075"/>
          <p14:tracePt t="192596" x="1325563" y="4632325"/>
          <p14:tracePt t="192612" x="1325563" y="4594225"/>
          <p14:tracePt t="192628" x="1325563" y="4518025"/>
          <p14:tracePt t="192645" x="1333500" y="4441825"/>
          <p14:tracePt t="192662" x="1341438" y="4381500"/>
          <p14:tracePt t="192677" x="1363663" y="4335463"/>
          <p14:tracePt t="192694" x="1371600" y="4297363"/>
          <p14:tracePt t="192711" x="1371600" y="4251325"/>
          <p14:tracePt t="192727" x="1379538" y="4175125"/>
          <p14:tracePt t="192727" x="1379538" y="4114800"/>
          <p14:tracePt t="192745" x="1393825" y="3992563"/>
          <p14:tracePt t="192762" x="1417638" y="3932238"/>
          <p14:tracePt t="192778" x="1417638" y="3902075"/>
          <p14:tracePt t="192794" x="1417638" y="3886200"/>
          <p14:tracePt t="192810" x="1431925" y="3870325"/>
          <p14:tracePt t="192828" x="1431925" y="3863975"/>
          <p14:tracePt t="192844" x="1431925" y="3856038"/>
          <p14:tracePt t="192864" x="1447800" y="3870325"/>
          <p14:tracePt t="192944" x="1493838" y="3916363"/>
          <p14:tracePt t="192952" x="1524000" y="3970338"/>
          <p14:tracePt t="192962" x="1638300" y="4084638"/>
          <p14:tracePt t="192978" x="1768475" y="4244975"/>
          <p14:tracePt t="192995" x="1889125" y="4365625"/>
          <p14:tracePt t="193011" x="1981200" y="4435475"/>
          <p14:tracePt t="193027" x="2027238" y="4487863"/>
          <p14:tracePt t="193045" x="2057400" y="4525963"/>
          <p14:tracePt t="193061" x="2111375" y="4572000"/>
          <p14:tracePt t="193078" x="2225675" y="4656138"/>
          <p14:tracePt t="193095" x="2384425" y="4740275"/>
          <p14:tracePt t="193095" x="2468563" y="4792663"/>
          <p14:tracePt t="193113" x="2544763" y="4846638"/>
          <p14:tracePt t="193127" x="2735263" y="4960938"/>
          <p14:tracePt t="193146" x="2803525" y="5006975"/>
          <p14:tracePt t="193162" x="2895600" y="5067300"/>
          <p14:tracePt t="193178" x="2971800" y="5097463"/>
          <p14:tracePt t="193195" x="3132138" y="5165725"/>
          <p14:tracePt t="193211" x="3306763" y="5197475"/>
          <p14:tracePt t="193228" x="3482975" y="5219700"/>
          <p14:tracePt t="193244" x="3581400" y="5257800"/>
          <p14:tracePt t="193261" x="3687763" y="5318125"/>
          <p14:tracePt t="193278" x="3825875" y="5356225"/>
          <p14:tracePt t="193278" x="3848100" y="5380038"/>
          <p14:tracePt t="193297" x="3894138" y="5380038"/>
          <p14:tracePt t="193310" x="4068763" y="5426075"/>
          <p14:tracePt t="193310" x="4168775" y="5432425"/>
          <p14:tracePt t="193329" x="4397375" y="5432425"/>
          <p14:tracePt t="193345" x="4664075" y="5432425"/>
          <p14:tracePt t="193362" x="4945063" y="5456238"/>
          <p14:tracePt t="193378" x="5121275" y="5486400"/>
          <p14:tracePt t="193395" x="5203825" y="5502275"/>
          <p14:tracePt t="193411" x="5211763" y="5508625"/>
          <p14:tracePt t="193427" x="5219700" y="5508625"/>
          <p14:tracePt t="193472" x="5249863" y="5508625"/>
          <p14:tracePt t="193480" x="5273675" y="5508625"/>
          <p14:tracePt t="193494" x="5356225" y="5502275"/>
          <p14:tracePt t="193511" x="5410200" y="5478463"/>
          <p14:tracePt t="193511" x="5440363" y="5464175"/>
          <p14:tracePt t="193529" x="5470525" y="5448300"/>
          <p14:tracePt t="193545" x="5502275" y="5432425"/>
          <p14:tracePt t="193561" x="5524500" y="5418138"/>
          <p14:tracePt t="193578" x="5524500" y="5410200"/>
          <p14:tracePt t="193594" x="5532438" y="5394325"/>
          <p14:tracePt t="193610" x="5532438" y="5387975"/>
          <p14:tracePt t="193627" x="5532438" y="5380038"/>
          <p14:tracePt t="193643" x="5532438" y="5372100"/>
          <p14:tracePt t="193664" x="5540375" y="5349875"/>
          <p14:tracePt t="193676" x="5584825" y="5318125"/>
          <p14:tracePt t="193694" x="5676900" y="5249863"/>
          <p14:tracePt t="193709" x="5745163" y="5227638"/>
          <p14:tracePt t="193726" x="5761038" y="5219700"/>
          <p14:tracePt t="193726" x="5768975" y="5211763"/>
          <p14:tracePt t="193745" x="5768975" y="5203825"/>
          <p14:tracePt t="193768" x="5775325" y="5197475"/>
          <p14:tracePt t="193777" x="5783263" y="5181600"/>
          <p14:tracePt t="193793" x="5807075" y="5159375"/>
          <p14:tracePt t="193810" x="5845175" y="5127625"/>
          <p14:tracePt t="193827" x="5889625" y="5097463"/>
          <p14:tracePt t="193844" x="5973763" y="5089525"/>
          <p14:tracePt t="193860" x="6088063" y="5051425"/>
          <p14:tracePt t="193877" x="6142038" y="5045075"/>
          <p14:tracePt t="193894" x="6164263" y="5045075"/>
          <p14:tracePt t="193909" x="6210300" y="5045075"/>
          <p14:tracePt t="193927" x="6240463" y="5045075"/>
          <p14:tracePt t="193927" x="6248400" y="5045075"/>
          <p14:tracePt t="193945" x="6316663" y="5037138"/>
          <p14:tracePt t="193961" x="6354763" y="5037138"/>
          <p14:tracePt t="193977" x="6416675" y="5051425"/>
          <p14:tracePt t="193994" x="6492875" y="5051425"/>
          <p14:tracePt t="194010" x="6575425" y="5051425"/>
          <p14:tracePt t="194027" x="6659563" y="5051425"/>
          <p14:tracePt t="194044" x="6713538" y="5051425"/>
          <p14:tracePt t="194060" x="6781800" y="5051425"/>
          <p14:tracePt t="194077" x="6835775" y="5051425"/>
          <p14:tracePt t="194093" x="6880225" y="5051425"/>
          <p14:tracePt t="194110" x="6926263" y="5051425"/>
          <p14:tracePt t="194127" x="6964363" y="5051425"/>
          <p14:tracePt t="194143" x="7032625" y="5051425"/>
          <p14:tracePt t="194161" x="7078663" y="5051425"/>
          <p14:tracePt t="194178" x="7124700" y="5051425"/>
          <p14:tracePt t="194194" x="7170738" y="5051425"/>
          <p14:tracePt t="194210" x="7223125" y="5067300"/>
          <p14:tracePt t="194227" x="7261225" y="5083175"/>
          <p14:tracePt t="194243" x="7299325" y="5089525"/>
          <p14:tracePt t="194260" x="7331075" y="5097463"/>
          <p14:tracePt t="194276" x="7369175" y="5105400"/>
          <p14:tracePt t="194295" x="7421563" y="5127625"/>
          <p14:tracePt t="194310" x="7475538" y="5127625"/>
          <p14:tracePt t="194327" x="7505700" y="5135563"/>
          <p14:tracePt t="194343" x="7551738" y="5143500"/>
          <p14:tracePt t="194343" x="7559675" y="5143500"/>
          <p14:tracePt t="194361" x="7589838" y="5143500"/>
          <p14:tracePt t="194377" x="7635875" y="5159375"/>
          <p14:tracePt t="194394" x="7704138" y="5159375"/>
          <p14:tracePt t="194410" x="7734300" y="5173663"/>
          <p14:tracePt t="194427" x="7764463" y="5181600"/>
          <p14:tracePt t="194443" x="7788275" y="5181600"/>
          <p14:tracePt t="194459" x="7818438" y="5181600"/>
          <p14:tracePt t="194476" x="7848600" y="5181600"/>
          <p14:tracePt t="194493" x="7894638" y="5189538"/>
          <p14:tracePt t="194510" x="7932738" y="5197475"/>
          <p14:tracePt t="194526" x="7985125" y="5211763"/>
          <p14:tracePt t="194543" x="8023225" y="5219700"/>
          <p14:tracePt t="194543" x="8039100" y="5219700"/>
          <p14:tracePt t="194561" x="8093075" y="5227638"/>
          <p14:tracePt t="194577" x="8107363" y="5235575"/>
          <p14:tracePt t="194593" x="8145463" y="5273675"/>
          <p14:tracePt t="194648" x="8153400" y="5280025"/>
          <p14:tracePt t="194657" x="8161338" y="5295900"/>
          <p14:tracePt t="194664" x="8183563" y="5326063"/>
          <p14:tracePt t="194675" x="8229600" y="5380038"/>
          <p14:tracePt t="194693" x="8283575" y="5426075"/>
          <p14:tracePt t="194709" x="8313738" y="5470525"/>
          <p14:tracePt t="194726" x="8335963" y="5516563"/>
          <p14:tracePt t="194743" x="8343900" y="5532438"/>
          <p14:tracePt t="194761" x="8343900" y="5540375"/>
          <p14:tracePt t="194776" x="8343900" y="5554663"/>
          <p14:tracePt t="194776" x="8343900" y="5562600"/>
          <p14:tracePt t="194793" x="8328025" y="5578475"/>
          <p14:tracePt t="194810" x="8289925" y="5600700"/>
          <p14:tracePt t="194826" x="8259763" y="5616575"/>
          <p14:tracePt t="194843" x="8229600" y="5676900"/>
          <p14:tracePt t="194859" x="8207375" y="5707063"/>
          <p14:tracePt t="194876" x="8305800" y="5829300"/>
          <p14:tracePt t="194893" x="8351838" y="5883275"/>
          <p14:tracePt t="194908" x="8343900" y="5921375"/>
          <p14:tracePt t="194926" x="8275638" y="5935663"/>
          <p14:tracePt t="194942" x="8199438" y="5951538"/>
          <p14:tracePt t="194958" x="8115300" y="5959475"/>
          <p14:tracePt t="194975" x="8031163" y="5981700"/>
          <p14:tracePt t="194975" x="7993063" y="5981700"/>
          <p14:tracePt t="194993" x="7916863" y="5997575"/>
          <p14:tracePt t="195009" x="7826375" y="5997575"/>
          <p14:tracePt t="195026" x="7718425" y="6027738"/>
          <p14:tracePt t="195042" x="7566025" y="6027738"/>
          <p14:tracePt t="195058" x="7483475" y="6065838"/>
          <p14:tracePt t="195076" x="7413625" y="6065838"/>
          <p14:tracePt t="195092" x="7353300" y="6065838"/>
          <p14:tracePt t="195109" x="7269163" y="6027738"/>
          <p14:tracePt t="195126" x="7178675" y="6027738"/>
          <p14:tracePt t="195142" x="7078663" y="6003925"/>
          <p14:tracePt t="195159" x="6934200" y="5973763"/>
          <p14:tracePt t="195159" x="6842125" y="5897563"/>
          <p14:tracePt t="195177" x="6713538" y="5813425"/>
          <p14:tracePt t="195192" x="6553200" y="5775325"/>
          <p14:tracePt t="195209" x="6438900" y="5761038"/>
          <p14:tracePt t="195225" x="6316663" y="5737225"/>
          <p14:tracePt t="195242" x="6210300" y="5715000"/>
          <p14:tracePt t="195259" x="6073775" y="5661025"/>
          <p14:tracePt t="195275" x="5989638" y="5638800"/>
          <p14:tracePt t="195293" x="5905500" y="5608638"/>
          <p14:tracePt t="195309" x="5799138" y="5592763"/>
          <p14:tracePt t="195325" x="5692775" y="5554663"/>
          <p14:tracePt t="195343" x="5622925" y="5532438"/>
          <p14:tracePt t="195359" x="5570538" y="5508625"/>
          <p14:tracePt t="195359" x="5532438" y="5494338"/>
          <p14:tracePt t="195377" x="5448300" y="5470525"/>
          <p14:tracePt t="195393" x="5394325" y="5464175"/>
          <p14:tracePt t="195409" x="5356225" y="5448300"/>
          <p14:tracePt t="195426" x="5303838" y="5448300"/>
          <p14:tracePt t="195442" x="5241925" y="5426075"/>
          <p14:tracePt t="195459" x="5197475" y="5410200"/>
          <p14:tracePt t="195475" x="5173663" y="5410200"/>
          <p14:tracePt t="195492" x="5159375" y="5394325"/>
          <p14:tracePt t="195509" x="5159375" y="5387975"/>
          <p14:tracePt t="195568" x="5159375" y="5372100"/>
          <p14:tracePt t="195576" x="5159375" y="5364163"/>
          <p14:tracePt t="195593" x="5173663" y="5356225"/>
          <p14:tracePt t="195593" x="5181600" y="5356225"/>
          <p14:tracePt t="195609" x="5197475" y="5334000"/>
          <p14:tracePt t="195626" x="5235575" y="5318125"/>
          <p14:tracePt t="195643" x="5295900" y="5295900"/>
          <p14:tracePt t="195658" x="5402263" y="5273675"/>
          <p14:tracePt t="195675" x="5508625" y="5257800"/>
          <p14:tracePt t="195691" x="5592763" y="5235575"/>
          <p14:tracePt t="195708" x="5715000" y="5227638"/>
          <p14:tracePt t="195725" x="5867400" y="5227638"/>
          <p14:tracePt t="195742" x="5997575" y="5203825"/>
          <p14:tracePt t="195759" x="6073775" y="5189538"/>
          <p14:tracePt t="195776" x="6118225" y="5181600"/>
          <p14:tracePt t="195776" x="6142038" y="5173663"/>
          <p14:tracePt t="195794" x="6149975" y="5173663"/>
          <p14:tracePt t="195807" x="6180138" y="5173663"/>
          <p14:tracePt t="195825" x="6226175" y="5165725"/>
          <p14:tracePt t="195841" x="6278563" y="5151438"/>
          <p14:tracePt t="195857" x="6400800" y="5127625"/>
          <p14:tracePt t="195874" x="6523038" y="5127625"/>
          <p14:tracePt t="195892" x="6651625" y="5127625"/>
          <p14:tracePt t="195908" x="6735763" y="5127625"/>
          <p14:tracePt t="195925" x="6789738" y="5127625"/>
          <p14:tracePt t="195942" x="6819900" y="5127625"/>
          <p14:tracePt t="195958" x="6873875" y="5127625"/>
          <p14:tracePt t="195975" x="6956425" y="5127625"/>
          <p14:tracePt t="195975" x="7010400" y="5127625"/>
          <p14:tracePt t="195993" x="7108825" y="5127625"/>
          <p14:tracePt t="196009" x="7208838" y="5127625"/>
          <p14:tracePt t="196026" x="7277100" y="5127625"/>
          <p14:tracePt t="196042" x="7315200" y="5127625"/>
          <p14:tracePt t="196058" x="7361238" y="5127625"/>
          <p14:tracePt t="196075" x="7399338" y="5127625"/>
          <p14:tracePt t="196092" x="7459663" y="5143500"/>
          <p14:tracePt t="196108" x="7505700" y="5151438"/>
          <p14:tracePt t="196125" x="7573963" y="5159375"/>
          <p14:tracePt t="196141" x="7658100" y="5165725"/>
          <p14:tracePt t="196158" x="7712075" y="5189538"/>
          <p14:tracePt t="196175" x="7772400" y="5211763"/>
          <p14:tracePt t="196175" x="7826375" y="5219700"/>
          <p14:tracePt t="196193" x="7848600" y="5219700"/>
          <p14:tracePt t="196208" x="7894638" y="5241925"/>
          <p14:tracePt t="196225" x="7916863" y="5241925"/>
          <p14:tracePt t="196242" x="7947025" y="5257800"/>
          <p14:tracePt t="196258" x="7962900" y="5257800"/>
          <p14:tracePt t="196274" x="7985125" y="5273675"/>
          <p14:tracePt t="196293" x="7993063" y="5273675"/>
          <p14:tracePt t="196307" x="8031163" y="5287963"/>
          <p14:tracePt t="196324" x="8077200" y="5303838"/>
          <p14:tracePt t="196341" x="8115300" y="5326063"/>
          <p14:tracePt t="196358" x="8169275" y="5341938"/>
          <p14:tracePt t="196374" x="8191500" y="5356225"/>
          <p14:tracePt t="196391" x="8207375" y="5364163"/>
          <p14:tracePt t="196391" x="8213725" y="5372100"/>
          <p14:tracePt t="196409" x="8229600" y="5394325"/>
          <p14:tracePt t="196425" x="8237538" y="5394325"/>
          <p14:tracePt t="196441" x="8251825" y="5426075"/>
          <p14:tracePt t="196458" x="8251825" y="5448300"/>
          <p14:tracePt t="196474" x="8259763" y="5470525"/>
          <p14:tracePt t="196491" x="8259763" y="5486400"/>
          <p14:tracePt t="196507" x="8251825" y="5508625"/>
          <p14:tracePt t="196524" x="8237538" y="5524500"/>
          <p14:tracePt t="196541" x="8213725" y="5540375"/>
          <p14:tracePt t="196558" x="8183563" y="5540375"/>
          <p14:tracePt t="196574" x="8153400" y="5554663"/>
          <p14:tracePt t="196591" x="8099425" y="5570538"/>
          <p14:tracePt t="196591" x="8069263" y="5578475"/>
          <p14:tracePt t="196609" x="8039100" y="5578475"/>
          <p14:tracePt t="196609" x="7993063" y="5578475"/>
          <p14:tracePt t="196625" x="7902575" y="5578475"/>
          <p14:tracePt t="196642" x="7818438" y="5578475"/>
          <p14:tracePt t="196658" x="7772400" y="5578475"/>
          <p14:tracePt t="196675" x="7718425" y="5578475"/>
          <p14:tracePt t="196691" x="7666038" y="5578475"/>
          <p14:tracePt t="196706" x="7604125" y="5578475"/>
          <p14:tracePt t="196723" x="7535863" y="5578475"/>
          <p14:tracePt t="196739" x="7399338" y="5578475"/>
          <p14:tracePt t="196756" x="7323138" y="5562600"/>
          <p14:tracePt t="196773" x="7223125" y="5540375"/>
          <p14:tracePt t="196790" x="7185025" y="5532438"/>
          <p14:tracePt t="196806" x="7078663" y="5494338"/>
          <p14:tracePt t="196823" x="6942138" y="5456238"/>
          <p14:tracePt t="196823" x="6865938" y="5440363"/>
          <p14:tracePt t="196840" x="6727825" y="5410200"/>
          <p14:tracePt t="196857" x="6651625" y="5394325"/>
          <p14:tracePt t="196873" x="6569075" y="5394325"/>
          <p14:tracePt t="196889" x="6484938" y="5380038"/>
          <p14:tracePt t="196907" x="6423025" y="5380038"/>
          <p14:tracePt t="196925" x="6370638" y="5380038"/>
          <p14:tracePt t="196940" x="6308725" y="5380038"/>
          <p14:tracePt t="196957" x="6232525" y="5380038"/>
          <p14:tracePt t="196974" x="6172200" y="5380038"/>
          <p14:tracePt t="196990" x="6118225" y="5372100"/>
          <p14:tracePt t="197007" x="6088063" y="5372100"/>
          <p14:tracePt t="197007" x="6057900" y="5372100"/>
          <p14:tracePt t="197025" x="6049963" y="5372100"/>
          <p14:tracePt t="197040" x="6003925" y="5372100"/>
          <p14:tracePt t="197058" x="5981700" y="5372100"/>
          <p14:tracePt t="197074" x="5943600" y="5372100"/>
          <p14:tracePt t="197090" x="5905500" y="5372100"/>
          <p14:tracePt t="197107" x="5859463" y="5372100"/>
          <p14:tracePt t="197124" x="5821363" y="5372100"/>
          <p14:tracePt t="197140" x="5791200" y="5372100"/>
          <p14:tracePt t="197157" x="5775325" y="5372100"/>
          <p14:tracePt t="201565" x="5783263" y="5372100"/>
          <p14:tracePt t="202096" x="5783263" y="5364163"/>
          <p14:tracePt t="203022" x="5799138" y="5364163"/>
          <p14:tracePt t="203840" x="5807075" y="5349875"/>
          <p14:tracePt t="203849" x="5813425" y="5349875"/>
          <p14:tracePt t="203872" x="5821363" y="5349875"/>
          <p14:tracePt t="203920" x="5837238" y="5349875"/>
          <p14:tracePt t="203952" x="5859463" y="5326063"/>
          <p14:tracePt t="203960" x="5859463" y="5318125"/>
          <p14:tracePt t="203968" x="5867400" y="5311775"/>
          <p14:tracePt t="203983" x="5875338" y="5303838"/>
          <p14:tracePt t="204016" x="5883275" y="5303838"/>
          <p14:tracePt t="204024" x="5889625" y="5295900"/>
          <p14:tracePt t="204049" x="5889625" y="5287963"/>
          <p14:tracePt t="204544" x="5883275" y="5287963"/>
          <p14:tracePt t="204552" x="5867400" y="5287963"/>
          <p14:tracePt t="204565" x="5837238" y="5287963"/>
          <p14:tracePt t="204583" x="5813425" y="5287963"/>
          <p14:tracePt t="204600" x="5783263" y="5273675"/>
          <p14:tracePt t="204600" x="5768975" y="5273675"/>
          <p14:tracePt t="204617" x="5761038" y="5273675"/>
          <p14:tracePt t="204640" x="5753100" y="5273675"/>
          <p14:tracePt t="204656" x="5745163" y="5265738"/>
          <p14:tracePt t="204681" x="5737225" y="5265738"/>
          <p14:tracePt t="204688" x="5722938" y="5257800"/>
          <p14:tracePt t="204699" x="5646738" y="5235575"/>
          <p14:tracePt t="204716" x="5584825" y="5203825"/>
          <p14:tracePt t="204732" x="5524500" y="5173663"/>
          <p14:tracePt t="204749" x="5508625" y="5159375"/>
          <p14:tracePt t="204765" x="5486400" y="5143500"/>
          <p14:tracePt t="204784" x="5478463" y="5127625"/>
          <p14:tracePt t="204800" x="5470525" y="5127625"/>
          <p14:tracePt t="204815" x="5418138" y="5089525"/>
          <p14:tracePt t="204815" x="5372100" y="5067300"/>
          <p14:tracePt t="204833" x="5311775" y="5029200"/>
          <p14:tracePt t="204849" x="5287963" y="5029200"/>
          <p14:tracePt t="204866" x="5257800" y="5006975"/>
          <p14:tracePt t="204881" x="5241925" y="4999038"/>
          <p14:tracePt t="205790" x="5241925" y="4991100"/>
          <p14:tracePt t="210641" x="5249863" y="4991100"/>
          <p14:tracePt t="213515" x="5257800" y="4983163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98488" y="215900"/>
            <a:ext cx="868997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dirty="0" err="1" smtClean="0"/>
              <a:t>Kako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mo</a:t>
            </a:r>
            <a:r>
              <a:rPr lang="sr-Latn-CS" altLang="en-US" sz="2400" dirty="0" smtClean="0"/>
              <a:t>žemo </a:t>
            </a:r>
            <a:r>
              <a:rPr lang="en-US" altLang="en-US" sz="2400" dirty="0" err="1" smtClean="0"/>
              <a:t>izračunati</a:t>
            </a:r>
            <a:r>
              <a:rPr lang="en-US" altLang="en-US" sz="2400" dirty="0" smtClean="0"/>
              <a:t> </a:t>
            </a:r>
            <a:r>
              <a:rPr lang="sr-Latn-CS" altLang="en-US" sz="2400" dirty="0" smtClean="0"/>
              <a:t> potencijalnu energiju</a:t>
            </a:r>
            <a:r>
              <a:rPr lang="en-US" altLang="en-US" sz="2400" dirty="0" smtClean="0"/>
              <a:t> </a:t>
            </a:r>
            <a:r>
              <a:rPr lang="en-US" altLang="en-US" sz="2400" u="sng" dirty="0" err="1" smtClean="0"/>
              <a:t>jednog</a:t>
            </a:r>
            <a:r>
              <a:rPr lang="en-US" altLang="en-US" sz="2400" u="sng" dirty="0" smtClean="0"/>
              <a:t> </a:t>
            </a:r>
            <a:r>
              <a:rPr lang="sr-Latn-RS" altLang="en-US" sz="2400" u="sng" dirty="0" smtClean="0"/>
              <a:t>izolovanog </a:t>
            </a:r>
            <a:r>
              <a:rPr lang="en-US" altLang="en-US" sz="2400" u="sng" dirty="0" err="1" smtClean="0"/>
              <a:t>molekula</a:t>
            </a:r>
            <a:r>
              <a:rPr lang="en-US" altLang="en-US" sz="2400" dirty="0" smtClean="0"/>
              <a:t>?</a:t>
            </a:r>
            <a:r>
              <a:rPr lang="sr-Latn-CS" altLang="en-US" sz="2400" dirty="0" smtClean="0"/>
              <a:t/>
            </a:r>
            <a:br>
              <a:rPr lang="sr-Latn-CS" altLang="en-US" sz="2400" dirty="0" smtClean="0"/>
            </a:br>
            <a:r>
              <a:rPr lang="sr-Latn-CS" altLang="en-US" sz="2800" dirty="0" smtClean="0">
                <a:solidFill>
                  <a:srgbClr val="FF0000"/>
                </a:solidFill>
              </a:rPr>
              <a:t>1.Molekulsko mehanički pristup-baziran na klasičnoj fizici:</a:t>
            </a: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12291" name="Rectangle 5"/>
          <p:cNvSpPr>
            <a:spLocks noGrp="1" noChangeArrowheads="1"/>
          </p:cNvSpPr>
          <p:nvPr>
            <p:ph idx="1"/>
          </p:nvPr>
        </p:nvSpPr>
        <p:spPr>
          <a:xfrm>
            <a:off x="250825" y="1628775"/>
            <a:ext cx="8893175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Potencijal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a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nalazi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izračunavanjem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svih doprinosa potencijalnoj energiji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fiksn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lozaj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ar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atoma</a:t>
            </a:r>
            <a:r>
              <a:rPr lang="en-US" altLang="en-US" sz="2800" dirty="0" smtClean="0"/>
              <a:t>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Kada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zati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omen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onfigurac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ar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obice</a:t>
            </a:r>
            <a:r>
              <a:rPr lang="en-US" altLang="en-US" sz="2800" dirty="0" smtClean="0"/>
              <a:t> se nova </a:t>
            </a:r>
            <a:r>
              <a:rPr lang="en-US" altLang="en-US" sz="2800" dirty="0" err="1" smtClean="0"/>
              <a:t>vrednos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Ako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taj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oce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nov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veliki broj </a:t>
            </a:r>
            <a:r>
              <a:rPr lang="en-US" altLang="en-US" sz="2800" dirty="0" err="1" smtClean="0"/>
              <a:t>nov</a:t>
            </a:r>
            <a:r>
              <a:rPr lang="sr-Latn-CS" altLang="en-US" sz="2800" dirty="0" smtClean="0"/>
              <a:t>ih r</a:t>
            </a:r>
            <a:r>
              <a:rPr lang="en-US" altLang="en-US" sz="2800" dirty="0" err="1" smtClean="0"/>
              <a:t>asto</a:t>
            </a:r>
            <a:r>
              <a:rPr lang="sr-Latn-RS" altLang="en-US" sz="2800" dirty="0" smtClean="0"/>
              <a:t>j</a:t>
            </a:r>
            <a:r>
              <a:rPr lang="en-US" altLang="en-US" sz="2800" dirty="0" err="1" smtClean="0"/>
              <a:t>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edj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ri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obice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potencijal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a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funkc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edjuatomskih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rastojanja</a:t>
            </a:r>
            <a:r>
              <a:rPr lang="en-US" altLang="en-US" sz="2800" dirty="0" smtClean="0"/>
              <a:t>. </a:t>
            </a:r>
            <a:r>
              <a:rPr lang="en-US" altLang="en-US" sz="2800" dirty="0" err="1" smtClean="0"/>
              <a:t>Dobije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</a:t>
            </a:r>
            <a:r>
              <a:rPr lang="sr-Latn-CS" altLang="en-US" sz="2800" dirty="0" smtClean="0"/>
              <a:t>š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naziv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</a:t>
            </a:r>
            <a:r>
              <a:rPr lang="sr-Latn-CS" altLang="en-US" sz="2800" dirty="0" smtClean="0"/>
              <a:t>š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PES.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smtClean="0"/>
              <a:t>Da bi se </a:t>
            </a:r>
            <a:r>
              <a:rPr lang="en-US" altLang="en-US" sz="2800" dirty="0" err="1" smtClean="0"/>
              <a:t>definisal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rebno</a:t>
            </a:r>
            <a:r>
              <a:rPr lang="en-US" altLang="en-US" sz="2800" dirty="0" smtClean="0"/>
              <a:t> je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neki</a:t>
            </a:r>
            <a:r>
              <a:rPr lang="en-US" altLang="en-US" sz="2800" dirty="0" smtClean="0"/>
              <a:t> N </a:t>
            </a:r>
            <a:r>
              <a:rPr lang="en-US" altLang="en-US" sz="2800" dirty="0" err="1" smtClean="0"/>
              <a:t>atomsk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olekul</a:t>
            </a:r>
            <a:endParaRPr lang="en-US" altLang="en-US" sz="2800" dirty="0" smtClean="0"/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dirty="0" smtClean="0"/>
              <a:t>3N-6 </a:t>
            </a:r>
            <a:r>
              <a:rPr lang="sr-Latn-RS" altLang="en-US" dirty="0"/>
              <a:t>k</a:t>
            </a:r>
            <a:r>
              <a:rPr lang="en-US" altLang="en-US" dirty="0" err="1" smtClean="0"/>
              <a:t>oordin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elineran</a:t>
            </a:r>
            <a:r>
              <a:rPr lang="en-US" altLang="en-US" dirty="0" smtClean="0"/>
              <a:t> .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dirty="0" smtClean="0"/>
              <a:t>3N-5 </a:t>
            </a:r>
            <a:r>
              <a:rPr lang="sr-Latn-RS" altLang="en-US" dirty="0" err="1"/>
              <a:t>k</a:t>
            </a:r>
            <a:r>
              <a:rPr lang="en-US" altLang="en-US" dirty="0" err="1" smtClean="0"/>
              <a:t>oordin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nern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molekul</a:t>
            </a:r>
            <a:r>
              <a:rPr lang="en-US" altLang="en-US" dirty="0" smtClean="0"/>
              <a:t>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" x="5768975" y="5799138"/>
          <p14:tracePt t="129" x="5768975" y="5791200"/>
          <p14:tracePt t="153" x="5775325" y="5783263"/>
          <p14:tracePt t="185" x="5783263" y="5791200"/>
          <p14:tracePt t="273" x="5791200" y="5799138"/>
          <p14:tracePt t="313" x="5791200" y="5807075"/>
          <p14:tracePt t="385" x="5791200" y="5799138"/>
          <p14:tracePt t="1089" x="5783263" y="5791200"/>
          <p14:tracePt t="1097" x="5768975" y="5768975"/>
          <p14:tracePt t="1105" x="5730875" y="5722938"/>
          <p14:tracePt t="1122" x="5707063" y="5707063"/>
          <p14:tracePt t="1138" x="5676900" y="5676900"/>
          <p14:tracePt t="1156" x="5638800" y="5646738"/>
          <p14:tracePt t="1171" x="5592763" y="5600700"/>
          <p14:tracePt t="1187" x="5494338" y="5516563"/>
          <p14:tracePt t="1205" x="5364163" y="5402263"/>
          <p14:tracePt t="1221" x="5249863" y="5257800"/>
          <p14:tracePt t="1238" x="5189538" y="5165725"/>
          <p14:tracePt t="1238" x="5159375" y="5121275"/>
          <p14:tracePt t="1256" x="5127625" y="5083175"/>
          <p14:tracePt t="1270" x="5059363" y="4991100"/>
          <p14:tracePt t="1288" x="4999038" y="4892675"/>
          <p14:tracePt t="1305" x="4922838" y="4792663"/>
          <p14:tracePt t="1322" x="4854575" y="4648200"/>
          <p14:tracePt t="1338" x="4656138" y="4289425"/>
          <p14:tracePt t="1354" x="4495800" y="3954463"/>
          <p14:tracePt t="1371" x="4397375" y="3635375"/>
          <p14:tracePt t="1387" x="4365625" y="3406775"/>
          <p14:tracePt t="1404" x="4283075" y="3108325"/>
          <p14:tracePt t="1421" x="4221163" y="2911475"/>
          <p14:tracePt t="1437" x="4160838" y="2759075"/>
          <p14:tracePt t="1454" x="4098925" y="2574925"/>
          <p14:tracePt t="1454" x="4098925" y="2536825"/>
          <p14:tracePt t="1473" x="4068763" y="2454275"/>
          <p14:tracePt t="1487" x="3992563" y="2209800"/>
          <p14:tracePt t="1505" x="3954463" y="2057400"/>
          <p14:tracePt t="1521" x="3902075" y="1882775"/>
          <p14:tracePt t="1538" x="3848100" y="1698625"/>
          <p14:tracePt t="1556" x="3802063" y="1562100"/>
          <p14:tracePt t="1571" x="3794125" y="1470025"/>
          <p14:tracePt t="1587" x="3763963" y="1401763"/>
          <p14:tracePt t="1604" x="3756025" y="1341438"/>
          <p14:tracePt t="1621" x="3749675" y="1273175"/>
          <p14:tracePt t="1637" x="3741738" y="1227138"/>
          <p14:tracePt t="1655" x="3679825" y="1150938"/>
          <p14:tracePt t="1671" x="3679825" y="1104900"/>
          <p14:tracePt t="1671" x="3665538" y="1082675"/>
          <p14:tracePt t="1689" x="3665538" y="1066800"/>
          <p14:tracePt t="1800" x="3665538" y="1050925"/>
          <p14:tracePt t="1808" x="3665538" y="1044575"/>
          <p14:tracePt t="1819" x="3665538" y="1020763"/>
          <p14:tracePt t="1837" x="3665538" y="1006475"/>
          <p14:tracePt t="1854" x="3673475" y="990600"/>
          <p14:tracePt t="1870" x="3673475" y="982663"/>
          <p14:tracePt t="1888" x="3673475" y="974725"/>
          <p14:tracePt t="1904" x="3703638" y="960438"/>
          <p14:tracePt t="1921" x="3717925" y="960438"/>
          <p14:tracePt t="2336" x="3733800" y="960438"/>
          <p14:tracePt t="2384" x="3741738" y="960438"/>
          <p14:tracePt t="2416" x="3749675" y="952500"/>
          <p14:tracePt t="2440" x="3756025" y="944563"/>
          <p14:tracePt t="2464" x="3763963" y="936625"/>
          <p14:tracePt t="2482" x="3763963" y="930275"/>
          <p14:tracePt t="2503" x="3779838" y="906463"/>
          <p14:tracePt t="2511" x="3779838" y="892175"/>
          <p14:tracePt t="2520" x="3794125" y="860425"/>
          <p14:tracePt t="2537" x="3810000" y="846138"/>
          <p14:tracePt t="2553" x="3825875" y="815975"/>
          <p14:tracePt t="2570" x="3840163" y="800100"/>
          <p14:tracePt t="2585" x="3848100" y="769938"/>
          <p14:tracePt t="2602" x="3878263" y="746125"/>
          <p14:tracePt t="2618" x="3902075" y="731838"/>
          <p14:tracePt t="2635" x="3902075" y="723900"/>
          <p14:tracePt t="2653" x="3908425" y="723900"/>
          <p14:tracePt t="3561" x="3916363" y="723900"/>
          <p14:tracePt t="3936" x="3916363" y="708025"/>
          <p14:tracePt t="3960" x="3908425" y="708025"/>
          <p14:tracePt t="3968" x="3894138" y="708025"/>
          <p14:tracePt t="3976" x="3886200" y="708025"/>
          <p14:tracePt t="3985" x="3856038" y="708025"/>
          <p14:tracePt t="4002" x="3832225" y="701675"/>
          <p14:tracePt t="4019" x="3779838" y="693738"/>
          <p14:tracePt t="4035" x="3725863" y="693738"/>
          <p14:tracePt t="4051" x="3611563" y="677863"/>
          <p14:tracePt t="4068" x="3475038" y="669925"/>
          <p14:tracePt t="4085" x="3368675" y="669925"/>
          <p14:tracePt t="4101" x="3292475" y="669925"/>
          <p14:tracePt t="4118" x="3246438" y="669925"/>
          <p14:tracePt t="4134" x="3222625" y="669925"/>
          <p14:tracePt t="4134" x="3216275" y="669925"/>
          <p14:tracePt t="4154" x="3192463" y="669925"/>
          <p14:tracePt t="4169" x="3162300" y="669925"/>
          <p14:tracePt t="4186" x="3108325" y="669925"/>
          <p14:tracePt t="4202" x="3055938" y="669925"/>
          <p14:tracePt t="4218" x="3009900" y="669925"/>
          <p14:tracePt t="4235" x="2963863" y="669925"/>
          <p14:tracePt t="4251" x="2911475" y="669925"/>
          <p14:tracePt t="4268" x="2873375" y="669925"/>
          <p14:tracePt t="4286" x="2841625" y="669925"/>
          <p14:tracePt t="4303" x="2803525" y="669925"/>
          <p14:tracePt t="4319" x="2781300" y="669925"/>
          <p14:tracePt t="4336" x="2765425" y="669925"/>
          <p14:tracePt t="4351" x="2689225" y="669925"/>
          <p14:tracePt t="4370" x="2620963" y="669925"/>
          <p14:tracePt t="4386" x="2568575" y="669925"/>
          <p14:tracePt t="4403" x="2514600" y="669925"/>
          <p14:tracePt t="4419" x="2468563" y="655638"/>
          <p14:tracePt t="4436" x="2422525" y="655638"/>
          <p14:tracePt t="4452" x="2370138" y="655638"/>
          <p14:tracePt t="4468" x="2308225" y="655638"/>
          <p14:tracePt t="4486" x="2225675" y="655638"/>
          <p14:tracePt t="4502" x="2149475" y="655638"/>
          <p14:tracePt t="4519" x="2065338" y="655638"/>
          <p14:tracePt t="4536" x="1973263" y="655638"/>
          <p14:tracePt t="4536" x="1927225" y="655638"/>
          <p14:tracePt t="4556" x="1897063" y="655638"/>
          <p14:tracePt t="4568" x="1782763" y="655638"/>
          <p14:tracePt t="4586" x="1692275" y="655638"/>
          <p14:tracePt t="4603" x="1630363" y="655638"/>
          <p14:tracePt t="4619" x="1600200" y="655638"/>
          <p14:tracePt t="4635" x="1592263" y="655638"/>
          <p14:tracePt t="4651" x="1584325" y="655638"/>
          <p14:tracePt t="4697" x="1577975" y="655638"/>
          <p14:tracePt t="4713" x="1562100" y="655638"/>
          <p14:tracePt t="4721" x="1539875" y="655638"/>
          <p14:tracePt t="4734" x="1493838" y="655638"/>
          <p14:tracePt t="4752" x="1455738" y="655638"/>
          <p14:tracePt t="4768" x="1455738" y="669925"/>
          <p14:tracePt t="4784" x="1447800" y="669925"/>
          <p14:tracePt t="4801" x="1455738" y="669925"/>
          <p14:tracePt t="5057" x="1463675" y="669925"/>
          <p14:tracePt t="5073" x="1470025" y="669925"/>
          <p14:tracePt t="5081" x="1485900" y="669925"/>
          <p14:tracePt t="5401" x="1493838" y="669925"/>
          <p14:tracePt t="5457" x="1501775" y="669925"/>
          <p14:tracePt t="5498" x="1508125" y="669925"/>
          <p14:tracePt t="5513" x="1516063" y="663575"/>
          <p14:tracePt t="5529" x="1524000" y="663575"/>
          <p14:tracePt t="5537" x="1531938" y="663575"/>
          <p14:tracePt t="5553" x="1539875" y="663575"/>
          <p14:tracePt t="5567" x="1546225" y="663575"/>
          <p14:tracePt t="5583" x="1554163" y="663575"/>
          <p14:tracePt t="5600" x="1562100" y="663575"/>
          <p14:tracePt t="5625" x="1577975" y="663575"/>
          <p14:tracePt t="5657" x="1592263" y="663575"/>
          <p14:tracePt t="5665" x="1608138" y="663575"/>
          <p14:tracePt t="5673" x="1622425" y="663575"/>
          <p14:tracePt t="5683" x="1654175" y="663575"/>
          <p14:tracePt t="5700" x="1676400" y="663575"/>
          <p14:tracePt t="5717" x="1684338" y="663575"/>
          <p14:tracePt t="5733" x="1692275" y="663575"/>
          <p14:tracePt t="5809" x="1698625" y="663575"/>
          <p14:tracePt t="5817" x="1706563" y="663575"/>
          <p14:tracePt t="5825" x="1714500" y="663575"/>
          <p14:tracePt t="5835" x="1730375" y="663575"/>
          <p14:tracePt t="5929" x="1744663" y="663575"/>
          <p14:tracePt t="6025" x="1760538" y="663575"/>
          <p14:tracePt t="6033" x="1774825" y="663575"/>
          <p14:tracePt t="6041" x="1806575" y="663575"/>
          <p14:tracePt t="6050" x="1820863" y="663575"/>
          <p14:tracePt t="6067" x="1836738" y="663575"/>
          <p14:tracePt t="6084" x="1844675" y="663575"/>
          <p14:tracePt t="6113" x="1851025" y="663575"/>
          <p14:tracePt t="6121" x="1874838" y="663575"/>
          <p14:tracePt t="6133" x="1935163" y="663575"/>
          <p14:tracePt t="6150" x="1989138" y="663575"/>
          <p14:tracePt t="6168" x="2041525" y="663575"/>
          <p14:tracePt t="6168" x="2065338" y="663575"/>
          <p14:tracePt t="6185" x="2079625" y="655638"/>
          <p14:tracePt t="6199" x="2095500" y="655638"/>
          <p14:tracePt t="6216" x="2149475" y="655638"/>
          <p14:tracePt t="6234" x="2179638" y="655638"/>
          <p14:tracePt t="6251" x="2225675" y="655638"/>
          <p14:tracePt t="6267" x="2278063" y="639763"/>
          <p14:tracePt t="6283" x="2332038" y="639763"/>
          <p14:tracePt t="6300" x="2384425" y="639763"/>
          <p14:tracePt t="6316" x="2422525" y="639763"/>
          <p14:tracePt t="6333" x="2454275" y="639763"/>
          <p14:tracePt t="6350" x="2468563" y="639763"/>
          <p14:tracePt t="6366" x="2498725" y="639763"/>
          <p14:tracePt t="6383" x="2536825" y="639763"/>
          <p14:tracePt t="6383" x="2552700" y="639763"/>
          <p14:tracePt t="6402" x="2568575" y="639763"/>
          <p14:tracePt t="6416" x="2628900" y="639763"/>
          <p14:tracePt t="6434" x="2667000" y="639763"/>
          <p14:tracePt t="6451" x="2705100" y="639763"/>
          <p14:tracePt t="6467" x="2735263" y="639763"/>
          <p14:tracePt t="6484" x="2789238" y="639763"/>
          <p14:tracePt t="6501" x="2835275" y="639763"/>
          <p14:tracePt t="6516" x="2865438" y="639763"/>
          <p14:tracePt t="6533" x="2895600" y="639763"/>
          <p14:tracePt t="6550" x="2911475" y="639763"/>
          <p14:tracePt t="6566" x="2949575" y="639763"/>
          <p14:tracePt t="6566" x="2963863" y="639763"/>
          <p14:tracePt t="6585" x="2987675" y="639763"/>
          <p14:tracePt t="6599" x="3032125" y="639763"/>
          <p14:tracePt t="6599" x="3055938" y="639763"/>
          <p14:tracePt t="6618" x="3108325" y="655638"/>
          <p14:tracePt t="6634" x="3124200" y="655638"/>
          <p14:tracePt t="6650" x="3132138" y="655638"/>
          <p14:tracePt t="6666" x="3140075" y="655638"/>
          <p14:tracePt t="6705" x="3146425" y="655638"/>
          <p14:tracePt t="6721" x="3154363" y="655638"/>
          <p14:tracePt t="6769" x="3162300" y="655638"/>
          <p14:tracePt t="6777" x="3170238" y="655638"/>
          <p14:tracePt t="6785" x="3178175" y="655638"/>
          <p14:tracePt t="6799" x="3192463" y="655638"/>
          <p14:tracePt t="6816" x="3200400" y="655638"/>
          <p14:tracePt t="6833" x="3208338" y="655638"/>
          <p14:tracePt t="6849" x="3216275" y="655638"/>
          <p14:tracePt t="6913" x="3222625" y="655638"/>
          <p14:tracePt t="6921" x="3230563" y="655638"/>
          <p14:tracePt t="6931" x="3238500" y="655638"/>
          <p14:tracePt t="6949" x="3246438" y="655638"/>
          <p14:tracePt t="11367" x="3254375" y="655638"/>
          <p14:tracePt t="12233" x="3254375" y="663575"/>
          <p14:tracePt t="12241" x="3268663" y="663575"/>
          <p14:tracePt t="12249" x="3268663" y="669925"/>
          <p14:tracePt t="12337" x="3276600" y="677863"/>
          <p14:tracePt t="12345" x="3292475" y="685800"/>
          <p14:tracePt t="12385" x="3298825" y="685800"/>
          <p14:tracePt t="12417" x="3306763" y="685800"/>
          <p14:tracePt t="12426" x="3330575" y="685800"/>
          <p14:tracePt t="12433" x="3352800" y="685800"/>
          <p14:tracePt t="12443" x="3429000" y="685800"/>
          <p14:tracePt t="12460" x="3489325" y="701675"/>
          <p14:tracePt t="12477" x="3513138" y="701675"/>
          <p14:tracePt t="12495" x="3521075" y="708025"/>
          <p14:tracePt t="12510" x="3535363" y="715963"/>
          <p14:tracePt t="12545" x="3551238" y="715963"/>
          <p14:tracePt t="12553" x="3565525" y="715963"/>
          <p14:tracePt t="12561" x="3611563" y="715963"/>
          <p14:tracePt t="12578" x="3665538" y="715963"/>
          <p14:tracePt t="12594" x="3717925" y="715963"/>
          <p14:tracePt t="12611" x="3756025" y="715963"/>
          <p14:tracePt t="12627" x="3763963" y="715963"/>
          <p14:tracePt t="12643" x="3771900" y="715963"/>
          <p14:tracePt t="12660" x="3779838" y="723900"/>
          <p14:tracePt t="12676" x="3787775" y="723900"/>
          <p14:tracePt t="12705" x="3810000" y="723900"/>
          <p14:tracePt t="12713" x="3817938" y="723900"/>
          <p14:tracePt t="12726" x="3856038" y="723900"/>
          <p14:tracePt t="12744" x="3902075" y="723900"/>
          <p14:tracePt t="12744" x="3908425" y="723900"/>
          <p14:tracePt t="12762" x="3924300" y="723900"/>
          <p14:tracePt t="12776" x="3946525" y="723900"/>
          <p14:tracePt t="12794" x="3954463" y="723900"/>
          <p14:tracePt t="12810" x="3984625" y="723900"/>
          <p14:tracePt t="12827" x="4008438" y="723900"/>
          <p14:tracePt t="12843" x="4046538" y="723900"/>
          <p14:tracePt t="12860" x="4084638" y="715963"/>
          <p14:tracePt t="12876" x="4114800" y="715963"/>
          <p14:tracePt t="12892" x="4144963" y="708025"/>
          <p14:tracePt t="12909" x="4160838" y="701675"/>
          <p14:tracePt t="12925" x="4160838" y="693738"/>
          <p14:tracePt t="12942" x="4168775" y="693738"/>
          <p14:tracePt t="12958" x="4183063" y="669925"/>
          <p14:tracePt t="12977" x="4191000" y="669925"/>
          <p14:tracePt t="12993" x="4206875" y="663575"/>
          <p14:tracePt t="13009" x="4213225" y="663575"/>
          <p14:tracePt t="13032" x="4221163" y="663575"/>
          <p14:tracePt t="13042" x="4229100" y="655638"/>
          <p14:tracePt t="13058" x="4251325" y="655638"/>
          <p14:tracePt t="13075" x="4259263" y="647700"/>
          <p14:tracePt t="13092" x="4275138" y="647700"/>
          <p14:tracePt t="13108" x="4289425" y="647700"/>
          <p14:tracePt t="13124" x="4297363" y="639763"/>
          <p14:tracePt t="13168" x="4305300" y="639763"/>
          <p14:tracePt t="13216" x="4305300" y="631825"/>
          <p14:tracePt t="13232" x="4313238" y="631825"/>
          <p14:tracePt t="14134" x="4327525" y="631825"/>
          <p14:tracePt t="14632" x="4343400" y="631825"/>
          <p14:tracePt t="14640" x="4365625" y="631825"/>
          <p14:tracePt t="14648" x="4373563" y="631825"/>
          <p14:tracePt t="14658" x="4389438" y="631825"/>
          <p14:tracePt t="14675" x="4403725" y="631825"/>
          <p14:tracePt t="14720" x="4419600" y="631825"/>
          <p14:tracePt t="14728" x="4441825" y="631825"/>
          <p14:tracePt t="14740" x="4473575" y="631825"/>
          <p14:tracePt t="14757" x="4503738" y="631825"/>
          <p14:tracePt t="14773" x="4511675" y="631825"/>
          <p14:tracePt t="14790" x="4518025" y="631825"/>
          <p14:tracePt t="14848" x="4525963" y="631825"/>
          <p14:tracePt t="14857" x="4541838" y="631825"/>
          <p14:tracePt t="15448" x="4564063" y="647700"/>
          <p14:tracePt t="15456" x="4587875" y="647700"/>
          <p14:tracePt t="15464" x="4602163" y="655638"/>
          <p14:tracePt t="15474" x="4618038" y="655638"/>
          <p14:tracePt t="15490" x="4632325" y="655638"/>
          <p14:tracePt t="15520" x="4640263" y="655638"/>
          <p14:tracePt t="15528" x="4664075" y="655638"/>
          <p14:tracePt t="15539" x="4694238" y="663575"/>
          <p14:tracePt t="15556" x="4708525" y="663575"/>
          <p14:tracePt t="15572" x="4708525" y="669925"/>
          <p14:tracePt t="15589" x="4716463" y="669925"/>
          <p14:tracePt t="15880" x="4740275" y="669925"/>
          <p14:tracePt t="15896" x="4746625" y="669925"/>
          <p14:tracePt t="15912" x="4754563" y="669925"/>
          <p14:tracePt t="15920" x="4762500" y="669925"/>
          <p14:tracePt t="15928" x="4770438" y="669925"/>
          <p14:tracePt t="15944" x="4784725" y="669925"/>
          <p14:tracePt t="15955" x="4868863" y="669925"/>
          <p14:tracePt t="15972" x="5021263" y="669925"/>
          <p14:tracePt t="15990" x="5203825" y="669925"/>
          <p14:tracePt t="16006" x="5341938" y="669925"/>
          <p14:tracePt t="16006" x="5387975" y="669925"/>
          <p14:tracePt t="16024" x="5418138" y="669925"/>
          <p14:tracePt t="16038" x="5440363" y="669925"/>
          <p14:tracePt t="16054" x="5456238" y="669925"/>
          <p14:tracePt t="16080" x="5470525" y="669925"/>
          <p14:tracePt t="16090" x="5524500" y="669925"/>
          <p14:tracePt t="16106" x="5608638" y="669925"/>
          <p14:tracePt t="16122" x="5722938" y="669925"/>
          <p14:tracePt t="16139" x="5799138" y="669925"/>
          <p14:tracePt t="16156" x="5813425" y="669925"/>
          <p14:tracePt t="16171" x="5821363" y="669925"/>
          <p14:tracePt t="16760" x="5829300" y="669925"/>
          <p14:tracePt t="17104" x="5837238" y="669925"/>
          <p14:tracePt t="17112" x="5851525" y="663575"/>
          <p14:tracePt t="17122" x="5889625" y="663575"/>
          <p14:tracePt t="17138" x="5921375" y="655638"/>
          <p14:tracePt t="17155" x="5951538" y="655638"/>
          <p14:tracePt t="17171" x="5989638" y="655638"/>
          <p14:tracePt t="17189" x="6042025" y="655638"/>
          <p14:tracePt t="17205" x="6111875" y="655638"/>
          <p14:tracePt t="17221" x="6180138" y="655638"/>
          <p14:tracePt t="17238" x="6232525" y="655638"/>
          <p14:tracePt t="17238" x="6264275" y="655638"/>
          <p14:tracePt t="17257" x="6294438" y="655638"/>
          <p14:tracePt t="17270" x="6408738" y="655638"/>
          <p14:tracePt t="17270" x="6499225" y="655638"/>
          <p14:tracePt t="17289" x="6651625" y="655638"/>
          <p14:tracePt t="17305" x="6789738" y="655638"/>
          <p14:tracePt t="17322" x="6850063" y="655638"/>
          <p14:tracePt t="17338" x="6858000" y="655638"/>
          <p14:tracePt t="17354" x="6850063" y="655638"/>
          <p14:tracePt t="17496" x="6835775" y="655638"/>
          <p14:tracePt t="17504" x="6811963" y="663575"/>
          <p14:tracePt t="17512" x="6773863" y="685800"/>
          <p14:tracePt t="17522" x="6689725" y="693738"/>
          <p14:tracePt t="17538" x="6537325" y="731838"/>
          <p14:tracePt t="17555" x="6362700" y="754063"/>
          <p14:tracePt t="17571" x="6156325" y="784225"/>
          <p14:tracePt t="17587" x="6019800" y="838200"/>
          <p14:tracePt t="17603" x="5883275" y="876300"/>
          <p14:tracePt t="17620" x="5799138" y="898525"/>
          <p14:tracePt t="17636" x="5730875" y="906463"/>
          <p14:tracePt t="17653" x="5699125" y="906463"/>
          <p14:tracePt t="17670" x="5668963" y="922338"/>
          <p14:tracePt t="17687" x="5616575" y="936625"/>
          <p14:tracePt t="17687" x="5562600" y="952500"/>
          <p14:tracePt t="17704" x="5494338" y="952500"/>
          <p14:tracePt t="17719" x="5257800" y="968375"/>
          <p14:tracePt t="17738" x="5143500" y="968375"/>
          <p14:tracePt t="17754" x="5089525" y="968375"/>
          <p14:tracePt t="17771" x="5059363" y="968375"/>
          <p14:tracePt t="17787" x="5051425" y="968375"/>
          <p14:tracePt t="17803" x="5037138" y="968375"/>
          <p14:tracePt t="17820" x="5013325" y="968375"/>
          <p14:tracePt t="17837" x="4945063" y="968375"/>
          <p14:tracePt t="17854" x="4830763" y="968375"/>
          <p14:tracePt t="17871" x="4746625" y="974725"/>
          <p14:tracePt t="17871" x="4702175" y="974725"/>
          <p14:tracePt t="17889" x="4618038" y="974725"/>
          <p14:tracePt t="17905" x="4579938" y="974725"/>
          <p14:tracePt t="17922" x="4572000" y="974725"/>
          <p14:tracePt t="17937" x="4556125" y="974725"/>
          <p14:tracePt t="17953" x="4549775" y="974725"/>
          <p14:tracePt t="17970" x="4541838" y="974725"/>
          <p14:tracePt t="17986" x="4533900" y="974725"/>
          <p14:tracePt t="18008" x="4541838" y="974725"/>
          <p14:tracePt t="18200" x="4556125" y="974725"/>
          <p14:tracePt t="18208" x="4564063" y="974725"/>
          <p14:tracePt t="18219" x="4610100" y="960438"/>
          <p14:tracePt t="18238" x="4694238" y="944563"/>
          <p14:tracePt t="18252" x="4778375" y="936625"/>
          <p14:tracePt t="18269" x="4930775" y="1020763"/>
          <p14:tracePt t="18286" x="4999038" y="1020763"/>
          <p14:tracePt t="18302" x="5075238" y="1020763"/>
          <p14:tracePt t="18302" x="5097463" y="1020763"/>
          <p14:tracePt t="18320" x="5165725" y="1020763"/>
          <p14:tracePt t="18336" x="5203825" y="1028700"/>
          <p14:tracePt t="18353" x="5197475" y="1028700"/>
          <p14:tracePt t="19048" x="5189538" y="1028700"/>
          <p14:tracePt t="19072" x="5173663" y="1028700"/>
          <p14:tracePt t="19080" x="5159375" y="1020763"/>
          <p14:tracePt t="19088" x="5135563" y="1020763"/>
          <p14:tracePt t="19102" x="5083175" y="1020763"/>
          <p14:tracePt t="19102" x="5051425" y="1020763"/>
          <p14:tracePt t="19121" x="5006975" y="1012825"/>
          <p14:tracePt t="19137" x="4953000" y="998538"/>
          <p14:tracePt t="19154" x="4792663" y="906463"/>
          <p14:tracePt t="19170" x="4625975" y="693738"/>
          <p14:tracePt t="19188" x="4572000" y="693738"/>
          <p14:tracePt t="19204" x="4473575" y="701675"/>
          <p14:tracePt t="19219" x="4327525" y="731838"/>
          <p14:tracePt t="19236" x="4152900" y="754063"/>
          <p14:tracePt t="19253" x="4016375" y="777875"/>
          <p14:tracePt t="19269" x="3886200" y="808038"/>
          <p14:tracePt t="19285" x="3771900" y="846138"/>
          <p14:tracePt t="19302" x="3649663" y="876300"/>
          <p14:tracePt t="19302" x="3597275" y="892175"/>
          <p14:tracePt t="19321" x="3535363" y="898525"/>
          <p14:tracePt t="19335" x="3344863" y="952500"/>
          <p14:tracePt t="19353" x="3208338" y="998538"/>
          <p14:tracePt t="19370" x="3040063" y="1050925"/>
          <p14:tracePt t="19386" x="2903538" y="1096963"/>
          <p14:tracePt t="19402" x="2765425" y="1135063"/>
          <p14:tracePt t="19419" x="2667000" y="1181100"/>
          <p14:tracePt t="19436" x="2574925" y="1211263"/>
          <p14:tracePt t="19452" x="2530475" y="1227138"/>
          <p14:tracePt t="19469" x="2460625" y="1241425"/>
          <p14:tracePt t="19485" x="2422525" y="1265238"/>
          <p14:tracePt t="19502" x="2339975" y="1287463"/>
          <p14:tracePt t="19502" x="2278063" y="1317625"/>
          <p14:tracePt t="19520" x="2232025" y="1333500"/>
          <p14:tracePt t="19535" x="2095500" y="1355725"/>
          <p14:tracePt t="19553" x="2041525" y="1379538"/>
          <p14:tracePt t="19568" x="1989138" y="1379538"/>
          <p14:tracePt t="19585" x="1973263" y="1387475"/>
          <p14:tracePt t="19602" x="1943100" y="1387475"/>
          <p14:tracePt t="19617" x="1927225" y="1387475"/>
          <p14:tracePt t="19634" x="1912938" y="1387475"/>
          <p14:tracePt t="19651" x="1889125" y="1387475"/>
          <p14:tracePt t="19667" x="1858963" y="1387475"/>
          <p14:tracePt t="19685" x="1812925" y="1387475"/>
          <p14:tracePt t="19701" x="1760538" y="1387475"/>
          <p14:tracePt t="19718" x="1698625" y="1379538"/>
          <p14:tracePt t="19734" x="1646238" y="1379538"/>
          <p14:tracePt t="19734" x="1622425" y="1379538"/>
          <p14:tracePt t="19752" x="1577975" y="1379538"/>
          <p14:tracePt t="19767" x="1485900" y="1379538"/>
          <p14:tracePt t="19785" x="1431925" y="1379538"/>
          <p14:tracePt t="19802" x="1387475" y="1379538"/>
          <p14:tracePt t="19818" x="1355725" y="1379538"/>
          <p14:tracePt t="19834" x="1317625" y="1379538"/>
          <p14:tracePt t="19851" x="1311275" y="1379538"/>
          <p14:tracePt t="19868" x="1303338" y="1379538"/>
          <p14:tracePt t="19884" x="1287463" y="1379538"/>
          <p14:tracePt t="19901" x="1279525" y="1379538"/>
          <p14:tracePt t="19952" x="1273175" y="1379538"/>
          <p14:tracePt t="19960" x="1265238" y="1379538"/>
          <p14:tracePt t="19976" x="1249363" y="1379538"/>
          <p14:tracePt t="19992" x="1241425" y="1379538"/>
          <p14:tracePt t="20008" x="1235075" y="1379538"/>
          <p14:tracePt t="20024" x="1241425" y="1379538"/>
          <p14:tracePt t="20368" x="1241425" y="1371600"/>
          <p14:tracePt t="20376" x="1249363" y="1371600"/>
          <p14:tracePt t="20408" x="1257300" y="1371600"/>
          <p14:tracePt t="20424" x="1257300" y="1363663"/>
          <p14:tracePt t="20440" x="1265238" y="1363663"/>
          <p14:tracePt t="20544" x="1273175" y="1363663"/>
          <p14:tracePt t="20592" x="1279525" y="1363663"/>
          <p14:tracePt t="20744" x="1287463" y="1355725"/>
          <p14:tracePt t="20768" x="1295400" y="1355725"/>
          <p14:tracePt t="20816" x="1303338" y="1355725"/>
          <p14:tracePt t="20840" x="1311275" y="1355725"/>
          <p14:tracePt t="20856" x="1317625" y="1355725"/>
          <p14:tracePt t="20865" x="1333500" y="1355725"/>
          <p14:tracePt t="20880" x="1355725" y="1355725"/>
          <p14:tracePt t="20888" x="1363663" y="1349375"/>
          <p14:tracePt t="20900" x="1393825" y="1349375"/>
          <p14:tracePt t="20917" x="1431925" y="1349375"/>
          <p14:tracePt t="20917" x="1463675" y="1349375"/>
          <p14:tracePt t="20936" x="1477963" y="1349375"/>
          <p14:tracePt t="20949" x="1501775" y="1349375"/>
          <p14:tracePt t="20966" x="1508125" y="1349375"/>
          <p14:tracePt t="20983" x="1531938" y="1349375"/>
          <p14:tracePt t="21001" x="1562100" y="1349375"/>
          <p14:tracePt t="21017" x="1616075" y="1349375"/>
          <p14:tracePt t="21034" x="1684338" y="1349375"/>
          <p14:tracePt t="21050" x="1736725" y="1341438"/>
          <p14:tracePt t="21067" x="1774825" y="1333500"/>
          <p14:tracePt t="21083" x="1806575" y="1333500"/>
          <p14:tracePt t="21100" x="1836738" y="1333500"/>
          <p14:tracePt t="21116" x="1851025" y="1333500"/>
          <p14:tracePt t="21132" x="1858963" y="1333500"/>
          <p14:tracePt t="21149" x="1882775" y="1325563"/>
          <p14:tracePt t="21166" x="1889125" y="1325563"/>
          <p14:tracePt t="21184" x="1897063" y="1325563"/>
          <p14:tracePt t="21199" x="1920875" y="1325563"/>
          <p14:tracePt t="21217" x="1935163" y="1317625"/>
          <p14:tracePt t="21234" x="1951038" y="1317625"/>
          <p14:tracePt t="21249" x="1965325" y="1317625"/>
          <p14:tracePt t="21265" x="1997075" y="1317625"/>
          <p14:tracePt t="21284" x="2035175" y="1317625"/>
          <p14:tracePt t="21300" x="2103438" y="1317625"/>
          <p14:tracePt t="21317" x="2163763" y="1317625"/>
          <p14:tracePt t="21334" x="2239963" y="1317625"/>
          <p14:tracePt t="21350" x="2278063" y="1317625"/>
          <p14:tracePt t="21350" x="2293938" y="1317625"/>
          <p14:tracePt t="21368" x="2308225" y="1317625"/>
          <p14:tracePt t="21383" x="2392363" y="1317625"/>
          <p14:tracePt t="21401" x="2454275" y="1317625"/>
          <p14:tracePt t="21418" x="2498725" y="1317625"/>
          <p14:tracePt t="21434" x="2536825" y="1317625"/>
          <p14:tracePt t="21450" x="2552700" y="1317625"/>
          <p14:tracePt t="21466" x="2568575" y="1317625"/>
          <p14:tracePt t="21483" x="2590800" y="1317625"/>
          <p14:tracePt t="21501" x="2628900" y="1317625"/>
          <p14:tracePt t="21517" x="2682875" y="1317625"/>
          <p14:tracePt t="21533" x="2713038" y="1317625"/>
          <p14:tracePt t="21550" x="2727325" y="1317625"/>
          <p14:tracePt t="21566" x="2743200" y="1317625"/>
          <p14:tracePt t="21583" x="2789238" y="1317625"/>
          <p14:tracePt t="21583" x="2835275" y="1317625"/>
          <p14:tracePt t="21601" x="2955925" y="1317625"/>
          <p14:tracePt t="21617" x="3055938" y="1317625"/>
          <p14:tracePt t="21634" x="3108325" y="1317625"/>
          <p14:tracePt t="21651" x="3124200" y="1317625"/>
          <p14:tracePt t="21667" x="3140075" y="1317625"/>
          <p14:tracePt t="21689" x="3170238" y="1317625"/>
          <p14:tracePt t="21704" x="3192463" y="1311275"/>
          <p14:tracePt t="21716" x="3268663" y="1311275"/>
          <p14:tracePt t="21733" x="3306763" y="1311275"/>
          <p14:tracePt t="21750" x="3352800" y="1311275"/>
          <p14:tracePt t="21766" x="3390900" y="1311275"/>
          <p14:tracePt t="21766" x="3406775" y="1311275"/>
          <p14:tracePt t="21785" x="3436938" y="1311275"/>
          <p14:tracePt t="21801" x="3489325" y="1311275"/>
          <p14:tracePt t="21817" x="3551238" y="1311275"/>
          <p14:tracePt t="21834" x="3619500" y="1311275"/>
          <p14:tracePt t="21849" x="3703638" y="1311275"/>
          <p14:tracePt t="21865" x="3756025" y="1311275"/>
          <p14:tracePt t="21882" x="3810000" y="1311275"/>
          <p14:tracePt t="21898" x="3894138" y="1311275"/>
          <p14:tracePt t="21915" x="3978275" y="1295400"/>
          <p14:tracePt t="21931" x="4046538" y="1295400"/>
          <p14:tracePt t="21948" x="4084638" y="1295400"/>
          <p14:tracePt t="21965" x="4092575" y="1295400"/>
          <p14:tracePt t="21982" x="4098925" y="1295400"/>
          <p14:tracePt t="22032" x="4114800" y="1295400"/>
          <p14:tracePt t="22040" x="4137025" y="1295400"/>
          <p14:tracePt t="22050" x="4191000" y="1295400"/>
          <p14:tracePt t="22066" x="4267200" y="1295400"/>
          <p14:tracePt t="22083" x="4321175" y="1295400"/>
          <p14:tracePt t="22099" x="4359275" y="1295400"/>
          <p14:tracePt t="22116" x="4389438" y="1295400"/>
          <p14:tracePt t="22132" x="4403725" y="1295400"/>
          <p14:tracePt t="22160" x="4411663" y="1287463"/>
          <p14:tracePt t="22176" x="4419600" y="1279525"/>
          <p14:tracePt t="22184" x="4457700" y="1279525"/>
          <p14:tracePt t="22199" x="4587875" y="1279525"/>
          <p14:tracePt t="22217" x="4656138" y="1279525"/>
          <p14:tracePt t="22234" x="4678363" y="1279525"/>
          <p14:tracePt t="22250" x="4686300" y="1279525"/>
          <p14:tracePt t="22312" x="4702175" y="1279525"/>
          <p14:tracePt t="22320" x="4716463" y="1279525"/>
          <p14:tracePt t="22332" x="4754563" y="1279525"/>
          <p14:tracePt t="22349" x="4784725" y="1279525"/>
          <p14:tracePt t="22366" x="4822825" y="1279525"/>
          <p14:tracePt t="22382" x="4846638" y="1279525"/>
          <p14:tracePt t="22382" x="4854575" y="1279525"/>
          <p14:tracePt t="22401" x="4860925" y="1279525"/>
          <p14:tracePt t="22440" x="4868863" y="1279525"/>
          <p14:tracePt t="22464" x="4884738" y="1279525"/>
          <p14:tracePt t="22472" x="4892675" y="1279525"/>
          <p14:tracePt t="22482" x="4914900" y="1279525"/>
          <p14:tracePt t="22499" x="4945063" y="1287463"/>
          <p14:tracePt t="22516" x="4983163" y="1295400"/>
          <p14:tracePt t="22532" x="4991100" y="1311275"/>
          <p14:tracePt t="22549" x="5006975" y="1311275"/>
          <p14:tracePt t="22592" x="5013325" y="1317625"/>
          <p14:tracePt t="22608" x="5021263" y="1317625"/>
          <p14:tracePt t="22616" x="5045075" y="1333500"/>
          <p14:tracePt t="22633" x="5051425" y="1341438"/>
          <p14:tracePt t="22696" x="5059363" y="1341438"/>
          <p14:tracePt t="22704" x="5067300" y="1349375"/>
          <p14:tracePt t="22717" x="5075238" y="1349375"/>
          <p14:tracePt t="22732" x="5105400" y="1363663"/>
          <p14:tracePt t="22749" x="5121275" y="1363663"/>
          <p14:tracePt t="22765" x="5151438" y="1379538"/>
          <p14:tracePt t="22782" x="5159375" y="1379538"/>
          <p14:tracePt t="22800" x="5165725" y="1387475"/>
          <p14:tracePt t="22816" x="5173663" y="1393825"/>
          <p14:tracePt t="22936" x="5181600" y="1393825"/>
          <p14:tracePt t="22952" x="5189538" y="1393825"/>
          <p14:tracePt t="23832" x="5189538" y="1387475"/>
          <p14:tracePt t="23952" x="5197475" y="1379538"/>
          <p14:tracePt t="23960" x="5203825" y="1379538"/>
          <p14:tracePt t="24855" x="5219700" y="1379538"/>
          <p14:tracePt t="25296" x="5235575" y="1379538"/>
          <p14:tracePt t="25304" x="5249863" y="1379538"/>
          <p14:tracePt t="25313" x="5311775" y="1379538"/>
          <p14:tracePt t="25330" x="5387975" y="1379538"/>
          <p14:tracePt t="25346" x="5448300" y="1379538"/>
          <p14:tracePt t="25363" x="5470525" y="1379538"/>
          <p14:tracePt t="25379" x="5478463" y="1379538"/>
          <p14:tracePt t="25624" x="5486400" y="1379538"/>
          <p14:tracePt t="25632" x="5502275" y="1379538"/>
          <p14:tracePt t="25648" x="5508625" y="1379538"/>
          <p14:tracePt t="25662" x="5524500" y="1379538"/>
          <p14:tracePt t="25662" x="5524500" y="1371600"/>
          <p14:tracePt t="25682" x="5540375" y="1371600"/>
          <p14:tracePt t="25695" x="5570538" y="1363663"/>
          <p14:tracePt t="25713" x="5638800" y="1349375"/>
          <p14:tracePt t="25730" x="5684838" y="1349375"/>
          <p14:tracePt t="25746" x="5730875" y="1333500"/>
          <p14:tracePt t="25763" x="5737225" y="1333500"/>
          <p14:tracePt t="25778" x="5715000" y="1333500"/>
          <p14:tracePt t="26072" x="5707063" y="1333500"/>
          <p14:tracePt t="26080" x="5699125" y="1333500"/>
          <p14:tracePt t="26094" x="5676900" y="1317625"/>
          <p14:tracePt t="26112" x="5661025" y="1317625"/>
          <p14:tracePt t="26129" x="5638800" y="1317625"/>
          <p14:tracePt t="26146" x="5630863" y="1317625"/>
          <p14:tracePt t="26176" x="5616575" y="1317625"/>
          <p14:tracePt t="26192" x="5608638" y="1317625"/>
          <p14:tracePt t="26200" x="5584825" y="1317625"/>
          <p14:tracePt t="26211" x="5540375" y="1317625"/>
          <p14:tracePt t="26229" x="5524500" y="1317625"/>
          <p14:tracePt t="26245" x="5516563" y="1317625"/>
          <p14:tracePt t="26344" x="5508625" y="1317625"/>
          <p14:tracePt t="26504" x="5502275" y="1317625"/>
          <p14:tracePt t="26560" x="5502275" y="1311275"/>
          <p14:tracePt t="26640" x="5502275" y="1303338"/>
          <p14:tracePt t="26664" x="5524500" y="1303338"/>
          <p14:tracePt t="26688" x="5546725" y="1303338"/>
          <p14:tracePt t="26696" x="5592763" y="1303338"/>
          <p14:tracePt t="26713" x="5600700" y="1303338"/>
          <p14:tracePt t="26727" x="5608638" y="1303338"/>
          <p14:tracePt t="26776" x="5630863" y="1287463"/>
          <p14:tracePt t="26792" x="5638800" y="1287463"/>
          <p14:tracePt t="26800" x="5668963" y="1287463"/>
          <p14:tracePt t="26811" x="5707063" y="1287463"/>
          <p14:tracePt t="26828" x="5715000" y="1287463"/>
          <p14:tracePt t="26845" x="5722938" y="1287463"/>
          <p14:tracePt t="26888" x="5737225" y="1287463"/>
          <p14:tracePt t="26896" x="5775325" y="1287463"/>
          <p14:tracePt t="26910" x="5927725" y="1287463"/>
          <p14:tracePt t="26929" x="5989638" y="1287463"/>
          <p14:tracePt t="26929" x="6019800" y="1287463"/>
          <p14:tracePt t="26945" x="6057900" y="1287463"/>
          <p14:tracePt t="26962" x="6073775" y="1287463"/>
          <p14:tracePt t="26978" x="6096000" y="1287463"/>
          <p14:tracePt t="26995" x="6149975" y="1303338"/>
          <p14:tracePt t="27011" x="6232525" y="1311275"/>
          <p14:tracePt t="27028" x="6340475" y="1311275"/>
          <p14:tracePt t="27045" x="6416675" y="1311275"/>
          <p14:tracePt t="27061" x="6477000" y="1311275"/>
          <p14:tracePt t="27078" x="6553200" y="1325563"/>
          <p14:tracePt t="27094" x="6629400" y="1325563"/>
          <p14:tracePt t="27094" x="6659563" y="1325563"/>
          <p14:tracePt t="27113" x="6743700" y="1325563"/>
          <p14:tracePt t="27129" x="6873875" y="1333500"/>
          <p14:tracePt t="27145" x="6972300" y="1349375"/>
          <p14:tracePt t="27162" x="7056438" y="1349375"/>
          <p14:tracePt t="27178" x="7102475" y="1349375"/>
          <p14:tracePt t="27195" x="7116763" y="1349375"/>
          <p14:tracePt t="27210" x="7140575" y="1349375"/>
          <p14:tracePt t="27227" x="7162800" y="1349375"/>
          <p14:tracePt t="27244" x="7200900" y="1349375"/>
          <p14:tracePt t="27261" x="7254875" y="1349375"/>
          <p14:tracePt t="27278" x="7307263" y="1349375"/>
          <p14:tracePt t="27294" x="7353300" y="1349375"/>
          <p14:tracePt t="27294" x="7375525" y="1349375"/>
          <p14:tracePt t="27312" x="7391400" y="1349375"/>
          <p14:tracePt t="27327" x="7429500" y="1349375"/>
          <p14:tracePt t="27345" x="7437438" y="1349375"/>
          <p14:tracePt t="27368" x="7459663" y="1349375"/>
          <p14:tracePt t="27400" x="7467600" y="1349375"/>
          <p14:tracePt t="27408" x="7483475" y="1349375"/>
          <p14:tracePt t="27416" x="7505700" y="1349375"/>
          <p14:tracePt t="27427" x="7527925" y="1349375"/>
          <p14:tracePt t="27444" x="7535863" y="1349375"/>
          <p14:tracePt t="27460" x="7559675" y="1349375"/>
          <p14:tracePt t="27504" x="7597775" y="1349375"/>
          <p14:tracePt t="27512" x="7650163" y="1349375"/>
          <p14:tracePt t="27527" x="7794625" y="1349375"/>
          <p14:tracePt t="27545" x="7826375" y="1349375"/>
          <p14:tracePt t="27561" x="7832725" y="1349375"/>
          <p14:tracePt t="27640" x="7856538" y="1349375"/>
          <p14:tracePt t="27648" x="7878763" y="1349375"/>
          <p14:tracePt t="27659" x="7916863" y="1349375"/>
          <p14:tracePt t="27677" x="7940675" y="1349375"/>
          <p14:tracePt t="27695" x="7947025" y="1341438"/>
          <p14:tracePt t="27736" x="7954963" y="1341438"/>
          <p14:tracePt t="27768" x="7970838" y="1341438"/>
          <p14:tracePt t="27777" x="7985125" y="1341438"/>
          <p14:tracePt t="27784" x="8001000" y="1341438"/>
          <p14:tracePt t="27794" x="8008938" y="1341438"/>
          <p14:tracePt t="27810" x="8016875" y="1333500"/>
          <p14:tracePt t="27827" x="8016875" y="1325563"/>
          <p14:tracePt t="27856" x="8031163" y="1325563"/>
          <p14:tracePt t="27896" x="8077200" y="1325563"/>
          <p14:tracePt t="27904" x="8115300" y="1325563"/>
          <p14:tracePt t="27912" x="8161338" y="1325563"/>
          <p14:tracePt t="27926" x="8207375" y="1325563"/>
          <p14:tracePt t="27926" x="8213725" y="1325563"/>
          <p14:tracePt t="27945" x="8221663" y="1325563"/>
          <p14:tracePt t="27992" x="8237538" y="1317625"/>
          <p14:tracePt t="28024" x="8251825" y="1317625"/>
          <p14:tracePt t="28032" x="8259763" y="1317625"/>
          <p14:tracePt t="28056" x="8267700" y="1317625"/>
          <p14:tracePt t="28200" x="8289925" y="1317625"/>
          <p14:tracePt t="28208" x="8313738" y="1317625"/>
          <p14:tracePt t="28216" x="8328025" y="1317625"/>
          <p14:tracePt t="28226" x="8328025" y="1325563"/>
          <p14:tracePt t="28243" x="8366125" y="1325563"/>
          <p14:tracePt t="28296" x="8428038" y="1325563"/>
          <p14:tracePt t="28304" x="8480425" y="1341438"/>
          <p14:tracePt t="28312" x="8526463" y="1363663"/>
          <p14:tracePt t="28326" x="8594725" y="1363663"/>
          <p14:tracePt t="28326" x="8602663" y="1363663"/>
          <p14:tracePt t="28345" x="8610600" y="1363663"/>
          <p14:tracePt t="28359" x="8602663" y="1371600"/>
          <p14:tracePt t="28608" x="8594725" y="1371600"/>
          <p14:tracePt t="28680" x="8588375" y="1371600"/>
          <p14:tracePt t="28688" x="8580438" y="1371600"/>
          <p14:tracePt t="28696" x="8564563" y="1371600"/>
          <p14:tracePt t="28709" x="8542338" y="1371600"/>
          <p14:tracePt t="28726" x="8526463" y="1371600"/>
          <p14:tracePt t="28742" x="8512175" y="1371600"/>
          <p14:tracePt t="28759" x="8442325" y="1371600"/>
          <p14:tracePt t="28777" x="8382000" y="1371600"/>
          <p14:tracePt t="28793" x="8321675" y="1371600"/>
          <p14:tracePt t="28810" x="8251825" y="1371600"/>
          <p14:tracePt t="28828" x="8145463" y="1371600"/>
          <p14:tracePt t="28843" x="8023225" y="1371600"/>
          <p14:tracePt t="28859" x="7924800" y="1371600"/>
          <p14:tracePt t="28876" x="7870825" y="1371600"/>
          <p14:tracePt t="28892" x="7810500" y="1379538"/>
          <p14:tracePt t="28909" x="7794625" y="1379538"/>
          <p14:tracePt t="28925" x="7742238" y="1379538"/>
          <p14:tracePt t="28943" x="7642225" y="1379538"/>
          <p14:tracePt t="28943" x="7589838" y="1379538"/>
          <p14:tracePt t="28961" x="7505700" y="1379538"/>
          <p14:tracePt t="28977" x="7483475" y="1379538"/>
          <p14:tracePt t="28993" x="7459663" y="1379538"/>
          <p14:tracePt t="29010" x="7413625" y="1379538"/>
          <p14:tracePt t="29026" x="7383463" y="1379538"/>
          <p14:tracePt t="29042" x="7331075" y="1379538"/>
          <p14:tracePt t="29059" x="7292975" y="1393825"/>
          <p14:tracePt t="29075" x="7246938" y="1393825"/>
          <p14:tracePt t="29092" x="7208838" y="1393825"/>
          <p14:tracePt t="29109" x="7154863" y="1393825"/>
          <p14:tracePt t="29126" x="7048500" y="1393825"/>
          <p14:tracePt t="29142" x="6964363" y="1393825"/>
          <p14:tracePt t="29142" x="6950075" y="1393825"/>
          <p14:tracePt t="29161" x="6904038" y="1393825"/>
          <p14:tracePt t="29177" x="6880225" y="1393825"/>
          <p14:tracePt t="29194" x="6858000" y="1393825"/>
          <p14:tracePt t="29210" x="6811963" y="1409700"/>
          <p14:tracePt t="29226" x="6735763" y="1409700"/>
          <p14:tracePt t="29242" x="6645275" y="1409700"/>
          <p14:tracePt t="29259" x="6553200" y="1409700"/>
          <p14:tracePt t="29275" x="6454775" y="1409700"/>
          <p14:tracePt t="29292" x="6362700" y="1409700"/>
          <p14:tracePt t="29309" x="6302375" y="1409700"/>
          <p14:tracePt t="29326" x="6264275" y="1409700"/>
          <p14:tracePt t="29342" x="6240463" y="1409700"/>
          <p14:tracePt t="29342" x="6232525" y="1409700"/>
          <p14:tracePt t="29360" x="6226175" y="1409700"/>
          <p14:tracePt t="29376" x="6210300" y="1409700"/>
          <p14:tracePt t="29393" x="6172200" y="1417638"/>
          <p14:tracePt t="29409" x="6080125" y="1417638"/>
          <p14:tracePt t="29426" x="5951538" y="1417638"/>
          <p14:tracePt t="29443" x="5807075" y="1417638"/>
          <p14:tracePt t="29459" x="5730875" y="1417638"/>
          <p14:tracePt t="29475" x="5699125" y="1417638"/>
          <p14:tracePt t="29496" x="5684838" y="1417638"/>
          <p14:tracePt t="29512" x="5668963" y="1417638"/>
          <p14:tracePt t="29525" x="5630863" y="1417638"/>
          <p14:tracePt t="29542" x="5608638" y="1417638"/>
          <p14:tracePt t="29559" x="5592763" y="1417638"/>
          <p14:tracePt t="29575" x="5578475" y="1417638"/>
          <p14:tracePt t="29593" x="5532438" y="1425575"/>
          <p14:tracePt t="29609" x="5494338" y="1425575"/>
          <p14:tracePt t="29626" x="5470525" y="1425575"/>
          <p14:tracePt t="29642" x="5464175" y="1425575"/>
          <p14:tracePt t="29992" x="5470525" y="1417638"/>
          <p14:tracePt t="30000" x="5508625" y="1401763"/>
          <p14:tracePt t="30016" x="5524500" y="1393825"/>
          <p14:tracePt t="30032" x="5532438" y="1393825"/>
          <p14:tracePt t="30042" x="5532438" y="1387475"/>
          <p14:tracePt t="30057" x="5540375" y="1387475"/>
          <p14:tracePt t="30112" x="5546725" y="1379538"/>
          <p14:tracePt t="30128" x="5554663" y="1379538"/>
          <p14:tracePt t="30144" x="5570538" y="1379538"/>
          <p14:tracePt t="30152" x="5584825" y="1379538"/>
          <p14:tracePt t="30168" x="5592763" y="1379538"/>
          <p14:tracePt t="30184" x="5600700" y="1379538"/>
          <p14:tracePt t="30192" x="5608638" y="1379538"/>
          <p14:tracePt t="30207" x="5616575" y="1379538"/>
          <p14:tracePt t="30225" x="5646738" y="1379538"/>
          <p14:tracePt t="30242" x="5692775" y="1379538"/>
          <p14:tracePt t="30258" x="5745163" y="1379538"/>
          <p14:tracePt t="30274" x="5799138" y="1379538"/>
          <p14:tracePt t="30291" x="5829300" y="1379538"/>
          <p14:tracePt t="30307" x="5845175" y="1379538"/>
          <p14:tracePt t="30325" x="5859463" y="1379538"/>
          <p14:tracePt t="30341" x="5867400" y="1379538"/>
          <p14:tracePt t="30357" x="5889625" y="1379538"/>
          <p14:tracePt t="30374" x="5921375" y="1379538"/>
          <p14:tracePt t="30374" x="5943600" y="1379538"/>
          <p14:tracePt t="30393" x="5989638" y="1379538"/>
          <p14:tracePt t="30409" x="6035675" y="1379538"/>
          <p14:tracePt t="30425" x="6073775" y="1379538"/>
          <p14:tracePt t="30442" x="6080125" y="1379538"/>
          <p14:tracePt t="30489" x="6096000" y="1379538"/>
          <p14:tracePt t="30496" x="6111875" y="1371600"/>
          <p14:tracePt t="30507" x="6164263" y="1371600"/>
          <p14:tracePt t="30523" x="6210300" y="1371600"/>
          <p14:tracePt t="30540" x="6264275" y="1363663"/>
          <p14:tracePt t="30557" x="6278563" y="1363663"/>
          <p14:tracePt t="30573" x="6302375" y="1363663"/>
          <p14:tracePt t="30590" x="6308725" y="1355725"/>
          <p14:tracePt t="30606" x="6316663" y="1355725"/>
          <p14:tracePt t="30623" x="6346825" y="1349375"/>
          <p14:tracePt t="30641" x="6392863" y="1341438"/>
          <p14:tracePt t="30657" x="6461125" y="1341438"/>
          <p14:tracePt t="30674" x="6523038" y="1341438"/>
          <p14:tracePt t="30690" x="6569075" y="1341438"/>
          <p14:tracePt t="30706" x="6575425" y="1333500"/>
          <p14:tracePt t="30723" x="6583363" y="1333500"/>
          <p14:tracePt t="30739" x="6591300" y="1333500"/>
          <p14:tracePt t="30756" x="6599238" y="1325563"/>
          <p14:tracePt t="30775" x="6613525" y="1317625"/>
          <p14:tracePt t="30789" x="6651625" y="1317625"/>
          <p14:tracePt t="30806" x="6713538" y="1317625"/>
          <p14:tracePt t="30806" x="6735763" y="1317625"/>
          <p14:tracePt t="30824" x="6765925" y="1317625"/>
          <p14:tracePt t="30840" x="6781800" y="1317625"/>
          <p14:tracePt t="30857" x="6789738" y="1317625"/>
          <p14:tracePt t="30872" x="6797675" y="1317625"/>
          <p14:tracePt t="30889" x="6827838" y="1317625"/>
          <p14:tracePt t="30906" x="6880225" y="1317625"/>
          <p14:tracePt t="30924" x="6926263" y="1341438"/>
          <p14:tracePt t="30939" x="6956425" y="1341438"/>
          <p14:tracePt t="30956" x="6964363" y="1341438"/>
          <p14:tracePt t="30975" x="6972300" y="1341438"/>
          <p14:tracePt t="30991" x="6988175" y="1349375"/>
          <p14:tracePt t="31005" x="7002463" y="1349375"/>
          <p14:tracePt t="31024" x="7018338" y="1349375"/>
          <p14:tracePt t="31024" x="7026275" y="1349375"/>
          <p14:tracePt t="31040" x="7048500" y="1355725"/>
          <p14:tracePt t="31040" x="7064375" y="1355725"/>
          <p14:tracePt t="31057" x="7116763" y="1363663"/>
          <p14:tracePt t="31073" x="7132638" y="1363663"/>
          <p14:tracePt t="31089" x="7124700" y="1371600"/>
          <p14:tracePt t="31384" x="7116763" y="1371600"/>
          <p14:tracePt t="31392" x="7094538" y="1371600"/>
          <p14:tracePt t="31405" x="7048500" y="1371600"/>
          <p14:tracePt t="31405" x="7026275" y="1371600"/>
          <p14:tracePt t="31425" x="6972300" y="1371600"/>
          <p14:tracePt t="31441" x="6865938" y="1371600"/>
          <p14:tracePt t="31458" x="6721475" y="1371600"/>
          <p14:tracePt t="31474" x="6599238" y="1371600"/>
          <p14:tracePt t="31490" x="6530975" y="1371600"/>
          <p14:tracePt t="31507" x="6499225" y="1379538"/>
          <p14:tracePt t="31524" x="6461125" y="1379538"/>
          <p14:tracePt t="31540" x="6416675" y="1379538"/>
          <p14:tracePt t="31556" x="6362700" y="1379538"/>
          <p14:tracePt t="31574" x="6324600" y="1387475"/>
          <p14:tracePt t="31590" x="6278563" y="1393825"/>
          <p14:tracePt t="31605" x="6210300" y="1393825"/>
          <p14:tracePt t="31622" x="6149975" y="1393825"/>
          <p14:tracePt t="31622" x="6118225" y="1393825"/>
          <p14:tracePt t="31640" x="6103938" y="1393825"/>
          <p14:tracePt t="31640" x="6073775" y="1393825"/>
          <p14:tracePt t="31656" x="6049963" y="1393825"/>
          <p14:tracePt t="31673" x="6027738" y="1393825"/>
          <p14:tracePt t="31690" x="6003925" y="1393825"/>
          <p14:tracePt t="31705" x="5927725" y="1393825"/>
          <p14:tracePt t="31722" x="5791200" y="1393825"/>
          <p14:tracePt t="31738" x="5654675" y="1393825"/>
          <p14:tracePt t="31755" x="5584825" y="1401763"/>
          <p14:tracePt t="31772" x="5578475" y="1401763"/>
          <p14:tracePt t="32676" x="5562600" y="1401763"/>
          <p14:tracePt t="33216" x="5554663" y="1401763"/>
          <p14:tracePt t="33248" x="5546725" y="1401763"/>
          <p14:tracePt t="33256" x="5546725" y="1409700"/>
          <p14:tracePt t="33271" x="5540375" y="1409700"/>
          <p14:tracePt t="33287" x="5532438" y="1409700"/>
          <p14:tracePt t="33312" x="5516563" y="1425575"/>
          <p14:tracePt t="33328" x="5494338" y="1425575"/>
          <p14:tracePt t="33344" x="5464175" y="1439863"/>
          <p14:tracePt t="33354" x="5364163" y="1439863"/>
          <p14:tracePt t="33371" x="5287963" y="1463675"/>
          <p14:tracePt t="33388" x="5235575" y="1477963"/>
          <p14:tracePt t="33405" x="5211763" y="1477963"/>
          <p14:tracePt t="33422" x="5197475" y="1485900"/>
          <p14:tracePt t="33437" x="5173663" y="1501775"/>
          <p14:tracePt t="33454" x="5143500" y="1501775"/>
          <p14:tracePt t="33454" x="5135563" y="1501775"/>
          <p14:tracePt t="33472" x="5113338" y="1501775"/>
          <p14:tracePt t="33488" x="5075238" y="1501775"/>
          <p14:tracePt t="33505" x="5067300" y="1508125"/>
          <p14:tracePt t="33522" x="5059363" y="1508125"/>
          <p14:tracePt t="33537" x="5051425" y="1508125"/>
          <p14:tracePt t="33632" x="5045075" y="1508125"/>
          <p14:tracePt t="33688" x="5029200" y="1508125"/>
          <p14:tracePt t="33720" x="5013325" y="1508125"/>
          <p14:tracePt t="33737" x="4991100" y="1508125"/>
          <p14:tracePt t="33744" x="4983163" y="1508125"/>
          <p14:tracePt t="33754" x="4945063" y="1508125"/>
          <p14:tracePt t="33771" x="4930775" y="1508125"/>
          <p14:tracePt t="33787" x="4922838" y="1508125"/>
          <p14:tracePt t="33944" x="4906963" y="1531938"/>
          <p14:tracePt t="33953" x="4884738" y="1531938"/>
          <p14:tracePt t="33960" x="4838700" y="1546225"/>
          <p14:tracePt t="33970" x="4694238" y="1577975"/>
          <p14:tracePt t="33987" x="4487863" y="1600200"/>
          <p14:tracePt t="34005" x="4267200" y="1608138"/>
          <p14:tracePt t="34022" x="4022725" y="1608138"/>
          <p14:tracePt t="34037" x="3711575" y="1608138"/>
          <p14:tracePt t="34054" x="3254375" y="1608138"/>
          <p14:tracePt t="34071" x="2811463" y="1668463"/>
          <p14:tracePt t="34071" x="2713038" y="1660525"/>
          <p14:tracePt t="34089" x="2568575" y="1654175"/>
          <p14:tracePt t="34105" x="2422525" y="1630363"/>
          <p14:tracePt t="34121" x="2308225" y="1622425"/>
          <p14:tracePt t="34138" x="2171700" y="1570038"/>
          <p14:tracePt t="34154" x="2111375" y="1546225"/>
          <p14:tracePt t="34171" x="2065338" y="1539875"/>
          <p14:tracePt t="34189" x="2011363" y="1531938"/>
          <p14:tracePt t="34204" x="1973263" y="1531938"/>
          <p14:tracePt t="34221" x="1920875" y="1524000"/>
          <p14:tracePt t="34237" x="1806575" y="1516063"/>
          <p14:tracePt t="34254" x="1692275" y="1493838"/>
          <p14:tracePt t="34270" x="1616075" y="1493838"/>
          <p14:tracePt t="34270" x="1584325" y="1485900"/>
          <p14:tracePt t="34289" x="1570038" y="1477963"/>
          <p14:tracePt t="34303" x="1539875" y="1463675"/>
          <p14:tracePt t="34368" x="1493838" y="1425575"/>
          <p14:tracePt t="34376" x="1439863" y="1401763"/>
          <p14:tracePt t="34386" x="1279525" y="1341438"/>
          <p14:tracePt t="34404" x="1158875" y="1317625"/>
          <p14:tracePt t="34420" x="1112838" y="1295400"/>
          <p14:tracePt t="34437" x="1112838" y="1287463"/>
          <p14:tracePt t="34488" x="1120775" y="1287463"/>
          <p14:tracePt t="34600" x="1127125" y="1287463"/>
          <p14:tracePt t="34608" x="1150938" y="1287463"/>
          <p14:tracePt t="34619" x="1203325" y="1287463"/>
          <p14:tracePt t="34637" x="1341438" y="1265238"/>
          <p14:tracePt t="34653" x="1455738" y="1241425"/>
          <p14:tracePt t="34670" x="1501775" y="1227138"/>
          <p14:tracePt t="34687" x="1508125" y="1211263"/>
          <p14:tracePt t="34704" x="1516063" y="1211263"/>
          <p14:tracePt t="34719" x="1516063" y="1189038"/>
          <p14:tracePt t="34737" x="1516063" y="1158875"/>
          <p14:tracePt t="34754" x="1516063" y="1150938"/>
          <p14:tracePt t="34770" x="1516063" y="1127125"/>
          <p14:tracePt t="34786" x="1531938" y="1096963"/>
          <p14:tracePt t="34804" x="1531938" y="1066800"/>
          <p14:tracePt t="34820" x="1531938" y="1058863"/>
          <p14:tracePt t="34836" x="1531938" y="1050925"/>
          <p14:tracePt t="34852" x="1524000" y="1020763"/>
          <p14:tracePt t="34870" x="1516063" y="1012825"/>
          <p14:tracePt t="34886" x="1493838" y="998538"/>
          <p14:tracePt t="34886" x="1485900" y="990600"/>
          <p14:tracePt t="34904" x="1470025" y="974725"/>
          <p14:tracePt t="34920" x="1463675" y="968375"/>
          <p14:tracePt t="34936" x="1447800" y="968375"/>
          <p14:tracePt t="34952" x="1431925" y="952500"/>
          <p14:tracePt t="34970" x="1393825" y="936625"/>
          <p14:tracePt t="34986" x="1317625" y="906463"/>
          <p14:tracePt t="35004" x="1249363" y="884238"/>
          <p14:tracePt t="35020" x="1196975" y="868363"/>
          <p14:tracePt t="35036" x="1189038" y="868363"/>
          <p14:tracePt t="35052" x="1181100" y="868363"/>
          <p14:tracePt t="35069" x="1173163" y="868363"/>
          <p14:tracePt t="35085" x="1165225" y="868363"/>
          <p14:tracePt t="35102" x="1127125" y="876300"/>
          <p14:tracePt t="35102" x="1112838" y="898525"/>
          <p14:tracePt t="35120" x="1096963" y="936625"/>
          <p14:tracePt t="35137" x="1066800" y="982663"/>
          <p14:tracePt t="35153" x="1050925" y="1012825"/>
          <p14:tracePt t="35170" x="1028700" y="1036638"/>
          <p14:tracePt t="35188" x="1028700" y="1058863"/>
          <p14:tracePt t="35203" x="1020763" y="1074738"/>
          <p14:tracePt t="35219" x="1012825" y="1096963"/>
          <p14:tracePt t="35237" x="1012825" y="1127125"/>
          <p14:tracePt t="35253" x="1012825" y="1143000"/>
          <p14:tracePt t="35269" x="1028700" y="1173163"/>
          <p14:tracePt t="35286" x="1050925" y="1211263"/>
          <p14:tracePt t="35303" x="1066800" y="1219200"/>
          <p14:tracePt t="35319" x="1066800" y="1211263"/>
          <p14:tracePt t="35416" x="1066800" y="1203325"/>
          <p14:tracePt t="35432" x="1066800" y="1227138"/>
          <p14:tracePt t="35688" x="1066800" y="1241425"/>
          <p14:tracePt t="35696" x="1074738" y="1265238"/>
          <p14:tracePt t="35704" x="1074738" y="1279525"/>
          <p14:tracePt t="35718" x="1096963" y="1317625"/>
          <p14:tracePt t="35718" x="1096963" y="1333500"/>
          <p14:tracePt t="35737" x="1112838" y="1349375"/>
          <p14:tracePt t="35753" x="1127125" y="1363663"/>
          <p14:tracePt t="35769" x="1135063" y="1363663"/>
          <p14:tracePt t="35792" x="1135063" y="1379538"/>
          <p14:tracePt t="36904" x="1135063" y="1393825"/>
          <p14:tracePt t="36920" x="1127125" y="1409700"/>
          <p14:tracePt t="36928" x="1127125" y="1425575"/>
          <p14:tracePt t="36936" x="1127125" y="1439863"/>
          <p14:tracePt t="36950" x="1120775" y="1516063"/>
          <p14:tracePt t="36969" x="1096963" y="1584325"/>
          <p14:tracePt t="36985" x="1074738" y="1660525"/>
          <p14:tracePt t="37001" x="1050925" y="1730375"/>
          <p14:tracePt t="37019" x="1044575" y="1774825"/>
          <p14:tracePt t="37034" x="1012825" y="1806575"/>
          <p14:tracePt t="37050" x="998538" y="1820863"/>
          <p14:tracePt t="37066" x="998538" y="1844675"/>
          <p14:tracePt t="37083" x="982663" y="1844675"/>
          <p14:tracePt t="37100" x="974725" y="1858963"/>
          <p14:tracePt t="37117" x="960438" y="1858963"/>
          <p14:tracePt t="37133" x="944563" y="1858963"/>
          <p14:tracePt t="37150" x="930275" y="1874838"/>
          <p14:tracePt t="37167" x="898525" y="1874838"/>
          <p14:tracePt t="37184" x="892175" y="1874838"/>
          <p14:tracePt t="37248" x="884238" y="1874838"/>
          <p14:tracePt t="37256" x="876300" y="1874838"/>
          <p14:tracePt t="38661" x="892175" y="1874838"/>
          <p14:tracePt t="38704" x="898525" y="1874838"/>
          <p14:tracePt t="38712" x="914400" y="1874838"/>
          <p14:tracePt t="38720" x="922338" y="1874838"/>
          <p14:tracePt t="38732" x="944563" y="1874838"/>
          <p14:tracePt t="38749" x="968375" y="1874838"/>
          <p14:tracePt t="38765" x="998538" y="1889125"/>
          <p14:tracePt t="38782" x="1044575" y="1889125"/>
          <p14:tracePt t="38782" x="1058863" y="1897063"/>
          <p14:tracePt t="38801" x="1082675" y="1897063"/>
          <p14:tracePt t="38815" x="1150938" y="1897063"/>
          <p14:tracePt t="38833" x="1203325" y="1897063"/>
          <p14:tracePt t="38850" x="1257300" y="1897063"/>
          <p14:tracePt t="38866" x="1333500" y="1897063"/>
          <p14:tracePt t="38882" x="1393825" y="1897063"/>
          <p14:tracePt t="38899" x="1439863" y="1897063"/>
          <p14:tracePt t="38916" x="1463675" y="1897063"/>
          <p14:tracePt t="38932" x="1493838" y="1882775"/>
          <p14:tracePt t="38949" x="1546225" y="1882775"/>
          <p14:tracePt t="38965" x="1684338" y="1882775"/>
          <p14:tracePt t="38965" x="1752600" y="1882775"/>
          <p14:tracePt t="38984" x="1836738" y="1882775"/>
          <p14:tracePt t="38998" x="2065338" y="1882775"/>
          <p14:tracePt t="38998" x="2149475" y="1882775"/>
          <p14:tracePt t="39016" x="2239963" y="1882775"/>
          <p14:tracePt t="39033" x="2263775" y="1882775"/>
          <p14:tracePt t="39048" x="2278063" y="1882775"/>
          <p14:tracePt t="39096" x="2316163" y="1882775"/>
          <p14:tracePt t="39104" x="2392363" y="1882775"/>
          <p14:tracePt t="39114" x="2620963" y="1882775"/>
          <p14:tracePt t="39132" x="2955925" y="1882775"/>
          <p14:tracePt t="39149" x="3146425" y="1882775"/>
          <p14:tracePt t="39165" x="3216275" y="1882775"/>
          <p14:tracePt t="39183" x="3222625" y="1882775"/>
          <p14:tracePt t="39216" x="3238500" y="1874838"/>
          <p14:tracePt t="39224" x="3292475" y="1874838"/>
          <p14:tracePt t="39233" x="3497263" y="1874838"/>
          <p14:tracePt t="39249" x="3725863" y="1874838"/>
          <p14:tracePt t="39266" x="3870325" y="1858963"/>
          <p14:tracePt t="39282" x="3916363" y="1820863"/>
          <p14:tracePt t="39299" x="3924300" y="1812925"/>
          <p14:tracePt t="39315" x="3932238" y="1798638"/>
          <p14:tracePt t="39331" x="3946525" y="1798638"/>
          <p14:tracePt t="39352" x="3978275" y="1798638"/>
          <p14:tracePt t="39365" x="4076700" y="1798638"/>
          <p14:tracePt t="39382" x="4152900" y="1798638"/>
          <p14:tracePt t="39398" x="4191000" y="1798638"/>
          <p14:tracePt t="39398" x="4206875" y="1798638"/>
          <p14:tracePt t="39417" x="4175125" y="1836738"/>
          <p14:tracePt t="39440" x="4221163" y="1882775"/>
          <p14:tracePt t="39784" x="4221163" y="1874838"/>
          <p14:tracePt t="39792" x="4237038" y="1858963"/>
          <p14:tracePt t="39800" x="4259263" y="1858963"/>
          <p14:tracePt t="39816" x="4267200" y="1858963"/>
          <p14:tracePt t="39831" x="4275138" y="1866900"/>
          <p14:tracePt t="39847" x="4275138" y="1897063"/>
          <p14:tracePt t="39865" x="4283075" y="1912938"/>
          <p14:tracePt t="39882" x="4289425" y="1920875"/>
          <p14:tracePt t="39898" x="4305300" y="1935163"/>
          <p14:tracePt t="39914" x="4343400" y="1981200"/>
          <p14:tracePt t="39931" x="4419600" y="1997075"/>
          <p14:tracePt t="39948" x="4533900" y="2011363"/>
          <p14:tracePt t="39964" x="4656138" y="2011363"/>
          <p14:tracePt t="39981" x="4740275" y="2011363"/>
          <p14:tracePt t="39998" x="4784725" y="2011363"/>
          <p14:tracePt t="40014" x="4830763" y="2003425"/>
          <p14:tracePt t="40031" x="4999038" y="1997075"/>
          <p14:tracePt t="40049" x="5165725" y="1997075"/>
          <p14:tracePt t="40065" x="5349875" y="1997075"/>
          <p14:tracePt t="40082" x="5494338" y="1997075"/>
          <p14:tracePt t="40098" x="5570538" y="1989138"/>
          <p14:tracePt t="40115" x="5600700" y="1989138"/>
          <p14:tracePt t="40132" x="5616575" y="1981200"/>
          <p14:tracePt t="40160" x="5638800" y="1981200"/>
          <p14:tracePt t="40168" x="5676900" y="1981200"/>
          <p14:tracePt t="40182" x="5829300" y="1981200"/>
          <p14:tracePt t="40198" x="5981700" y="1973263"/>
          <p14:tracePt t="40215" x="6035675" y="1973263"/>
          <p14:tracePt t="40231" x="6057900" y="1965325"/>
          <p14:tracePt t="40248" x="6065838" y="1965325"/>
          <p14:tracePt t="40265" x="6080125" y="1965325"/>
          <p14:tracePt t="40282" x="6142038" y="1958975"/>
          <p14:tracePt t="40298" x="6210300" y="1935163"/>
          <p14:tracePt t="40315" x="6286500" y="1935163"/>
          <p14:tracePt t="40331" x="6354763" y="1920875"/>
          <p14:tracePt t="40347" x="6423025" y="1920875"/>
          <p14:tracePt t="40364" x="6454775" y="1905000"/>
          <p14:tracePt t="40381" x="6477000" y="1905000"/>
          <p14:tracePt t="40397" x="6492875" y="1905000"/>
          <p14:tracePt t="40414" x="6523038" y="1905000"/>
          <p14:tracePt t="40414" x="6553200" y="1905000"/>
          <p14:tracePt t="40433" x="6613525" y="1905000"/>
          <p14:tracePt t="40447" x="6804025" y="1905000"/>
          <p14:tracePt t="40465" x="6888163" y="1905000"/>
          <p14:tracePt t="40482" x="6918325" y="1905000"/>
          <p14:tracePt t="40498" x="6942138" y="1905000"/>
          <p14:tracePt t="40535" x="6956425" y="1905000"/>
          <p14:tracePt t="40544" x="6988175" y="1905000"/>
          <p14:tracePt t="40551" x="7018338" y="1905000"/>
          <p14:tracePt t="40564" x="7102475" y="1905000"/>
          <p14:tracePt t="40581" x="7154863" y="1905000"/>
          <p14:tracePt t="40597" x="7178675" y="1905000"/>
          <p14:tracePt t="40613" x="7185025" y="1905000"/>
          <p14:tracePt t="40629" x="7208838" y="1905000"/>
          <p14:tracePt t="40671" x="7261225" y="1920875"/>
          <p14:tracePt t="40680" x="7307263" y="1920875"/>
          <p14:tracePt t="40688" x="7399338" y="1943100"/>
          <p14:tracePt t="40697" x="7543800" y="1965325"/>
          <p14:tracePt t="40714" x="7627938" y="1973263"/>
          <p14:tracePt t="40730" x="7650163" y="1973263"/>
          <p14:tracePt t="40746" x="7650163" y="1981200"/>
          <p14:tracePt t="40791" x="7666038" y="1981200"/>
          <p14:tracePt t="40816" x="7704138" y="1981200"/>
          <p14:tracePt t="40823" x="7742238" y="1981200"/>
          <p14:tracePt t="40831" x="7788275" y="1981200"/>
          <p14:tracePt t="40846" x="7832725" y="1981200"/>
          <p14:tracePt t="40864" x="7848600" y="1981200"/>
          <p14:tracePt t="40912" x="7848600" y="1989138"/>
          <p14:tracePt t="41048" x="7848600" y="1997075"/>
          <p14:tracePt t="41768" x="7826375" y="2011363"/>
          <p14:tracePt t="41784" x="7756525" y="2011363"/>
          <p14:tracePt t="41792" x="7658100" y="2011363"/>
          <p14:tracePt t="41800" x="7543800" y="2027238"/>
          <p14:tracePt t="41812" x="7353300" y="2027238"/>
          <p14:tracePt t="41829" x="7170738" y="2027238"/>
          <p14:tracePt t="41846" x="6980238" y="2027238"/>
          <p14:tracePt t="41862" x="6765925" y="2027238"/>
          <p14:tracePt t="41862" x="6645275" y="2027238"/>
          <p14:tracePt t="41880" x="6308725" y="2027238"/>
          <p14:tracePt t="41897" x="5897563" y="2027238"/>
          <p14:tracePt t="41913" x="5470525" y="2003425"/>
          <p14:tracePt t="41930" x="5203825" y="2003425"/>
          <p14:tracePt t="41946" x="5037138" y="2003425"/>
          <p14:tracePt t="41963" x="4922838" y="2003425"/>
          <p14:tracePt t="41979" x="4792663" y="2011363"/>
          <p14:tracePt t="41995" x="4602163" y="2041525"/>
          <p14:tracePt t="42012" x="4397375" y="2079625"/>
          <p14:tracePt t="42030" x="4160838" y="2111375"/>
          <p14:tracePt t="42045" x="3932238" y="2133600"/>
          <p14:tracePt t="42061" x="3717925" y="2163763"/>
          <p14:tracePt t="42061" x="3627438" y="2187575"/>
          <p14:tracePt t="42081" x="3573463" y="2193925"/>
          <p14:tracePt t="42095" x="3444875" y="2217738"/>
          <p14:tracePt t="42113" x="3390900" y="2232025"/>
          <p14:tracePt t="42130" x="3298825" y="2239963"/>
          <p14:tracePt t="42146" x="3146425" y="2239963"/>
          <p14:tracePt t="42162" x="2994025" y="2255838"/>
          <p14:tracePt t="42179" x="2849563" y="2255838"/>
          <p14:tracePt t="42195" x="2720975" y="2255838"/>
          <p14:tracePt t="42212" x="2606675" y="2255838"/>
          <p14:tracePt t="42229" x="2506663" y="2278063"/>
          <p14:tracePt t="42246" x="2408238" y="2278063"/>
          <p14:tracePt t="42262" x="2324100" y="2278063"/>
          <p14:tracePt t="42279" x="2293938" y="2286000"/>
          <p14:tracePt t="42279" x="2286000" y="2286000"/>
          <p14:tracePt t="42297" x="2278063" y="2286000"/>
          <p14:tracePt t="42344" x="2255838" y="2286000"/>
          <p14:tracePt t="42352" x="2225675" y="2286000"/>
          <p14:tracePt t="42362" x="2141538" y="2286000"/>
          <p14:tracePt t="42379" x="2041525" y="2263775"/>
          <p14:tracePt t="42395" x="1958975" y="2255838"/>
          <p14:tracePt t="42412" x="1927225" y="2255838"/>
          <p14:tracePt t="42429" x="1912938" y="2255838"/>
          <p14:tracePt t="42472" x="1897063" y="2255838"/>
          <p14:tracePt t="42482" x="1882775" y="2255838"/>
          <p14:tracePt t="42495" x="1806575" y="2255838"/>
          <p14:tracePt t="42513" x="1760538" y="2255838"/>
          <p14:tracePt t="42530" x="1730375" y="2255838"/>
          <p14:tracePt t="42545" x="1698625" y="2255838"/>
          <p14:tracePt t="42561" x="1654175" y="2255838"/>
          <p14:tracePt t="42578" x="1616075" y="2247900"/>
          <p14:tracePt t="42596" x="1608138" y="2239963"/>
          <p14:tracePt t="42611" x="1600200" y="2239963"/>
          <p14:tracePt t="42628" x="1592263" y="2239963"/>
          <p14:tracePt t="42728" x="1600200" y="2239963"/>
          <p14:tracePt t="42736" x="1622425" y="2239963"/>
          <p14:tracePt t="42745" x="1668463" y="2239963"/>
          <p14:tracePt t="42762" x="1752600" y="2217738"/>
          <p14:tracePt t="42778" x="1806575" y="2217738"/>
          <p14:tracePt t="42796" x="1858963" y="2201863"/>
          <p14:tracePt t="42811" x="1897063" y="2201863"/>
          <p14:tracePt t="42828" x="1927225" y="2201863"/>
          <p14:tracePt t="42845" x="1973263" y="2201863"/>
          <p14:tracePt t="42862" x="2049463" y="2201863"/>
          <p14:tracePt t="42878" x="2155825" y="2201863"/>
          <p14:tracePt t="42894" x="2308225" y="2201863"/>
          <p14:tracePt t="42894" x="2362200" y="2201863"/>
          <p14:tracePt t="42913" x="2476500" y="2201863"/>
          <p14:tracePt t="42929" x="2522538" y="2201863"/>
          <p14:tracePt t="42945" x="2536825" y="2201863"/>
          <p14:tracePt t="42962" x="2552700" y="2201863"/>
          <p14:tracePt t="42984" x="2568575" y="2201863"/>
          <p14:tracePt t="43000" x="2606675" y="2187575"/>
          <p14:tracePt t="43011" x="2713038" y="2187575"/>
          <p14:tracePt t="43028" x="2841625" y="2187575"/>
          <p14:tracePt t="43045" x="2949575" y="2187575"/>
          <p14:tracePt t="43062" x="3017838" y="2187575"/>
          <p14:tracePt t="43078" x="3086100" y="2187575"/>
          <p14:tracePt t="43078" x="3124200" y="2187575"/>
          <p14:tracePt t="43097" x="3170238" y="2187575"/>
          <p14:tracePt t="43111" x="3260725" y="2187575"/>
          <p14:tracePt t="43129" x="3306763" y="2187575"/>
          <p14:tracePt t="43145" x="3336925" y="2179638"/>
          <p14:tracePt t="43162" x="3360738" y="2171700"/>
          <p14:tracePt t="43178" x="3390900" y="2155825"/>
          <p14:tracePt t="43195" x="3459163" y="2155825"/>
          <p14:tracePt t="43211" x="3497263" y="2149475"/>
          <p14:tracePt t="43227" x="3535363" y="2149475"/>
          <p14:tracePt t="43245" x="3551238" y="2149475"/>
          <p14:tracePt t="43261" x="3543300" y="2163763"/>
          <p14:tracePt t="43488" x="3535363" y="2179638"/>
          <p14:tracePt t="43496" x="3513138" y="2217738"/>
          <p14:tracePt t="43510" x="3513138" y="2225675"/>
          <p14:tracePt t="43528" x="3513138" y="2232025"/>
          <p14:tracePt t="44752" x="3521075" y="2225675"/>
          <p14:tracePt t="45008" x="3543300" y="2225675"/>
          <p14:tracePt t="45016" x="3551238" y="2217738"/>
          <p14:tracePt t="45184" x="3559175" y="2217738"/>
          <p14:tracePt t="45208" x="3565525" y="2217738"/>
          <p14:tracePt t="45232" x="3573463" y="2217738"/>
          <p14:tracePt t="45312" x="3589338" y="2217738"/>
          <p14:tracePt t="45384" x="3597275" y="2217738"/>
          <p14:tracePt t="45536" x="3611563" y="2217738"/>
          <p14:tracePt t="45568" x="3627438" y="2217738"/>
          <p14:tracePt t="45584" x="3641725" y="2217738"/>
          <p14:tracePt t="45592" x="3657600" y="2217738"/>
          <p14:tracePt t="45600" x="3665538" y="2217738"/>
          <p14:tracePt t="45608" x="3679825" y="2217738"/>
          <p14:tracePt t="45625" x="3687763" y="2217738"/>
          <p14:tracePt t="45641" x="3695700" y="2217738"/>
          <p14:tracePt t="45658" x="3717925" y="2217738"/>
          <p14:tracePt t="45676" x="3763963" y="2217738"/>
          <p14:tracePt t="45693" x="3825875" y="2217738"/>
          <p14:tracePt t="45709" x="3878263" y="2217738"/>
          <p14:tracePt t="45725" x="3916363" y="2217738"/>
          <p14:tracePt t="45742" x="3954463" y="2217738"/>
          <p14:tracePt t="45792" x="3984625" y="2217738"/>
          <p14:tracePt t="45800" x="4022725" y="2217738"/>
          <p14:tracePt t="45809" x="4114800" y="2217738"/>
          <p14:tracePt t="45826" x="4183063" y="2217738"/>
          <p14:tracePt t="45842" x="4198938" y="2217738"/>
          <p14:tracePt t="45858" x="4206875" y="2217738"/>
          <p14:tracePt t="45896" x="4213225" y="2217738"/>
          <p14:tracePt t="45904" x="4229100" y="2217738"/>
          <p14:tracePt t="45912" x="4259263" y="2201863"/>
          <p14:tracePt t="45924" x="4327525" y="2193925"/>
          <p14:tracePt t="45942" x="4435475" y="2193925"/>
          <p14:tracePt t="45958" x="4487863" y="2193925"/>
          <p14:tracePt t="45958" x="4503738" y="2193925"/>
          <p14:tracePt t="45976" x="4511675" y="2193925"/>
          <p14:tracePt t="46016" x="4518025" y="2193925"/>
          <p14:tracePt t="46025" x="4549775" y="2193925"/>
          <p14:tracePt t="46032" x="4587875" y="2193925"/>
          <p14:tracePt t="46042" x="4678363" y="2193925"/>
          <p14:tracePt t="46058" x="4762500" y="2193925"/>
          <p14:tracePt t="46075" x="4808538" y="2193925"/>
          <p14:tracePt t="46092" x="4822825" y="2193925"/>
          <p14:tracePt t="46144" x="4846638" y="2193925"/>
          <p14:tracePt t="46152" x="4876800" y="2193925"/>
          <p14:tracePt t="46160" x="4937125" y="2193925"/>
          <p14:tracePt t="46174" x="5083175" y="2193925"/>
          <p14:tracePt t="46194" x="5121275" y="2201863"/>
          <p14:tracePt t="46209" x="5127625" y="2201863"/>
          <p14:tracePt t="46224" x="5135563" y="2201863"/>
          <p14:tracePt t="46248" x="5143500" y="2201863"/>
          <p14:tracePt t="46258" x="5257800" y="2201863"/>
          <p14:tracePt t="46275" x="5464175" y="2217738"/>
          <p14:tracePt t="46291" x="5630863" y="2232025"/>
          <p14:tracePt t="46308" x="5783263" y="2239963"/>
          <p14:tracePt t="46325" x="5791200" y="2239963"/>
          <p14:tracePt t="46341" x="5807075" y="2239963"/>
          <p14:tracePt t="46357" x="5821363" y="2239963"/>
          <p14:tracePt t="46400" x="5859463" y="2239963"/>
          <p14:tracePt t="46408" x="5889625" y="2239963"/>
          <p14:tracePt t="46416" x="5951538" y="2247900"/>
          <p14:tracePt t="46425" x="5973763" y="2247900"/>
          <p14:tracePt t="46442" x="5989638" y="2255838"/>
          <p14:tracePt t="46457" x="5997575" y="2255838"/>
          <p14:tracePt t="46584" x="6011863" y="2255838"/>
          <p14:tracePt t="46704" x="6027738" y="2255838"/>
          <p14:tracePt t="46712" x="6035675" y="2255838"/>
          <p14:tracePt t="46723" x="6042025" y="2255838"/>
          <p14:tracePt t="46740" x="6057900" y="2247900"/>
          <p14:tracePt t="46760" x="6073775" y="2247900"/>
          <p14:tracePt t="46774" x="6142038" y="2247900"/>
          <p14:tracePt t="46774" x="6188075" y="2247900"/>
          <p14:tracePt t="46792" x="6226175" y="2247900"/>
          <p14:tracePt t="46792" x="6256338" y="2247900"/>
          <p14:tracePt t="46808" x="6278563" y="2247900"/>
          <p14:tracePt t="46824" x="6294438" y="2247900"/>
          <p14:tracePt t="46872" x="6316663" y="2239963"/>
          <p14:tracePt t="46880" x="6332538" y="2239963"/>
          <p14:tracePt t="46890" x="6384925" y="2239963"/>
          <p14:tracePt t="46907" x="6423025" y="2239963"/>
          <p14:tracePt t="46924" x="6477000" y="2232025"/>
          <p14:tracePt t="46942" x="6523038" y="2232025"/>
          <p14:tracePt t="46957" x="6545263" y="2232025"/>
          <p14:tracePt t="46974" x="6553200" y="2232025"/>
          <p14:tracePt t="46990" x="6575425" y="2232025"/>
          <p14:tracePt t="47007" x="6621463" y="2217738"/>
          <p14:tracePt t="47026" x="6683375" y="2217738"/>
          <p14:tracePt t="47041" x="6727825" y="2217738"/>
          <p14:tracePt t="47058" x="6751638" y="2217738"/>
          <p14:tracePt t="47074" x="6765925" y="2217738"/>
          <p14:tracePt t="47128" x="6789738" y="2217738"/>
          <p14:tracePt t="47136" x="6811963" y="2217738"/>
          <p14:tracePt t="47144" x="6835775" y="2217738"/>
          <p14:tracePt t="47156" x="6911975" y="2217738"/>
          <p14:tracePt t="47174" x="6964363" y="2217738"/>
          <p14:tracePt t="47190" x="7002463" y="2217738"/>
          <p14:tracePt t="47190" x="7010400" y="2217738"/>
          <p14:tracePt t="47210" x="7018338" y="2217738"/>
          <p14:tracePt t="47225" x="7048500" y="2217738"/>
          <p14:tracePt t="47241" x="7078663" y="2217738"/>
          <p14:tracePt t="47258" x="7132638" y="2201863"/>
          <p14:tracePt t="47274" x="7192963" y="2201863"/>
          <p14:tracePt t="47290" x="7223125" y="2201863"/>
          <p14:tracePt t="47306" x="7231063" y="2201863"/>
          <p14:tracePt t="47323" x="7239000" y="2201863"/>
          <p14:tracePt t="47339" x="7269163" y="2201863"/>
          <p14:tracePt t="47368" x="7277100" y="2201863"/>
          <p14:tracePt t="47376" x="7315200" y="2217738"/>
          <p14:tracePt t="47390" x="7361238" y="2232025"/>
          <p14:tracePt t="47406" x="7399338" y="2232025"/>
          <p14:tracePt t="47423" x="7407275" y="2232025"/>
          <p14:tracePt t="47464" x="7421563" y="2232025"/>
          <p14:tracePt t="47495" x="7437438" y="2232025"/>
          <p14:tracePt t="47503" x="7451725" y="2232025"/>
          <p14:tracePt t="47511" x="7467600" y="2232025"/>
          <p14:tracePt t="47527" x="7475538" y="2232025"/>
          <p14:tracePt t="47544" x="7483475" y="2232025"/>
          <p14:tracePt t="47584" x="7497763" y="2232025"/>
          <p14:tracePt t="47592" x="7513638" y="2232025"/>
          <p14:tracePt t="47606" x="7543800" y="2232025"/>
          <p14:tracePt t="47606" x="7551738" y="2232025"/>
          <p14:tracePt t="47625" x="7566025" y="2247900"/>
          <p14:tracePt t="47639" x="7573963" y="2263775"/>
          <p14:tracePt t="47657" x="7573963" y="2270125"/>
          <p14:tracePt t="47673" x="7573963" y="2278063"/>
          <p14:tracePt t="47736" x="7573963" y="2286000"/>
          <p14:tracePt t="47752" x="7573963" y="2293938"/>
          <p14:tracePt t="47768" x="7573963" y="2301875"/>
          <p14:tracePt t="47776" x="7573963" y="2316163"/>
          <p14:tracePt t="47832" x="7566025" y="2301875"/>
          <p14:tracePt t="47960" x="7573963" y="2301875"/>
          <p14:tracePt t="48173" x="7581900" y="2301875"/>
          <p14:tracePt t="48193" x="7589838" y="2301875"/>
          <p14:tracePt t="48231" x="7597775" y="2301875"/>
          <p14:tracePt t="48239" x="7604125" y="2301875"/>
          <p14:tracePt t="48248" x="7612063" y="2301875"/>
          <p14:tracePt t="48264" x="7627938" y="2301875"/>
          <p14:tracePt t="48448" x="7635875" y="2301875"/>
          <p14:tracePt t="48488" x="7642225" y="2301875"/>
          <p14:tracePt t="48505" x="7650163" y="2301875"/>
          <p14:tracePt t="50294" x="7642225" y="2293938"/>
          <p14:tracePt t="51072" x="7635875" y="2293938"/>
          <p14:tracePt t="51096" x="7627938" y="2293938"/>
          <p14:tracePt t="51208" x="7620000" y="2293938"/>
          <p14:tracePt t="51216" x="7612063" y="2293938"/>
          <p14:tracePt t="51224" x="7612063" y="2286000"/>
          <p14:tracePt t="51235" x="7597775" y="2278063"/>
          <p14:tracePt t="51253" x="7566025" y="2270125"/>
          <p14:tracePt t="51270" x="7559675" y="2255838"/>
          <p14:tracePt t="51286" x="7551738" y="2247900"/>
          <p14:tracePt t="51302" x="7543800" y="2247900"/>
          <p14:tracePt t="51320" x="7521575" y="2239963"/>
          <p14:tracePt t="51337" x="7489825" y="2239963"/>
          <p14:tracePt t="51353" x="7475538" y="2239963"/>
          <p14:tracePt t="51369" x="7437438" y="2239963"/>
          <p14:tracePt t="51386" x="7383463" y="2239963"/>
          <p14:tracePt t="51403" x="7361238" y="2239963"/>
          <p14:tracePt t="51419" x="7323138" y="2239963"/>
          <p14:tracePt t="51436" x="7239000" y="2239963"/>
          <p14:tracePt t="51452" x="7108825" y="2239963"/>
          <p14:tracePt t="51469" x="6918325" y="2239963"/>
          <p14:tracePt t="51492" x="6811963" y="2239963"/>
          <p14:tracePt t="51505" x="6773863" y="2239963"/>
          <p14:tracePt t="51519" x="6591300" y="2239963"/>
          <p14:tracePt t="51537" x="6438900" y="2239963"/>
          <p14:tracePt t="51553" x="6270625" y="2239963"/>
          <p14:tracePt t="51570" x="6111875" y="2263775"/>
          <p14:tracePt t="51586" x="5883275" y="2286000"/>
          <p14:tracePt t="51603" x="5578475" y="2346325"/>
          <p14:tracePt t="51619" x="5295900" y="2400300"/>
          <p14:tracePt t="51635" x="5159375" y="2430463"/>
          <p14:tracePt t="51652" x="5059363" y="2454275"/>
          <p14:tracePt t="51669" x="4960938" y="2492375"/>
          <p14:tracePt t="51685" x="4808538" y="2498725"/>
          <p14:tracePt t="51685" x="4724400" y="2522538"/>
          <p14:tracePt t="51704" x="4640263" y="2544763"/>
          <p14:tracePt t="51718" x="4313238" y="2568575"/>
          <p14:tracePt t="51737" x="4046538" y="2598738"/>
          <p14:tracePt t="51753" x="3756025" y="2628900"/>
          <p14:tracePt t="51770" x="3444875" y="2628900"/>
          <p14:tracePt t="51786" x="3086100" y="2628900"/>
          <p14:tracePt t="51802" x="2819400" y="2628900"/>
          <p14:tracePt t="51819" x="2667000" y="2628900"/>
          <p14:tracePt t="51836" x="2582863" y="2628900"/>
          <p14:tracePt t="51852" x="2498725" y="2628900"/>
          <p14:tracePt t="51870" x="2430463" y="2628900"/>
          <p14:tracePt t="51884" x="2316163" y="2628900"/>
          <p14:tracePt t="51901" x="2201863" y="2651125"/>
          <p14:tracePt t="51918" x="2087563" y="2651125"/>
          <p14:tracePt t="51934" x="2035175" y="2651125"/>
          <p14:tracePt t="51934" x="2019300" y="2651125"/>
          <p14:tracePt t="51952" x="1981200" y="2651125"/>
          <p14:tracePt t="51969" x="1951038" y="2651125"/>
          <p14:tracePt t="51985" x="1920875" y="2651125"/>
          <p14:tracePt t="52002" x="1889125" y="2651125"/>
          <p14:tracePt t="52018" x="1866900" y="2651125"/>
          <p14:tracePt t="52034" x="1851025" y="2644775"/>
          <p14:tracePt t="52052" x="1828800" y="2628900"/>
          <p14:tracePt t="52068" x="1798638" y="2613025"/>
          <p14:tracePt t="52084" x="1736725" y="2590800"/>
          <p14:tracePt t="52102" x="1692275" y="2590800"/>
          <p14:tracePt t="52118" x="1654175" y="2582863"/>
          <p14:tracePt t="52134" x="1638300" y="2582863"/>
          <p14:tracePt t="52152" x="1584325" y="2574925"/>
          <p14:tracePt t="52168" x="1577975" y="2574925"/>
          <p14:tracePt t="52184" x="1546225" y="2574925"/>
          <p14:tracePt t="52203" x="1531938" y="2574925"/>
          <p14:tracePt t="52217" x="1516063" y="2574925"/>
          <p14:tracePt t="52234" x="1516063" y="2568575"/>
          <p14:tracePt t="52280" x="1524000" y="2568575"/>
          <p14:tracePt t="52320" x="1539875" y="2568575"/>
          <p14:tracePt t="52328" x="1554163" y="2568575"/>
          <p14:tracePt t="52352" x="1562100" y="2568575"/>
          <p14:tracePt t="52360" x="1570038" y="2568575"/>
          <p14:tracePt t="52369" x="1592263" y="2560638"/>
          <p14:tracePt t="52386" x="1630363" y="2560638"/>
          <p14:tracePt t="52402" x="1684338" y="2560638"/>
          <p14:tracePt t="52418" x="1736725" y="2560638"/>
          <p14:tracePt t="52435" x="1806575" y="2560638"/>
          <p14:tracePt t="52452" x="1889125" y="2560638"/>
          <p14:tracePt t="52468" x="1997075" y="2560638"/>
          <p14:tracePt t="52485" x="2095500" y="2552700"/>
          <p14:tracePt t="52502" x="2217738" y="2552700"/>
          <p14:tracePt t="52502" x="2247900" y="2552700"/>
          <p14:tracePt t="52520" x="2286000" y="2552700"/>
          <p14:tracePt t="52534" x="2293938" y="2536825"/>
          <p14:tracePt t="52552" x="2301875" y="2536825"/>
          <p14:tracePt t="52567" x="2316163" y="2536825"/>
          <p14:tracePt t="52586" x="2370138" y="2536825"/>
          <p14:tracePt t="52601" x="2422525" y="2536825"/>
          <p14:tracePt t="52617" x="2484438" y="2536825"/>
          <p14:tracePt t="52635" x="2544763" y="2536825"/>
          <p14:tracePt t="52651" x="2598738" y="2536825"/>
          <p14:tracePt t="52668" x="2636838" y="2536825"/>
          <p14:tracePt t="52685" x="2689225" y="2536825"/>
          <p14:tracePt t="52701" x="2720975" y="2536825"/>
          <p14:tracePt t="52718" x="2735263" y="2536825"/>
          <p14:tracePt t="52735" x="2743200" y="2536825"/>
          <p14:tracePt t="52752" x="2765425" y="2536825"/>
          <p14:tracePt t="52769" x="2797175" y="2536825"/>
          <p14:tracePt t="52785" x="2827338" y="2536825"/>
          <p14:tracePt t="52802" x="2865438" y="2544763"/>
          <p14:tracePt t="52818" x="2887663" y="2552700"/>
          <p14:tracePt t="52835" x="2911475" y="2552700"/>
          <p14:tracePt t="52851" x="2941638" y="2552700"/>
          <p14:tracePt t="52867" x="3009900" y="2552700"/>
          <p14:tracePt t="52885" x="3055938" y="2552700"/>
          <p14:tracePt t="52901" x="3101975" y="2552700"/>
          <p14:tracePt t="52918" x="3140075" y="2552700"/>
          <p14:tracePt t="52935" x="3192463" y="2552700"/>
          <p14:tracePt t="52935" x="3222625" y="2552700"/>
          <p14:tracePt t="52953" x="3276600" y="2552700"/>
          <p14:tracePt t="52969" x="3314700" y="2552700"/>
          <p14:tracePt t="52985" x="3344863" y="2552700"/>
          <p14:tracePt t="53002" x="3421063" y="2568575"/>
          <p14:tracePt t="53018" x="3513138" y="2574925"/>
          <p14:tracePt t="53035" x="3597275" y="2590800"/>
          <p14:tracePt t="53051" x="3635375" y="2590800"/>
          <p14:tracePt t="53067" x="3657600" y="2590800"/>
          <p14:tracePt t="53085" x="3673475" y="2590800"/>
          <p14:tracePt t="53120" x="3679825" y="2590800"/>
          <p14:tracePt t="53136" x="3703638" y="2590800"/>
          <p14:tracePt t="53144" x="3717925" y="2590800"/>
          <p14:tracePt t="53160" x="3725863" y="2590800"/>
          <p14:tracePt t="53168" x="3749675" y="2590800"/>
          <p14:tracePt t="53185" x="3779838" y="2590800"/>
          <p14:tracePt t="53202" x="3810000" y="2590800"/>
          <p14:tracePt t="53218" x="3825875" y="2590800"/>
          <p14:tracePt t="53234" x="3848100" y="2590800"/>
          <p14:tracePt t="53251" x="3894138" y="2590800"/>
          <p14:tracePt t="53267" x="3924300" y="2590800"/>
          <p14:tracePt t="53284" x="3970338" y="2590800"/>
          <p14:tracePt t="53301" x="4008438" y="2590800"/>
          <p14:tracePt t="53317" x="4054475" y="2590800"/>
          <p14:tracePt t="53334" x="4114800" y="2590800"/>
          <p14:tracePt t="53334" x="4160838" y="2590800"/>
          <p14:tracePt t="53352" x="4198938" y="2590800"/>
          <p14:tracePt t="53367" x="4283075" y="2590800"/>
          <p14:tracePt t="53385" x="4305300" y="2590800"/>
          <p14:tracePt t="53401" x="4327525" y="2574925"/>
          <p14:tracePt t="53418" x="4365625" y="2574925"/>
          <p14:tracePt t="53435" x="4427538" y="2574925"/>
          <p14:tracePt t="53451" x="4549775" y="2560638"/>
          <p14:tracePt t="53467" x="4618038" y="2552700"/>
          <p14:tracePt t="53484" x="4610100" y="2514600"/>
          <p14:tracePt t="53502" x="4670425" y="2560638"/>
          <p14:tracePt t="53518" x="4702175" y="2560638"/>
          <p14:tracePt t="53534" x="4784725" y="2506663"/>
          <p14:tracePt t="53550" x="4922838" y="2506663"/>
          <p14:tracePt t="53567" x="5037138" y="2498725"/>
          <p14:tracePt t="53585" x="5045075" y="2498725"/>
          <p14:tracePt t="53600" x="5051425" y="2498725"/>
          <p14:tracePt t="53633" x="5067300" y="2498725"/>
          <p14:tracePt t="53649" x="5089525" y="2498725"/>
          <p14:tracePt t="53656" x="5135563" y="2498725"/>
          <p14:tracePt t="53666" x="5235575" y="2498725"/>
          <p14:tracePt t="53684" x="5273675" y="2498725"/>
          <p14:tracePt t="53700" x="5303838" y="2484438"/>
          <p14:tracePt t="53718" x="5318125" y="2484438"/>
          <p14:tracePt t="53733" x="5334000" y="2484438"/>
          <p14:tracePt t="53776" x="5349875" y="2484438"/>
          <p14:tracePt t="53784" x="5402263" y="2484438"/>
          <p14:tracePt t="53792" x="5456238" y="2484438"/>
          <p14:tracePt t="53801" x="5570538" y="2484438"/>
          <p14:tracePt t="53818" x="5638800" y="2484438"/>
          <p14:tracePt t="53834" x="5668963" y="2484438"/>
          <p14:tracePt t="53849" x="5684838" y="2484438"/>
          <p14:tracePt t="53913" x="5715000" y="2476500"/>
          <p14:tracePt t="53921" x="5730875" y="2476500"/>
          <p14:tracePt t="53945" x="5730875" y="2492375"/>
          <p14:tracePt t="53953" x="5753100" y="2492375"/>
          <p14:tracePt t="54017" x="5799138" y="2492375"/>
          <p14:tracePt t="54025" x="5813425" y="2492375"/>
          <p14:tracePt t="54035" x="5845175" y="2492375"/>
          <p14:tracePt t="54049" x="5859463" y="2498725"/>
          <p14:tracePt t="54067" x="5875338" y="2498725"/>
          <p14:tracePt t="54145" x="5883275" y="2498725"/>
          <p14:tracePt t="54153" x="5889625" y="2498725"/>
          <p14:tracePt t="54166" x="5905500" y="2506663"/>
          <p14:tracePt t="54166" x="5921375" y="2514600"/>
          <p14:tracePt t="54186" x="5927725" y="2522538"/>
          <p14:tracePt t="54200" x="5935663" y="2530475"/>
          <p14:tracePt t="54234" x="5935663" y="2536825"/>
          <p14:tracePt t="54250" x="5943600" y="2544763"/>
          <p14:tracePt t="54257" x="5951538" y="2544763"/>
          <p14:tracePt t="54273" x="5973763" y="2544763"/>
          <p14:tracePt t="54283" x="6035675" y="2560638"/>
          <p14:tracePt t="54300" x="6049963" y="2560638"/>
          <p14:tracePt t="54317" x="6057900" y="2560638"/>
          <p14:tracePt t="54333" x="6073775" y="2568575"/>
          <p14:tracePt t="54401" x="6088063" y="2574925"/>
          <p14:tracePt t="54409" x="6096000" y="2574925"/>
          <p14:tracePt t="54417" x="6103938" y="2574925"/>
          <p14:tracePt t="54433" x="6118225" y="2582863"/>
          <p14:tracePt t="54451" x="6088063" y="2536825"/>
          <p14:tracePt t="54467" x="6096000" y="2544763"/>
          <p14:tracePt t="54487" x="6118225" y="2544763"/>
          <p14:tracePt t="54569" x="6134100" y="2552700"/>
          <p14:tracePt t="54577" x="6156325" y="2560638"/>
          <p14:tracePt t="54585" x="6188075" y="2568575"/>
          <p14:tracePt t="54601" x="6218238" y="2582863"/>
          <p14:tracePt t="54618" x="6226175" y="2590800"/>
          <p14:tracePt t="55169" x="6232525" y="2590800"/>
          <p14:tracePt t="55201" x="6240463" y="2590800"/>
          <p14:tracePt t="55209" x="6248400" y="2590800"/>
          <p14:tracePt t="55233" x="6256338" y="2590800"/>
          <p14:tracePt t="55249" x="6264275" y="2590800"/>
          <p14:tracePt t="55257" x="6270625" y="2590800"/>
          <p14:tracePt t="55305" x="6270625" y="2582863"/>
          <p14:tracePt t="55329" x="6294438" y="2574925"/>
          <p14:tracePt t="55337" x="6308725" y="2574925"/>
          <p14:tracePt t="55349" x="6332538" y="2574925"/>
          <p14:tracePt t="55365" x="6340475" y="2574925"/>
          <p14:tracePt t="55383" x="6354763" y="2574925"/>
          <p14:tracePt t="55417" x="6362700" y="2560638"/>
          <p14:tracePt t="55433" x="6384925" y="2560638"/>
          <p14:tracePt t="55441" x="6408738" y="2560638"/>
          <p14:tracePt t="55450" x="6423025" y="2560638"/>
          <p14:tracePt t="55465" x="6430963" y="2560638"/>
          <p14:tracePt t="55483" x="6454775" y="2560638"/>
          <p14:tracePt t="55529" x="6484938" y="2560638"/>
          <p14:tracePt t="55536" x="6492875" y="2560638"/>
          <p14:tracePt t="55547" x="6499225" y="2560638"/>
          <p14:tracePt t="55565" x="6507163" y="2560638"/>
          <p14:tracePt t="55609" x="6507163" y="2552700"/>
          <p14:tracePt t="55753" x="6515100" y="2552700"/>
          <p14:tracePt t="55785" x="6523038" y="2544763"/>
          <p14:tracePt t="55841" x="6515100" y="2544763"/>
          <p14:tracePt t="56057" x="6523038" y="2544763"/>
          <p14:tracePt t="56129" x="6537325" y="2544763"/>
          <p14:tracePt t="56137" x="6561138" y="2544763"/>
          <p14:tracePt t="56147" x="6591300" y="2544763"/>
          <p14:tracePt t="56165" x="6607175" y="2544763"/>
          <p14:tracePt t="56233" x="6613525" y="2544763"/>
          <p14:tracePt t="56249" x="6621463" y="2544763"/>
          <p14:tracePt t="56265" x="6637338" y="2544763"/>
          <p14:tracePt t="56321" x="6645275" y="2544763"/>
          <p14:tracePt t="56329" x="6659563" y="2544763"/>
          <p14:tracePt t="56337" x="6667500" y="2544763"/>
          <p14:tracePt t="56348" x="6683375" y="2544763"/>
          <p14:tracePt t="56365" x="6689725" y="2544763"/>
          <p14:tracePt t="56689" x="6697663" y="2544763"/>
          <p14:tracePt t="56713" x="6713538" y="2544763"/>
          <p14:tracePt t="57265" x="6721475" y="2544763"/>
          <p14:tracePt t="57273" x="6735763" y="2544763"/>
          <p14:tracePt t="57297" x="6743700" y="2544763"/>
          <p14:tracePt t="57345" x="6759575" y="2568575"/>
          <p14:tracePt t="57353" x="6765925" y="2568575"/>
          <p14:tracePt t="57363" x="6819900" y="2574925"/>
          <p14:tracePt t="57381" x="6873875" y="2574925"/>
          <p14:tracePt t="57397" x="6904038" y="2582863"/>
          <p14:tracePt t="57414" x="6926263" y="2598738"/>
          <p14:tracePt t="57431" x="6926263" y="2606675"/>
          <p14:tracePt t="57449" x="6942138" y="2606675"/>
          <p14:tracePt t="57473" x="6956425" y="2606675"/>
          <p14:tracePt t="57483" x="6988175" y="2606675"/>
          <p14:tracePt t="57500" x="7056438" y="2606675"/>
          <p14:tracePt t="57515" x="7116763" y="2606675"/>
          <p14:tracePt t="57530" x="7132638" y="2606675"/>
          <p14:tracePt t="57547" x="7200900" y="2606675"/>
          <p14:tracePt t="57564" x="7216775" y="2606675"/>
          <p14:tracePt t="57580" x="7231063" y="2598738"/>
          <p14:tracePt t="57597" x="7246938" y="2582863"/>
          <p14:tracePt t="57614" x="7269163" y="2568575"/>
          <p14:tracePt t="57631" x="7292975" y="2568575"/>
          <p14:tracePt t="57647" x="7331075" y="2560638"/>
          <p14:tracePt t="57664" x="7337425" y="2536825"/>
          <p14:tracePt t="57682" x="7345363" y="2536825"/>
          <p14:tracePt t="57713" x="7345363" y="2522538"/>
          <p14:tracePt t="57745" x="7353300" y="2522538"/>
          <p14:tracePt t="57761" x="7369175" y="2522538"/>
          <p14:tracePt t="57778" x="7375525" y="2522538"/>
          <p14:tracePt t="57785" x="7383463" y="2522538"/>
          <p14:tracePt t="57801" x="7383463" y="2530475"/>
          <p14:tracePt t="58017" x="7383463" y="2536825"/>
          <p14:tracePt t="58033" x="7383463" y="2552700"/>
          <p14:tracePt t="58041" x="7369175" y="2552700"/>
          <p14:tracePt t="58049" x="7353300" y="2552700"/>
          <p14:tracePt t="58063" x="7315200" y="2560638"/>
          <p14:tracePt t="58063" x="7292975" y="2568575"/>
          <p14:tracePt t="58082" x="7231063" y="2574925"/>
          <p14:tracePt t="58098" x="7140575" y="2568575"/>
          <p14:tracePt t="58114" x="7032625" y="2590800"/>
          <p14:tracePt t="58131" x="6964363" y="2705100"/>
          <p14:tracePt t="58147" x="6896100" y="2751138"/>
          <p14:tracePt t="58163" x="6773863" y="2797175"/>
          <p14:tracePt t="58180" x="6621463" y="2827338"/>
          <p14:tracePt t="58198" x="6454775" y="2827338"/>
          <p14:tracePt t="58214" x="6149975" y="2917825"/>
          <p14:tracePt t="58230" x="5921375" y="2963863"/>
          <p14:tracePt t="58247" x="5783263" y="2979738"/>
          <p14:tracePt t="58264" x="5668963" y="3001963"/>
          <p14:tracePt t="58280" x="5562600" y="3017838"/>
          <p14:tracePt t="58280" x="5486400" y="3017838"/>
          <p14:tracePt t="58298" x="5311775" y="3025775"/>
          <p14:tracePt t="58314" x="5165725" y="3070225"/>
          <p14:tracePt t="58330" x="4991100" y="3070225"/>
          <p14:tracePt t="58347" x="4868863" y="3070225"/>
          <p14:tracePt t="58363" x="4770438" y="3070225"/>
          <p14:tracePt t="58380" x="4602163" y="3078163"/>
          <p14:tracePt t="58398" x="4373563" y="3078163"/>
          <p14:tracePt t="58413" x="4259263" y="3078163"/>
          <p14:tracePt t="58430" x="4191000" y="3078163"/>
          <p14:tracePt t="58447" x="4084638" y="3078163"/>
          <p14:tracePt t="58463" x="3992563" y="3086100"/>
          <p14:tracePt t="58463" x="3954463" y="3086100"/>
          <p14:tracePt t="58481" x="3863975" y="3078163"/>
          <p14:tracePt t="58498" x="3848100" y="3086100"/>
          <p14:tracePt t="58514" x="3741738" y="3094038"/>
          <p14:tracePt t="58531" x="3649663" y="3108325"/>
          <p14:tracePt t="58547" x="3497263" y="3108325"/>
          <p14:tracePt t="58564" x="3352800" y="3108325"/>
          <p14:tracePt t="58581" x="3292475" y="3108325"/>
          <p14:tracePt t="58597" x="3222625" y="3108325"/>
          <p14:tracePt t="58613" x="3140075" y="3108325"/>
          <p14:tracePt t="58629" x="3048000" y="3108325"/>
          <p14:tracePt t="58646" x="2895600" y="3063875"/>
          <p14:tracePt t="58663" x="2811463" y="3032125"/>
          <p14:tracePt t="58679" x="2697163" y="3017838"/>
          <p14:tracePt t="58696" x="2590800" y="2987675"/>
          <p14:tracePt t="58696" x="2536825" y="2963863"/>
          <p14:tracePt t="58715" x="2416175" y="2941638"/>
          <p14:tracePt t="58730" x="2308225" y="2903538"/>
          <p14:tracePt t="58747" x="2225675" y="2895600"/>
          <p14:tracePt t="58763" x="2141538" y="2873375"/>
          <p14:tracePt t="58780" x="2079625" y="2849563"/>
          <p14:tracePt t="58797" x="2041525" y="2849563"/>
          <p14:tracePt t="58813" x="2011363" y="2841625"/>
          <p14:tracePt t="58829" x="1989138" y="2841625"/>
          <p14:tracePt t="58846" x="1973263" y="2841625"/>
          <p14:tracePt t="58863" x="1882775" y="2811463"/>
          <p14:tracePt t="58879" x="1798638" y="2789238"/>
          <p14:tracePt t="58879" x="1782763" y="2789238"/>
          <p14:tracePt t="58898" x="1736725" y="2789238"/>
          <p14:tracePt t="58914" x="1714500" y="2789238"/>
          <p14:tracePt t="58930" x="1698625" y="2789238"/>
          <p14:tracePt t="58947" x="1668463" y="2789238"/>
          <p14:tracePt t="58963" x="1630363" y="2789238"/>
          <p14:tracePt t="58979" x="1554163" y="2789238"/>
          <p14:tracePt t="58996" x="1516063" y="2789238"/>
          <p14:tracePt t="59013" x="1493838" y="2789238"/>
          <p14:tracePt t="59030" x="1455738" y="2789238"/>
          <p14:tracePt t="59046" x="1417638" y="2803525"/>
          <p14:tracePt t="59062" x="1349375" y="2811463"/>
          <p14:tracePt t="59078" x="1279525" y="2827338"/>
          <p14:tracePt t="59094" x="1227138" y="2835275"/>
          <p14:tracePt t="59113" x="1203325" y="2835275"/>
          <p14:tracePt t="59130" x="1181100" y="2835275"/>
          <p14:tracePt t="59147" x="1150938" y="2841625"/>
          <p14:tracePt t="59163" x="1127125" y="2841625"/>
          <p14:tracePt t="59179" x="1089025" y="2841625"/>
          <p14:tracePt t="59196" x="1066800" y="2841625"/>
          <p14:tracePt t="59213" x="1028700" y="2841625"/>
          <p14:tracePt t="59229" x="1012825" y="2841625"/>
          <p14:tracePt t="59246" x="1006475" y="2841625"/>
          <p14:tracePt t="59261" x="998538" y="2841625"/>
          <p14:tracePt t="59313" x="982663" y="2841625"/>
          <p14:tracePt t="59321" x="974725" y="2841625"/>
          <p14:tracePt t="59330" x="952500" y="2841625"/>
          <p14:tracePt t="59347" x="936625" y="2841625"/>
          <p14:tracePt t="59363" x="906463" y="2841625"/>
          <p14:tracePt t="59379" x="868363" y="2849563"/>
          <p14:tracePt t="59396" x="854075" y="2849563"/>
          <p14:tracePt t="59412" x="846138" y="2857500"/>
          <p14:tracePt t="59473" x="846138" y="2865438"/>
          <p14:tracePt t="59497" x="854075" y="2865438"/>
          <p14:tracePt t="59649" x="884238" y="2865438"/>
          <p14:tracePt t="59681" x="898525" y="2865438"/>
          <p14:tracePt t="59697" x="922338" y="2865438"/>
          <p14:tracePt t="59705" x="930275" y="2865438"/>
          <p14:tracePt t="59713" x="960438" y="2865438"/>
          <p14:tracePt t="59729" x="998538" y="2865438"/>
          <p14:tracePt t="59746" x="1058863" y="2865438"/>
          <p14:tracePt t="59763" x="1120775" y="2865438"/>
          <p14:tracePt t="59779" x="1165225" y="2865438"/>
          <p14:tracePt t="59795" x="1257300" y="2865438"/>
          <p14:tracePt t="59812" x="1341438" y="2865438"/>
          <p14:tracePt t="59828" x="1425575" y="2865438"/>
          <p14:tracePt t="59845" x="1455738" y="2865438"/>
          <p14:tracePt t="59862" x="1463675" y="2865438"/>
          <p14:tracePt t="59878" x="1470025" y="2865438"/>
          <p14:tracePt t="59895" x="1485900" y="2865438"/>
          <p14:tracePt t="59911" x="1570038" y="2865438"/>
          <p14:tracePt t="59911" x="1638300" y="2865438"/>
          <p14:tracePt t="59930" x="1806575" y="2879725"/>
          <p14:tracePt t="59946" x="1943100" y="2887663"/>
          <p14:tracePt t="59962" x="1981200" y="2887663"/>
          <p14:tracePt t="59979" x="1997075" y="2887663"/>
          <p14:tracePt t="60041" x="2011363" y="2887663"/>
          <p14:tracePt t="60057" x="2079625" y="2925763"/>
          <p14:tracePt t="60065" x="2103438" y="2925763"/>
          <p14:tracePt t="60077" x="2179638" y="2925763"/>
          <p14:tracePt t="60095" x="2255838" y="2925763"/>
          <p14:tracePt t="60111" x="2263775" y="2925763"/>
          <p14:tracePt t="60127" x="2270125" y="2925763"/>
          <p14:tracePt t="60177" x="2293938" y="2925763"/>
          <p14:tracePt t="60185" x="2339975" y="2925763"/>
          <p14:tracePt t="60195" x="2430463" y="2925763"/>
          <p14:tracePt t="60212" x="2536825" y="2933700"/>
          <p14:tracePt t="60228" x="2628900" y="2933700"/>
          <p14:tracePt t="60244" x="2674938" y="2933700"/>
          <p14:tracePt t="60261" x="2682875" y="2933700"/>
          <p14:tracePt t="60277" x="2705100" y="2933700"/>
          <p14:tracePt t="60295" x="2720975" y="2933700"/>
          <p14:tracePt t="60311" x="2759075" y="2933700"/>
          <p14:tracePt t="60311" x="2781300" y="2917825"/>
          <p14:tracePt t="60329" x="2803525" y="2917825"/>
          <p14:tracePt t="60345" x="2903538" y="2895600"/>
          <p14:tracePt t="60363" x="2941638" y="2895600"/>
          <p14:tracePt t="60379" x="2955925" y="2895600"/>
          <p14:tracePt t="60394" x="2971800" y="2895600"/>
          <p14:tracePt t="60411" x="2987675" y="2895600"/>
          <p14:tracePt t="60433" x="2994025" y="2879725"/>
          <p14:tracePt t="60444" x="3040063" y="2873375"/>
          <p14:tracePt t="60461" x="3094038" y="2865438"/>
          <p14:tracePt t="60478" x="3178175" y="2857500"/>
          <p14:tracePt t="60494" x="3246438" y="2857500"/>
          <p14:tracePt t="60510" x="3284538" y="2841625"/>
          <p14:tracePt t="60526" x="3322638" y="2841625"/>
          <p14:tracePt t="60601" x="3344863" y="2841625"/>
          <p14:tracePt t="60609" x="3368675" y="2841625"/>
          <p14:tracePt t="60617" x="3390900" y="2841625"/>
          <p14:tracePt t="60627" x="3421063" y="2841625"/>
          <p14:tracePt t="60645" x="3436938" y="2841625"/>
          <p14:tracePt t="60661" x="3451225" y="2841625"/>
          <p14:tracePt t="60737" x="3467100" y="2841625"/>
          <p14:tracePt t="60745" x="3489325" y="2841625"/>
          <p14:tracePt t="60759" x="3535363" y="2849563"/>
          <p14:tracePt t="60778" x="3543300" y="2849563"/>
          <p14:tracePt t="60793" x="3551238" y="2849563"/>
          <p14:tracePt t="60811" x="3565525" y="2849563"/>
          <p14:tracePt t="60827" x="3603625" y="2849563"/>
          <p14:tracePt t="60844" x="3695700" y="2849563"/>
          <p14:tracePt t="60861" x="3756025" y="2849563"/>
          <p14:tracePt t="60877" x="3802063" y="2849563"/>
          <p14:tracePt t="60894" x="3810000" y="2849563"/>
          <p14:tracePt t="60910" x="3825875" y="2849563"/>
          <p14:tracePt t="60977" x="3908425" y="2903538"/>
          <p14:tracePt t="60985" x="3954463" y="2925763"/>
          <p14:tracePt t="60994" x="3984625" y="2925763"/>
          <p14:tracePt t="61011" x="3992563" y="2925763"/>
          <p14:tracePt t="61026" x="4000500" y="2925763"/>
          <p14:tracePt t="61105" x="4008438" y="2925763"/>
          <p14:tracePt t="61113" x="4016375" y="2933700"/>
          <p14:tracePt t="61265" x="4022725" y="2933700"/>
          <p14:tracePt t="61385" x="4030663" y="2933700"/>
          <p14:tracePt t="61401" x="4038600" y="2933700"/>
          <p14:tracePt t="63440" x="4030663" y="2933700"/>
          <p14:tracePt t="63497" x="4008438" y="2933700"/>
          <p14:tracePt t="63505" x="3946525" y="2933700"/>
          <p14:tracePt t="63513" x="3886200" y="2925763"/>
          <p14:tracePt t="63525" x="3711575" y="2925763"/>
          <p14:tracePt t="63541" x="3597275" y="2925763"/>
          <p14:tracePt t="63557" x="3521075" y="2925763"/>
          <p14:tracePt t="63574" x="3459163" y="2925763"/>
          <p14:tracePt t="63591" x="3398838" y="2925763"/>
          <p14:tracePt t="63608" x="3276600" y="2925763"/>
          <p14:tracePt t="63608" x="3200400" y="2925763"/>
          <p14:tracePt t="63626" x="3025775" y="2925763"/>
          <p14:tracePt t="63642" x="2857500" y="2925763"/>
          <p14:tracePt t="63658" x="2759075" y="2925763"/>
          <p14:tracePt t="63675" x="2705100" y="2925763"/>
          <p14:tracePt t="63691" x="2682875" y="2925763"/>
          <p14:tracePt t="63708" x="2659063" y="2925763"/>
          <p14:tracePt t="63725" x="2560638" y="2933700"/>
          <p14:tracePt t="63741" x="2370138" y="2971800"/>
          <p14:tracePt t="63758" x="2133600" y="2987675"/>
          <p14:tracePt t="63775" x="1973263" y="3017838"/>
          <p14:tracePt t="63791" x="1858963" y="3025775"/>
          <p14:tracePt t="63807" x="1798638" y="3040063"/>
          <p14:tracePt t="63825" x="1752600" y="3055938"/>
          <p14:tracePt t="63842" x="1692275" y="3070225"/>
          <p14:tracePt t="63858" x="1600200" y="3078163"/>
          <p14:tracePt t="63875" x="1493838" y="3101975"/>
          <p14:tracePt t="63891" x="1379538" y="3124200"/>
          <p14:tracePt t="63908" x="1287463" y="3146425"/>
          <p14:tracePt t="63924" x="1203325" y="3170238"/>
          <p14:tracePt t="63941" x="1143000" y="3200400"/>
          <p14:tracePt t="63957" x="1074738" y="3230563"/>
          <p14:tracePt t="63974" x="1012825" y="3246438"/>
          <p14:tracePt t="63991" x="960438" y="3260725"/>
          <p14:tracePt t="64007" x="892175" y="3276600"/>
          <p14:tracePt t="64026" x="860425" y="3284538"/>
          <p14:tracePt t="64042" x="822325" y="3284538"/>
          <p14:tracePt t="64058" x="777875" y="3284538"/>
          <p14:tracePt t="64075" x="754063" y="3284538"/>
          <p14:tracePt t="64091" x="746125" y="3292475"/>
          <p14:tracePt t="64107" x="739775" y="3292475"/>
          <p14:tracePt t="64201" x="739775" y="3276600"/>
          <p14:tracePt t="64273" x="754063" y="3276600"/>
          <p14:tracePt t="64281" x="762000" y="3268663"/>
          <p14:tracePt t="64291" x="777875" y="3260725"/>
          <p14:tracePt t="64307" x="830263" y="3238500"/>
          <p14:tracePt t="64324" x="930275" y="3222625"/>
          <p14:tracePt t="64340" x="1020763" y="3208338"/>
          <p14:tracePt t="64357" x="1089025" y="3208338"/>
          <p14:tracePt t="64374" x="1120775" y="3208338"/>
          <p14:tracePt t="64390" x="1127125" y="3208338"/>
          <p14:tracePt t="64406" x="1135063" y="3208338"/>
          <p14:tracePt t="64423" x="1158875" y="3200400"/>
          <p14:tracePt t="64440" x="1279525" y="3200400"/>
          <p14:tracePt t="64458" x="1417638" y="3200400"/>
          <p14:tracePt t="64474" x="1524000" y="3200400"/>
          <p14:tracePt t="64491" x="1584325" y="3200400"/>
          <p14:tracePt t="64507" x="1584325" y="3192463"/>
          <p14:tracePt t="64523" x="1592263" y="3192463"/>
          <p14:tracePt t="64539" x="1616075" y="3192463"/>
          <p14:tracePt t="64556" x="1676400" y="3184525"/>
          <p14:tracePt t="64574" x="1744663" y="3178175"/>
          <p14:tracePt t="64590" x="1820863" y="3178175"/>
          <p14:tracePt t="64607" x="1874838" y="3178175"/>
          <p14:tracePt t="64607" x="1905000" y="3178175"/>
          <p14:tracePt t="64626" x="1912938" y="3178175"/>
          <p14:tracePt t="64639" x="1951038" y="3178175"/>
          <p14:tracePt t="64658" x="2011363" y="3178175"/>
          <p14:tracePt t="64674" x="2155825" y="3154363"/>
          <p14:tracePt t="64691" x="2301875" y="3140075"/>
          <p14:tracePt t="64707" x="2392363" y="3140075"/>
          <p14:tracePt t="64723" x="2416175" y="3140075"/>
          <p14:tracePt t="64739" x="2430463" y="3140075"/>
          <p14:tracePt t="64777" x="2438400" y="3140075"/>
          <p14:tracePt t="64785" x="2498725" y="3140075"/>
          <p14:tracePt t="64793" x="2590800" y="3140075"/>
          <p14:tracePt t="64806" x="2743200" y="3146425"/>
          <p14:tracePt t="64823" x="2835275" y="3154363"/>
          <p14:tracePt t="64823" x="2849563" y="3154363"/>
          <p14:tracePt t="64841" x="2857500" y="3154363"/>
          <p14:tracePt t="64889" x="2865438" y="3154363"/>
          <p14:tracePt t="64897" x="2895600" y="3154363"/>
          <p14:tracePt t="64907" x="2963863" y="3154363"/>
          <p14:tracePt t="64923" x="3078163" y="3154363"/>
          <p14:tracePt t="64940" x="3146425" y="3154363"/>
          <p14:tracePt t="64957" x="3154363" y="3154363"/>
          <p14:tracePt t="64972" x="3162300" y="3162300"/>
          <p14:tracePt t="64989" x="3170238" y="3170238"/>
          <p14:tracePt t="65017" x="3200400" y="3170238"/>
          <p14:tracePt t="65025" x="3268663" y="3170238"/>
          <p14:tracePt t="65039" x="3444875" y="3170238"/>
          <p14:tracePt t="65055" x="3589338" y="3192463"/>
          <p14:tracePt t="65055" x="3611563" y="3200400"/>
          <p14:tracePt t="65073" x="3619500" y="3200400"/>
          <p14:tracePt t="65088" x="3627438" y="3200400"/>
          <p14:tracePt t="65112" x="3627438" y="3208338"/>
          <p14:tracePt t="65145" x="3635375" y="3208338"/>
          <p14:tracePt t="65161" x="3657600" y="3208338"/>
          <p14:tracePt t="65169" x="3687763" y="3184525"/>
          <p14:tracePt t="65185" x="3695700" y="3178175"/>
          <p14:tracePt t="65201" x="3695700" y="3162300"/>
          <p14:tracePt t="65209" x="3679825" y="3140075"/>
          <p14:tracePt t="65223" x="3695700" y="3140075"/>
          <p14:tracePt t="65553" x="3703638" y="3140075"/>
          <p14:tracePt t="65561" x="3725863" y="3162300"/>
          <p14:tracePt t="65571" x="3741738" y="3192463"/>
          <p14:tracePt t="65589" x="3771900" y="3208338"/>
          <p14:tracePt t="65606" x="3840163" y="3230563"/>
          <p14:tracePt t="65622" x="3886200" y="3230563"/>
          <p14:tracePt t="65639" x="3946525" y="3246438"/>
          <p14:tracePt t="65656" x="4016375" y="3254375"/>
          <p14:tracePt t="65656" x="4046538" y="3268663"/>
          <p14:tracePt t="65674" x="4106863" y="3276600"/>
          <p14:tracePt t="65690" x="4168775" y="3276600"/>
          <p14:tracePt t="65707" x="4267200" y="3284538"/>
          <p14:tracePt t="65723" x="4351338" y="3284538"/>
          <p14:tracePt t="65739" x="4397375" y="3284538"/>
          <p14:tracePt t="65756" x="4449763" y="3284538"/>
          <p14:tracePt t="65772" x="4503738" y="3292475"/>
          <p14:tracePt t="65789" x="4564063" y="3292475"/>
          <p14:tracePt t="65806" x="4632325" y="3284538"/>
          <p14:tracePt t="65822" x="4678363" y="3284538"/>
          <p14:tracePt t="65839" x="4762500" y="3284538"/>
          <p14:tracePt t="65856" x="4846638" y="3276600"/>
          <p14:tracePt t="65856" x="4884738" y="3276600"/>
          <p14:tracePt t="65874" x="4945063" y="3268663"/>
          <p14:tracePt t="65890" x="4953000" y="3260725"/>
          <p14:tracePt t="65907" x="4975225" y="3254375"/>
          <p14:tracePt t="65938" x="4983163" y="3254375"/>
          <p14:tracePt t="65945" x="5006975" y="3246438"/>
          <p14:tracePt t="65955" x="5051425" y="3222625"/>
          <p14:tracePt t="65972" x="5083175" y="3200400"/>
          <p14:tracePt t="65989" x="5121275" y="3200400"/>
          <p14:tracePt t="66005" x="5151438" y="3184525"/>
          <p14:tracePt t="66022" x="5173663" y="3184525"/>
          <p14:tracePt t="66038" x="5189538" y="3170238"/>
          <p14:tracePt t="66055" x="5197475" y="3170238"/>
          <p14:tracePt t="66073" x="5211763" y="3170238"/>
          <p14:tracePt t="66090" x="5219700" y="3170238"/>
          <p14:tracePt t="66106" x="5241925" y="3170238"/>
          <p14:tracePt t="66123" x="5273675" y="3170238"/>
          <p14:tracePt t="66139" x="5295900" y="3170238"/>
          <p14:tracePt t="66155" x="5303838" y="3170238"/>
          <p14:tracePt t="66761" x="5303838" y="3162300"/>
          <p14:tracePt t="66770" x="5318125" y="3162300"/>
          <p14:tracePt t="66777" x="5326063" y="3162300"/>
          <p14:tracePt t="66792" x="5334000" y="3154363"/>
          <p14:tracePt t="66803" x="5349875" y="3154363"/>
          <p14:tracePt t="66821" x="5372100" y="3154363"/>
          <p14:tracePt t="66838" x="5380038" y="3154363"/>
          <p14:tracePt t="66854" x="5387975" y="3154363"/>
          <p14:tracePt t="66870" x="5410200" y="3154363"/>
          <p14:tracePt t="66945" x="5426075" y="3154363"/>
          <p14:tracePt t="66953" x="5440363" y="3154363"/>
          <p14:tracePt t="66961" x="5448300" y="3154363"/>
          <p14:tracePt t="66971" x="5464175" y="3154363"/>
          <p14:tracePt t="67017" x="5494338" y="3140075"/>
          <p14:tracePt t="67025" x="5508625" y="3140075"/>
          <p14:tracePt t="67037" x="5584825" y="3140075"/>
          <p14:tracePt t="67054" x="5668963" y="3140075"/>
          <p14:tracePt t="67071" x="5699125" y="3140075"/>
          <p14:tracePt t="67087" x="5707063" y="3140075"/>
          <p14:tracePt t="67113" x="5715000" y="3140075"/>
          <p14:tracePt t="67137" x="5730875" y="3140075"/>
          <p14:tracePt t="67145" x="5753100" y="3140075"/>
          <p14:tracePt t="67155" x="5829300" y="3124200"/>
          <p14:tracePt t="67171" x="5883275" y="3124200"/>
          <p14:tracePt t="67188" x="5913438" y="3124200"/>
          <p14:tracePt t="67203" x="5921375" y="3124200"/>
          <p14:tracePt t="67321" x="5943600" y="3124200"/>
          <p14:tracePt t="67545" x="5965825" y="3124200"/>
          <p14:tracePt t="67553" x="5997575" y="3140075"/>
          <p14:tracePt t="67561" x="6011863" y="3162300"/>
          <p14:tracePt t="67573" x="6019800" y="3170238"/>
          <p14:tracePt t="67586" x="6035675" y="3170238"/>
          <p14:tracePt t="67649" x="6065838" y="3170238"/>
          <p14:tracePt t="67657" x="6088063" y="3170238"/>
          <p14:tracePt t="67670" x="6118225" y="3170238"/>
          <p14:tracePt t="79304" x="6103938" y="3170238"/>
          <p14:tracePt t="79961" x="6096000" y="3162300"/>
          <p14:tracePt t="79985" x="6088063" y="3162300"/>
          <p14:tracePt t="80017" x="6073775" y="3162300"/>
          <p14:tracePt t="80041" x="6057900" y="3162300"/>
          <p14:tracePt t="80048" x="6042025" y="3162300"/>
          <p14:tracePt t="80064" x="6027738" y="3162300"/>
          <p14:tracePt t="80073" x="6011863" y="3162300"/>
          <p14:tracePt t="80090" x="6011863" y="3170238"/>
          <p14:tracePt t="80107" x="5997575" y="3178175"/>
          <p14:tracePt t="80137" x="5981700" y="3178175"/>
          <p14:tracePt t="80145" x="5965825" y="3178175"/>
          <p14:tracePt t="80157" x="5935663" y="3178175"/>
          <p14:tracePt t="80174" x="5889625" y="3178175"/>
          <p14:tracePt t="80191" x="5851525" y="3178175"/>
          <p14:tracePt t="80207" x="5807075" y="3178175"/>
          <p14:tracePt t="80207" x="5791200" y="3178175"/>
          <p14:tracePt t="80227" x="5737225" y="3178175"/>
          <p14:tracePt t="80242" x="5668963" y="3178175"/>
          <p14:tracePt t="80258" x="5616575" y="3178175"/>
          <p14:tracePt t="80275" x="5562600" y="3178175"/>
          <p14:tracePt t="80291" x="5532438" y="3178175"/>
          <p14:tracePt t="80309" x="5494338" y="3178175"/>
          <p14:tracePt t="80325" x="5464175" y="3178175"/>
          <p14:tracePt t="80340" x="5440363" y="3184525"/>
          <p14:tracePt t="80357" x="5410200" y="3184525"/>
          <p14:tracePt t="80374" x="5380038" y="3184525"/>
          <p14:tracePt t="80390" x="5326063" y="3184525"/>
          <p14:tracePt t="80407" x="5227638" y="3184525"/>
          <p14:tracePt t="80424" x="5135563" y="3184525"/>
          <p14:tracePt t="80424" x="5075238" y="3184525"/>
          <p14:tracePt t="80441" x="4968875" y="3184525"/>
          <p14:tracePt t="80458" x="4906963" y="3184525"/>
          <p14:tracePt t="80475" x="4884738" y="3184525"/>
          <p14:tracePt t="80491" x="4868863" y="3192463"/>
          <p14:tracePt t="80506" x="4854575" y="3200400"/>
          <p14:tracePt t="80522" x="4846638" y="3200400"/>
          <p14:tracePt t="80539" x="4800600" y="3200400"/>
          <p14:tracePt t="80557" x="4724400" y="3222625"/>
          <p14:tracePt t="80574" x="4610100" y="3222625"/>
          <p14:tracePt t="80590" x="4518025" y="3222625"/>
          <p14:tracePt t="80607" x="4465638" y="3222625"/>
          <p14:tracePt t="80623" x="4457700" y="3222625"/>
          <p14:tracePt t="80729" x="4441825" y="3222625"/>
          <p14:tracePt t="81001" x="4435475" y="3222625"/>
          <p14:tracePt t="81009" x="4419600" y="3222625"/>
          <p14:tracePt t="81022" x="4365625" y="3222625"/>
          <p14:tracePt t="81039" x="4297363" y="3222625"/>
          <p14:tracePt t="81055" x="4229100" y="3208338"/>
          <p14:tracePt t="81074" x="4168775" y="3208338"/>
          <p14:tracePt t="81091" x="4114800" y="3208338"/>
          <p14:tracePt t="81107" x="4076700" y="3208338"/>
          <p14:tracePt t="81123" x="4030663" y="3208338"/>
          <p14:tracePt t="81140" x="3970338" y="3222625"/>
          <p14:tracePt t="81156" x="3954463" y="3222625"/>
          <p14:tracePt t="81173" x="3946525" y="3222625"/>
          <p14:tracePt t="81189" x="3954463" y="3222625"/>
          <p14:tracePt t="81585" x="3962400" y="3222625"/>
          <p14:tracePt t="81609" x="3970338" y="3222625"/>
          <p14:tracePt t="81689" x="3984625" y="3222625"/>
          <p14:tracePt t="81714" x="3992563" y="3230563"/>
          <p14:tracePt t="81729" x="4016375" y="3254375"/>
          <p14:tracePt t="81753" x="4016375" y="3268663"/>
          <p14:tracePt t="81761" x="4022725" y="3276600"/>
          <p14:tracePt t="81777" x="4022725" y="3292475"/>
          <p14:tracePt t="81788" x="4022725" y="3314700"/>
          <p14:tracePt t="81807" x="4022725" y="3330575"/>
          <p14:tracePt t="81822" x="4016375" y="3344863"/>
          <p14:tracePt t="81839" x="3992563" y="3368675"/>
          <p14:tracePt t="81839" x="3970338" y="3375025"/>
          <p14:tracePt t="81857" x="3946525" y="3382963"/>
          <p14:tracePt t="81872" x="3924300" y="3390900"/>
          <p14:tracePt t="81872" x="3908425" y="3398838"/>
          <p14:tracePt t="81890" x="3870325" y="3413125"/>
          <p14:tracePt t="81907" x="3810000" y="3421063"/>
          <p14:tracePt t="81923" x="3649663" y="3459163"/>
          <p14:tracePt t="81939" x="3565525" y="3467100"/>
          <p14:tracePt t="81957" x="3467100" y="3467100"/>
          <p14:tracePt t="81972" x="3375025" y="3467100"/>
          <p14:tracePt t="81989" x="3344863" y="3467100"/>
          <p14:tracePt t="82006" x="3330575" y="3467100"/>
          <p14:tracePt t="82081" x="3306763" y="3467100"/>
          <p14:tracePt t="82089" x="3292475" y="3467100"/>
          <p14:tracePt t="82097" x="3254375" y="3467100"/>
          <p14:tracePt t="82106" x="3222625" y="3475038"/>
          <p14:tracePt t="82123" x="3208338" y="3475038"/>
          <p14:tracePt t="82138" x="3200400" y="3475038"/>
          <p14:tracePt t="82155" x="3192463" y="3475038"/>
          <p14:tracePt t="82172" x="3192463" y="3482975"/>
          <p14:tracePt t="82188" x="3208338" y="3482975"/>
          <p14:tracePt t="82361" x="3216275" y="3482975"/>
          <p14:tracePt t="82369" x="3230563" y="3482975"/>
          <p14:tracePt t="82377" x="3254375" y="3482975"/>
          <p14:tracePt t="82388" x="3298825" y="3467100"/>
          <p14:tracePt t="82405" x="3330575" y="3467100"/>
          <p14:tracePt t="82422" x="3360738" y="3467100"/>
          <p14:tracePt t="82438" x="3413125" y="3467100"/>
          <p14:tracePt t="82456" x="3451225" y="3467100"/>
          <p14:tracePt t="82456" x="3475038" y="3467100"/>
          <p14:tracePt t="82473" x="3497263" y="3467100"/>
          <p14:tracePt t="82488" x="3565525" y="3467100"/>
          <p14:tracePt t="82506" x="3603625" y="3467100"/>
          <p14:tracePt t="82522" x="3679825" y="3467100"/>
          <p14:tracePt t="82539" x="3733800" y="3467100"/>
          <p14:tracePt t="82555" x="3825875" y="3467100"/>
          <p14:tracePt t="82574" x="3878263" y="3467100"/>
          <p14:tracePt t="82588" x="3932238" y="3467100"/>
          <p14:tracePt t="82605" x="3946525" y="3467100"/>
          <p14:tracePt t="82621" x="3954463" y="3467100"/>
          <p14:tracePt t="82638" x="3978275" y="3467100"/>
          <p14:tracePt t="82655" x="4022725" y="3467100"/>
          <p14:tracePt t="82672" x="4068763" y="3467100"/>
          <p14:tracePt t="82672" x="4092575" y="3467100"/>
          <p14:tracePt t="82690" x="4130675" y="3467100"/>
          <p14:tracePt t="82706" x="4137025" y="3467100"/>
          <p14:tracePt t="82722" x="4144963" y="3467100"/>
          <p14:tracePt t="82745" x="4160838" y="3467100"/>
          <p14:tracePt t="82761" x="4175125" y="3467100"/>
          <p14:tracePt t="82771" x="4206875" y="3467100"/>
          <p14:tracePt t="82787" x="4251325" y="3467100"/>
          <p14:tracePt t="82804" x="4289425" y="3467100"/>
          <p14:tracePt t="82820" x="4313238" y="3467100"/>
          <p14:tracePt t="82837" x="4335463" y="3467100"/>
          <p14:tracePt t="82854" x="4351338" y="3467100"/>
          <p14:tracePt t="82870" x="4381500" y="3467100"/>
          <p14:tracePt t="82887" x="4427538" y="3451225"/>
          <p14:tracePt t="82903" x="4465638" y="3451225"/>
          <p14:tracePt t="82903" x="4479925" y="3451225"/>
          <p14:tracePt t="82922" x="4495800" y="3451225"/>
          <p14:tracePt t="82969" x="4533900" y="3451225"/>
          <p14:tracePt t="82977" x="4572000" y="3451225"/>
          <p14:tracePt t="82987" x="4640263" y="3451225"/>
          <p14:tracePt t="83004" x="4686300" y="3451225"/>
          <p14:tracePt t="83022" x="4702175" y="3451225"/>
          <p14:tracePt t="83038" x="4708525" y="3451225"/>
          <p14:tracePt t="83053" x="4724400" y="3451225"/>
          <p14:tracePt t="83105" x="4732338" y="3451225"/>
          <p14:tracePt t="83113" x="4746625" y="3451225"/>
          <p14:tracePt t="83122" x="4778375" y="3444875"/>
          <p14:tracePt t="83138" x="4792663" y="3444875"/>
          <p14:tracePt t="83201" x="4816475" y="3436938"/>
          <p14:tracePt t="83209" x="4854575" y="3436938"/>
          <p14:tracePt t="83220" x="4930775" y="3436938"/>
          <p14:tracePt t="83238" x="5006975" y="3436938"/>
          <p14:tracePt t="83254" x="5067300" y="3436938"/>
          <p14:tracePt t="83272" x="5113338" y="3436938"/>
          <p14:tracePt t="83288" x="5121275" y="3436938"/>
          <p14:tracePt t="83304" x="5127625" y="3436938"/>
          <p14:tracePt t="83337" x="5143500" y="3436938"/>
          <p14:tracePt t="83345" x="5165725" y="3436938"/>
          <p14:tracePt t="83355" x="5249863" y="3436938"/>
          <p14:tracePt t="83371" x="5318125" y="3436938"/>
          <p14:tracePt t="83388" x="5349875" y="3429000"/>
          <p14:tracePt t="83404" x="5364163" y="3429000"/>
          <p14:tracePt t="83490" x="5380038" y="3429000"/>
          <p14:tracePt t="83497" x="5402263" y="3429000"/>
          <p14:tracePt t="83505" x="5418138" y="3429000"/>
          <p14:tracePt t="83522" x="5432425" y="3429000"/>
          <p14:tracePt t="83538" x="5440363" y="3429000"/>
          <p14:tracePt t="83570" x="5448300" y="3429000"/>
          <p14:tracePt t="83577" x="5470525" y="3429000"/>
          <p14:tracePt t="83587" x="5516563" y="3444875"/>
          <p14:tracePt t="83604" x="5592763" y="3451225"/>
          <p14:tracePt t="83621" x="5630863" y="3451225"/>
          <p14:tracePt t="83637" x="5646738" y="3459163"/>
          <p14:tracePt t="83653" x="5668963" y="3459163"/>
          <p14:tracePt t="83670" x="5692775" y="3459163"/>
          <p14:tracePt t="83687" x="5761038" y="3459163"/>
          <p14:tracePt t="83704" x="5845175" y="3467100"/>
          <p14:tracePt t="83704" x="5867400" y="3467100"/>
          <p14:tracePt t="83722" x="5883275" y="3467100"/>
          <p14:tracePt t="83737" x="5897563" y="3467100"/>
          <p14:tracePt t="83753" x="5913438" y="3467100"/>
          <p14:tracePt t="83793" x="5927725" y="3467100"/>
          <p14:tracePt t="83801" x="5943600" y="3467100"/>
          <p14:tracePt t="83809" x="5965825" y="3467100"/>
          <p14:tracePt t="83820" x="5997575" y="3482975"/>
          <p14:tracePt t="83837" x="6027738" y="3482975"/>
          <p14:tracePt t="83853" x="6042025" y="3482975"/>
          <p14:tracePt t="83921" x="6080125" y="3482975"/>
          <p14:tracePt t="83929" x="6142038" y="3482975"/>
          <p14:tracePt t="83937" x="6210300" y="3482975"/>
          <p14:tracePt t="83954" x="6264275" y="3482975"/>
          <p14:tracePt t="83971" x="6270625" y="3482975"/>
          <p14:tracePt t="83986" x="6270625" y="3451225"/>
          <p14:tracePt t="84009" x="6278563" y="3459163"/>
          <p14:tracePt t="84025" x="6278563" y="3467100"/>
          <p14:tracePt t="84036" x="6278563" y="3475038"/>
          <p14:tracePt t="84053" x="6278563" y="3467100"/>
          <p14:tracePt t="84633" x="6278563" y="3459163"/>
          <p14:tracePt t="84681" x="6278563" y="3444875"/>
          <p14:tracePt t="84745" x="6286500" y="3436938"/>
          <p14:tracePt t="84777" x="6286500" y="3421063"/>
          <p14:tracePt t="84937" x="6294438" y="3429000"/>
          <p14:tracePt t="85017" x="6302375" y="3429000"/>
          <p14:tracePt t="85033" x="6308725" y="3429000"/>
          <p14:tracePt t="85057" x="6316663" y="3429000"/>
          <p14:tracePt t="85081" x="6332538" y="3429000"/>
          <p14:tracePt t="85129" x="6340475" y="3429000"/>
          <p14:tracePt t="85145" x="6354763" y="3429000"/>
          <p14:tracePt t="85153" x="6370638" y="3429000"/>
          <p14:tracePt t="85170" x="6378575" y="3429000"/>
          <p14:tracePt t="85186" x="6392863" y="3429000"/>
          <p14:tracePt t="85203" x="6408738" y="3429000"/>
          <p14:tracePt t="85257" x="6416675" y="3429000"/>
          <p14:tracePt t="85265" x="6430963" y="3421063"/>
          <p14:tracePt t="85281" x="6430963" y="3413125"/>
          <p14:tracePt t="85289" x="6438900" y="3413125"/>
          <p14:tracePt t="85313" x="6454775" y="3413125"/>
          <p14:tracePt t="85417" x="6461125" y="3413125"/>
          <p14:tracePt t="85425" x="6469063" y="3413125"/>
          <p14:tracePt t="85441" x="6477000" y="3413125"/>
          <p14:tracePt t="85457" x="6484938" y="3406775"/>
          <p14:tracePt t="85473" x="6492875" y="3406775"/>
          <p14:tracePt t="85505" x="6499225" y="3406775"/>
          <p14:tracePt t="85513" x="6507163" y="3406775"/>
          <p14:tracePt t="85521" x="6515100" y="3406775"/>
          <p14:tracePt t="85535" x="6537325" y="3406775"/>
          <p14:tracePt t="85625" x="6553200" y="3406775"/>
          <p14:tracePt t="85634" x="6583363" y="3406775"/>
          <p14:tracePt t="85641" x="6607175" y="3406775"/>
          <p14:tracePt t="85651" x="6637338" y="3406775"/>
          <p14:tracePt t="85668" x="6645275" y="3406775"/>
          <p14:tracePt t="85705" x="6651625" y="3406775"/>
          <p14:tracePt t="85713" x="6667500" y="3406775"/>
          <p14:tracePt t="85729" x="6705600" y="3406775"/>
          <p14:tracePt t="85737" x="6751638" y="3406775"/>
          <p14:tracePt t="85751" x="6819900" y="3413125"/>
          <p14:tracePt t="85751" x="6835775" y="3413125"/>
          <p14:tracePt t="85770" x="6888163" y="3429000"/>
          <p14:tracePt t="85786" x="6904038" y="3429000"/>
          <p14:tracePt t="85802" x="6926263" y="3429000"/>
          <p14:tracePt t="85865" x="6956425" y="3429000"/>
          <p14:tracePt t="85873" x="6988175" y="3429000"/>
          <p14:tracePt t="85884" x="7086600" y="3482975"/>
          <p14:tracePt t="85902" x="7102475" y="3482975"/>
          <p14:tracePt t="85918" x="7108825" y="3513138"/>
          <p14:tracePt t="85935" x="7094538" y="3521075"/>
          <p14:tracePt t="85952" x="7094538" y="3497263"/>
          <p14:tracePt t="85952" x="7108825" y="3513138"/>
          <p14:tracePt t="85970" x="7102475" y="3513138"/>
          <p14:tracePt t="85985" x="7102475" y="3521075"/>
          <p14:tracePt t="86025" x="7094538" y="3521075"/>
          <p14:tracePt t="86081" x="7086600" y="3521075"/>
          <p14:tracePt t="86113" x="7086600" y="3513138"/>
          <p14:tracePt t="86121" x="7078663" y="3505200"/>
          <p14:tracePt t="86134" x="7102475" y="3513138"/>
          <p14:tracePt t="86151" x="7064375" y="3489325"/>
          <p14:tracePt t="86169" x="7064375" y="3482975"/>
          <p14:tracePt t="86201" x="7048500" y="3482975"/>
          <p14:tracePt t="86224" x="7048500" y="3475038"/>
          <p14:tracePt t="86257" x="7032625" y="3459163"/>
          <p14:tracePt t="86265" x="7026275" y="3451225"/>
          <p14:tracePt t="86273" x="7018338" y="3451225"/>
          <p14:tracePt t="86289" x="7026275" y="3451225"/>
          <p14:tracePt t="86401" x="7040563" y="3451225"/>
          <p14:tracePt t="86473" x="7064375" y="3451225"/>
          <p14:tracePt t="86484" x="7070725" y="3451225"/>
          <p14:tracePt t="86489" x="7086600" y="3451225"/>
          <p14:tracePt t="86500" x="7102475" y="3451225"/>
          <p14:tracePt t="86518" x="7108825" y="3451225"/>
          <p14:tracePt t="86569" x="7116763" y="3451225"/>
          <p14:tracePt t="86577" x="7124700" y="3451225"/>
          <p14:tracePt t="86585" x="7154863" y="3451225"/>
          <p14:tracePt t="86602" x="7231063" y="3497263"/>
          <p14:tracePt t="86618" x="7239000" y="3527425"/>
          <p14:tracePt t="86635" x="7239000" y="3521075"/>
          <p14:tracePt t="86651" x="7223125" y="3521075"/>
          <p14:tracePt t="86667" x="7231063" y="3521075"/>
          <p14:tracePt t="86684" x="7299325" y="3513138"/>
          <p14:tracePt t="86700" x="7353300" y="3513138"/>
          <p14:tracePt t="86718" x="7375525" y="3527425"/>
          <p14:tracePt t="86734" x="7383463" y="3527425"/>
          <p14:tracePt t="86750" x="7391400" y="3527425"/>
          <p14:tracePt t="86817" x="7407275" y="3527425"/>
          <p14:tracePt t="86825" x="7429500" y="3527425"/>
          <p14:tracePt t="86834" x="7445375" y="3527425"/>
          <p14:tracePt t="86851" x="7467600" y="3527425"/>
          <p14:tracePt t="86867" x="7489825" y="3527425"/>
          <p14:tracePt t="86883" x="7521575" y="3527425"/>
          <p14:tracePt t="86900" x="7543800" y="3527425"/>
          <p14:tracePt t="86916" x="7604125" y="3565525"/>
          <p14:tracePt t="86934" x="7658100" y="3565525"/>
          <p14:tracePt t="86950" x="7673975" y="3559175"/>
          <p14:tracePt t="86967" x="7688263" y="3559175"/>
          <p14:tracePt t="86983" x="7718425" y="3559175"/>
          <p14:tracePt t="87001" x="7726363" y="3565525"/>
          <p14:tracePt t="87017" x="7734300" y="3565525"/>
          <p14:tracePt t="87050" x="7718425" y="3565525"/>
          <p14:tracePt t="87361" x="7673975" y="3551238"/>
          <p14:tracePt t="87369" x="7658100" y="3543300"/>
          <p14:tracePt t="87383" x="7666038" y="3603625"/>
          <p14:tracePt t="87400" x="7604125" y="3589338"/>
          <p14:tracePt t="87400" x="7581900" y="3603625"/>
          <p14:tracePt t="87418" x="7527925" y="3603625"/>
          <p14:tracePt t="87434" x="7475538" y="3603625"/>
          <p14:tracePt t="87451" x="7383463" y="3611563"/>
          <p14:tracePt t="87467" x="7299325" y="3635375"/>
          <p14:tracePt t="87486" x="7116763" y="3657600"/>
          <p14:tracePt t="87500" x="6904038" y="3627438"/>
          <p14:tracePt t="87517" x="6727825" y="3635375"/>
          <p14:tracePt t="87533" x="6675438" y="3665538"/>
          <p14:tracePt t="87550" x="6599238" y="3665538"/>
          <p14:tracePt t="87566" x="6530975" y="3665538"/>
          <p14:tracePt t="87583" x="6430963" y="3687763"/>
          <p14:tracePt t="87583" x="6354763" y="3695700"/>
          <p14:tracePt t="87601" x="6278563" y="3711575"/>
          <p14:tracePt t="87616" x="5997575" y="3763963"/>
          <p14:tracePt t="87634" x="5851525" y="3794125"/>
          <p14:tracePt t="87650" x="5715000" y="3817938"/>
          <p14:tracePt t="87667" x="5646738" y="3878263"/>
          <p14:tracePt t="87683" x="5608638" y="3886200"/>
          <p14:tracePt t="87700" x="5554663" y="3894138"/>
          <p14:tracePt t="87718" x="5486400" y="3924300"/>
          <p14:tracePt t="87733" x="5418138" y="3940175"/>
          <p14:tracePt t="87750" x="5295900" y="3940175"/>
          <p14:tracePt t="87766" x="5121275" y="3924300"/>
          <p14:tracePt t="87783" x="4991100" y="3924300"/>
          <p14:tracePt t="87800" x="4876800" y="3924300"/>
          <p14:tracePt t="87816" x="4762500" y="3924300"/>
          <p14:tracePt t="87816" x="4724400" y="3924300"/>
          <p14:tracePt t="87834" x="4656138" y="3916363"/>
          <p14:tracePt t="87850" x="4525963" y="3916363"/>
          <p14:tracePt t="87867" x="4381500" y="3894138"/>
          <p14:tracePt t="87883" x="4244975" y="3894138"/>
          <p14:tracePt t="87900" x="4084638" y="3894138"/>
          <p14:tracePt t="87916" x="3924300" y="3863975"/>
          <p14:tracePt t="87933" x="3794125" y="3840163"/>
          <p14:tracePt t="87949" x="3679825" y="3840163"/>
          <p14:tracePt t="87967" x="3581400" y="3825875"/>
          <p14:tracePt t="87983" x="3535363" y="3817938"/>
          <p14:tracePt t="87999" x="3451225" y="3817938"/>
          <p14:tracePt t="87999" x="3413125" y="3817938"/>
          <p14:tracePt t="88018" x="3298825" y="3794125"/>
          <p14:tracePt t="88034" x="3162300" y="3779838"/>
          <p14:tracePt t="88050" x="2971800" y="3717925"/>
          <p14:tracePt t="88067" x="2879725" y="3703638"/>
          <p14:tracePt t="88083" x="2819400" y="3703638"/>
          <p14:tracePt t="88099" x="2765425" y="3695700"/>
          <p14:tracePt t="88116" x="2651125" y="3679825"/>
          <p14:tracePt t="88133" x="2506663" y="3673475"/>
          <p14:tracePt t="88149" x="2422525" y="3673475"/>
          <p14:tracePt t="88166" x="2346325" y="3673475"/>
          <p14:tracePt t="88183" x="2301875" y="3665538"/>
          <p14:tracePt t="88199" x="2247900" y="3657600"/>
          <p14:tracePt t="88199" x="2217738" y="3657600"/>
          <p14:tracePt t="88218" x="2193925" y="3657600"/>
          <p14:tracePt t="88232" x="2125663" y="3657600"/>
          <p14:tracePt t="88250" x="2073275" y="3657600"/>
          <p14:tracePt t="88267" x="2019300" y="3657600"/>
          <p14:tracePt t="88283" x="1989138" y="3657600"/>
          <p14:tracePt t="88299" x="1958975" y="3657600"/>
          <p14:tracePt t="88315" x="1935163" y="3657600"/>
          <p14:tracePt t="88331" x="1912938" y="3657600"/>
          <p14:tracePt t="88348" x="1889125" y="3657600"/>
          <p14:tracePt t="88365" x="1858963" y="3673475"/>
          <p14:tracePt t="88381" x="1844675" y="3673475"/>
          <p14:tracePt t="88398" x="1836738" y="3673475"/>
          <p14:tracePt t="88414" x="1828800" y="3673475"/>
          <p14:tracePt t="88431" x="1820863" y="3679825"/>
          <p14:tracePt t="88448" x="1798638" y="3687763"/>
          <p14:tracePt t="88448" x="1774825" y="3711575"/>
          <p14:tracePt t="88466" x="1722438" y="3711575"/>
          <p14:tracePt t="88482" x="1692275" y="3725863"/>
          <p14:tracePt t="88497" x="1668463" y="3725863"/>
          <p14:tracePt t="88515" x="1654175" y="3725863"/>
          <p14:tracePt t="88531" x="1630363" y="3725863"/>
          <p14:tracePt t="88548" x="1577975" y="3741738"/>
          <p14:tracePt t="88565" x="1508125" y="3749675"/>
          <p14:tracePt t="88581" x="1477963" y="3749675"/>
          <p14:tracePt t="88598" x="1447800" y="3756025"/>
          <p14:tracePt t="88614" x="1425575" y="3763963"/>
          <p14:tracePt t="88631" x="1409700" y="3763963"/>
          <p14:tracePt t="88631" x="1401763" y="3763963"/>
          <p14:tracePt t="88649" x="1387475" y="3763963"/>
          <p14:tracePt t="88664" x="1379538" y="3763963"/>
          <p14:tracePt t="88681" x="1355725" y="3763963"/>
          <p14:tracePt t="88745" x="1349375" y="3771900"/>
          <p14:tracePt t="88769" x="1341438" y="3771900"/>
          <p14:tracePt t="88825" x="1333500" y="3771900"/>
          <p14:tracePt t="88833" x="1311275" y="3771900"/>
          <p14:tracePt t="88847" x="1317625" y="3771900"/>
          <p14:tracePt t="88945" x="1333500" y="3771900"/>
          <p14:tracePt t="88953" x="1341438" y="3771900"/>
          <p14:tracePt t="88964" x="1371600" y="3771900"/>
          <p14:tracePt t="88982" x="1431925" y="3771900"/>
          <p14:tracePt t="88998" x="1485900" y="3771900"/>
          <p14:tracePt t="89015" x="1577975" y="3771900"/>
          <p14:tracePt t="89015" x="1646238" y="3771900"/>
          <p14:tracePt t="89034" x="1730375" y="3771900"/>
          <p14:tracePt t="89048" x="1951038" y="3771900"/>
          <p14:tracePt t="89066" x="2003425" y="3771900"/>
          <p14:tracePt t="89066" x="2035175" y="3771900"/>
          <p14:tracePt t="89082" x="2073275" y="3771900"/>
          <p14:tracePt t="89099" x="2117725" y="3771900"/>
          <p14:tracePt t="89115" x="2201863" y="3771900"/>
          <p14:tracePt t="89132" x="2346325" y="3771900"/>
          <p14:tracePt t="89148" x="2522538" y="3771900"/>
          <p14:tracePt t="89165" x="2697163" y="3771900"/>
          <p14:tracePt t="89182" x="2827338" y="3771900"/>
          <p14:tracePt t="89198" x="2865438" y="3771900"/>
          <p14:tracePt t="89217" x="2879725" y="3771900"/>
          <p14:tracePt t="89249" x="2895600" y="3771900"/>
          <p14:tracePt t="89257" x="2917825" y="3771900"/>
          <p14:tracePt t="89265" x="3055938" y="3771900"/>
          <p14:tracePt t="89282" x="3192463" y="3771900"/>
          <p14:tracePt t="89299" x="3330575" y="3771900"/>
          <p14:tracePt t="89315" x="3390900" y="3771900"/>
          <p14:tracePt t="89332" x="3398838" y="3771900"/>
          <p14:tracePt t="89347" x="3406775" y="3771900"/>
          <p14:tracePt t="89385" x="3421063" y="3771900"/>
          <p14:tracePt t="89393" x="3436938" y="3771900"/>
          <p14:tracePt t="89401" x="3459163" y="3771900"/>
          <p14:tracePt t="89414" x="3497263" y="3771900"/>
          <p14:tracePt t="89414" x="3513138" y="3771900"/>
          <p14:tracePt t="89433" x="3521075" y="3771900"/>
          <p14:tracePt t="89465" x="3527425" y="3771900"/>
          <p14:tracePt t="89489" x="3543300" y="3771900"/>
          <p14:tracePt t="89497" x="3581400" y="3771900"/>
          <p14:tracePt t="89506" x="3603625" y="3771900"/>
          <p14:tracePt t="89515" x="3649663" y="3771900"/>
          <p14:tracePt t="89532" x="3657600" y="3771900"/>
          <p14:tracePt t="89547" x="3665538" y="3771900"/>
          <p14:tracePt t="89585" x="3687763" y="3771900"/>
          <p14:tracePt t="89593" x="3725863" y="3771900"/>
          <p14:tracePt t="89601" x="3771900" y="3779838"/>
          <p14:tracePt t="89614" x="3848100" y="3779838"/>
          <p14:tracePt t="89631" x="3946525" y="3794125"/>
          <p14:tracePt t="89647" x="3992563" y="3802063"/>
          <p14:tracePt t="92614" x="4000500" y="3802063"/>
          <p14:tracePt t="92841" x="3992563" y="3810000"/>
          <p14:tracePt t="92849" x="3970338" y="3817938"/>
          <p14:tracePt t="92860" x="3962400" y="3825875"/>
          <p14:tracePt t="92877" x="3932238" y="3840163"/>
          <p14:tracePt t="92894" x="3916363" y="3848100"/>
          <p14:tracePt t="92910" x="3886200" y="3863975"/>
          <p14:tracePt t="92928" x="3856038" y="3878263"/>
          <p14:tracePt t="92928" x="3825875" y="3878263"/>
          <p14:tracePt t="92945" x="3787775" y="3894138"/>
          <p14:tracePt t="92962" x="3711575" y="3916363"/>
          <p14:tracePt t="92978" x="3619500" y="3924300"/>
          <p14:tracePt t="92995" x="3543300" y="3946525"/>
          <p14:tracePt t="93011" x="3527425" y="3954463"/>
          <p14:tracePt t="93027" x="3505200" y="3962400"/>
          <p14:tracePt t="93042" x="3482975" y="3978275"/>
          <p14:tracePt t="93059" x="3451225" y="3992563"/>
          <p14:tracePt t="93076" x="3390900" y="4008438"/>
          <p14:tracePt t="93093" x="3292475" y="4030663"/>
          <p14:tracePt t="93109" x="3216275" y="4030663"/>
          <p14:tracePt t="93126" x="3184525" y="4046538"/>
          <p14:tracePt t="93143" x="3162300" y="4054475"/>
          <p14:tracePt t="93159" x="3124200" y="4054475"/>
          <p14:tracePt t="93159" x="3078163" y="4054475"/>
          <p14:tracePt t="93177" x="3025775" y="4054475"/>
          <p14:tracePt t="93193" x="2971800" y="4054475"/>
          <p14:tracePt t="93210" x="2911475" y="4054475"/>
          <p14:tracePt t="93227" x="2873375" y="4054475"/>
          <p14:tracePt t="93243" x="2849563" y="4054475"/>
          <p14:tracePt t="93259" x="2835275" y="4054475"/>
          <p14:tracePt t="93276" x="2819400" y="4054475"/>
          <p14:tracePt t="93292" x="2811463" y="4054475"/>
          <p14:tracePt t="93309" x="2781300" y="4054475"/>
          <p14:tracePt t="93326" x="2743200" y="4054475"/>
          <p14:tracePt t="93342" x="2713038" y="4046538"/>
          <p14:tracePt t="93359" x="2682875" y="4038600"/>
          <p14:tracePt t="93359" x="2674938" y="4038600"/>
          <p14:tracePt t="93377" x="2659063" y="4038600"/>
          <p14:tracePt t="93392" x="2628900" y="4016375"/>
          <p14:tracePt t="93409" x="2613025" y="4016375"/>
          <p14:tracePt t="93465" x="2598738" y="4016375"/>
          <p14:tracePt t="93473" x="2582863" y="4016375"/>
          <p14:tracePt t="93481" x="2568575" y="4016375"/>
          <p14:tracePt t="93493" x="2530475" y="4016375"/>
          <p14:tracePt t="93510" x="2514600" y="4016375"/>
          <p14:tracePt t="93525" x="2506663" y="4016375"/>
          <p14:tracePt t="93542" x="2498725" y="4016375"/>
          <p14:tracePt t="93609" x="2492375" y="4008438"/>
          <p14:tracePt t="93657" x="2492375" y="3992563"/>
          <p14:tracePt t="93761" x="2506663" y="3992563"/>
          <p14:tracePt t="93785" x="2514600" y="3992563"/>
          <p14:tracePt t="93793" x="2530475" y="3992563"/>
          <p14:tracePt t="93801" x="2536825" y="3992563"/>
          <p14:tracePt t="93811" x="2544763" y="3992563"/>
          <p14:tracePt t="93881" x="2552700" y="3992563"/>
          <p14:tracePt t="93897" x="2544763" y="4000500"/>
          <p14:tracePt t="94001" x="2536825" y="4000500"/>
          <p14:tracePt t="94017" x="2530475" y="4000500"/>
          <p14:tracePt t="94026" x="2514600" y="4000500"/>
          <p14:tracePt t="94033" x="2492375" y="4008438"/>
          <p14:tracePt t="94043" x="2446338" y="4022725"/>
          <p14:tracePt t="94060" x="2384425" y="4022725"/>
          <p14:tracePt t="94077" x="2354263" y="4030663"/>
          <p14:tracePt t="94093" x="2339975" y="4030663"/>
          <p14:tracePt t="94110" x="2316163" y="4038600"/>
          <p14:tracePt t="94127" x="2293938" y="4046538"/>
          <p14:tracePt t="94143" x="2278063" y="4046538"/>
          <p14:tracePt t="94159" x="2255838" y="4046538"/>
          <p14:tracePt t="94176" x="2247900" y="4046538"/>
          <p14:tracePt t="94192" x="2239963" y="4046538"/>
          <p14:tracePt t="94233" x="2232025" y="4054475"/>
          <p14:tracePt t="94273" x="2239963" y="4054475"/>
          <p14:tracePt t="94313" x="2247900" y="4054475"/>
          <p14:tracePt t="94329" x="2255838" y="4054475"/>
          <p14:tracePt t="94337" x="2270125" y="4054475"/>
          <p14:tracePt t="94345" x="2293938" y="4054475"/>
          <p14:tracePt t="94359" x="2354263" y="4046538"/>
          <p14:tracePt t="94376" x="2416175" y="4030663"/>
          <p14:tracePt t="94376" x="2454275" y="4030663"/>
          <p14:tracePt t="94394" x="2498725" y="4030663"/>
          <p14:tracePt t="94410" x="2530475" y="4022725"/>
          <p14:tracePt t="94427" x="2568575" y="4016375"/>
          <p14:tracePt t="94443" x="2606675" y="4016375"/>
          <p14:tracePt t="94460" x="2659063" y="4016375"/>
          <p14:tracePt t="94476" x="2743200" y="4016375"/>
          <p14:tracePt t="94493" x="2803525" y="4016375"/>
          <p14:tracePt t="94509" x="2849563" y="4016375"/>
          <p14:tracePt t="94526" x="2879725" y="4016375"/>
          <p14:tracePt t="94542" x="2911475" y="4016375"/>
          <p14:tracePt t="94559" x="2955925" y="4016375"/>
          <p14:tracePt t="94575" x="3001963" y="4016375"/>
          <p14:tracePt t="94575" x="3025775" y="4016375"/>
          <p14:tracePt t="94593" x="3063875" y="4016375"/>
          <p14:tracePt t="94608" x="3124200" y="4016375"/>
          <p14:tracePt t="94626" x="3132138" y="4016375"/>
          <p14:tracePt t="94641" x="3140075" y="4016375"/>
          <p14:tracePt t="94665" x="3146425" y="4016375"/>
          <p14:tracePt t="94676" x="3178175" y="4016375"/>
          <p14:tracePt t="94692" x="3222625" y="4016375"/>
          <p14:tracePt t="94711" x="3276600" y="4016375"/>
          <p14:tracePt t="94726" x="3314700" y="4016375"/>
          <p14:tracePt t="94743" x="3330575" y="4016375"/>
          <p14:tracePt t="94758" x="3344863" y="4016375"/>
          <p14:tracePt t="94793" x="3382963" y="4016375"/>
          <p14:tracePt t="94801" x="3444875" y="4016375"/>
          <p14:tracePt t="94810" x="3635375" y="4016375"/>
          <p14:tracePt t="94826" x="3817938" y="4016375"/>
          <p14:tracePt t="94843" x="3878263" y="4016375"/>
          <p14:tracePt t="94859" x="3886200" y="4016375"/>
          <p14:tracePt t="94876" x="3894138" y="4016375"/>
          <p14:tracePt t="94913" x="3916363" y="4016375"/>
          <p14:tracePt t="94921" x="3970338" y="4016375"/>
          <p14:tracePt t="94929" x="4068763" y="4016375"/>
          <p14:tracePt t="94942" x="4267200" y="4016375"/>
          <p14:tracePt t="94959" x="4343400" y="4016375"/>
          <p14:tracePt t="94976" x="4381500" y="4016375"/>
          <p14:tracePt t="94992" x="4365625" y="4008438"/>
          <p14:tracePt t="95033" x="4365625" y="4000500"/>
          <p14:tracePt t="95049" x="4359275" y="3992563"/>
          <p14:tracePt t="95657" x="4343400" y="3984625"/>
          <p14:tracePt t="95729" x="4335463" y="3984625"/>
          <p14:tracePt t="95793" x="4327525" y="3984625"/>
          <p14:tracePt t="95825" x="4321175" y="3984625"/>
          <p14:tracePt t="95833" x="4313238" y="3984625"/>
          <p14:tracePt t="96169" x="4305300" y="3992563"/>
          <p14:tracePt t="96657" x="4289425" y="3992563"/>
          <p14:tracePt t="96689" x="4283075" y="3984625"/>
          <p14:tracePt t="97594" x="4275138" y="3984625"/>
          <p14:tracePt t="97737" x="4267200" y="3984625"/>
          <p14:tracePt t="97769" x="4259263" y="3984625"/>
          <p14:tracePt t="97777" x="4251325" y="3984625"/>
          <p14:tracePt t="97789" x="4229100" y="3984625"/>
          <p14:tracePt t="97806" x="4198938" y="3984625"/>
          <p14:tracePt t="97806" x="4168775" y="3984625"/>
          <p14:tracePt t="97825" x="4160838" y="3984625"/>
          <p14:tracePt t="97838" x="4068763" y="4000500"/>
          <p14:tracePt t="97838" x="3992563" y="4016375"/>
          <p14:tracePt t="97858" x="3916363" y="4022725"/>
          <p14:tracePt t="97872" x="3619500" y="4054475"/>
          <p14:tracePt t="97890" x="3413125" y="4076700"/>
          <p14:tracePt t="97907" x="3268663" y="4098925"/>
          <p14:tracePt t="97923" x="3200400" y="4098925"/>
          <p14:tracePt t="97939" x="3170238" y="4122738"/>
          <p14:tracePt t="97956" x="3124200" y="4130675"/>
          <p14:tracePt t="97972" x="3032125" y="4160838"/>
          <p14:tracePt t="97989" x="2949575" y="4160838"/>
          <p14:tracePt t="98006" x="2841625" y="4206875"/>
          <p14:tracePt t="98023" x="2773363" y="4229100"/>
          <p14:tracePt t="98039" x="2682875" y="4244975"/>
          <p14:tracePt t="98056" x="2574925" y="4251325"/>
          <p14:tracePt t="98056" x="2530475" y="4267200"/>
          <p14:tracePt t="98074" x="2430463" y="4267200"/>
          <p14:tracePt t="98090" x="2384425" y="4283075"/>
          <p14:tracePt t="98107" x="2324100" y="4289425"/>
          <p14:tracePt t="98123" x="2278063" y="4297363"/>
          <p14:tracePt t="98139" x="2232025" y="4321175"/>
          <p14:tracePt t="98156" x="2149475" y="4327525"/>
          <p14:tracePt t="98172" x="2041525" y="4365625"/>
          <p14:tracePt t="98189" x="1943100" y="4365625"/>
          <p14:tracePt t="98206" x="1889125" y="4389438"/>
          <p14:tracePt t="98223" x="1836738" y="4403725"/>
          <p14:tracePt t="98239" x="1774825" y="4411663"/>
          <p14:tracePt t="98256" x="1692275" y="4411663"/>
          <p14:tracePt t="98256" x="1654175" y="4411663"/>
          <p14:tracePt t="98274" x="1562100" y="4411663"/>
          <p14:tracePt t="98290" x="1493838" y="4419600"/>
          <p14:tracePt t="98306" x="1455738" y="4427538"/>
          <p14:tracePt t="98323" x="1425575" y="4427538"/>
          <p14:tracePt t="98339" x="1409700" y="4441825"/>
          <p14:tracePt t="98356" x="1379538" y="4441825"/>
          <p14:tracePt t="98373" x="1349375" y="4441825"/>
          <p14:tracePt t="98389" x="1295400" y="4441825"/>
          <p14:tracePt t="98406" x="1211263" y="4441825"/>
          <p14:tracePt t="98422" x="1181100" y="4441825"/>
          <p14:tracePt t="98439" x="1173163" y="4441825"/>
          <p14:tracePt t="98455" x="1173163" y="4449763"/>
          <p14:tracePt t="98481" x="1173163" y="4457700"/>
          <p14:tracePt t="98769" x="1196975" y="4457700"/>
          <p14:tracePt t="98785" x="1219200" y="4457700"/>
          <p14:tracePt t="98793" x="1235075" y="4457700"/>
          <p14:tracePt t="98804" x="1265238" y="4457700"/>
          <p14:tracePt t="98822" x="1295400" y="4457700"/>
          <p14:tracePt t="98838" x="1325563" y="4457700"/>
          <p14:tracePt t="98855" x="1341438" y="4457700"/>
          <p14:tracePt t="98871" x="1349375" y="4457700"/>
          <p14:tracePt t="98888" x="1387475" y="4457700"/>
          <p14:tracePt t="98906" x="1439863" y="4457700"/>
          <p14:tracePt t="98922" x="1546225" y="4457700"/>
          <p14:tracePt t="98939" x="1660525" y="4457700"/>
          <p14:tracePt t="98956" x="1768475" y="4473575"/>
          <p14:tracePt t="98972" x="1866900" y="4479925"/>
          <p14:tracePt t="98988" x="1935163" y="4495800"/>
          <p14:tracePt t="99006" x="1989138" y="4503738"/>
          <p14:tracePt t="99021" x="2049463" y="4503738"/>
          <p14:tracePt t="99037" x="2141538" y="4518025"/>
          <p14:tracePt t="99054" x="2239963" y="4525963"/>
          <p14:tracePt t="99072" x="2293938" y="4525963"/>
          <p14:tracePt t="99072" x="2339975" y="4525963"/>
          <p14:tracePt t="99089" x="2378075" y="4525963"/>
          <p14:tracePt t="99106" x="2408238" y="4525963"/>
          <p14:tracePt t="99122" x="2416175" y="4525963"/>
          <p14:tracePt t="99138" x="2438400" y="4525963"/>
          <p14:tracePt t="99155" x="2476500" y="4525963"/>
          <p14:tracePt t="99171" x="2522538" y="4525963"/>
          <p14:tracePt t="99188" x="2598738" y="4525963"/>
          <p14:tracePt t="99204" x="2674938" y="4525963"/>
          <p14:tracePt t="99223" x="2713038" y="4541838"/>
          <p14:tracePt t="99238" x="2743200" y="4541838"/>
          <p14:tracePt t="99255" x="2759075" y="4556125"/>
          <p14:tracePt t="99271" x="2765425" y="4556125"/>
          <p14:tracePt t="99297" x="2789238" y="4556125"/>
          <p14:tracePt t="99306" x="2873375" y="4541838"/>
          <p14:tracePt t="99322" x="2979738" y="4533900"/>
          <p14:tracePt t="99338" x="3086100" y="4533900"/>
          <p14:tracePt t="99355" x="3146425" y="4533900"/>
          <p14:tracePt t="99371" x="3170238" y="4525963"/>
          <p14:tracePt t="99388" x="3200400" y="4525963"/>
          <p14:tracePt t="99404" x="3230563" y="4525963"/>
          <p14:tracePt t="99420" x="3276600" y="4503738"/>
          <p14:tracePt t="99438" x="3382963" y="4479925"/>
          <p14:tracePt t="99454" x="3527425" y="4457700"/>
          <p14:tracePt t="99471" x="3641725" y="4435475"/>
          <p14:tracePt t="99487" x="3733800" y="4435475"/>
          <p14:tracePt t="99506" x="3749675" y="4435475"/>
          <p14:tracePt t="99528" x="3756025" y="4427538"/>
          <p14:tracePt t="99537" x="3771900" y="4419600"/>
          <p14:tracePt t="99554" x="3802063" y="4403725"/>
          <p14:tracePt t="99570" x="3856038" y="4381500"/>
          <p14:tracePt t="99586" x="3894138" y="4381500"/>
          <p14:tracePt t="99603" x="3908425" y="4381500"/>
          <p14:tracePt t="99665" x="3932238" y="4381500"/>
          <p14:tracePt t="99673" x="3940175" y="4381500"/>
          <p14:tracePt t="99686" x="4000500" y="4403725"/>
          <p14:tracePt t="99704" x="4152900" y="4419600"/>
          <p14:tracePt t="99723" x="4206875" y="4419600"/>
          <p14:tracePt t="99738" x="4229100" y="4419600"/>
          <p14:tracePt t="99753" x="4244975" y="4419600"/>
          <p14:tracePt t="99769" x="4259263" y="4435475"/>
          <p14:tracePt t="99787" x="4305300" y="4435475"/>
          <p14:tracePt t="99804" x="4359275" y="4449763"/>
          <p14:tracePt t="99821" x="4373563" y="4449763"/>
          <p14:tracePt t="99841" x="4389438" y="4449763"/>
          <p14:tracePt t="99857" x="4397375" y="4449763"/>
          <p14:tracePt t="99921" x="4419600" y="4449763"/>
          <p14:tracePt t="99929" x="4449763" y="4449763"/>
          <p14:tracePt t="99937" x="4473575" y="4449763"/>
          <p14:tracePt t="99955" x="4479925" y="4449763"/>
          <p14:tracePt t="100033" x="4511675" y="4495800"/>
          <p14:tracePt t="100417" x="4525963" y="4495800"/>
          <p14:tracePt t="100425" x="4541838" y="4503738"/>
          <p14:tracePt t="100436" x="4579938" y="4518025"/>
          <p14:tracePt t="100453" x="4625975" y="4525963"/>
          <p14:tracePt t="100470" x="4632325" y="4541838"/>
          <p14:tracePt t="100486" x="4670425" y="4564063"/>
          <p14:tracePt t="100529" x="4686300" y="4564063"/>
          <p14:tracePt t="100536" x="4702175" y="4564063"/>
          <p14:tracePt t="100544" x="4732338" y="4564063"/>
          <p14:tracePt t="100553" x="4816475" y="4564063"/>
          <p14:tracePt t="100572" x="4892675" y="4564063"/>
          <p14:tracePt t="100588" x="4930775" y="4564063"/>
          <p14:tracePt t="100602" x="4953000" y="4556125"/>
          <p14:tracePt t="100618" x="4968875" y="4549775"/>
          <p14:tracePt t="100635" x="4975225" y="4549775"/>
          <p14:tracePt t="100680" x="4991100" y="4564063"/>
          <p14:tracePt t="100688" x="4999038" y="4564063"/>
          <p14:tracePt t="100701" x="5045075" y="4564063"/>
          <p14:tracePt t="100719" x="5089525" y="4564063"/>
          <p14:tracePt t="100735" x="5105400" y="4564063"/>
          <p14:tracePt t="100776" x="5113338" y="4556125"/>
          <p14:tracePt t="100792" x="5121275" y="4556125"/>
          <p14:tracePt t="100816" x="5127625" y="4556125"/>
          <p14:tracePt t="100824" x="5135563" y="4556125"/>
          <p14:tracePt t="100840" x="5143500" y="4556125"/>
          <p14:tracePt t="100851" x="5181600" y="4549775"/>
          <p14:tracePt t="100868" x="5189538" y="4549775"/>
          <p14:tracePt t="100884" x="5197475" y="4549775"/>
          <p14:tracePt t="100936" x="5203825" y="4549775"/>
          <p14:tracePt t="100944" x="5227638" y="4525963"/>
          <p14:tracePt t="100953" x="5235575" y="4503738"/>
          <p14:tracePt t="100968" x="5287963" y="4479925"/>
          <p14:tracePt t="100986" x="5303838" y="4473575"/>
          <p14:tracePt t="101002" x="5311775" y="4465638"/>
          <p14:tracePt t="101019" x="5326063" y="4465638"/>
          <p14:tracePt t="101035" x="5349875" y="4457700"/>
          <p14:tracePt t="101052" x="5372100" y="4441825"/>
          <p14:tracePt t="103938" x="5341938" y="4441825"/>
          <p14:tracePt t="103969" x="5287963" y="4441825"/>
          <p14:tracePt t="103977" x="5249863" y="4441825"/>
          <p14:tracePt t="103985" x="5203825" y="4441825"/>
          <p14:tracePt t="103999" x="5059363" y="4441825"/>
          <p14:tracePt t="103999" x="4968875" y="4449763"/>
          <p14:tracePt t="104017" x="4694238" y="4457700"/>
          <p14:tracePt t="104034" x="4206875" y="4503738"/>
          <p14:tracePt t="104050" x="3817938" y="4503738"/>
          <p14:tracePt t="104067" x="3436938" y="4503738"/>
          <p14:tracePt t="104084" x="3216275" y="4503738"/>
          <p14:tracePt t="104099" x="3070225" y="4503738"/>
          <p14:tracePt t="104116" x="3009900" y="4503738"/>
          <p14:tracePt t="104134" x="2911475" y="4503738"/>
          <p14:tracePt t="104150" x="2773363" y="4503738"/>
          <p14:tracePt t="104166" x="2568575" y="4487863"/>
          <p14:tracePt t="104183" x="2400300" y="4465638"/>
          <p14:tracePt t="104199" x="2316163" y="4457700"/>
          <p14:tracePt t="104216" x="2270125" y="4457700"/>
          <p14:tracePt t="104235" x="2239963" y="4479925"/>
          <p14:tracePt t="104250" x="2155825" y="4487863"/>
          <p14:tracePt t="104267" x="2027238" y="4495800"/>
          <p14:tracePt t="104283" x="1874838" y="4518025"/>
          <p14:tracePt t="104299" x="1790700" y="4518025"/>
          <p14:tracePt t="104316" x="1752600" y="4518025"/>
          <p14:tracePt t="104333" x="1706563" y="4518025"/>
          <p14:tracePt t="104349" x="1654175" y="4518025"/>
          <p14:tracePt t="104366" x="1600200" y="4533900"/>
          <p14:tracePt t="104383" x="1546225" y="4533900"/>
          <p14:tracePt t="104399" x="1508125" y="4533900"/>
          <p14:tracePt t="104416" x="1431925" y="4533900"/>
          <p14:tracePt t="104433" x="1393825" y="4564063"/>
          <p14:tracePt t="104450" x="1355725" y="4594225"/>
          <p14:tracePt t="104467" x="1325563" y="4618038"/>
          <p14:tracePt t="104483" x="1273175" y="4640263"/>
          <p14:tracePt t="104499" x="1219200" y="4648200"/>
          <p14:tracePt t="104517" x="1196975" y="4648200"/>
          <p14:tracePt t="104531" x="1189038" y="4656138"/>
          <p14:tracePt t="104548" x="1203325" y="4656138"/>
          <p14:tracePt t="104785" x="1219200" y="4656138"/>
          <p14:tracePt t="104793" x="1235075" y="4656138"/>
          <p14:tracePt t="104801" x="1241425" y="4656138"/>
          <p14:tracePt t="104815" x="1249363" y="4656138"/>
          <p14:tracePt t="104831" x="1265238" y="4656138"/>
          <p14:tracePt t="104848" x="1273175" y="4656138"/>
          <p14:tracePt t="104881" x="1279525" y="4656138"/>
          <p14:tracePt t="104889" x="1287463" y="4656138"/>
          <p14:tracePt t="104899" x="1311275" y="4656138"/>
          <p14:tracePt t="104916" x="1333500" y="4648200"/>
          <p14:tracePt t="104932" x="1363663" y="4648200"/>
          <p14:tracePt t="104948" x="1387475" y="4648200"/>
          <p14:tracePt t="104965" x="1393825" y="4648200"/>
          <p14:tracePt t="104982" x="1401763" y="4648200"/>
          <p14:tracePt t="104998" x="1417638" y="4648200"/>
          <p14:tracePt t="105025" x="1425575" y="4640263"/>
          <p14:tracePt t="105041" x="1439863" y="4640263"/>
          <p14:tracePt t="105057" x="1455738" y="4640263"/>
          <p14:tracePt t="105066" x="1463675" y="4640263"/>
          <p14:tracePt t="105161" x="1470025" y="4640263"/>
          <p14:tracePt t="105169" x="1485900" y="4640263"/>
          <p14:tracePt t="105180" x="1524000" y="4640263"/>
          <p14:tracePt t="105198" x="1570038" y="4640263"/>
          <p14:tracePt t="105198" x="1608138" y="4648200"/>
          <p14:tracePt t="105218" x="1622425" y="4648200"/>
          <p14:tracePt t="105231" x="1646238" y="4648200"/>
          <p14:tracePt t="105248" x="1654175" y="4648200"/>
          <p14:tracePt t="105289" x="1668463" y="4664075"/>
          <p14:tracePt t="105345" x="1684338" y="4664075"/>
          <p14:tracePt t="105369" x="1684338" y="4670425"/>
          <p14:tracePt t="105393" x="1684338" y="4678363"/>
          <p14:tracePt t="105425" x="1692275" y="4686300"/>
          <p14:tracePt t="105433" x="1698625" y="4686300"/>
          <p14:tracePt t="105447" x="1706563" y="4686300"/>
          <p14:tracePt t="105464" x="1706563" y="4678363"/>
          <p14:tracePt t="105633" x="1714500" y="4678363"/>
          <p14:tracePt t="105729" x="1736725" y="4670425"/>
          <p14:tracePt t="105737" x="1760538" y="4670425"/>
          <p14:tracePt t="105747" x="1790700" y="4670425"/>
          <p14:tracePt t="105764" x="1836738" y="4678363"/>
          <p14:tracePt t="105781" x="1920875" y="4678363"/>
          <p14:tracePt t="105798" x="1965325" y="4678363"/>
          <p14:tracePt t="105815" x="1989138" y="4678363"/>
          <p14:tracePt t="105831" x="2003425" y="4678363"/>
          <p14:tracePt t="105921" x="2019300" y="4678363"/>
          <p14:tracePt t="105937" x="2027238" y="4678363"/>
          <p14:tracePt t="105945" x="2049463" y="4678363"/>
          <p14:tracePt t="105953" x="2057400" y="4678363"/>
          <p14:tracePt t="106105" x="2057400" y="4686300"/>
          <p14:tracePt t="106497" x="2057400" y="4694238"/>
          <p14:tracePt t="106521" x="2057400" y="4702175"/>
          <p14:tracePt t="106530" x="2049463" y="4702175"/>
          <p14:tracePt t="106537" x="2035175" y="4716463"/>
          <p14:tracePt t="106553" x="2027238" y="4716463"/>
          <p14:tracePt t="106564" x="2019300" y="4724400"/>
          <p14:tracePt t="106580" x="1989138" y="4746625"/>
          <p14:tracePt t="106597" x="1951038" y="4746625"/>
          <p14:tracePt t="106614" x="1935163" y="4746625"/>
          <p14:tracePt t="106630" x="1920875" y="4746625"/>
          <p14:tracePt t="106647" x="1874838" y="4762500"/>
          <p14:tracePt t="106664" x="1812925" y="4778375"/>
          <p14:tracePt t="106664" x="1798638" y="4778375"/>
          <p14:tracePt t="106682" x="1730375" y="4792663"/>
          <p14:tracePt t="106698" x="1692275" y="4808538"/>
          <p14:tracePt t="106715" x="1654175" y="4816475"/>
          <p14:tracePt t="106731" x="1638300" y="4822825"/>
          <p14:tracePt t="106747" x="1622425" y="4822825"/>
          <p14:tracePt t="106763" x="1600200" y="4838700"/>
          <p14:tracePt t="106780" x="1592263" y="4838700"/>
          <p14:tracePt t="106796" x="1570038" y="4838700"/>
          <p14:tracePt t="106813" x="1539875" y="4860925"/>
          <p14:tracePt t="106830" x="1493838" y="4868863"/>
          <p14:tracePt t="106846" x="1463675" y="4892675"/>
          <p14:tracePt t="106863" x="1431925" y="4906963"/>
          <p14:tracePt t="106880" x="1409700" y="4906963"/>
          <p14:tracePt t="106897" x="1401763" y="4906963"/>
          <p14:tracePt t="106914" x="1379538" y="4906963"/>
          <p14:tracePt t="106929" x="1363663" y="4914900"/>
          <p14:tracePt t="106947" x="1349375" y="4922838"/>
          <p14:tracePt t="106962" x="1325563" y="4930775"/>
          <p14:tracePt t="106979" x="1317625" y="4937125"/>
          <p14:tracePt t="106996" x="1311275" y="4945063"/>
          <p14:tracePt t="107012" x="1287463" y="4953000"/>
          <p14:tracePt t="107030" x="1279525" y="4960938"/>
          <p14:tracePt t="107047" x="1265238" y="4975225"/>
          <p14:tracePt t="107063" x="1265238" y="4983163"/>
          <p14:tracePt t="107089" x="1265238" y="4975225"/>
          <p14:tracePt t="107273" x="1273175" y="4968875"/>
          <p14:tracePt t="107281" x="1279525" y="4960938"/>
          <p14:tracePt t="107297" x="1295400" y="4960938"/>
          <p14:tracePt t="107314" x="1325563" y="4960938"/>
          <p14:tracePt t="107330" x="1341438" y="4960938"/>
          <p14:tracePt t="107347" x="1349375" y="4960938"/>
          <p14:tracePt t="107363" x="1363663" y="4960938"/>
          <p14:tracePt t="107379" x="1371600" y="4960938"/>
          <p14:tracePt t="107396" x="1409700" y="4960938"/>
          <p14:tracePt t="107413" x="1447800" y="4960938"/>
          <p14:tracePt t="107430" x="1477963" y="4968875"/>
          <p14:tracePt t="107446" x="1531938" y="4968875"/>
          <p14:tracePt t="107463" x="1546225" y="4975225"/>
          <p14:tracePt t="107479" x="1592263" y="4975225"/>
          <p14:tracePt t="107498" x="1608138" y="4975225"/>
          <p14:tracePt t="107511" x="1660525" y="4975225"/>
          <p14:tracePt t="107529" x="1692275" y="4975225"/>
          <p14:tracePt t="107545" x="1722438" y="4983163"/>
          <p14:tracePt t="107563" x="1760538" y="4991100"/>
          <p14:tracePt t="107579" x="1768475" y="4991100"/>
          <p14:tracePt t="107596" x="1768475" y="4999038"/>
          <p14:tracePt t="107713" x="1768475" y="5006975"/>
          <p14:tracePt t="107777" x="1752600" y="5013325"/>
          <p14:tracePt t="107793" x="1752600" y="5021263"/>
          <p14:tracePt t="107801" x="1744663" y="5021263"/>
          <p14:tracePt t="107817" x="1736725" y="5021263"/>
          <p14:tracePt t="107828" x="1730375" y="5021263"/>
          <p14:tracePt t="107845" x="1722438" y="5037138"/>
          <p14:tracePt t="107861" x="1706563" y="5037138"/>
          <p14:tracePt t="107878" x="1692275" y="5045075"/>
          <p14:tracePt t="107878" x="1668463" y="5059363"/>
          <p14:tracePt t="107897" x="1660525" y="5059363"/>
          <p14:tracePt t="107911" x="1646238" y="5059363"/>
          <p14:tracePt t="107928" x="1630363" y="5075238"/>
          <p14:tracePt t="107946" x="1616075" y="5075238"/>
          <p14:tracePt t="107969" x="1616075" y="5083175"/>
          <p14:tracePt t="107979" x="1600200" y="5097463"/>
          <p14:tracePt t="107996" x="1570038" y="5121275"/>
          <p14:tracePt t="108012" x="1546225" y="5135563"/>
          <p14:tracePt t="108029" x="1524000" y="5151438"/>
          <p14:tracePt t="108045" x="1493838" y="5165725"/>
          <p14:tracePt t="108061" x="1463675" y="5173663"/>
          <p14:tracePt t="108079" x="1439863" y="5197475"/>
          <p14:tracePt t="108095" x="1417638" y="5203825"/>
          <p14:tracePt t="108095" x="1409700" y="5211763"/>
          <p14:tracePt t="108114" x="1401763" y="5211763"/>
          <p14:tracePt t="108128" x="1393825" y="5219700"/>
          <p14:tracePt t="108145" x="1393825" y="5227638"/>
          <p14:tracePt t="108162" x="1371600" y="5241925"/>
          <p14:tracePt t="108180" x="1349375" y="5257800"/>
          <p14:tracePt t="108195" x="1317625" y="5265738"/>
          <p14:tracePt t="108210" x="1303338" y="5273675"/>
          <p14:tracePt t="108227" x="1273175" y="5287963"/>
          <p14:tracePt t="108244" x="1273175" y="5295900"/>
          <p14:tracePt t="108273" x="1265238" y="5303838"/>
          <p14:tracePt t="108281" x="1257300" y="5303838"/>
          <p14:tracePt t="108295" x="1249363" y="5303838"/>
          <p14:tracePt t="108313" x="1241425" y="5311775"/>
          <p14:tracePt t="108329" x="1227138" y="5318125"/>
          <p14:tracePt t="108346" x="1219200" y="5326063"/>
          <p14:tracePt t="108363" x="1203325" y="5334000"/>
          <p14:tracePt t="108380" x="1196975" y="5349875"/>
          <p14:tracePt t="108395" x="1181100" y="5349875"/>
          <p14:tracePt t="108412" x="1181100" y="5356225"/>
          <p14:tracePt t="108428" x="1165225" y="5364163"/>
          <p14:tracePt t="108445" x="1173163" y="5364163"/>
          <p14:tracePt t="108665" x="1181100" y="5364163"/>
          <p14:tracePt t="108681" x="1181100" y="5372100"/>
          <p14:tracePt t="108689" x="1189038" y="5372100"/>
          <p14:tracePt t="108721" x="1203325" y="5372100"/>
          <p14:tracePt t="108745" x="1219200" y="5372100"/>
          <p14:tracePt t="108753" x="1235075" y="5372100"/>
          <p14:tracePt t="108762" x="1257300" y="5387975"/>
          <p14:tracePt t="108779" x="1295400" y="5410200"/>
          <p14:tracePt t="108795" x="1325563" y="5410200"/>
          <p14:tracePt t="108811" x="1333500" y="5418138"/>
          <p14:tracePt t="108827" x="1341438" y="5418138"/>
          <p14:tracePt t="108889" x="1349375" y="5418138"/>
          <p14:tracePt t="108897" x="1355725" y="5418138"/>
          <p14:tracePt t="108910" x="1379538" y="5418138"/>
          <p14:tracePt t="108910" x="1379538" y="5426075"/>
          <p14:tracePt t="108929" x="1387475" y="5432425"/>
          <p14:tracePt t="108944" x="1401763" y="5432425"/>
          <p14:tracePt t="108985" x="1417638" y="5432425"/>
          <p14:tracePt t="108994" x="1455738" y="5432425"/>
          <p14:tracePt t="109001" x="1470025" y="5432425"/>
          <p14:tracePt t="109011" x="1508125" y="5440363"/>
          <p14:tracePt t="109028" x="1524000" y="5448300"/>
          <p14:tracePt t="109044" x="1531938" y="5448300"/>
          <p14:tracePt t="109065" x="1539875" y="5448300"/>
          <p14:tracePt t="109081" x="1546225" y="5448300"/>
          <p14:tracePt t="109094" x="1584325" y="5464175"/>
          <p14:tracePt t="109111" x="1660525" y="5516563"/>
          <p14:tracePt t="109128" x="1638300" y="5494338"/>
          <p14:tracePt t="109145" x="1646238" y="5464175"/>
          <p14:tracePt t="109162" x="1668463" y="5470525"/>
          <p14:tracePt t="109178" x="1676400" y="5470525"/>
          <p14:tracePt t="109225" x="1684338" y="5470525"/>
          <p14:tracePt t="109969" x="1692275" y="5470525"/>
          <p14:tracePt t="109985" x="1698625" y="5470525"/>
          <p14:tracePt t="110081" x="1706563" y="5470525"/>
          <p14:tracePt t="110089" x="1714500" y="5470525"/>
          <p14:tracePt t="110105" x="1714500" y="5464175"/>
          <p14:tracePt t="110137" x="1730375" y="5456238"/>
          <p14:tracePt t="110153" x="1744663" y="5456238"/>
          <p14:tracePt t="110161" x="1752600" y="5448300"/>
          <p14:tracePt t="110176" x="1798638" y="5440363"/>
          <p14:tracePt t="110194" x="1812925" y="5432425"/>
          <p14:tracePt t="110211" x="1828800" y="5426075"/>
          <p14:tracePt t="110227" x="1828800" y="5410200"/>
          <p14:tracePt t="110257" x="1889125" y="5402263"/>
          <p14:tracePt t="110265" x="1905000" y="5402263"/>
          <p14:tracePt t="110275" x="2011363" y="5394325"/>
          <p14:tracePt t="110293" x="2087563" y="5394325"/>
          <p14:tracePt t="110311" x="2149475" y="5410200"/>
          <p14:tracePt t="110325" x="2179638" y="5410200"/>
          <p14:tracePt t="110342" x="2209800" y="5410200"/>
          <p14:tracePt t="110359" x="2232025" y="5410200"/>
          <p14:tracePt t="110376" x="2239963" y="5410200"/>
          <p14:tracePt t="110392" x="2392363" y="5426075"/>
          <p14:tracePt t="110409" x="2536825" y="5448300"/>
          <p14:tracePt t="110426" x="2735263" y="5486400"/>
          <p14:tracePt t="110443" x="2849563" y="5502275"/>
          <p14:tracePt t="110459" x="2857500" y="5508625"/>
          <p14:tracePt t="110497" x="2865438" y="5508625"/>
          <p14:tracePt t="110513" x="2879725" y="5508625"/>
          <p14:tracePt t="110521" x="2895600" y="5508625"/>
          <p14:tracePt t="110528" x="2949575" y="5508625"/>
          <p14:tracePt t="110541" x="3070225" y="5502275"/>
          <p14:tracePt t="110558" x="3170238" y="5486400"/>
          <p14:tracePt t="110574" x="3222625" y="5478463"/>
          <p14:tracePt t="110591" x="3238500" y="5470525"/>
          <p14:tracePt t="110608" x="3246438" y="5470525"/>
          <p14:tracePt t="110632" x="3260725" y="5456238"/>
          <p14:tracePt t="110642" x="3375025" y="5440363"/>
          <p14:tracePt t="110658" x="3543300" y="5440363"/>
          <p14:tracePt t="110675" x="3665538" y="5440363"/>
          <p14:tracePt t="110691" x="3703638" y="5440363"/>
          <p14:tracePt t="110708" x="3711575" y="5440363"/>
          <p14:tracePt t="110737" x="3725863" y="5440363"/>
          <p14:tracePt t="110777" x="3733800" y="5426075"/>
          <p14:tracePt t="110785" x="3741738" y="5426075"/>
          <p14:tracePt t="110794" x="3749675" y="5426075"/>
          <p14:tracePt t="110809" x="3756025" y="5426075"/>
          <p14:tracePt t="110842" x="3763963" y="5426075"/>
          <p14:tracePt t="110858" x="3771900" y="5418138"/>
          <p14:tracePt t="110905" x="3771900" y="5410200"/>
          <p14:tracePt t="111001" x="3779838" y="5410200"/>
          <p14:tracePt t="111025" x="3779838" y="5402263"/>
          <p14:tracePt t="111057" x="3779838" y="5394325"/>
          <p14:tracePt t="111121" x="3771900" y="5387975"/>
          <p14:tracePt t="111321" x="3771900" y="5380038"/>
          <p14:tracePt t="122956" x="3763963" y="5380038"/>
          <p14:tracePt t="123641" x="3749675" y="5372100"/>
          <p14:tracePt t="123657" x="3741738" y="5372100"/>
          <p14:tracePt t="123665" x="3733800" y="5372100"/>
          <p14:tracePt t="123679" x="3725863" y="5372100"/>
          <p14:tracePt t="123705" x="3711575" y="5372100"/>
          <p14:tracePt t="123753" x="3687763" y="5356225"/>
          <p14:tracePt t="123762" x="3665538" y="5356225"/>
          <p14:tracePt t="123769" x="3657600" y="5356225"/>
          <p14:tracePt t="123779" x="3641725" y="5341938"/>
          <p14:tracePt t="123833" x="3635375" y="5341938"/>
          <p14:tracePt t="123841" x="3627438" y="5341938"/>
          <p14:tracePt t="123849" x="3611563" y="5334000"/>
          <p14:tracePt t="123862" x="3589338" y="5334000"/>
          <p14:tracePt t="123879" x="3559175" y="5326063"/>
          <p14:tracePt t="123895" x="3551238" y="5326063"/>
          <p14:tracePt t="123913" x="3543300" y="5318125"/>
          <p14:tracePt t="123928" x="3497263" y="5303838"/>
          <p14:tracePt t="123947" x="3482975" y="5303838"/>
          <p14:tracePt t="123978" x="3475038" y="5303838"/>
          <p14:tracePt t="123985" x="3467100" y="5303838"/>
          <p14:tracePt t="124001" x="3459163" y="5303838"/>
          <p14:tracePt t="124025" x="3444875" y="5303838"/>
          <p14:tracePt t="124033" x="3436938" y="5303838"/>
          <p14:tracePt t="124046" x="3421063" y="5287963"/>
          <p14:tracePt t="124062" x="3398838" y="5287963"/>
          <p14:tracePt t="124079" x="3382963" y="5287963"/>
          <p14:tracePt t="124079" x="3375025" y="5287963"/>
          <p14:tracePt t="124098" x="3360738" y="5287963"/>
          <p14:tracePt t="124114" x="3314700" y="5265738"/>
          <p14:tracePt t="124130" x="3298825" y="5257800"/>
          <p14:tracePt t="124147" x="3276600" y="5249863"/>
          <p14:tracePt t="124163" x="3268663" y="5249863"/>
          <p14:tracePt t="124179" x="3254375" y="5249863"/>
          <p14:tracePt t="124196" x="3230563" y="5241925"/>
          <p14:tracePt t="124212" x="3222625" y="5241925"/>
          <p14:tracePt t="124230" x="3192463" y="5241925"/>
          <p14:tracePt t="124246" x="3178175" y="5241925"/>
          <p14:tracePt t="124262" x="3170238" y="5235575"/>
          <p14:tracePt t="124278" x="3154363" y="5235575"/>
          <p14:tracePt t="124296" x="3140075" y="5235575"/>
          <p14:tracePt t="124311" x="3124200" y="5235575"/>
          <p14:tracePt t="124311" x="3116263" y="5235575"/>
          <p14:tracePt t="124330" x="3116263" y="5227638"/>
          <p14:tracePt t="124345" x="3108325" y="5227638"/>
          <p14:tracePt t="124361" x="3094038" y="5227638"/>
          <p14:tracePt t="124385" x="3078163" y="5227638"/>
          <p14:tracePt t="124401" x="3063875" y="5219700"/>
          <p14:tracePt t="124411" x="3017838" y="5211763"/>
          <p14:tracePt t="124428" x="2994025" y="5203825"/>
          <p14:tracePt t="124446" x="2979738" y="5203825"/>
          <p14:tracePt t="124461" x="2971800" y="5203825"/>
          <p14:tracePt t="124481" x="2963863" y="5203825"/>
          <p14:tracePt t="124495" x="2941638" y="5203825"/>
          <p14:tracePt t="124495" x="2925763" y="5203825"/>
          <p14:tracePt t="124513" x="2903538" y="5203825"/>
          <p14:tracePt t="124530" x="2849563" y="5203825"/>
          <p14:tracePt t="124545" x="2827338" y="5203825"/>
          <p14:tracePt t="124561" x="2797175" y="5203825"/>
          <p14:tracePt t="124580" x="2781300" y="5203825"/>
          <p14:tracePt t="124595" x="2773363" y="5203825"/>
          <p14:tracePt t="124610" x="2743200" y="5203825"/>
          <p14:tracePt t="124628" x="2689225" y="5203825"/>
          <p14:tracePt t="124645" x="2620963" y="5203825"/>
          <p14:tracePt t="124662" x="2552700" y="5203825"/>
          <p14:tracePt t="124678" x="2514600" y="5203825"/>
          <p14:tracePt t="124695" x="2484438" y="5203825"/>
          <p14:tracePt t="124712" x="2460625" y="5203825"/>
          <p14:tracePt t="124728" x="2400300" y="5203825"/>
          <p14:tracePt t="124728" x="2378075" y="5203825"/>
          <p14:tracePt t="124746" x="2301875" y="5203825"/>
          <p14:tracePt t="124762" x="2239963" y="5203825"/>
          <p14:tracePt t="124779" x="2193925" y="5203825"/>
          <p14:tracePt t="124796" x="2155825" y="5203825"/>
          <p14:tracePt t="124812" x="2111375" y="5203825"/>
          <p14:tracePt t="124828" x="2073275" y="5203825"/>
          <p14:tracePt t="124845" x="2041525" y="5203825"/>
          <p14:tracePt t="124861" x="2003425" y="5219700"/>
          <p14:tracePt t="124878" x="1943100" y="5219700"/>
          <p14:tracePt t="124895" x="1920875" y="5211763"/>
          <p14:tracePt t="124911" x="1927225" y="5211763"/>
          <p14:tracePt t="124928" x="1912938" y="5189538"/>
          <p14:tracePt t="124946" x="1882775" y="5181600"/>
          <p14:tracePt t="124962" x="1858963" y="5189538"/>
          <p14:tracePt t="124979" x="1820863" y="5203825"/>
          <p14:tracePt t="124995" x="1654175" y="5037138"/>
          <p14:tracePt t="125012" x="1570038" y="5013325"/>
          <p14:tracePt t="125028" x="1531938" y="4999038"/>
          <p14:tracePt t="125045" x="1516063" y="4999038"/>
          <p14:tracePt t="125061" x="1501775" y="5013325"/>
          <p14:tracePt t="125077" x="1485900" y="5013325"/>
          <p14:tracePt t="125094" x="1477963" y="5013325"/>
          <p14:tracePt t="125111" x="1455738" y="5013325"/>
          <p14:tracePt t="125111" x="1439863" y="5013325"/>
          <p14:tracePt t="125129" x="1387475" y="5013325"/>
          <p14:tracePt t="125146" x="1287463" y="4991100"/>
          <p14:tracePt t="125162" x="1249363" y="4991100"/>
          <p14:tracePt t="125179" x="1227138" y="4991100"/>
          <p14:tracePt t="125195" x="1219200" y="4975225"/>
          <p14:tracePt t="125210" x="1211263" y="4975225"/>
          <p14:tracePt t="125233" x="1203325" y="4975225"/>
          <p14:tracePt t="125244" x="1196975" y="4975225"/>
          <p14:tracePt t="125265" x="1189038" y="4975225"/>
          <p14:tracePt t="125313" x="1165225" y="4983163"/>
          <p14:tracePt t="125329" x="1158875" y="4983163"/>
          <p14:tracePt t="125369" x="1150938" y="4991100"/>
          <p14:tracePt t="125401" x="1143000" y="4991100"/>
          <p14:tracePt t="125410" x="1135063" y="4999038"/>
          <p14:tracePt t="125425" x="1120775" y="5006975"/>
          <p14:tracePt t="125442" x="1112838" y="5006975"/>
          <p14:tracePt t="125481" x="1104900" y="5006975"/>
          <p14:tracePt t="125523" x="1096963" y="5013325"/>
          <p14:tracePt t="125530" x="1074738" y="5013325"/>
          <p14:tracePt t="125545" x="1058863" y="5013325"/>
          <p14:tracePt t="125562" x="1050925" y="5021263"/>
          <p14:tracePt t="125578" x="1044575" y="5021263"/>
          <p14:tracePt t="125625" x="1036638" y="5029200"/>
          <p14:tracePt t="125633" x="1036638" y="5037138"/>
          <p14:tracePt t="125644" x="1028700" y="5045075"/>
          <p14:tracePt t="125660" x="1012825" y="5045075"/>
          <p14:tracePt t="125677" x="1020763" y="5045075"/>
          <p14:tracePt t="125993" x="1036638" y="5045075"/>
          <p14:tracePt t="126057" x="1044575" y="5059363"/>
          <p14:tracePt t="126065" x="1050925" y="5059363"/>
          <p14:tracePt t="126076" x="1066800" y="5059363"/>
          <p14:tracePt t="126093" x="1074738" y="5059363"/>
          <p14:tracePt t="126697" x="1082675" y="5059363"/>
          <p14:tracePt t="126753" x="1089025" y="5059363"/>
          <p14:tracePt t="126825" x="1096963" y="5059363"/>
          <p14:tracePt t="126856" x="1120775" y="5045075"/>
          <p14:tracePt t="126864" x="1135063" y="5045075"/>
          <p14:tracePt t="126896" x="1135063" y="5037138"/>
          <p14:tracePt t="126961" x="1143000" y="5029200"/>
          <p14:tracePt t="127001" x="1150938" y="5029200"/>
          <p14:tracePt t="127089" x="1150938" y="5021263"/>
          <p14:tracePt t="127097" x="1150938" y="5013325"/>
          <p14:tracePt t="127121" x="1165225" y="5013325"/>
          <p14:tracePt t="127129" x="1158875" y="5006975"/>
          <p14:tracePt t="127161" x="1150938" y="4999038"/>
          <p14:tracePt t="127169" x="1165225" y="4999038"/>
          <p14:tracePt t="127369" x="1173163" y="4999038"/>
          <p14:tracePt t="127745" x="1181100" y="4999038"/>
          <p14:tracePt t="127841" x="1189038" y="4999038"/>
          <p14:tracePt t="127849" x="1203325" y="5006975"/>
          <p14:tracePt t="127858" x="1257300" y="5013325"/>
          <p14:tracePt t="127875" x="1273175" y="5013325"/>
          <p14:tracePt t="127891" x="1279525" y="5013325"/>
          <p14:tracePt t="127953" x="1295400" y="5013325"/>
          <p14:tracePt t="127961" x="1303338" y="5013325"/>
          <p14:tracePt t="127974" x="1317625" y="5013325"/>
          <p14:tracePt t="127991" x="1325563" y="5021263"/>
          <p14:tracePt t="128008" x="1333500" y="5021263"/>
          <p14:tracePt t="128033" x="1349375" y="5021263"/>
          <p14:tracePt t="128042" x="1371600" y="5029200"/>
          <p14:tracePt t="128059" x="1401763" y="5045075"/>
          <p14:tracePt t="128076" x="1409700" y="5051425"/>
          <p14:tracePt t="128091" x="1417638" y="5051425"/>
          <p14:tracePt t="128108" x="1425575" y="5051425"/>
          <p14:tracePt t="128124" x="1431925" y="5067300"/>
          <p14:tracePt t="128141" x="1431925" y="5075238"/>
          <p14:tracePt t="128169" x="1447800" y="5075238"/>
          <p14:tracePt t="128185" x="1455738" y="5097463"/>
          <p14:tracePt t="128193" x="1463675" y="5097463"/>
          <p14:tracePt t="128209" x="1470025" y="5097463"/>
          <p14:tracePt t="128273" x="1477963" y="5097463"/>
          <p14:tracePt t="128281" x="1485900" y="5097463"/>
          <p14:tracePt t="128297" x="1501775" y="5097463"/>
          <p14:tracePt t="128697" x="1516063" y="5097463"/>
          <p14:tracePt t="128714" x="1531938" y="5089525"/>
          <p14:tracePt t="128817" x="1539875" y="5089525"/>
          <p14:tracePt t="128825" x="1539875" y="5083175"/>
          <p14:tracePt t="128841" x="1546225" y="5067300"/>
          <p14:tracePt t="128858" x="1562100" y="5067300"/>
          <p14:tracePt t="128881" x="1577975" y="5067300"/>
          <p14:tracePt t="128891" x="1622425" y="4991100"/>
          <p14:tracePt t="128907" x="1616075" y="4983163"/>
          <p14:tracePt t="128924" x="1616075" y="4968875"/>
          <p14:tracePt t="128977" x="1622425" y="4960938"/>
          <p14:tracePt t="129001" x="1630363" y="4953000"/>
          <p14:tracePt t="129009" x="1638300" y="4953000"/>
          <p14:tracePt t="129033" x="1638300" y="4945063"/>
          <p14:tracePt t="129041" x="1638300" y="4960938"/>
          <p14:tracePt t="129281" x="1638300" y="4975225"/>
          <p14:tracePt t="129297" x="1638300" y="4983163"/>
          <p14:tracePt t="129313" x="1638300" y="4991100"/>
          <p14:tracePt t="129329" x="1638300" y="4999038"/>
          <p14:tracePt t="129353" x="1638300" y="5006975"/>
          <p14:tracePt t="129369" x="1638300" y="5013325"/>
          <p14:tracePt t="129409" x="1638300" y="5021263"/>
          <p14:tracePt t="129433" x="1638300" y="5029200"/>
          <p14:tracePt t="129449" x="1638300" y="5037138"/>
          <p14:tracePt t="129465" x="1638300" y="5045075"/>
          <p14:tracePt t="129489" x="1638300" y="5051425"/>
          <p14:tracePt t="129537" x="1630363" y="5051425"/>
          <p14:tracePt t="129569" x="1622425" y="5059363"/>
          <p14:tracePt t="129617" x="1622425" y="5051425"/>
          <p14:tracePt t="129905" x="1646238" y="5045075"/>
          <p14:tracePt t="129913" x="1660525" y="5045075"/>
          <p14:tracePt t="129923" x="1668463" y="5037138"/>
          <p14:tracePt t="129939" x="1676400" y="5037138"/>
          <p14:tracePt t="130121" x="1684338" y="5029200"/>
          <p14:tracePt t="130153" x="1692275" y="5029200"/>
          <p14:tracePt t="130225" x="1692275" y="5021263"/>
          <p14:tracePt t="130273" x="1692275" y="5013325"/>
          <p14:tracePt t="130337" x="1692275" y="5006975"/>
          <p14:tracePt t="130345" x="1684338" y="5006975"/>
          <p14:tracePt t="130489" x="1684338" y="4999038"/>
          <p14:tracePt t="130544" x="1676400" y="4991100"/>
          <p14:tracePt t="130553" x="1668463" y="4983163"/>
          <p14:tracePt t="130592" x="1660525" y="4975225"/>
          <p14:tracePt t="130648" x="1654175" y="4968875"/>
          <p14:tracePt t="131566" x="1646238" y="4968875"/>
          <p14:tracePt t="131577" x="1638300" y="4960938"/>
          <p14:tracePt t="131609" x="1630363" y="4953000"/>
          <p14:tracePt t="131761" x="1616075" y="4945063"/>
          <p14:tracePt t="131857" x="1608138" y="4937125"/>
          <p14:tracePt t="131993" x="1600200" y="4930775"/>
          <p14:tracePt t="132001" x="1600200" y="4922838"/>
          <p14:tracePt t="132017" x="1592263" y="4922838"/>
          <p14:tracePt t="132048" x="1577975" y="4922838"/>
          <p14:tracePt t="132064" x="1570038" y="4922838"/>
          <p14:tracePt t="132081" x="1562100" y="4922838"/>
          <p14:tracePt t="132089" x="1554163" y="4922838"/>
          <p14:tracePt t="132103" x="1554163" y="4937125"/>
          <p14:tracePt t="132103" x="1546225" y="4937125"/>
          <p14:tracePt t="132122" x="1531938" y="4937125"/>
          <p14:tracePt t="132138" x="1516063" y="4945063"/>
          <p14:tracePt t="132154" x="1477963" y="4953000"/>
          <p14:tracePt t="132171" x="1463675" y="4930775"/>
          <p14:tracePt t="132187" x="1455738" y="4930775"/>
          <p14:tracePt t="132203" x="1485900" y="4953000"/>
          <p14:tracePt t="132221" x="1477963" y="4968875"/>
          <p14:tracePt t="132236" x="1470025" y="4975225"/>
          <p14:tracePt t="132254" x="1463675" y="4975225"/>
          <p14:tracePt t="132321" x="1455738" y="4975225"/>
          <p14:tracePt t="132449" x="1447800" y="4960938"/>
          <p14:tracePt t="132489" x="1447800" y="4953000"/>
          <p14:tracePt t="132497" x="1447800" y="4945063"/>
          <p14:tracePt t="132505" x="1455738" y="4953000"/>
          <p14:tracePt t="132536" x="1470025" y="5006975"/>
          <p14:tracePt t="132544" x="1470025" y="5013325"/>
          <p14:tracePt t="132553" x="1455738" y="4999038"/>
          <p14:tracePt t="132609" x="1455738" y="4983163"/>
          <p14:tracePt t="132625" x="1463675" y="4975225"/>
          <p14:tracePt t="132673" x="1463675" y="4960938"/>
          <p14:tracePt t="132689" x="1463675" y="4930775"/>
          <p14:tracePt t="132705" x="1463675" y="4914900"/>
          <p14:tracePt t="132841" x="1470025" y="4906963"/>
          <p14:tracePt t="132889" x="1477963" y="4906963"/>
          <p14:tracePt t="132977" x="1477963" y="4914900"/>
          <p14:tracePt t="133049" x="1470025" y="4914900"/>
          <p14:tracePt t="133057" x="1470025" y="4906963"/>
          <p14:tracePt t="133073" x="1485900" y="4953000"/>
          <p14:tracePt t="133085" x="1501775" y="5006975"/>
          <p14:tracePt t="133103" x="1524000" y="5029200"/>
          <p14:tracePt t="133121" x="1524000" y="5021263"/>
          <p14:tracePt t="133137" x="1531938" y="5037138"/>
          <p14:tracePt t="133154" x="1570038" y="5059363"/>
          <p14:tracePt t="133170" x="1600200" y="5075238"/>
          <p14:tracePt t="133187" x="1616075" y="5083175"/>
          <p14:tracePt t="133204" x="1638300" y="5113338"/>
          <p14:tracePt t="133219" x="1638300" y="5105400"/>
          <p14:tracePt t="133236" x="1630363" y="5105400"/>
          <p14:tracePt t="133253" x="1616075" y="5121275"/>
          <p14:tracePt t="133270" x="1622425" y="5143500"/>
          <p14:tracePt t="133287" x="1646238" y="5159375"/>
          <p14:tracePt t="133303" x="1668463" y="5159375"/>
          <p14:tracePt t="133319" x="1660525" y="5173663"/>
          <p14:tracePt t="133336" x="1660525" y="5165725"/>
          <p14:tracePt t="133352" x="1660525" y="5159375"/>
          <p14:tracePt t="133370" x="1660525" y="5151438"/>
          <p14:tracePt t="133386" x="1646238" y="5143500"/>
          <p14:tracePt t="133403" x="1646238" y="5165725"/>
          <p14:tracePt t="133425" x="1646238" y="5173663"/>
          <p14:tracePt t="133436" x="1638300" y="5165725"/>
          <p14:tracePt t="133452" x="1646238" y="5173663"/>
          <p14:tracePt t="133468" x="1646238" y="5165725"/>
          <p14:tracePt t="133484" x="1646238" y="5159375"/>
          <p14:tracePt t="133519" x="1654175" y="5173663"/>
          <p14:tracePt t="133519" x="1660525" y="5173663"/>
          <p14:tracePt t="133536" x="1660525" y="5165725"/>
          <p14:tracePt t="133551" x="1668463" y="5181600"/>
          <p14:tracePt t="133569" x="1676400" y="5173663"/>
          <p14:tracePt t="133585" x="1660525" y="5165725"/>
          <p14:tracePt t="133601" x="1608138" y="5189538"/>
          <p14:tracePt t="133617" x="1592263" y="5181600"/>
          <p14:tracePt t="133633" x="1584325" y="5181600"/>
          <p14:tracePt t="133650" x="1577975" y="5181600"/>
          <p14:tracePt t="133687" x="1577975" y="5197475"/>
          <p14:tracePt t="133695" x="1584325" y="5203825"/>
          <p14:tracePt t="133743" x="1584325" y="5211763"/>
          <p14:tracePt t="133792" x="1584325" y="5219700"/>
          <p14:tracePt t="133816" x="1584325" y="5235575"/>
          <p14:tracePt t="133849" x="1584325" y="5241925"/>
          <p14:tracePt t="133881" x="1600200" y="5265738"/>
          <p14:tracePt t="133905" x="1608138" y="5265738"/>
          <p14:tracePt t="133913" x="1608138" y="5287963"/>
          <p14:tracePt t="133921" x="1630363" y="5318125"/>
          <p14:tracePt t="133953" x="1622425" y="5303838"/>
          <p14:tracePt t="133961" x="1600200" y="5287963"/>
          <p14:tracePt t="133969" x="1600200" y="5280025"/>
          <p14:tracePt t="133986" x="1592263" y="5273675"/>
          <p14:tracePt t="134001" x="1592263" y="5257800"/>
          <p14:tracePt t="134049" x="1592263" y="5273675"/>
          <p14:tracePt t="134057" x="1562100" y="5227638"/>
          <p14:tracePt t="134068" x="1570038" y="5227638"/>
          <p14:tracePt t="134085" x="1554163" y="5219700"/>
          <p14:tracePt t="134101" x="1554163" y="5227638"/>
          <p14:tracePt t="134249" x="1577975" y="5273675"/>
          <p14:tracePt t="134257" x="1616075" y="5287963"/>
          <p14:tracePt t="134267" x="1616075" y="5295900"/>
          <p14:tracePt t="134285" x="1584325" y="5295900"/>
          <p14:tracePt t="134301" x="1584325" y="5303838"/>
          <p14:tracePt t="134318" x="1592263" y="5303838"/>
          <p14:tracePt t="134353" x="1592263" y="5295900"/>
          <p14:tracePt t="134409" x="1608138" y="5295900"/>
          <p14:tracePt t="134417" x="1638300" y="5311775"/>
          <p14:tracePt t="134441" x="1646238" y="5334000"/>
          <p14:tracePt t="134449" x="1676400" y="5334000"/>
          <p14:tracePt t="134457" x="1668463" y="5334000"/>
          <p14:tracePt t="134481" x="1668463" y="5326063"/>
          <p14:tracePt t="134489" x="1714500" y="5380038"/>
          <p14:tracePt t="134501" x="1714500" y="5387975"/>
          <p14:tracePt t="134518" x="1744663" y="5448300"/>
          <p14:tracePt t="134518" x="1744663" y="5470525"/>
          <p14:tracePt t="134537" x="1760538" y="5494338"/>
          <p14:tracePt t="134551" x="1760538" y="5502275"/>
          <p14:tracePt t="134568" x="1744663" y="5508625"/>
          <p14:tracePt t="134586" x="1760538" y="5508625"/>
          <p14:tracePt t="134609" x="1768475" y="5508625"/>
          <p14:tracePt t="134625" x="1768475" y="5494338"/>
          <p14:tracePt t="134635" x="1760538" y="5478463"/>
          <p14:tracePt t="134651" x="1744663" y="5540375"/>
          <p14:tracePt t="134668" x="1752600" y="5508625"/>
          <p14:tracePt t="134685" x="1752600" y="5502275"/>
          <p14:tracePt t="134701" x="1730375" y="5486400"/>
          <p14:tracePt t="134717" x="1782763" y="5516563"/>
          <p14:tracePt t="134735" x="1782763" y="5532438"/>
          <p14:tracePt t="134751" x="1812925" y="5592763"/>
          <p14:tracePt t="134768" x="1798638" y="5638800"/>
          <p14:tracePt t="134786" x="1768475" y="5584825"/>
          <p14:tracePt t="134802" x="1760538" y="5554663"/>
          <p14:tracePt t="134819" x="1752600" y="5546725"/>
          <p14:tracePt t="134834" x="1730375" y="5494338"/>
          <p14:tracePt t="134850" x="1730375" y="5470525"/>
          <p14:tracePt t="134867" x="1722438" y="5448300"/>
          <p14:tracePt t="134883" x="1736725" y="5448300"/>
          <p14:tracePt t="134912" x="1744663" y="5440363"/>
          <p14:tracePt t="134920" x="1744663" y="5418138"/>
          <p14:tracePt t="134933" x="1760538" y="5418138"/>
          <p14:tracePt t="134949" x="1774825" y="5387975"/>
          <p14:tracePt t="134967" x="1774825" y="5380038"/>
          <p14:tracePt t="134992" x="1774825" y="5394325"/>
          <p14:tracePt t="135001" x="1889125" y="5432425"/>
          <p14:tracePt t="135018" x="1981200" y="5456238"/>
          <p14:tracePt t="135034" x="2049463" y="5456238"/>
          <p14:tracePt t="135049" x="2133600" y="5418138"/>
          <p14:tracePt t="135066" x="2239963" y="5418138"/>
          <p14:tracePt t="135083" x="2346325" y="5387975"/>
          <p14:tracePt t="135100" x="2454275" y="5341938"/>
          <p14:tracePt t="135117" x="2552700" y="5326063"/>
          <p14:tracePt t="135133" x="2628900" y="5303838"/>
          <p14:tracePt t="135150" x="2689225" y="5280025"/>
          <p14:tracePt t="135167" x="2697163" y="5273675"/>
          <p14:tracePt t="135183" x="2705100" y="5265738"/>
          <p14:tracePt t="135216" x="2720975" y="5257800"/>
          <p14:tracePt t="135248" x="2727325" y="5257800"/>
          <p14:tracePt t="135256" x="2735263" y="5249863"/>
          <p14:tracePt t="135266" x="2743200" y="5219700"/>
          <p14:tracePt t="135284" x="2751138" y="5211763"/>
          <p14:tracePt t="135299" x="2759075" y="5203825"/>
          <p14:tracePt t="135316" x="2773363" y="5197475"/>
          <p14:tracePt t="135333" x="2781300" y="5197475"/>
          <p14:tracePt t="135349" x="2789238" y="5197475"/>
          <p14:tracePt t="135367" x="2797175" y="5197475"/>
          <p14:tracePt t="135728" x="2803525" y="5197475"/>
          <p14:tracePt t="136088" x="2797175" y="5197475"/>
          <p14:tracePt t="136712" x="2789238" y="5197475"/>
          <p14:tracePt t="136800" x="2781300" y="5197475"/>
          <p14:tracePt t="136840" x="2765425" y="5197475"/>
          <p14:tracePt t="136896" x="2727325" y="5181600"/>
          <p14:tracePt t="136904" x="2697163" y="5173663"/>
          <p14:tracePt t="136914" x="2636838" y="5143500"/>
          <p14:tracePt t="136931" x="2628900" y="5143500"/>
          <p14:tracePt t="136947" x="2606675" y="5143500"/>
          <p14:tracePt t="136965" x="2590800" y="5143500"/>
          <p14:tracePt t="136981" x="2568575" y="5143500"/>
          <p14:tracePt t="136997" x="2552700" y="5143500"/>
          <p14:tracePt t="137014" x="2536825" y="5143500"/>
          <p14:tracePt t="137031" x="2522538" y="5143500"/>
          <p14:tracePt t="137047" x="2514600" y="5143500"/>
          <p14:tracePt t="137064" x="2514600" y="5127625"/>
          <p14:tracePt t="137152" x="2514600" y="5121275"/>
          <p14:tracePt t="137160" x="2514600" y="5097463"/>
          <p14:tracePt t="137168" x="2514600" y="5075238"/>
          <p14:tracePt t="137181" x="2514600" y="5021263"/>
          <p14:tracePt t="137198" x="2514600" y="5006975"/>
          <p14:tracePt t="137214" x="2492375" y="5006975"/>
          <p14:tracePt t="137248" x="2454275" y="4999038"/>
          <p14:tracePt t="137256" x="2422525" y="4999038"/>
          <p14:tracePt t="137265" x="2301875" y="4983163"/>
          <p14:tracePt t="137282" x="2117725" y="4983163"/>
          <p14:tracePt t="137298" x="1828800" y="4983163"/>
          <p14:tracePt t="137315" x="1493838" y="4983163"/>
          <p14:tracePt t="137331" x="1371600" y="4983163"/>
          <p14:tracePt t="137348" x="1363663" y="4983163"/>
          <p14:tracePt t="137544" x="1355725" y="4983163"/>
          <p14:tracePt t="137552" x="1341438" y="4983163"/>
          <p14:tracePt t="137563" x="1333500" y="4983163"/>
          <p14:tracePt t="137580" x="1317625" y="4983163"/>
          <p14:tracePt t="137598" x="1303338" y="4975225"/>
          <p14:tracePt t="137664" x="1295400" y="4968875"/>
          <p14:tracePt t="137688" x="1287463" y="4968875"/>
          <p14:tracePt t="137712" x="1279525" y="4960938"/>
          <p14:tracePt t="137752" x="1279525" y="4953000"/>
          <p14:tracePt t="138096" x="1287463" y="4953000"/>
          <p14:tracePt t="138216" x="1303338" y="4953000"/>
          <p14:tracePt t="138288" x="1311275" y="4953000"/>
          <p14:tracePt t="138312" x="1317625" y="4953000"/>
          <p14:tracePt t="138392" x="1325563" y="4953000"/>
          <p14:tracePt t="138400" x="1333500" y="4953000"/>
          <p14:tracePt t="138416" x="1341438" y="4953000"/>
          <p14:tracePt t="139321" x="1355725" y="4953000"/>
          <p14:tracePt t="139816" x="1355725" y="4945063"/>
          <p14:tracePt t="139880" x="1341438" y="4945063"/>
          <p14:tracePt t="140512" x="1333500" y="4945063"/>
          <p14:tracePt t="140528" x="1325563" y="4945063"/>
          <p14:tracePt t="140536" x="1311275" y="4945063"/>
          <p14:tracePt t="140568" x="1303338" y="4945063"/>
          <p14:tracePt t="140600" x="1295400" y="4945063"/>
          <p14:tracePt t="140608" x="1287463" y="4945063"/>
          <p14:tracePt t="140616" x="1273175" y="4945063"/>
          <p14:tracePt t="140627" x="1257300" y="4945063"/>
          <p14:tracePt t="140644" x="1249363" y="4945063"/>
          <p14:tracePt t="140688" x="1241425" y="4945063"/>
          <p14:tracePt t="140696" x="1227138" y="4945063"/>
          <p14:tracePt t="140712" x="1219200" y="4945063"/>
          <p14:tracePt t="140712" x="1211263" y="4945063"/>
          <p14:tracePt t="140728" x="1203325" y="4945063"/>
          <p14:tracePt t="140744" x="1189038" y="4945063"/>
          <p14:tracePt t="140760" x="1196975" y="4945063"/>
          <p14:tracePt t="141224" x="1203325" y="4945063"/>
          <p14:tracePt t="141240" x="1211263" y="4937125"/>
          <p14:tracePt t="141304" x="1211263" y="4930775"/>
          <p14:tracePt t="141312" x="1227138" y="4930775"/>
          <p14:tracePt t="141326" x="1235075" y="4922838"/>
          <p14:tracePt t="141343" x="1241425" y="4922838"/>
          <p14:tracePt t="141360" x="1249363" y="4914900"/>
          <p14:tracePt t="141377" x="1257300" y="4906963"/>
          <p14:tracePt t="141394" x="1265238" y="4906963"/>
          <p14:tracePt t="141410" x="1273175" y="4906963"/>
          <p14:tracePt t="141426" x="1273175" y="4899025"/>
          <p14:tracePt t="141448" x="1273175" y="4892675"/>
          <p14:tracePt t="141472" x="1279525" y="4892675"/>
          <p14:tracePt t="141528" x="1295400" y="4892675"/>
          <p14:tracePt t="141536" x="1333500" y="4892675"/>
          <p14:tracePt t="141544" x="1355725" y="4892675"/>
          <p14:tracePt t="141558" x="1401763" y="4892675"/>
          <p14:tracePt t="142468" x="1425575" y="4892675"/>
          <p14:tracePt t="142896" x="1431925" y="4892675"/>
          <p14:tracePt t="142904" x="1447800" y="4892675"/>
          <p14:tracePt t="142912" x="1463675" y="4892675"/>
          <p14:tracePt t="142925" x="1470025" y="4906963"/>
          <p14:tracePt t="142941" x="1477963" y="4906963"/>
          <p14:tracePt t="142992" x="1493838" y="4906963"/>
          <p14:tracePt t="143024" x="1501775" y="4906963"/>
          <p14:tracePt t="143032" x="1508125" y="4906963"/>
          <p14:tracePt t="143072" x="1516063" y="4914900"/>
          <p14:tracePt t="143080" x="1524000" y="4914900"/>
          <p14:tracePt t="143091" x="1531938" y="4914900"/>
          <p14:tracePt t="143108" x="1546225" y="4914900"/>
          <p14:tracePt t="143184" x="1554163" y="4914900"/>
          <p14:tracePt t="143200" x="1562100" y="4914900"/>
          <p14:tracePt t="143328" x="1570038" y="4914900"/>
          <p14:tracePt t="143360" x="1577975" y="4914900"/>
          <p14:tracePt t="143392" x="1584325" y="4914900"/>
          <p14:tracePt t="143408" x="1592263" y="4906963"/>
          <p14:tracePt t="143416" x="1592263" y="4899025"/>
          <p14:tracePt t="143426" x="1616075" y="4899025"/>
          <p14:tracePt t="143441" x="1622425" y="4884738"/>
          <p14:tracePt t="143458" x="1630363" y="4876800"/>
          <p14:tracePt t="143474" x="1638300" y="4868863"/>
          <p14:tracePt t="143492" x="1654175" y="4854575"/>
          <p14:tracePt t="143507" x="1660525" y="4854575"/>
          <p14:tracePt t="143560" x="1660525" y="4846638"/>
          <p14:tracePt t="143600" x="1668463" y="4830763"/>
          <p14:tracePt t="143616" x="1676400" y="4822825"/>
          <p14:tracePt t="143624" x="1684338" y="4816475"/>
          <p14:tracePt t="143648" x="1692275" y="4800600"/>
          <p14:tracePt t="143736" x="1698625" y="4800600"/>
          <p14:tracePt t="143872" x="1684338" y="4800600"/>
          <p14:tracePt t="143936" x="1676400" y="4800600"/>
          <p14:tracePt t="143976" x="1668463" y="4800600"/>
          <p14:tracePt t="143984" x="1660525" y="4808538"/>
          <p14:tracePt t="143992" x="1654175" y="4808538"/>
          <p14:tracePt t="144016" x="1638300" y="4808538"/>
          <p14:tracePt t="144025" x="1638300" y="4816475"/>
          <p14:tracePt t="144041" x="1630363" y="4816475"/>
          <p14:tracePt t="144059" x="1630363" y="4822825"/>
          <p14:tracePt t="144080" x="1616075" y="4822825"/>
          <p14:tracePt t="144096" x="1608138" y="4830763"/>
          <p14:tracePt t="144120" x="1600200" y="4838700"/>
          <p14:tracePt t="144160" x="1592263" y="4846638"/>
          <p14:tracePt t="144168" x="1584325" y="4854575"/>
          <p14:tracePt t="144176" x="1584325" y="4860925"/>
          <p14:tracePt t="144190" x="1577975" y="4876800"/>
          <p14:tracePt t="144207" x="1570038" y="4892675"/>
          <p14:tracePt t="144225" x="1570038" y="4899025"/>
          <p14:tracePt t="144248" x="1570038" y="4906963"/>
          <p14:tracePt t="144258" x="1570038" y="4914900"/>
          <p14:tracePt t="144274" x="1570038" y="4930775"/>
          <p14:tracePt t="144290" x="1570038" y="4937125"/>
          <p14:tracePt t="144312" x="1570038" y="4945063"/>
          <p14:tracePt t="144323" x="1570038" y="4960938"/>
          <p14:tracePt t="144360" x="1584325" y="4975225"/>
          <p14:tracePt t="144400" x="1608138" y="4975225"/>
          <p14:tracePt t="144416" x="1638300" y="4991100"/>
          <p14:tracePt t="144440" x="1646238" y="4999038"/>
          <p14:tracePt t="144457" x="1676400" y="4999038"/>
          <p14:tracePt t="144464" x="1692275" y="5006975"/>
          <p14:tracePt t="144474" x="1714500" y="5013325"/>
          <p14:tracePt t="144490" x="1736725" y="5021263"/>
          <p14:tracePt t="144508" x="1744663" y="5021263"/>
          <p14:tracePt t="144524" x="1752600" y="5021263"/>
          <p14:tracePt t="144540" x="1760538" y="5021263"/>
          <p14:tracePt t="144555" x="1768475" y="5021263"/>
          <p14:tracePt t="144572" x="1782763" y="5021263"/>
          <p14:tracePt t="144590" x="1790700" y="5021263"/>
          <p14:tracePt t="144616" x="1798638" y="5021263"/>
          <p14:tracePt t="144632" x="1806575" y="5021263"/>
          <p14:tracePt t="144688" x="1806575" y="5013325"/>
          <p14:tracePt t="144704" x="1812925" y="5006975"/>
          <p14:tracePt t="144728" x="1812925" y="4991100"/>
          <p14:tracePt t="144737" x="1812925" y="4975225"/>
          <p14:tracePt t="144744" x="1812925" y="4960938"/>
          <p14:tracePt t="144760" x="1812925" y="4953000"/>
          <p14:tracePt t="144776" x="1812925" y="4937125"/>
          <p14:tracePt t="144789" x="1812925" y="4930775"/>
          <p14:tracePt t="144806" x="1806575" y="4914900"/>
          <p14:tracePt t="144872" x="1806575" y="4906963"/>
          <p14:tracePt t="144880" x="1798638" y="4906963"/>
          <p14:tracePt t="144896" x="1798638" y="4899025"/>
          <p14:tracePt t="144928" x="1790700" y="4892675"/>
          <p14:tracePt t="144936" x="1782763" y="4884738"/>
          <p14:tracePt t="144952" x="1774825" y="4876800"/>
          <p14:tracePt t="144968" x="1760538" y="4860925"/>
          <p14:tracePt t="145056" x="1752600" y="4854575"/>
          <p14:tracePt t="145080" x="1744663" y="4854575"/>
          <p14:tracePt t="145096" x="1736725" y="4854575"/>
          <p14:tracePt t="145168" x="1730375" y="4846638"/>
          <p14:tracePt t="145216" x="1730375" y="4838700"/>
          <p14:tracePt t="145240" x="1722438" y="4838700"/>
          <p14:tracePt t="145258" x="1714500" y="4838700"/>
          <p14:tracePt t="145264" x="1706563" y="4838700"/>
          <p14:tracePt t="145273" x="1698625" y="4838700"/>
          <p14:tracePt t="145296" x="1692275" y="4838700"/>
          <p14:tracePt t="145320" x="1684338" y="4838700"/>
          <p14:tracePt t="145337" x="1668463" y="4838700"/>
          <p14:tracePt t="145400" x="1660525" y="4838700"/>
          <p14:tracePt t="145448" x="1654175" y="4838700"/>
          <p14:tracePt t="145464" x="1646238" y="4838700"/>
          <p14:tracePt t="145472" x="1638300" y="4846638"/>
          <p14:tracePt t="145480" x="1630363" y="4854575"/>
          <p14:tracePt t="145520" x="1622425" y="4854575"/>
          <p14:tracePt t="145528" x="1622425" y="4860925"/>
          <p14:tracePt t="145552" x="1608138" y="4876800"/>
          <p14:tracePt t="145576" x="1608138" y="4892675"/>
          <p14:tracePt t="145592" x="1608138" y="4906963"/>
          <p14:tracePt t="145608" x="1600200" y="4906963"/>
          <p14:tracePt t="145616" x="1600200" y="4914900"/>
          <p14:tracePt t="145632" x="1600200" y="4922838"/>
          <p14:tracePt t="145664" x="1600200" y="4930775"/>
          <p14:tracePt t="145696" x="1600200" y="4937125"/>
          <p14:tracePt t="145705" x="1600200" y="4945063"/>
          <p14:tracePt t="145760" x="1608138" y="4953000"/>
          <p14:tracePt t="145816" x="1616075" y="4953000"/>
          <p14:tracePt t="145840" x="1616075" y="4960938"/>
          <p14:tracePt t="145848" x="1622425" y="4960938"/>
          <p14:tracePt t="145856" x="1630363" y="4960938"/>
          <p14:tracePt t="145896" x="1638300" y="4960938"/>
          <p14:tracePt t="145905" x="1654175" y="4960938"/>
          <p14:tracePt t="145912" x="1660525" y="4968875"/>
          <p14:tracePt t="145922" x="1668463" y="4968875"/>
          <p14:tracePt t="145952" x="1676400" y="4968875"/>
          <p14:tracePt t="145984" x="1684338" y="4968875"/>
          <p14:tracePt t="146064" x="1692275" y="4968875"/>
          <p14:tracePt t="146208" x="1698625" y="4968875"/>
          <p14:tracePt t="146248" x="1706563" y="4968875"/>
          <p14:tracePt t="146296" x="1706563" y="4960938"/>
          <p14:tracePt t="146305" x="1706563" y="4953000"/>
          <p14:tracePt t="146321" x="1714500" y="4953000"/>
          <p14:tracePt t="146328" x="1714500" y="4945063"/>
          <p14:tracePt t="146338" x="1722438" y="4937125"/>
          <p14:tracePt t="146354" x="1722438" y="4930775"/>
          <p14:tracePt t="146371" x="1722438" y="4922838"/>
          <p14:tracePt t="146388" x="1722438" y="4914900"/>
          <p14:tracePt t="146404" x="1722438" y="4906963"/>
          <p14:tracePt t="146421" x="1722438" y="4899025"/>
          <p14:tracePt t="146438" x="1730375" y="4892675"/>
          <p14:tracePt t="146480" x="1730375" y="4884738"/>
          <p14:tracePt t="146544" x="1730375" y="4876800"/>
          <p14:tracePt t="146552" x="1730375" y="4868863"/>
          <p14:tracePt t="146568" x="1722438" y="4860925"/>
          <p14:tracePt t="146576" x="1714500" y="4846638"/>
          <p14:tracePt t="146592" x="1706563" y="4816475"/>
          <p14:tracePt t="146624" x="1698625" y="4816475"/>
          <p14:tracePt t="146632" x="1698625" y="4808538"/>
          <p14:tracePt t="146648" x="1684338" y="4800600"/>
          <p14:tracePt t="146680" x="1676400" y="4792663"/>
          <p14:tracePt t="146752" x="1668463" y="4792663"/>
          <p14:tracePt t="146784" x="1654175" y="4792663"/>
          <p14:tracePt t="146792" x="1646238" y="4792663"/>
          <p14:tracePt t="146808" x="1638300" y="4792663"/>
          <p14:tracePt t="146821" x="1630363" y="4800600"/>
          <p14:tracePt t="146837" x="1622425" y="4808538"/>
          <p14:tracePt t="146854" x="1622425" y="4816475"/>
          <p14:tracePt t="146871" x="1616075" y="4822825"/>
          <p14:tracePt t="146887" x="1608138" y="4830763"/>
          <p14:tracePt t="146921" x="1600200" y="4838700"/>
          <p14:tracePt t="146944" x="1600200" y="4846638"/>
          <p14:tracePt t="146960" x="1600200" y="4854575"/>
          <p14:tracePt t="146968" x="1600200" y="4860925"/>
          <p14:tracePt t="146984" x="1600200" y="4868863"/>
          <p14:tracePt t="146992" x="1600200" y="4876800"/>
          <p14:tracePt t="147004" x="1592263" y="4884738"/>
          <p14:tracePt t="147021" x="1592263" y="4892675"/>
          <p14:tracePt t="147040" x="1592263" y="4906963"/>
          <p14:tracePt t="147056" x="1592263" y="4914900"/>
          <p14:tracePt t="147176" x="1600200" y="4922838"/>
          <p14:tracePt t="152743" x="1592263" y="4930775"/>
          <p14:tracePt t="152752" x="1584325" y="4930775"/>
          <p14:tracePt t="152768" x="1570038" y="4930775"/>
          <p14:tracePt t="152784" x="1554163" y="4945063"/>
          <p14:tracePt t="152798" x="1546225" y="4945063"/>
          <p14:tracePt t="152815" x="1524000" y="4953000"/>
          <p14:tracePt t="152832" x="1524000" y="4960938"/>
          <p14:tracePt t="152849" x="1516063" y="4960938"/>
          <p14:tracePt t="152866" x="1508125" y="4975225"/>
          <p14:tracePt t="152882" x="1501775" y="4983163"/>
          <p14:tracePt t="152898" x="1493838" y="4991100"/>
          <p14:tracePt t="152914" x="1485900" y="4999038"/>
          <p14:tracePt t="152931" x="1485900" y="5006975"/>
          <p14:tracePt t="152948" x="1485900" y="5013325"/>
          <p14:tracePt t="152964" x="1470025" y="5006975"/>
          <p14:tracePt t="153056" x="1470025" y="4983163"/>
          <p14:tracePt t="153072" x="1470025" y="4945063"/>
          <p14:tracePt t="153104" x="1470025" y="4937125"/>
          <p14:tracePt t="153112" x="1470025" y="4930775"/>
          <p14:tracePt t="153120" x="1470025" y="4922838"/>
          <p14:tracePt t="153136" x="1470025" y="4906963"/>
          <p14:tracePt t="153152" x="1470025" y="4899025"/>
          <p14:tracePt t="153168" x="1470025" y="4892675"/>
          <p14:tracePt t="153184" x="1470025" y="4884738"/>
          <p14:tracePt t="153224" x="1470025" y="4876800"/>
          <p14:tracePt t="153232" x="1470025" y="4868863"/>
          <p14:tracePt t="153360" x="1470025" y="4854575"/>
          <p14:tracePt t="153376" x="1470025" y="4846638"/>
          <p14:tracePt t="153392" x="1463675" y="4838700"/>
          <p14:tracePt t="153408" x="1455738" y="4830763"/>
          <p14:tracePt t="153424" x="1447800" y="4830763"/>
          <p14:tracePt t="153440" x="1439863" y="4822825"/>
          <p14:tracePt t="153448" x="1431925" y="4822825"/>
          <p14:tracePt t="153465" x="1417638" y="4816475"/>
          <p14:tracePt t="153481" x="1409700" y="4808538"/>
          <p14:tracePt t="153497" x="1401763" y="4808538"/>
          <p14:tracePt t="153515" x="1387475" y="4800600"/>
          <p14:tracePt t="153531" x="1379538" y="4800600"/>
          <p14:tracePt t="153546" x="1371600" y="4800600"/>
          <p14:tracePt t="153563" x="1363663" y="4800600"/>
          <p14:tracePt t="153592" x="1355725" y="4800600"/>
          <p14:tracePt t="153632" x="1349375" y="4800600"/>
          <p14:tracePt t="153648" x="1333500" y="4800600"/>
          <p14:tracePt t="153680" x="1325563" y="4800600"/>
          <p14:tracePt t="153736" x="1317625" y="4800600"/>
          <p14:tracePt t="153744" x="1317625" y="4808538"/>
          <p14:tracePt t="153752" x="1311275" y="4816475"/>
          <p14:tracePt t="153768" x="1295400" y="4822825"/>
          <p14:tracePt t="153784" x="1295400" y="4830763"/>
          <p14:tracePt t="153797" x="1287463" y="4830763"/>
          <p14:tracePt t="153813" x="1279525" y="4838700"/>
          <p14:tracePt t="153872" x="1273175" y="4846638"/>
          <p14:tracePt t="153880" x="1265238" y="4846638"/>
          <p14:tracePt t="153888" x="1257300" y="4854575"/>
          <p14:tracePt t="153898" x="1249363" y="4860925"/>
          <p14:tracePt t="153936" x="1249363" y="4868863"/>
          <p14:tracePt t="153952" x="1241425" y="4868863"/>
          <p14:tracePt t="153976" x="1241425" y="4876800"/>
          <p14:tracePt t="154000" x="1235075" y="4892675"/>
          <p14:tracePt t="154016" x="1235075" y="4899025"/>
          <p14:tracePt t="154048" x="1227138" y="4899025"/>
          <p14:tracePt t="154072" x="1227138" y="4906963"/>
          <p14:tracePt t="154088" x="1227138" y="4914900"/>
          <p14:tracePt t="154104" x="1227138" y="4922838"/>
          <p14:tracePt t="154113" x="1227138" y="4937125"/>
          <p14:tracePt t="154128" x="1227138" y="4945063"/>
          <p14:tracePt t="154144" x="1227138" y="4953000"/>
          <p14:tracePt t="154152" x="1227138" y="4960938"/>
          <p14:tracePt t="154176" x="1227138" y="4968875"/>
          <p14:tracePt t="154184" x="1235075" y="4968875"/>
          <p14:tracePt t="154224" x="1241425" y="4983163"/>
          <p14:tracePt t="154232" x="1257300" y="4983163"/>
          <p14:tracePt t="154246" x="1279525" y="5006975"/>
          <p14:tracePt t="154246" x="1287463" y="5006975"/>
          <p14:tracePt t="154265" x="1303338" y="5006975"/>
          <p14:tracePt t="154281" x="1303338" y="5013325"/>
          <p14:tracePt t="154298" x="1311275" y="5013325"/>
          <p14:tracePt t="154314" x="1325563" y="5013325"/>
          <p14:tracePt t="154344" x="1333500" y="5013325"/>
          <p14:tracePt t="154432" x="1341438" y="5013325"/>
          <p14:tracePt t="154440" x="1349375" y="5013325"/>
          <p14:tracePt t="154496" x="1355725" y="5013325"/>
          <p14:tracePt t="154512" x="1355725" y="5006975"/>
          <p14:tracePt t="154520" x="1371600" y="4999038"/>
          <p14:tracePt t="154530" x="1371600" y="4991100"/>
          <p14:tracePt t="154552" x="1379538" y="4991100"/>
          <p14:tracePt t="154563" x="1387475" y="4991100"/>
          <p14:tracePt t="154581" x="1393825" y="4991100"/>
          <p14:tracePt t="154616" x="1393825" y="4983163"/>
          <p14:tracePt t="154624" x="1393825" y="4975225"/>
          <p14:tracePt t="154632" x="1393825" y="4968875"/>
          <p14:tracePt t="154646" x="1401763" y="4953000"/>
          <p14:tracePt t="154664" x="1409700" y="4945063"/>
          <p14:tracePt t="154680" x="1409700" y="4937125"/>
          <p14:tracePt t="154697" x="1409700" y="4922838"/>
          <p14:tracePt t="154712" x="1409700" y="4914900"/>
          <p14:tracePt t="154735" x="1409700" y="4906963"/>
          <p14:tracePt t="154760" x="1401763" y="4906963"/>
          <p14:tracePt t="154808" x="1393825" y="4892675"/>
          <p14:tracePt t="154816" x="1387475" y="4892675"/>
          <p14:tracePt t="154828" x="1355725" y="4876800"/>
          <p14:tracePt t="154846" x="1341438" y="4876800"/>
          <p14:tracePt t="154863" x="1333500" y="4876800"/>
          <p14:tracePt t="154879" x="1317625" y="4860925"/>
          <p14:tracePt t="154936" x="1311275" y="4860925"/>
          <p14:tracePt t="154945" x="1311275" y="4868863"/>
          <p14:tracePt t="155104" x="1311275" y="4876800"/>
          <p14:tracePt t="155112" x="1325563" y="4876800"/>
          <p14:tracePt t="155120" x="1325563" y="4884738"/>
          <p14:tracePt t="155130" x="1333500" y="4884738"/>
          <p14:tracePt t="155184" x="1349375" y="4884738"/>
          <p14:tracePt t="155200" x="1363663" y="4892675"/>
          <p14:tracePt t="155208" x="1379538" y="4892675"/>
          <p14:tracePt t="155216" x="1393825" y="4892675"/>
          <p14:tracePt t="155229" x="1477963" y="4906963"/>
          <p14:tracePt t="155246" x="1524000" y="4906963"/>
          <p14:tracePt t="155246" x="1531938" y="4906963"/>
          <p14:tracePt t="155266" x="1539875" y="4906963"/>
          <p14:tracePt t="155279" x="1546225" y="4906963"/>
          <p14:tracePt t="155295" x="1562100" y="4906963"/>
          <p14:tracePt t="155320" x="1577975" y="4906963"/>
          <p14:tracePt t="155329" x="1660525" y="4922838"/>
          <p14:tracePt t="155346" x="1790700" y="4937125"/>
          <p14:tracePt t="155363" x="1897063" y="4960938"/>
          <p14:tracePt t="155379" x="1951038" y="4960938"/>
          <p14:tracePt t="155395" x="1965325" y="4975225"/>
          <p14:tracePt t="155544" x="1973263" y="4983163"/>
          <p14:tracePt t="155552" x="2003425" y="4991100"/>
          <p14:tracePt t="155562" x="2027238" y="5006975"/>
          <p14:tracePt t="155579" x="2041525" y="5013325"/>
          <p14:tracePt t="155595" x="2057400" y="5021263"/>
          <p14:tracePt t="155611" x="2041525" y="5021263"/>
          <p14:tracePt t="155664" x="2035175" y="5021263"/>
          <p14:tracePt t="155680" x="2027238" y="5021263"/>
          <p14:tracePt t="155704" x="2019300" y="5021263"/>
          <p14:tracePt t="155720" x="2011363" y="5021263"/>
          <p14:tracePt t="155736" x="2003425" y="5021263"/>
          <p14:tracePt t="155745" x="1997075" y="5021263"/>
          <p14:tracePt t="155761" x="1989138" y="5021263"/>
          <p14:tracePt t="155776" x="1973263" y="5021263"/>
          <p14:tracePt t="155792" x="1958975" y="5021263"/>
          <p14:tracePt t="155816" x="1943100" y="5021263"/>
          <p14:tracePt t="155824" x="1935163" y="5021263"/>
          <p14:tracePt t="155840" x="1927225" y="5021263"/>
          <p14:tracePt t="155848" x="1920875" y="5021263"/>
          <p14:tracePt t="155861" x="1927225" y="5021263"/>
          <p14:tracePt t="156144" x="1943100" y="5021263"/>
          <p14:tracePt t="156160" x="1951038" y="5021263"/>
          <p14:tracePt t="156168" x="1958975" y="5021263"/>
          <p14:tracePt t="156178" x="1973263" y="5021263"/>
          <p14:tracePt t="156195" x="1989138" y="5021263"/>
          <p14:tracePt t="156211" x="2011363" y="5021263"/>
          <p14:tracePt t="156228" x="2019300" y="5021263"/>
          <p14:tracePt t="156244" x="2027238" y="5021263"/>
          <p14:tracePt t="156263" x="2041525" y="5021263"/>
          <p14:tracePt t="156280" x="2057400" y="5021263"/>
          <p14:tracePt t="156295" x="2073275" y="5021263"/>
          <p14:tracePt t="156295" x="2103438" y="5021263"/>
          <p14:tracePt t="156313" x="2117725" y="5021263"/>
          <p14:tracePt t="156328" x="2141538" y="5021263"/>
          <p14:tracePt t="156344" x="2155825" y="5021263"/>
          <p14:tracePt t="156392" x="2171700" y="5021263"/>
          <p14:tracePt t="156400" x="2187575" y="5021263"/>
          <p14:tracePt t="156411" x="2225675" y="5021263"/>
          <p14:tracePt t="156428" x="2255838" y="5021263"/>
          <p14:tracePt t="156445" x="2270125" y="5021263"/>
          <p14:tracePt t="156461" x="2286000" y="5021263"/>
          <p14:tracePt t="156478" x="2316163" y="5021263"/>
          <p14:tracePt t="156495" x="2332038" y="5021263"/>
          <p14:tracePt t="156511" x="2370138" y="5029200"/>
          <p14:tracePt t="156530" x="2392363" y="5029200"/>
          <p14:tracePt t="156545" x="2430463" y="5037138"/>
          <p14:tracePt t="156561" x="2476500" y="5037138"/>
          <p14:tracePt t="156577" x="2514600" y="5037138"/>
          <p14:tracePt t="156594" x="2552700" y="5051425"/>
          <p14:tracePt t="156610" x="2574925" y="5051425"/>
          <p14:tracePt t="156627" x="2590800" y="5051425"/>
          <p14:tracePt t="156648" x="2606675" y="5051425"/>
          <p14:tracePt t="156663" x="2613025" y="5051425"/>
          <p14:tracePt t="156676" x="2636838" y="5051425"/>
          <p14:tracePt t="156693" x="2667000" y="5051425"/>
          <p14:tracePt t="156710" x="2765425" y="5113338"/>
          <p14:tracePt t="156727" x="2835275" y="5127625"/>
          <p14:tracePt t="156745" x="2895600" y="5159375"/>
          <p14:tracePt t="156761" x="2971800" y="5197475"/>
          <p14:tracePt t="156777" x="2955925" y="5181600"/>
          <p14:tracePt t="156794" x="2963863" y="5197475"/>
          <p14:tracePt t="156810" x="2955925" y="5189538"/>
          <p14:tracePt t="156826" x="2971800" y="5197475"/>
          <p14:tracePt t="156863" x="2987675" y="5197475"/>
          <p14:tracePt t="156871" x="3001963" y="5197475"/>
          <p14:tracePt t="156879" x="3032125" y="5211763"/>
          <p14:tracePt t="156893" x="3055938" y="5211763"/>
          <p14:tracePt t="156910" x="3086100" y="5227638"/>
          <p14:tracePt t="156926" x="3101975" y="5227638"/>
          <p14:tracePt t="156943" x="3116263" y="5241925"/>
          <p14:tracePt t="156976" x="3124200" y="5241925"/>
          <p14:tracePt t="156993" x="3132138" y="5241925"/>
          <p14:tracePt t="157007" x="3146425" y="5241925"/>
          <p14:tracePt t="157015" x="3146425" y="5235575"/>
          <p14:tracePt t="157031" x="3154363" y="5235575"/>
          <p14:tracePt t="157043" x="3162300" y="5227638"/>
          <p14:tracePt t="157063" x="3178175" y="5227638"/>
          <p14:tracePt t="157079" x="3192463" y="5227638"/>
          <p14:tracePt t="157095" x="3200400" y="5227638"/>
          <p14:tracePt t="157111" x="3216275" y="5219700"/>
          <p14:tracePt t="157126" x="3222625" y="5203825"/>
          <p14:tracePt t="157160" x="3230563" y="5197475"/>
          <p14:tracePt t="157167" x="3238500" y="5181600"/>
          <p14:tracePt t="157183" x="3246438" y="5181600"/>
          <p14:tracePt t="157194" x="3276600" y="5159375"/>
          <p14:tracePt t="157210" x="3298825" y="5143500"/>
          <p14:tracePt t="157226" x="3314700" y="5127625"/>
          <p14:tracePt t="157243" x="3322638" y="5105400"/>
          <p14:tracePt t="157261" x="3330575" y="5089525"/>
          <p14:tracePt t="157276" x="3330575" y="5083175"/>
          <p14:tracePt t="157292" x="3330575" y="5075238"/>
          <p14:tracePt t="157309" x="3330575" y="5067300"/>
          <p14:tracePt t="157326" x="3330575" y="5059363"/>
          <p14:tracePt t="157384" x="3330575" y="5037138"/>
          <p14:tracePt t="157393" x="3330575" y="5021263"/>
          <p14:tracePt t="157488" x="3330575" y="5013325"/>
          <p14:tracePt t="157496" x="3322638" y="5013325"/>
          <p14:tracePt t="157509" x="3314700" y="5013325"/>
          <p14:tracePt t="157526" x="3306763" y="5013325"/>
          <p14:tracePt t="157543" x="3292475" y="5013325"/>
          <p14:tracePt t="157936" x="3284538" y="5013325"/>
          <p14:tracePt t="158840" x="3276600" y="5013325"/>
          <p14:tracePt t="158984" x="3260725" y="5013325"/>
          <p14:tracePt t="158992" x="3246438" y="5013325"/>
          <p14:tracePt t="159000" x="3238500" y="5013325"/>
          <p14:tracePt t="159009" x="3222625" y="5013325"/>
          <p14:tracePt t="159026" x="3216275" y="5013325"/>
          <p14:tracePt t="159056" x="3216275" y="4999038"/>
          <p14:tracePt t="159288" x="3216275" y="4991100"/>
          <p14:tracePt t="159296" x="3216275" y="4975225"/>
          <p14:tracePt t="159312" x="3216275" y="4960938"/>
          <p14:tracePt t="159325" x="3216275" y="4953000"/>
          <p14:tracePt t="159341" x="3216275" y="4945063"/>
          <p14:tracePt t="159358" x="3216275" y="4937125"/>
          <p14:tracePt t="159374" x="3216275" y="4914900"/>
          <p14:tracePt t="159392" x="3216275" y="4899025"/>
          <p14:tracePt t="159409" x="3222625" y="4854575"/>
          <p14:tracePt t="159426" x="3230563" y="4808538"/>
          <p14:tracePt t="159442" x="3230563" y="4754563"/>
          <p14:tracePt t="159458" x="3246438" y="4732338"/>
          <p14:tracePt t="159475" x="3230563" y="4694238"/>
          <p14:tracePt t="159490" x="3216275" y="4686300"/>
          <p14:tracePt t="159507" x="3216275" y="4678363"/>
          <p14:tracePt t="159527" x="3216275" y="4670425"/>
          <p14:tracePt t="159540" x="3216275" y="4640263"/>
          <p14:tracePt t="159557" x="3216275" y="4602163"/>
          <p14:tracePt t="159574" x="3222625" y="4579938"/>
          <p14:tracePt t="159590" x="3230563" y="4556125"/>
          <p14:tracePt t="159590" x="3230563" y="4549775"/>
          <p14:tracePt t="159608" x="3238500" y="4533900"/>
          <p14:tracePt t="159623" x="3246438" y="4479925"/>
          <p14:tracePt t="159641" x="3260725" y="4419600"/>
          <p14:tracePt t="159658" x="3276600" y="4365625"/>
          <p14:tracePt t="159673" x="3276600" y="4251325"/>
          <p14:tracePt t="159690" x="3276600" y="4092575"/>
          <p14:tracePt t="159707" x="3276600" y="3970338"/>
          <p14:tracePt t="159724" x="3276600" y="3794125"/>
          <p14:tracePt t="159740" x="3276600" y="3687763"/>
          <p14:tracePt t="159757" x="3276600" y="3581400"/>
          <p14:tracePt t="159774" x="3276600" y="3521075"/>
          <p14:tracePt t="159790" x="3276600" y="3467100"/>
          <p14:tracePt t="159807" x="3276600" y="3398838"/>
          <p14:tracePt t="159807" x="3276600" y="3352800"/>
          <p14:tracePt t="159824" x="3260725" y="3268663"/>
          <p14:tracePt t="159840" x="3260725" y="3246438"/>
          <p14:tracePt t="159857" x="3246438" y="3230563"/>
          <p14:tracePt t="159873" x="3230563" y="3184525"/>
          <p14:tracePt t="159890" x="3230563" y="3146425"/>
          <p14:tracePt t="159907" x="3230563" y="3094038"/>
          <p14:tracePt t="159925" x="3222625" y="3040063"/>
          <p14:tracePt t="159941" x="3216275" y="2979738"/>
          <p14:tracePt t="159958" x="3208338" y="2955925"/>
          <p14:tracePt t="159974" x="3192463" y="2941638"/>
          <p14:tracePt t="159990" x="3192463" y="2933700"/>
          <p14:tracePt t="160008" x="3192463" y="2925763"/>
          <p14:tracePt t="160026" x="3192463" y="2895600"/>
          <p14:tracePt t="160042" x="3192463" y="2841625"/>
          <p14:tracePt t="160058" x="3192463" y="2827338"/>
          <p14:tracePt t="160074" x="3192463" y="2819400"/>
          <p14:tracePt t="160090" x="3192463" y="2811463"/>
          <p14:tracePt t="160107" x="3184525" y="2803525"/>
          <p14:tracePt t="160124" x="3184525" y="2797175"/>
          <p14:tracePt t="160160" x="3178175" y="2789238"/>
          <p14:tracePt t="160168" x="3162300" y="2759075"/>
          <p14:tracePt t="160184" x="3162300" y="2743200"/>
          <p14:tracePt t="160200" x="3162300" y="2735263"/>
          <p14:tracePt t="160208" x="3146425" y="2727325"/>
          <p14:tracePt t="160223" x="3146425" y="2720975"/>
          <p14:tracePt t="160241" x="3140075" y="2713038"/>
          <p14:tracePt t="160280" x="3132138" y="2713038"/>
          <p14:tracePt t="160336" x="3124200" y="2713038"/>
          <p14:tracePt t="160345" x="3108325" y="2713038"/>
          <p14:tracePt t="160356" x="3070225" y="2697163"/>
          <p14:tracePt t="160374" x="3055938" y="2682875"/>
          <p14:tracePt t="160390" x="3048000" y="2682875"/>
          <p14:tracePt t="160407" x="3040063" y="2682875"/>
          <p14:tracePt t="160423" x="3032125" y="2682875"/>
          <p14:tracePt t="160441" x="2994025" y="2659063"/>
          <p14:tracePt t="160458" x="2925763" y="2644775"/>
          <p14:tracePt t="160474" x="2887663" y="2628900"/>
          <p14:tracePt t="160490" x="2865438" y="2620963"/>
          <p14:tracePt t="160507" x="2849563" y="2613025"/>
          <p14:tracePt t="160552" x="2841625" y="2613025"/>
          <p14:tracePt t="160560" x="2835275" y="2613025"/>
          <p14:tracePt t="160573" x="2803525" y="2613025"/>
          <p14:tracePt t="160594" x="2797175" y="2606675"/>
          <p14:tracePt t="160608" x="2789238" y="2606675"/>
          <p14:tracePt t="160672" x="2781300" y="2606675"/>
          <p14:tracePt t="160680" x="2773363" y="2606675"/>
          <p14:tracePt t="160689" x="2765425" y="2606675"/>
          <p14:tracePt t="160706" x="2781300" y="2598738"/>
          <p14:tracePt t="160945" x="2781300" y="2590800"/>
          <p14:tracePt t="160952" x="2819400" y="2590800"/>
          <p14:tracePt t="160960" x="2841625" y="2590800"/>
          <p14:tracePt t="160973" x="2925763" y="2574925"/>
          <p14:tracePt t="160990" x="2994025" y="2560638"/>
          <p14:tracePt t="161006" x="3009900" y="2560638"/>
          <p14:tracePt t="161024" x="3009900" y="2552700"/>
          <p14:tracePt t="161071" x="3025775" y="2552700"/>
          <p14:tracePt t="161080" x="3048000" y="2552700"/>
          <p14:tracePt t="161090" x="3116263" y="2552700"/>
          <p14:tracePt t="161107" x="3170238" y="2544763"/>
          <p14:tracePt t="161124" x="3208338" y="2544763"/>
          <p14:tracePt t="161140" x="3222625" y="2544763"/>
          <p14:tracePt t="161216" x="3238500" y="2536825"/>
          <p14:tracePt t="161224" x="3260725" y="2536825"/>
          <p14:tracePt t="161238" x="3292475" y="2530475"/>
          <p14:tracePt t="161257" x="3306763" y="2530475"/>
          <p14:tracePt t="161272" x="3322638" y="2522538"/>
          <p14:tracePt t="161290" x="3330575" y="2522538"/>
          <p14:tracePt t="161306" x="3360738" y="2522538"/>
          <p14:tracePt t="161323" x="3382963" y="2514600"/>
          <p14:tracePt t="161339" x="3390900" y="2514600"/>
          <p14:tracePt t="161356" x="3406775" y="2506663"/>
          <p14:tracePt t="161373" x="3413125" y="2506663"/>
          <p14:tracePt t="161389" x="3429000" y="2498725"/>
          <p14:tracePt t="161406" x="3444875" y="2498725"/>
          <p14:tracePt t="161422" x="3482975" y="2498725"/>
          <p14:tracePt t="161440" x="3497263" y="2498725"/>
          <p14:tracePt t="161457" x="3521075" y="2484438"/>
          <p14:tracePt t="161473" x="3535363" y="2476500"/>
          <p14:tracePt t="161490" x="3551238" y="2476500"/>
          <p14:tracePt t="161505" x="3559175" y="2476500"/>
          <p14:tracePt t="161545" x="3565525" y="2476500"/>
          <p14:tracePt t="161560" x="3573463" y="2476500"/>
          <p14:tracePt t="161568" x="3589338" y="2476500"/>
          <p14:tracePt t="161576" x="3603625" y="2476500"/>
          <p14:tracePt t="161589" x="3619500" y="2476500"/>
          <p14:tracePt t="161606" x="3627438" y="2476500"/>
          <p14:tracePt t="161622" x="3635375" y="2476500"/>
          <p14:tracePt t="161648" x="3641725" y="2476500"/>
          <p14:tracePt t="161657" x="3673475" y="2476500"/>
          <p14:tracePt t="161673" x="3725863" y="2476500"/>
          <p14:tracePt t="161690" x="3779838" y="2476500"/>
          <p14:tracePt t="161706" x="3794125" y="2476500"/>
          <p14:tracePt t="161722" x="3802063" y="2476500"/>
          <p14:tracePt t="161784" x="3817938" y="2476500"/>
          <p14:tracePt t="161800" x="3840163" y="2476500"/>
          <p14:tracePt t="161808" x="3848100" y="2476500"/>
          <p14:tracePt t="161824" x="3856038" y="2476500"/>
          <p14:tracePt t="161880" x="3863975" y="2476500"/>
          <p14:tracePt t="161944" x="3870325" y="2476500"/>
          <p14:tracePt t="161952" x="3886200" y="2476500"/>
          <p14:tracePt t="161960" x="3894138" y="2476500"/>
          <p14:tracePt t="161972" x="3908425" y="2476500"/>
          <p14:tracePt t="161988" x="3916363" y="2476500"/>
          <p14:tracePt t="162008" x="3924300" y="2476500"/>
          <p14:tracePt t="162024" x="3932238" y="2476500"/>
          <p14:tracePt t="162038" x="3946525" y="2476500"/>
          <p14:tracePt t="162055" x="3954463" y="2476500"/>
          <p14:tracePt t="162071" x="3970338" y="2484438"/>
          <p14:tracePt t="162090" x="3992563" y="2492375"/>
          <p14:tracePt t="162106" x="4016375" y="2498725"/>
          <p14:tracePt t="162122" x="4038600" y="2498725"/>
          <p14:tracePt t="162140" x="4046538" y="2498725"/>
          <p14:tracePt t="162154" x="4054475" y="2506663"/>
          <p14:tracePt t="162200" x="4068763" y="2506663"/>
          <p14:tracePt t="162216" x="4098925" y="2506663"/>
          <p14:tracePt t="162224" x="4122738" y="2506663"/>
          <p14:tracePt t="162238" x="4175125" y="2506663"/>
          <p14:tracePt t="162255" x="4244975" y="2506663"/>
          <p14:tracePt t="162274" x="4259263" y="2506663"/>
          <p14:tracePt t="162336" x="4297363" y="2506663"/>
          <p14:tracePt t="162344" x="4321175" y="2506663"/>
          <p14:tracePt t="162354" x="4365625" y="2506663"/>
          <p14:tracePt t="162372" x="4381500" y="2506663"/>
          <p14:tracePt t="162388" x="4397375" y="2506663"/>
          <p14:tracePt t="162440" x="4411663" y="2506663"/>
          <p14:tracePt t="162456" x="4441825" y="2506663"/>
          <p14:tracePt t="162464" x="4449763" y="2498725"/>
          <p14:tracePt t="162472" x="4441825" y="2484438"/>
          <p14:tracePt t="162489" x="4449763" y="2492375"/>
          <p14:tracePt t="162506" x="4479925" y="2544763"/>
          <p14:tracePt t="162536" x="4473575" y="2544763"/>
          <p14:tracePt t="162543" x="4473575" y="2536825"/>
          <p14:tracePt t="162553" x="4487863" y="2560638"/>
          <p14:tracePt t="162672" x="4495800" y="2568575"/>
          <p14:tracePt t="162720" x="4503738" y="2568575"/>
          <p14:tracePt t="162784" x="4511675" y="2574925"/>
          <p14:tracePt t="162792" x="4518025" y="2574925"/>
          <p14:tracePt t="162824" x="4518025" y="2582863"/>
          <p14:tracePt t="162872" x="4518025" y="2590800"/>
          <p14:tracePt t="162880" x="4525963" y="2590800"/>
          <p14:tracePt t="163008" x="4525963" y="2598738"/>
          <p14:tracePt t="163040" x="4533900" y="2598738"/>
          <p14:tracePt t="163144" x="4533900" y="2613025"/>
          <p14:tracePt t="163208" x="4541838" y="2613025"/>
          <p14:tracePt t="163224" x="4549775" y="2613025"/>
          <p14:tracePt t="163240" x="4572000" y="2606675"/>
          <p14:tracePt t="163256" x="4587875" y="2606675"/>
          <p14:tracePt t="163272" x="4594225" y="2598738"/>
          <p14:tracePt t="163280" x="4594225" y="2582863"/>
          <p14:tracePt t="163304" x="4602163" y="2582863"/>
          <p14:tracePt t="163368" x="4602163" y="2568575"/>
          <p14:tracePt t="163400" x="4610100" y="2560638"/>
          <p14:tracePt t="163408" x="4618038" y="2560638"/>
          <p14:tracePt t="166099" x="4602163" y="2574925"/>
          <p14:tracePt t="166416" x="4587875" y="2574925"/>
          <p14:tracePt t="166424" x="4564063" y="2590800"/>
          <p14:tracePt t="166434" x="4511675" y="2620963"/>
          <p14:tracePt t="166452" x="4441825" y="2682875"/>
          <p14:tracePt t="166467" x="4419600" y="2713038"/>
          <p14:tracePt t="166484" x="4403725" y="2727325"/>
          <p14:tracePt t="166501" x="4389438" y="2773363"/>
          <p14:tracePt t="166518" x="4359275" y="2835275"/>
          <p14:tracePt t="166534" x="4283075" y="2933700"/>
          <p14:tracePt t="166534" x="4267200" y="2963863"/>
          <p14:tracePt t="166553" x="4175125" y="3070225"/>
          <p14:tracePt t="166569" x="4054475" y="3178175"/>
          <p14:tracePt t="166586" x="3924300" y="3292475"/>
          <p14:tracePt t="166601" x="3825875" y="3413125"/>
          <p14:tracePt t="166617" x="3725863" y="3505200"/>
          <p14:tracePt t="166635" x="3687763" y="3573463"/>
          <p14:tracePt t="166651" x="3673475" y="3635375"/>
          <p14:tracePt t="166667" x="3641725" y="3711575"/>
          <p14:tracePt t="166684" x="3597275" y="3810000"/>
          <p14:tracePt t="166701" x="3573463" y="3894138"/>
          <p14:tracePt t="166717" x="3527425" y="4008438"/>
          <p14:tracePt t="166735" x="3489325" y="4084638"/>
          <p14:tracePt t="166735" x="3459163" y="4152900"/>
          <p14:tracePt t="166752" x="3444875" y="4183063"/>
          <p14:tracePt t="166767" x="3382963" y="4289425"/>
          <p14:tracePt t="166785" x="3375025" y="4313238"/>
          <p14:tracePt t="166802" x="3375025" y="4335463"/>
          <p14:tracePt t="166818" x="3368675" y="4373563"/>
          <p14:tracePt t="166835" x="3344863" y="4435475"/>
          <p14:tracePt t="166851" x="3314700" y="4525963"/>
          <p14:tracePt t="166867" x="3284538" y="4602163"/>
          <p14:tracePt t="166884" x="3246438" y="4670425"/>
          <p14:tracePt t="166901" x="3222625" y="4708525"/>
          <p14:tracePt t="166917" x="3216275" y="4724400"/>
          <p14:tracePt t="166933" x="3208338" y="4740275"/>
          <p14:tracePt t="166950" x="3200400" y="4754563"/>
          <p14:tracePt t="166967" x="3200400" y="4770438"/>
          <p14:tracePt t="166985" x="3200400" y="4778375"/>
          <p14:tracePt t="167001" x="3200400" y="4784725"/>
          <p14:tracePt t="167017" x="3200400" y="4822825"/>
          <p14:tracePt t="167035" x="3184525" y="4838700"/>
          <p14:tracePt t="167050" x="3162300" y="4868863"/>
          <p14:tracePt t="167066" x="3146425" y="4899025"/>
          <p14:tracePt t="167085" x="3140075" y="4899025"/>
          <p14:tracePt t="167099" x="3124200" y="4899025"/>
          <p14:tracePt t="167116" x="3116263" y="4922838"/>
          <p14:tracePt t="167134" x="3032125" y="4930775"/>
          <p14:tracePt t="167150" x="2949575" y="4930775"/>
          <p14:tracePt t="167167" x="2865438" y="4968875"/>
          <p14:tracePt t="167167" x="2841625" y="4968875"/>
          <p14:tracePt t="167185" x="2811463" y="4983163"/>
          <p14:tracePt t="167201" x="2797175" y="4991100"/>
          <p14:tracePt t="167218" x="2759075" y="4991100"/>
          <p14:tracePt t="167248" x="2720975" y="4975225"/>
          <p14:tracePt t="167257" x="2674938" y="4968875"/>
          <p14:tracePt t="167266" x="2590800" y="4968875"/>
          <p14:tracePt t="167284" x="2522538" y="4968875"/>
          <p14:tracePt t="167300" x="2484438" y="4968875"/>
          <p14:tracePt t="167317" x="2446338" y="4968875"/>
          <p14:tracePt t="167334" x="2422525" y="4968875"/>
          <p14:tracePt t="167350" x="2370138" y="4968875"/>
          <p14:tracePt t="167350" x="2346325" y="4968875"/>
          <p14:tracePt t="167369" x="2324100" y="4968875"/>
          <p14:tracePt t="167383" x="2209800" y="4991100"/>
          <p14:tracePt t="167401" x="2171700" y="5006975"/>
          <p14:tracePt t="167418" x="2117725" y="5013325"/>
          <p14:tracePt t="167433" x="2087563" y="5021263"/>
          <p14:tracePt t="167449" x="2065338" y="5029200"/>
          <p14:tracePt t="167467" x="2065338" y="5037138"/>
          <p14:tracePt t="167483" x="2041525" y="5045075"/>
          <p14:tracePt t="167500" x="2011363" y="5059363"/>
          <p14:tracePt t="167516" x="1965325" y="5075238"/>
          <p14:tracePt t="167533" x="1889125" y="5083175"/>
          <p14:tracePt t="167553" x="1874838" y="5089525"/>
          <p14:tracePt t="167566" x="1866900" y="5089525"/>
          <p14:tracePt t="167582" x="1874838" y="5089525"/>
          <p14:tracePt t="167928" x="1889125" y="5089525"/>
          <p14:tracePt t="167944" x="1897063" y="5089525"/>
          <p14:tracePt t="167952" x="1912938" y="5089525"/>
          <p14:tracePt t="167965" x="1920875" y="5089525"/>
          <p14:tracePt t="167982" x="1935163" y="5089525"/>
          <p14:tracePt t="167999" x="1943100" y="5089525"/>
          <p14:tracePt t="168017" x="1965325" y="5083175"/>
          <p14:tracePt t="168063" x="1973263" y="5083175"/>
          <p14:tracePt t="168072" x="1997075" y="5083175"/>
          <p14:tracePt t="168082" x="2019300" y="5075238"/>
          <p14:tracePt t="168099" x="2041525" y="5075238"/>
          <p14:tracePt t="168116" x="2065338" y="5067300"/>
          <p14:tracePt t="168132" x="2087563" y="5067300"/>
          <p14:tracePt t="168149" x="2095500" y="5067300"/>
          <p14:tracePt t="168166" x="2103438" y="5059363"/>
          <p14:tracePt t="168183" x="2111375" y="5059363"/>
          <p14:tracePt t="168198" x="2163763" y="5059363"/>
          <p14:tracePt t="168214" x="2239963" y="5051425"/>
          <p14:tracePt t="168214" x="2270125" y="5051425"/>
          <p14:tracePt t="168232" x="2316163" y="5045075"/>
          <p14:tracePt t="168250" x="2346325" y="5029200"/>
          <p14:tracePt t="168267" x="2354263" y="5029200"/>
          <p14:tracePt t="168304" x="2370138" y="5029200"/>
          <p14:tracePt t="168312" x="2384425" y="5029200"/>
          <p14:tracePt t="168320" x="2408238" y="5029200"/>
          <p14:tracePt t="168332" x="2454275" y="5029200"/>
          <p14:tracePt t="168349" x="2484438" y="5013325"/>
          <p14:tracePt t="168365" x="2522538" y="5006975"/>
          <p14:tracePt t="168383" x="2544763" y="5006975"/>
          <p14:tracePt t="168383" x="2544763" y="4999038"/>
          <p14:tracePt t="168400" x="2560638" y="4999038"/>
          <p14:tracePt t="168415" x="2582863" y="4999038"/>
          <p14:tracePt t="168433" x="2613025" y="4991100"/>
          <p14:tracePt t="168450" x="2659063" y="4983163"/>
          <p14:tracePt t="168466" x="2697163" y="4983163"/>
          <p14:tracePt t="168482" x="2735263" y="4983163"/>
          <p14:tracePt t="168499" x="2751138" y="4983163"/>
          <p14:tracePt t="168516" x="2759075" y="4983163"/>
          <p14:tracePt t="168532" x="2773363" y="4983163"/>
          <p14:tracePt t="168549" x="2857500" y="4983163"/>
          <p14:tracePt t="168564" x="2949575" y="4983163"/>
          <p14:tracePt t="168581" x="3025775" y="4983163"/>
          <p14:tracePt t="168597" x="3048000" y="4983163"/>
          <p14:tracePt t="168615" x="3063875" y="4983163"/>
          <p14:tracePt t="168632" x="3078163" y="4983163"/>
          <p14:tracePt t="168649" x="3101975" y="4983163"/>
          <p14:tracePt t="168666" x="3146425" y="4983163"/>
          <p14:tracePt t="168682" x="3178175" y="4983163"/>
          <p14:tracePt t="168699" x="3246438" y="4983163"/>
          <p14:tracePt t="168715" x="3284538" y="4983163"/>
          <p14:tracePt t="168732" x="3314700" y="4968875"/>
          <p14:tracePt t="168749" x="3330575" y="4968875"/>
          <p14:tracePt t="168765" x="3336925" y="4968875"/>
          <p14:tracePt t="168782" x="3344863" y="4953000"/>
          <p14:tracePt t="168799" x="3360738" y="4953000"/>
          <p14:tracePt t="168814" x="3382963" y="4953000"/>
          <p14:tracePt t="168814" x="3406775" y="4953000"/>
          <p14:tracePt t="168833" x="3421063" y="4953000"/>
          <p14:tracePt t="168849" x="3451225" y="4953000"/>
          <p14:tracePt t="168866" x="3482975" y="4953000"/>
          <p14:tracePt t="168882" x="3497263" y="4953000"/>
          <p14:tracePt t="168898" x="3527425" y="4953000"/>
          <p14:tracePt t="168915" x="3543300" y="4953000"/>
          <p14:tracePt t="168931" x="3573463" y="4945063"/>
          <p14:tracePt t="168948" x="3597275" y="4937125"/>
          <p14:tracePt t="168964" x="3619500" y="4937125"/>
          <p14:tracePt t="168982" x="3673475" y="4922838"/>
          <p14:tracePt t="168998" x="3725863" y="4922838"/>
          <p14:tracePt t="169015" x="3771900" y="4922838"/>
          <p14:tracePt t="169015" x="3779838" y="4922838"/>
          <p14:tracePt t="169033" x="3794125" y="4922838"/>
          <p14:tracePt t="169048" x="3802063" y="4922838"/>
          <p14:tracePt t="169096" x="3848100" y="4922838"/>
          <p14:tracePt t="169120" x="3863975" y="4930775"/>
          <p14:tracePt t="169128" x="3894138" y="4937125"/>
          <p14:tracePt t="169136" x="3916363" y="4937125"/>
          <p14:tracePt t="169147" x="3984625" y="4953000"/>
          <p14:tracePt t="169165" x="3962400" y="4899025"/>
          <p14:tracePt t="169181" x="3962400" y="4922838"/>
          <p14:tracePt t="169198" x="3954463" y="4906963"/>
          <p14:tracePt t="169217" x="3970338" y="4899025"/>
          <p14:tracePt t="169234" x="3992563" y="4906963"/>
          <p14:tracePt t="169247" x="4022725" y="4906963"/>
          <p14:tracePt t="169265" x="4038600" y="4906963"/>
          <p14:tracePt t="169282" x="4054475" y="4914900"/>
          <p14:tracePt t="169298" x="4068763" y="4930775"/>
          <p14:tracePt t="169315" x="4098925" y="4945063"/>
          <p14:tracePt t="169332" x="4122738" y="4945063"/>
          <p14:tracePt t="169349" x="4168775" y="4960938"/>
          <p14:tracePt t="169365" x="4175125" y="4968875"/>
          <p14:tracePt t="169380" x="4175125" y="4975225"/>
          <p14:tracePt t="169456" x="4175125" y="4983163"/>
          <p14:tracePt t="169688" x="4175125" y="4991100"/>
          <p14:tracePt t="169728" x="4175125" y="4999038"/>
          <p14:tracePt t="169768" x="4183063" y="5006975"/>
          <p14:tracePt t="174238" x="4175125" y="5006975"/>
          <p14:tracePt t="174656" x="4168775" y="5006975"/>
          <p14:tracePt t="174912" x="4160838" y="5006975"/>
          <p14:tracePt t="174984" x="4152900" y="5013325"/>
          <p14:tracePt t="175000" x="4144963" y="5013325"/>
          <p14:tracePt t="175883" x="4137025" y="5013325"/>
          <p14:tracePt t="176804" x="4130675" y="501332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0" y="1700213"/>
            <a:ext cx="91440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okazuje energiju molekula u funkciji njegove geometrije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Realno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je višedimenzionalna površ, ali se radi vizuelizacije najčešće svodi na tri dimenzije, što se postiže na taj način što se samo dva parametra u konfiguraciji molekula menjaju dok se ostali drže nepromenjeni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Energ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ija se predstavlja na Z osi, dok su geometrijske koordinate ( kao što su dužine veza, uglovi izmedju veza, itd.) nanose na x i y osu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u tom slučaju izgleda kao brdoviti predeo, koji ima doline, prevoje i vrhove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547813" y="404813"/>
            <a:ext cx="6985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0" x="4122738" y="5013325"/>
          <p14:tracePt t="1298" x="4114800" y="5013325"/>
          <p14:tracePt t="1306" x="4106863" y="5013325"/>
          <p14:tracePt t="1330" x="4098925" y="5013325"/>
          <p14:tracePt t="1354" x="4084638" y="5013325"/>
          <p14:tracePt t="1386" x="4076700" y="5013325"/>
          <p14:tracePt t="1402" x="4068763" y="5013325"/>
          <p14:tracePt t="1411" x="4054475" y="5013325"/>
          <p14:tracePt t="1426" x="4038600" y="5013325"/>
          <p14:tracePt t="1438" x="4030663" y="5013325"/>
          <p14:tracePt t="1454" x="4016375" y="5013325"/>
          <p14:tracePt t="1472" x="4008438" y="5013325"/>
          <p14:tracePt t="1561" x="4000500" y="5006975"/>
          <p14:tracePt t="1577" x="3992563" y="4999038"/>
          <p14:tracePt t="1617" x="3984625" y="4991100"/>
          <p14:tracePt t="1642" x="3978275" y="4991100"/>
          <p14:tracePt t="1666" x="3978275" y="4983163"/>
          <p14:tracePt t="1674" x="3970338" y="4975225"/>
          <p14:tracePt t="1698" x="3954463" y="4975225"/>
          <p14:tracePt t="1714" x="3946525" y="4960938"/>
          <p14:tracePt t="1722" x="3870325" y="4906963"/>
          <p14:tracePt t="1739" x="3848100" y="4884738"/>
          <p14:tracePt t="1755" x="3802063" y="4860925"/>
          <p14:tracePt t="1772" x="3756025" y="4822825"/>
          <p14:tracePt t="1788" x="3641725" y="4754563"/>
          <p14:tracePt t="1805" x="3565525" y="4708525"/>
          <p14:tracePt t="1821" x="3413125" y="4648200"/>
          <p14:tracePt t="1838" x="3246438" y="4587875"/>
          <p14:tracePt t="1855" x="3078163" y="4518025"/>
          <p14:tracePt t="1871" x="2971800" y="4465638"/>
          <p14:tracePt t="1871" x="2887663" y="4419600"/>
          <p14:tracePt t="1889" x="2819400" y="4365625"/>
          <p14:tracePt t="1904" x="2476500" y="4114800"/>
          <p14:tracePt t="1922" x="2187575" y="3916363"/>
          <p14:tracePt t="1939" x="2003425" y="3794125"/>
          <p14:tracePt t="1955" x="1905000" y="3749675"/>
          <p14:tracePt t="1972" x="1858963" y="3703638"/>
          <p14:tracePt t="1988" x="1844675" y="3673475"/>
          <p14:tracePt t="2004" x="1820863" y="3649663"/>
          <p14:tracePt t="2022" x="1774825" y="3603625"/>
          <p14:tracePt t="2038" x="1698625" y="3513138"/>
          <p14:tracePt t="2053" x="1600200" y="3436938"/>
          <p14:tracePt t="2069" x="1485900" y="3322638"/>
          <p14:tracePt t="2086" x="1425575" y="3254375"/>
          <p14:tracePt t="2086" x="1401763" y="3208338"/>
          <p14:tracePt t="2106" x="1341438" y="3132138"/>
          <p14:tracePt t="2122" x="1303338" y="3078163"/>
          <p14:tracePt t="2138" x="1279525" y="3048000"/>
          <p14:tracePt t="2155" x="1241425" y="2987675"/>
          <p14:tracePt t="2171" x="1227138" y="2933700"/>
          <p14:tracePt t="2188" x="1211263" y="2911475"/>
          <p14:tracePt t="2204" x="1173163" y="2873375"/>
          <p14:tracePt t="2221" x="1165225" y="2857500"/>
          <p14:tracePt t="2237" x="1150938" y="2811463"/>
          <p14:tracePt t="2254" x="1120775" y="2765425"/>
          <p14:tracePt t="2271" x="1066800" y="2667000"/>
          <p14:tracePt t="2287" x="990600" y="2536825"/>
          <p14:tracePt t="2287" x="974725" y="2498725"/>
          <p14:tracePt t="2306" x="968375" y="2492375"/>
          <p14:tracePt t="2321" x="960438" y="2476500"/>
          <p14:tracePt t="2337" x="960438" y="2468563"/>
          <p14:tracePt t="2401" x="960438" y="2454275"/>
          <p14:tracePt t="2418" x="944563" y="2422525"/>
          <p14:tracePt t="2425" x="930275" y="2408238"/>
          <p14:tracePt t="2436" x="922338" y="2400300"/>
          <p14:tracePt t="2453" x="914400" y="2392363"/>
          <p14:tracePt t="2529" x="914400" y="2384425"/>
          <p14:tracePt t="2625" x="906463" y="2370138"/>
          <p14:tracePt t="2633" x="898525" y="2370138"/>
          <p14:tracePt t="2641" x="892175" y="2362200"/>
          <p14:tracePt t="2654" x="876300" y="2354263"/>
          <p14:tracePt t="2670" x="868363" y="2346325"/>
          <p14:tracePt t="2689" x="868363" y="2339975"/>
          <p14:tracePt t="2737" x="860425" y="2339975"/>
          <p14:tracePt t="2753" x="854075" y="2339975"/>
          <p14:tracePt t="2770" x="846138" y="2339975"/>
          <p14:tracePt t="2793" x="838200" y="2339975"/>
          <p14:tracePt t="2849" x="830263" y="2332038"/>
          <p14:tracePt t="2865" x="822325" y="2332038"/>
          <p14:tracePt t="2881" x="815975" y="2324100"/>
          <p14:tracePt t="2889" x="808038" y="2324100"/>
          <p14:tracePt t="2903" x="769938" y="2308225"/>
          <p14:tracePt t="2903" x="739775" y="2286000"/>
          <p14:tracePt t="2921" x="715963" y="2270125"/>
          <p14:tracePt t="2938" x="693738" y="2255838"/>
          <p14:tracePt t="2954" x="677863" y="2247900"/>
          <p14:tracePt t="2971" x="663575" y="2239963"/>
          <p14:tracePt t="2985" x="639763" y="2225675"/>
          <p14:tracePt t="3003" x="625475" y="2225675"/>
          <p14:tracePt t="3020" x="617538" y="2225675"/>
          <p14:tracePt t="3037" x="587375" y="2201863"/>
          <p14:tracePt t="3053" x="579438" y="2193925"/>
          <p14:tracePt t="3069" x="571500" y="2187575"/>
          <p14:tracePt t="4929" x="571500" y="2179638"/>
          <p14:tracePt t="5856" x="579438" y="2171700"/>
          <p14:tracePt t="6721" x="579438" y="2155825"/>
          <p14:tracePt t="6745" x="579438" y="2149475"/>
          <p14:tracePt t="6777" x="587375" y="2141538"/>
          <p14:tracePt t="6785" x="587375" y="2133600"/>
          <p14:tracePt t="6799" x="587375" y="2125663"/>
          <p14:tracePt t="6825" x="587375" y="2117725"/>
          <p14:tracePt t="6856" x="593725" y="2111375"/>
          <p14:tracePt t="6865" x="609600" y="2111375"/>
          <p14:tracePt t="7041" x="617538" y="2111375"/>
          <p14:tracePt t="7049" x="625475" y="2111375"/>
          <p14:tracePt t="7056" x="639763" y="2095500"/>
          <p14:tracePt t="7065" x="663575" y="2095500"/>
          <p14:tracePt t="7082" x="669925" y="2095500"/>
          <p14:tracePt t="7098" x="677863" y="2095500"/>
          <p14:tracePt t="7116" x="685800" y="2095500"/>
          <p14:tracePt t="7131" x="708025" y="2095500"/>
          <p14:tracePt t="7361" x="715963" y="2095500"/>
          <p14:tracePt t="7433" x="731838" y="2095500"/>
          <p14:tracePt t="7441" x="739775" y="2095500"/>
          <p14:tracePt t="7450" x="777875" y="2095500"/>
          <p14:tracePt t="7466" x="792163" y="2095500"/>
          <p14:tracePt t="7483" x="815975" y="2111375"/>
          <p14:tracePt t="7499" x="822325" y="2111375"/>
          <p14:tracePt t="7515" x="854075" y="2141538"/>
          <p14:tracePt t="7532" x="876300" y="2141538"/>
          <p14:tracePt t="7548" x="892175" y="2141538"/>
          <p14:tracePt t="7566" x="906463" y="2141538"/>
          <p14:tracePt t="7582" x="922338" y="2141538"/>
          <p14:tracePt t="7599" x="968375" y="2141538"/>
          <p14:tracePt t="7599" x="974725" y="2141538"/>
          <p14:tracePt t="7619" x="982663" y="2141538"/>
          <p14:tracePt t="7632" x="998538" y="2141538"/>
          <p14:tracePt t="7651" x="1012825" y="2141538"/>
          <p14:tracePt t="7665" x="1028700" y="2149475"/>
          <p14:tracePt t="7683" x="1044575" y="2149475"/>
          <p14:tracePt t="7713" x="1058863" y="2155825"/>
          <p14:tracePt t="7721" x="1074738" y="2155825"/>
          <p14:tracePt t="7738" x="1096963" y="2155825"/>
          <p14:tracePt t="7749" x="1120775" y="2163763"/>
          <p14:tracePt t="7766" x="1135063" y="2171700"/>
          <p14:tracePt t="7783" x="1143000" y="2179638"/>
          <p14:tracePt t="7799" x="1150938" y="2179638"/>
          <p14:tracePt t="7866" x="1165225" y="2179638"/>
          <p14:tracePt t="7874" x="1189038" y="2179638"/>
          <p14:tracePt t="7883" x="1241425" y="2179638"/>
          <p14:tracePt t="7900" x="1287463" y="2193925"/>
          <p14:tracePt t="7916" x="1295400" y="2193925"/>
          <p14:tracePt t="7938" x="1303338" y="2193925"/>
          <p14:tracePt t="7994" x="1317625" y="2193925"/>
          <p14:tracePt t="8002" x="1333500" y="2193925"/>
          <p14:tracePt t="8018" x="1341438" y="2193925"/>
          <p14:tracePt t="8033" x="1349375" y="2193925"/>
          <p14:tracePt t="8047" x="1355725" y="2179638"/>
          <p14:tracePt t="8064" x="1387475" y="2179638"/>
          <p14:tracePt t="8083" x="1409700" y="2179638"/>
          <p14:tracePt t="8100" x="1425575" y="2171700"/>
          <p14:tracePt t="8116" x="1431925" y="2171700"/>
          <p14:tracePt t="8132" x="1439863" y="2171700"/>
          <p14:tracePt t="8148" x="1447800" y="2171700"/>
          <p14:tracePt t="8164" x="1470025" y="2171700"/>
          <p14:tracePt t="8181" x="1524000" y="2171700"/>
          <p14:tracePt t="8198" x="1562100" y="2171700"/>
          <p14:tracePt t="8215" x="1577975" y="2171700"/>
          <p14:tracePt t="8231" x="1584325" y="2163763"/>
          <p14:tracePt t="8247" x="1608138" y="2163763"/>
          <p14:tracePt t="8273" x="1630363" y="2163763"/>
          <p14:tracePt t="8282" x="1714500" y="2163763"/>
          <p14:tracePt t="8298" x="1828800" y="2163763"/>
          <p14:tracePt t="8315" x="1882775" y="2163763"/>
          <p14:tracePt t="8331" x="1897063" y="2163763"/>
          <p14:tracePt t="8348" x="1905000" y="2163763"/>
          <p14:tracePt t="8418" x="1912938" y="2163763"/>
          <p14:tracePt t="8425" x="1927225" y="2163763"/>
          <p14:tracePt t="8433" x="1943100" y="2163763"/>
          <p14:tracePt t="8537" x="1958975" y="2163763"/>
          <p14:tracePt t="8545" x="1973263" y="2163763"/>
          <p14:tracePt t="8553" x="1997075" y="2163763"/>
          <p14:tracePt t="8564" x="2027238" y="2163763"/>
          <p14:tracePt t="8581" x="2065338" y="2171700"/>
          <p14:tracePt t="8597" x="2079625" y="2171700"/>
          <p14:tracePt t="8615" x="2087563" y="2171700"/>
          <p14:tracePt t="8689" x="2103438" y="2171700"/>
          <p14:tracePt t="8713" x="2117725" y="2179638"/>
          <p14:tracePt t="8721" x="2125663" y="2179638"/>
          <p14:tracePt t="8731" x="2149475" y="2187575"/>
          <p14:tracePt t="8748" x="2163763" y="2187575"/>
          <p14:tracePt t="8764" x="2179638" y="2187575"/>
          <p14:tracePt t="8780" x="2187575" y="2187575"/>
          <p14:tracePt t="8801" x="2193925" y="2187575"/>
          <p14:tracePt t="8817" x="2209800" y="2187575"/>
          <p14:tracePt t="8830" x="2239963" y="2187575"/>
          <p14:tracePt t="8847" x="2278063" y="2187575"/>
          <p14:tracePt t="8847" x="2301875" y="2187575"/>
          <p14:tracePt t="8865" x="2324100" y="2187575"/>
          <p14:tracePt t="8882" x="2339975" y="2187575"/>
          <p14:tracePt t="9761" x="2354263" y="2187575"/>
          <p14:tracePt t="10137" x="2362200" y="2187575"/>
          <p14:tracePt t="10161" x="2370138" y="2187575"/>
          <p14:tracePt t="10193" x="2384425" y="2187575"/>
          <p14:tracePt t="10233" x="2416175" y="2187575"/>
          <p14:tracePt t="10241" x="2454275" y="2187575"/>
          <p14:tracePt t="10249" x="2476500" y="2187575"/>
          <p14:tracePt t="10262" x="2560638" y="2187575"/>
          <p14:tracePt t="10279" x="2613025" y="2187575"/>
          <p14:tracePt t="10296" x="2636838" y="2187575"/>
          <p14:tracePt t="10296" x="2644775" y="2187575"/>
          <p14:tracePt t="10314" x="2651125" y="2187575"/>
          <p14:tracePt t="10385" x="2667000" y="2187575"/>
          <p14:tracePt t="10393" x="2689225" y="2187575"/>
          <p14:tracePt t="10401" x="2720975" y="2187575"/>
          <p14:tracePt t="10412" x="2759075" y="2187575"/>
          <p14:tracePt t="10429" x="2811463" y="2187575"/>
          <p14:tracePt t="10445" x="2865438" y="2187575"/>
          <p14:tracePt t="10461" x="2903538" y="2187575"/>
          <p14:tracePt t="10479" x="2949575" y="2187575"/>
          <p14:tracePt t="10497" x="2963863" y="2187575"/>
          <p14:tracePt t="10513" x="3025775" y="2193925"/>
          <p14:tracePt t="10530" x="3055938" y="2193925"/>
          <p14:tracePt t="10530" x="3094038" y="2193925"/>
          <p14:tracePt t="10545" x="3154363" y="2201863"/>
          <p14:tracePt t="10562" x="3216275" y="2201863"/>
          <p14:tracePt t="10579" x="3246438" y="2193925"/>
          <p14:tracePt t="10595" x="3260725" y="2187575"/>
          <p14:tracePt t="10613" x="3268663" y="2187575"/>
          <p14:tracePt t="10633" x="3276600" y="2187575"/>
          <p14:tracePt t="10645" x="3298825" y="2171700"/>
          <p14:tracePt t="10662" x="3352800" y="2171700"/>
          <p14:tracePt t="10679" x="3390900" y="2171700"/>
          <p14:tracePt t="10679" x="3406775" y="2171700"/>
          <p14:tracePt t="10698" x="3421063" y="2171700"/>
          <p14:tracePt t="10711" x="3451225" y="2155825"/>
          <p14:tracePt t="10730" x="3475038" y="2155825"/>
          <p14:tracePt t="10746" x="3505200" y="2149475"/>
          <p14:tracePt t="10763" x="3551238" y="2141538"/>
          <p14:tracePt t="10779" x="3611563" y="2141538"/>
          <p14:tracePt t="10795" x="3711575" y="2125663"/>
          <p14:tracePt t="10812" x="3825875" y="2125663"/>
          <p14:tracePt t="10828" x="3894138" y="2125663"/>
          <p14:tracePt t="10846" x="3916363" y="2117725"/>
          <p14:tracePt t="10862" x="3940175" y="2117725"/>
          <p14:tracePt t="10878" x="3940175" y="2111375"/>
          <p14:tracePt t="10945" x="3946525" y="2111375"/>
          <p14:tracePt t="11840" x="3954463" y="2111375"/>
          <p14:tracePt t="11843" x="3970338" y="2117725"/>
          <p14:tracePt t="12193" x="3984625" y="2125663"/>
          <p14:tracePt t="12201" x="3984625" y="2133600"/>
          <p14:tracePt t="12305" x="4000500" y="2133600"/>
          <p14:tracePt t="12313" x="4008438" y="2133600"/>
          <p14:tracePt t="12326" x="4030663" y="2149475"/>
          <p14:tracePt t="12343" x="4068763" y="2155825"/>
          <p14:tracePt t="12343" x="4137025" y="2201863"/>
          <p14:tracePt t="12362" x="4221163" y="2201863"/>
          <p14:tracePt t="12378" x="4305300" y="2201863"/>
          <p14:tracePt t="12395" x="4419600" y="2225675"/>
          <p14:tracePt t="12411" x="4473575" y="2225675"/>
          <p14:tracePt t="12427" x="4533900" y="2225675"/>
          <p14:tracePt t="12444" x="4579938" y="2225675"/>
          <p14:tracePt t="12463" x="4640263" y="2225675"/>
          <p14:tracePt t="12477" x="4694238" y="2225675"/>
          <p14:tracePt t="12493" x="4762500" y="2225675"/>
          <p14:tracePt t="12509" x="4800600" y="2225675"/>
          <p14:tracePt t="12526" x="4816475" y="2225675"/>
          <p14:tracePt t="12542" x="4816475" y="2217738"/>
          <p14:tracePt t="12559" x="4822825" y="2217738"/>
          <p14:tracePt t="12575" x="4860925" y="2193925"/>
          <p14:tracePt t="12593" x="4892675" y="2193925"/>
          <p14:tracePt t="12610" x="4930775" y="2179638"/>
          <p14:tracePt t="12627" x="4983163" y="2171700"/>
          <p14:tracePt t="12643" x="5037138" y="2155825"/>
          <p14:tracePt t="12659" x="5097463" y="2133600"/>
          <p14:tracePt t="12676" x="5143500" y="2117725"/>
          <p14:tracePt t="12694" x="5165725" y="2117725"/>
          <p14:tracePt t="12710" x="5181600" y="2117725"/>
          <p14:tracePt t="12726" x="5189538" y="2117725"/>
          <p14:tracePt t="12743" x="5197475" y="2117725"/>
          <p14:tracePt t="12769" x="5211763" y="2117725"/>
          <p14:tracePt t="12777" x="5265738" y="2095500"/>
          <p14:tracePt t="12794" x="5295900" y="2095500"/>
          <p14:tracePt t="12811" x="5311775" y="2095500"/>
          <p14:tracePt t="12827" x="5318125" y="2095500"/>
          <p14:tracePt t="12843" x="5326063" y="2087563"/>
          <p14:tracePt t="12881" x="5334000" y="2087563"/>
          <p14:tracePt t="13273" x="5341938" y="2087563"/>
          <p14:tracePt t="13281" x="5356225" y="2087563"/>
          <p14:tracePt t="13297" x="5364163" y="2087563"/>
          <p14:tracePt t="13329" x="5380038" y="2087563"/>
          <p14:tracePt t="13337" x="5402263" y="2087563"/>
          <p14:tracePt t="13345" x="5432425" y="2087563"/>
          <p14:tracePt t="13361" x="5448300" y="2087563"/>
          <p14:tracePt t="13375" x="5546725" y="2087563"/>
          <p14:tracePt t="13394" x="5600700" y="2087563"/>
          <p14:tracePt t="13410" x="5684838" y="2087563"/>
          <p14:tracePt t="13429" x="5768975" y="2087563"/>
          <p14:tracePt t="13444" x="5821363" y="2087563"/>
          <p14:tracePt t="13459" x="5859463" y="2087563"/>
          <p14:tracePt t="13476" x="5875338" y="2087563"/>
          <p14:tracePt t="13492" x="5927725" y="2087563"/>
          <p14:tracePt t="13509" x="6027738" y="2087563"/>
          <p14:tracePt t="13526" x="6111875" y="2087563"/>
          <p14:tracePt t="13543" x="6194425" y="2087563"/>
          <p14:tracePt t="13559" x="6232525" y="2087563"/>
          <p14:tracePt t="13559" x="6248400" y="2087563"/>
          <p14:tracePt t="13577" x="6256338" y="2087563"/>
          <p14:tracePt t="13592" x="6308725" y="2087563"/>
          <p14:tracePt t="13610" x="6370638" y="2087563"/>
          <p14:tracePt t="13627" x="6438900" y="2087563"/>
          <p14:tracePt t="13643" x="6469063" y="2087563"/>
          <p14:tracePt t="13659" x="6477000" y="2087563"/>
          <p14:tracePt t="13675" x="6523038" y="2087563"/>
          <p14:tracePt t="13693" x="6583363" y="2103438"/>
          <p14:tracePt t="13709" x="6613525" y="2103438"/>
          <p14:tracePt t="13726" x="6629400" y="2103438"/>
          <p14:tracePt t="13742" x="6621463" y="2103438"/>
          <p14:tracePt t="13897" x="6613525" y="2103438"/>
          <p14:tracePt t="13905" x="6575425" y="2103438"/>
          <p14:tracePt t="13913" x="6530975" y="2103438"/>
          <p14:tracePt t="13925" x="6400800" y="2125663"/>
          <p14:tracePt t="13942" x="6194425" y="2149475"/>
          <p14:tracePt t="13959" x="6019800" y="2171700"/>
          <p14:tracePt t="13975" x="5829300" y="2209800"/>
          <p14:tracePt t="13992" x="5578475" y="2247900"/>
          <p14:tracePt t="14010" x="5380038" y="2270125"/>
          <p14:tracePt t="14027" x="5203825" y="2324100"/>
          <p14:tracePt t="14042" x="4830763" y="2346325"/>
          <p14:tracePt t="14058" x="4618038" y="2362200"/>
          <p14:tracePt t="14075" x="4389438" y="2384425"/>
          <p14:tracePt t="14093" x="4206875" y="2438400"/>
          <p14:tracePt t="14108" x="4068763" y="2476500"/>
          <p14:tracePt t="14125" x="3946525" y="2506663"/>
          <p14:tracePt t="14141" x="3840163" y="2522538"/>
          <p14:tracePt t="14157" x="3695700" y="2522538"/>
          <p14:tracePt t="14174" x="3573463" y="2522538"/>
          <p14:tracePt t="14191" x="3413125" y="2522538"/>
          <p14:tracePt t="14207" x="3284538" y="2522538"/>
          <p14:tracePt t="14207" x="3222625" y="2530475"/>
          <p14:tracePt t="14226" x="3154363" y="2544763"/>
          <p14:tracePt t="14241" x="2949575" y="2574925"/>
          <p14:tracePt t="14258" x="2789238" y="2574925"/>
          <p14:tracePt t="14274" x="2636838" y="2590800"/>
          <p14:tracePt t="14291" x="2468563" y="2598738"/>
          <p14:tracePt t="14307" x="2308225" y="2606675"/>
          <p14:tracePt t="14325" x="2163763" y="2606675"/>
          <p14:tracePt t="14341" x="2003425" y="2628900"/>
          <p14:tracePt t="14358" x="1844675" y="2651125"/>
          <p14:tracePt t="14375" x="1646238" y="2651125"/>
          <p14:tracePt t="14375" x="1546225" y="2667000"/>
          <p14:tracePt t="14393" x="1485900" y="2667000"/>
          <p14:tracePt t="14408" x="1295400" y="2682875"/>
          <p14:tracePt t="14427" x="1211263" y="2682875"/>
          <p14:tracePt t="14443" x="1158875" y="2682875"/>
          <p14:tracePt t="14459" x="1066800" y="2682875"/>
          <p14:tracePt t="14475" x="952500" y="2682875"/>
          <p14:tracePt t="14491" x="838200" y="2682875"/>
          <p14:tracePt t="14508" x="769938" y="2682875"/>
          <p14:tracePt t="14525" x="715963" y="2682875"/>
          <p14:tracePt t="14542" x="677863" y="2682875"/>
          <p14:tracePt t="14558" x="655638" y="2682875"/>
          <p14:tracePt t="14575" x="631825" y="2674938"/>
          <p14:tracePt t="14592" x="609600" y="2659063"/>
          <p14:tracePt t="14592" x="601663" y="2659063"/>
          <p14:tracePt t="14610" x="541338" y="2651125"/>
          <p14:tracePt t="14627" x="487363" y="2636838"/>
          <p14:tracePt t="14642" x="449263" y="2620963"/>
          <p14:tracePt t="14659" x="441325" y="2613025"/>
          <p14:tracePt t="14674" x="434975" y="2613025"/>
          <p14:tracePt t="14769" x="427038" y="2606675"/>
          <p14:tracePt t="14777" x="411163" y="2598738"/>
          <p14:tracePt t="14793" x="411163" y="2590800"/>
          <p14:tracePt t="14807" x="403225" y="2590800"/>
          <p14:tracePt t="14865" x="396875" y="2574925"/>
          <p14:tracePt t="14881" x="396875" y="2568575"/>
          <p14:tracePt t="14905" x="396875" y="2560638"/>
          <p14:tracePt t="14913" x="388938" y="2552700"/>
          <p14:tracePt t="14924" x="388938" y="2544763"/>
          <p14:tracePt t="14977" x="396875" y="2536825"/>
          <p14:tracePt t="15153" x="411163" y="2536825"/>
          <p14:tracePt t="15161" x="427038" y="2530475"/>
          <p14:tracePt t="15174" x="449263" y="2522538"/>
          <p14:tracePt t="15191" x="457200" y="2522538"/>
          <p14:tracePt t="15207" x="465138" y="2522538"/>
          <p14:tracePt t="15265" x="479425" y="2522538"/>
          <p14:tracePt t="15281" x="495300" y="2522538"/>
          <p14:tracePt t="15290" x="511175" y="2522538"/>
          <p14:tracePt t="15297" x="517525" y="2522538"/>
          <p14:tracePt t="15393" x="541338" y="2522538"/>
          <p14:tracePt t="15459" x="563563" y="2522538"/>
          <p14:tracePt t="15465" x="593725" y="2522538"/>
          <p14:tracePt t="15474" x="609600" y="2522538"/>
          <p14:tracePt t="15489" x="631825" y="2522538"/>
          <p14:tracePt t="15506" x="663575" y="2530475"/>
          <p14:tracePt t="15524" x="677863" y="2530475"/>
          <p14:tracePt t="15545" x="693738" y="2530475"/>
          <p14:tracePt t="15593" x="708025" y="2530475"/>
          <p14:tracePt t="15601" x="739775" y="2530475"/>
          <p14:tracePt t="15609" x="769938" y="2522538"/>
          <p14:tracePt t="15623" x="815975" y="2506663"/>
          <p14:tracePt t="15623" x="854075" y="2506663"/>
          <p14:tracePt t="15641" x="914400" y="2498725"/>
          <p14:tracePt t="15658" x="974725" y="2498725"/>
          <p14:tracePt t="15675" x="998538" y="2492375"/>
          <p14:tracePt t="15691" x="1020763" y="2492375"/>
          <p14:tracePt t="15706" x="1044575" y="2492375"/>
          <p14:tracePt t="15724" x="1082675" y="2492375"/>
          <p14:tracePt t="15740" x="1143000" y="2492375"/>
          <p14:tracePt t="15757" x="1241425" y="2492375"/>
          <p14:tracePt t="15774" x="1325563" y="2492375"/>
          <p14:tracePt t="15790" x="1387475" y="2484438"/>
          <p14:tracePt t="15807" x="1417638" y="2468563"/>
          <p14:tracePt t="15823" x="1425575" y="2468563"/>
          <p14:tracePt t="15840" x="1439863" y="2468563"/>
          <p14:tracePt t="15889" x="1470025" y="2468563"/>
          <p14:tracePt t="15897" x="1493838" y="2468563"/>
          <p14:tracePt t="15907" x="1524000" y="2468563"/>
          <p14:tracePt t="15924" x="1531938" y="2468563"/>
          <p14:tracePt t="15939" x="1539875" y="2468563"/>
          <p14:tracePt t="15961" x="1546225" y="2468563"/>
          <p14:tracePt t="16000" x="1570038" y="2468563"/>
          <p14:tracePt t="16008" x="1577975" y="2468563"/>
          <p14:tracePt t="16022" x="1592263" y="2468563"/>
          <p14:tracePt t="17820" x="1577975" y="2468563"/>
          <p14:tracePt t="17985" x="1570038" y="2454275"/>
          <p14:tracePt t="17993" x="1554163" y="2438400"/>
          <p14:tracePt t="18004" x="1493838" y="2384425"/>
          <p14:tracePt t="18021" x="1470025" y="2354263"/>
          <p14:tracePt t="18037" x="1431925" y="2324100"/>
          <p14:tracePt t="18053" x="1393825" y="2293938"/>
          <p14:tracePt t="18069" x="1349375" y="2263775"/>
          <p14:tracePt t="18087" x="1311275" y="2247900"/>
          <p14:tracePt t="18103" x="1265238" y="2217738"/>
          <p14:tracePt t="18103" x="1249363" y="2209800"/>
          <p14:tracePt t="18123" x="1219200" y="2193925"/>
          <p14:tracePt t="18139" x="1181100" y="2179638"/>
          <p14:tracePt t="18155" x="1150938" y="2149475"/>
          <p14:tracePt t="18171" x="1120775" y="2133600"/>
          <p14:tracePt t="18188" x="1096963" y="2125663"/>
          <p14:tracePt t="18205" x="1066800" y="2117725"/>
          <p14:tracePt t="18221" x="1044575" y="2111375"/>
          <p14:tracePt t="18237" x="1020763" y="2111375"/>
          <p14:tracePt t="18254" x="1006475" y="2111375"/>
          <p14:tracePt t="18271" x="998538" y="2111375"/>
          <p14:tracePt t="18287" x="990600" y="2111375"/>
          <p14:tracePt t="18305" x="990600" y="2103438"/>
          <p14:tracePt t="18320" x="982663" y="2103438"/>
          <p14:tracePt t="18337" x="952500" y="2103438"/>
          <p14:tracePt t="18355" x="906463" y="2103438"/>
          <p14:tracePt t="18371" x="846138" y="2103438"/>
          <p14:tracePt t="18388" x="808038" y="2103438"/>
          <p14:tracePt t="18404" x="792163" y="2103438"/>
          <p14:tracePt t="18421" x="784225" y="2103438"/>
          <p14:tracePt t="18437" x="769938" y="2103438"/>
          <p14:tracePt t="18458" x="762000" y="2103438"/>
          <p14:tracePt t="18481" x="754063" y="2103438"/>
          <p14:tracePt t="18496" x="769938" y="2103438"/>
          <p14:tracePt t="18721" x="777875" y="2103438"/>
          <p14:tracePt t="18737" x="784225" y="2103438"/>
          <p14:tracePt t="18753" x="800100" y="2103438"/>
          <p14:tracePt t="18761" x="815975" y="2095500"/>
          <p14:tracePt t="18771" x="860425" y="2087563"/>
          <p14:tracePt t="18787" x="930275" y="2079625"/>
          <p14:tracePt t="18804" x="1012825" y="2079625"/>
          <p14:tracePt t="18820" x="1074738" y="2057400"/>
          <p14:tracePt t="18837" x="1127125" y="2057400"/>
          <p14:tracePt t="18854" x="1150938" y="2049463"/>
          <p14:tracePt t="18870" x="1196975" y="2027238"/>
          <p14:tracePt t="18887" x="1273175" y="2027238"/>
          <p14:tracePt t="18904" x="1387475" y="2027238"/>
          <p14:tracePt t="18904" x="1439863" y="2027238"/>
          <p14:tracePt t="18922" x="1508125" y="2027238"/>
          <p14:tracePt t="18938" x="1546225" y="2027238"/>
          <p14:tracePt t="18955" x="1554163" y="2027238"/>
          <p14:tracePt t="18986" x="1562100" y="2027238"/>
          <p14:tracePt t="18993" x="1584325" y="2027238"/>
          <p14:tracePt t="19003" x="1622425" y="2027238"/>
          <p14:tracePt t="19020" x="1684338" y="2027238"/>
          <p14:tracePt t="19037" x="1752600" y="2027238"/>
          <p14:tracePt t="19054" x="1782763" y="2027238"/>
          <p14:tracePt t="19070" x="1798638" y="2027238"/>
          <p14:tracePt t="19087" x="1828800" y="2027238"/>
          <p14:tracePt t="19103" x="1866900" y="2027238"/>
          <p14:tracePt t="19103" x="1905000" y="2027238"/>
          <p14:tracePt t="19123" x="2003425" y="2027238"/>
          <p14:tracePt t="19138" x="2079625" y="2027238"/>
          <p14:tracePt t="19154" x="2155825" y="2027238"/>
          <p14:tracePt t="19171" x="2239963" y="2027238"/>
          <p14:tracePt t="19187" x="2293938" y="2027238"/>
          <p14:tracePt t="19203" x="2362200" y="2027238"/>
          <p14:tracePt t="19220" x="2446338" y="2027238"/>
          <p14:tracePt t="19237" x="2536825" y="2027238"/>
          <p14:tracePt t="19253" x="2674938" y="2027238"/>
          <p14:tracePt t="19270" x="2735263" y="2027238"/>
          <p14:tracePt t="19287" x="2759075" y="2027238"/>
          <p14:tracePt t="19303" x="2765425" y="2027238"/>
          <p14:tracePt t="19319" x="2789238" y="2027238"/>
          <p14:tracePt t="19338" x="2827338" y="2027238"/>
          <p14:tracePt t="19354" x="2879725" y="2027238"/>
          <p14:tracePt t="19371" x="2917825" y="2027238"/>
          <p14:tracePt t="19387" x="2933700" y="2027238"/>
          <p14:tracePt t="19403" x="2941638" y="2027238"/>
          <p14:tracePt t="19441" x="2955925" y="2027238"/>
          <p14:tracePt t="19448" x="2971800" y="2027238"/>
          <p14:tracePt t="19456" x="2994025" y="2027238"/>
          <p14:tracePt t="19468" x="3025775" y="2027238"/>
          <p14:tracePt t="19486" x="3040063" y="2027238"/>
          <p14:tracePt t="21295" x="3025775" y="2027238"/>
          <p14:tracePt t="21321" x="3017838" y="2027238"/>
          <p14:tracePt t="21745" x="3001963" y="2035175"/>
          <p14:tracePt t="21753" x="2994025" y="2035175"/>
          <p14:tracePt t="21769" x="2979738" y="2035175"/>
          <p14:tracePt t="21784" x="2887663" y="2073275"/>
          <p14:tracePt t="21802" x="2819400" y="2117725"/>
          <p14:tracePt t="21818" x="2689225" y="2163763"/>
          <p14:tracePt t="21835" x="2598738" y="2201863"/>
          <p14:tracePt t="21852" x="2522538" y="2239963"/>
          <p14:tracePt t="21867" x="2408238" y="2286000"/>
          <p14:tracePt t="21884" x="2324100" y="2332038"/>
          <p14:tracePt t="21900" x="2263775" y="2346325"/>
          <p14:tracePt t="21917" x="2201863" y="2384425"/>
          <p14:tracePt t="21934" x="2149475" y="2416175"/>
          <p14:tracePt t="21951" x="2117725" y="2438400"/>
          <p14:tracePt t="21967" x="2065338" y="2460625"/>
          <p14:tracePt t="21984" x="2019300" y="2498725"/>
          <p14:tracePt t="21984" x="2003425" y="2506663"/>
          <p14:tracePt t="22002" x="1965325" y="2536825"/>
          <p14:tracePt t="22018" x="1935163" y="2568575"/>
          <p14:tracePt t="22035" x="1889125" y="2574925"/>
          <p14:tracePt t="22051" x="1844675" y="2598738"/>
          <p14:tracePt t="22067" x="1806575" y="2613025"/>
          <p14:tracePt t="22084" x="1752600" y="2628900"/>
          <p14:tracePt t="22100" x="1698625" y="2667000"/>
          <p14:tracePt t="22117" x="1654175" y="2682875"/>
          <p14:tracePt t="22135" x="1630363" y="2697163"/>
          <p14:tracePt t="22151" x="1600200" y="2713038"/>
          <p14:tracePt t="22167" x="1546225" y="2727325"/>
          <p14:tracePt t="22184" x="1524000" y="2751138"/>
          <p14:tracePt t="22184" x="1508125" y="2759075"/>
          <p14:tracePt t="22202" x="1447800" y="2773363"/>
          <p14:tracePt t="22218" x="1317625" y="2803525"/>
          <p14:tracePt t="22234" x="1203325" y="2827338"/>
          <p14:tracePt t="22251" x="1112838" y="2835275"/>
          <p14:tracePt t="22267" x="1028700" y="2849563"/>
          <p14:tracePt t="22284" x="960438" y="2849563"/>
          <p14:tracePt t="22300" x="914400" y="2849563"/>
          <p14:tracePt t="22317" x="868363" y="2865438"/>
          <p14:tracePt t="22334" x="860425" y="2865438"/>
          <p14:tracePt t="22350" x="854075" y="2865438"/>
          <p14:tracePt t="22366" x="838200" y="2873375"/>
          <p14:tracePt t="22383" x="830263" y="2873375"/>
          <p14:tracePt t="22409" x="815975" y="2873375"/>
          <p14:tracePt t="22417" x="800100" y="2887663"/>
          <p14:tracePt t="22436" x="754063" y="2895600"/>
          <p14:tracePt t="22451" x="746125" y="2903538"/>
          <p14:tracePt t="22467" x="739775" y="2903538"/>
          <p14:tracePt t="22593" x="739775" y="2911475"/>
          <p14:tracePt t="22657" x="739775" y="2917825"/>
          <p14:tracePt t="29751" x="754063" y="2925763"/>
          <p14:tracePt t="30233" x="762000" y="2925763"/>
          <p14:tracePt t="30241" x="769938" y="2925763"/>
          <p14:tracePt t="30273" x="784225" y="2925763"/>
          <p14:tracePt t="30281" x="800100" y="2925763"/>
          <p14:tracePt t="30292" x="822325" y="2941638"/>
          <p14:tracePt t="30308" x="860425" y="2949575"/>
          <p14:tracePt t="30325" x="884238" y="2949575"/>
          <p14:tracePt t="30342" x="892175" y="2949575"/>
          <p14:tracePt t="30358" x="898525" y="2955925"/>
          <p14:tracePt t="30409" x="930275" y="2955925"/>
          <p14:tracePt t="30417" x="936625" y="2955925"/>
          <p14:tracePt t="30426" x="990600" y="2955925"/>
          <p14:tracePt t="30443" x="998538" y="2955925"/>
          <p14:tracePt t="30458" x="1006475" y="2955925"/>
          <p14:tracePt t="30482" x="1020763" y="2955925"/>
          <p14:tracePt t="30497" x="1044575" y="2941638"/>
          <p14:tracePt t="30508" x="1089025" y="2941638"/>
          <p14:tracePt t="30526" x="1135063" y="2941638"/>
          <p14:tracePt t="30542" x="1150938" y="2941638"/>
          <p14:tracePt t="30558" x="1158875" y="2941638"/>
          <p14:tracePt t="30574" x="1173163" y="2941638"/>
          <p14:tracePt t="30641" x="1181100" y="2941638"/>
          <p14:tracePt t="30649" x="1189038" y="2941638"/>
          <p14:tracePt t="30658" x="1196975" y="2941638"/>
          <p14:tracePt t="30681" x="1211263" y="2941638"/>
          <p14:tracePt t="30697" x="1227138" y="2941638"/>
          <p14:tracePt t="30708" x="1273175" y="2955925"/>
          <p14:tracePt t="30725" x="1279525" y="2955925"/>
          <p14:tracePt t="30741" x="1287463" y="2955925"/>
          <p14:tracePt t="30758" x="1303338" y="2955925"/>
          <p14:tracePt t="30777" x="1317625" y="2955925"/>
          <p14:tracePt t="30791" x="1371600" y="2955925"/>
          <p14:tracePt t="30791" x="1393825" y="2955925"/>
          <p14:tracePt t="30810" x="1439863" y="2955925"/>
          <p14:tracePt t="30826" x="1463675" y="2955925"/>
          <p14:tracePt t="30842" x="1470025" y="2955925"/>
          <p14:tracePt t="30889" x="1477963" y="2955925"/>
          <p14:tracePt t="30897" x="1493838" y="2955925"/>
          <p14:tracePt t="30907" x="1524000" y="2955925"/>
          <p14:tracePt t="30925" x="1531938" y="2955925"/>
          <p14:tracePt t="30941" x="1539875" y="2955925"/>
          <p14:tracePt t="30957" x="1546225" y="2955925"/>
          <p14:tracePt t="30985" x="1562100" y="2955925"/>
          <p14:tracePt t="30993" x="1570038" y="2955925"/>
          <p14:tracePt t="31007" x="1577975" y="2955925"/>
          <p14:tracePt t="31025" x="1584325" y="2955925"/>
          <p14:tracePt t="31057" x="1592263" y="2955925"/>
          <p14:tracePt t="31065" x="1608138" y="2955925"/>
          <p14:tracePt t="31075" x="1638300" y="2955925"/>
          <p14:tracePt t="31091" x="1654175" y="2955925"/>
          <p14:tracePt t="31107" x="1660525" y="2955925"/>
          <p14:tracePt t="31126" x="1676400" y="2971800"/>
          <p14:tracePt t="31142" x="1684338" y="2971800"/>
          <p14:tracePt t="31157" x="1722438" y="2987675"/>
          <p14:tracePt t="31175" x="1752600" y="2987675"/>
          <p14:tracePt t="31191" x="1774825" y="2987675"/>
          <p14:tracePt t="31208" x="1836738" y="2994025"/>
          <p14:tracePt t="31226" x="1874838" y="3001963"/>
          <p14:tracePt t="31242" x="1874838" y="3009900"/>
          <p14:tracePt t="31585" x="1882775" y="3009900"/>
          <p14:tracePt t="32129" x="1905000" y="3009900"/>
          <p14:tracePt t="32137" x="1920875" y="3009900"/>
          <p14:tracePt t="32145" x="1951038" y="3009900"/>
          <p14:tracePt t="32156" x="1973263" y="3017838"/>
          <p14:tracePt t="32173" x="1981200" y="3017838"/>
          <p14:tracePt t="32189" x="1997075" y="3017838"/>
          <p14:tracePt t="32233" x="2011363" y="3017838"/>
          <p14:tracePt t="32241" x="2019300" y="3017838"/>
          <p14:tracePt t="32481" x="2049463" y="3017838"/>
          <p14:tracePt t="32489" x="2065338" y="3009900"/>
          <p14:tracePt t="32497" x="2065338" y="3001963"/>
          <p14:tracePt t="32537" x="2073275" y="3001963"/>
          <p14:tracePt t="32561" x="2087563" y="3001963"/>
          <p14:tracePt t="32569" x="2103438" y="3001963"/>
          <p14:tracePt t="32585" x="2133600" y="3001963"/>
          <p14:tracePt t="32673" x="2141538" y="3001963"/>
          <p14:tracePt t="32681" x="2149475" y="3001963"/>
          <p14:tracePt t="33337" x="2163763" y="2994025"/>
          <p14:tracePt t="33345" x="2171700" y="2994025"/>
          <p14:tracePt t="33513" x="2179638" y="2987675"/>
          <p14:tracePt t="33521" x="2201863" y="2979738"/>
          <p14:tracePt t="33529" x="2209800" y="2979738"/>
          <p14:tracePt t="33553" x="2225675" y="2979738"/>
          <p14:tracePt t="34281" x="2225675" y="2971800"/>
          <p14:tracePt t="34289" x="2232025" y="2971800"/>
          <p14:tracePt t="34304" x="2239963" y="2971800"/>
          <p14:tracePt t="34385" x="2239963" y="2963863"/>
          <p14:tracePt t="34393" x="2255838" y="2949575"/>
          <p14:tracePt t="34404" x="2270125" y="2949575"/>
          <p14:tracePt t="34422" x="2293938" y="2949575"/>
          <p14:tracePt t="34438" x="2308225" y="2933700"/>
          <p14:tracePt t="34454" x="2324100" y="2933700"/>
          <p14:tracePt t="34470" x="2332038" y="2933700"/>
          <p14:tracePt t="34489" x="2339975" y="2933700"/>
          <p14:tracePt t="34505" x="2346325" y="2933700"/>
          <p14:tracePt t="34505" x="2370138" y="2925763"/>
          <p14:tracePt t="34522" x="2400300" y="2917825"/>
          <p14:tracePt t="34538" x="2408238" y="2917825"/>
          <p14:tracePt t="34555" x="2430463" y="2917825"/>
          <p14:tracePt t="34570" x="2454275" y="2917825"/>
          <p14:tracePt t="34588" x="2514600" y="2903538"/>
          <p14:tracePt t="34604" x="2568575" y="2903538"/>
          <p14:tracePt t="34623" x="2606675" y="2903538"/>
          <p14:tracePt t="34638" x="2628900" y="2903538"/>
          <p14:tracePt t="34654" x="2636838" y="2903538"/>
          <p14:tracePt t="34670" x="2651125" y="2903538"/>
          <p14:tracePt t="34687" x="2659063" y="2903538"/>
          <p14:tracePt t="34704" x="2689225" y="2903538"/>
          <p14:tracePt t="34704" x="2705100" y="2903538"/>
          <p14:tracePt t="34721" x="2743200" y="2895600"/>
          <p14:tracePt t="34738" x="2819400" y="2895600"/>
          <p14:tracePt t="34755" x="2857500" y="2895600"/>
          <p14:tracePt t="34771" x="2879725" y="2895600"/>
          <p14:tracePt t="34787" x="2903538" y="2895600"/>
          <p14:tracePt t="34804" x="2949575" y="2895600"/>
          <p14:tracePt t="34820" x="3001963" y="2895600"/>
          <p14:tracePt t="34837" x="3017838" y="2895600"/>
          <p14:tracePt t="34853" x="3063875" y="2895600"/>
          <p14:tracePt t="34870" x="3094038" y="2887663"/>
          <p14:tracePt t="34887" x="3101975" y="2887663"/>
          <p14:tracePt t="34903" x="3132138" y="2887663"/>
          <p14:tracePt t="34922" x="3146425" y="2887663"/>
          <p14:tracePt t="34937" x="3162300" y="2887663"/>
          <p14:tracePt t="34955" x="3184525" y="2879725"/>
          <p14:tracePt t="34971" x="3184525" y="2873375"/>
          <p14:tracePt t="34987" x="3192463" y="2873375"/>
          <p14:tracePt t="35004" x="3216275" y="2873375"/>
          <p14:tracePt t="35020" x="3260725" y="2873375"/>
          <p14:tracePt t="35037" x="3292475" y="2873375"/>
          <p14:tracePt t="35054" x="3336925" y="2873375"/>
          <p14:tracePt t="35071" x="3360738" y="2873375"/>
          <p14:tracePt t="35086" x="3390900" y="2865438"/>
          <p14:tracePt t="35086" x="3421063" y="2865438"/>
          <p14:tracePt t="35105" x="3444875" y="2865438"/>
          <p14:tracePt t="35122" x="3467100" y="2865438"/>
          <p14:tracePt t="35137" x="3475038" y="2865438"/>
          <p14:tracePt t="35154" x="3482975" y="2865438"/>
          <p14:tracePt t="35171" x="3489325" y="2865438"/>
          <p14:tracePt t="35209" x="3497263" y="2865438"/>
          <p14:tracePt t="35218" x="3513138" y="2865438"/>
          <p14:tracePt t="35233" x="3527425" y="2865438"/>
          <p14:tracePt t="35249" x="3543300" y="2865438"/>
          <p14:tracePt t="35257" x="3581400" y="2865438"/>
          <p14:tracePt t="35273" x="3611563" y="2865438"/>
          <p14:tracePt t="35286" x="3649663" y="2865438"/>
          <p14:tracePt t="35286" x="3657600" y="2865438"/>
          <p14:tracePt t="35305" x="3673475" y="2857500"/>
          <p14:tracePt t="35320" x="3687763" y="2857500"/>
          <p14:tracePt t="35385" x="3695700" y="2849563"/>
          <p14:tracePt t="35393" x="3703638" y="2849563"/>
          <p14:tracePt t="35403" x="3711575" y="2841625"/>
          <p14:tracePt t="35423" x="3717925" y="2827338"/>
          <p14:tracePt t="35436" x="3733800" y="2827338"/>
          <p14:tracePt t="35453" x="3771900" y="2827338"/>
          <p14:tracePt t="35470" x="3787775" y="2827338"/>
          <p14:tracePt t="35486" x="3810000" y="2835275"/>
          <p14:tracePt t="35505" x="3825875" y="2841625"/>
          <p14:tracePt t="36049" x="3856038" y="2841625"/>
          <p14:tracePt t="36073" x="3863975" y="2819400"/>
          <p14:tracePt t="36081" x="3878263" y="2781300"/>
          <p14:tracePt t="36089" x="3946525" y="2803525"/>
          <p14:tracePt t="36102" x="4022725" y="2841625"/>
          <p14:tracePt t="36102" x="4054475" y="2803525"/>
          <p14:tracePt t="36121" x="4130675" y="2797175"/>
          <p14:tracePt t="36136" x="4175125" y="2789238"/>
          <p14:tracePt t="36154" x="4206875" y="2789238"/>
          <p14:tracePt t="36170" x="4244975" y="2789238"/>
          <p14:tracePt t="36186" x="4283075" y="2781300"/>
          <p14:tracePt t="36203" x="4327525" y="2781300"/>
          <p14:tracePt t="36219" x="4365625" y="2781300"/>
          <p14:tracePt t="36236" x="4419600" y="2781300"/>
          <p14:tracePt t="36253" x="4487863" y="2781300"/>
          <p14:tracePt t="36269" x="4518025" y="2781300"/>
          <p14:tracePt t="36286" x="4572000" y="2781300"/>
          <p14:tracePt t="36302" x="4610100" y="2765425"/>
          <p14:tracePt t="36319" x="4664075" y="2765425"/>
          <p14:tracePt t="36335" x="4740275" y="2765425"/>
          <p14:tracePt t="36353" x="4800600" y="2765425"/>
          <p14:tracePt t="36370" x="4868863" y="2765425"/>
          <p14:tracePt t="36386" x="4983163" y="2797175"/>
          <p14:tracePt t="36403" x="5127625" y="2811463"/>
          <p14:tracePt t="36419" x="5265738" y="2819400"/>
          <p14:tracePt t="36435" x="5470525" y="2865438"/>
          <p14:tracePt t="36452" x="5584825" y="2865438"/>
          <p14:tracePt t="36469" x="5646738" y="2873375"/>
          <p14:tracePt t="36486" x="5668963" y="2887663"/>
          <p14:tracePt t="36502" x="5676900" y="2887663"/>
          <p14:tracePt t="36518" x="5692775" y="2887663"/>
          <p14:tracePt t="36560" x="5715000" y="2887663"/>
          <p14:tracePt t="36568" x="5730875" y="2903538"/>
          <p14:tracePt t="36577" x="5745163" y="2903538"/>
          <p14:tracePt t="36586" x="5761038" y="2903538"/>
          <p14:tracePt t="36681" x="5783263" y="2903538"/>
          <p14:tracePt t="36689" x="5791200" y="2903538"/>
          <p14:tracePt t="36701" x="5807075" y="2903538"/>
          <p14:tracePt t="36718" x="5821363" y="2903538"/>
          <p14:tracePt t="36777" x="5837238" y="2903538"/>
          <p14:tracePt t="36793" x="5875338" y="2903538"/>
          <p14:tracePt t="36801" x="5889625" y="2895600"/>
          <p14:tracePt t="36809" x="5905500" y="2903538"/>
          <p14:tracePt t="36825" x="5897563" y="2887663"/>
          <p14:tracePt t="36835" x="5905500" y="2887663"/>
          <p14:tracePt t="36853" x="5905500" y="2865438"/>
          <p14:tracePt t="36868" x="5913438" y="2841625"/>
          <p14:tracePt t="36886" x="5897563" y="2835275"/>
          <p14:tracePt t="36902" x="5905500" y="2827338"/>
          <p14:tracePt t="36918" x="5905500" y="2819400"/>
          <p14:tracePt t="36961" x="5905500" y="2811463"/>
          <p14:tracePt t="36969" x="5905500" y="2803525"/>
          <p14:tracePt t="37017" x="5905500" y="2797175"/>
          <p14:tracePt t="37209" x="5905500" y="2789238"/>
          <p14:tracePt t="37705" x="5897563" y="2781300"/>
          <p14:tracePt t="37721" x="5889625" y="2773363"/>
          <p14:tracePt t="37793" x="5889625" y="2765425"/>
          <p14:tracePt t="37809" x="5883275" y="2765425"/>
          <p14:tracePt t="37905" x="5875338" y="2759075"/>
          <p14:tracePt t="38981" x="5875338" y="2765425"/>
          <p14:tracePt t="39249" x="5875338" y="2773363"/>
          <p14:tracePt t="39729" x="5875338" y="2781300"/>
          <p14:tracePt t="39753" x="5875338" y="2789238"/>
          <p14:tracePt t="39761" x="5875338" y="2797175"/>
          <p14:tracePt t="39777" x="5883275" y="2797175"/>
          <p14:tracePt t="39785" x="5883275" y="2803525"/>
          <p14:tracePt t="39798" x="5889625" y="2811463"/>
          <p14:tracePt t="39865" x="5905500" y="2811463"/>
          <p14:tracePt t="40033" x="5921375" y="2811463"/>
          <p14:tracePt t="40041" x="5935663" y="2811463"/>
          <p14:tracePt t="40049" x="5989638" y="2811463"/>
          <p14:tracePt t="40066" x="6073775" y="2811463"/>
          <p14:tracePt t="40083" x="6111875" y="2811463"/>
          <p14:tracePt t="40099" x="6156325" y="2811463"/>
          <p14:tracePt t="40115" x="6180138" y="2819400"/>
          <p14:tracePt t="40132" x="6202363" y="2819400"/>
          <p14:tracePt t="40149" x="6218238" y="2819400"/>
          <p14:tracePt t="40201" x="6226175" y="2819400"/>
          <p14:tracePt t="40217" x="6240463" y="2819400"/>
          <p14:tracePt t="40225" x="6264275" y="2819400"/>
          <p14:tracePt t="40233" x="6278563" y="2819400"/>
          <p14:tracePt t="40249" x="6316663" y="2819400"/>
          <p14:tracePt t="40266" x="6324600" y="2819400"/>
          <p14:tracePt t="40281" x="6340475" y="2827338"/>
          <p14:tracePt t="40625" x="6346825" y="2841625"/>
          <p14:tracePt t="40633" x="6354763" y="2841625"/>
          <p14:tracePt t="40647" x="6378575" y="2857500"/>
          <p14:tracePt t="40666" x="6392863" y="2865438"/>
          <p14:tracePt t="40683" x="6423025" y="2873375"/>
          <p14:tracePt t="40700" x="6438900" y="2873375"/>
          <p14:tracePt t="40714" x="6454775" y="2873375"/>
          <p14:tracePt t="40730" x="6469063" y="2879725"/>
          <p14:tracePt t="40747" x="6477000" y="2879725"/>
          <p14:tracePt t="40764" x="6492875" y="2879725"/>
          <p14:tracePt t="40781" x="6499225" y="2879725"/>
          <p14:tracePt t="40797" x="6507163" y="2887663"/>
          <p14:tracePt t="40865" x="6499225" y="2887663"/>
          <p14:tracePt t="41025" x="6469063" y="2911475"/>
          <p14:tracePt t="41033" x="6454775" y="2911475"/>
          <p14:tracePt t="41046" x="6438900" y="2911475"/>
          <p14:tracePt t="41046" x="6438900" y="2917825"/>
          <p14:tracePt t="41066" x="6416675" y="2917825"/>
          <p14:tracePt t="41082" x="6392863" y="2933700"/>
          <p14:tracePt t="41098" x="6362700" y="2941638"/>
          <p14:tracePt t="41115" x="6324600" y="2963863"/>
          <p14:tracePt t="41132" x="6278563" y="2987675"/>
          <p14:tracePt t="41148" x="6232525" y="3001963"/>
          <p14:tracePt t="41164" x="6202363" y="3009900"/>
          <p14:tracePt t="41180" x="6188075" y="3017838"/>
          <p14:tracePt t="41197" x="6180138" y="3025775"/>
          <p14:tracePt t="41225" x="6156325" y="3032125"/>
          <p14:tracePt t="41233" x="6149975" y="3040063"/>
          <p14:tracePt t="41246" x="6118225" y="3048000"/>
          <p14:tracePt t="41246" x="6103938" y="3048000"/>
          <p14:tracePt t="41265" x="6065838" y="3055938"/>
          <p14:tracePt t="41282" x="6042025" y="3070225"/>
          <p14:tracePt t="41298" x="6027738" y="3070225"/>
          <p14:tracePt t="41314" x="6019800" y="3070225"/>
          <p14:tracePt t="41330" x="6011863" y="3070225"/>
          <p14:tracePt t="41347" x="5997575" y="3086100"/>
          <p14:tracePt t="41364" x="5959475" y="3086100"/>
          <p14:tracePt t="41380" x="5927725" y="3086100"/>
          <p14:tracePt t="41397" x="5851525" y="3101975"/>
          <p14:tracePt t="41414" x="5813425" y="3108325"/>
          <p14:tracePt t="41431" x="5775325" y="3124200"/>
          <p14:tracePt t="41447" x="5761038" y="3124200"/>
          <p14:tracePt t="41464" x="5753100" y="3124200"/>
          <p14:tracePt t="41481" x="5753100" y="3132138"/>
          <p14:tracePt t="41481" x="5745163" y="3132138"/>
          <p14:tracePt t="41498" x="5730875" y="3132138"/>
          <p14:tracePt t="41514" x="5676900" y="3154363"/>
          <p14:tracePt t="41531" x="5630863" y="3154363"/>
          <p14:tracePt t="41547" x="5584825" y="3178175"/>
          <p14:tracePt t="41564" x="5540375" y="3178175"/>
          <p14:tracePt t="41580" x="5516563" y="3192463"/>
          <p14:tracePt t="41596" x="5502275" y="3192463"/>
          <p14:tracePt t="41614" x="5478463" y="3192463"/>
          <p14:tracePt t="41631" x="5432425" y="3192463"/>
          <p14:tracePt t="41647" x="5380038" y="3208338"/>
          <p14:tracePt t="41647" x="5341938" y="3208338"/>
          <p14:tracePt t="41665" x="5295900" y="3216275"/>
          <p14:tracePt t="41680" x="5219700" y="3222625"/>
          <p14:tracePt t="41698" x="5135563" y="3222625"/>
          <p14:tracePt t="41715" x="5067300" y="3222625"/>
          <p14:tracePt t="41731" x="5021263" y="3230563"/>
          <p14:tracePt t="41747" x="4999038" y="3230563"/>
          <p14:tracePt t="41764" x="4983163" y="3246438"/>
          <p14:tracePt t="41780" x="4968875" y="3246438"/>
          <p14:tracePt t="41797" x="4953000" y="3246438"/>
          <p14:tracePt t="41814" x="4914900" y="3246438"/>
          <p14:tracePt t="41830" x="4876800" y="3246438"/>
          <p14:tracePt t="41847" x="4830763" y="3246438"/>
          <p14:tracePt t="41847" x="4822825" y="3246438"/>
          <p14:tracePt t="41865" x="4808538" y="3246438"/>
          <p14:tracePt t="41879" x="4792663" y="3246438"/>
          <p14:tracePt t="41897" x="4778375" y="3246438"/>
          <p14:tracePt t="41929" x="4770438" y="3246438"/>
          <p14:tracePt t="41937" x="4762500" y="3246438"/>
          <p14:tracePt t="41947" x="4732338" y="3260725"/>
          <p14:tracePt t="41964" x="4694238" y="3260725"/>
          <p14:tracePt t="41980" x="4640263" y="3260725"/>
          <p14:tracePt t="41996" x="4587875" y="3260725"/>
          <p14:tracePt t="42013" x="4564063" y="3260725"/>
          <p14:tracePt t="42031" x="4549775" y="3260725"/>
          <p14:tracePt t="42045" x="4525963" y="3260725"/>
          <p14:tracePt t="42063" x="4495800" y="3276600"/>
          <p14:tracePt t="42080" x="4479925" y="3284538"/>
          <p14:tracePt t="42096" x="4457700" y="3292475"/>
          <p14:tracePt t="42114" x="4441825" y="3292475"/>
          <p14:tracePt t="42137" x="4427538" y="3292475"/>
          <p14:tracePt t="42147" x="4381500" y="3298825"/>
          <p14:tracePt t="42164" x="4313238" y="3314700"/>
          <p14:tracePt t="42180" x="4275138" y="3314700"/>
          <p14:tracePt t="42196" x="4237038" y="3314700"/>
          <p14:tracePt t="42213" x="4213225" y="3314700"/>
          <p14:tracePt t="42230" x="4191000" y="3314700"/>
          <p14:tracePt t="42247" x="4160838" y="3314700"/>
          <p14:tracePt t="42263" x="4144963" y="3314700"/>
          <p14:tracePt t="42279" x="4130675" y="3314700"/>
          <p14:tracePt t="42279" x="4114800" y="3330575"/>
          <p14:tracePt t="42297" x="4068763" y="3330575"/>
          <p14:tracePt t="42314" x="4008438" y="3336925"/>
          <p14:tracePt t="42330" x="3908425" y="3336925"/>
          <p14:tracePt t="42347" x="3817938" y="3336925"/>
          <p14:tracePt t="42364" x="3741738" y="3336925"/>
          <p14:tracePt t="42380" x="3687763" y="3330575"/>
          <p14:tracePt t="42398" x="3619500" y="3292475"/>
          <p14:tracePt t="42413" x="3597275" y="3268663"/>
          <p14:tracePt t="42431" x="3581400" y="3268663"/>
          <p14:tracePt t="42446" x="3551238" y="3260725"/>
          <p14:tracePt t="42462" x="3521075" y="3260725"/>
          <p14:tracePt t="42480" x="3482975" y="3260725"/>
          <p14:tracePt t="42480" x="3475038" y="3260725"/>
          <p14:tracePt t="42498" x="3467100" y="3260725"/>
          <p14:tracePt t="42498" x="3459163" y="3260725"/>
          <p14:tracePt t="42513" x="3421063" y="3260725"/>
          <p14:tracePt t="42531" x="3352800" y="3254375"/>
          <p14:tracePt t="42548" x="3298825" y="3238500"/>
          <p14:tracePt t="42564" x="3254375" y="3238500"/>
          <p14:tracePt t="42580" x="3230563" y="3238500"/>
          <p14:tracePt t="42597" x="3230563" y="3230563"/>
          <p14:tracePt t="42714" x="3238500" y="3222625"/>
          <p14:tracePt t="42722" x="3246438" y="3222625"/>
          <p14:tracePt t="42730" x="3276600" y="3222625"/>
          <p14:tracePt t="42748" x="3330575" y="3222625"/>
          <p14:tracePt t="42764" x="3382963" y="3222625"/>
          <p14:tracePt t="42780" x="3436938" y="3222625"/>
          <p14:tracePt t="42797" x="3489325" y="3222625"/>
          <p14:tracePt t="42813" x="3559175" y="3222625"/>
          <p14:tracePt t="42830" x="3611563" y="3222625"/>
          <p14:tracePt t="42846" x="3673475" y="3222625"/>
          <p14:tracePt t="42864" x="3733800" y="3222625"/>
          <p14:tracePt t="42880" x="3771900" y="3222625"/>
          <p14:tracePt t="42897" x="3794125" y="3222625"/>
          <p14:tracePt t="42912" x="3832225" y="3222625"/>
          <p14:tracePt t="42912" x="3848100" y="3222625"/>
          <p14:tracePt t="42931" x="3902075" y="3222625"/>
          <p14:tracePt t="42948" x="3970338" y="3222625"/>
          <p14:tracePt t="42964" x="4084638" y="3222625"/>
          <p14:tracePt t="42980" x="4175125" y="3222625"/>
          <p14:tracePt t="42997" x="4221163" y="3222625"/>
          <p14:tracePt t="43014" x="4259263" y="3222625"/>
          <p14:tracePt t="43030" x="4275138" y="3222625"/>
          <p14:tracePt t="43046" x="4321175" y="3222625"/>
          <p14:tracePt t="43063" x="4343400" y="3222625"/>
          <p14:tracePt t="43080" x="4373563" y="3222625"/>
          <p14:tracePt t="43097" x="4403725" y="3222625"/>
          <p14:tracePt t="43097" x="4435475" y="3222625"/>
          <p14:tracePt t="43114" x="4473575" y="3222625"/>
          <p14:tracePt t="43132" x="4556125" y="3222625"/>
          <p14:tracePt t="43147" x="4640263" y="3222625"/>
          <p14:tracePt t="43164" x="4694238" y="3238500"/>
          <p14:tracePt t="43180" x="4724400" y="3238500"/>
          <p14:tracePt t="43196" x="4762500" y="3238500"/>
          <p14:tracePt t="43213" x="4784725" y="3246438"/>
          <p14:tracePt t="43229" x="4808538" y="3246438"/>
          <p14:tracePt t="43246" x="4860925" y="3254375"/>
          <p14:tracePt t="43263" x="4906963" y="3260725"/>
          <p14:tracePt t="43279" x="4968875" y="3276600"/>
          <p14:tracePt t="43296" x="5021263" y="3284538"/>
          <p14:tracePt t="43296" x="5067300" y="3284538"/>
          <p14:tracePt t="43314" x="5121275" y="3284538"/>
          <p14:tracePt t="43330" x="5165725" y="3284538"/>
          <p14:tracePt t="43347" x="5203825" y="3284538"/>
          <p14:tracePt t="43364" x="5219700" y="3284538"/>
          <p14:tracePt t="43380" x="5249863" y="3284538"/>
          <p14:tracePt t="43396" x="5287963" y="3276600"/>
          <p14:tracePt t="43413" x="5334000" y="3276600"/>
          <p14:tracePt t="43413" x="5372100" y="3276600"/>
          <p14:tracePt t="43434" x="5394325" y="3276600"/>
          <p14:tracePt t="43446" x="5494338" y="3276600"/>
          <p14:tracePt t="43463" x="5532438" y="3276600"/>
          <p14:tracePt t="43479" x="5578475" y="3276600"/>
          <p14:tracePt t="43496" x="5630863" y="3276600"/>
          <p14:tracePt t="43496" x="5646738" y="3276600"/>
          <p14:tracePt t="43514" x="5661025" y="3276600"/>
          <p14:tracePt t="43530" x="5692775" y="3276600"/>
          <p14:tracePt t="43544" x="5737225" y="3276600"/>
          <p14:tracePt t="43563" x="5791200" y="3276600"/>
          <p14:tracePt t="43580" x="5845175" y="3268663"/>
          <p14:tracePt t="43596" x="5875338" y="3268663"/>
          <p14:tracePt t="43613" x="5921375" y="3268663"/>
          <p14:tracePt t="43630" x="5943600" y="3268663"/>
          <p14:tracePt t="43646" x="5973763" y="3260725"/>
          <p14:tracePt t="43663" x="6011863" y="3260725"/>
          <p14:tracePt t="43679" x="6042025" y="3260725"/>
          <p14:tracePt t="43696" x="6096000" y="3260725"/>
          <p14:tracePt t="43712" x="6172200" y="3260725"/>
          <p14:tracePt t="43712" x="6126163" y="3184525"/>
          <p14:tracePt t="43731" x="6118225" y="3140075"/>
          <p14:tracePt t="43747" x="6156325" y="3140075"/>
          <p14:tracePt t="43763" x="6180138" y="3140075"/>
          <p14:tracePt t="43780" x="6194425" y="3140075"/>
          <p14:tracePt t="43834" x="6232525" y="3140075"/>
          <p14:tracePt t="43842" x="6256338" y="3140075"/>
          <p14:tracePt t="43850" x="6294438" y="3140075"/>
          <p14:tracePt t="43861" x="6362700" y="3140075"/>
          <p14:tracePt t="43879" x="6400800" y="3140075"/>
          <p14:tracePt t="43896" x="6438900" y="3140075"/>
          <p14:tracePt t="43912" x="6446838" y="3140075"/>
          <p14:tracePt t="43978" x="6461125" y="3140075"/>
          <p14:tracePt t="44097" x="6477000" y="3140075"/>
          <p14:tracePt t="44106" x="6492875" y="3140075"/>
          <p14:tracePt t="44114" x="6523038" y="3154363"/>
          <p14:tracePt t="44114" x="6523038" y="3162300"/>
          <p14:tracePt t="44131" x="6537325" y="3170238"/>
          <p14:tracePt t="44146" x="6537325" y="3146425"/>
          <p14:tracePt t="44163" x="6537325" y="3101975"/>
          <p14:tracePt t="44179" x="6523038" y="3086100"/>
          <p14:tracePt t="44196" x="6530975" y="3086100"/>
          <p14:tracePt t="44212" x="6545263" y="3108325"/>
          <p14:tracePt t="44228" x="6545263" y="3101975"/>
          <p14:tracePt t="44245" x="6569075" y="3116263"/>
          <p14:tracePt t="44262" x="6575425" y="3116263"/>
          <p14:tracePt t="44338" x="6591300" y="3116263"/>
          <p14:tracePt t="44362" x="6607175" y="3116263"/>
          <p14:tracePt t="44370" x="6651625" y="3116263"/>
          <p14:tracePt t="44379" x="6705600" y="3116263"/>
          <p14:tracePt t="44396" x="6735763" y="3146425"/>
          <p14:tracePt t="44412" x="6743700" y="3154363"/>
          <p14:tracePt t="44498" x="6743700" y="3162300"/>
          <p14:tracePt t="44650" x="6735763" y="3170238"/>
          <p14:tracePt t="44658" x="6721475" y="3170238"/>
          <p14:tracePt t="44666" x="6705600" y="3170238"/>
          <p14:tracePt t="44706" x="6697663" y="3178175"/>
          <p14:tracePt t="44714" x="6689725" y="3178175"/>
          <p14:tracePt t="44727" x="6683375" y="3178175"/>
          <p14:tracePt t="44744" x="6599238" y="3154363"/>
          <p14:tracePt t="44744" x="6561138" y="3154363"/>
          <p14:tracePt t="44763" x="6446838" y="3140075"/>
          <p14:tracePt t="44779" x="6384925" y="3132138"/>
          <p14:tracePt t="44796" x="6308725" y="3108325"/>
          <p14:tracePt t="44812" x="6270625" y="3108325"/>
          <p14:tracePt t="44828" x="6256338" y="3108325"/>
          <p14:tracePt t="44844" x="6248400" y="3108325"/>
          <p14:tracePt t="44882" x="6226175" y="3108325"/>
          <p14:tracePt t="44890" x="6202363" y="3108325"/>
          <p14:tracePt t="44898" x="6164263" y="3108325"/>
          <p14:tracePt t="44911" x="6035675" y="3108325"/>
          <p14:tracePt t="44928" x="5959475" y="3108325"/>
          <p14:tracePt t="44928" x="5913438" y="3108325"/>
          <p14:tracePt t="44946" x="5875338" y="3108325"/>
          <p14:tracePt t="44961" x="5791200" y="3108325"/>
          <p14:tracePt t="44979" x="5753100" y="3116263"/>
          <p14:tracePt t="44996" x="5745163" y="3116263"/>
          <p14:tracePt t="45012" x="5737225" y="3116263"/>
          <p14:tracePt t="45034" x="5715000" y="3132138"/>
          <p14:tracePt t="45044" x="5684838" y="3132138"/>
          <p14:tracePt t="45061" x="5646738" y="3132138"/>
          <p14:tracePt t="45078" x="5600700" y="3132138"/>
          <p14:tracePt t="45095" x="5540375" y="3132138"/>
          <p14:tracePt t="45111" x="5502275" y="3132138"/>
          <p14:tracePt t="45111" x="5486400" y="3132138"/>
          <p14:tracePt t="45130" x="5456238" y="3116263"/>
          <p14:tracePt t="45144" x="5394325" y="3116263"/>
          <p14:tracePt t="45161" x="5349875" y="3116263"/>
          <p14:tracePt t="45161" x="5311775" y="3116263"/>
          <p14:tracePt t="45179" x="5265738" y="3116263"/>
          <p14:tracePt t="45195" x="5211763" y="3116263"/>
          <p14:tracePt t="45212" x="5135563" y="3132138"/>
          <p14:tracePt t="45228" x="5075238" y="3140075"/>
          <p14:tracePt t="45245" x="5006975" y="3154363"/>
          <p14:tracePt t="45261" x="4960938" y="3154363"/>
          <p14:tracePt t="45277" x="4930775" y="3154363"/>
          <p14:tracePt t="45294" x="4899025" y="3154363"/>
          <p14:tracePt t="45311" x="4876800" y="3154363"/>
          <p14:tracePt t="45327" x="4838700" y="3154363"/>
          <p14:tracePt t="45344" x="4808538" y="3154363"/>
          <p14:tracePt t="45344" x="4792663" y="3154363"/>
          <p14:tracePt t="45363" x="4778375" y="3154363"/>
          <p14:tracePt t="45377" x="4740275" y="3170238"/>
          <p14:tracePt t="45395" x="4702175" y="3184525"/>
          <p14:tracePt t="45412" x="4686300" y="3184525"/>
          <p14:tracePt t="45428" x="4664075" y="3184525"/>
          <p14:tracePt t="45445" x="4648200" y="3184525"/>
          <p14:tracePt t="45461" x="4625975" y="3184525"/>
          <p14:tracePt t="45479" x="4579938" y="3200400"/>
          <p14:tracePt t="45494" x="4549775" y="3208338"/>
          <p14:tracePt t="45511" x="4518025" y="3208338"/>
          <p14:tracePt t="45527" x="4495800" y="3208338"/>
          <p14:tracePt t="45543" x="4473575" y="3216275"/>
          <p14:tracePt t="45559" x="4441825" y="3216275"/>
          <p14:tracePt t="45576" x="4365625" y="3192463"/>
          <p14:tracePt t="45592" x="4289425" y="3184525"/>
          <p14:tracePt t="45611" x="4267200" y="3184525"/>
          <p14:tracePt t="45628" x="4237038" y="3184525"/>
          <p14:tracePt t="45644" x="4213225" y="3184525"/>
          <p14:tracePt t="45661" x="4206875" y="3184525"/>
          <p14:tracePt t="45682" x="4191000" y="3184525"/>
          <p14:tracePt t="45694" x="4175125" y="3184525"/>
          <p14:tracePt t="45711" x="4160838" y="3184525"/>
          <p14:tracePt t="45726" x="4114800" y="3184525"/>
          <p14:tracePt t="45744" x="4076700" y="3184525"/>
          <p14:tracePt t="45760" x="4046538" y="3184525"/>
          <p14:tracePt t="45760" x="4030663" y="3184525"/>
          <p14:tracePt t="45778" x="4016375" y="3184525"/>
          <p14:tracePt t="45795" x="4000500" y="3184525"/>
          <p14:tracePt t="45810" x="3984625" y="3184525"/>
          <p14:tracePt t="45828" x="3970338" y="3184525"/>
          <p14:tracePt t="45843" x="3954463" y="3184525"/>
          <p14:tracePt t="45882" x="3946525" y="3184525"/>
          <p14:tracePt t="45898" x="3932238" y="3184525"/>
          <p14:tracePt t="45906" x="3924300" y="3184525"/>
          <p14:tracePt t="45914" x="3908425" y="3184525"/>
          <p14:tracePt t="45926" x="3886200" y="3184525"/>
          <p14:tracePt t="45943" x="3863975" y="3184525"/>
          <p14:tracePt t="45962" x="3848100" y="3192463"/>
          <p14:tracePt t="45977" x="3832225" y="3192463"/>
          <p14:tracePt t="45994" x="3825875" y="3192463"/>
          <p14:tracePt t="46011" x="3817938" y="3192463"/>
          <p14:tracePt t="46033" x="3802063" y="3192463"/>
          <p14:tracePt t="46049" x="3794125" y="3192463"/>
          <p14:tracePt t="46065" x="3779838" y="3192463"/>
          <p14:tracePt t="46075" x="3771900" y="3192463"/>
          <p14:tracePt t="46097" x="3763963" y="3192463"/>
          <p14:tracePt t="46129" x="3749675" y="3192463"/>
          <p14:tracePt t="46153" x="3741738" y="3192463"/>
          <p14:tracePt t="46161" x="3733800" y="3192463"/>
          <p14:tracePt t="46169" x="3717925" y="3200400"/>
          <p14:tracePt t="46177" x="3703638" y="3208338"/>
          <p14:tracePt t="46192" x="3679825" y="3208338"/>
          <p14:tracePt t="46210" x="3673475" y="3208338"/>
          <p14:tracePt t="46225" x="3673475" y="3216275"/>
          <p14:tracePt t="48422" x="3695700" y="3216275"/>
          <p14:tracePt t="48562" x="3711575" y="3216275"/>
          <p14:tracePt t="48578" x="3725863" y="3216275"/>
          <p14:tracePt t="48586" x="3741738" y="3216275"/>
          <p14:tracePt t="48594" x="3749675" y="3222625"/>
          <p14:tracePt t="48607" x="3779838" y="3222625"/>
          <p14:tracePt t="48624" x="3832225" y="3222625"/>
          <p14:tracePt t="48624" x="3878263" y="3238500"/>
          <p14:tracePt t="48642" x="3924300" y="3254375"/>
          <p14:tracePt t="48642" x="3970338" y="3254375"/>
          <p14:tracePt t="48658" x="4084638" y="3254375"/>
          <p14:tracePt t="48675" x="4144963" y="3254375"/>
          <p14:tracePt t="48691" x="4206875" y="3268663"/>
          <p14:tracePt t="48708" x="4259263" y="3268663"/>
          <p14:tracePt t="48724" x="4289425" y="3268663"/>
          <p14:tracePt t="48741" x="4321175" y="3268663"/>
          <p14:tracePt t="48757" x="4373563" y="3268663"/>
          <p14:tracePt t="48774" x="4441825" y="3292475"/>
          <p14:tracePt t="48791" x="4487863" y="3292475"/>
          <p14:tracePt t="48807" x="4579938" y="3306763"/>
          <p14:tracePt t="48824" x="4670425" y="3314700"/>
          <p14:tracePt t="48840" x="4754563" y="3336925"/>
          <p14:tracePt t="48840" x="4808538" y="3336925"/>
          <p14:tracePt t="48859" x="4868863" y="3336925"/>
          <p14:tracePt t="48875" x="4914900" y="3336925"/>
          <p14:tracePt t="48891" x="4945063" y="3336925"/>
          <p14:tracePt t="48908" x="4960938" y="3336925"/>
          <p14:tracePt t="48924" x="4991100" y="3336925"/>
          <p14:tracePt t="48941" x="5029200" y="3344863"/>
          <p14:tracePt t="48957" x="5075238" y="3344863"/>
          <p14:tracePt t="48974" x="5105400" y="3352800"/>
          <p14:tracePt t="48990" x="5127625" y="3360738"/>
          <p14:tracePt t="49007" x="5159375" y="3360738"/>
          <p14:tracePt t="49024" x="5211763" y="3360738"/>
          <p14:tracePt t="49041" x="5265738" y="3360738"/>
          <p14:tracePt t="49057" x="5318125" y="3360738"/>
          <p14:tracePt t="49075" x="5349875" y="3360738"/>
          <p14:tracePt t="49091" x="5394325" y="3360738"/>
          <p14:tracePt t="49107" x="5448300" y="3360738"/>
          <p14:tracePt t="49124" x="5508625" y="3360738"/>
          <p14:tracePt t="49141" x="5584825" y="3360738"/>
          <p14:tracePt t="49157" x="5668963" y="3360738"/>
          <p14:tracePt t="49174" x="5783263" y="3352800"/>
          <p14:tracePt t="49190" x="5837238" y="3352800"/>
          <p14:tracePt t="49207" x="5889625" y="3344863"/>
          <p14:tracePt t="49224" x="5927725" y="3344863"/>
          <p14:tracePt t="49240" x="5981700" y="3344863"/>
          <p14:tracePt t="49240" x="6027738" y="3344863"/>
          <p14:tracePt t="49258" x="6057900" y="3344863"/>
          <p14:tracePt t="49273" x="6164263" y="3344863"/>
          <p14:tracePt t="49291" x="6210300" y="3344863"/>
          <p14:tracePt t="49307" x="6248400" y="3330575"/>
          <p14:tracePt t="49324" x="6308725" y="3330575"/>
          <p14:tracePt t="49340" x="6346825" y="3330575"/>
          <p14:tracePt t="49357" x="6392863" y="3314700"/>
          <p14:tracePt t="49373" x="6438900" y="3306763"/>
          <p14:tracePt t="49390" x="6492875" y="3298825"/>
          <p14:tracePt t="49407" x="6537325" y="3292475"/>
          <p14:tracePt t="49423" x="6621463" y="3292475"/>
          <p14:tracePt t="49441" x="6651625" y="3276600"/>
          <p14:tracePt t="49455" x="6721475" y="3254375"/>
          <p14:tracePt t="49472" x="6751638" y="3246438"/>
          <p14:tracePt t="49488" x="6773863" y="3254375"/>
          <p14:tracePt t="49506" x="6765925" y="3260725"/>
          <p14:tracePt t="49524" x="6727825" y="3254375"/>
          <p14:tracePt t="49540" x="6705600" y="3254375"/>
          <p14:tracePt t="49556" x="6659563" y="3230563"/>
          <p14:tracePt t="49573" x="6607175" y="3222625"/>
          <p14:tracePt t="49590" x="6599238" y="3200400"/>
          <p14:tracePt t="49607" x="6591300" y="3192463"/>
          <p14:tracePt t="49622" x="6613525" y="3216275"/>
          <p14:tracePt t="49639" x="6645275" y="3216275"/>
          <p14:tracePt t="49656" x="6721475" y="3268663"/>
          <p14:tracePt t="49672" x="6713538" y="3306763"/>
          <p14:tracePt t="49690" x="6735763" y="3314700"/>
          <p14:tracePt t="49690" x="6751638" y="3284538"/>
          <p14:tracePt t="49707" x="6735763" y="3284538"/>
          <p14:tracePt t="49724" x="6713538" y="3268663"/>
          <p14:tracePt t="49740" x="6743700" y="3284538"/>
          <p14:tracePt t="49755" x="6727825" y="3260725"/>
          <p14:tracePt t="49772" x="6721475" y="3246438"/>
          <p14:tracePt t="49794" x="6713538" y="3246438"/>
          <p14:tracePt t="49806" x="6735763" y="3254375"/>
          <p14:tracePt t="49823" x="6713538" y="3254375"/>
          <p14:tracePt t="49839" x="6721475" y="3254375"/>
          <p14:tracePt t="49856" x="6735763" y="3254375"/>
          <p14:tracePt t="49874" x="6735763" y="3246438"/>
          <p14:tracePt t="49891" x="6721475" y="3238500"/>
          <p14:tracePt t="49904" x="6735763" y="3230563"/>
          <p14:tracePt t="49923" x="6721475" y="3222625"/>
          <p14:tracePt t="49938" x="6735763" y="3230563"/>
          <p14:tracePt t="49956" x="6773863" y="3246438"/>
          <p14:tracePt t="49974" x="6781800" y="3254375"/>
          <p14:tracePt t="49989" x="6773863" y="3238500"/>
          <p14:tracePt t="50005" x="6751638" y="3238500"/>
          <p14:tracePt t="50022" x="6765925" y="3246438"/>
          <p14:tracePt t="50038" x="6751638" y="3276600"/>
          <p14:tracePt t="50055" x="6773863" y="3276600"/>
          <p14:tracePt t="50072" x="6781800" y="3276600"/>
          <p14:tracePt t="50090" x="6789738" y="3314700"/>
          <p14:tracePt t="50107" x="6804025" y="3314700"/>
          <p14:tracePt t="50123" x="6705600" y="3292475"/>
          <p14:tracePt t="50140" x="6721475" y="3284538"/>
          <p14:tracePt t="50162" x="6735763" y="3284538"/>
          <p14:tracePt t="50172" x="6751638" y="3292475"/>
          <p14:tracePt t="50188" x="6765925" y="3292475"/>
          <p14:tracePt t="50205" x="6797675" y="3292475"/>
          <p14:tracePt t="50223" x="6789738" y="3284538"/>
          <p14:tracePt t="50239" x="6789738" y="3254375"/>
          <p14:tracePt t="50256" x="6773863" y="3292475"/>
          <p14:tracePt t="50272" x="6811963" y="3292475"/>
          <p14:tracePt t="50290" x="6705600" y="3222625"/>
          <p14:tracePt t="50307" x="6667500" y="3184525"/>
          <p14:tracePt t="50323" x="6651625" y="3208338"/>
          <p14:tracePt t="50340" x="6651625" y="3216275"/>
          <p14:tracePt t="50355" x="6621463" y="3216275"/>
          <p14:tracePt t="50373" x="6621463" y="3222625"/>
          <p14:tracePt t="50389" x="6599238" y="3184525"/>
          <p14:tracePt t="50406" x="6583363" y="3132138"/>
          <p14:tracePt t="50422" x="6645275" y="3154363"/>
          <p14:tracePt t="50439" x="6721475" y="3162300"/>
          <p14:tracePt t="50456" x="6735763" y="3146425"/>
          <p14:tracePt t="50472" x="6765925" y="3170238"/>
          <p14:tracePt t="50472" x="6765925" y="3192463"/>
          <p14:tracePt t="50490" x="6773863" y="3192463"/>
          <p14:tracePt t="50507" x="6705600" y="3162300"/>
          <p14:tracePt t="50522" x="6591300" y="3001963"/>
          <p14:tracePt t="50539" x="6613525" y="3009900"/>
          <p14:tracePt t="50556" x="6613525" y="3017838"/>
          <p14:tracePt t="50602" x="6651625" y="3040063"/>
          <p14:tracePt t="50618" x="6613525" y="3001963"/>
          <p14:tracePt t="50634" x="6651625" y="3040063"/>
          <p14:tracePt t="50642" x="6621463" y="3001963"/>
          <p14:tracePt t="50655" x="6613525" y="3001963"/>
          <p14:tracePt t="50672" x="6599238" y="2979738"/>
          <p14:tracePt t="50688" x="6599238" y="2963863"/>
          <p14:tracePt t="50705" x="6645275" y="2933700"/>
          <p14:tracePt t="50705" x="6651625" y="2917825"/>
          <p14:tracePt t="50723" x="6675438" y="2873375"/>
          <p14:tracePt t="50739" x="6689725" y="2873375"/>
          <p14:tracePt t="51114" x="6697663" y="2895600"/>
          <p14:tracePt t="51122" x="6713538" y="2917825"/>
          <p14:tracePt t="51139" x="6721475" y="2971800"/>
          <p14:tracePt t="51156" x="6735763" y="3025775"/>
          <p14:tracePt t="51172" x="6735763" y="3078163"/>
          <p14:tracePt t="51188" x="6735763" y="3140075"/>
          <p14:tracePt t="51205" x="6735763" y="3170238"/>
          <p14:tracePt t="51221" x="6759575" y="3192463"/>
          <p14:tracePt t="51238" x="6811963" y="3192463"/>
          <p14:tracePt t="51255" x="6873875" y="3192463"/>
          <p14:tracePt t="51271" x="6896100" y="3192463"/>
          <p14:tracePt t="51288" x="6904038" y="3192463"/>
          <p14:tracePt t="51306" x="6918325" y="3192463"/>
          <p14:tracePt t="51322" x="6950075" y="3192463"/>
          <p14:tracePt t="51339" x="6980238" y="3192463"/>
          <p14:tracePt t="51355" x="7040563" y="3192463"/>
          <p14:tracePt t="51372" x="7116763" y="3192463"/>
          <p14:tracePt t="51388" x="7192963" y="3192463"/>
          <p14:tracePt t="51405" x="7315200" y="3178175"/>
          <p14:tracePt t="51421" x="7375525" y="3170238"/>
          <p14:tracePt t="51438" x="7407275" y="3154363"/>
          <p14:tracePt t="51455" x="7413625" y="3154363"/>
          <p14:tracePt t="51602" x="7421563" y="3154363"/>
          <p14:tracePt t="51610" x="7445375" y="3154363"/>
          <p14:tracePt t="51626" x="7451725" y="3154363"/>
          <p14:tracePt t="51642" x="7483475" y="3154363"/>
          <p14:tracePt t="51654" x="7559675" y="3192463"/>
          <p14:tracePt t="51671" x="7627938" y="3208338"/>
          <p14:tracePt t="51687" x="7696200" y="3238500"/>
          <p14:tracePt t="51704" x="7726363" y="3246438"/>
          <p14:tracePt t="51704" x="7742238" y="3254375"/>
          <p14:tracePt t="51722" x="7756525" y="3254375"/>
          <p14:tracePt t="51762" x="7794625" y="3254375"/>
          <p14:tracePt t="51786" x="7840663" y="3254375"/>
          <p14:tracePt t="51794" x="7916863" y="3254375"/>
          <p14:tracePt t="51804" x="8047038" y="3254375"/>
          <p14:tracePt t="51821" x="8161338" y="3254375"/>
          <p14:tracePt t="51837" x="8191500" y="3254375"/>
          <p14:tracePt t="51854" x="8199438" y="3254375"/>
          <p14:tracePt t="51871" x="8213725" y="3254375"/>
          <p14:tracePt t="51930" x="8221663" y="3254375"/>
          <p14:tracePt t="51946" x="8237538" y="3254375"/>
          <p14:tracePt t="51962" x="8237538" y="3260725"/>
          <p14:tracePt t="52690" x="8237538" y="3268663"/>
          <p14:tracePt t="52714" x="8229600" y="3268663"/>
          <p14:tracePt t="52754" x="8221663" y="3276600"/>
          <p14:tracePt t="52762" x="8213725" y="3276600"/>
          <p14:tracePt t="52810" x="8213725" y="3284538"/>
          <p14:tracePt t="52819" x="8199438" y="3284538"/>
          <p14:tracePt t="52826" x="8191500" y="3292475"/>
          <p14:tracePt t="52836" x="8183563" y="3292475"/>
          <p14:tracePt t="55542" x="8161338" y="3306763"/>
          <p14:tracePt t="55674" x="8131175" y="3306763"/>
          <p14:tracePt t="55683" x="8107363" y="3306763"/>
          <p14:tracePt t="55690" x="8085138" y="3306763"/>
          <p14:tracePt t="55700" x="8031163" y="3314700"/>
          <p14:tracePt t="55717" x="8001000" y="3344863"/>
          <p14:tracePt t="55733" x="7985125" y="3344863"/>
          <p14:tracePt t="55750" x="7970838" y="3344863"/>
          <p14:tracePt t="55767" x="7932738" y="3344863"/>
          <p14:tracePt t="55783" x="7856538" y="3368675"/>
          <p14:tracePt t="55800" x="7764463" y="3390900"/>
          <p14:tracePt t="55816" x="7620000" y="3406775"/>
          <p14:tracePt t="55816" x="7551738" y="3429000"/>
          <p14:tracePt t="55835" x="7475538" y="3429000"/>
          <p14:tracePt t="55851" x="7413625" y="3451225"/>
          <p14:tracePt t="55867" x="7391400" y="3459163"/>
          <p14:tracePt t="55884" x="7323138" y="3459163"/>
          <p14:tracePt t="55900" x="7246938" y="3475038"/>
          <p14:tracePt t="55917" x="7178675" y="3489325"/>
          <p14:tracePt t="55933" x="7124700" y="3497263"/>
          <p14:tracePt t="55950" x="6994525" y="3497263"/>
          <p14:tracePt t="55967" x="6904038" y="3513138"/>
          <p14:tracePt t="55983" x="6865938" y="3513138"/>
          <p14:tracePt t="56000" x="6835775" y="3521075"/>
          <p14:tracePt t="56000" x="6819900" y="3521075"/>
          <p14:tracePt t="56018" x="6789738" y="3521075"/>
          <p14:tracePt t="56032" x="6689725" y="3559175"/>
          <p14:tracePt t="56052" x="6637338" y="3573463"/>
          <p14:tracePt t="56067" x="6515100" y="3597275"/>
          <p14:tracePt t="56084" x="6454775" y="3635375"/>
          <p14:tracePt t="56100" x="6370638" y="3641725"/>
          <p14:tracePt t="56116" x="6302375" y="3657600"/>
          <p14:tracePt t="56134" x="6226175" y="3657600"/>
          <p14:tracePt t="56150" x="6164263" y="3673475"/>
          <p14:tracePt t="56165" x="6088063" y="3679825"/>
          <p14:tracePt t="56182" x="6019800" y="3695700"/>
          <p14:tracePt t="56199" x="5965825" y="3695700"/>
          <p14:tracePt t="56215" x="5913438" y="3711575"/>
          <p14:tracePt t="56215" x="5897563" y="3711575"/>
          <p14:tracePt t="56235" x="5875338" y="3717925"/>
          <p14:tracePt t="56251" x="5867400" y="3717925"/>
          <p14:tracePt t="56267" x="5851525" y="3717925"/>
          <p14:tracePt t="56482" x="5845175" y="3717925"/>
          <p14:tracePt t="56498" x="5829300" y="3717925"/>
          <p14:tracePt t="56506" x="5807075" y="3717925"/>
          <p14:tracePt t="56516" x="5791200" y="3717925"/>
          <p14:tracePt t="56533" x="5761038" y="3717925"/>
          <p14:tracePt t="56549" x="5745163" y="3717925"/>
          <p14:tracePt t="56565" x="5715000" y="3717925"/>
          <p14:tracePt t="56582" x="5668963" y="3717925"/>
          <p14:tracePt t="56598" x="5616575" y="3717925"/>
          <p14:tracePt t="56615" x="5578475" y="3717925"/>
          <p14:tracePt t="56632" x="5562600" y="3717925"/>
          <p14:tracePt t="56648" x="5532438" y="3717925"/>
          <p14:tracePt t="56648" x="5508625" y="3717925"/>
          <p14:tracePt t="56666" x="5464175" y="3717925"/>
          <p14:tracePt t="56682" x="5426075" y="3717925"/>
          <p14:tracePt t="56699" x="5418138" y="3717925"/>
          <p14:tracePt t="56714" x="5410200" y="3717925"/>
          <p14:tracePt t="56842" x="5394325" y="3717925"/>
          <p14:tracePt t="56850" x="5387975" y="3717925"/>
          <p14:tracePt t="56865" x="5280025" y="3717925"/>
          <p14:tracePt t="56883" x="5181600" y="3717925"/>
          <p14:tracePt t="56900" x="5067300" y="3711575"/>
          <p14:tracePt t="56916" x="5006975" y="3711575"/>
          <p14:tracePt t="56932" x="4991100" y="3711575"/>
          <p14:tracePt t="56948" x="5006975" y="3711575"/>
          <p14:tracePt t="57658" x="5021263" y="3711575"/>
          <p14:tracePt t="57666" x="5029200" y="3711575"/>
          <p14:tracePt t="57690" x="5037138" y="3711575"/>
          <p14:tracePt t="57962" x="5037138" y="3717925"/>
          <p14:tracePt t="57978" x="5037138" y="3725863"/>
          <p14:tracePt t="57994" x="5037138" y="3733800"/>
          <p14:tracePt t="58018" x="5037138" y="3741738"/>
          <p14:tracePt t="58034" x="5037138" y="3749675"/>
          <p14:tracePt t="58042" x="5029200" y="3763963"/>
          <p14:tracePt t="58057" x="5021263" y="3779838"/>
          <p14:tracePt t="58065" x="5013325" y="3794125"/>
          <p14:tracePt t="58080" x="4975225" y="3817938"/>
          <p14:tracePt t="58099" x="4953000" y="3840163"/>
          <p14:tracePt t="58115" x="4945063" y="3856038"/>
          <p14:tracePt t="58133" x="4930775" y="3878263"/>
          <p14:tracePt t="58148" x="4922838" y="3886200"/>
          <p14:tracePt t="58165" x="4906963" y="3894138"/>
          <p14:tracePt t="58181" x="4899025" y="3902075"/>
          <p14:tracePt t="58198" x="4892675" y="3902075"/>
          <p14:tracePt t="58214" x="4876800" y="3908425"/>
          <p14:tracePt t="58231" x="4868863" y="3916363"/>
          <p14:tracePt t="58247" x="4838700" y="3916363"/>
          <p14:tracePt t="58265" x="4822825" y="3932238"/>
          <p14:tracePt t="58280" x="4816475" y="3932238"/>
          <p14:tracePt t="58370" x="4816475" y="3924300"/>
          <p14:tracePt t="58418" x="4846638" y="3924300"/>
          <p14:tracePt t="58434" x="4860925" y="3924300"/>
          <p14:tracePt t="58442" x="4884738" y="3924300"/>
          <p14:tracePt t="58450" x="4892675" y="3924300"/>
          <p14:tracePt t="58464" x="4922838" y="3924300"/>
          <p14:tracePt t="58464" x="4937125" y="3924300"/>
          <p14:tracePt t="58482" x="4953000" y="3924300"/>
          <p14:tracePt t="58497" x="4991100" y="3924300"/>
          <p14:tracePt t="58515" x="5021263" y="3924300"/>
          <p14:tracePt t="58531" x="5059363" y="3916363"/>
          <p14:tracePt t="58547" x="5089525" y="3908425"/>
          <p14:tracePt t="58564" x="5097463" y="3908425"/>
          <p14:tracePt t="58580" x="5127625" y="3908425"/>
          <p14:tracePt t="58597" x="5173663" y="3908425"/>
          <p14:tracePt t="58614" x="5189538" y="3908425"/>
          <p14:tracePt t="58631" x="5219700" y="3908425"/>
          <p14:tracePt t="58647" x="5249863" y="3908425"/>
          <p14:tracePt t="58664" x="5273675" y="3908425"/>
          <p14:tracePt t="58680" x="5311775" y="3908425"/>
          <p14:tracePt t="58680" x="5334000" y="3908425"/>
          <p14:tracePt t="58699" x="5380038" y="3908425"/>
          <p14:tracePt t="58715" x="5418138" y="3908425"/>
          <p14:tracePt t="58731" x="5478463" y="3908425"/>
          <p14:tracePt t="58748" x="5540375" y="3908425"/>
          <p14:tracePt t="58764" x="5592763" y="3902075"/>
          <p14:tracePt t="58780" x="5638800" y="3902075"/>
          <p14:tracePt t="58797" x="5684838" y="3902075"/>
          <p14:tracePt t="58814" x="5699125" y="3902075"/>
          <p14:tracePt t="58830" x="5707063" y="3902075"/>
          <p14:tracePt t="58846" x="5715000" y="3902075"/>
          <p14:tracePt t="58863" x="5722938" y="3902075"/>
          <p14:tracePt t="58906" x="5745163" y="3902075"/>
          <p14:tracePt t="58914" x="5761038" y="3902075"/>
          <p14:tracePt t="58922" x="5783263" y="3902075"/>
          <p14:tracePt t="58931" x="5837238" y="3902075"/>
          <p14:tracePt t="58947" x="5883275" y="3902075"/>
          <p14:tracePt t="58964" x="5927725" y="3902075"/>
          <p14:tracePt t="58980" x="5951538" y="3902075"/>
          <p14:tracePt t="58997" x="6003925" y="3902075"/>
          <p14:tracePt t="59014" x="6065838" y="3902075"/>
          <p14:tracePt t="59030" x="6118225" y="3916363"/>
          <p14:tracePt t="59046" x="6172200" y="3916363"/>
          <p14:tracePt t="59063" x="6210300" y="3924300"/>
          <p14:tracePt t="59080" x="6232525" y="3924300"/>
          <p14:tracePt t="59097" x="6240463" y="3924300"/>
          <p14:tracePt t="59114" x="6264275" y="3924300"/>
          <p14:tracePt t="59132" x="6294438" y="3924300"/>
          <p14:tracePt t="59147" x="6324600" y="3924300"/>
          <p14:tracePt t="59164" x="6354763" y="3924300"/>
          <p14:tracePt t="59180" x="6408738" y="3924300"/>
          <p14:tracePt t="59197" x="6492875" y="3924300"/>
          <p14:tracePt t="59213" x="6523038" y="3924300"/>
          <p14:tracePt t="59230" x="6545263" y="3932238"/>
          <p14:tracePt t="59246" x="6553200" y="3940175"/>
          <p14:tracePt t="59262" x="6591300" y="3946525"/>
          <p14:tracePt t="59279" x="6599238" y="3946525"/>
          <p14:tracePt t="59296" x="6613525" y="3946525"/>
          <p14:tracePt t="59312" x="6689725" y="3954463"/>
          <p14:tracePt t="59331" x="6721475" y="3954463"/>
          <p14:tracePt t="59348" x="6759575" y="3954463"/>
          <p14:tracePt t="59364" x="6781800" y="3970338"/>
          <p14:tracePt t="59380" x="6797675" y="3932238"/>
          <p14:tracePt t="59397" x="6819900" y="3924300"/>
          <p14:tracePt t="59412" x="6827838" y="3924300"/>
          <p14:tracePt t="59429" x="6842125" y="3924300"/>
          <p14:tracePt t="59448" x="6850063" y="3924300"/>
          <p14:tracePt t="59462" x="6896100" y="3924300"/>
          <p14:tracePt t="59480" x="6911975" y="3924300"/>
          <p14:tracePt t="59496" x="6934200" y="3924300"/>
          <p14:tracePt t="59513" x="6956425" y="3916363"/>
          <p14:tracePt t="59531" x="6980238" y="3916363"/>
          <p14:tracePt t="59547" x="7002463" y="3916363"/>
          <p14:tracePt t="59564" x="7040563" y="3908425"/>
          <p14:tracePt t="59580" x="7078663" y="3902075"/>
          <p14:tracePt t="59596" x="7108825" y="3902075"/>
          <p14:tracePt t="59614" x="7124700" y="3902075"/>
          <p14:tracePt t="59630" x="7132638" y="3902075"/>
          <p14:tracePt t="59645" x="7154863" y="3902075"/>
          <p14:tracePt t="59662" x="7185025" y="3894138"/>
          <p14:tracePt t="59679" x="7223125" y="3894138"/>
          <p14:tracePt t="59696" x="7254875" y="3894138"/>
          <p14:tracePt t="59712" x="7307263" y="3894138"/>
          <p14:tracePt t="59712" x="7345363" y="3894138"/>
          <p14:tracePt t="59731" x="7391400" y="3894138"/>
          <p14:tracePt t="59747" x="7421563" y="3894138"/>
          <p14:tracePt t="59763" x="7445375" y="3894138"/>
          <p14:tracePt t="59780" x="7459663" y="3886200"/>
          <p14:tracePt t="59795" x="7513638" y="3902075"/>
          <p14:tracePt t="59813" x="7535863" y="3908425"/>
          <p14:tracePt t="59834" x="7566025" y="3908425"/>
          <p14:tracePt t="59845" x="7604125" y="3924300"/>
          <p14:tracePt t="59863" x="7642225" y="3924300"/>
          <p14:tracePt t="59879" x="7650163" y="3924300"/>
          <p14:tracePt t="59895" x="7658100" y="3924300"/>
          <p14:tracePt t="66127" x="7666038" y="3924300"/>
          <p14:tracePt t="66826" x="7666038" y="3940175"/>
          <p14:tracePt t="66970" x="7635875" y="3946525"/>
          <p14:tracePt t="66978" x="7573963" y="3946525"/>
          <p14:tracePt t="66987" x="7475538" y="3992563"/>
          <p14:tracePt t="67005" x="7323138" y="4030663"/>
          <p14:tracePt t="67022" x="7124700" y="4060825"/>
          <p14:tracePt t="67038" x="6896100" y="4092575"/>
          <p14:tracePt t="67056" x="6675438" y="4106863"/>
          <p14:tracePt t="67072" x="6499225" y="4114800"/>
          <p14:tracePt t="67089" x="6316663" y="4130675"/>
          <p14:tracePt t="67089" x="6232525" y="4130675"/>
          <p14:tracePt t="67107" x="6042025" y="4130675"/>
          <p14:tracePt t="67124" x="5791200" y="4144963"/>
          <p14:tracePt t="67139" x="5478463" y="4175125"/>
          <p14:tracePt t="67156" x="5189538" y="4175125"/>
          <p14:tracePt t="67172" x="4846638" y="4198938"/>
          <p14:tracePt t="67188" x="4525963" y="4206875"/>
          <p14:tracePt t="67205" x="4275138" y="4206875"/>
          <p14:tracePt t="67222" x="4008438" y="4206875"/>
          <p14:tracePt t="67238" x="3779838" y="4206875"/>
          <p14:tracePt t="67255" x="3597275" y="4206875"/>
          <p14:tracePt t="67272" x="3406775" y="4206875"/>
          <p14:tracePt t="67288" x="3254375" y="4206875"/>
          <p14:tracePt t="67288" x="3184525" y="4206875"/>
          <p14:tracePt t="67307" x="3017838" y="4206875"/>
          <p14:tracePt t="67323" x="2895600" y="4206875"/>
          <p14:tracePt t="67339" x="2819400" y="4206875"/>
          <p14:tracePt t="67356" x="2773363" y="4206875"/>
          <p14:tracePt t="67372" x="2727325" y="4206875"/>
          <p14:tracePt t="67388" x="2674938" y="4221163"/>
          <p14:tracePt t="67405" x="2574925" y="4237038"/>
          <p14:tracePt t="67421" x="2446338" y="4237038"/>
          <p14:tracePt t="67438" x="2278063" y="4244975"/>
          <p14:tracePt t="67456" x="2163763" y="4259263"/>
          <p14:tracePt t="67472" x="2079625" y="4283075"/>
          <p14:tracePt t="67487" x="2035175" y="4289425"/>
          <p14:tracePt t="67505" x="2003425" y="4305300"/>
          <p14:tracePt t="67505" x="1965325" y="4327525"/>
          <p14:tracePt t="67523" x="1897063" y="4351338"/>
          <p14:tracePt t="67539" x="1844675" y="4365625"/>
          <p14:tracePt t="67556" x="1790700" y="4381500"/>
          <p14:tracePt t="67572" x="1692275" y="4397375"/>
          <p14:tracePt t="67588" x="1630363" y="4403725"/>
          <p14:tracePt t="67605" x="1577975" y="4419600"/>
          <p14:tracePt t="67621" x="1516063" y="4441825"/>
          <p14:tracePt t="67638" x="1379538" y="4465638"/>
          <p14:tracePt t="67655" x="1265238" y="4487863"/>
          <p14:tracePt t="67671" x="1181100" y="4487863"/>
          <p14:tracePt t="67688" x="1158875" y="4495800"/>
          <p14:tracePt t="67688" x="1150938" y="4495800"/>
          <p14:tracePt t="67706" x="1143000" y="4503738"/>
          <p14:tracePt t="67746" x="1135063" y="4503738"/>
          <p14:tracePt t="67754" x="1120775" y="4503738"/>
          <p14:tracePt t="67762" x="1096963" y="4503738"/>
          <p14:tracePt t="67771" x="1082675" y="4503738"/>
          <p14:tracePt t="67787" x="1074738" y="4503738"/>
          <p14:tracePt t="67804" x="1089025" y="4503738"/>
          <p14:tracePt t="68010" x="1104900" y="4503738"/>
          <p14:tracePt t="68026" x="1112838" y="4503738"/>
          <p14:tracePt t="68042" x="1120775" y="4503738"/>
          <p14:tracePt t="68074" x="1135063" y="4495800"/>
          <p14:tracePt t="68082" x="1150938" y="4495800"/>
          <p14:tracePt t="68106" x="1158875" y="4495800"/>
          <p14:tracePt t="68114" x="1165225" y="4487863"/>
          <p14:tracePt t="68122" x="1189038" y="4479925"/>
          <p14:tracePt t="68137" x="1273175" y="4473575"/>
          <p14:tracePt t="68155" x="1355725" y="4457700"/>
          <p14:tracePt t="68171" x="1417638" y="4457700"/>
          <p14:tracePt t="68188" x="1439863" y="4457700"/>
          <p14:tracePt t="68204" x="1447800" y="4457700"/>
          <p14:tracePt t="68250" x="1455738" y="4457700"/>
          <p14:tracePt t="68258" x="1470025" y="4457700"/>
          <p14:tracePt t="68270" x="1546225" y="4457700"/>
          <p14:tracePt t="68287" x="1668463" y="4457700"/>
          <p14:tracePt t="68304" x="1744663" y="4457700"/>
          <p14:tracePt t="68320" x="1782763" y="4457700"/>
          <p14:tracePt t="68320" x="1798638" y="4457700"/>
          <p14:tracePt t="68338" x="1812925" y="4457700"/>
          <p14:tracePt t="68353" x="1828800" y="4465638"/>
          <p14:tracePt t="68371" x="1844675" y="4465638"/>
          <p14:tracePt t="68388" x="1912938" y="4465638"/>
          <p14:tracePt t="68404" x="2027238" y="4465638"/>
          <p14:tracePt t="68421" x="2087563" y="4465638"/>
          <p14:tracePt t="68437" x="2149475" y="4465638"/>
          <p14:tracePt t="68454" x="2171700" y="4465638"/>
          <p14:tracePt t="68471" x="2193925" y="4465638"/>
          <p14:tracePt t="68487" x="2201863" y="4465638"/>
          <p14:tracePt t="68503" x="2239963" y="4465638"/>
          <p14:tracePt t="68503" x="2263775" y="4465638"/>
          <p14:tracePt t="68522" x="2301875" y="4465638"/>
          <p14:tracePt t="68536" x="2400300" y="4465638"/>
          <p14:tracePt t="68536" x="2454275" y="4465638"/>
          <p14:tracePt t="68554" x="2492375" y="4465638"/>
          <p14:tracePt t="68554" x="2522538" y="4465638"/>
          <p14:tracePt t="68570" x="2560638" y="4465638"/>
          <p14:tracePt t="68587" x="2568575" y="4473575"/>
          <p14:tracePt t="68627" x="2590800" y="4473575"/>
          <p14:tracePt t="68635" x="2613025" y="4473575"/>
          <p14:tracePt t="68642" x="2651125" y="4473575"/>
          <p14:tracePt t="68653" x="2751138" y="4473575"/>
          <p14:tracePt t="68670" x="2841625" y="4473575"/>
          <p14:tracePt t="68687" x="2917825" y="4487863"/>
          <p14:tracePt t="68703" x="2971800" y="4487863"/>
          <p14:tracePt t="68720" x="2994025" y="4487863"/>
          <p14:tracePt t="68737" x="3017838" y="4487863"/>
          <p14:tracePt t="68754" x="3032125" y="4487863"/>
          <p14:tracePt t="68770" x="3086100" y="4487863"/>
          <p14:tracePt t="68787" x="3170238" y="4487863"/>
          <p14:tracePt t="68804" x="3268663" y="4487863"/>
          <p14:tracePt t="68820" x="3390900" y="4487863"/>
          <p14:tracePt t="68837" x="3482975" y="4487863"/>
          <p14:tracePt t="68853" x="3581400" y="4487863"/>
          <p14:tracePt t="68870" x="3597275" y="4487863"/>
          <p14:tracePt t="68886" x="3611563" y="4487863"/>
          <p14:tracePt t="68903" x="3619500" y="4487863"/>
          <p14:tracePt t="68930" x="3627438" y="4487863"/>
          <p14:tracePt t="68938" x="3635375" y="4487863"/>
          <p14:tracePt t="68952" x="3665538" y="4503738"/>
          <p14:tracePt t="68971" x="3695700" y="4503738"/>
          <p14:tracePt t="68988" x="3725863" y="4503738"/>
          <p14:tracePt t="69003" x="3763963" y="4518025"/>
          <p14:tracePt t="69019" x="3810000" y="4525963"/>
          <p14:tracePt t="69035" x="3848100" y="4525963"/>
          <p14:tracePt t="69051" x="3878263" y="4525963"/>
          <p14:tracePt t="69068" x="3902075" y="4525963"/>
          <p14:tracePt t="69085" x="3940175" y="4525963"/>
          <p14:tracePt t="69102" x="4016375" y="4564063"/>
          <p14:tracePt t="69118" x="4046538" y="4564063"/>
          <p14:tracePt t="69136" x="4076700" y="4564063"/>
          <p14:tracePt t="69152" x="4106863" y="4564063"/>
          <p14:tracePt t="69168" x="4144963" y="4564063"/>
          <p14:tracePt t="69168" x="4160838" y="4564063"/>
          <p14:tracePt t="69187" x="4168775" y="4564063"/>
          <p14:tracePt t="69203" x="4183063" y="4564063"/>
          <p14:tracePt t="69220" x="4213225" y="4564063"/>
          <p14:tracePt t="69236" x="4267200" y="4564063"/>
          <p14:tracePt t="69254" x="4313238" y="4564063"/>
          <p14:tracePt t="69269" x="4343400" y="4564063"/>
          <p14:tracePt t="69286" x="4373563" y="4564063"/>
          <p14:tracePt t="69302" x="4389438" y="4564063"/>
          <p14:tracePt t="69319" x="4419600" y="4564063"/>
          <p14:tracePt t="69336" x="4435475" y="4564063"/>
          <p14:tracePt t="69352" x="4449763" y="4564063"/>
          <p14:tracePt t="69369" x="4465638" y="4564063"/>
          <p14:tracePt t="69387" x="4479925" y="4564063"/>
          <p14:tracePt t="69402" x="4525963" y="4564063"/>
          <p14:tracePt t="69420" x="4579938" y="4564063"/>
          <p14:tracePt t="69436" x="4610100" y="4564063"/>
          <p14:tracePt t="69453" x="4625975" y="4564063"/>
          <p14:tracePt t="69469" x="4632325" y="4564063"/>
          <p14:tracePt t="69487" x="4640263" y="4564063"/>
          <p14:tracePt t="69506" x="4656138" y="4564063"/>
          <p14:tracePt t="69522" x="4670425" y="4564063"/>
          <p14:tracePt t="69535" x="4724400" y="4564063"/>
          <p14:tracePt t="69552" x="4762500" y="4549775"/>
          <p14:tracePt t="69552" x="4770438" y="4549775"/>
          <p14:tracePt t="69571" x="4800600" y="4549775"/>
          <p14:tracePt t="69587" x="4816475" y="4549775"/>
          <p14:tracePt t="69603" x="4822825" y="4549775"/>
          <p14:tracePt t="69619" x="4838700" y="4549775"/>
          <p14:tracePt t="69658" x="4838700" y="4541838"/>
          <p14:tracePt t="69682" x="4846638" y="4541838"/>
          <p14:tracePt t="69706" x="4854575" y="4533900"/>
          <p14:tracePt t="69714" x="4860925" y="4525963"/>
          <p14:tracePt t="69730" x="4860925" y="4511675"/>
          <p14:tracePt t="69778" x="4860925" y="4503738"/>
          <p14:tracePt t="69802" x="4860925" y="4495800"/>
          <p14:tracePt t="69890" x="4860925" y="4487863"/>
          <p14:tracePt t="69914" x="4860925" y="4479925"/>
          <p14:tracePt t="69922" x="4854575" y="4479925"/>
          <p14:tracePt t="69935" x="4838700" y="4479925"/>
          <p14:tracePt t="69952" x="4830763" y="4465638"/>
          <p14:tracePt t="69968" x="4830763" y="4479925"/>
          <p14:tracePt t="69986" x="4822825" y="4479925"/>
          <p14:tracePt t="70002" x="4762500" y="4465638"/>
          <p14:tracePt t="70020" x="4656138" y="4465638"/>
          <p14:tracePt t="70037" x="4503738" y="4449763"/>
          <p14:tracePt t="70052" x="4359275" y="4449763"/>
          <p14:tracePt t="70069" x="4251325" y="4449763"/>
          <p14:tracePt t="70085" x="4221163" y="4465638"/>
          <p14:tracePt t="70102" x="4206875" y="4465638"/>
          <p14:tracePt t="70118" x="4198938" y="4465638"/>
          <p14:tracePt t="70162" x="4175125" y="4465638"/>
          <p14:tracePt t="70170" x="4130675" y="4465638"/>
          <p14:tracePt t="70185" x="4038600" y="4465638"/>
          <p14:tracePt t="70203" x="3970338" y="4465638"/>
          <p14:tracePt t="70219" x="3908425" y="4465638"/>
          <p14:tracePt t="70236" x="3856038" y="4465638"/>
          <p14:tracePt t="70252" x="3810000" y="4465638"/>
          <p14:tracePt t="70268" x="3771900" y="4465638"/>
          <p14:tracePt t="70285" x="3749675" y="4473575"/>
          <p14:tracePt t="70302" x="3703638" y="4479925"/>
          <p14:tracePt t="70318" x="3635375" y="4479925"/>
          <p14:tracePt t="70336" x="3543300" y="4503738"/>
          <p14:tracePt t="70352" x="3459163" y="4518025"/>
          <p14:tracePt t="70368" x="3344863" y="4525963"/>
          <p14:tracePt t="70387" x="3284538" y="4541838"/>
          <p14:tracePt t="70403" x="3222625" y="4541838"/>
          <p14:tracePt t="70419" x="3170238" y="4541838"/>
          <p14:tracePt t="70436" x="3132138" y="4541838"/>
          <p14:tracePt t="70453" x="3078163" y="4541838"/>
          <p14:tracePt t="70468" x="3001963" y="4541838"/>
          <p14:tracePt t="70484" x="2925763" y="4541838"/>
          <p14:tracePt t="70501" x="2835275" y="4541838"/>
          <p14:tracePt t="70518" x="2751138" y="4541838"/>
          <p14:tracePt t="70536" x="2697163" y="4541838"/>
          <p14:tracePt t="70551" x="2651125" y="4541838"/>
          <p14:tracePt t="70568" x="2613025" y="4541838"/>
          <p14:tracePt t="70585" x="2598738" y="4541838"/>
          <p14:tracePt t="70601" x="2544763" y="4541838"/>
          <p14:tracePt t="70619" x="2476500" y="4541838"/>
          <p14:tracePt t="70636" x="2392363" y="4541838"/>
          <p14:tracePt t="70652" x="2308225" y="4541838"/>
          <p14:tracePt t="70668" x="2247900" y="4541838"/>
          <p14:tracePt t="70685" x="2201863" y="4541838"/>
          <p14:tracePt t="70701" x="2171700" y="4541838"/>
          <p14:tracePt t="70718" x="2141538" y="4541838"/>
          <p14:tracePt t="70735" x="2133600" y="4541838"/>
          <p14:tracePt t="70750" x="2125663" y="4541838"/>
          <p14:tracePt t="70767" x="2133600" y="4541838"/>
          <p14:tracePt t="70914" x="2155825" y="4541838"/>
          <p14:tracePt t="70922" x="2171700" y="4541838"/>
          <p14:tracePt t="70933" x="2187575" y="4533900"/>
          <p14:tracePt t="70951" x="2201863" y="4533900"/>
          <p14:tracePt t="70967" x="2255838" y="4533900"/>
          <p14:tracePt t="70985" x="2308225" y="4533900"/>
          <p14:tracePt t="70985" x="2346325" y="4533900"/>
          <p14:tracePt t="71003" x="2378075" y="4533900"/>
          <p14:tracePt t="71003" x="2416175" y="4533900"/>
          <p14:tracePt t="71019" x="2484438" y="4533900"/>
          <p14:tracePt t="71035" x="2560638" y="4525963"/>
          <p14:tracePt t="71052" x="2620963" y="4511675"/>
          <p14:tracePt t="71068" x="2705100" y="4511675"/>
          <p14:tracePt t="71085" x="2789238" y="4503738"/>
          <p14:tracePt t="71101" x="2873375" y="4503738"/>
          <p14:tracePt t="71118" x="2971800" y="4503738"/>
          <p14:tracePt t="71137" x="3086100" y="4487863"/>
          <p14:tracePt t="71151" x="3170238" y="4487863"/>
          <p14:tracePt t="71167" x="3208338" y="4487863"/>
          <p14:tracePt t="71184" x="3238500" y="4487863"/>
          <p14:tracePt t="71201" x="3268663" y="4487863"/>
          <p14:tracePt t="71219" x="3298825" y="4487863"/>
          <p14:tracePt t="71235" x="3360738" y="4487863"/>
          <p14:tracePt t="71251" x="3406775" y="4487863"/>
          <p14:tracePt t="71268" x="3513138" y="4487863"/>
          <p14:tracePt t="71285" x="3627438" y="4479925"/>
          <p14:tracePt t="71301" x="3741738" y="4479925"/>
          <p14:tracePt t="71317" x="3825875" y="4479925"/>
          <p14:tracePt t="71334" x="3894138" y="4479925"/>
          <p14:tracePt t="71351" x="3954463" y="4479925"/>
          <p14:tracePt t="71367" x="4016375" y="4479925"/>
          <p14:tracePt t="71384" x="4068763" y="4479925"/>
          <p14:tracePt t="71384" x="4092575" y="4479925"/>
          <p14:tracePt t="71402" x="4114800" y="4479925"/>
          <p14:tracePt t="71417" x="4213225" y="4479925"/>
          <p14:tracePt t="71435" x="4267200" y="4473575"/>
          <p14:tracePt t="71452" x="4305300" y="4473575"/>
          <p14:tracePt t="71468" x="4327525" y="4449763"/>
          <p14:tracePt t="71484" x="4335463" y="4435475"/>
          <p14:tracePt t="71500" x="4359275" y="4435475"/>
          <p14:tracePt t="71518" x="4365625" y="4435475"/>
          <p14:tracePt t="71533" x="4381500" y="4435475"/>
          <p14:tracePt t="71550" x="4419600" y="4435475"/>
          <p14:tracePt t="71567" x="4465638" y="4435475"/>
          <p14:tracePt t="71584" x="4503738" y="4435475"/>
          <p14:tracePt t="71600" x="4533900" y="4435475"/>
          <p14:tracePt t="71617" x="4556125" y="4441825"/>
          <p14:tracePt t="71635" x="4564063" y="4441825"/>
          <p14:tracePt t="71651" x="4579938" y="4441825"/>
          <p14:tracePt t="71667" x="4594225" y="4441825"/>
          <p14:tracePt t="71690" x="4625975" y="4441825"/>
          <p14:tracePt t="71700" x="4656138" y="4441825"/>
          <p14:tracePt t="71717" x="4686300" y="4441825"/>
          <p14:tracePt t="71733" x="4702175" y="4441825"/>
          <p14:tracePt t="71750" x="4724400" y="4441825"/>
          <p14:tracePt t="71767" x="4778375" y="4487863"/>
          <p14:tracePt t="71784" x="4792663" y="4487863"/>
          <p14:tracePt t="71818" x="4754563" y="4487863"/>
          <p14:tracePt t="71970" x="4716463" y="4487863"/>
          <p14:tracePt t="71978" x="4708525" y="4487863"/>
          <p14:tracePt t="71994" x="4694238" y="4473575"/>
          <p14:tracePt t="72002" x="4686300" y="4473575"/>
          <p14:tracePt t="72016" x="4670425" y="4473575"/>
          <p14:tracePt t="72034" x="4618038" y="4473575"/>
          <p14:tracePt t="72034" x="4587875" y="4473575"/>
          <p14:tracePt t="72050" x="4549775" y="4473575"/>
          <p14:tracePt t="72067" x="4503738" y="4473575"/>
          <p14:tracePt t="72083" x="4465638" y="4473575"/>
          <p14:tracePt t="72100" x="4449763" y="4473575"/>
          <p14:tracePt t="72116" x="4435475" y="4473575"/>
          <p14:tracePt t="72135" x="4389438" y="4473575"/>
          <p14:tracePt t="72151" x="4335463" y="4473575"/>
          <p14:tracePt t="72166" x="4283075" y="4473575"/>
          <p14:tracePt t="72183" x="4251325" y="4473575"/>
          <p14:tracePt t="72200" x="4229100" y="4473575"/>
          <p14:tracePt t="72216" x="4251325" y="4473575"/>
          <p14:tracePt t="72402" x="4267200" y="4457700"/>
          <p14:tracePt t="72410" x="4275138" y="4457700"/>
          <p14:tracePt t="72418" x="4297363" y="4457700"/>
          <p14:tracePt t="72432" x="4335463" y="4457700"/>
          <p14:tracePt t="72451" x="4365625" y="4457700"/>
          <p14:tracePt t="72467" x="4381500" y="4457700"/>
          <p14:tracePt t="72484" x="4403725" y="4457700"/>
          <p14:tracePt t="72500" x="4427538" y="4457700"/>
          <p14:tracePt t="72516" x="4473575" y="4457700"/>
          <p14:tracePt t="72533" x="4556125" y="4457700"/>
          <p14:tracePt t="72549" x="4664075" y="4457700"/>
          <p14:tracePt t="72566" x="4716463" y="4435475"/>
          <p14:tracePt t="72582" x="4800600" y="4457700"/>
          <p14:tracePt t="72598" x="4816475" y="4465638"/>
          <p14:tracePt t="72615" x="4830763" y="4449763"/>
          <p14:tracePt t="72615" x="4830763" y="4457700"/>
          <p14:tracePt t="72635" x="4830763" y="4441825"/>
          <p14:tracePt t="72650" x="4830763" y="4457700"/>
          <p14:tracePt t="72667" x="4846638" y="4457700"/>
          <p14:tracePt t="72682" x="4854575" y="4465638"/>
          <p14:tracePt t="72700" x="4846638" y="4465638"/>
          <p14:tracePt t="72715" x="4846638" y="4473575"/>
          <p14:tracePt t="72732" x="4822825" y="4465638"/>
          <p14:tracePt t="72749" x="4830763" y="4487863"/>
          <p14:tracePt t="72766" x="4830763" y="4495800"/>
          <p14:tracePt t="72922" x="4838700" y="4503738"/>
          <p14:tracePt t="72946" x="4846638" y="4511675"/>
          <p14:tracePt t="72978" x="4846638" y="4518025"/>
          <p14:tracePt t="73026" x="4846638" y="4525963"/>
          <p14:tracePt t="73042" x="4846638" y="4533900"/>
          <p14:tracePt t="73050" x="4846638" y="4541838"/>
          <p14:tracePt t="73122" x="4846638" y="4549775"/>
          <p14:tracePt t="73178" x="4846638" y="4556125"/>
          <p14:tracePt t="73186" x="4846638" y="4564063"/>
          <p14:tracePt t="73198" x="4822825" y="4572000"/>
          <p14:tracePt t="73215" x="4816475" y="4579938"/>
          <p14:tracePt t="73232" x="4808538" y="4579938"/>
          <p14:tracePt t="73248" x="4808538" y="4572000"/>
          <p14:tracePt t="73298" x="4800600" y="4564063"/>
          <p14:tracePt t="73330" x="4792663" y="4549775"/>
          <p14:tracePt t="73354" x="4770438" y="4541838"/>
          <p14:tracePt t="73442" x="4770438" y="4533900"/>
          <p14:tracePt t="73482" x="4770438" y="4525963"/>
          <p14:tracePt t="73490" x="4762500" y="4518025"/>
          <p14:tracePt t="73537" x="4716463" y="4518025"/>
          <p14:tracePt t="73561" x="4732338" y="4518025"/>
          <p14:tracePt t="73570" x="4724400" y="4518025"/>
          <p14:tracePt t="73581" x="4702175" y="4518025"/>
          <p14:tracePt t="73598" x="4686300" y="4511675"/>
          <p14:tracePt t="73615" x="4686300" y="4518025"/>
          <p14:tracePt t="73631" x="4678363" y="4533900"/>
          <p14:tracePt t="73648" x="4678363" y="4541838"/>
          <p14:tracePt t="73665" x="4686300" y="4541838"/>
          <p14:tracePt t="73683" x="4670425" y="4525963"/>
          <p14:tracePt t="73699" x="4656138" y="4525963"/>
          <p14:tracePt t="73715" x="4632325" y="4533900"/>
          <p14:tracePt t="73746" x="4664075" y="4549775"/>
          <p14:tracePt t="73754" x="4670425" y="4549775"/>
          <p14:tracePt t="73765" x="4670425" y="4564063"/>
          <p14:tracePt t="73781" x="4678363" y="4564063"/>
          <p14:tracePt t="73798" x="4670425" y="4564063"/>
          <p14:tracePt t="73874" x="4648200" y="4564063"/>
          <p14:tracePt t="73890" x="4648200" y="4572000"/>
          <p14:tracePt t="73898" x="4640263" y="4572000"/>
          <p14:tracePt t="73938" x="4625975" y="4549775"/>
          <p14:tracePt t="73962" x="4610100" y="4541838"/>
          <p14:tracePt t="73970" x="4610100" y="4525963"/>
          <p14:tracePt t="73980" x="4640263" y="4525963"/>
          <p14:tracePt t="73998" x="4664075" y="4511675"/>
          <p14:tracePt t="74016" x="4670425" y="4511675"/>
          <p14:tracePt t="74032" x="4640263" y="4525963"/>
          <p14:tracePt t="74402" x="4587875" y="4525963"/>
          <p14:tracePt t="74410" x="4541838" y="4525963"/>
          <p14:tracePt t="74418" x="4487863" y="4525963"/>
          <p14:tracePt t="74430" x="4457700" y="4525963"/>
          <p14:tracePt t="74447" x="4397375" y="4541838"/>
          <p14:tracePt t="74464" x="4389438" y="4556125"/>
          <p14:tracePt t="74464" x="4381500" y="4572000"/>
          <p14:tracePt t="74482" x="4381500" y="4579938"/>
          <p14:tracePt t="74498" x="4373563" y="4587875"/>
          <p14:tracePt t="74522" x="4373563" y="4594225"/>
          <p14:tracePt t="74930" x="4381500" y="4602163"/>
          <p14:tracePt t="75210" x="4381500" y="4610100"/>
          <p14:tracePt t="75218" x="4381500" y="4618038"/>
          <p14:tracePt t="75229" x="4351338" y="4656138"/>
          <p14:tracePt t="75246" x="4335463" y="4678363"/>
          <p14:tracePt t="75263" x="4313238" y="4702175"/>
          <p14:tracePt t="75280" x="4283075" y="4716463"/>
          <p14:tracePt t="75297" x="4267200" y="4732338"/>
          <p14:tracePt t="75297" x="4259263" y="4732338"/>
          <p14:tracePt t="75315" x="4237038" y="4754563"/>
          <p14:tracePt t="75331" x="4229100" y="4762500"/>
          <p14:tracePt t="75346" x="4213225" y="4778375"/>
          <p14:tracePt t="75364" x="4198938" y="4792663"/>
          <p14:tracePt t="75380" x="4137025" y="4830763"/>
          <p14:tracePt t="75397" x="4068763" y="4868863"/>
          <p14:tracePt t="75413" x="4016375" y="4914900"/>
          <p14:tracePt t="75430" x="3984625" y="4945063"/>
          <p14:tracePt t="75446" x="3970338" y="4953000"/>
          <p14:tracePt t="75463" x="3940175" y="4975225"/>
          <p14:tracePt t="75485" x="3924300" y="4975225"/>
          <p14:tracePt t="75498" x="3902075" y="4999038"/>
          <p14:tracePt t="75512" x="3794125" y="5029200"/>
          <p14:tracePt t="75531" x="3717925" y="5051425"/>
          <p14:tracePt t="75548" x="3635375" y="5075238"/>
          <p14:tracePt t="75564" x="3573463" y="5083175"/>
          <p14:tracePt t="75580" x="3513138" y="5097463"/>
          <p14:tracePt t="75596" x="3451225" y="5105400"/>
          <p14:tracePt t="75613" x="3382963" y="5121275"/>
          <p14:tracePt t="75629" x="3330575" y="5121275"/>
          <p14:tracePt t="75647" x="3260725" y="5135563"/>
          <p14:tracePt t="75663" x="3200400" y="5143500"/>
          <p14:tracePt t="75680" x="3124200" y="5143500"/>
          <p14:tracePt t="75696" x="3048000" y="5143500"/>
          <p14:tracePt t="75713" x="2979738" y="5143500"/>
          <p14:tracePt t="75713" x="2971800" y="5143500"/>
          <p14:tracePt t="75731" x="2955925" y="5143500"/>
          <p14:tracePt t="75747" x="2933700" y="5143500"/>
          <p14:tracePt t="75764" x="2903538" y="5143500"/>
          <p14:tracePt t="75780" x="2873375" y="5151438"/>
          <p14:tracePt t="75796" x="2819400" y="5151438"/>
          <p14:tracePt t="75813" x="2759075" y="5173663"/>
          <p14:tracePt t="75829" x="2727325" y="5173663"/>
          <p14:tracePt t="75846" x="2713038" y="5173663"/>
          <p14:tracePt t="75862" x="2705100" y="5173663"/>
          <p14:tracePt t="75879" x="2697163" y="5173663"/>
          <p14:tracePt t="75906" x="2682875" y="5173663"/>
          <p14:tracePt t="75914" x="2667000" y="5181600"/>
          <p14:tracePt t="75928" x="2620963" y="5181600"/>
          <p14:tracePt t="75928" x="2606675" y="5181600"/>
          <p14:tracePt t="75947" x="2598738" y="5181600"/>
          <p14:tracePt t="75962" x="2590800" y="5181600"/>
          <p14:tracePt t="75995" x="2590800" y="5189538"/>
          <p14:tracePt t="76066" x="2590800" y="5181600"/>
          <p14:tracePt t="76258" x="2590800" y="5173663"/>
          <p14:tracePt t="76266" x="2590800" y="5165725"/>
          <p14:tracePt t="76279" x="2590800" y="5159375"/>
          <p14:tracePt t="76295" x="2590800" y="5151438"/>
          <p14:tracePt t="76312" x="2590800" y="5143500"/>
          <p14:tracePt t="78087" x="2598738" y="5135563"/>
          <p14:tracePt t="78546" x="2606675" y="5135563"/>
          <p14:tracePt t="78578" x="2620963" y="5135563"/>
          <p14:tracePt t="78634" x="2651125" y="5121275"/>
          <p14:tracePt t="78642" x="2682875" y="5097463"/>
          <p14:tracePt t="78650" x="2705100" y="5097463"/>
          <p14:tracePt t="78660" x="2789238" y="5075238"/>
          <p14:tracePt t="78676" x="2911475" y="5037138"/>
          <p14:tracePt t="78693" x="3032125" y="4999038"/>
          <p14:tracePt t="78710" x="3154363" y="4960938"/>
          <p14:tracePt t="78726" x="3230563" y="4937125"/>
          <p14:tracePt t="78743" x="3306763" y="4914900"/>
          <p14:tracePt t="78760" x="3375025" y="4899025"/>
          <p14:tracePt t="78776" x="3398838" y="4876800"/>
          <p14:tracePt t="78776" x="3436938" y="4838700"/>
          <p14:tracePt t="78794" x="3475038" y="4822825"/>
          <p14:tracePt t="78809" x="3703638" y="4694238"/>
          <p14:tracePt t="78827" x="3932238" y="4618038"/>
          <p14:tracePt t="78844" x="4060825" y="4541838"/>
          <p14:tracePt t="78860" x="4106863" y="4511675"/>
          <p14:tracePt t="78876" x="4114800" y="4503738"/>
          <p14:tracePt t="78892" x="4114800" y="4495800"/>
          <p14:tracePt t="78909" x="4114800" y="4479925"/>
          <p14:tracePt t="78926" x="4130675" y="4465638"/>
          <p14:tracePt t="78943" x="4130675" y="4449763"/>
          <p14:tracePt t="78959" x="4152900" y="4411663"/>
          <p14:tracePt t="78976" x="4175125" y="4389438"/>
          <p14:tracePt t="78994" x="4198938" y="4359275"/>
          <p14:tracePt t="79011" x="4237038" y="4327525"/>
          <p14:tracePt t="79027" x="4283075" y="4297363"/>
          <p14:tracePt t="79044" x="4359275" y="4244975"/>
          <p14:tracePt t="79060" x="4411663" y="4206875"/>
          <p14:tracePt t="79076" x="4419600" y="4198938"/>
          <p14:tracePt t="79093" x="4419600" y="4191000"/>
          <p14:tracePt t="79109" x="4419600" y="4183063"/>
          <p14:tracePt t="79125" x="4419600" y="4175125"/>
          <p14:tracePt t="79142" x="4419600" y="4160838"/>
          <p14:tracePt t="79226" x="4419600" y="4152900"/>
          <p14:tracePt t="79234" x="4403725" y="4144963"/>
          <p14:tracePt t="79243" x="4403725" y="4137025"/>
          <p14:tracePt t="79260" x="4389438" y="4130675"/>
          <p14:tracePt t="79276" x="4373563" y="4114800"/>
          <p14:tracePt t="79293" x="4335463" y="4098925"/>
          <p14:tracePt t="79309" x="4305300" y="4092575"/>
          <p14:tracePt t="79326" x="4283075" y="4076700"/>
          <p14:tracePt t="79342" x="4275138" y="4076700"/>
          <p14:tracePt t="79362" x="4267200" y="4068763"/>
          <p14:tracePt t="79386" x="4259263" y="4068763"/>
          <p14:tracePt t="79394" x="4237038" y="4060825"/>
          <p14:tracePt t="79410" x="4213225" y="4054475"/>
          <p14:tracePt t="79427" x="4206875" y="4054475"/>
          <p14:tracePt t="79443" x="4206875" y="4046538"/>
          <p14:tracePt t="79554" x="4221163" y="4030663"/>
          <p14:tracePt t="79570" x="4229100" y="4022725"/>
          <p14:tracePt t="79578" x="4251325" y="4016375"/>
          <p14:tracePt t="79592" x="4283075" y="3978275"/>
          <p14:tracePt t="79592" x="4289425" y="3978275"/>
          <p14:tracePt t="79610" x="4297363" y="3970338"/>
          <p14:tracePt t="79626" x="4305300" y="3970338"/>
          <p14:tracePt t="79650" x="4313238" y="3970338"/>
          <p14:tracePt t="79659" x="4335463" y="3970338"/>
          <p14:tracePt t="79676" x="4373563" y="3970338"/>
          <p14:tracePt t="79692" x="4403725" y="3970338"/>
          <p14:tracePt t="79709" x="4435475" y="3970338"/>
          <p14:tracePt t="79726" x="4457700" y="3970338"/>
          <p14:tracePt t="79742" x="4487863" y="3962400"/>
          <p14:tracePt t="79759" x="4518025" y="3954463"/>
          <p14:tracePt t="79776" x="4549775" y="3954463"/>
          <p14:tracePt t="79792" x="4587875" y="3954463"/>
          <p14:tracePt t="79792" x="4618038" y="3946525"/>
          <p14:tracePt t="79810" x="4670425" y="3946525"/>
          <p14:tracePt t="79827" x="4708525" y="3946525"/>
          <p14:tracePt t="79843" x="4746625" y="3940175"/>
          <p14:tracePt t="79859" x="4800600" y="3932238"/>
          <p14:tracePt t="79876" x="4830763" y="3924300"/>
          <p14:tracePt t="79892" x="4860925" y="3916363"/>
          <p14:tracePt t="79909" x="4876800" y="3916363"/>
          <p14:tracePt t="79925" x="4892675" y="3916363"/>
          <p14:tracePt t="79946" x="4899025" y="3916363"/>
          <p14:tracePt t="79958" x="4960938" y="3902075"/>
          <p14:tracePt t="79975" x="5045075" y="3902075"/>
          <p14:tracePt t="79992" x="5121275" y="3902075"/>
          <p14:tracePt t="80009" x="5189538" y="3902075"/>
          <p14:tracePt t="80009" x="5219700" y="3902075"/>
          <p14:tracePt t="80027" x="5273675" y="3902075"/>
          <p14:tracePt t="80043" x="5326063" y="3902075"/>
          <p14:tracePt t="80059" x="5380038" y="3902075"/>
          <p14:tracePt t="80076" x="5432425" y="3902075"/>
          <p14:tracePt t="80092" x="5456238" y="3902075"/>
          <p14:tracePt t="80109" x="5486400" y="3902075"/>
          <p14:tracePt t="80125" x="5532438" y="3902075"/>
          <p14:tracePt t="80142" x="5584825" y="3902075"/>
          <p14:tracePt t="80160" x="5646738" y="3902075"/>
          <p14:tracePt t="80175" x="5692775" y="3908425"/>
          <p14:tracePt t="80192" x="5707063" y="3916363"/>
          <p14:tracePt t="80208" x="5745163" y="3916363"/>
          <p14:tracePt t="80208" x="5768975" y="3916363"/>
          <p14:tracePt t="80227" x="5799138" y="3916363"/>
          <p14:tracePt t="80242" x="5951538" y="3916363"/>
          <p14:tracePt t="80259" x="6073775" y="3916363"/>
          <p14:tracePt t="80276" x="6188075" y="3916363"/>
          <p14:tracePt t="80292" x="6270625" y="3932238"/>
          <p14:tracePt t="80308" x="6346825" y="3954463"/>
          <p14:tracePt t="80325" x="6430963" y="3954463"/>
          <p14:tracePt t="80341" x="6469063" y="3954463"/>
          <p14:tracePt t="80357" x="6569075" y="3954463"/>
          <p14:tracePt t="80375" x="6651625" y="3954463"/>
          <p14:tracePt t="80391" x="6713538" y="3954463"/>
          <p14:tracePt t="80408" x="6797675" y="3954463"/>
          <p14:tracePt t="80408" x="6827838" y="3954463"/>
          <p14:tracePt t="80426" x="6865938" y="3954463"/>
          <p14:tracePt t="80441" x="6896100" y="3954463"/>
          <p14:tracePt t="80460" x="6904038" y="3962400"/>
          <p14:tracePt t="80978" x="6896100" y="3962400"/>
          <p14:tracePt t="80994" x="6888163" y="3970338"/>
          <p14:tracePt t="81002" x="6880225" y="3978275"/>
          <p14:tracePt t="81010" x="6865938" y="3978275"/>
          <p14:tracePt t="81024" x="6819900" y="4008438"/>
          <p14:tracePt t="81041" x="6713538" y="4038600"/>
          <p14:tracePt t="81041" x="6645275" y="4060825"/>
          <p14:tracePt t="81059" x="6507163" y="4106863"/>
          <p14:tracePt t="81075" x="6324600" y="4160838"/>
          <p14:tracePt t="81092" x="6164263" y="4237038"/>
          <p14:tracePt t="81108" x="6057900" y="4283075"/>
          <p14:tracePt t="81124" x="5935663" y="4313238"/>
          <p14:tracePt t="81141" x="5851525" y="4351338"/>
          <p14:tracePt t="81159" x="5722938" y="4403725"/>
          <p14:tracePt t="81174" x="5592763" y="4465638"/>
          <p14:tracePt t="81191" x="5394325" y="4511675"/>
          <p14:tracePt t="81207" x="5219700" y="4572000"/>
          <p14:tracePt t="81224" x="5037138" y="4625975"/>
          <p14:tracePt t="81240" x="4854575" y="4670425"/>
          <p14:tracePt t="81240" x="4762500" y="4702175"/>
          <p14:tracePt t="81259" x="4564063" y="4746625"/>
          <p14:tracePt t="81275" x="4381500" y="4808538"/>
          <p14:tracePt t="81291" x="4206875" y="4854575"/>
          <p14:tracePt t="81308" x="4038600" y="4892675"/>
          <p14:tracePt t="81325" x="3840163" y="4953000"/>
          <p14:tracePt t="81341" x="3657600" y="4975225"/>
          <p14:tracePt t="81357" x="3521075" y="5006975"/>
          <p14:tracePt t="81373" x="3421063" y="5029200"/>
          <p14:tracePt t="81390" x="3344863" y="5045075"/>
          <p14:tracePt t="81407" x="3292475" y="5059363"/>
          <p14:tracePt t="81424" x="3230563" y="5075238"/>
          <p14:tracePt t="81440" x="3170238" y="5097463"/>
          <p14:tracePt t="81440" x="3124200" y="5105400"/>
          <p14:tracePt t="81458" x="3086100" y="5113338"/>
          <p14:tracePt t="81477" x="3032125" y="5135563"/>
          <p14:tracePt t="81493" x="2955925" y="5143500"/>
          <p14:tracePt t="81508" x="2879725" y="5159375"/>
          <p14:tracePt t="81525" x="2803525" y="5159375"/>
          <p14:tracePt t="81540" x="2743200" y="5173663"/>
          <p14:tracePt t="81557" x="2697163" y="5181600"/>
          <p14:tracePt t="81573" x="2659063" y="5189538"/>
          <p14:tracePt t="81590" x="2651125" y="5189538"/>
          <p14:tracePt t="81606" x="2644775" y="5197475"/>
          <p14:tracePt t="81682" x="2636838" y="5197475"/>
          <p14:tracePt t="81690" x="2620963" y="5197475"/>
          <p14:tracePt t="81714" x="2636838" y="5197475"/>
          <p14:tracePt t="82090" x="2644775" y="5197475"/>
          <p14:tracePt t="82162" x="2651125" y="5197475"/>
          <p14:tracePt t="82178" x="2659063" y="5197475"/>
          <p14:tracePt t="82274" x="2667000" y="5197475"/>
          <p14:tracePt t="82282" x="2682875" y="5197475"/>
          <p14:tracePt t="82290" x="2697163" y="5189538"/>
          <p14:tracePt t="82442" x="2705100" y="5181600"/>
          <p14:tracePt t="82458" x="2713038" y="5181600"/>
          <p14:tracePt t="82467" x="2720975" y="5181600"/>
          <p14:tracePt t="82474" x="2727325" y="5181600"/>
          <p14:tracePt t="82488" x="2743200" y="5181600"/>
          <p14:tracePt t="82618" x="2759075" y="5181600"/>
          <p14:tracePt t="82626" x="2773363" y="5181600"/>
          <p14:tracePt t="82638" x="2841625" y="5165725"/>
          <p14:tracePt t="82656" x="2925763" y="5165725"/>
          <p14:tracePt t="82673" x="2963863" y="5165725"/>
          <p14:tracePt t="82689" x="2979738" y="5165725"/>
          <p14:tracePt t="82705" x="2994025" y="5159375"/>
          <p14:tracePt t="82730" x="3009900" y="5159375"/>
          <p14:tracePt t="82746" x="3025775" y="5159375"/>
          <p14:tracePt t="82756" x="3063875" y="5159375"/>
          <p14:tracePt t="82773" x="3124200" y="5159375"/>
          <p14:tracePt t="82789" x="3192463" y="5159375"/>
          <p14:tracePt t="82806" x="3268663" y="5159375"/>
          <p14:tracePt t="82822" x="3330575" y="5143500"/>
          <p14:tracePt t="82839" x="3368675" y="5143500"/>
          <p14:tracePt t="82856" x="3382963" y="5143500"/>
          <p14:tracePt t="82872" x="3382963" y="5135563"/>
          <p14:tracePt t="83812" x="3382963" y="5151438"/>
          <p14:tracePt t="84002" x="3382963" y="5165725"/>
          <p14:tracePt t="84026" x="3382963" y="5173663"/>
          <p14:tracePt t="84354" x="3398838" y="5173663"/>
          <p14:tracePt t="84386" x="3406775" y="5173663"/>
          <p14:tracePt t="84514" x="3413125" y="5173663"/>
          <p14:tracePt t="84530" x="3421063" y="5173663"/>
          <p14:tracePt t="84538" x="3436938" y="5173663"/>
          <p14:tracePt t="85505" x="3444875" y="5173663"/>
          <p14:tracePt t="85554" x="3444875" y="5181600"/>
          <p14:tracePt t="85682" x="3444875" y="5189538"/>
          <p14:tracePt t="89242" x="3436938" y="5189538"/>
          <p14:tracePt t="89946" x="3421063" y="5189538"/>
          <p14:tracePt t="89962" x="3406775" y="5189538"/>
          <p14:tracePt t="90041" x="3382963" y="5189538"/>
          <p14:tracePt t="90049" x="3368675" y="5203825"/>
          <p14:tracePt t="90064" x="3268663" y="5241925"/>
          <p14:tracePt t="90082" x="3208338" y="5295900"/>
          <p14:tracePt t="90099" x="3170238" y="5318125"/>
          <p14:tracePt t="90116" x="3162300" y="5349875"/>
          <p14:tracePt t="90132" x="3108325" y="5356225"/>
          <p14:tracePt t="90148" x="3025775" y="5356225"/>
          <p14:tracePt t="90167" x="2955925" y="5387975"/>
          <p14:tracePt t="90182" x="2857500" y="5410200"/>
          <p14:tracePt t="90198" x="2751138" y="5432425"/>
          <p14:tracePt t="90215" x="2735263" y="5432425"/>
          <p14:tracePt t="90231" x="2667000" y="5440363"/>
          <p14:tracePt t="90248" x="2522538" y="5478463"/>
          <p14:tracePt t="90248" x="2454275" y="5478463"/>
          <p14:tracePt t="90266" x="2400300" y="5486400"/>
          <p14:tracePt t="90280" x="2193925" y="5524500"/>
          <p14:tracePt t="90299" x="2057400" y="5532438"/>
          <p14:tracePt t="90315" x="1989138" y="5554663"/>
          <p14:tracePt t="90332" x="1935163" y="5554663"/>
          <p14:tracePt t="90348" x="1828800" y="5592763"/>
          <p14:tracePt t="90365" x="1774825" y="5600700"/>
          <p14:tracePt t="90381" x="1684338" y="5622925"/>
          <p14:tracePt t="90398" x="1562100" y="5646738"/>
          <p14:tracePt t="90414" x="1477963" y="5676900"/>
          <p14:tracePt t="90431" x="1387475" y="5692775"/>
          <p14:tracePt t="90448" x="1317625" y="5722938"/>
          <p14:tracePt t="90465" x="1279525" y="5722938"/>
          <p14:tracePt t="90483" x="1219200" y="5745163"/>
          <p14:tracePt t="90499" x="1135063" y="5745163"/>
          <p14:tracePt t="90515" x="1058863" y="5745163"/>
          <p14:tracePt t="90532" x="1006475" y="5745163"/>
          <p14:tracePt t="90547" x="922338" y="5745163"/>
          <p14:tracePt t="90564" x="854075" y="5745163"/>
          <p14:tracePt t="90580" x="815975" y="5745163"/>
          <p14:tracePt t="90596" x="777875" y="5745163"/>
          <p14:tracePt t="90615" x="739775" y="5768975"/>
          <p14:tracePt t="90631" x="708025" y="5768975"/>
          <p14:tracePt t="90647" x="701675" y="5768975"/>
          <p14:tracePt t="90698" x="693738" y="5775325"/>
          <p14:tracePt t="90706" x="669925" y="5775325"/>
          <p14:tracePt t="90715" x="647700" y="5775325"/>
          <p14:tracePt t="90732" x="617538" y="5775325"/>
          <p14:tracePt t="90748" x="609600" y="5775325"/>
          <p14:tracePt t="90826" x="601663" y="5775325"/>
          <p14:tracePt t="90954" x="593725" y="5775325"/>
          <p14:tracePt t="90962" x="587375" y="5775325"/>
          <p14:tracePt t="90970" x="579438" y="5775325"/>
          <p14:tracePt t="91034" x="571500" y="5775325"/>
          <p14:tracePt t="91042" x="563563" y="5775325"/>
          <p14:tracePt t="91050" x="555625" y="5775325"/>
          <p14:tracePt t="91066" x="541338" y="5761038"/>
          <p14:tracePt t="91114" x="525463" y="5753100"/>
          <p14:tracePt t="91122" x="511175" y="5745163"/>
          <p14:tracePt t="91131" x="495300" y="5730875"/>
          <p14:tracePt t="91148" x="479425" y="5722938"/>
          <p14:tracePt t="91164" x="465138" y="5707063"/>
          <p14:tracePt t="91180" x="441325" y="5692775"/>
          <p14:tracePt t="91197" x="441325" y="5684838"/>
          <p14:tracePt t="91250" x="434975" y="5676900"/>
          <p14:tracePt t="91314" x="434975" y="5668963"/>
          <p14:tracePt t="91434" x="434975" y="5661025"/>
          <p14:tracePt t="91553" x="441325" y="5661025"/>
          <p14:tracePt t="91626" x="449263" y="5661025"/>
          <p14:tracePt t="91690" x="457200" y="5661025"/>
          <p14:tracePt t="91698" x="465138" y="5661025"/>
          <p14:tracePt t="91712" x="465138" y="5654675"/>
          <p14:tracePt t="91729" x="473075" y="5646738"/>
          <p14:tracePt t="91826" x="479425" y="5646738"/>
          <p14:tracePt t="91834" x="487363" y="5646738"/>
          <p14:tracePt t="91930" x="495300" y="5646738"/>
          <p14:tracePt t="91986" x="503238" y="5638800"/>
          <p14:tracePt t="91994" x="511175" y="5638800"/>
          <p14:tracePt t="92002" x="517525" y="5638800"/>
          <p14:tracePt t="92074" x="533400" y="5638800"/>
          <p14:tracePt t="92082" x="555625" y="5638800"/>
          <p14:tracePt t="92095" x="579438" y="5638800"/>
          <p14:tracePt t="92113" x="617538" y="5638800"/>
          <p14:tracePt t="92113" x="639763" y="5638800"/>
          <p14:tracePt t="92130" x="655638" y="5638800"/>
          <p14:tracePt t="92130" x="663575" y="5638800"/>
          <p14:tracePt t="92147" x="677863" y="5638800"/>
          <p14:tracePt t="92163" x="685800" y="5646738"/>
          <p14:tracePt t="92218" x="715963" y="5646738"/>
          <p14:tracePt t="92226" x="754063" y="5668963"/>
          <p14:tracePt t="92234" x="792163" y="5668963"/>
          <p14:tracePt t="92245" x="860425" y="5668963"/>
          <p14:tracePt t="92263" x="930275" y="5668963"/>
          <p14:tracePt t="92279" x="944563" y="5668963"/>
          <p14:tracePt t="92295" x="952500" y="5668963"/>
          <p14:tracePt t="92322" x="960438" y="5668963"/>
          <p14:tracePt t="92330" x="1006475" y="5668963"/>
          <p14:tracePt t="92347" x="1074738" y="5668963"/>
          <p14:tracePt t="92363" x="1143000" y="5668963"/>
          <p14:tracePt t="92380" x="1181100" y="5668963"/>
          <p14:tracePt t="92396" x="1219200" y="5668963"/>
          <p14:tracePt t="92413" x="1235075" y="5668963"/>
          <p14:tracePt t="92428" x="1257300" y="5668963"/>
          <p14:tracePt t="92446" x="1295400" y="5668963"/>
          <p14:tracePt t="92464" x="1379538" y="5668963"/>
          <p14:tracePt t="92479" x="1531938" y="5646738"/>
          <p14:tracePt t="92496" x="1714500" y="5646738"/>
          <p14:tracePt t="92512" x="1858963" y="5646738"/>
          <p14:tracePt t="92512" x="1897063" y="5646738"/>
          <p14:tracePt t="92531" x="1927225" y="5646738"/>
          <p14:tracePt t="92547" x="1951038" y="5646738"/>
          <p14:tracePt t="92562" x="1965325" y="5646738"/>
          <p14:tracePt t="92580" x="1989138" y="5646738"/>
          <p14:tracePt t="92596" x="2027238" y="5646738"/>
          <p14:tracePt t="92612" x="2087563" y="5646738"/>
          <p14:tracePt t="92629" x="2155825" y="5646738"/>
          <p14:tracePt t="92646" x="2247900" y="5646738"/>
          <p14:tracePt t="92662" x="2324100" y="5646738"/>
          <p14:tracePt t="92680" x="2422525" y="5638800"/>
          <p14:tracePt t="92696" x="2498725" y="5638800"/>
          <p14:tracePt t="92712" x="2522538" y="5638800"/>
          <p14:tracePt t="92712" x="2530475" y="5638800"/>
          <p14:tracePt t="92730" x="2574925" y="5638800"/>
          <p14:tracePt t="92747" x="2628900" y="5638800"/>
          <p14:tracePt t="92763" x="2667000" y="5638800"/>
          <p14:tracePt t="92779" x="2765425" y="5646738"/>
          <p14:tracePt t="92796" x="2887663" y="5646738"/>
          <p14:tracePt t="92812" x="2963863" y="5654675"/>
          <p14:tracePt t="92829" x="3009900" y="5654675"/>
          <p14:tracePt t="92845" x="3017838" y="5654675"/>
          <p14:tracePt t="92861" x="3025775" y="5654675"/>
          <p14:tracePt t="92878" x="3055938" y="5654675"/>
          <p14:tracePt t="92896" x="3140075" y="5654675"/>
          <p14:tracePt t="92912" x="3292475" y="5638800"/>
          <p14:tracePt t="92912" x="3306763" y="5638800"/>
          <p14:tracePt t="92930" x="3375025" y="5638800"/>
          <p14:tracePt t="92945" x="3573463" y="5630863"/>
          <p14:tracePt t="92963" x="3635375" y="5638800"/>
          <p14:tracePt t="92979" x="3611563" y="5622925"/>
          <p14:tracePt t="92996" x="3611563" y="5630863"/>
          <p14:tracePt t="93018" x="3619500" y="5630863"/>
          <p14:tracePt t="93028" x="3657600" y="5600700"/>
          <p14:tracePt t="93045" x="3733800" y="5600700"/>
          <p14:tracePt t="93062" x="3902075" y="5600700"/>
          <p14:tracePt t="93078" x="4038600" y="5600700"/>
          <p14:tracePt t="93095" x="4160838" y="5600700"/>
          <p14:tracePt t="93112" x="4221163" y="5600700"/>
          <p14:tracePt t="93128" x="4267200" y="5600700"/>
          <p14:tracePt t="93128" x="4283075" y="5608638"/>
          <p14:tracePt t="93146" x="4289425" y="5608638"/>
          <p14:tracePt t="93170" x="4305300" y="5608638"/>
          <p14:tracePt t="93186" x="4373563" y="5692775"/>
          <p14:tracePt t="93196" x="4381500" y="5684838"/>
          <p14:tracePt t="93212" x="4389438" y="5684838"/>
          <p14:tracePt t="93228" x="4441825" y="5692775"/>
          <p14:tracePt t="93245" x="4533900" y="5692775"/>
          <p14:tracePt t="93262" x="4594225" y="5699125"/>
          <p14:tracePt t="93279" x="4694238" y="5715000"/>
          <p14:tracePt t="93295" x="4770438" y="5715000"/>
          <p14:tracePt t="93311" x="4830763" y="5715000"/>
          <p14:tracePt t="93328" x="4860925" y="5715000"/>
          <p14:tracePt t="93345" x="4906963" y="5715000"/>
          <p14:tracePt t="93362" x="4975225" y="5715000"/>
          <p14:tracePt t="93379" x="5037138" y="5715000"/>
          <p14:tracePt t="93396" x="5059363" y="5715000"/>
          <p14:tracePt t="93412" x="5135563" y="5715000"/>
          <p14:tracePt t="93428" x="5235575" y="5684838"/>
          <p14:tracePt t="93445" x="5265738" y="5684838"/>
          <p14:tracePt t="93462" x="5295900" y="5684838"/>
          <p14:tracePt t="93513" x="5265738" y="5661025"/>
          <p14:tracePt t="93529" x="5280025" y="5661025"/>
          <p14:tracePt t="93537" x="5311775" y="5730875"/>
          <p14:tracePt t="93545" x="5426075" y="5799138"/>
          <p14:tracePt t="93560" x="5426075" y="5807075"/>
          <p14:tracePt t="93576" x="5380038" y="5761038"/>
          <p14:tracePt t="93593" x="5402263" y="5761038"/>
          <p14:tracePt t="93641" x="5448300" y="5761038"/>
          <p14:tracePt t="93649" x="5448300" y="5753100"/>
          <p14:tracePt t="93786" x="5456238" y="5753100"/>
          <p14:tracePt t="94018" x="5456238" y="5761038"/>
          <p14:tracePt t="94066" x="5464175" y="5783263"/>
          <p14:tracePt t="94074" x="5470525" y="5783263"/>
          <p14:tracePt t="94106" x="5478463" y="5783263"/>
          <p14:tracePt t="94114" x="5486400" y="5783263"/>
          <p14:tracePt t="94130" x="5478463" y="5783263"/>
          <p14:tracePt t="94143" x="5470525" y="5775325"/>
          <p14:tracePt t="94162" x="5464175" y="5768975"/>
          <p14:tracePt t="94226" x="5456238" y="5768975"/>
          <p14:tracePt t="94243" x="5448300" y="5761038"/>
          <p14:tracePt t="94250" x="5440363" y="5753100"/>
          <p14:tracePt t="94290" x="5440363" y="5745163"/>
          <p14:tracePt t="94362" x="5432425" y="5737225"/>
          <p14:tracePt t="94418" x="5426075" y="5737225"/>
          <p14:tracePt t="94538" x="5426075" y="5745163"/>
          <p14:tracePt t="94602" x="5426075" y="5753100"/>
          <p14:tracePt t="94610" x="5410200" y="5745163"/>
          <p14:tracePt t="94626" x="5426075" y="5745163"/>
          <p14:tracePt t="94634" x="5440363" y="5753100"/>
          <p14:tracePt t="94644" x="5440363" y="5745163"/>
          <p14:tracePt t="94762" x="5448300" y="5745163"/>
          <p14:tracePt t="94794" x="5456238" y="5745163"/>
          <p14:tracePt t="94810" x="5464175" y="5745163"/>
          <p14:tracePt t="94826" x="5470525" y="5745163"/>
          <p14:tracePt t="94866" x="5470525" y="5737225"/>
          <p14:tracePt t="94874" x="5470525" y="5722938"/>
          <p14:tracePt t="94906" x="5478463" y="5715000"/>
          <p14:tracePt t="94938" x="5486400" y="5715000"/>
          <p14:tracePt t="94986" x="5494338" y="5715000"/>
          <p14:tracePt t="94994" x="5494338" y="5699125"/>
          <p14:tracePt t="95009" x="5478463" y="5707063"/>
          <p14:tracePt t="95027" x="5494338" y="5783263"/>
          <p14:tracePt t="95044" x="5478463" y="5791200"/>
          <p14:tracePt t="95060" x="5478463" y="5775325"/>
          <p14:tracePt t="95076" x="5470525" y="5753100"/>
          <p14:tracePt t="95093" x="5532438" y="5745163"/>
          <p14:tracePt t="95109" x="5524500" y="5737225"/>
          <p14:tracePt t="95126" x="5532438" y="5722938"/>
          <p14:tracePt t="95142" x="5524500" y="5707063"/>
          <p14:tracePt t="95160" x="5516563" y="5699125"/>
          <p14:tracePt t="95160" x="5516563" y="5715000"/>
          <p14:tracePt t="95178" x="5524500" y="5730875"/>
          <p14:tracePt t="95192" x="5494338" y="5737225"/>
          <p14:tracePt t="95208" x="5486400" y="5730875"/>
          <p14:tracePt t="95226" x="5478463" y="5715000"/>
          <p14:tracePt t="95244" x="5470525" y="5707063"/>
          <p14:tracePt t="95260" x="5464175" y="5692775"/>
          <p14:tracePt t="95276" x="5448300" y="5676900"/>
          <p14:tracePt t="95293" x="5426075" y="5638800"/>
          <p14:tracePt t="95309" x="5410200" y="5616575"/>
          <p14:tracePt t="95327" x="5364163" y="5600700"/>
          <p14:tracePt t="95343" x="5364163" y="5592763"/>
          <p14:tracePt t="95359" x="5356225" y="5584825"/>
          <p14:tracePt t="95375" x="5364163" y="5578475"/>
          <p14:tracePt t="95394" x="5356225" y="5578475"/>
          <p14:tracePt t="95408" x="5341938" y="5524500"/>
          <p14:tracePt t="95427" x="5341938" y="5508625"/>
          <p14:tracePt t="95444" x="5334000" y="5494338"/>
          <p14:tracePt t="95460" x="5326063" y="5486400"/>
          <p14:tracePt t="95475" x="5326063" y="5470525"/>
          <p14:tracePt t="95491" x="5318125" y="5456238"/>
          <p14:tracePt t="95509" x="5295900" y="5418138"/>
          <p14:tracePt t="95526" x="5280025" y="5372100"/>
          <p14:tracePt t="95543" x="5235575" y="5303838"/>
          <p14:tracePt t="95559" x="5219700" y="5273675"/>
          <p14:tracePt t="95576" x="5203825" y="5197475"/>
          <p14:tracePt t="95593" x="5203825" y="5159375"/>
          <p14:tracePt t="95593" x="5203825" y="5143500"/>
          <p14:tracePt t="95611" x="5189538" y="5105400"/>
          <p14:tracePt t="95627" x="5165725" y="5059363"/>
          <p14:tracePt t="95643" x="5143500" y="5029200"/>
          <p14:tracePt t="95660" x="5135563" y="5021263"/>
          <p14:tracePt t="95676" x="5135563" y="4983163"/>
          <p14:tracePt t="95693" x="5135563" y="4914900"/>
          <p14:tracePt t="95709" x="5135563" y="4860925"/>
          <p14:tracePt t="95726" x="5143500" y="4822825"/>
          <p14:tracePt t="95742" x="5151438" y="4808538"/>
          <p14:tracePt t="95759" x="5151438" y="4792663"/>
          <p14:tracePt t="95776" x="5151438" y="4784725"/>
          <p14:tracePt t="95850" x="5165725" y="4778375"/>
          <p14:tracePt t="95858" x="5173663" y="4762500"/>
          <p14:tracePt t="95866" x="5181600" y="4746625"/>
          <p14:tracePt t="95876" x="5197475" y="4732338"/>
          <p14:tracePt t="95892" x="5235575" y="4686300"/>
          <p14:tracePt t="95909" x="5249863" y="4670425"/>
          <p14:tracePt t="95926" x="5265738" y="4640263"/>
          <p14:tracePt t="95942" x="5265738" y="4618038"/>
          <p14:tracePt t="95959" x="5280025" y="4602163"/>
          <p14:tracePt t="95975" x="5287963" y="4572000"/>
          <p14:tracePt t="95992" x="5295900" y="4556125"/>
          <p14:tracePt t="96009" x="5303838" y="4518025"/>
          <p14:tracePt t="96027" x="5311775" y="4511675"/>
          <p14:tracePt t="96041" x="5326063" y="4473575"/>
          <p14:tracePt t="96059" x="5334000" y="4441825"/>
          <p14:tracePt t="96075" x="5341938" y="4411663"/>
          <p14:tracePt t="96091" x="5349875" y="4397375"/>
          <p14:tracePt t="96109" x="5356225" y="4373563"/>
          <p14:tracePt t="96125" x="5356225" y="4365625"/>
          <p14:tracePt t="96141" x="5356225" y="4335463"/>
          <p14:tracePt t="96159" x="5356225" y="4305300"/>
          <p14:tracePt t="96177" x="5356225" y="4275138"/>
          <p14:tracePt t="96192" x="5356225" y="4267200"/>
          <p14:tracePt t="96226" x="5349875" y="4259263"/>
          <p14:tracePt t="96242" x="5341938" y="4251325"/>
          <p14:tracePt t="96274" x="5334000" y="4244975"/>
          <p14:tracePt t="96282" x="5326063" y="4244975"/>
          <p14:tracePt t="96292" x="5303838" y="4237038"/>
          <p14:tracePt t="96308" x="5273675" y="4229100"/>
          <p14:tracePt t="96325" x="5241925" y="4221163"/>
          <p14:tracePt t="96342" x="5219700" y="4221163"/>
          <p14:tracePt t="96358" x="5181600" y="4206875"/>
          <p14:tracePt t="96375" x="5165725" y="4206875"/>
          <p14:tracePt t="96391" x="5151438" y="4206875"/>
          <p14:tracePt t="96408" x="5135563" y="4206875"/>
          <p14:tracePt t="96408" x="5105400" y="4191000"/>
          <p14:tracePt t="96427" x="5089525" y="4191000"/>
          <p14:tracePt t="96442" x="5013325" y="4191000"/>
          <p14:tracePt t="96459" x="4930775" y="4191000"/>
          <p14:tracePt t="96477" x="4854575" y="4191000"/>
          <p14:tracePt t="96494" x="4816475" y="4191000"/>
          <p14:tracePt t="96508" x="4762500" y="4191000"/>
          <p14:tracePt t="96525" x="4740275" y="4191000"/>
          <p14:tracePt t="96541" x="4716463" y="4198938"/>
          <p14:tracePt t="96558" x="4670425" y="4198938"/>
          <p14:tracePt t="96575" x="4632325" y="4198938"/>
          <p14:tracePt t="96591" x="4572000" y="4221163"/>
          <p14:tracePt t="96608" x="4503738" y="4251325"/>
          <p14:tracePt t="96608" x="4479925" y="4267200"/>
          <p14:tracePt t="96627" x="4435475" y="4283075"/>
          <p14:tracePt t="96627" x="4411663" y="4289425"/>
          <p14:tracePt t="96642" x="4397375" y="4305300"/>
          <p14:tracePt t="96658" x="4327525" y="4359275"/>
          <p14:tracePt t="96676" x="4283075" y="4365625"/>
          <p14:tracePt t="96692" x="4267200" y="4389438"/>
          <p14:tracePt t="96708" x="4213225" y="4403725"/>
          <p14:tracePt t="96725" x="4198938" y="4435475"/>
          <p14:tracePt t="96742" x="4198938" y="4449763"/>
          <p14:tracePt t="96757" x="4198938" y="4473575"/>
          <p14:tracePt t="96775" x="4198938" y="4503738"/>
          <p14:tracePt t="96791" x="4198938" y="4533900"/>
          <p14:tracePt t="96808" x="4198938" y="4572000"/>
          <p14:tracePt t="96808" x="4198938" y="4587875"/>
          <p14:tracePt t="96826" x="4198938" y="4602163"/>
          <p14:tracePt t="96841" x="4198938" y="4648200"/>
          <p14:tracePt t="96859" x="4213225" y="4694238"/>
          <p14:tracePt t="96875" x="4244975" y="4716463"/>
          <p14:tracePt t="96892" x="4275138" y="4740275"/>
          <p14:tracePt t="96908" x="4305300" y="4762500"/>
          <p14:tracePt t="96925" x="4335463" y="4778375"/>
          <p14:tracePt t="96942" x="4365625" y="4792663"/>
          <p14:tracePt t="96958" x="4411663" y="4800600"/>
          <p14:tracePt t="96975" x="4473575" y="4816475"/>
          <p14:tracePt t="96991" x="4518025" y="4830763"/>
          <p14:tracePt t="97007" x="4572000" y="4830763"/>
          <p14:tracePt t="97023" x="4625975" y="4846638"/>
          <p14:tracePt t="97040" x="4670425" y="4860925"/>
          <p14:tracePt t="97040" x="4694238" y="4860925"/>
          <p14:tracePt t="97059" x="4732338" y="4860925"/>
          <p14:tracePt t="97076" x="4778375" y="4860925"/>
          <p14:tracePt t="97092" x="4822825" y="4860925"/>
          <p14:tracePt t="97108" x="4876800" y="4860925"/>
          <p14:tracePt t="97125" x="4899025" y="4860925"/>
          <p14:tracePt t="97141" x="4937125" y="4860925"/>
          <p14:tracePt t="97157" x="4968875" y="4860925"/>
          <p14:tracePt t="97176" x="5021263" y="4860925"/>
          <p14:tracePt t="97191" x="5113338" y="4830763"/>
          <p14:tracePt t="97208" x="5181600" y="4822825"/>
          <p14:tracePt t="97208" x="5197475" y="4808538"/>
          <p14:tracePt t="97226" x="5211763" y="4800600"/>
          <p14:tracePt t="97240" x="5227638" y="4792663"/>
          <p14:tracePt t="97240" x="5235575" y="4770438"/>
          <p14:tracePt t="97259" x="5265738" y="4740275"/>
          <p14:tracePt t="97275" x="5295900" y="4716463"/>
          <p14:tracePt t="97291" x="5341938" y="4678363"/>
          <p14:tracePt t="97309" x="5349875" y="4664075"/>
          <p14:tracePt t="97324" x="5356225" y="4648200"/>
          <p14:tracePt t="97340" x="5364163" y="4632325"/>
          <p14:tracePt t="97357" x="5364163" y="4618038"/>
          <p14:tracePt t="97374" x="5380038" y="4602163"/>
          <p14:tracePt t="97390" x="5387975" y="4587875"/>
          <p14:tracePt t="97407" x="5387975" y="4579938"/>
          <p14:tracePt t="97450" x="5380038" y="4587875"/>
          <p14:tracePt t="97570" x="5380038" y="4594225"/>
          <p14:tracePt t="97586" x="5380038" y="4602163"/>
          <p14:tracePt t="97594" x="5380038" y="4610100"/>
          <p14:tracePt t="97606" x="5380038" y="4632325"/>
          <p14:tracePt t="97624" x="5380038" y="4656138"/>
          <p14:tracePt t="97640" x="5380038" y="4678363"/>
          <p14:tracePt t="97658" x="5380038" y="4708525"/>
          <p14:tracePt t="97675" x="5380038" y="4724400"/>
          <p14:tracePt t="97691" x="5380038" y="4740275"/>
          <p14:tracePt t="97707" x="5387975" y="4762500"/>
          <p14:tracePt t="97724" x="5387975" y="4770438"/>
          <p14:tracePt t="97740" x="5387975" y="4784725"/>
          <p14:tracePt t="97756" x="5387975" y="4792663"/>
          <p14:tracePt t="97773" x="5387975" y="4800600"/>
          <p14:tracePt t="97790" x="5394325" y="4808538"/>
          <p14:tracePt t="97807" x="5394325" y="4816475"/>
          <p14:tracePt t="97823" x="5418138" y="4846638"/>
          <p14:tracePt t="97840" x="5426075" y="4876800"/>
          <p14:tracePt t="97840" x="5440363" y="4892675"/>
          <p14:tracePt t="97858" x="5464175" y="4937125"/>
          <p14:tracePt t="97874" x="5502275" y="4960938"/>
          <p14:tracePt t="97874" x="5524500" y="4991100"/>
          <p14:tracePt t="97891" x="5584825" y="5045075"/>
          <p14:tracePt t="97907" x="5622925" y="5135563"/>
          <p14:tracePt t="97924" x="5646738" y="5203825"/>
          <p14:tracePt t="97940" x="5668963" y="5280025"/>
          <p14:tracePt t="97957" x="5668963" y="5334000"/>
          <p14:tracePt t="97974" x="5668963" y="5372100"/>
          <p14:tracePt t="97990" x="5684838" y="5432425"/>
          <p14:tracePt t="98006" x="5684838" y="5486400"/>
          <p14:tracePt t="98023" x="5684838" y="5562600"/>
          <p14:tracePt t="98040" x="5684838" y="5608638"/>
          <p14:tracePt t="98057" x="5668963" y="5630863"/>
          <p14:tracePt t="98057" x="5654675" y="5638800"/>
          <p14:tracePt t="98075" x="5638800" y="5638800"/>
          <p14:tracePt t="98089" x="5622925" y="5646738"/>
          <p14:tracePt t="98108" x="5608638" y="5668963"/>
          <p14:tracePt t="98124" x="5608638" y="5730875"/>
          <p14:tracePt t="98140" x="5508625" y="5783263"/>
          <p14:tracePt t="98156" x="5432425" y="5791200"/>
          <p14:tracePt t="98175" x="5410200" y="5791200"/>
          <p14:tracePt t="98189" x="5402263" y="5783263"/>
          <p14:tracePt t="98206" x="5394325" y="5783263"/>
          <p14:tracePt t="98226" x="5356225" y="5783263"/>
          <p14:tracePt t="98242" x="5356225" y="5799138"/>
          <p14:tracePt t="98256" x="5318125" y="5813425"/>
          <p14:tracePt t="98273" x="5265738" y="5807075"/>
          <p14:tracePt t="98291" x="5235575" y="5837238"/>
          <p14:tracePt t="98291" x="5235575" y="5851525"/>
          <p14:tracePt t="98307" x="5219700" y="5859463"/>
          <p14:tracePt t="98324" x="5143500" y="5768975"/>
          <p14:tracePt t="98340" x="5135563" y="5768975"/>
          <p14:tracePt t="98356" x="5059363" y="5753100"/>
          <p14:tracePt t="98373" x="4991100" y="5730875"/>
          <p14:tracePt t="98389" x="4960938" y="5730875"/>
          <p14:tracePt t="98406" x="4945063" y="5730875"/>
          <p14:tracePt t="98422" x="4937125" y="5722938"/>
          <p14:tracePt t="98467" x="4930775" y="5722938"/>
          <p14:tracePt t="98506" x="4922838" y="5722938"/>
          <p14:tracePt t="98514" x="4914900" y="5715000"/>
          <p14:tracePt t="98530" x="4914900" y="5707063"/>
          <p14:tracePt t="98578" x="4899025" y="5699125"/>
          <p14:tracePt t="98587" x="4892675" y="5699125"/>
          <p14:tracePt t="98602" x="4906963" y="5699125"/>
          <p14:tracePt t="98778" x="4922838" y="5699125"/>
          <p14:tracePt t="98794" x="4937125" y="5699125"/>
          <p14:tracePt t="98802" x="4953000" y="5692775"/>
          <p14:tracePt t="98810" x="4968875" y="5692775"/>
          <p14:tracePt t="98822" x="4975225" y="5692775"/>
          <p14:tracePt t="98850" x="4983163" y="5692775"/>
          <p14:tracePt t="98866" x="5013325" y="5692775"/>
          <p14:tracePt t="98898" x="5037138" y="5692775"/>
          <p14:tracePt t="98906" x="5097463" y="5684838"/>
          <p14:tracePt t="98914" x="5135563" y="5684838"/>
          <p14:tracePt t="98924" x="5235575" y="5654675"/>
          <p14:tracePt t="98940" x="5311775" y="5638800"/>
          <p14:tracePt t="98955" x="5387975" y="5622925"/>
          <p14:tracePt t="98972" x="5418138" y="5616575"/>
          <p14:tracePt t="98990" x="5432425" y="5616575"/>
          <p14:tracePt t="99010" x="5456238" y="5608638"/>
          <p14:tracePt t="99033" x="5456238" y="5600700"/>
          <p14:tracePt t="99041" x="5470525" y="5600700"/>
          <p14:tracePt t="99054" x="5540375" y="5584825"/>
          <p14:tracePt t="99071" x="5584825" y="5584825"/>
          <p14:tracePt t="99087" x="5608638" y="5584825"/>
          <p14:tracePt t="99104" x="5616575" y="5584825"/>
          <p14:tracePt t="99122" x="5622925" y="5584825"/>
          <p14:tracePt t="99218" x="5630863" y="5584825"/>
          <p14:tracePt t="99226" x="5638800" y="5584825"/>
          <p14:tracePt t="99274" x="5661025" y="5578475"/>
          <p14:tracePt t="99298" x="5676900" y="5578475"/>
          <p14:tracePt t="99306" x="5684838" y="5578475"/>
          <p14:tracePt t="99314" x="5684838" y="5570538"/>
          <p14:tracePt t="99378" x="5707063" y="5562600"/>
          <p14:tracePt t="99458" x="5707063" y="5540375"/>
          <p14:tracePt t="99466" x="5707063" y="5546725"/>
          <p14:tracePt t="99475" x="5722938" y="5546725"/>
          <p14:tracePt t="99514" x="5737225" y="5546725"/>
          <p14:tracePt t="99522" x="5745163" y="5546725"/>
          <p14:tracePt t="99530" x="5761038" y="5546725"/>
          <p14:tracePt t="99539" x="5799138" y="5554663"/>
          <p14:tracePt t="99555" x="5813425" y="5554663"/>
          <p14:tracePt t="99577" x="5837238" y="5570538"/>
          <p14:tracePt t="99618" x="5951538" y="5630863"/>
          <p14:tracePt t="99626" x="5989638" y="5638800"/>
          <p14:tracePt t="99637" x="6073775" y="5638800"/>
          <p14:tracePt t="99655" x="6126163" y="5737225"/>
          <p14:tracePt t="99673" x="6134100" y="5775325"/>
          <p14:tracePt t="99705" x="6118225" y="5775325"/>
          <p14:tracePt t="99730" x="6134100" y="5775325"/>
          <p14:tracePt t="99746" x="6240463" y="5875338"/>
          <p14:tracePt t="99755" x="6256338" y="5859463"/>
          <p14:tracePt t="99772" x="6286500" y="5859463"/>
          <p14:tracePt t="99788" x="6332538" y="5875338"/>
          <p14:tracePt t="99805" x="6362700" y="5883275"/>
          <p14:tracePt t="99820" x="6416675" y="5897563"/>
          <p14:tracePt t="99838" x="6461125" y="5943600"/>
          <p14:tracePt t="99855" x="6484938" y="5921375"/>
          <p14:tracePt t="99871" x="6499225" y="5921375"/>
          <p14:tracePt t="99914" x="6507163" y="5921375"/>
          <p14:tracePt t="99922" x="6515100" y="5927725"/>
          <p14:tracePt t="99930" x="6561138" y="5943600"/>
          <p14:tracePt t="99939" x="6575425" y="5935663"/>
          <p14:tracePt t="99955" x="6583363" y="5935663"/>
          <p14:tracePt t="99971" x="6591300" y="5935663"/>
          <p14:tracePt t="99987" x="6599238" y="5935663"/>
          <p14:tracePt t="100026" x="6613525" y="5935663"/>
          <p14:tracePt t="100050" x="6621463" y="5935663"/>
          <p14:tracePt t="100058" x="6637338" y="5935663"/>
          <p14:tracePt t="100070" x="6651625" y="5935663"/>
          <p14:tracePt t="100088" x="6651625" y="5927725"/>
          <p14:tracePt t="100104" x="6651625" y="5913438"/>
          <p14:tracePt t="100120" x="6651625" y="5905500"/>
          <p14:tracePt t="100338" x="6645275" y="5905500"/>
          <p14:tracePt t="100402" x="6637338" y="5905500"/>
          <p14:tracePt t="100754" x="6629400" y="5905500"/>
          <p14:tracePt t="100922" x="6629400" y="5913438"/>
          <p14:tracePt t="101050" x="6629400" y="5921375"/>
          <p14:tracePt t="101082" x="6637338" y="5921375"/>
          <p14:tracePt t="101258" x="6645275" y="5921375"/>
          <p14:tracePt t="101266" x="6651625" y="5921375"/>
          <p14:tracePt t="101282" x="6667500" y="5913438"/>
          <p14:tracePt t="101338" x="6675438" y="5905500"/>
          <p14:tracePt t="101346" x="6683375" y="5889625"/>
          <p14:tracePt t="101354" x="6697663" y="5875338"/>
          <p14:tracePt t="101371" x="6713538" y="5875338"/>
          <p14:tracePt t="101387" x="6751638" y="5875338"/>
          <p14:tracePt t="101404" x="6765925" y="5875338"/>
          <p14:tracePt t="101514" x="6781800" y="5859463"/>
          <p14:tracePt t="101530" x="6789738" y="5859463"/>
          <p14:tracePt t="101538" x="6781800" y="5845175"/>
          <p14:tracePt t="101552" x="6789738" y="5851525"/>
          <p14:tracePt t="101626" x="6789738" y="5859463"/>
          <p14:tracePt t="101682" x="6804025" y="5867400"/>
          <p14:tracePt t="101714" x="6797675" y="5867400"/>
          <p14:tracePt t="101818" x="6797675" y="5875338"/>
          <p14:tracePt t="101842" x="6797675" y="5883275"/>
          <p14:tracePt t="101866" x="6797675" y="5889625"/>
          <p14:tracePt t="101890" x="6789738" y="5889625"/>
          <p14:tracePt t="101946" x="6781800" y="5889625"/>
          <p14:tracePt t="101970" x="6773863" y="5889625"/>
          <p14:tracePt t="101978" x="6765925" y="5889625"/>
          <p14:tracePt t="102034" x="6759575" y="5889625"/>
          <p14:tracePt t="102066" x="6751638" y="5889625"/>
          <p14:tracePt t="102074" x="6743700" y="5889625"/>
          <p14:tracePt t="102106" x="6743700" y="5905500"/>
          <p14:tracePt t="102170" x="6743700" y="5913438"/>
          <p14:tracePt t="102242" x="6743700" y="5897563"/>
          <p14:tracePt t="102410" x="6743700" y="5889625"/>
          <p14:tracePt t="102434" x="6743700" y="5875338"/>
          <p14:tracePt t="102451" x="6743700" y="5867400"/>
          <p14:tracePt t="102498" x="6743700" y="5859463"/>
          <p14:tracePt t="102538" x="6743700" y="5851525"/>
          <p14:tracePt t="102546" x="6727825" y="5845175"/>
          <p14:tracePt t="102554" x="6721475" y="5829300"/>
          <p14:tracePt t="102578" x="6721475" y="5837238"/>
          <p14:tracePt t="102738" x="6727825" y="5845175"/>
          <p14:tracePt t="102746" x="6735763" y="5851525"/>
          <p14:tracePt t="102770" x="6735763" y="5859463"/>
          <p14:tracePt t="102778" x="6735763" y="5867400"/>
          <p14:tracePt t="102802" x="6735763" y="5875338"/>
          <p14:tracePt t="102810" x="6735763" y="5889625"/>
          <p14:tracePt t="102826" x="6765925" y="5897563"/>
          <p14:tracePt t="102836" x="6819900" y="5935663"/>
          <p14:tracePt t="102852" x="6850063" y="5921375"/>
          <p14:tracePt t="102868" x="6858000" y="5951538"/>
          <p14:tracePt t="102885" x="6880225" y="6035675"/>
          <p14:tracePt t="102918" x="6896100" y="6035675"/>
          <p14:tracePt t="102934" x="6858000" y="6019800"/>
          <p14:tracePt t="102952" x="6858000" y="6011863"/>
          <p14:tracePt t="102968" x="6835775" y="5973763"/>
          <p14:tracePt t="102968" x="6827838" y="5965825"/>
          <p14:tracePt t="102987" x="6835775" y="5973763"/>
          <p14:tracePt t="102987" x="6827838" y="6003925"/>
          <p14:tracePt t="103002" x="6804025" y="5973763"/>
          <p14:tracePt t="103019" x="6850063" y="5997575"/>
          <p14:tracePt t="103036" x="6850063" y="5989638"/>
          <p14:tracePt t="103051" x="6888163" y="6011863"/>
          <p14:tracePt t="103067" x="6880225" y="6027738"/>
          <p14:tracePt t="103085" x="6835775" y="6042025"/>
          <p14:tracePt t="103101" x="6773863" y="6042025"/>
          <p14:tracePt t="103118" x="6735763" y="6027738"/>
          <p14:tracePt t="103135" x="6797675" y="6049963"/>
          <p14:tracePt t="103151" x="6858000" y="6096000"/>
          <p14:tracePt t="103167" x="6819900" y="6065838"/>
          <p14:tracePt t="103185" x="6827838" y="6057900"/>
          <p14:tracePt t="103185" x="6835775" y="6073775"/>
          <p14:tracePt t="103203" x="6850063" y="6088063"/>
          <p14:tracePt t="103218" x="6880225" y="6065838"/>
          <p14:tracePt t="103236" x="6880225" y="6073775"/>
          <p14:tracePt t="103252" x="6888163" y="6103938"/>
          <p14:tracePt t="103268" x="6904038" y="6096000"/>
          <p14:tracePt t="103284" x="6873875" y="6103938"/>
          <p14:tracePt t="103301" x="6842125" y="6080125"/>
          <p14:tracePt t="103318" x="6842125" y="6103938"/>
          <p14:tracePt t="103334" x="6819900" y="6096000"/>
          <p14:tracePt t="103351" x="6819900" y="6118225"/>
          <p14:tracePt t="103368" x="6835775" y="6126163"/>
          <p14:tracePt t="103384" x="6827838" y="6111875"/>
          <p14:tracePt t="103402" x="6797675" y="6118225"/>
          <p14:tracePt t="103418" x="6797675" y="6103938"/>
          <p14:tracePt t="103435" x="6759575" y="6080125"/>
          <p14:tracePt t="103452" x="6743700" y="6103938"/>
          <p14:tracePt t="103469" x="6759575" y="6103938"/>
          <p14:tracePt t="103484" x="6804025" y="6156325"/>
          <p14:tracePt t="103500" x="6735763" y="6096000"/>
          <p14:tracePt t="103517" x="6637338" y="6003925"/>
          <p14:tracePt t="103534" x="6621463" y="6003925"/>
          <p14:tracePt t="103549" x="6599238" y="6003925"/>
          <p14:tracePt t="103567" x="6599238" y="5989638"/>
          <p14:tracePt t="103585" x="6599238" y="5981700"/>
          <p14:tracePt t="103600" x="6591300" y="5981700"/>
          <p14:tracePt t="103626" x="6583363" y="5981700"/>
          <p14:tracePt t="103674" x="6583363" y="5989638"/>
          <p14:tracePt t="103683" x="6575425" y="5989638"/>
          <p14:tracePt t="103730" x="6569075" y="5989638"/>
          <p14:tracePt t="103746" x="6561138" y="5989638"/>
          <p14:tracePt t="103754" x="6553200" y="5989638"/>
          <p14:tracePt t="103786" x="6537325" y="5989638"/>
          <p14:tracePt t="103794" x="6530975" y="5989638"/>
          <p14:tracePt t="103810" x="6523038" y="5989638"/>
          <p14:tracePt t="103818" x="6515100" y="5989638"/>
          <p14:tracePt t="103834" x="6499225" y="5981700"/>
          <p14:tracePt t="103850" x="6499225" y="5965825"/>
          <p14:tracePt t="103867" x="6484938" y="5951538"/>
          <p14:tracePt t="103884" x="6484938" y="5943600"/>
          <p14:tracePt t="103900" x="6492875" y="5951538"/>
          <p14:tracePt t="103917" x="6499225" y="5943600"/>
          <p14:tracePt t="103933" x="6499225" y="5927725"/>
          <p14:tracePt t="103950" x="6492875" y="5927725"/>
          <p14:tracePt t="103966" x="6492875" y="5921375"/>
          <p14:tracePt t="104057" x="6492875" y="5913438"/>
          <p14:tracePt t="104097" x="6492875" y="5905500"/>
          <p14:tracePt t="105015" x="6499225" y="5905500"/>
          <p14:tracePt t="105026" x="6530975" y="5905500"/>
          <p14:tracePt t="105033" x="6523038" y="5905500"/>
          <p14:tracePt t="105048" x="6507163" y="5913438"/>
          <p14:tracePt t="105370" x="6477000" y="5913438"/>
          <p14:tracePt t="105386" x="6454775" y="5913438"/>
          <p14:tracePt t="105394" x="6430963" y="5913438"/>
          <p14:tracePt t="105402" x="6378575" y="5913438"/>
          <p14:tracePt t="105426" x="6324600" y="5905500"/>
          <p14:tracePt t="105434" x="6264275" y="5905500"/>
          <p14:tracePt t="105448" x="6111875" y="5889625"/>
          <p14:tracePt t="105448" x="6027738" y="5889625"/>
          <p14:tracePt t="105467" x="5875338" y="5889625"/>
          <p14:tracePt t="105484" x="5722938" y="5889625"/>
          <p14:tracePt t="105500" x="5502275" y="5813425"/>
          <p14:tracePt t="105517" x="5318125" y="5799138"/>
          <p14:tracePt t="105533" x="5227638" y="5799138"/>
          <p14:tracePt t="105548" x="5159375" y="5791200"/>
          <p14:tracePt t="105564" x="5051425" y="5807075"/>
          <p14:tracePt t="105582" x="4968875" y="5821363"/>
          <p14:tracePt t="105599" x="4892675" y="5821363"/>
          <p14:tracePt t="105616" x="4808538" y="5829300"/>
          <p14:tracePt t="105632" x="4740275" y="5845175"/>
          <p14:tracePt t="105632" x="4686300" y="5851525"/>
          <p14:tracePt t="105650" x="4610100" y="5867400"/>
          <p14:tracePt t="105650" x="4533900" y="5875338"/>
          <p14:tracePt t="105667" x="4389438" y="5889625"/>
          <p14:tracePt t="105683" x="4275138" y="5905500"/>
          <p14:tracePt t="105699" x="4206875" y="5913438"/>
          <p14:tracePt t="105716" x="4122738" y="5943600"/>
          <p14:tracePt t="105732" x="4084638" y="5951538"/>
          <p14:tracePt t="105749" x="4060825" y="5965825"/>
          <p14:tracePt t="105765" x="3978275" y="5997575"/>
          <p14:tracePt t="105782" x="3946525" y="6027738"/>
          <p14:tracePt t="105799" x="3825875" y="6065838"/>
          <p14:tracePt t="105815" x="3695700" y="6088063"/>
          <p14:tracePt t="105832" x="3559175" y="6103938"/>
          <p14:tracePt t="105849" x="3451225" y="6111875"/>
          <p14:tracePt t="105849" x="3413125" y="6111875"/>
          <p14:tracePt t="105866" x="3344863" y="6118225"/>
          <p14:tracePt t="105883" x="3322638" y="6118225"/>
          <p14:tracePt t="105898" x="3268663" y="6118225"/>
          <p14:tracePt t="105916" x="3184525" y="6118225"/>
          <p14:tracePt t="105932" x="3070225" y="6103938"/>
          <p14:tracePt t="105949" x="2841625" y="6049963"/>
          <p14:tracePt t="105965" x="2743200" y="6019800"/>
          <p14:tracePt t="105982" x="2659063" y="6019800"/>
          <p14:tracePt t="105998" x="2606675" y="6019800"/>
          <p14:tracePt t="106015" x="2560638" y="6019800"/>
          <p14:tracePt t="106032" x="2530475" y="6019800"/>
          <p14:tracePt t="106048" x="2492375" y="6019800"/>
          <p14:tracePt t="106048" x="2468563" y="6019800"/>
          <p14:tracePt t="106067" x="2422525" y="6019800"/>
          <p14:tracePt t="106083" x="2384425" y="6019800"/>
          <p14:tracePt t="106099" x="2370138" y="6019800"/>
          <p14:tracePt t="106115" x="2339975" y="6003925"/>
          <p14:tracePt t="106132" x="2301875" y="6003925"/>
          <p14:tracePt t="106148" x="2286000" y="5989638"/>
          <p14:tracePt t="106166" x="2263775" y="5989638"/>
          <p14:tracePt t="106183" x="2247900" y="5989638"/>
          <p14:tracePt t="106198" x="2270125" y="5973763"/>
          <p14:tracePt t="106338" x="2278063" y="5973763"/>
          <p14:tracePt t="106346" x="2286000" y="5973763"/>
          <p14:tracePt t="106354" x="2301875" y="5973763"/>
          <p14:tracePt t="106364" x="2324100" y="5973763"/>
          <p14:tracePt t="106381" x="2339975" y="5973763"/>
          <p14:tracePt t="106450" x="2354263" y="5959475"/>
          <p14:tracePt t="106466" x="2370138" y="5959475"/>
          <p14:tracePt t="106473" x="2384425" y="5959475"/>
          <p14:tracePt t="106489" x="2392363" y="5959475"/>
          <p14:tracePt t="107026" x="2408238" y="5951538"/>
          <p14:tracePt t="107066" x="2408238" y="59436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79388" y="16287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Naje</a:t>
            </a: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g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zaktniji pristup: Potencijalna energija molekula se dobija rešavanjem elektronske Šredingerove jednačine za dati molekul.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Svako elektronsko stanje molekula ima svoju potencijalnu površ, razlika izmedju različitih elektronskih stanja definiše elektronski spektar molekula. 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1476375" y="0"/>
            <a:ext cx="7667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Po</a:t>
            </a:r>
            <a:r>
              <a:rPr lang="sr-Latn-C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vrišina potencijalne energije molekula kvantno mehaničkim računom</a:t>
            </a:r>
            <a:endParaRPr lang="en-US" altLang="en-US" sz="280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228600" y="3644900"/>
            <a:ext cx="89154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Zbog mnogo bržeg kretanja elektrona u odnosu na jezgra primenjuje se </a:t>
            </a: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Born-Oppenheimer ap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roksimacija</a:t>
            </a:r>
            <a:r>
              <a:rPr lang="sr-Latn-CS" altLang="en-US" sz="2400">
                <a:latin typeface="Arial" panose="020B0604020202020204" pitchFamily="34" charset="0"/>
              </a:rPr>
              <a:t> odnosno, rešava se elektronska Šredingerova jednačina za fiksirani položaj jezgara.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Ovaj proces se ponavlja za različite položaje jezgara i dobija PES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2400300" y="5935663"/>
          <p14:tracePt t="663" x="2384425" y="5913438"/>
          <p14:tracePt t="673" x="2339975" y="5845175"/>
          <p14:tracePt t="679" x="2324100" y="5821363"/>
          <p14:tracePt t="690" x="2263775" y="5692775"/>
          <p14:tracePt t="706" x="2201863" y="5546725"/>
          <p14:tracePt t="723" x="2103438" y="5349875"/>
          <p14:tracePt t="740" x="2049463" y="5173663"/>
          <p14:tracePt t="756" x="1981200" y="5021263"/>
          <p14:tracePt t="773" x="1912938" y="4822825"/>
          <p14:tracePt t="790" x="1798638" y="4518025"/>
          <p14:tracePt t="790" x="1736725" y="4389438"/>
          <p14:tracePt t="807" x="1638300" y="4237038"/>
          <p14:tracePt t="824" x="1570038" y="4054475"/>
          <p14:tracePt t="841" x="1539875" y="3894138"/>
          <p14:tracePt t="857" x="1508125" y="3717925"/>
          <p14:tracePt t="874" x="1508125" y="3603625"/>
          <p14:tracePt t="890" x="1508125" y="3489325"/>
          <p14:tracePt t="908" x="1508125" y="3382963"/>
          <p14:tracePt t="924" x="1508125" y="3230563"/>
          <p14:tracePt t="940" x="1508125" y="3009900"/>
          <p14:tracePt t="957" x="1508125" y="2720975"/>
          <p14:tracePt t="974" x="1516063" y="2492375"/>
          <p14:tracePt t="974" x="1524000" y="2384425"/>
          <p14:tracePt t="992" x="1539875" y="2270125"/>
          <p14:tracePt t="1008" x="1562100" y="2141538"/>
          <p14:tracePt t="1024" x="1570038" y="2003425"/>
          <p14:tracePt t="1041" x="1592263" y="1858963"/>
          <p14:tracePt t="1057" x="1630363" y="1744663"/>
          <p14:tracePt t="1073" x="1692275" y="1608138"/>
          <p14:tracePt t="1090" x="1820863" y="1341438"/>
          <p14:tracePt t="1106" x="1989138" y="1089025"/>
          <p14:tracePt t="1124" x="2073275" y="936625"/>
          <p14:tracePt t="1140" x="2095500" y="854075"/>
          <p14:tracePt t="1156" x="2111375" y="754063"/>
          <p14:tracePt t="1173" x="2117725" y="647700"/>
          <p14:tracePt t="1173" x="2133600" y="609600"/>
          <p14:tracePt t="1191" x="2141538" y="533400"/>
          <p14:tracePt t="1208" x="2155825" y="473075"/>
          <p14:tracePt t="1224" x="2171700" y="373063"/>
          <p14:tracePt t="1240" x="2179638" y="274638"/>
          <p14:tracePt t="1257" x="2201863" y="182563"/>
          <p14:tracePt t="1273" x="2225675" y="114300"/>
          <p14:tracePt t="1289" x="2239963" y="46038"/>
          <p14:tracePt t="1305" x="2255838" y="15875"/>
          <p14:tracePt t="1322" x="2255838" y="7938"/>
          <p14:tracePt t="1342" x="2255838" y="0"/>
          <p14:tracePt t="1355" x="2247900" y="0"/>
          <p14:tracePt t="1478" x="2239963" y="0"/>
          <p14:tracePt t="1494" x="2232025" y="0"/>
          <p14:tracePt t="1502" x="2217738" y="0"/>
          <p14:tracePt t="1510" x="2201863" y="0"/>
          <p14:tracePt t="1521" x="2187575" y="0"/>
          <p14:tracePt t="1539" x="2117725" y="0"/>
          <p14:tracePt t="1555" x="2027238" y="0"/>
          <p14:tracePt t="1572" x="1997075" y="0"/>
          <p14:tracePt t="1589" x="1981200" y="0"/>
          <p14:tracePt t="1605" x="1965325" y="0"/>
          <p14:tracePt t="1622" x="1951038" y="0"/>
          <p14:tracePt t="1639" x="1927225" y="0"/>
          <p14:tracePt t="1656" x="1889125" y="0"/>
          <p14:tracePt t="1673" x="1874838" y="0"/>
          <p14:tracePt t="1689" x="1866900" y="0"/>
          <p14:tracePt t="1704" x="1851025" y="0"/>
          <p14:tracePt t="1721" x="1844675" y="0"/>
          <p14:tracePt t="1738" x="1836738" y="0"/>
          <p14:tracePt t="1754" x="1828800" y="0"/>
          <p14:tracePt t="1771" x="1820863" y="0"/>
          <p14:tracePt t="1790" x="1812925" y="0"/>
          <p14:tracePt t="1814" x="1806575" y="7938"/>
          <p14:tracePt t="1830" x="1798638" y="7938"/>
          <p14:tracePt t="1862" x="1790700" y="7938"/>
          <p14:tracePt t="1871" x="1790700" y="15875"/>
          <p14:tracePt t="1878" x="1782763" y="15875"/>
          <p14:tracePt t="1888" x="1768475" y="15875"/>
          <p14:tracePt t="1910" x="1744663" y="22225"/>
          <p14:tracePt t="1926" x="1736725" y="30163"/>
          <p14:tracePt t="1942" x="1730375" y="38100"/>
          <p14:tracePt t="1954" x="1706563" y="68263"/>
          <p14:tracePt t="1972" x="1692275" y="76200"/>
          <p14:tracePt t="1988" x="1676400" y="92075"/>
          <p14:tracePt t="2005" x="1676400" y="98425"/>
          <p14:tracePt t="2022" x="1646238" y="114300"/>
          <p14:tracePt t="2039" x="1630363" y="130175"/>
          <p14:tracePt t="2054" x="1616075" y="136525"/>
          <p14:tracePt t="2071" x="1608138" y="152400"/>
          <p14:tracePt t="2087" x="1600200" y="160338"/>
          <p14:tracePt t="2105" x="1584325" y="174625"/>
          <p14:tracePt t="2121" x="1584325" y="182563"/>
          <p14:tracePt t="2137" x="1570038" y="206375"/>
          <p14:tracePt t="2155" x="1562100" y="228600"/>
          <p14:tracePt t="2171" x="1554163" y="244475"/>
          <p14:tracePt t="2188" x="1539875" y="266700"/>
          <p14:tracePt t="2205" x="1524000" y="288925"/>
          <p14:tracePt t="2205" x="1524000" y="296863"/>
          <p14:tracePt t="2223" x="1508125" y="334963"/>
          <p14:tracePt t="2239" x="1501775" y="365125"/>
          <p14:tracePt t="2255" x="1501775" y="381000"/>
          <p14:tracePt t="2271" x="1501775" y="411163"/>
          <p14:tracePt t="2288" x="1501775" y="419100"/>
          <p14:tracePt t="2304" x="1501775" y="441325"/>
          <p14:tracePt t="2321" x="1501775" y="465138"/>
          <p14:tracePt t="2338" x="1501775" y="495300"/>
          <p14:tracePt t="2354" x="1501775" y="525463"/>
          <p14:tracePt t="2371" x="1516063" y="563563"/>
          <p14:tracePt t="2388" x="1539875" y="601663"/>
          <p14:tracePt t="2405" x="1562100" y="639763"/>
          <p14:tracePt t="2405" x="1570038" y="655638"/>
          <p14:tracePt t="2424" x="1592263" y="677863"/>
          <p14:tracePt t="2438" x="1622425" y="693738"/>
          <p14:tracePt t="2455" x="1654175" y="708025"/>
          <p14:tracePt t="2472" x="1684338" y="708025"/>
          <p14:tracePt t="2488" x="1698625" y="708025"/>
          <p14:tracePt t="2504" x="1706563" y="708025"/>
          <p14:tracePt t="2550" x="1730375" y="701675"/>
          <p14:tracePt t="2566" x="1744663" y="693738"/>
          <p14:tracePt t="2582" x="1760538" y="677863"/>
          <p14:tracePt t="2590" x="1790700" y="669925"/>
          <p14:tracePt t="2604" x="1812925" y="647700"/>
          <p14:tracePt t="2604" x="1836738" y="631825"/>
          <p14:tracePt t="2622" x="1844675" y="617538"/>
          <p14:tracePt t="2637" x="1882775" y="579438"/>
          <p14:tracePt t="2655" x="1897063" y="541338"/>
          <p14:tracePt t="2671" x="1905000" y="517525"/>
          <p14:tracePt t="2688" x="1905000" y="479425"/>
          <p14:tracePt t="2708" x="1905000" y="465138"/>
          <p14:tracePt t="2721" x="1905000" y="457200"/>
          <p14:tracePt t="2737" x="1905000" y="441325"/>
          <p14:tracePt t="2754" x="1905000" y="427038"/>
          <p14:tracePt t="2770" x="1889125" y="396875"/>
          <p14:tracePt t="2787" x="1889125" y="365125"/>
          <p14:tracePt t="2804" x="1866900" y="334963"/>
          <p14:tracePt t="2821" x="1858963" y="312738"/>
          <p14:tracePt t="2837" x="1851025" y="304800"/>
          <p14:tracePt t="2854" x="1851025" y="288925"/>
          <p14:tracePt t="2871" x="1836738" y="274638"/>
          <p14:tracePt t="2888" x="1812925" y="244475"/>
          <p14:tracePt t="2905" x="1798638" y="220663"/>
          <p14:tracePt t="2921" x="1782763" y="190500"/>
          <p14:tracePt t="2937" x="1774825" y="182563"/>
          <p14:tracePt t="2953" x="1768475" y="174625"/>
          <p14:tracePt t="2970" x="1760538" y="168275"/>
          <p14:tracePt t="2998" x="1760538" y="160338"/>
          <p14:tracePt t="3022" x="1752600" y="152400"/>
          <p14:tracePt t="3038" x="1744663" y="152400"/>
          <p14:tracePt t="3070" x="1736725" y="152400"/>
          <p14:tracePt t="3087" x="1730375" y="152400"/>
          <p14:tracePt t="3103" x="1722438" y="152400"/>
          <p14:tracePt t="3110" x="1714500" y="152400"/>
          <p14:tracePt t="3120" x="1706563" y="152400"/>
          <p14:tracePt t="3137" x="1698625" y="152400"/>
          <p14:tracePt t="3158" x="1692275" y="152400"/>
          <p14:tracePt t="3198" x="1684338" y="160338"/>
          <p14:tracePt t="3206" x="1676400" y="160338"/>
          <p14:tracePt t="3219" x="1676400" y="168275"/>
          <p14:tracePt t="3236" x="1660525" y="182563"/>
          <p14:tracePt t="3255" x="1646238" y="198438"/>
          <p14:tracePt t="3271" x="1638300" y="206375"/>
          <p14:tracePt t="3286" x="1630363" y="212725"/>
          <p14:tracePt t="3303" x="1622425" y="220663"/>
          <p14:tracePt t="3320" x="1616075" y="220663"/>
          <p14:tracePt t="3336" x="1600200" y="250825"/>
          <p14:tracePt t="3353" x="1584325" y="258763"/>
          <p14:tracePt t="3369" x="1577975" y="266700"/>
          <p14:tracePt t="3386" x="1562100" y="282575"/>
          <p14:tracePt t="3403" x="1562100" y="288925"/>
          <p14:tracePt t="3420" x="1546225" y="304800"/>
          <p14:tracePt t="3437" x="1539875" y="320675"/>
          <p14:tracePt t="3437" x="1531938" y="320675"/>
          <p14:tracePt t="3455" x="1524000" y="334963"/>
          <p14:tracePt t="3471" x="1516063" y="358775"/>
          <p14:tracePt t="3487" x="1501775" y="365125"/>
          <p14:tracePt t="3504" x="1501775" y="403225"/>
          <p14:tracePt t="3521" x="1485900" y="434975"/>
          <p14:tracePt t="3535" x="1485900" y="465138"/>
          <p14:tracePt t="3552" x="1485900" y="495300"/>
          <p14:tracePt t="3568" x="1485900" y="511175"/>
          <p14:tracePt t="3585" x="1485900" y="525463"/>
          <p14:tracePt t="3602" x="1501775" y="541338"/>
          <p14:tracePt t="3618" x="1524000" y="541338"/>
          <p14:tracePt t="3635" x="1562100" y="555625"/>
          <p14:tracePt t="3652" x="1608138" y="555625"/>
          <p14:tracePt t="3668" x="1698625" y="609600"/>
          <p14:tracePt t="3685" x="1706563" y="609600"/>
          <p14:tracePt t="3702" x="1714500" y="617538"/>
          <p14:tracePt t="3719" x="1722438" y="617538"/>
          <p14:tracePt t="3735" x="1744663" y="617538"/>
          <p14:tracePt t="3752" x="1760538" y="617538"/>
          <p14:tracePt t="3769" x="1774825" y="617538"/>
          <p14:tracePt t="3786" x="1790700" y="617538"/>
          <p14:tracePt t="3803" x="1798638" y="617538"/>
          <p14:tracePt t="3819" x="1806575" y="617538"/>
          <p14:tracePt t="3878" x="1812925" y="609600"/>
          <p14:tracePt t="3886" x="1820863" y="593725"/>
          <p14:tracePt t="3902" x="1828800" y="593725"/>
          <p14:tracePt t="3919" x="1836738" y="587375"/>
          <p14:tracePt t="3934" x="1844675" y="579438"/>
          <p14:tracePt t="3950" x="1844675" y="571500"/>
          <p14:tracePt t="3958" x="1844675" y="563563"/>
          <p14:tracePt t="3968" x="1858963" y="549275"/>
          <p14:tracePt t="3985" x="1858963" y="541338"/>
          <p14:tracePt t="4002" x="1858963" y="533400"/>
          <p14:tracePt t="4046" x="1858963" y="517525"/>
          <p14:tracePt t="4062" x="1858963" y="503238"/>
          <p14:tracePt t="4078" x="1858963" y="487363"/>
          <p14:tracePt t="4094" x="1858963" y="473075"/>
          <p14:tracePt t="4103" x="1858963" y="457200"/>
          <p14:tracePt t="4119" x="1858963" y="441325"/>
          <p14:tracePt t="4135" x="1858963" y="427038"/>
          <p14:tracePt t="4153" x="1858963" y="411163"/>
          <p14:tracePt t="4169" x="1851025" y="403225"/>
          <p14:tracePt t="4185" x="1844675" y="381000"/>
          <p14:tracePt t="4203" x="1828800" y="365125"/>
          <p14:tracePt t="4219" x="1812925" y="350838"/>
          <p14:tracePt t="4236" x="1806575" y="342900"/>
          <p14:tracePt t="4252" x="1798638" y="342900"/>
          <p14:tracePt t="4270" x="1790700" y="327025"/>
          <p14:tracePt t="4287" x="1768475" y="312738"/>
          <p14:tracePt t="4303" x="1752600" y="288925"/>
          <p14:tracePt t="4320" x="1736725" y="282575"/>
          <p14:tracePt t="4336" x="1736725" y="274638"/>
          <p14:tracePt t="4352" x="1722438" y="266700"/>
          <p14:tracePt t="4369" x="1722438" y="258763"/>
          <p14:tracePt t="4385" x="1706563" y="244475"/>
          <p14:tracePt t="4402" x="1692275" y="228600"/>
          <p14:tracePt t="4419" x="1668463" y="212725"/>
          <p14:tracePt t="4436" x="1660525" y="212725"/>
          <p14:tracePt t="4462" x="1654175" y="212725"/>
          <p14:tracePt t="4470" x="1654175" y="206375"/>
          <p14:tracePt t="4518" x="1646238" y="206375"/>
          <p14:tracePt t="4526" x="1638300" y="206375"/>
          <p14:tracePt t="4582" x="1630363" y="220663"/>
          <p14:tracePt t="4590" x="1630363" y="228600"/>
          <p14:tracePt t="4606" x="1622425" y="236538"/>
          <p14:tracePt t="4619" x="1608138" y="250825"/>
          <p14:tracePt t="4635" x="1608138" y="266700"/>
          <p14:tracePt t="4652" x="1600200" y="274638"/>
          <p14:tracePt t="4670" x="1600200" y="282575"/>
          <p14:tracePt t="4686" x="1592263" y="296863"/>
          <p14:tracePt t="4703" x="1584325" y="334963"/>
          <p14:tracePt t="4719" x="1584325" y="365125"/>
          <p14:tracePt t="4736" x="1577975" y="411163"/>
          <p14:tracePt t="4752" x="1577975" y="441325"/>
          <p14:tracePt t="4769" x="1577975" y="465138"/>
          <p14:tracePt t="4785" x="1577975" y="479425"/>
          <p14:tracePt t="4802" x="1577975" y="503238"/>
          <p14:tracePt t="4819" x="1577975" y="517525"/>
          <p14:tracePt t="4838" x="1577975" y="525463"/>
          <p14:tracePt t="4854" x="1592263" y="525463"/>
          <p14:tracePt t="4886" x="1592263" y="533400"/>
          <p14:tracePt t="4902" x="1600200" y="533400"/>
          <p14:tracePt t="4918" x="1608138" y="533400"/>
          <p14:tracePt t="4926" x="1616075" y="533400"/>
          <p14:tracePt t="4935" x="1638300" y="533400"/>
          <p14:tracePt t="4952" x="1660525" y="533400"/>
          <p14:tracePt t="4969" x="1668463" y="533400"/>
          <p14:tracePt t="4985" x="1698625" y="533400"/>
          <p14:tracePt t="5002" x="1714500" y="533400"/>
          <p14:tracePt t="5022" x="1730375" y="533400"/>
          <p14:tracePt t="5038" x="1736725" y="533400"/>
          <p14:tracePt t="5054" x="1744663" y="533400"/>
          <p14:tracePt t="5068" x="1768475" y="533400"/>
          <p14:tracePt t="5085" x="1774825" y="533400"/>
          <p14:tracePt t="5150" x="1782763" y="533400"/>
          <p14:tracePt t="5230" x="1798638" y="533400"/>
          <p14:tracePt t="5262" x="1806575" y="533400"/>
          <p14:tracePt t="5286" x="1820863" y="533400"/>
          <p14:tracePt t="5302" x="1820863" y="525463"/>
          <p14:tracePt t="5310" x="1836738" y="525463"/>
          <p14:tracePt t="5319" x="1858963" y="525463"/>
          <p14:tracePt t="5335" x="1866900" y="525463"/>
          <p14:tracePt t="6233" x="1874838" y="533400"/>
          <p14:tracePt t="6366" x="1874838" y="549275"/>
          <p14:tracePt t="6382" x="1874838" y="563563"/>
          <p14:tracePt t="6390" x="1866900" y="579438"/>
          <p14:tracePt t="6400" x="1858963" y="625475"/>
          <p14:tracePt t="6417" x="1844675" y="677863"/>
          <p14:tracePt t="6435" x="1844675" y="731838"/>
          <p14:tracePt t="6451" x="1828800" y="769938"/>
          <p14:tracePt t="6468" x="1820863" y="792163"/>
          <p14:tracePt t="6485" x="1812925" y="815975"/>
          <p14:tracePt t="6501" x="1806575" y="846138"/>
          <p14:tracePt t="6501" x="1798638" y="868363"/>
          <p14:tracePt t="6519" x="1774825" y="898525"/>
          <p14:tracePt t="6536" x="1744663" y="914400"/>
          <p14:tracePt t="6552" x="1698625" y="952500"/>
          <p14:tracePt t="6568" x="1668463" y="974725"/>
          <p14:tracePt t="6585" x="1646238" y="982663"/>
          <p14:tracePt t="6601" x="1630363" y="990600"/>
          <p14:tracePt t="6617" x="1608138" y="998538"/>
          <p14:tracePt t="6634" x="1577975" y="998538"/>
          <p14:tracePt t="6651" x="1531938" y="1012825"/>
          <p14:tracePt t="6668" x="1493838" y="1012825"/>
          <p14:tracePt t="6685" x="1463675" y="1020763"/>
          <p14:tracePt t="6701" x="1447800" y="1020763"/>
          <p14:tracePt t="6717" x="1447800" y="1028700"/>
          <p14:tracePt t="6791" x="1455738" y="1028700"/>
          <p14:tracePt t="6935" x="1463675" y="1028700"/>
          <p14:tracePt t="6943" x="1477963" y="1028700"/>
          <p14:tracePt t="6951" x="1493838" y="1028700"/>
          <p14:tracePt t="6975" x="1508125" y="1028700"/>
          <p14:tracePt t="6991" x="1531938" y="1028700"/>
          <p14:tracePt t="7007" x="1554163" y="1028700"/>
          <p14:tracePt t="7017" x="1577975" y="1028700"/>
          <p14:tracePt t="7034" x="1608138" y="1028700"/>
          <p14:tracePt t="7050" x="1630363" y="1028700"/>
          <p14:tracePt t="7067" x="1638300" y="1028700"/>
          <p14:tracePt t="7083" x="1646238" y="1028700"/>
          <p14:tracePt t="7100" x="1660525" y="1028700"/>
          <p14:tracePt t="7117" x="1698625" y="1028700"/>
          <p14:tracePt t="7134" x="1820863" y="1028700"/>
          <p14:tracePt t="7152" x="1905000" y="1028700"/>
          <p14:tracePt t="7168" x="1958975" y="1028700"/>
          <p14:tracePt t="7185" x="1989138" y="1028700"/>
          <p14:tracePt t="7201" x="2019300" y="1028700"/>
          <p14:tracePt t="7217" x="2073275" y="1028700"/>
          <p14:tracePt t="7234" x="2125663" y="1028700"/>
          <p14:tracePt t="7252" x="2163763" y="1028700"/>
          <p14:tracePt t="7267" x="2239963" y="1028700"/>
          <p14:tracePt t="7284" x="2324100" y="1028700"/>
          <p14:tracePt t="7300" x="2438400" y="1028700"/>
          <p14:tracePt t="7317" x="2552700" y="1028700"/>
          <p14:tracePt t="7317" x="2606675" y="1028700"/>
          <p14:tracePt t="7335" x="2651125" y="1028700"/>
          <p14:tracePt t="7350" x="2789238" y="1036638"/>
          <p14:tracePt t="7368" x="2903538" y="1036638"/>
          <p14:tracePt t="7385" x="3048000" y="1050925"/>
          <p14:tracePt t="7401" x="3170238" y="1104900"/>
          <p14:tracePt t="7418" x="3268663" y="1104900"/>
          <p14:tracePt t="7434" x="3344863" y="1104900"/>
          <p14:tracePt t="7450" x="3398838" y="1104900"/>
          <p14:tracePt t="7467" x="3436938" y="1104900"/>
          <p14:tracePt t="7484" x="3467100" y="1104900"/>
          <p14:tracePt t="7500" x="3497263" y="1104900"/>
          <p14:tracePt t="7517" x="3535363" y="1104900"/>
          <p14:tracePt t="7533" x="3603625" y="1104900"/>
          <p14:tracePt t="7533" x="3657600" y="1104900"/>
          <p14:tracePt t="7551" x="3741738" y="1104900"/>
          <p14:tracePt t="7568" x="3840163" y="1104900"/>
          <p14:tracePt t="7584" x="3946525" y="1104900"/>
          <p14:tracePt t="7601" x="4016375" y="1104900"/>
          <p14:tracePt t="7617" x="4098925" y="1082675"/>
          <p14:tracePt t="7634" x="4144963" y="1082675"/>
          <p14:tracePt t="7650" x="4191000" y="1074738"/>
          <p14:tracePt t="7667" x="4244975" y="1066800"/>
          <p14:tracePt t="7685" x="4297363" y="1050925"/>
          <p14:tracePt t="7700" x="4359275" y="1044575"/>
          <p14:tracePt t="7717" x="4403725" y="1044575"/>
          <p14:tracePt t="7733" x="4435475" y="1044575"/>
          <p14:tracePt t="7733" x="4441825" y="1044575"/>
          <p14:tracePt t="7752" x="4457700" y="1044575"/>
          <p14:tracePt t="7768" x="4479925" y="1044575"/>
          <p14:tracePt t="7784" x="4511675" y="1044575"/>
          <p14:tracePt t="7800" x="4549775" y="1044575"/>
          <p14:tracePt t="7817" x="4602163" y="1044575"/>
          <p14:tracePt t="7833" x="4648200" y="1044575"/>
          <p14:tracePt t="7850" x="4686300" y="1044575"/>
          <p14:tracePt t="7866" x="4716463" y="1044575"/>
          <p14:tracePt t="7883" x="4746625" y="1036638"/>
          <p14:tracePt t="7900" x="4778375" y="1036638"/>
          <p14:tracePt t="7900" x="4800600" y="1036638"/>
          <p14:tracePt t="7919" x="4822825" y="1036638"/>
          <p14:tracePt t="7933" x="4884738" y="1036638"/>
          <p14:tracePt t="7933" x="4930775" y="1036638"/>
          <p14:tracePt t="7951" x="5029200" y="1028700"/>
          <p14:tracePt t="7968" x="5113338" y="1028700"/>
          <p14:tracePt t="7984" x="5165725" y="1028700"/>
          <p14:tracePt t="8000" x="5189538" y="1028700"/>
          <p14:tracePt t="8017" x="5203825" y="1028700"/>
          <p14:tracePt t="8033" x="5219700" y="1028700"/>
          <p14:tracePt t="8103" x="5227638" y="1028700"/>
          <p14:tracePt t="9007" x="5211763" y="1028700"/>
          <p14:tracePt t="9559" x="5203825" y="1028700"/>
          <p14:tracePt t="9567" x="5189538" y="1028700"/>
          <p14:tracePt t="9580" x="5173663" y="1028700"/>
          <p14:tracePt t="9598" x="5105400" y="1050925"/>
          <p14:tracePt t="9616" x="5037138" y="1066800"/>
          <p14:tracePt t="9632" x="4892675" y="1112838"/>
          <p14:tracePt t="9648" x="4678363" y="1173163"/>
          <p14:tracePt t="9665" x="4435475" y="1249363"/>
          <p14:tracePt t="9685" x="4213225" y="1303338"/>
          <p14:tracePt t="9698" x="4068763" y="1333500"/>
          <p14:tracePt t="9715" x="4016375" y="1355725"/>
          <p14:tracePt t="9731" x="4008438" y="1363663"/>
          <p14:tracePt t="9748" x="4000500" y="1379538"/>
          <p14:tracePt t="9764" x="3962400" y="1401763"/>
          <p14:tracePt t="9781" x="3902075" y="1455738"/>
          <p14:tracePt t="9781" x="3840163" y="1501775"/>
          <p14:tracePt t="9799" x="3717925" y="1562100"/>
          <p14:tracePt t="9816" x="3565525" y="1638300"/>
          <p14:tracePt t="9832" x="3421063" y="1714500"/>
          <p14:tracePt t="9848" x="3336925" y="1760538"/>
          <p14:tracePt t="9865" x="3314700" y="1782763"/>
          <p14:tracePt t="9881" x="3298825" y="1820863"/>
          <p14:tracePt t="9897" x="3298825" y="1836738"/>
          <p14:tracePt t="9916" x="3298825" y="1851025"/>
          <p14:tracePt t="9931" x="3298825" y="1874838"/>
          <p14:tracePt t="9948" x="3298825" y="1882775"/>
          <p14:tracePt t="9964" x="3276600" y="1912938"/>
          <p14:tracePt t="9981" x="3268663" y="1920875"/>
          <p14:tracePt t="9997" x="3260725" y="1935163"/>
          <p14:tracePt t="10015" x="3254375" y="1943100"/>
          <p14:tracePt t="10030" x="3254375" y="1951038"/>
          <p14:tracePt t="10055" x="3254375" y="1958975"/>
          <p14:tracePt t="10071" x="3254375" y="1965325"/>
          <p14:tracePt t="10111" x="3254375" y="1973263"/>
          <p14:tracePt t="10119" x="3254375" y="1981200"/>
          <p14:tracePt t="10135" x="3254375" y="1989138"/>
          <p14:tracePt t="10151" x="3260725" y="1989138"/>
          <p14:tracePt t="10263" x="3276600" y="1997075"/>
          <p14:tracePt t="10279" x="3292475" y="1997075"/>
          <p14:tracePt t="10303" x="3306763" y="1997075"/>
          <p14:tracePt t="10327" x="3314700" y="1997075"/>
          <p14:tracePt t="10415" x="3314700" y="1989138"/>
          <p14:tracePt t="12335" x="3306763" y="1989138"/>
          <p14:tracePt t="12583" x="3298825" y="1989138"/>
          <p14:tracePt t="12599" x="3292475" y="1989138"/>
          <p14:tracePt t="12623" x="3276600" y="1989138"/>
          <p14:tracePt t="12696" x="3268663" y="1989138"/>
          <p14:tracePt t="12710" x="3260725" y="1989138"/>
          <p14:tracePt t="12718" x="3246438" y="1989138"/>
          <p14:tracePt t="12728" x="3230563" y="1989138"/>
          <p14:tracePt t="12746" x="3216275" y="1989138"/>
          <p14:tracePt t="12761" x="3208338" y="1989138"/>
          <p14:tracePt t="12799" x="3192463" y="1989138"/>
          <p14:tracePt t="12807" x="3178175" y="1989138"/>
          <p14:tracePt t="12823" x="3162300" y="1989138"/>
          <p14:tracePt t="12831" x="3140075" y="1989138"/>
          <p14:tracePt t="12844" x="3094038" y="1989138"/>
          <p14:tracePt t="12860" x="3055938" y="1989138"/>
          <p14:tracePt t="12860" x="3032125" y="1989138"/>
          <p14:tracePt t="12879" x="2994025" y="1989138"/>
          <p14:tracePt t="12895" x="2963863" y="1989138"/>
          <p14:tracePt t="12911" x="2933700" y="1989138"/>
          <p14:tracePt t="12928" x="2865438" y="1989138"/>
          <p14:tracePt t="12944" x="2797175" y="1997075"/>
          <p14:tracePt t="12960" x="2713038" y="1997075"/>
          <p14:tracePt t="12977" x="2606675" y="1997075"/>
          <p14:tracePt t="12994" x="2536825" y="1997075"/>
          <p14:tracePt t="13010" x="2484438" y="1997075"/>
          <p14:tracePt t="13027" x="2454275" y="1997075"/>
          <p14:tracePt t="13044" x="2438400" y="1997075"/>
          <p14:tracePt t="13062" x="2422525" y="1997075"/>
          <p14:tracePt t="13076" x="2370138" y="2011363"/>
          <p14:tracePt t="13095" x="2332038" y="2011363"/>
          <p14:tracePt t="13110" x="2239963" y="2011363"/>
          <p14:tracePt t="13128" x="2171700" y="2011363"/>
          <p14:tracePt t="13144" x="2149475" y="2011363"/>
          <p14:tracePt t="13160" x="2141538" y="2011363"/>
          <p14:tracePt t="13176" x="2133600" y="2011363"/>
          <p14:tracePt t="13222" x="2125663" y="2011363"/>
          <p14:tracePt t="13230" x="2117725" y="2011363"/>
          <p14:tracePt t="13243" x="2111375" y="2011363"/>
          <p14:tracePt t="13259" x="2087563" y="2011363"/>
          <p14:tracePt t="13277" x="2057400" y="2011363"/>
          <p14:tracePt t="13277" x="2027238" y="2011363"/>
          <p14:tracePt t="13294" x="1973263" y="2011363"/>
          <p14:tracePt t="13311" x="1912938" y="2011363"/>
          <p14:tracePt t="13327" x="1858963" y="2011363"/>
          <p14:tracePt t="13344" x="1790700" y="2011363"/>
          <p14:tracePt t="13360" x="1752600" y="2011363"/>
          <p14:tracePt t="13378" x="1698625" y="2011363"/>
          <p14:tracePt t="13393" x="1660525" y="2011363"/>
          <p14:tracePt t="13410" x="1622425" y="2011363"/>
          <p14:tracePt t="13426" x="1584325" y="2011363"/>
          <p14:tracePt t="13444" x="1531938" y="2011363"/>
          <p14:tracePt t="13460" x="1477963" y="2011363"/>
          <p14:tracePt t="13476" x="1431925" y="2011363"/>
          <p14:tracePt t="13476" x="1409700" y="2011363"/>
          <p14:tracePt t="13495" x="1355725" y="2011363"/>
          <p14:tracePt t="13511" x="1325563" y="2011363"/>
          <p14:tracePt t="13528" x="1311275" y="2011363"/>
          <p14:tracePt t="13558" x="1303338" y="2011363"/>
          <p14:tracePt t="13574" x="1295400" y="2011363"/>
          <p14:tracePt t="13590" x="1287463" y="2011363"/>
          <p14:tracePt t="13598" x="1279525" y="2011363"/>
          <p14:tracePt t="13609" x="1257300" y="2011363"/>
          <p14:tracePt t="13626" x="1241425" y="2011363"/>
          <p14:tracePt t="13643" x="1227138" y="2011363"/>
          <p14:tracePt t="13659" x="1189038" y="2027238"/>
          <p14:tracePt t="13676" x="1165225" y="2027238"/>
          <p14:tracePt t="13676" x="1150938" y="2027238"/>
          <p14:tracePt t="13695" x="1127125" y="2027238"/>
          <p14:tracePt t="13711" x="1112838" y="2027238"/>
          <p14:tracePt t="13727" x="1104900" y="2027238"/>
          <p14:tracePt t="13742" x="1082675" y="2041525"/>
          <p14:tracePt t="13760" x="1058863" y="2041525"/>
          <p14:tracePt t="13776" x="1020763" y="2041525"/>
          <p14:tracePt t="13793" x="952500" y="2041525"/>
          <p14:tracePt t="13809" x="876300" y="2041525"/>
          <p14:tracePt t="13826" x="808038" y="2057400"/>
          <p14:tracePt t="13842" x="777875" y="2057400"/>
          <p14:tracePt t="13858" x="739775" y="2057400"/>
          <p14:tracePt t="13876" x="723900" y="2057400"/>
          <p14:tracePt t="13893" x="715963" y="2057400"/>
          <p14:tracePt t="13910" x="708025" y="2057400"/>
          <p14:tracePt t="13927" x="701675" y="2057400"/>
          <p14:tracePt t="13943" x="685800" y="2057400"/>
          <p14:tracePt t="13982" x="669925" y="2057400"/>
          <p14:tracePt t="13998" x="677863" y="2057400"/>
          <p14:tracePt t="14150" x="701675" y="2049463"/>
          <p14:tracePt t="14158" x="715963" y="2049463"/>
          <p14:tracePt t="14166" x="762000" y="2049463"/>
          <p14:tracePt t="14176" x="830263" y="2041525"/>
          <p14:tracePt t="14193" x="884238" y="2035175"/>
          <p14:tracePt t="14209" x="914400" y="2027238"/>
          <p14:tracePt t="14225" x="930275" y="2027238"/>
          <p14:tracePt t="14241" x="952500" y="2011363"/>
          <p14:tracePt t="14258" x="974725" y="2011363"/>
          <p14:tracePt t="14276" x="1050925" y="1997075"/>
          <p14:tracePt t="14292" x="1089025" y="1997075"/>
          <p14:tracePt t="14292" x="1104900" y="1997075"/>
          <p14:tracePt t="14310" x="1112838" y="1997075"/>
          <p14:tracePt t="14327" x="1120775" y="1997075"/>
          <p14:tracePt t="14343" x="1143000" y="1997075"/>
          <p14:tracePt t="14360" x="1173163" y="1997075"/>
          <p14:tracePt t="14376" x="1265238" y="1997075"/>
          <p14:tracePt t="14392" x="1379538" y="1997075"/>
          <p14:tracePt t="14409" x="1493838" y="1997075"/>
          <p14:tracePt t="14427" x="1577975" y="1997075"/>
          <p14:tracePt t="14442" x="1646238" y="1997075"/>
          <p14:tracePt t="14459" x="1706563" y="1997075"/>
          <p14:tracePt t="14475" x="1782763" y="1997075"/>
          <p14:tracePt t="14493" x="1889125" y="1997075"/>
          <p14:tracePt t="14509" x="2019300" y="1997075"/>
          <p14:tracePt t="14527" x="2041525" y="1997075"/>
          <p14:tracePt t="14541" x="2155825" y="1997075"/>
          <p14:tracePt t="14559" x="2217738" y="1997075"/>
          <p14:tracePt t="14576" x="2293938" y="1997075"/>
          <p14:tracePt t="14592" x="2378075" y="1997075"/>
          <p14:tracePt t="14609" x="2454275" y="1997075"/>
          <p14:tracePt t="14625" x="2514600" y="1997075"/>
          <p14:tracePt t="14642" x="2560638" y="2003425"/>
          <p14:tracePt t="14658" x="2598738" y="2003425"/>
          <p14:tracePt t="14675" x="2651125" y="2003425"/>
          <p14:tracePt t="14692" x="2713038" y="2003425"/>
          <p14:tracePt t="14708" x="2797175" y="2003425"/>
          <p14:tracePt t="14708" x="2841625" y="2003425"/>
          <p14:tracePt t="14727" x="2879725" y="2003425"/>
          <p14:tracePt t="14743" x="2917825" y="2003425"/>
          <p14:tracePt t="14759" x="2963863" y="2003425"/>
          <p14:tracePt t="14776" x="2994025" y="2003425"/>
          <p14:tracePt t="14792" x="3009900" y="2003425"/>
          <p14:tracePt t="14808" x="3017838" y="2003425"/>
          <p14:tracePt t="14824" x="3048000" y="2003425"/>
          <p14:tracePt t="14862" x="3078163" y="2003425"/>
          <p14:tracePt t="14870" x="3132138" y="2003425"/>
          <p14:tracePt t="14878" x="3170238" y="2003425"/>
          <p14:tracePt t="14891" x="3246438" y="2003425"/>
          <p14:tracePt t="14908" x="3284538" y="2011363"/>
          <p14:tracePt t="14908" x="3306763" y="2027238"/>
          <p14:tracePt t="14927" x="3322638" y="2027238"/>
          <p14:tracePt t="15038" x="3336925" y="2027238"/>
          <p14:tracePt t="17691" x="3344863" y="2027238"/>
          <p14:tracePt t="18334" x="3352800" y="2027238"/>
          <p14:tracePt t="18342" x="3360738" y="2027238"/>
          <p14:tracePt t="18358" x="3368675" y="2027238"/>
          <p14:tracePt t="18374" x="3375025" y="2019300"/>
          <p14:tracePt t="18406" x="3382963" y="2011363"/>
          <p14:tracePt t="18422" x="3390900" y="2011363"/>
          <p14:tracePt t="18430" x="3398838" y="2003425"/>
          <p14:tracePt t="18446" x="3406775" y="2003425"/>
          <p14:tracePt t="18455" x="3413125" y="2003425"/>
          <p14:tracePt t="18470" x="3421063" y="1997075"/>
          <p14:tracePt t="18488" x="3421063" y="1989138"/>
          <p14:tracePt t="18504" x="3436938" y="1989138"/>
          <p14:tracePt t="18521" x="3451225" y="1973263"/>
          <p14:tracePt t="18538" x="3467100" y="1965325"/>
          <p14:tracePt t="18554" x="3475038" y="1965325"/>
          <p14:tracePt t="18570" x="3475038" y="1958975"/>
          <p14:tracePt t="18587" x="3482975" y="1951038"/>
          <p14:tracePt t="18604" x="3497263" y="1943100"/>
          <p14:tracePt t="18604" x="3513138" y="1935163"/>
          <p14:tracePt t="18623" x="3521075" y="1935163"/>
          <p14:tracePt t="18638" x="3527425" y="1935163"/>
          <p14:tracePt t="18655" x="3543300" y="1935163"/>
          <p14:tracePt t="18702" x="3565525" y="1935163"/>
          <p14:tracePt t="18710" x="3597275" y="1935163"/>
          <p14:tracePt t="18721" x="3649663" y="1935163"/>
          <p14:tracePt t="18737" x="3687763" y="1935163"/>
          <p14:tracePt t="18754" x="3717925" y="1935163"/>
          <p14:tracePt t="18771" x="3733800" y="1935163"/>
          <p14:tracePt t="18788" x="3741738" y="1935163"/>
          <p14:tracePt t="18862" x="3749675" y="1935163"/>
          <p14:tracePt t="18870" x="3763963" y="1935163"/>
          <p14:tracePt t="18878" x="3779838" y="1935163"/>
          <p14:tracePt t="18888" x="3810000" y="1935163"/>
          <p14:tracePt t="18904" x="3848100" y="1935163"/>
          <p14:tracePt t="18921" x="3878263" y="1935163"/>
          <p14:tracePt t="18937" x="3886200" y="1935163"/>
          <p14:tracePt t="18953" x="3902075" y="1935163"/>
          <p14:tracePt t="18990" x="3924300" y="1935163"/>
          <p14:tracePt t="18998" x="3954463" y="1935163"/>
          <p14:tracePt t="19006" x="4000500" y="1935163"/>
          <p14:tracePt t="19020" x="4060825" y="1935163"/>
          <p14:tracePt t="19020" x="4098925" y="1935163"/>
          <p14:tracePt t="19039" x="4137025" y="1935163"/>
          <p14:tracePt t="19055" x="4160838" y="1935163"/>
          <p14:tracePt t="19071" x="4175125" y="1935163"/>
          <p14:tracePt t="19088" x="4191000" y="1935163"/>
          <p14:tracePt t="19104" x="4229100" y="1935163"/>
          <p14:tracePt t="19121" x="4289425" y="1935163"/>
          <p14:tracePt t="19137" x="4335463" y="1927225"/>
          <p14:tracePt t="19154" x="4381500" y="1927225"/>
          <p14:tracePt t="19171" x="4411663" y="1920875"/>
          <p14:tracePt t="19187" x="4449763" y="1920875"/>
          <p14:tracePt t="19204" x="4487863" y="1920875"/>
          <p14:tracePt t="19204" x="4503738" y="1920875"/>
          <p14:tracePt t="19222" x="4518025" y="1905000"/>
          <p14:tracePt t="19236" x="4549775" y="1897063"/>
          <p14:tracePt t="19236" x="4579938" y="1897063"/>
          <p14:tracePt t="19255" x="4618038" y="1897063"/>
          <p14:tracePt t="19271" x="4656138" y="1897063"/>
          <p14:tracePt t="19287" x="4686300" y="1897063"/>
          <p14:tracePt t="19304" x="4708525" y="1897063"/>
          <p14:tracePt t="19320" x="4724400" y="1882775"/>
          <p14:tracePt t="19337" x="4740275" y="1882775"/>
          <p14:tracePt t="19354" x="4754563" y="1882775"/>
          <p14:tracePt t="19370" x="4778375" y="1882775"/>
          <p14:tracePt t="19387" x="4816475" y="1882775"/>
          <p14:tracePt t="19404" x="4854575" y="1882775"/>
          <p14:tracePt t="19420" x="4906963" y="1882775"/>
          <p14:tracePt t="19420" x="4930775" y="1882775"/>
          <p14:tracePt t="19440" x="4975225" y="1882775"/>
          <p14:tracePt t="19455" x="5006975" y="1882775"/>
          <p14:tracePt t="19472" x="5029200" y="1882775"/>
          <p14:tracePt t="19487" x="5051425" y="1882775"/>
          <p14:tracePt t="19504" x="5089525" y="1882775"/>
          <p14:tracePt t="19521" x="5113338" y="1882775"/>
          <p14:tracePt t="19537" x="5127625" y="1889125"/>
          <p14:tracePt t="19553" x="5151438" y="1889125"/>
          <p14:tracePt t="19570" x="5197475" y="1897063"/>
          <p14:tracePt t="19587" x="5235575" y="1897063"/>
          <p14:tracePt t="19603" x="5257800" y="1905000"/>
          <p14:tracePt t="19620" x="5265738" y="1905000"/>
          <p14:tracePt t="19636" x="5273675" y="1905000"/>
          <p14:tracePt t="19654" x="5295900" y="1905000"/>
          <p14:tracePt t="19671" x="5318125" y="1905000"/>
          <p14:tracePt t="19689" x="5356225" y="1905000"/>
          <p14:tracePt t="19703" x="5394325" y="1905000"/>
          <p14:tracePt t="19720" x="5440363" y="1905000"/>
          <p14:tracePt t="19735" x="5478463" y="1905000"/>
          <p14:tracePt t="19753" x="5524500" y="1905000"/>
          <p14:tracePt t="19770" x="5554663" y="1927225"/>
          <p14:tracePt t="19787" x="5584825" y="1958975"/>
          <p14:tracePt t="19803" x="5554663" y="1912938"/>
          <p14:tracePt t="19820" x="5562600" y="1920875"/>
          <p14:tracePt t="19837" x="5554663" y="1905000"/>
          <p14:tracePt t="19837" x="5554663" y="1889125"/>
          <p14:tracePt t="19855" x="5570538" y="1889125"/>
          <p14:tracePt t="19918" x="5584825" y="1905000"/>
          <p14:tracePt t="19926" x="5592763" y="1905000"/>
          <p14:tracePt t="19936" x="5608638" y="1905000"/>
          <p14:tracePt t="19954" x="5622925" y="1905000"/>
          <p14:tracePt t="19970" x="5630863" y="1905000"/>
          <p14:tracePt t="20014" x="5654675" y="1905000"/>
          <p14:tracePt t="20022" x="5692775" y="1905000"/>
          <p14:tracePt t="20035" x="5722938" y="1905000"/>
          <p14:tracePt t="20052" x="5783263" y="1905000"/>
          <p14:tracePt t="20071" x="5791200" y="1905000"/>
          <p14:tracePt t="20086" x="5799138" y="1905000"/>
          <p14:tracePt t="20150" x="5791200" y="1905000"/>
          <p14:tracePt t="20862" x="5783263" y="1905000"/>
          <p14:tracePt t="20870" x="5768975" y="1912938"/>
          <p14:tracePt t="20884" x="5761038" y="1912938"/>
          <p14:tracePt t="20902" x="5730875" y="1920875"/>
          <p14:tracePt t="20919" x="5638800" y="1935163"/>
          <p14:tracePt t="20937" x="5546725" y="1958975"/>
          <p14:tracePt t="20952" x="5464175" y="1965325"/>
          <p14:tracePt t="20969" x="5380038" y="1981200"/>
          <p14:tracePt t="20985" x="5326063" y="1997075"/>
          <p14:tracePt t="21002" x="5303838" y="1997075"/>
          <p14:tracePt t="21018" x="5287963" y="2003425"/>
          <p14:tracePt t="21036" x="5273675" y="2011363"/>
          <p14:tracePt t="21050" x="5211763" y="2035175"/>
          <p14:tracePt t="21067" x="5173663" y="2035175"/>
          <p14:tracePt t="21085" x="5075238" y="2041525"/>
          <p14:tracePt t="21085" x="5029200" y="2057400"/>
          <p14:tracePt t="21102" x="4983163" y="2057400"/>
          <p14:tracePt t="21117" x="4846638" y="2073275"/>
          <p14:tracePt t="21135" x="4716463" y="1965325"/>
          <p14:tracePt t="21152" x="4664075" y="1958975"/>
          <p14:tracePt t="21169" x="4648200" y="1958975"/>
          <p14:tracePt t="21185" x="4632325" y="1965325"/>
          <p14:tracePt t="21201" x="4556125" y="1981200"/>
          <p14:tracePt t="21218" x="4441825" y="2011363"/>
          <p14:tracePt t="21236" x="4343400" y="2035175"/>
          <p14:tracePt t="21252" x="4289425" y="2049463"/>
          <p14:tracePt t="21268" x="4267200" y="2057400"/>
          <p14:tracePt t="21268" x="4251325" y="2073275"/>
          <p14:tracePt t="21287" x="4244975" y="2073275"/>
          <p14:tracePt t="21302" x="4237038" y="2073275"/>
          <p14:tracePt t="21317" x="4213225" y="2073275"/>
          <p14:tracePt t="21336" x="4168775" y="2073275"/>
          <p14:tracePt t="21352" x="4106863" y="2073275"/>
          <p14:tracePt t="21368" x="4046538" y="2087563"/>
          <p14:tracePt t="21385" x="3984625" y="2111375"/>
          <p14:tracePt t="21402" x="3908425" y="2111375"/>
          <p14:tracePt t="21418" x="3848100" y="2125663"/>
          <p14:tracePt t="21436" x="3787775" y="2141538"/>
          <p14:tracePt t="21452" x="3756025" y="2149475"/>
          <p14:tracePt t="21468" x="3711575" y="2155825"/>
          <p14:tracePt t="21486" x="3703638" y="2163763"/>
          <p14:tracePt t="21502" x="3635375" y="2193925"/>
          <p14:tracePt t="21519" x="3573463" y="2209800"/>
          <p14:tracePt t="21536" x="3505200" y="2217738"/>
          <p14:tracePt t="21552" x="3406775" y="2239963"/>
          <p14:tracePt t="21568" x="3352800" y="2255838"/>
          <p14:tracePt t="21585" x="3298825" y="2263775"/>
          <p14:tracePt t="21601" x="3268663" y="2263775"/>
          <p14:tracePt t="21618" x="3238500" y="2270125"/>
          <p14:tracePt t="21635" x="3222625" y="2270125"/>
          <p14:tracePt t="21651" x="3200400" y="2278063"/>
          <p14:tracePt t="21667" x="3178175" y="2278063"/>
          <p14:tracePt t="21687" x="3154363" y="2278063"/>
          <p14:tracePt t="21687" x="3140075" y="2278063"/>
          <p14:tracePt t="21702" x="3132138" y="2286000"/>
          <p14:tracePt t="21716" x="3078163" y="2293938"/>
          <p14:tracePt t="21735" x="3025775" y="2293938"/>
          <p14:tracePt t="21752" x="2971800" y="2293938"/>
          <p14:tracePt t="21768" x="2941638" y="2293938"/>
          <p14:tracePt t="21785" x="2903538" y="2293938"/>
          <p14:tracePt t="21801" x="2879725" y="2293938"/>
          <p14:tracePt t="21818" x="2841625" y="2293938"/>
          <p14:tracePt t="21835" x="2811463" y="2293938"/>
          <p14:tracePt t="21852" x="2797175" y="2293938"/>
          <p14:tracePt t="21867" x="2789238" y="2293938"/>
          <p14:tracePt t="21884" x="2803525" y="2293938"/>
          <p14:tracePt t="22038" x="2811463" y="2293938"/>
          <p14:tracePt t="22046" x="2835275" y="2293938"/>
          <p14:tracePt t="22054" x="2849563" y="2293938"/>
          <p14:tracePt t="22067" x="2879725" y="2293938"/>
          <p14:tracePt t="22084" x="2925763" y="2293938"/>
          <p14:tracePt t="22084" x="2963863" y="2293938"/>
          <p14:tracePt t="22102" x="3048000" y="2293938"/>
          <p14:tracePt t="22118" x="3170238" y="2293938"/>
          <p14:tracePt t="22135" x="3276600" y="2293938"/>
          <p14:tracePt t="22151" x="3382963" y="2293938"/>
          <p14:tracePt t="22168" x="3421063" y="2308225"/>
          <p14:tracePt t="22184" x="3459163" y="2308225"/>
          <p14:tracePt t="22201" x="3482975" y="2308225"/>
          <p14:tracePt t="22217" x="3489325" y="2308225"/>
          <p14:tracePt t="22234" x="3497263" y="2308225"/>
          <p14:tracePt t="22250" x="3513138" y="2308225"/>
          <p14:tracePt t="22302" x="3513138" y="2316163"/>
          <p14:tracePt t="22414" x="3521075" y="2316163"/>
          <p14:tracePt t="22430" x="3513138" y="2316163"/>
          <p14:tracePt t="22838" x="3505200" y="2316163"/>
          <p14:tracePt t="22854" x="3497263" y="2316163"/>
          <p14:tracePt t="22878" x="3489325" y="2316163"/>
          <p14:tracePt t="22950" x="3482975" y="2316163"/>
          <p14:tracePt t="22958" x="3475038" y="2316163"/>
          <p14:tracePt t="22974" x="3467100" y="2316163"/>
          <p14:tracePt t="24221" x="3459163" y="2316163"/>
          <p14:tracePt t="24230" x="3451225" y="2316163"/>
          <p14:tracePt t="24238" x="3444875" y="2316163"/>
          <p14:tracePt t="24294" x="3429000" y="2316163"/>
          <p14:tracePt t="24310" x="3421063" y="2316163"/>
          <p14:tracePt t="24326" x="3413125" y="2316163"/>
          <p14:tracePt t="25216" x="3406775" y="2316163"/>
          <p14:tracePt t="25423" x="3398838" y="2316163"/>
          <p14:tracePt t="25438" x="3390900" y="2316163"/>
          <p14:tracePt t="25463" x="3382963" y="2316163"/>
          <p14:tracePt t="25470" x="3368675" y="2316163"/>
          <p14:tracePt t="25483" x="3344863" y="2324100"/>
          <p14:tracePt t="25497" x="3292475" y="2339975"/>
          <p14:tracePt t="25514" x="3254375" y="2346325"/>
          <p14:tracePt t="25531" x="3230563" y="2354263"/>
          <p14:tracePt t="25547" x="3192463" y="2378075"/>
          <p14:tracePt t="25547" x="3184525" y="2378075"/>
          <p14:tracePt t="25566" x="3154363" y="2378075"/>
          <p14:tracePt t="25580" x="3116263" y="2378075"/>
          <p14:tracePt t="25580" x="3078163" y="2392363"/>
          <p14:tracePt t="25599" x="3017838" y="2416175"/>
          <p14:tracePt t="25615" x="2933700" y="2446338"/>
          <p14:tracePt t="25631" x="2857500" y="2460625"/>
          <p14:tracePt t="25647" x="2781300" y="2484438"/>
          <p14:tracePt t="25664" x="2720975" y="2522538"/>
          <p14:tracePt t="25683" x="2644775" y="2536825"/>
          <p14:tracePt t="25698" x="2574925" y="2568575"/>
          <p14:tracePt t="25714" x="2498725" y="2582863"/>
          <p14:tracePt t="25730" x="2430463" y="2598738"/>
          <p14:tracePt t="25747" x="2354263" y="2620963"/>
          <p14:tracePt t="25764" x="2316163" y="2620963"/>
          <p14:tracePt t="25780" x="2301875" y="2620963"/>
          <p14:tracePt t="25780" x="2286000" y="2620963"/>
          <p14:tracePt t="25799" x="2239963" y="2620963"/>
          <p14:tracePt t="25815" x="2187575" y="2636838"/>
          <p14:tracePt t="25831" x="2117725" y="2644775"/>
          <p14:tracePt t="25848" x="2035175" y="2659063"/>
          <p14:tracePt t="25864" x="1958975" y="2659063"/>
          <p14:tracePt t="25881" x="1905000" y="2659063"/>
          <p14:tracePt t="25897" x="1858963" y="2659063"/>
          <p14:tracePt t="25914" x="1790700" y="2659063"/>
          <p14:tracePt t="25931" x="1692275" y="2659063"/>
          <p14:tracePt t="25947" x="1600200" y="2659063"/>
          <p14:tracePt t="25964" x="1516063" y="2659063"/>
          <p14:tracePt t="25980" x="1439863" y="2659063"/>
          <p14:tracePt t="25997" x="1349375" y="2659063"/>
          <p14:tracePt t="26015" x="1287463" y="2659063"/>
          <p14:tracePt t="26032" x="1173163" y="2659063"/>
          <p14:tracePt t="26047" x="1089025" y="2659063"/>
          <p14:tracePt t="26064" x="1020763" y="2659063"/>
          <p14:tracePt t="26080" x="982663" y="2659063"/>
          <p14:tracePt t="26097" x="936625" y="2659063"/>
          <p14:tracePt t="26114" x="898525" y="2659063"/>
          <p14:tracePt t="26130" x="854075" y="2659063"/>
          <p14:tracePt t="26147" x="815975" y="2659063"/>
          <p14:tracePt t="26163" x="800100" y="2659063"/>
          <p14:tracePt t="26180" x="784225" y="2659063"/>
          <p14:tracePt t="26196" x="769938" y="2659063"/>
          <p14:tracePt t="26196" x="762000" y="2659063"/>
          <p14:tracePt t="26215" x="731838" y="2659063"/>
          <p14:tracePt t="26231" x="715963" y="2659063"/>
          <p14:tracePt t="26247" x="677863" y="2659063"/>
          <p14:tracePt t="26264" x="639763" y="2659063"/>
          <p14:tracePt t="26280" x="631825" y="2659063"/>
          <p14:tracePt t="26296" x="617538" y="2659063"/>
          <p14:tracePt t="26313" x="617538" y="2651125"/>
          <p14:tracePt t="26542" x="625475" y="2644775"/>
          <p14:tracePt t="26550" x="631825" y="2628900"/>
          <p14:tracePt t="26562" x="669925" y="2628900"/>
          <p14:tracePt t="26580" x="715963" y="2613025"/>
          <p14:tracePt t="26596" x="723900" y="2613025"/>
          <p14:tracePt t="26612" x="769938" y="2606675"/>
          <p14:tracePt t="26631" x="808038" y="2606675"/>
          <p14:tracePt t="26647" x="854075" y="2598738"/>
          <p14:tracePt t="26664" x="906463" y="2590800"/>
          <p14:tracePt t="26680" x="968375" y="2590800"/>
          <p14:tracePt t="26696" x="1020763" y="2590800"/>
          <p14:tracePt t="26713" x="1074738" y="2590800"/>
          <p14:tracePt t="26730" x="1112838" y="2590800"/>
          <p14:tracePt t="26745" x="1120775" y="2582863"/>
          <p14:tracePt t="26761" x="1127125" y="2582863"/>
          <p14:tracePt t="26798" x="1158875" y="2582863"/>
          <p14:tracePt t="26806" x="1219200" y="2582863"/>
          <p14:tracePt t="26814" x="1273175" y="2582863"/>
          <p14:tracePt t="26829" x="1470025" y="2582863"/>
          <p14:tracePt t="26847" x="1600200" y="2582863"/>
          <p14:tracePt t="26863" x="1668463" y="2582863"/>
          <p14:tracePt t="26880" x="1684338" y="2582863"/>
          <p14:tracePt t="26895" x="1692275" y="2582863"/>
          <p14:tracePt t="26918" x="1706563" y="2582863"/>
          <p14:tracePt t="26942" x="1736725" y="2582863"/>
          <p14:tracePt t="26950" x="1760538" y="2582863"/>
          <p14:tracePt t="26962" x="1866900" y="2574925"/>
          <p14:tracePt t="26979" x="1981200" y="2560638"/>
          <p14:tracePt t="26996" x="2041525" y="2560638"/>
          <p14:tracePt t="27012" x="2065338" y="2560638"/>
          <p14:tracePt t="27029" x="2065338" y="2552700"/>
          <p14:tracePt t="27061" x="2073275" y="2552700"/>
          <p14:tracePt t="27198" x="2079625" y="2552700"/>
          <p14:tracePt t="27206" x="2087563" y="2544763"/>
          <p14:tracePt t="30921" x="2079625" y="2544763"/>
          <p14:tracePt t="31262" x="2073275" y="2544763"/>
          <p14:tracePt t="31270" x="2065338" y="2552700"/>
          <p14:tracePt t="31302" x="2049463" y="2552700"/>
          <p14:tracePt t="31454" x="2041525" y="2552700"/>
          <p14:tracePt t="31478" x="2049463" y="2552700"/>
          <p14:tracePt t="31782" x="2057400" y="2552700"/>
          <p14:tracePt t="31798" x="2065338" y="2552700"/>
          <p14:tracePt t="31807" x="2095500" y="2552700"/>
          <p14:tracePt t="31814" x="2133600" y="2536825"/>
          <p14:tracePt t="31824" x="2171700" y="2530475"/>
          <p14:tracePt t="31841" x="2209800" y="2522538"/>
          <p14:tracePt t="31858" x="2239963" y="2514600"/>
          <p14:tracePt t="31874" x="2255838" y="2514600"/>
          <p14:tracePt t="31891" x="2263775" y="2506663"/>
          <p14:tracePt t="31907" x="2270125" y="2506663"/>
          <p14:tracePt t="31958" x="2278063" y="2506663"/>
          <p14:tracePt t="32086" x="2286000" y="2506663"/>
          <p14:tracePt t="32102" x="2293938" y="2506663"/>
          <p14:tracePt t="32110" x="2301875" y="2506663"/>
          <p14:tracePt t="32123" x="2308225" y="2506663"/>
          <p14:tracePt t="32140" x="2316163" y="2498725"/>
          <p14:tracePt t="32157" x="2324100" y="2498725"/>
          <p14:tracePt t="32173" x="2339975" y="2492375"/>
          <p14:tracePt t="32262" x="2346325" y="2492375"/>
          <p14:tracePt t="32318" x="2354263" y="2484438"/>
          <p14:tracePt t="32406" x="2362200" y="2484438"/>
          <p14:tracePt t="32423" x="2370138" y="2484438"/>
          <p14:tracePt t="32446" x="2378075" y="2484438"/>
          <p14:tracePt t="32454" x="2384425" y="2484438"/>
          <p14:tracePt t="32470" x="2392363" y="2476500"/>
          <p14:tracePt t="32486" x="2408238" y="2476500"/>
          <p14:tracePt t="32526" x="2416175" y="2476500"/>
          <p14:tracePt t="32573" x="2422525" y="2476500"/>
          <p14:tracePt t="32581" x="2438400" y="2476500"/>
          <p14:tracePt t="32598" x="2446338" y="2476500"/>
          <p14:tracePt t="32607" x="2476500" y="2476500"/>
          <p14:tracePt t="32624" x="2498725" y="2476500"/>
          <p14:tracePt t="32640" x="2522538" y="2460625"/>
          <p14:tracePt t="32657" x="2530475" y="2460625"/>
          <p14:tracePt t="32673" x="2536825" y="2460625"/>
          <p14:tracePt t="32689" x="2544763" y="2460625"/>
          <p14:tracePt t="32710" x="2552700" y="2454275"/>
          <p14:tracePt t="32742" x="2568575" y="2454275"/>
          <p14:tracePt t="32790" x="2574925" y="2454275"/>
          <p14:tracePt t="32838" x="2582863" y="2446338"/>
          <p14:tracePt t="32870" x="2590800" y="2446338"/>
          <p14:tracePt t="32902" x="2598738" y="2446338"/>
          <p14:tracePt t="32918" x="2598738" y="2438400"/>
          <p14:tracePt t="32926" x="2606675" y="2438400"/>
          <p14:tracePt t="32939" x="2613025" y="2438400"/>
          <p14:tracePt t="32955" x="2620963" y="2438400"/>
          <p14:tracePt t="32972" x="2636838" y="2430463"/>
          <p14:tracePt t="32991" x="2644775" y="2422525"/>
          <p14:tracePt t="33007" x="2651125" y="2422525"/>
          <p14:tracePt t="33174" x="2659063" y="2422525"/>
          <p14:tracePt t="33278" x="2667000" y="2422525"/>
          <p14:tracePt t="33294" x="2674938" y="2422525"/>
          <p14:tracePt t="33302" x="2689225" y="2422525"/>
          <p14:tracePt t="33326" x="2697163" y="2422525"/>
          <p14:tracePt t="33414" x="2705100" y="2422525"/>
          <p14:tracePt t="33526" x="2713038" y="2422525"/>
          <p14:tracePt t="33614" x="2720975" y="2416175"/>
          <p14:tracePt t="33678" x="2727325" y="2408238"/>
          <p14:tracePt t="33742" x="2735263" y="2408238"/>
          <p14:tracePt t="33846" x="2743200" y="2408238"/>
          <p14:tracePt t="33919" x="2751138" y="2408238"/>
          <p14:tracePt t="34037" x="2759075" y="2408238"/>
          <p14:tracePt t="34078" x="2765425" y="2408238"/>
          <p14:tracePt t="34110" x="2773363" y="2400300"/>
          <p14:tracePt t="34142" x="2781300" y="2400300"/>
          <p14:tracePt t="34422" x="2789238" y="2400300"/>
          <p14:tracePt t="39136" x="2797175" y="2400300"/>
          <p14:tracePt t="39582" x="2797175" y="2392363"/>
          <p14:tracePt t="48401" x="2803525" y="2392363"/>
          <p14:tracePt t="48630" x="2811463" y="2384425"/>
          <p14:tracePt t="48703" x="2819400" y="2384425"/>
          <p14:tracePt t="55756" x="2811463" y="2384425"/>
          <p14:tracePt t="61606" x="2803525" y="2378075"/>
          <p14:tracePt t="68539" x="2811463" y="2378075"/>
          <p14:tracePt t="68950" x="2819400" y="2378075"/>
          <p14:tracePt t="69374" x="2827338" y="2378075"/>
          <p14:tracePt t="69390" x="2827338" y="2370138"/>
          <p14:tracePt t="69398" x="2835275" y="2370138"/>
          <p14:tracePt t="69438" x="2841625" y="2370138"/>
          <p14:tracePt t="69462" x="2849563" y="2370138"/>
          <p14:tracePt t="69590" x="2865438" y="2370138"/>
          <p14:tracePt t="69598" x="2879725" y="2370138"/>
          <p14:tracePt t="69614" x="2895600" y="2370138"/>
          <p14:tracePt t="69622" x="2903538" y="2370138"/>
          <p14:tracePt t="69710" x="2925763" y="2362200"/>
          <p14:tracePt t="69718" x="2963863" y="2362200"/>
          <p14:tracePt t="69734" x="2994025" y="2362200"/>
          <p14:tracePt t="69752" x="3025775" y="2362200"/>
          <p14:tracePt t="69769" x="3048000" y="2362200"/>
          <p14:tracePt t="69785" x="3055938" y="2354263"/>
          <p14:tracePt t="69801" x="3063875" y="2354263"/>
          <p14:tracePt t="69818" x="3070225" y="2354263"/>
          <p14:tracePt t="69835" x="3101975" y="2354263"/>
          <p14:tracePt t="69852" x="3154363" y="2339975"/>
          <p14:tracePt t="69868" x="3192463" y="2339975"/>
          <p14:tracePt t="69868" x="3200400" y="2339975"/>
          <p14:tracePt t="69887" x="3208338" y="2332038"/>
          <p14:tracePt t="70805" x="3208338" y="2324100"/>
          <p14:tracePt t="71086" x="3208338" y="2316163"/>
          <p14:tracePt t="71654" x="3216275" y="2308225"/>
          <p14:tracePt t="71678" x="3230563" y="2308225"/>
          <p14:tracePt t="71686" x="3254375" y="2308225"/>
          <p14:tracePt t="71699" x="3268663" y="2308225"/>
          <p14:tracePt t="71717" x="3276600" y="2308225"/>
          <p14:tracePt t="71766" x="3298825" y="2308225"/>
          <p14:tracePt t="71774" x="3330575" y="2308225"/>
          <p14:tracePt t="71790" x="3344863" y="2308225"/>
          <p14:tracePt t="71800" x="3368675" y="2308225"/>
          <p14:tracePt t="71816" x="3375025" y="2308225"/>
          <p14:tracePt t="71833" x="3382963" y="2308225"/>
          <p14:tracePt t="71849" x="3398838" y="2308225"/>
          <p14:tracePt t="71866" x="3406775" y="2308225"/>
          <p14:tracePt t="71882" x="3421063" y="2308225"/>
          <p14:tracePt t="71902" x="3451225" y="2308225"/>
          <p14:tracePt t="71915" x="3489325" y="2308225"/>
          <p14:tracePt t="71915" x="3505200" y="2308225"/>
          <p14:tracePt t="71936" x="3527425" y="2308225"/>
          <p14:tracePt t="71936" x="3535363" y="2308225"/>
          <p14:tracePt t="71951" x="3543300" y="2308225"/>
          <p14:tracePt t="71966" x="3543300" y="2316163"/>
          <p14:tracePt t="71984" x="3551238" y="2316163"/>
          <p14:tracePt t="72000" x="3535363" y="2316163"/>
          <p14:tracePt t="72158" x="3535363" y="2324100"/>
          <p14:tracePt t="72174" x="3527425" y="2324100"/>
          <p14:tracePt t="72190" x="3521075" y="2324100"/>
          <p14:tracePt t="72222" x="3513138" y="2324100"/>
          <p14:tracePt t="72246" x="3505200" y="2324100"/>
          <p14:tracePt t="72366" x="3497263" y="2324100"/>
          <p14:tracePt t="72566" x="3482975" y="2324100"/>
          <p14:tracePt t="72574" x="3475038" y="2324100"/>
          <p14:tracePt t="72590" x="3467100" y="2324100"/>
          <p14:tracePt t="72599" x="3459163" y="2324100"/>
          <p14:tracePt t="72966" x="3451225" y="2332038"/>
          <p14:tracePt t="72974" x="3444875" y="2339975"/>
          <p14:tracePt t="73038" x="3444875" y="2346325"/>
          <p14:tracePt t="73078" x="3436938" y="2346325"/>
          <p14:tracePt t="73094" x="3436938" y="2362200"/>
          <p14:tracePt t="73102" x="3429000" y="2362200"/>
          <p14:tracePt t="73118" x="3421063" y="2370138"/>
          <p14:tracePt t="73131" x="3421063" y="2384425"/>
          <p14:tracePt t="73148" x="3406775" y="2408238"/>
          <p14:tracePt t="73165" x="3398838" y="2446338"/>
          <p14:tracePt t="73183" x="3390900" y="2454275"/>
          <p14:tracePt t="73199" x="3390900" y="2468563"/>
          <p14:tracePt t="73215" x="3390900" y="2476500"/>
          <p14:tracePt t="73294" x="3390900" y="2468563"/>
          <p14:tracePt t="73878" x="3382963" y="2454275"/>
          <p14:tracePt t="73894" x="3375025" y="2454275"/>
          <p14:tracePt t="73910" x="3368675" y="2438400"/>
          <p14:tracePt t="73919" x="3360738" y="2438400"/>
          <p14:tracePt t="73930" x="3352800" y="2430463"/>
          <p14:tracePt t="73947" x="3352800" y="2422525"/>
          <p14:tracePt t="73966" x="3336925" y="2416175"/>
          <p14:tracePt t="73980" x="3330575" y="2408238"/>
          <p14:tracePt t="73998" x="3322638" y="2408238"/>
          <p14:tracePt t="74022" x="3314700" y="2408238"/>
          <p14:tracePt t="74031" x="3306763" y="2400300"/>
          <p14:tracePt t="74047" x="3298825" y="2400300"/>
          <p14:tracePt t="74064" x="3292475" y="2400300"/>
          <p14:tracePt t="74080" x="3276600" y="2392363"/>
          <p14:tracePt t="74097" x="3268663" y="2392363"/>
          <p14:tracePt t="74118" x="3260725" y="2392363"/>
          <p14:tracePt t="74130" x="3238500" y="2384425"/>
          <p14:tracePt t="74147" x="3222625" y="2378075"/>
          <p14:tracePt t="74164" x="3208338" y="2378075"/>
          <p14:tracePt t="74180" x="3178175" y="2370138"/>
          <p14:tracePt t="74197" x="3162300" y="2370138"/>
          <p14:tracePt t="74215" x="3154363" y="2370138"/>
          <p14:tracePt t="74231" x="3140075" y="2370138"/>
          <p14:tracePt t="74248" x="3132138" y="2370138"/>
          <p14:tracePt t="74264" x="3124200" y="2370138"/>
          <p14:tracePt t="74280" x="3101975" y="2378075"/>
          <p14:tracePt t="74430" x="3063875" y="2400300"/>
          <p14:tracePt t="74438" x="3017838" y="2430463"/>
          <p14:tracePt t="74447" x="2865438" y="2514600"/>
          <p14:tracePt t="74464" x="2697163" y="2606675"/>
          <p14:tracePt t="74480" x="2544763" y="2682875"/>
          <p14:tracePt t="74497" x="2392363" y="2727325"/>
          <p14:tracePt t="74514" x="2187575" y="2765425"/>
          <p14:tracePt t="74530" x="2057400" y="2797175"/>
          <p14:tracePt t="74546" x="1965325" y="2803525"/>
          <p14:tracePt t="74562" x="1897063" y="2819400"/>
          <p14:tracePt t="74579" x="1844675" y="2841625"/>
          <p14:tracePt t="74596" x="1782763" y="2865438"/>
          <p14:tracePt t="74613" x="1706563" y="2879725"/>
          <p14:tracePt t="74613" x="1660525" y="2879725"/>
          <p14:tracePt t="74630" x="1570038" y="2895600"/>
          <p14:tracePt t="74647" x="1455738" y="2903538"/>
          <p14:tracePt t="74663" x="1325563" y="2903538"/>
          <p14:tracePt t="74679" x="1241425" y="2903538"/>
          <p14:tracePt t="74696" x="1173163" y="2903538"/>
          <p14:tracePt t="74713" x="1120775" y="2903538"/>
          <p14:tracePt t="74730" x="1096963" y="2903538"/>
          <p14:tracePt t="74747" x="1074738" y="2903538"/>
          <p14:tracePt t="74763" x="1044575" y="2917825"/>
          <p14:tracePt t="74780" x="990600" y="2917825"/>
          <p14:tracePt t="74780" x="952500" y="2917825"/>
          <p14:tracePt t="74798" x="930275" y="2917825"/>
          <p14:tracePt t="74813" x="898525" y="2917825"/>
          <p14:tracePt t="74831" x="892175" y="2917825"/>
          <p14:tracePt t="74847" x="876300" y="2917825"/>
          <p14:tracePt t="74870" x="868363" y="2917825"/>
          <p14:tracePt t="74894" x="860425" y="2917825"/>
          <p14:tracePt t="74910" x="854075" y="2917825"/>
          <p14:tracePt t="74918" x="846138" y="2925763"/>
          <p14:tracePt t="74929" x="838200" y="2925763"/>
          <p14:tracePt t="74945" x="830263" y="2933700"/>
          <p14:tracePt t="74966" x="838200" y="2933700"/>
          <p14:tracePt t="75126" x="854075" y="2933700"/>
          <p14:tracePt t="75143" x="868363" y="2933700"/>
          <p14:tracePt t="75150" x="876300" y="2933700"/>
          <p14:tracePt t="75163" x="892175" y="2933700"/>
          <p14:tracePt t="75179" x="914400" y="2933700"/>
          <p14:tracePt t="75196" x="936625" y="2917825"/>
          <p14:tracePt t="75196" x="952500" y="2917825"/>
          <p14:tracePt t="75214" x="968375" y="2917825"/>
          <p14:tracePt t="75228" x="1028700" y="2917825"/>
          <p14:tracePt t="75246" x="1089025" y="2917825"/>
          <p14:tracePt t="75263" x="1135063" y="2917825"/>
          <p14:tracePt t="75280" x="1189038" y="2917825"/>
          <p14:tracePt t="75295" x="1227138" y="2917825"/>
          <p14:tracePt t="75312" x="1235075" y="2917825"/>
          <p14:tracePt t="75328" x="1257300" y="2917825"/>
          <p14:tracePt t="75345" x="1279525" y="2917825"/>
          <p14:tracePt t="75363" x="1303338" y="2917825"/>
          <p14:tracePt t="75378" x="1333500" y="2917825"/>
          <p14:tracePt t="75395" x="1355725" y="2917825"/>
          <p14:tracePt t="75412" x="1387475" y="2917825"/>
          <p14:tracePt t="75412" x="1393825" y="2917825"/>
          <p14:tracePt t="75430" x="1409700" y="2917825"/>
          <p14:tracePt t="75445" x="1439863" y="2917825"/>
          <p14:tracePt t="75463" x="1455738" y="2917825"/>
          <p14:tracePt t="75479" x="1463675" y="2917825"/>
          <p14:tracePt t="75495" x="1493838" y="2917825"/>
          <p14:tracePt t="75513" x="1524000" y="2917825"/>
          <p14:tracePt t="75528" x="1562100" y="2917825"/>
          <p14:tracePt t="75545" x="1592263" y="2917825"/>
          <p14:tracePt t="75562" x="1608138" y="2911475"/>
          <p14:tracePt t="75577" x="1622425" y="2903538"/>
          <p14:tracePt t="75595" x="1654175" y="2903538"/>
          <p14:tracePt t="75612" x="1684338" y="2903538"/>
          <p14:tracePt t="75612" x="1698625" y="2903538"/>
          <p14:tracePt t="75630" x="1714500" y="2903538"/>
          <p14:tracePt t="75646" x="1730375" y="2903538"/>
          <p14:tracePt t="75662" x="1744663" y="2903538"/>
          <p14:tracePt t="75662" x="1752600" y="2903538"/>
          <p14:tracePt t="75679" x="1768475" y="2887663"/>
          <p14:tracePt t="75695" x="1782763" y="2887663"/>
          <p14:tracePt t="75711" x="1798638" y="2887663"/>
          <p14:tracePt t="75730" x="1812925" y="2887663"/>
          <p14:tracePt t="75745" x="1828800" y="2887663"/>
          <p14:tracePt t="75761" x="1858963" y="2887663"/>
          <p14:tracePt t="75777" x="1874838" y="2887663"/>
          <p14:tracePt t="75794" x="1927225" y="2887663"/>
          <p14:tracePt t="75811" x="1965325" y="2887663"/>
          <p14:tracePt t="75828" x="1981200" y="2887663"/>
          <p14:tracePt t="75844" x="1997075" y="2887663"/>
          <p14:tracePt t="75885" x="2049463" y="2887663"/>
          <p14:tracePt t="75894" x="2073275" y="2887663"/>
          <p14:tracePt t="75901" x="2111375" y="2887663"/>
          <p14:tracePt t="75911" x="2179638" y="2887663"/>
          <p14:tracePt t="75928" x="2201863" y="2887663"/>
          <p14:tracePt t="75945" x="2209800" y="2887663"/>
          <p14:tracePt t="75997" x="2232025" y="2887663"/>
          <p14:tracePt t="76005" x="2255838" y="2887663"/>
          <p14:tracePt t="76013" x="2308225" y="2903538"/>
          <p14:tracePt t="76028" x="2392363" y="2911475"/>
          <p14:tracePt t="76028" x="2438400" y="2911475"/>
          <p14:tracePt t="76046" x="2460625" y="2911475"/>
          <p14:tracePt t="76060" x="2492375" y="2917825"/>
          <p14:tracePt t="76077" x="2506663" y="2917825"/>
          <p14:tracePt t="76095" x="2522538" y="2917825"/>
          <p14:tracePt t="76112" x="2574925" y="2917825"/>
          <p14:tracePt t="76127" x="2628900" y="2917825"/>
          <p14:tracePt t="76144" x="2682875" y="2917825"/>
          <p14:tracePt t="76161" x="2720975" y="2917825"/>
          <p14:tracePt t="76177" x="2765425" y="2917825"/>
          <p14:tracePt t="76194" x="2803525" y="2917825"/>
          <p14:tracePt t="76211" x="2835275" y="2917825"/>
          <p14:tracePt t="76228" x="2865438" y="2917825"/>
          <p14:tracePt t="76244" x="2873375" y="2917825"/>
          <p14:tracePt t="76260" x="2925763" y="2917825"/>
          <p14:tracePt t="76279" x="2979738" y="2917825"/>
          <p14:tracePt t="76296" x="3048000" y="2917825"/>
          <p14:tracePt t="76312" x="3124200" y="2917825"/>
          <p14:tracePt t="76328" x="3178175" y="2917825"/>
          <p14:tracePt t="76346" x="3192463" y="2917825"/>
          <p14:tracePt t="76362" x="3208338" y="2917825"/>
          <p14:tracePt t="76406" x="3222625" y="2917825"/>
          <p14:tracePt t="76414" x="3230563" y="2917825"/>
          <p14:tracePt t="76414" x="3254375" y="2917825"/>
          <p14:tracePt t="76430" x="3284538" y="2925763"/>
          <p14:tracePt t="76430" x="3298825" y="2925763"/>
          <p14:tracePt t="76446" x="3330575" y="2941638"/>
          <p14:tracePt t="76462" x="3398838" y="2941638"/>
          <p14:tracePt t="76479" x="3429000" y="2949575"/>
          <p14:tracePt t="76496" x="3444875" y="2949575"/>
          <p14:tracePt t="76512" x="3451225" y="2955925"/>
          <p14:tracePt t="76549" x="3475038" y="2955925"/>
          <p14:tracePt t="76558" x="3521075" y="2963863"/>
          <p14:tracePt t="76565" x="3551238" y="2963863"/>
          <p14:tracePt t="76577" x="3635375" y="2963863"/>
          <p14:tracePt t="76595" x="3665538" y="2963863"/>
          <p14:tracePt t="76611" x="3673475" y="2963863"/>
          <p14:tracePt t="76662" x="3703638" y="2971800"/>
          <p14:tracePt t="76670" x="3756025" y="2971800"/>
          <p14:tracePt t="76678" x="3856038" y="2994025"/>
          <p14:tracePt t="76695" x="3916363" y="3001963"/>
          <p14:tracePt t="76712" x="3940175" y="3001963"/>
          <p14:tracePt t="76730" x="3970338" y="3001963"/>
          <p14:tracePt t="76746" x="4008438" y="3001963"/>
          <p14:tracePt t="76761" x="4060825" y="3017838"/>
          <p14:tracePt t="76778" x="4114800" y="3017838"/>
          <p14:tracePt t="76795" x="4137025" y="3009900"/>
          <p14:tracePt t="76811" x="4168775" y="3001963"/>
          <p14:tracePt t="76828" x="4229100" y="3017838"/>
          <p14:tracePt t="76845" x="4297363" y="3017838"/>
          <p14:tracePt t="76845" x="4335463" y="3025775"/>
          <p14:tracePt t="76863" x="4381500" y="3025775"/>
          <p14:tracePt t="76879" x="4449763" y="3040063"/>
          <p14:tracePt t="76895" x="4518025" y="3040063"/>
          <p14:tracePt t="76912" x="4533900" y="3040063"/>
          <p14:tracePt t="76929" x="4541838" y="3040063"/>
          <p14:tracePt t="76945" x="4549775" y="3040063"/>
          <p14:tracePt t="76960" x="4572000" y="3032125"/>
          <p14:tracePt t="76978" x="4625975" y="3025775"/>
          <p14:tracePt t="76994" x="4664075" y="3009900"/>
          <p14:tracePt t="77011" x="4708525" y="3009900"/>
          <p14:tracePt t="77028" x="4762500" y="3001963"/>
          <p14:tracePt t="77044" x="4816475" y="3001963"/>
          <p14:tracePt t="77061" x="4899025" y="3001963"/>
          <p14:tracePt t="77079" x="4945063" y="3001963"/>
          <p14:tracePt t="77095" x="4983163" y="3001963"/>
          <p14:tracePt t="77111" x="5013325" y="2994025"/>
          <p14:tracePt t="77128" x="5051425" y="2994025"/>
          <p14:tracePt t="77145" x="5097463" y="2979738"/>
          <p14:tracePt t="77161" x="5135563" y="2979738"/>
          <p14:tracePt t="77177" x="5165725" y="2979738"/>
          <p14:tracePt t="77194" x="5203825" y="2971800"/>
          <p14:tracePt t="77211" x="5235575" y="2963863"/>
          <p14:tracePt t="77227" x="5287963" y="2963863"/>
          <p14:tracePt t="77244" x="5326063" y="2955925"/>
          <p14:tracePt t="77244" x="5364163" y="2955925"/>
          <p14:tracePt t="77263" x="5372100" y="2955925"/>
          <p14:tracePt t="77277" x="5387975" y="2949575"/>
          <p14:tracePt t="79940" x="5394325" y="2941638"/>
          <p14:tracePt t="81004" x="5402263" y="2941638"/>
          <p14:tracePt t="83791" x="5418138" y="2941638"/>
          <p14:tracePt t="85556" x="5410200" y="2941638"/>
          <p14:tracePt t="86398" x="5402263" y="2941638"/>
          <p14:tracePt t="86406" x="5387975" y="2941638"/>
          <p14:tracePt t="86430" x="5380038" y="2941638"/>
          <p14:tracePt t="86446" x="5372100" y="2941638"/>
          <p14:tracePt t="86454" x="5356225" y="2941638"/>
          <p14:tracePt t="86467" x="5341938" y="2941638"/>
          <p14:tracePt t="86486" x="5334000" y="2941638"/>
          <p14:tracePt t="86501" x="5326063" y="2941638"/>
          <p14:tracePt t="86517" x="5311775" y="2941638"/>
          <p14:tracePt t="86622" x="5303838" y="2941638"/>
          <p14:tracePt t="86654" x="5295900" y="2941638"/>
          <p14:tracePt t="86662" x="5287963" y="2941638"/>
          <p14:tracePt t="86678" x="5265738" y="2941638"/>
          <p14:tracePt t="86686" x="5249863" y="2941638"/>
          <p14:tracePt t="86700" x="5203825" y="2941638"/>
          <p14:tracePt t="86719" x="5135563" y="2917825"/>
          <p14:tracePt t="86736" x="5113338" y="2917825"/>
          <p14:tracePt t="86752" x="5097463" y="2911475"/>
          <p14:tracePt t="86768" x="5083175" y="2911475"/>
          <p14:tracePt t="86784" x="5037138" y="2911475"/>
          <p14:tracePt t="86801" x="4991100" y="2911475"/>
          <p14:tracePt t="86817" x="4930775" y="2911475"/>
          <p14:tracePt t="86834" x="4884738" y="2911475"/>
          <p14:tracePt t="86851" x="4838700" y="2911475"/>
          <p14:tracePt t="86868" x="4816475" y="2911475"/>
          <p14:tracePt t="86884" x="4762500" y="2911475"/>
          <p14:tracePt t="86884" x="4724400" y="2911475"/>
          <p14:tracePt t="86902" x="4664075" y="2911475"/>
          <p14:tracePt t="86917" x="4487863" y="2911475"/>
          <p14:tracePt t="86935" x="4427538" y="2911475"/>
          <p14:tracePt t="86952" x="4389438" y="2911475"/>
          <p14:tracePt t="86968" x="4359275" y="2911475"/>
          <p14:tracePt t="86984" x="4327525" y="2911475"/>
          <p14:tracePt t="87002" x="4267200" y="2917825"/>
          <p14:tracePt t="87018" x="4168775" y="2941638"/>
          <p14:tracePt t="87035" x="4060825" y="2941638"/>
          <p14:tracePt t="87051" x="3962400" y="2941638"/>
          <p14:tracePt t="87067" x="3924300" y="2941638"/>
          <p14:tracePt t="87084" x="3908425" y="2941638"/>
          <p14:tracePt t="87101" x="3902075" y="2941638"/>
          <p14:tracePt t="87117" x="3870325" y="2941638"/>
          <p14:tracePt t="87135" x="3840163" y="2941638"/>
          <p14:tracePt t="87152" x="3802063" y="2941638"/>
          <p14:tracePt t="87168" x="3756025" y="2949575"/>
          <p14:tracePt t="87184" x="3717925" y="2949575"/>
          <p14:tracePt t="87201" x="3703638" y="2955925"/>
          <p14:tracePt t="87216" x="3695700" y="2955925"/>
          <p14:tracePt t="87246" x="3687763" y="2955925"/>
          <p14:tracePt t="87254" x="3679825" y="2955925"/>
          <p14:tracePt t="87266" x="3673475" y="2955925"/>
          <p14:tracePt t="87283" x="3665538" y="2955925"/>
          <p14:tracePt t="87300" x="3649663" y="2963863"/>
          <p14:tracePt t="87318" x="3641725" y="2963863"/>
          <p14:tracePt t="91720" x="3635375" y="2963863"/>
          <p14:tracePt t="92054" x="3627438" y="2963863"/>
          <p14:tracePt t="92078" x="3619500" y="2971800"/>
          <p14:tracePt t="92086" x="3619500" y="2979738"/>
          <p14:tracePt t="92126" x="3619500" y="2987675"/>
          <p14:tracePt t="92158" x="3603625" y="2987675"/>
          <p14:tracePt t="92166" x="3597275" y="3001963"/>
          <p14:tracePt t="92178" x="3581400" y="3017838"/>
          <p14:tracePt t="92196" x="3551238" y="3025775"/>
          <p14:tracePt t="92212" x="3535363" y="3040063"/>
          <p14:tracePt t="92212" x="3527425" y="3048000"/>
          <p14:tracePt t="92230" x="3497263" y="3070225"/>
          <p14:tracePt t="92247" x="3467100" y="3101975"/>
          <p14:tracePt t="92263" x="3421063" y="3140075"/>
          <p14:tracePt t="92280" x="3375025" y="3170238"/>
          <p14:tracePt t="92296" x="3336925" y="3208338"/>
          <p14:tracePt t="92312" x="3284538" y="3238500"/>
          <p14:tracePt t="92329" x="3230563" y="3276600"/>
          <p14:tracePt t="92346" x="3192463" y="3314700"/>
          <p14:tracePt t="92362" x="3170238" y="3336925"/>
          <p14:tracePt t="92378" x="3140075" y="3360738"/>
          <p14:tracePt t="92395" x="3101975" y="3398838"/>
          <p14:tracePt t="92412" x="3063875" y="3436938"/>
          <p14:tracePt t="92429" x="3032125" y="3482975"/>
          <p14:tracePt t="92448" x="2987675" y="3521075"/>
          <p14:tracePt t="92463" x="2949575" y="3573463"/>
          <p14:tracePt t="92479" x="2911475" y="3597275"/>
          <p14:tracePt t="92496" x="2865438" y="3627438"/>
          <p14:tracePt t="92512" x="2835275" y="3649663"/>
          <p14:tracePt t="92529" x="2803525" y="3679825"/>
          <p14:tracePt t="92544" x="2759075" y="3711575"/>
          <p14:tracePt t="92561" x="2727325" y="3733800"/>
          <p14:tracePt t="92578" x="2697163" y="3756025"/>
          <p14:tracePt t="92596" x="2659063" y="3771900"/>
          <p14:tracePt t="92611" x="2613025" y="3794125"/>
          <p14:tracePt t="92628" x="2530475" y="3856038"/>
          <p14:tracePt t="92628" x="2498725" y="3856038"/>
          <p14:tracePt t="92646" x="2422525" y="3870325"/>
          <p14:tracePt t="92663" x="2378075" y="3886200"/>
          <p14:tracePt t="92679" x="2354263" y="3894138"/>
          <p14:tracePt t="92696" x="2332038" y="3908425"/>
          <p14:tracePt t="92712" x="2324100" y="3908425"/>
          <p14:tracePt t="92731" x="2286000" y="3908425"/>
          <p14:tracePt t="92746" x="2217738" y="3940175"/>
          <p14:tracePt t="92761" x="2133600" y="3962400"/>
          <p14:tracePt t="92778" x="2027238" y="3992563"/>
          <p14:tracePt t="92796" x="1912938" y="4022725"/>
          <p14:tracePt t="92811" x="1812925" y="4046538"/>
          <p14:tracePt t="92828" x="1736725" y="4060825"/>
          <p14:tracePt t="92828" x="1714500" y="4060825"/>
          <p14:tracePt t="92846" x="1692275" y="4060825"/>
          <p14:tracePt t="92861" x="1654175" y="4060825"/>
          <p14:tracePt t="92879" x="1638300" y="4076700"/>
          <p14:tracePt t="92895" x="1608138" y="4076700"/>
          <p14:tracePt t="92912" x="1592263" y="4084638"/>
          <p14:tracePt t="92928" x="1570038" y="4084638"/>
          <p14:tracePt t="92946" x="1562100" y="4092575"/>
          <p14:tracePt t="92961" x="1531938" y="4092575"/>
          <p14:tracePt t="92978" x="1516063" y="4092575"/>
          <p14:tracePt t="92995" x="1485900" y="4092575"/>
          <p14:tracePt t="93011" x="1431925" y="4106863"/>
          <p14:tracePt t="93028" x="1325563" y="4106863"/>
          <p14:tracePt t="93044" x="1181100" y="4106863"/>
          <p14:tracePt t="93044" x="1143000" y="4106863"/>
          <p14:tracePt t="93062" x="1089025" y="4106863"/>
          <p14:tracePt t="93076" x="1050925" y="4114800"/>
          <p14:tracePt t="93094" x="1036638" y="4114800"/>
          <p14:tracePt t="93110" x="1028700" y="4114800"/>
          <p14:tracePt t="93127" x="1020763" y="4114800"/>
          <p14:tracePt t="93143" x="1006475" y="4114800"/>
          <p14:tracePt t="93159" x="998538" y="4114800"/>
          <p14:tracePt t="93181" x="982663" y="4114800"/>
          <p14:tracePt t="93198" x="974725" y="4114800"/>
          <p14:tracePt t="93210" x="944563" y="4106863"/>
          <p14:tracePt t="93227" x="914400" y="4098925"/>
          <p14:tracePt t="93244" x="892175" y="4092575"/>
          <p14:tracePt t="93261" x="822325" y="4054475"/>
          <p14:tracePt t="93279" x="800100" y="4038600"/>
          <p14:tracePt t="93295" x="777875" y="4038600"/>
          <p14:tracePt t="93312" x="769938" y="4022725"/>
          <p14:tracePt t="93328" x="754063" y="4016375"/>
          <p14:tracePt t="93374" x="754063" y="4008438"/>
          <p14:tracePt t="93398" x="762000" y="4008438"/>
          <p14:tracePt t="93686" x="769938" y="4008438"/>
          <p14:tracePt t="93694" x="777875" y="4000500"/>
          <p14:tracePt t="93702" x="792163" y="4000500"/>
          <p14:tracePt t="93711" x="800100" y="4000500"/>
          <p14:tracePt t="93726" x="808038" y="4000500"/>
          <p14:tracePt t="93744" x="822325" y="3992563"/>
          <p14:tracePt t="93761" x="854075" y="3992563"/>
          <p14:tracePt t="93777" x="884238" y="3992563"/>
          <p14:tracePt t="93794" x="914400" y="3992563"/>
          <p14:tracePt t="93810" x="930275" y="3992563"/>
          <p14:tracePt t="93826" x="936625" y="3992563"/>
          <p14:tracePt t="93843" x="944563" y="3992563"/>
          <p14:tracePt t="93870" x="960438" y="3992563"/>
          <p14:tracePt t="93878" x="990600" y="3992563"/>
          <p14:tracePt t="93895" x="1028700" y="3992563"/>
          <p14:tracePt t="93911" x="1044575" y="3992563"/>
          <p14:tracePt t="93927" x="1050925" y="3992563"/>
          <p14:tracePt t="93945" x="1058863" y="3992563"/>
          <p14:tracePt t="93960" x="1066800" y="3992563"/>
          <p14:tracePt t="93976" x="1104900" y="4000500"/>
          <p14:tracePt t="93993" x="1158875" y="4008438"/>
          <p14:tracePt t="94010" x="1211263" y="4030663"/>
          <p14:tracePt t="94027" x="1249363" y="4030663"/>
          <p14:tracePt t="94043" x="1265238" y="4038600"/>
          <p14:tracePt t="94060" x="1279525" y="4038600"/>
          <p14:tracePt t="94076" x="1295400" y="4038600"/>
          <p14:tracePt t="94110" x="1303338" y="4038600"/>
          <p14:tracePt t="94118" x="1311275" y="4038600"/>
          <p14:tracePt t="94127" x="1333500" y="4038600"/>
          <p14:tracePt t="94144" x="1379538" y="4046538"/>
          <p14:tracePt t="94160" x="1477963" y="4054475"/>
          <p14:tracePt t="94177" x="1539875" y="4068763"/>
          <p14:tracePt t="94194" x="1577975" y="4076700"/>
          <p14:tracePt t="94210" x="1584325" y="4076700"/>
          <p14:tracePt t="94278" x="1600200" y="4076700"/>
          <p14:tracePt t="94358" x="1608138" y="4076700"/>
          <p14:tracePt t="94366" x="1630363" y="4076700"/>
          <p14:tracePt t="94376" x="1668463" y="4076700"/>
          <p14:tracePt t="94394" x="1706563" y="4076700"/>
          <p14:tracePt t="94410" x="1752600" y="4076700"/>
          <p14:tracePt t="94426" x="1812925" y="4076700"/>
          <p14:tracePt t="94445" x="1874838" y="4076700"/>
          <p14:tracePt t="94460" x="1981200" y="4084638"/>
          <p14:tracePt t="94477" x="2111375" y="4098925"/>
          <p14:tracePt t="94477" x="2187575" y="4114800"/>
          <p14:tracePt t="94495" x="2301875" y="4122738"/>
          <p14:tracePt t="94511" x="2362200" y="4137025"/>
          <p14:tracePt t="94527" x="2378075" y="4137025"/>
          <p14:tracePt t="94544" x="2400300" y="4144963"/>
          <p14:tracePt t="94561" x="2438400" y="4144963"/>
          <p14:tracePt t="94577" x="2522538" y="4160838"/>
          <p14:tracePt t="94594" x="2606675" y="4168775"/>
          <p14:tracePt t="94610" x="2697163" y="4175125"/>
          <p14:tracePt t="94627" x="2773363" y="4221163"/>
          <p14:tracePt t="94643" x="2849563" y="4237038"/>
          <p14:tracePt t="94660" x="2903538" y="4259263"/>
          <p14:tracePt t="94676" x="2955925" y="4297363"/>
          <p14:tracePt t="94693" x="2963863" y="4313238"/>
          <p14:tracePt t="94710" x="3017838" y="4343400"/>
          <p14:tracePt t="94731" x="3094038" y="4365625"/>
          <p14:tracePt t="94746" x="3132138" y="4381500"/>
          <p14:tracePt t="94759" x="3124200" y="4381500"/>
          <p14:tracePt t="94806" x="3116263" y="4381500"/>
          <p14:tracePt t="94823" x="3101975" y="4381500"/>
          <p14:tracePt t="94895" x="3086100" y="4381500"/>
          <p14:tracePt t="94902" x="3070225" y="4381500"/>
          <p14:tracePt t="94910" x="3032125" y="4381500"/>
          <p14:tracePt t="94927" x="2987675" y="4381500"/>
          <p14:tracePt t="94944" x="2971800" y="4381500"/>
          <p14:tracePt t="94960" x="2963863" y="4381500"/>
          <p14:tracePt t="94982" x="2955925" y="4381500"/>
          <p14:tracePt t="95023" x="2949575" y="4381500"/>
          <p14:tracePt t="95047" x="2941638" y="4373563"/>
          <p14:tracePt t="95054" x="2941638" y="4365625"/>
          <p14:tracePt t="95199" x="2955925" y="4365625"/>
          <p14:tracePt t="95223" x="2963863" y="4365625"/>
          <p14:tracePt t="95231" x="2979738" y="4365625"/>
          <p14:tracePt t="95247" x="3001963" y="4365625"/>
          <p14:tracePt t="95259" x="3032125" y="4365625"/>
          <p14:tracePt t="95277" x="3116263" y="4365625"/>
          <p14:tracePt t="95293" x="3216275" y="4381500"/>
          <p14:tracePt t="95293" x="3238500" y="4381500"/>
          <p14:tracePt t="95311" x="3292475" y="4381500"/>
          <p14:tracePt t="95328" x="3360738" y="4403725"/>
          <p14:tracePt t="95344" x="3398838" y="4397375"/>
          <p14:tracePt t="95361" x="3421063" y="4397375"/>
          <p14:tracePt t="95377" x="3475038" y="4397375"/>
          <p14:tracePt t="95393" x="3535363" y="4397375"/>
          <p14:tracePt t="95410" x="3611563" y="4397375"/>
          <p14:tracePt t="95426" x="3673475" y="4397375"/>
          <p14:tracePt t="95443" x="3695700" y="4397375"/>
          <p14:tracePt t="95460" x="3725863" y="4397375"/>
          <p14:tracePt t="95477" x="3733800" y="4397375"/>
          <p14:tracePt t="95495" x="3749675" y="4397375"/>
          <p14:tracePt t="95519" x="3763963" y="4397375"/>
          <p14:tracePt t="95527" x="3810000" y="4397375"/>
          <p14:tracePt t="95544" x="3908425" y="4397375"/>
          <p14:tracePt t="95560" x="4038600" y="4397375"/>
          <p14:tracePt t="95577" x="4144963" y="4403725"/>
          <p14:tracePt t="95594" x="4160838" y="4403725"/>
          <p14:tracePt t="95609" x="4183063" y="4389438"/>
          <p14:tracePt t="95625" x="4221163" y="4389438"/>
          <p14:tracePt t="95642" x="4221163" y="4381500"/>
          <p14:tracePt t="96030" x="4213225" y="4359275"/>
          <p14:tracePt t="96038" x="4221163" y="4365625"/>
          <p14:tracePt t="96046" x="4229100" y="4365625"/>
          <p14:tracePt t="96057" x="4283075" y="4397375"/>
          <p14:tracePt t="96075" x="4283075" y="4381500"/>
          <p14:tracePt t="96094" x="4305300" y="4381500"/>
          <p14:tracePt t="96107" x="4343400" y="4359275"/>
          <p14:tracePt t="96107" x="4359275" y="4359275"/>
          <p14:tracePt t="96127" x="4389438" y="4343400"/>
          <p14:tracePt t="96127" x="4427538" y="4321175"/>
          <p14:tracePt t="96142" x="4503738" y="4297363"/>
          <p14:tracePt t="96159" x="4610100" y="4297363"/>
          <p14:tracePt t="96175" x="4670425" y="4297363"/>
          <p14:tracePt t="96192" x="4792663" y="4297363"/>
          <p14:tracePt t="96208" x="4953000" y="4297363"/>
          <p14:tracePt t="96225" x="5189538" y="4297363"/>
          <p14:tracePt t="96241" x="5402263" y="4297363"/>
          <p14:tracePt t="96258" x="5562600" y="4297363"/>
          <p14:tracePt t="96275" x="5699125" y="4297363"/>
          <p14:tracePt t="96291" x="5761038" y="4283075"/>
          <p14:tracePt t="96308" x="5775325" y="4275138"/>
          <p14:tracePt t="96324" x="5791200" y="4275138"/>
          <p14:tracePt t="96341" x="5859463" y="4267200"/>
          <p14:tracePt t="96360" x="5965825" y="4267200"/>
          <p14:tracePt t="96376" x="6049963" y="4267200"/>
          <p14:tracePt t="96393" x="6156325" y="4267200"/>
          <p14:tracePt t="96409" x="6194425" y="4267200"/>
          <p14:tracePt t="96426" x="6210300" y="4259263"/>
          <p14:tracePt t="96442" x="6218238" y="4259263"/>
          <p14:tracePt t="96463" x="6278563" y="4259263"/>
          <p14:tracePt t="96475" x="6438900" y="4259263"/>
          <p14:tracePt t="96492" x="6637338" y="4259263"/>
          <p14:tracePt t="96508" x="6743700" y="4259263"/>
          <p14:tracePt t="96526" x="6759575" y="4259263"/>
          <p14:tracePt t="96541" x="6781800" y="4251325"/>
          <p14:tracePt t="96558" x="6789738" y="4251325"/>
          <p14:tracePt t="96599" x="6811963" y="4251325"/>
          <p14:tracePt t="96608" x="6865938" y="4244975"/>
          <p14:tracePt t="96615" x="6904038" y="4244975"/>
          <p14:tracePt t="96625" x="6950075" y="4244975"/>
          <p14:tracePt t="96642" x="6964363" y="4244975"/>
          <p14:tracePt t="96695" x="6994525" y="4244975"/>
          <p14:tracePt t="96727" x="7010400" y="4244975"/>
          <p14:tracePt t="101134" x="7018338" y="4244975"/>
          <p14:tracePt t="101911" x="7032625" y="4244975"/>
          <p14:tracePt t="101927" x="7040563" y="4244975"/>
          <p14:tracePt t="101936" x="7048500" y="4244975"/>
          <p14:tracePt t="101943" x="7056438" y="4244975"/>
          <p14:tracePt t="101953" x="7070725" y="4244975"/>
          <p14:tracePt t="101970" x="7078663" y="4244975"/>
          <p14:tracePt t="101986" x="7094538" y="4244975"/>
          <p14:tracePt t="102071" x="7070725" y="4244975"/>
          <p14:tracePt t="102239" x="7032625" y="4259263"/>
          <p14:tracePt t="102247" x="6988175" y="4267200"/>
          <p14:tracePt t="102255" x="6896100" y="4267200"/>
          <p14:tracePt t="102268" x="6751638" y="4267200"/>
          <p14:tracePt t="102268" x="6659563" y="4267200"/>
          <p14:tracePt t="102287" x="6530975" y="4283075"/>
          <p14:tracePt t="102304" x="6430963" y="4283075"/>
          <p14:tracePt t="102320" x="6378575" y="4289425"/>
          <p14:tracePt t="102337" x="6256338" y="4289425"/>
          <p14:tracePt t="102353" x="6027738" y="4289425"/>
          <p14:tracePt t="102369" x="5753100" y="4289425"/>
          <p14:tracePt t="102386" x="5540375" y="4289425"/>
          <p14:tracePt t="102402" x="5426075" y="4289425"/>
          <p14:tracePt t="102419" x="5387975" y="4289425"/>
          <p14:tracePt t="102438" x="5364163" y="4289425"/>
          <p14:tracePt t="102453" x="5349875" y="4289425"/>
          <p14:tracePt t="102469" x="5311775" y="4297363"/>
          <p14:tracePt t="102469" x="5273675" y="4297363"/>
          <p14:tracePt t="102487" x="5227638" y="4305300"/>
          <p14:tracePt t="102502" x="4991100" y="4335463"/>
          <p14:tracePt t="102520" x="4800600" y="4359275"/>
          <p14:tracePt t="102537" x="4632325" y="4373563"/>
          <p14:tracePt t="102553" x="4525963" y="4373563"/>
          <p14:tracePt t="102569" x="4427538" y="4373563"/>
          <p14:tracePt t="102586" x="4321175" y="4373563"/>
          <p14:tracePt t="102602" x="4152900" y="4373563"/>
          <p14:tracePt t="102619" x="4046538" y="4373563"/>
          <p14:tracePt t="102635" x="3902075" y="4373563"/>
          <p14:tracePt t="102652" x="3802063" y="4373563"/>
          <p14:tracePt t="102669" x="3695700" y="4373563"/>
          <p14:tracePt t="102669" x="3627438" y="4373563"/>
          <p14:tracePt t="102688" x="3581400" y="4373563"/>
          <p14:tracePt t="102703" x="3467100" y="4373563"/>
          <p14:tracePt t="102721" x="3413125" y="4373563"/>
          <p14:tracePt t="102737" x="3360738" y="4373563"/>
          <p14:tracePt t="102753" x="3298825" y="4373563"/>
          <p14:tracePt t="102769" x="3192463" y="4373563"/>
          <p14:tracePt t="102786" x="3094038" y="4381500"/>
          <p14:tracePt t="102802" x="2987675" y="4403725"/>
          <p14:tracePt t="102818" x="2941638" y="4403725"/>
          <p14:tracePt t="102836" x="2903538" y="4411663"/>
          <p14:tracePt t="102852" x="2865438" y="4419600"/>
          <p14:tracePt t="102869" x="2811463" y="4435475"/>
          <p14:tracePt t="102886" x="2743200" y="4441825"/>
          <p14:tracePt t="102886" x="2727325" y="4449763"/>
          <p14:tracePt t="102904" x="2689225" y="4465638"/>
          <p14:tracePt t="102919" x="2651125" y="4473575"/>
          <p14:tracePt t="102936" x="2620963" y="4487863"/>
          <p14:tracePt t="102952" x="2606675" y="4487863"/>
          <p14:tracePt t="102969" x="2582863" y="4503738"/>
          <p14:tracePt t="102986" x="2544763" y="4518025"/>
          <p14:tracePt t="103002" x="2522538" y="4525963"/>
          <p14:tracePt t="103018" x="2498725" y="4541838"/>
          <p14:tracePt t="103035" x="2476500" y="4541838"/>
          <p14:tracePt t="103052" x="2454275" y="4549775"/>
          <p14:tracePt t="103069" x="2416175" y="4549775"/>
          <p14:tracePt t="103069" x="2408238" y="4556125"/>
          <p14:tracePt t="103087" x="2400300" y="4556125"/>
          <p14:tracePt t="103101" x="2384425" y="4556125"/>
          <p14:tracePt t="103119" x="2370138" y="4564063"/>
          <p14:tracePt t="103136" x="2354263" y="4564063"/>
          <p14:tracePt t="103159" x="2346325" y="4564063"/>
          <p14:tracePt t="103175" x="2339975" y="4564063"/>
          <p14:tracePt t="103191" x="2332038" y="4572000"/>
          <p14:tracePt t="103201" x="2332038" y="4579938"/>
          <p14:tracePt t="103231" x="2324100" y="4587875"/>
          <p14:tracePt t="103239" x="2316163" y="4587875"/>
          <p14:tracePt t="103251" x="2293938" y="4587875"/>
          <p14:tracePt t="103268" x="2278063" y="4587875"/>
          <p14:tracePt t="103285" x="2270125" y="4587875"/>
          <p14:tracePt t="103327" x="2247900" y="4587875"/>
          <p14:tracePt t="103335" x="2232025" y="4587875"/>
          <p14:tracePt t="103343" x="2217738" y="4587875"/>
          <p14:tracePt t="103352" x="2201863" y="4587875"/>
          <p14:tracePt t="103369" x="2193925" y="4594225"/>
          <p14:tracePt t="103527" x="2187575" y="4594225"/>
          <p14:tracePt t="103535" x="2171700" y="4594225"/>
          <p14:tracePt t="103542" x="2155825" y="4594225"/>
          <p14:tracePt t="103551" x="2149475" y="4594225"/>
          <p14:tracePt t="103631" x="2133600" y="4594225"/>
          <p14:tracePt t="103639" x="2117725" y="4594225"/>
          <p14:tracePt t="103650" x="2065338" y="4594225"/>
          <p14:tracePt t="103668" x="2011363" y="4594225"/>
          <p14:tracePt t="103685" x="1965325" y="4594225"/>
          <p14:tracePt t="103701" x="1920875" y="4594225"/>
          <p14:tracePt t="103701" x="1905000" y="4594225"/>
          <p14:tracePt t="103720" x="1897063" y="4594225"/>
          <p14:tracePt t="103743" x="1874838" y="4594225"/>
          <p14:tracePt t="103758" x="1858963" y="4594225"/>
          <p14:tracePt t="103768" x="1798638" y="4594225"/>
          <p14:tracePt t="103785" x="1684338" y="4594225"/>
          <p14:tracePt t="103801" x="1584325" y="4594225"/>
          <p14:tracePt t="103818" x="1531938" y="4594225"/>
          <p14:tracePt t="103834" x="1493838" y="4594225"/>
          <p14:tracePt t="103851" x="1439863" y="4594225"/>
          <p14:tracePt t="103868" x="1387475" y="4594225"/>
          <p14:tracePt t="103884" x="1341438" y="4594225"/>
          <p14:tracePt t="103901" x="1295400" y="4594225"/>
          <p14:tracePt t="103919" x="1279525" y="4594225"/>
          <p14:tracePt t="103934" x="1196975" y="4594225"/>
          <p14:tracePt t="103954" x="1050925" y="4594225"/>
          <p14:tracePt t="103968" x="944563" y="4594225"/>
          <p14:tracePt t="103985" x="854075" y="4594225"/>
          <p14:tracePt t="104001" x="800100" y="4572000"/>
          <p14:tracePt t="104017" x="777875" y="4572000"/>
          <p14:tracePt t="104034" x="754063" y="4564063"/>
          <p14:tracePt t="104051" x="739775" y="4564063"/>
          <p14:tracePt t="104087" x="731838" y="4564063"/>
          <p14:tracePt t="104111" x="723900" y="4564063"/>
          <p14:tracePt t="104183" x="731838" y="4587875"/>
          <p14:tracePt t="104207" x="739775" y="4587875"/>
          <p14:tracePt t="104231" x="746125" y="4594225"/>
          <p14:tracePt t="104247" x="754063" y="4594225"/>
          <p14:tracePt t="104255" x="762000" y="4594225"/>
          <p14:tracePt t="104271" x="769938" y="4594225"/>
          <p14:tracePt t="104283" x="784225" y="4594225"/>
          <p14:tracePt t="104303" x="792163" y="4594225"/>
          <p14:tracePt t="104316" x="815975" y="4594225"/>
          <p14:tracePt t="104334" x="854075" y="4594225"/>
          <p14:tracePt t="104352" x="876300" y="4594225"/>
          <p14:tracePt t="104368" x="884238" y="4594225"/>
          <p14:tracePt t="104384" x="906463" y="4594225"/>
          <p14:tracePt t="104407" x="914400" y="4602163"/>
          <p14:tracePt t="104431" x="922338" y="4602163"/>
          <p14:tracePt t="104440" x="930275" y="4602163"/>
          <p14:tracePt t="104450" x="952500" y="4602163"/>
          <p14:tracePt t="104467" x="990600" y="4602163"/>
          <p14:tracePt t="104484" x="1020763" y="4602163"/>
          <p14:tracePt t="104501" x="1050925" y="4602163"/>
          <p14:tracePt t="104517" x="1066800" y="4602163"/>
          <p14:tracePt t="104574" x="1082675" y="4602163"/>
          <p14:tracePt t="104583" x="1096963" y="4602163"/>
          <p14:tracePt t="104600" x="1104900" y="4602163"/>
          <p14:tracePt t="104647" x="1112838" y="4602163"/>
          <p14:tracePt t="104655" x="1143000" y="4610100"/>
          <p14:tracePt t="104665" x="1181100" y="4610100"/>
          <p14:tracePt t="104683" x="1227138" y="4610100"/>
          <p14:tracePt t="104701" x="1249363" y="4610100"/>
          <p14:tracePt t="104717" x="1265238" y="4610100"/>
          <p14:tracePt t="104734" x="1265238" y="4618038"/>
          <p14:tracePt t="104767" x="1273175" y="4618038"/>
          <p14:tracePt t="104783" x="1287463" y="4618038"/>
          <p14:tracePt t="104800" x="1303338" y="4618038"/>
          <p14:tracePt t="104807" x="1317625" y="4618038"/>
          <p14:tracePt t="104817" x="1349375" y="4618038"/>
          <p14:tracePt t="104834" x="1363663" y="4618038"/>
          <p14:tracePt t="104849" x="1379538" y="4618038"/>
          <p14:tracePt t="104866" x="1393825" y="4618038"/>
          <p14:tracePt t="104883" x="1401763" y="4618038"/>
          <p14:tracePt t="104991" x="1409700" y="4618038"/>
          <p14:tracePt t="105671" x="1409700" y="4610100"/>
          <p14:tracePt t="105695" x="1417638" y="4610100"/>
          <p14:tracePt t="105767" x="1425575" y="4610100"/>
          <p14:tracePt t="107557" x="1417638" y="4610100"/>
          <p14:tracePt t="107695" x="1401763" y="4618038"/>
          <p14:tracePt t="107711" x="1393825" y="4618038"/>
          <p14:tracePt t="107729" x="1387475" y="4618038"/>
          <p14:tracePt t="107736" x="1371600" y="4625975"/>
          <p14:tracePt t="107747" x="1349375" y="4632325"/>
          <p14:tracePt t="107764" x="1333500" y="4648200"/>
          <p14:tracePt t="107780" x="1311275" y="4670425"/>
          <p14:tracePt t="107797" x="1273175" y="4686300"/>
          <p14:tracePt t="107797" x="1257300" y="4686300"/>
          <p14:tracePt t="107816" x="1241425" y="4708525"/>
          <p14:tracePt t="107829" x="1189038" y="4724400"/>
          <p14:tracePt t="107848" x="1150938" y="4740275"/>
          <p14:tracePt t="107864" x="1104900" y="4762500"/>
          <p14:tracePt t="107881" x="1020763" y="4792663"/>
          <p14:tracePt t="107897" x="974725" y="4816475"/>
          <p14:tracePt t="107914" x="944563" y="4830763"/>
          <p14:tracePt t="107930" x="914400" y="4838700"/>
          <p14:tracePt t="107949" x="898525" y="4854575"/>
          <p14:tracePt t="107963" x="884238" y="4854575"/>
          <p14:tracePt t="107979" x="854075" y="4868863"/>
          <p14:tracePt t="107997" x="830263" y="4868863"/>
          <p14:tracePt t="107997" x="822325" y="4868863"/>
          <p14:tracePt t="108015" x="815975" y="4876800"/>
          <p14:tracePt t="108029" x="808038" y="4876800"/>
          <p14:tracePt t="108055" x="800100" y="4876800"/>
          <p14:tracePt t="108064" x="784225" y="4884738"/>
          <p14:tracePt t="108081" x="762000" y="4892675"/>
          <p14:tracePt t="108097" x="754063" y="4906963"/>
          <p14:tracePt t="108113" x="762000" y="4906963"/>
          <p14:tracePt t="108215" x="769938" y="4906963"/>
          <p14:tracePt t="108239" x="777875" y="4906963"/>
          <p14:tracePt t="108247" x="792163" y="4906963"/>
          <p14:tracePt t="108255" x="800100" y="4906963"/>
          <p14:tracePt t="108264" x="846138" y="4906963"/>
          <p14:tracePt t="108281" x="884238" y="4899025"/>
          <p14:tracePt t="108297" x="960438" y="4892675"/>
          <p14:tracePt t="108313" x="1044575" y="4892675"/>
          <p14:tracePt t="108330" x="1127125" y="4892675"/>
          <p14:tracePt t="108346" x="1203325" y="4884738"/>
          <p14:tracePt t="108363" x="1265238" y="4876800"/>
          <p14:tracePt t="108380" x="1287463" y="4876800"/>
          <p14:tracePt t="108396" x="1317625" y="4868863"/>
          <p14:tracePt t="108413" x="1325563" y="4860925"/>
          <p14:tracePt t="108429" x="1355725" y="4860925"/>
          <p14:tracePt t="108429" x="1363663" y="4860925"/>
          <p14:tracePt t="108449" x="1387475" y="4860925"/>
          <p14:tracePt t="108464" x="1409700" y="4860925"/>
          <p14:tracePt t="108480" x="1425575" y="4860925"/>
          <p14:tracePt t="108497" x="1455738" y="4860925"/>
          <p14:tracePt t="108513" x="1501775" y="4860925"/>
          <p14:tracePt t="108530" x="1554163" y="4860925"/>
          <p14:tracePt t="108546" x="1616075" y="4860925"/>
          <p14:tracePt t="108563" x="1668463" y="4860925"/>
          <p14:tracePt t="108580" x="1714500" y="4860925"/>
          <p14:tracePt t="108596" x="1744663" y="4860925"/>
          <p14:tracePt t="108613" x="1790700" y="4860925"/>
          <p14:tracePt t="108630" x="1812925" y="4860925"/>
          <p14:tracePt t="108630" x="1820863" y="4860925"/>
          <p14:tracePt t="108648" x="1844675" y="4860925"/>
          <p14:tracePt t="108664" x="1874838" y="4860925"/>
          <p14:tracePt t="108680" x="1912938" y="4860925"/>
          <p14:tracePt t="108697" x="1981200" y="4860925"/>
          <p14:tracePt t="108713" x="2027238" y="4860925"/>
          <p14:tracePt t="108730" x="2065338" y="4860925"/>
          <p14:tracePt t="108747" x="2125663" y="4899025"/>
          <p14:tracePt t="108763" x="2149475" y="4914900"/>
          <p14:tracePt t="108779" x="2201863" y="4914900"/>
          <p14:tracePt t="108796" x="2278063" y="4914900"/>
          <p14:tracePt t="108813" x="2332038" y="4914900"/>
          <p14:tracePt t="108829" x="2392363" y="4914900"/>
          <p14:tracePt t="108829" x="2422525" y="4914900"/>
          <p14:tracePt t="108848" x="2438400" y="4914900"/>
          <p14:tracePt t="108863" x="2468563" y="4930775"/>
          <p14:tracePt t="108880" x="2484438" y="4930775"/>
          <p14:tracePt t="108919" x="2498725" y="4930775"/>
          <p14:tracePt t="108927" x="2536825" y="4930775"/>
          <p14:tracePt t="108935" x="2560638" y="4930775"/>
          <p14:tracePt t="108946" x="2636838" y="4930775"/>
          <p14:tracePt t="108962" x="2651125" y="4930775"/>
          <p14:tracePt t="109865" x="2659063" y="4930775"/>
          <p14:tracePt t="110519" x="2667000" y="4930775"/>
          <p14:tracePt t="110623" x="2674938" y="4930775"/>
          <p14:tracePt t="110647" x="2682875" y="4922838"/>
          <p14:tracePt t="110655" x="2682875" y="4914900"/>
          <p14:tracePt t="110671" x="2689225" y="4914900"/>
          <p14:tracePt t="110695" x="2697163" y="4914900"/>
          <p14:tracePt t="110711" x="2697163" y="4906963"/>
          <p14:tracePt t="110735" x="2705100" y="4906963"/>
          <p14:tracePt t="111343" x="2705100" y="4899025"/>
          <p14:tracePt t="111375" x="2705100" y="4892675"/>
          <p14:tracePt t="111399" x="2713038" y="4892675"/>
          <p14:tracePt t="111407" x="2713038" y="4884738"/>
          <p14:tracePt t="111447" x="2720975" y="4876800"/>
          <p14:tracePt t="111471" x="2727325" y="4868863"/>
          <p14:tracePt t="111487" x="2727325" y="4860925"/>
          <p14:tracePt t="111519" x="2735263" y="4854575"/>
          <p14:tracePt t="111527" x="2759075" y="4838700"/>
          <p14:tracePt t="111543" x="2765425" y="4830763"/>
          <p14:tracePt t="111551" x="2781300" y="4822825"/>
          <p14:tracePt t="111560" x="2819400" y="4808538"/>
          <p14:tracePt t="111577" x="2835275" y="4800600"/>
          <p14:tracePt t="111593" x="2835275" y="4792663"/>
          <p14:tracePt t="111615" x="2841625" y="4784725"/>
          <p14:tracePt t="111647" x="2865438" y="4778375"/>
          <p14:tracePt t="111655" x="2873375" y="4778375"/>
          <p14:tracePt t="111663" x="2895600" y="4778375"/>
          <p14:tracePt t="111676" x="2917825" y="4770438"/>
          <p14:tracePt t="111693" x="2925763" y="4770438"/>
          <p14:tracePt t="111709" x="2933700" y="4770438"/>
          <p14:tracePt t="111783" x="2941638" y="4770438"/>
          <p14:tracePt t="111807" x="2949575" y="4770438"/>
          <p14:tracePt t="111951" x="2955925" y="4754563"/>
          <p14:tracePt t="111959" x="2955925" y="4740275"/>
          <p14:tracePt t="111967" x="2971800" y="4732338"/>
          <p14:tracePt t="111976" x="2971800" y="4702175"/>
          <p14:tracePt t="111993" x="2971800" y="4678363"/>
          <p14:tracePt t="112009" x="2971800" y="4632325"/>
          <p14:tracePt t="112026" x="2933700" y="4602163"/>
          <p14:tracePt t="112042" x="2911475" y="4587875"/>
          <p14:tracePt t="112058" x="2879725" y="4564063"/>
          <p14:tracePt t="112075" x="2873375" y="4556125"/>
          <p14:tracePt t="112092" x="2857500" y="4549775"/>
          <p14:tracePt t="112108" x="2827338" y="4533900"/>
          <p14:tracePt t="112108" x="2811463" y="4518025"/>
          <p14:tracePt t="112127" x="2781300" y="4518025"/>
          <p14:tracePt t="112191" x="2773363" y="4533900"/>
          <p14:tracePt t="112207" x="2743200" y="4541838"/>
          <p14:tracePt t="112215" x="2720975" y="4541838"/>
          <p14:tracePt t="112226" x="2689225" y="4549775"/>
          <p14:tracePt t="112242" x="2682875" y="4556125"/>
          <p14:tracePt t="112359" x="2682875" y="4564063"/>
          <p14:tracePt t="112367" x="2674938" y="4572000"/>
          <p14:tracePt t="112383" x="2659063" y="4572000"/>
          <p14:tracePt t="112393" x="2651125" y="4572000"/>
          <p14:tracePt t="112409" x="2651125" y="4579938"/>
          <p14:tracePt t="112425" x="2628900" y="4579938"/>
          <p14:tracePt t="112443" x="2606675" y="4587875"/>
          <p14:tracePt t="112460" x="2590800" y="4587875"/>
          <p14:tracePt t="112476" x="2560638" y="4587875"/>
          <p14:tracePt t="112492" x="2514600" y="4594225"/>
          <p14:tracePt t="112509" x="2484438" y="4594225"/>
          <p14:tracePt t="112509" x="2454275" y="4594225"/>
          <p14:tracePt t="112527" x="2438400" y="4594225"/>
          <p14:tracePt t="112542" x="2416175" y="4594225"/>
          <p14:tracePt t="112542" x="2408238" y="4594225"/>
          <p14:tracePt t="112560" x="2392363" y="4594225"/>
          <p14:tracePt t="112583" x="2378075" y="4594225"/>
          <p14:tracePt t="112599" x="2362200" y="4594225"/>
          <p14:tracePt t="112609" x="2308225" y="4594225"/>
          <p14:tracePt t="112626" x="2247900" y="4587875"/>
          <p14:tracePt t="112642" x="2209800" y="4579938"/>
          <p14:tracePt t="112659" x="2179638" y="4572000"/>
          <p14:tracePt t="112675" x="2171700" y="4564063"/>
          <p14:tracePt t="112743" x="2155825" y="4549775"/>
          <p14:tracePt t="112751" x="2163763" y="4549775"/>
          <p14:tracePt t="113279" x="2171700" y="4549775"/>
          <p14:tracePt t="113295" x="2187575" y="4556125"/>
          <p14:tracePt t="113327" x="2193925" y="4564063"/>
          <p14:tracePt t="113431" x="2201863" y="4564063"/>
          <p14:tracePt t="113455" x="2209800" y="4564063"/>
          <p14:tracePt t="113463" x="2217738" y="4564063"/>
          <p14:tracePt t="113474" x="2225675" y="4564063"/>
          <p14:tracePt t="113490" x="2232025" y="4564063"/>
          <p14:tracePt t="113507" x="2247900" y="4564063"/>
          <p14:tracePt t="113527" x="2263775" y="4564063"/>
          <p14:tracePt t="113541" x="2301875" y="4564063"/>
          <p14:tracePt t="113541" x="2324100" y="4564063"/>
          <p14:tracePt t="113559" x="2370138" y="4564063"/>
          <p14:tracePt t="113575" x="2400300" y="4564063"/>
          <p14:tracePt t="113592" x="2416175" y="4564063"/>
          <p14:tracePt t="113608" x="2430463" y="4564063"/>
          <p14:tracePt t="113625" x="2438400" y="4564063"/>
          <p14:tracePt t="113655" x="2454275" y="4564063"/>
          <p14:tracePt t="113663" x="2476500" y="4564063"/>
          <p14:tracePt t="113674" x="2514600" y="4564063"/>
          <p14:tracePt t="113691" x="2536825" y="4564063"/>
          <p14:tracePt t="113708" x="2552700" y="4564063"/>
          <p14:tracePt t="113725" x="2568575" y="4564063"/>
          <p14:tracePt t="113766" x="2574925" y="4564063"/>
          <p14:tracePt t="113783" x="2598738" y="4564063"/>
          <p14:tracePt t="113791" x="2620963" y="4564063"/>
          <p14:tracePt t="113799" x="2636838" y="4564063"/>
          <p14:tracePt t="113808" x="2682875" y="4564063"/>
          <p14:tracePt t="113825" x="2705100" y="4564063"/>
          <p14:tracePt t="113841" x="2713038" y="4564063"/>
          <p14:tracePt t="113857" x="2727325" y="4564063"/>
          <p14:tracePt t="113874" x="2743200" y="4564063"/>
          <p14:tracePt t="113895" x="2765425" y="4564063"/>
          <p14:tracePt t="113906" x="2849563" y="4564063"/>
          <p14:tracePt t="113924" x="2933700" y="4556125"/>
          <p14:tracePt t="113941" x="3001963" y="4556125"/>
          <p14:tracePt t="113957" x="3017838" y="4549775"/>
          <p14:tracePt t="113974" x="3055938" y="4549775"/>
          <p14:tracePt t="114839" x="3108325" y="4549775"/>
          <p14:tracePt t="114847" x="3124200" y="4549775"/>
          <p14:tracePt t="114856" x="3170238" y="4549775"/>
          <p14:tracePt t="114873" x="3178175" y="4549775"/>
          <p14:tracePt t="114919" x="3192463" y="4541838"/>
          <p14:tracePt t="114927" x="3230563" y="4541838"/>
          <p14:tracePt t="114939" x="3360738" y="4541838"/>
          <p14:tracePt t="114956" x="3513138" y="4541838"/>
          <p14:tracePt t="114956" x="3597275" y="4541838"/>
          <p14:tracePt t="114976" x="3657600" y="4541838"/>
          <p14:tracePt t="114989" x="3749675" y="4541838"/>
          <p14:tracePt t="114989" x="3794125" y="4541838"/>
          <p14:tracePt t="115007" x="3878263" y="4541838"/>
          <p14:tracePt t="115024" x="4000500" y="4541838"/>
          <p14:tracePt t="115040" x="4183063" y="4541838"/>
          <p14:tracePt t="115057" x="4373563" y="4541838"/>
          <p14:tracePt t="115073" x="4541838" y="4541838"/>
          <p14:tracePt t="115090" x="4694238" y="4541838"/>
          <p14:tracePt t="115106" x="4830763" y="4541838"/>
          <p14:tracePt t="115123" x="4914900" y="4541838"/>
          <p14:tracePt t="115139" x="4953000" y="4541838"/>
          <p14:tracePt t="115155" x="5013325" y="4541838"/>
          <p14:tracePt t="115173" x="5083175" y="4541838"/>
          <p14:tracePt t="115189" x="5211763" y="4525963"/>
          <p14:tracePt t="115189" x="5273675" y="4525963"/>
          <p14:tracePt t="115208" x="5349875" y="4525963"/>
          <p14:tracePt t="115223" x="5546725" y="4525963"/>
          <p14:tracePt t="115240" x="5608638" y="4525963"/>
          <p14:tracePt t="115256" x="5707063" y="4518025"/>
          <p14:tracePt t="115273" x="5775325" y="4503738"/>
          <p14:tracePt t="115289" x="5889625" y="4503738"/>
          <p14:tracePt t="115305" x="6042025" y="4503738"/>
          <p14:tracePt t="115321" x="6218238" y="4503738"/>
          <p14:tracePt t="115338" x="6354763" y="4503738"/>
          <p14:tracePt t="115355" x="6438900" y="4503738"/>
          <p14:tracePt t="115371" x="6461125" y="4503738"/>
          <p14:tracePt t="115388" x="6484938" y="4503738"/>
          <p14:tracePt t="115404" x="6569075" y="4503738"/>
          <p14:tracePt t="115421" x="6759575" y="4503738"/>
          <p14:tracePt t="115440" x="6873875" y="4503738"/>
          <p14:tracePt t="115457" x="6956425" y="4503738"/>
          <p14:tracePt t="115475" x="7026275" y="4503738"/>
          <p14:tracePt t="115492" x="7064375" y="4503738"/>
          <p14:tracePt t="115507" x="7078663" y="4503738"/>
          <p14:tracePt t="115522" x="7108825" y="4503738"/>
          <p14:tracePt t="115539" x="7185025" y="4503738"/>
          <p14:tracePt t="115556" x="7299325" y="4503738"/>
          <p14:tracePt t="115572" x="7407275" y="4541838"/>
          <p14:tracePt t="115589" x="7475538" y="4549775"/>
          <p14:tracePt t="115606" x="7513638" y="4549775"/>
          <p14:tracePt t="115606" x="7521575" y="4549775"/>
          <p14:tracePt t="115624" x="7527925" y="4541838"/>
          <p14:tracePt t="115640" x="7589838" y="4525963"/>
          <p14:tracePt t="115656" x="7589838" y="4518025"/>
          <p14:tracePt t="115673" x="7620000" y="4503738"/>
          <p14:tracePt t="115689" x="7696200" y="4511675"/>
          <p14:tracePt t="115706" x="7772400" y="4511675"/>
          <p14:tracePt t="115725" x="7788275" y="4511675"/>
          <p14:tracePt t="115738" x="7794625" y="4511675"/>
          <p14:tracePt t="115755" x="7788275" y="4511675"/>
          <p14:tracePt t="116071" x="7772400" y="4511675"/>
          <p14:tracePt t="116087" x="7756525" y="4511675"/>
          <p14:tracePt t="116095" x="7742238" y="4511675"/>
          <p14:tracePt t="116105" x="7718425" y="4511675"/>
          <p14:tracePt t="116122" x="7673975" y="4518025"/>
          <p14:tracePt t="116138" x="7627938" y="4602163"/>
          <p14:tracePt t="116155" x="7566025" y="4610100"/>
          <p14:tracePt t="116172" x="7483475" y="4602163"/>
          <p14:tracePt t="116188" x="7337425" y="4572000"/>
          <p14:tracePt t="116205" x="7261225" y="4556125"/>
          <p14:tracePt t="116205" x="7170738" y="4556125"/>
          <p14:tracePt t="116223" x="7094538" y="4556125"/>
          <p14:tracePt t="116237" x="6773863" y="4556125"/>
          <p14:tracePt t="116256" x="6583363" y="4556125"/>
          <p14:tracePt t="116272" x="6423025" y="4556125"/>
          <p14:tracePt t="116289" x="6316663" y="4549775"/>
          <p14:tracePt t="116305" x="6264275" y="4549775"/>
          <p14:tracePt t="116322" x="6218238" y="4533900"/>
          <p14:tracePt t="116338" x="6142038" y="4533900"/>
          <p14:tracePt t="116355" x="5989638" y="4533900"/>
          <p14:tracePt t="116372" x="5768975" y="4533900"/>
          <p14:tracePt t="116388" x="5532438" y="4533900"/>
          <p14:tracePt t="116405" x="5349875" y="4533900"/>
          <p14:tracePt t="116422" x="5219700" y="4533900"/>
          <p14:tracePt t="116422" x="5165725" y="4533900"/>
          <p14:tracePt t="116440" x="5127625" y="4533900"/>
          <p14:tracePt t="116440" x="5075238" y="4533900"/>
          <p14:tracePt t="116457" x="5029200" y="4533900"/>
          <p14:tracePt t="116472" x="4960938" y="4533900"/>
          <p14:tracePt t="116489" x="4876800" y="4533900"/>
          <p14:tracePt t="116505" x="4724400" y="4533900"/>
          <p14:tracePt t="116522" x="4533900" y="4533900"/>
          <p14:tracePt t="116538" x="4351338" y="4525963"/>
          <p14:tracePt t="116555" x="4259263" y="4525963"/>
          <p14:tracePt t="116571" x="4244975" y="4525963"/>
          <p14:tracePt t="116631" x="4206875" y="4525963"/>
          <p14:tracePt t="116639" x="4168775" y="4525963"/>
          <p14:tracePt t="116639" x="4122738" y="4525963"/>
          <p14:tracePt t="116655" x="3992563" y="4525963"/>
          <p14:tracePt t="116672" x="3863975" y="4525963"/>
          <p14:tracePt t="116689" x="3741738" y="4525963"/>
          <p14:tracePt t="116705" x="3717925" y="4525963"/>
          <p14:tracePt t="116722" x="3711575" y="4525963"/>
          <p14:tracePt t="116738" x="3703638" y="4518025"/>
          <p14:tracePt t="116753" x="3679825" y="4518025"/>
          <p14:tracePt t="116783" x="3657600" y="4518025"/>
          <p14:tracePt t="116791" x="3627438" y="4518025"/>
          <p14:tracePt t="116804" x="3597275" y="4518025"/>
          <p14:tracePt t="116821" x="3565525" y="4518025"/>
          <p14:tracePt t="116821" x="3543300" y="4518025"/>
          <p14:tracePt t="116839" x="3521075" y="4518025"/>
          <p14:tracePt t="116854" x="3513138" y="4525963"/>
          <p14:tracePt t="116872" x="3505200" y="4525963"/>
          <p14:tracePt t="116888" x="3489325" y="4533900"/>
          <p14:tracePt t="116911" x="3475038" y="4549775"/>
          <p14:tracePt t="116921" x="3444875" y="4556125"/>
          <p14:tracePt t="116938" x="3382963" y="4579938"/>
          <p14:tracePt t="116955" x="3306763" y="4625975"/>
          <p14:tracePt t="116971" x="3222625" y="4670425"/>
          <p14:tracePt t="116988" x="3184525" y="4702175"/>
          <p14:tracePt t="117004" x="3154363" y="4732338"/>
          <p14:tracePt t="117021" x="3124200" y="4732338"/>
          <p14:tracePt t="117038" x="3108325" y="4754563"/>
          <p14:tracePt t="117038" x="3094038" y="4762500"/>
          <p14:tracePt t="117055" x="3078163" y="4778375"/>
          <p14:tracePt t="117072" x="3055938" y="4800600"/>
          <p14:tracePt t="117088" x="3048000" y="4808538"/>
          <p14:tracePt t="117105" x="3017838" y="4822825"/>
          <p14:tracePt t="117121" x="2987675" y="4830763"/>
          <p14:tracePt t="117137" x="2955925" y="4846638"/>
          <p14:tracePt t="117155" x="2941638" y="4854575"/>
          <p14:tracePt t="117171" x="2911475" y="4860925"/>
          <p14:tracePt t="117187" x="2895600" y="4876800"/>
          <p14:tracePt t="117204" x="2873375" y="4892675"/>
          <p14:tracePt t="117221" x="2841625" y="4899025"/>
          <p14:tracePt t="117237" x="2819400" y="4899025"/>
          <p14:tracePt t="117237" x="2811463" y="4899025"/>
          <p14:tracePt t="117256" x="2797175" y="4899025"/>
          <p14:tracePt t="117271" x="2789238" y="4899025"/>
          <p14:tracePt t="117311" x="2781300" y="4899025"/>
          <p14:tracePt t="117327" x="2773363" y="4899025"/>
          <p14:tracePt t="117335" x="2759075" y="4899025"/>
          <p14:tracePt t="117343" x="2751138" y="4899025"/>
          <p14:tracePt t="117353" x="2743200" y="4899025"/>
          <p14:tracePt t="117370" x="2735263" y="4899025"/>
          <p14:tracePt t="117392" x="2720975" y="4899025"/>
          <p14:tracePt t="117405" x="2667000" y="4899025"/>
          <p14:tracePt t="117421" x="2613025" y="4899025"/>
          <p14:tracePt t="117437" x="2568575" y="4884738"/>
          <p14:tracePt t="117437" x="2530475" y="4860925"/>
          <p14:tracePt t="117457" x="2506663" y="4860925"/>
          <p14:tracePt t="117471" x="2484438" y="4860925"/>
          <p14:tracePt t="117491" x="2446338" y="4860925"/>
          <p14:tracePt t="117505" x="2384425" y="4860925"/>
          <p14:tracePt t="117521" x="2308225" y="4838700"/>
          <p14:tracePt t="117538" x="2225675" y="4822825"/>
          <p14:tracePt t="117554" x="2179638" y="4816475"/>
          <p14:tracePt t="117570" x="2155825" y="4816475"/>
          <p14:tracePt t="117587" x="2125663" y="4808538"/>
          <p14:tracePt t="117604" x="2087563" y="4800600"/>
          <p14:tracePt t="117620" x="2057400" y="4800600"/>
          <p14:tracePt t="117637" x="1981200" y="4784725"/>
          <p14:tracePt t="117653" x="1935163" y="4784725"/>
          <p14:tracePt t="117653" x="1912938" y="4784725"/>
          <p14:tracePt t="117672" x="1866900" y="4784725"/>
          <p14:tracePt t="117688" x="1836738" y="4784725"/>
          <p14:tracePt t="117704" x="1806575" y="4784725"/>
          <p14:tracePt t="117721" x="1768475" y="4784725"/>
          <p14:tracePt t="117737" x="1744663" y="4784725"/>
          <p14:tracePt t="117753" x="1736725" y="4784725"/>
          <p14:tracePt t="117770" x="1730375" y="4784725"/>
          <p14:tracePt t="117786" x="1714500" y="4784725"/>
          <p14:tracePt t="117803" x="1698625" y="4784725"/>
          <p14:tracePt t="117823" x="1692275" y="4792663"/>
          <p14:tracePt t="117836" x="1654175" y="4800600"/>
          <p14:tracePt t="117853" x="1608138" y="4808538"/>
          <p14:tracePt t="117870" x="1539875" y="4816475"/>
          <p14:tracePt t="117888" x="1508125" y="4816475"/>
          <p14:tracePt t="117904" x="1493838" y="4830763"/>
          <p14:tracePt t="117921" x="1463675" y="4830763"/>
          <p14:tracePt t="117937" x="1439863" y="4846638"/>
          <p14:tracePt t="117953" x="1425575" y="4854575"/>
          <p14:tracePt t="117970" x="1401763" y="4854575"/>
          <p14:tracePt t="117986" x="1387475" y="4860925"/>
          <p14:tracePt t="118002" x="1371600" y="4868863"/>
          <p14:tracePt t="118019" x="1355725" y="4868863"/>
          <p14:tracePt t="118036" x="1341438" y="4876800"/>
          <p14:tracePt t="118053" x="1311275" y="4876800"/>
          <p14:tracePt t="118071" x="1303338" y="4884738"/>
          <p14:tracePt t="118103" x="1295400" y="4884738"/>
          <p14:tracePt t="118695" x="1287463" y="4884738"/>
          <p14:tracePt t="118703" x="1287463" y="4892675"/>
          <p14:tracePt t="118735" x="1287463" y="4899025"/>
          <p14:tracePt t="124061" x="1287463" y="4914900"/>
          <p14:tracePt t="124159" x="1287463" y="4922838"/>
          <p14:tracePt t="124167" x="1295400" y="4937125"/>
          <p14:tracePt t="124183" x="1303338" y="4960938"/>
          <p14:tracePt t="124196" x="1371600" y="5013325"/>
          <p14:tracePt t="124196" x="1387475" y="5029200"/>
          <p14:tracePt t="124215" x="1393825" y="5051425"/>
          <p14:tracePt t="124230" x="1425575" y="5089525"/>
          <p14:tracePt t="124248" x="1470025" y="5165725"/>
          <p14:tracePt t="124264" x="1570038" y="5235575"/>
          <p14:tracePt t="124281" x="1698625" y="5341938"/>
          <p14:tracePt t="124297" x="1812925" y="5440363"/>
          <p14:tracePt t="124314" x="1874838" y="5502275"/>
          <p14:tracePt t="124330" x="1905000" y="5532438"/>
          <p14:tracePt t="124347" x="1905000" y="5540375"/>
          <p14:tracePt t="124362" x="1912938" y="5546725"/>
          <p14:tracePt t="124379" x="1943100" y="5562600"/>
          <p14:tracePt t="124397" x="2035175" y="5616575"/>
          <p14:tracePt t="124413" x="2163763" y="5692775"/>
          <p14:tracePt t="124413" x="2187575" y="5707063"/>
          <p14:tracePt t="124431" x="2255838" y="5737225"/>
          <p14:tracePt t="124447" x="2270125" y="5737225"/>
          <p14:tracePt t="124463" x="2278063" y="5737225"/>
          <p14:tracePt t="124519" x="2293938" y="5730875"/>
          <p14:tracePt t="124527" x="2316163" y="5722938"/>
          <p14:tracePt t="124535" x="2346325" y="5699125"/>
          <p14:tracePt t="124546" x="2370138" y="5684838"/>
          <p14:tracePt t="124563" x="2378075" y="5676900"/>
          <p14:tracePt t="124579" x="2378075" y="5668963"/>
          <p14:tracePt t="124599" x="2378075" y="5654675"/>
          <p14:tracePt t="124615" x="2384425" y="5646738"/>
          <p14:tracePt t="124629" x="2392363" y="5638800"/>
          <p14:tracePt t="124646" x="2438400" y="5584825"/>
          <p14:tracePt t="124664" x="2468563" y="5546725"/>
          <p14:tracePt t="124680" x="2484438" y="5508625"/>
          <p14:tracePt t="124697" x="2492375" y="5486400"/>
          <p14:tracePt t="124713" x="2506663" y="5470525"/>
          <p14:tracePt t="124730" x="2514600" y="5448300"/>
          <p14:tracePt t="124746" x="2552700" y="5418138"/>
          <p14:tracePt t="124763" x="2582863" y="5387975"/>
          <p14:tracePt t="124779" x="2613025" y="5356225"/>
          <p14:tracePt t="124796" x="2636838" y="5341938"/>
          <p14:tracePt t="124813" x="2644775" y="5334000"/>
          <p14:tracePt t="124829" x="2644775" y="5326063"/>
          <p14:tracePt t="124846" x="2644775" y="5318125"/>
          <p14:tracePt t="124862" x="2659063" y="5318125"/>
          <p14:tracePt t="124880" x="2674938" y="5318125"/>
          <p14:tracePt t="124919" x="2674938" y="5311775"/>
          <p14:tracePt t="124927" x="2674938" y="5303838"/>
          <p14:tracePt t="124991" x="2689225" y="5303838"/>
          <p14:tracePt t="124999" x="2705100" y="5303838"/>
          <p14:tracePt t="125012" x="2735263" y="5295900"/>
          <p14:tracePt t="125028" x="2743200" y="5295900"/>
          <p14:tracePt t="125045" x="2759075" y="5295900"/>
          <p14:tracePt t="125095" x="2811463" y="5295900"/>
          <p14:tracePt t="125103" x="2865438" y="5287963"/>
          <p14:tracePt t="125113" x="2917825" y="5287963"/>
          <p14:tracePt t="125129" x="2955925" y="5287963"/>
          <p14:tracePt t="125146" x="2979738" y="5273675"/>
          <p14:tracePt t="125231" x="3001963" y="5273675"/>
          <p14:tracePt t="125239" x="3025775" y="5273675"/>
          <p14:tracePt t="125247" x="3040063" y="5273675"/>
          <p14:tracePt t="125263" x="3048000" y="5273675"/>
          <p14:tracePt t="125278" x="3055938" y="5273675"/>
          <p14:tracePt t="125303" x="3063875" y="5265738"/>
          <p14:tracePt t="125313" x="3086100" y="5265738"/>
          <p14:tracePt t="125329" x="3116263" y="5265738"/>
          <p14:tracePt t="125346" x="3146425" y="5257800"/>
          <p14:tracePt t="125362" x="3178175" y="5249863"/>
          <p14:tracePt t="125380" x="3192463" y="5249863"/>
          <p14:tracePt t="125395" x="3200400" y="5249863"/>
          <p14:tracePt t="125412" x="3216275" y="5241925"/>
          <p14:tracePt t="125429" x="3268663" y="5241925"/>
          <p14:tracePt t="125446" x="3352800" y="5219700"/>
          <p14:tracePt t="125446" x="3406775" y="5219700"/>
          <p14:tracePt t="125464" x="3497263" y="5197475"/>
          <p14:tracePt t="125480" x="3527425" y="5197475"/>
          <p14:tracePt t="125498" x="3543300" y="5197475"/>
          <p14:tracePt t="125551" x="3551238" y="5197475"/>
          <p14:tracePt t="125560" x="3597275" y="5197475"/>
          <p14:tracePt t="125567" x="3657600" y="5181600"/>
          <p14:tracePt t="125578" x="3832225" y="5181600"/>
          <p14:tracePt t="125596" x="3932238" y="5173663"/>
          <p14:tracePt t="125612" x="3954463" y="5173663"/>
          <p14:tracePt t="125628" x="3954463" y="5165725"/>
          <p14:tracePt t="125655" x="3940175" y="5165725"/>
          <p14:tracePt t="125735" x="3932238" y="5165725"/>
          <p14:tracePt t="125766" x="3946525" y="5165725"/>
          <p14:tracePt t="126087" x="3962400" y="5165725"/>
          <p14:tracePt t="126095" x="3978275" y="5159375"/>
          <p14:tracePt t="126103" x="3992563" y="5159375"/>
          <p14:tracePt t="126119" x="4000500" y="5151438"/>
          <p14:tracePt t="126129" x="4016375" y="5151438"/>
          <p14:tracePt t="126145" x="4098925" y="5143500"/>
          <p14:tracePt t="126162" x="4213225" y="5143500"/>
          <p14:tracePt t="126178" x="4305300" y="5143500"/>
          <p14:tracePt t="126195" x="4359275" y="5143500"/>
          <p14:tracePt t="126212" x="4389438" y="5143500"/>
          <p14:tracePt t="126228" x="4441825" y="5143500"/>
          <p14:tracePt t="126245" x="4533900" y="5143500"/>
          <p14:tracePt t="126261" x="4656138" y="5143500"/>
          <p14:tracePt t="126261" x="4740275" y="5143500"/>
          <p14:tracePt t="126280" x="4868863" y="5143500"/>
          <p14:tracePt t="126296" x="4983163" y="5143500"/>
          <p14:tracePt t="126312" x="5021263" y="5143500"/>
          <p14:tracePt t="126328" x="5029200" y="5143500"/>
          <p14:tracePt t="126344" x="5037138" y="5143500"/>
          <p14:tracePt t="126367" x="5051425" y="5143500"/>
          <p14:tracePt t="126377" x="5151438" y="5143500"/>
          <p14:tracePt t="126395" x="5303838" y="5151438"/>
          <p14:tracePt t="126411" x="5486400" y="5151438"/>
          <p14:tracePt t="126428" x="5630863" y="5165725"/>
          <p14:tracePt t="126445" x="5692775" y="5165725"/>
          <p14:tracePt t="126461" x="5707063" y="5165725"/>
          <p14:tracePt t="126477" x="5761038" y="5165725"/>
          <p14:tracePt t="126496" x="5883275" y="5173663"/>
          <p14:tracePt t="126512" x="6118225" y="5203825"/>
          <p14:tracePt t="126529" x="6294438" y="5249863"/>
          <p14:tracePt t="126545" x="6378575" y="5249863"/>
          <p14:tracePt t="126562" x="6392863" y="5249863"/>
          <p14:tracePt t="126578" x="6408738" y="5249863"/>
          <p14:tracePt t="126623" x="6461125" y="5249863"/>
          <p14:tracePt t="126631" x="6561138" y="5257800"/>
          <p14:tracePt t="126644" x="6751638" y="5311775"/>
          <p14:tracePt t="126661" x="6804025" y="5334000"/>
          <p14:tracePt t="126661" x="6819900" y="5349875"/>
          <p14:tracePt t="126679" x="6811963" y="5349875"/>
          <p14:tracePt t="126693" x="6858000" y="5349875"/>
          <p14:tracePt t="126735" x="6888163" y="5349875"/>
          <p14:tracePt t="126744" x="6942138" y="5349875"/>
          <p14:tracePt t="126751" x="7002463" y="5349875"/>
          <p14:tracePt t="126761" x="7056438" y="5349875"/>
          <p14:tracePt t="126778" x="7094538" y="5349875"/>
          <p14:tracePt t="126794" x="7102475" y="5349875"/>
          <p14:tracePt t="126823" x="7116763" y="5356225"/>
          <p14:tracePt t="126839" x="7132638" y="5364163"/>
          <p14:tracePt t="126855" x="7124700" y="5341938"/>
          <p14:tracePt t="126863" x="7124700" y="5334000"/>
          <p14:tracePt t="126877" x="7116763" y="5311775"/>
          <p14:tracePt t="126893" x="7154863" y="5265738"/>
          <p14:tracePt t="126912" x="7154863" y="5235575"/>
          <p14:tracePt t="126928" x="7170738" y="5235575"/>
          <p14:tracePt t="126945" x="7178675" y="5219700"/>
          <p14:tracePt t="126961" x="7185025" y="5197475"/>
          <p14:tracePt t="126978" x="7208838" y="5173663"/>
          <p14:tracePt t="126994" x="7216775" y="5165725"/>
          <p14:tracePt t="127010" x="7223125" y="5159375"/>
          <p14:tracePt t="127038" x="7254875" y="5159375"/>
          <p14:tracePt t="127046" x="7277100" y="5159375"/>
          <p14:tracePt t="127062" x="7307263" y="5159375"/>
          <p14:tracePt t="127078" x="7331075" y="5159375"/>
          <p14:tracePt t="127092" x="7361238" y="5159375"/>
          <p14:tracePt t="127109" x="7375525" y="5159375"/>
          <p14:tracePt t="127175" x="7391400" y="5159375"/>
          <p14:tracePt t="127183" x="7407275" y="5159375"/>
          <p14:tracePt t="127193" x="7437438" y="5159375"/>
          <p14:tracePt t="127210" x="7451725" y="5159375"/>
          <p14:tracePt t="127231" x="7451725" y="5165725"/>
          <p14:tracePt t="127243" x="7467600" y="5165725"/>
          <p14:tracePt t="127260" x="7505700" y="5173663"/>
          <p14:tracePt t="127277" x="7573963" y="5197475"/>
          <p14:tracePt t="127294" x="7635875" y="5203825"/>
          <p14:tracePt t="127311" x="7642225" y="5211763"/>
          <p14:tracePt t="127328" x="7673975" y="5219700"/>
          <p14:tracePt t="127375" x="7688263" y="5219700"/>
          <p14:tracePt t="127383" x="7704138" y="5241925"/>
          <p14:tracePt t="127393" x="7772400" y="5287963"/>
          <p14:tracePt t="127410" x="7832725" y="5326063"/>
          <p14:tracePt t="127427" x="7848600" y="5326063"/>
          <p14:tracePt t="127443" x="7886700" y="5326063"/>
          <p14:tracePt t="127460" x="7932738" y="5349875"/>
          <p14:tracePt t="127460" x="7902575" y="5349875"/>
          <p14:tracePt t="127479" x="7856538" y="5356225"/>
          <p14:tracePt t="127493" x="7802563" y="5364163"/>
          <p14:tracePt t="127493" x="7810500" y="5380038"/>
          <p14:tracePt t="127512" x="7856538" y="5387975"/>
          <p14:tracePt t="127528" x="7864475" y="5387975"/>
          <p14:tracePt t="127544" x="7848600" y="5387975"/>
          <p14:tracePt t="127560" x="7848600" y="5341938"/>
          <p14:tracePt t="127577" x="7802563" y="5326063"/>
          <p14:tracePt t="127593" x="7840663" y="5349875"/>
          <p14:tracePt t="127610" x="7802563" y="5287963"/>
          <p14:tracePt t="127626" x="7788275" y="5280025"/>
          <p14:tracePt t="127643" x="7810500" y="5318125"/>
          <p14:tracePt t="127660" x="7764463" y="5287963"/>
          <p14:tracePt t="127677" x="7780338" y="5280025"/>
          <p14:tracePt t="127693" x="7742238" y="5249863"/>
          <p14:tracePt t="127693" x="7718425" y="5241925"/>
          <p14:tracePt t="127711" x="7704138" y="5197475"/>
          <p14:tracePt t="127728" x="7712075" y="5203825"/>
          <p14:tracePt t="127744" x="7680325" y="5181600"/>
          <p14:tracePt t="127760" x="7718425" y="5241925"/>
          <p14:tracePt t="127777" x="7734300" y="5265738"/>
          <p14:tracePt t="127793" x="7734300" y="5257800"/>
          <p14:tracePt t="127810" x="7712075" y="5227638"/>
          <p14:tracePt t="127826" x="7696200" y="5203825"/>
          <p14:tracePt t="127895" x="7696200" y="5197475"/>
          <p14:tracePt t="127911" x="7696200" y="5189538"/>
          <p14:tracePt t="127919" x="7712075" y="5189538"/>
          <p14:tracePt t="127935" x="7750175" y="5235575"/>
          <p14:tracePt t="127944" x="7756525" y="5235575"/>
          <p14:tracePt t="127967" x="7764463" y="5249863"/>
          <p14:tracePt t="127977" x="7756525" y="5235575"/>
          <p14:tracePt t="127992" x="7756525" y="5249863"/>
          <p14:tracePt t="128010" x="7756525" y="5235575"/>
          <p14:tracePt t="128026" x="7764463" y="5235575"/>
          <p14:tracePt t="128043" x="7764463" y="5280025"/>
          <p14:tracePt t="128059" x="7756525" y="5287963"/>
          <p14:tracePt t="128076" x="7756525" y="5273675"/>
          <p14:tracePt t="128093" x="7772400" y="5273675"/>
          <p14:tracePt t="128109" x="7718425" y="5235575"/>
          <p14:tracePt t="128109" x="7696200" y="5227638"/>
          <p14:tracePt t="128128" x="7680325" y="5211763"/>
          <p14:tracePt t="128142" x="7680325" y="5173663"/>
          <p14:tracePt t="128160" x="7658100" y="5135563"/>
          <p14:tracePt t="128177" x="7680325" y="5189538"/>
          <p14:tracePt t="128193" x="7680325" y="5203825"/>
          <p14:tracePt t="128209" x="7612063" y="5135563"/>
          <p14:tracePt t="128226" x="7581900" y="5105400"/>
          <p14:tracePt t="128243" x="7535863" y="5083175"/>
          <p14:tracePt t="128259" x="7620000" y="5127625"/>
          <p14:tracePt t="128276" x="7604125" y="5089525"/>
          <p14:tracePt t="128293" x="7589838" y="5127625"/>
          <p14:tracePt t="128309" x="7543800" y="5105400"/>
          <p14:tracePt t="128309" x="7543800" y="5121275"/>
          <p14:tracePt t="128327" x="7527925" y="5135563"/>
          <p14:tracePt t="128344" x="7559675" y="5197475"/>
          <p14:tracePt t="128360" x="7597775" y="5181600"/>
          <p14:tracePt t="128377" x="7581900" y="5135563"/>
          <p14:tracePt t="128393" x="7581900" y="5151438"/>
          <p14:tracePt t="128409" x="7566025" y="5097463"/>
          <p14:tracePt t="128426" x="7604125" y="5059363"/>
          <p14:tracePt t="128442" x="7597775" y="5029200"/>
          <p14:tracePt t="128459" x="7642225" y="5045075"/>
          <p14:tracePt t="128477" x="7620000" y="5051425"/>
          <p14:tracePt t="128493" x="7589838" y="5067300"/>
          <p14:tracePt t="128509" x="7559675" y="5013325"/>
          <p14:tracePt t="128509" x="7551738" y="5006975"/>
          <p14:tracePt t="128528" x="7543800" y="4991100"/>
          <p14:tracePt t="128541" x="7489825" y="4968875"/>
          <p14:tracePt t="128560" x="7445375" y="4930775"/>
          <p14:tracePt t="128593" x="7437438" y="4914900"/>
          <p14:tracePt t="128609" x="7421563" y="4868863"/>
          <p14:tracePt t="128626" x="7413625" y="4876800"/>
          <p14:tracePt t="128983" x="7399338" y="4892675"/>
          <p14:tracePt t="128991" x="7375525" y="4892675"/>
          <p14:tracePt t="128999" x="7337425" y="4892675"/>
          <p14:tracePt t="129008" x="7292975" y="4930775"/>
          <p14:tracePt t="129026" x="7277100" y="4937125"/>
          <p14:tracePt t="129041" x="7269163" y="4945063"/>
          <p14:tracePt t="129057" x="7261225" y="4945063"/>
          <p14:tracePt t="129079" x="7254875" y="4945063"/>
          <p14:tracePt t="129095" x="7246938" y="4953000"/>
          <p14:tracePt t="129111" x="7246938" y="4960938"/>
          <p14:tracePt t="129125" x="7246938" y="4968875"/>
          <p14:tracePt t="129151" x="7239000" y="4968875"/>
          <p14:tracePt t="129167" x="7239000" y="4975225"/>
          <p14:tracePt t="129176" x="7239000" y="4999038"/>
          <p14:tracePt t="129193" x="7239000" y="5013325"/>
          <p14:tracePt t="129209" x="7239000" y="5037138"/>
          <p14:tracePt t="129225" x="7239000" y="5051425"/>
          <p14:tracePt t="129242" x="7239000" y="5075238"/>
          <p14:tracePt t="129258" x="7239000" y="5105400"/>
          <p14:tracePt t="129275" x="7239000" y="5121275"/>
          <p14:tracePt t="129291" x="7239000" y="5151438"/>
          <p14:tracePt t="129308" x="7239000" y="5181600"/>
          <p14:tracePt t="129325" x="7239000" y="5211763"/>
          <p14:tracePt t="129342" x="7239000" y="5235575"/>
          <p14:tracePt t="129342" x="7239000" y="5249863"/>
          <p14:tracePt t="129359" x="7239000" y="5273675"/>
          <p14:tracePt t="129376" x="7239000" y="5280025"/>
          <p14:tracePt t="130287" x="7231063" y="5273675"/>
          <p14:tracePt t="130991" x="7223125" y="5273675"/>
          <p14:tracePt t="130999" x="7185025" y="5249863"/>
          <p14:tracePt t="131007" x="7116763" y="5241925"/>
          <p14:tracePt t="131024" x="6950075" y="5203825"/>
          <p14:tracePt t="131041" x="6721475" y="5173663"/>
          <p14:tracePt t="131057" x="6507163" y="5143500"/>
          <p14:tracePt t="131073" x="6294438" y="5089525"/>
          <p14:tracePt t="131090" x="6149975" y="5045075"/>
          <p14:tracePt t="131106" x="6049963" y="5006975"/>
          <p14:tracePt t="131123" x="5951538" y="4975225"/>
          <p14:tracePt t="131140" x="5791200" y="4937125"/>
          <p14:tracePt t="131156" x="5578475" y="4868863"/>
          <p14:tracePt t="131173" x="5273675" y="4800600"/>
          <p14:tracePt t="131173" x="5127625" y="4762500"/>
          <p14:tracePt t="131191" x="4876800" y="4686300"/>
          <p14:tracePt t="131208" x="4724400" y="4632325"/>
          <p14:tracePt t="131224" x="4602163" y="4618038"/>
          <p14:tracePt t="131240" x="4495800" y="4610100"/>
          <p14:tracePt t="131257" x="4389438" y="4587875"/>
          <p14:tracePt t="131273" x="4335463" y="4587875"/>
          <p14:tracePt t="131290" x="4275138" y="4587875"/>
          <p14:tracePt t="131305" x="4237038" y="4587875"/>
          <p14:tracePt t="131322" x="4168775" y="4587875"/>
          <p14:tracePt t="131338" x="4038600" y="4549775"/>
          <p14:tracePt t="131355" x="3908425" y="4549775"/>
          <p14:tracePt t="131372" x="3733800" y="4549775"/>
          <p14:tracePt t="131388" x="3475038" y="4549775"/>
          <p14:tracePt t="131407" x="3306763" y="4525963"/>
          <p14:tracePt t="131423" x="3178175" y="4518025"/>
          <p14:tracePt t="131439" x="3055938" y="4495800"/>
          <p14:tracePt t="131456" x="2994025" y="4479925"/>
          <p14:tracePt t="131472" x="2955925" y="4479925"/>
          <p14:tracePt t="131489" x="2933700" y="4479925"/>
          <p14:tracePt t="131505" x="2911475" y="4479925"/>
          <p14:tracePt t="131521" x="2865438" y="4479925"/>
          <p14:tracePt t="131538" x="2811463" y="4479925"/>
          <p14:tracePt t="131555" x="2759075" y="4479925"/>
          <p14:tracePt t="131572" x="2705100" y="4479925"/>
          <p14:tracePt t="131588" x="2682875" y="4473575"/>
          <p14:tracePt t="131588" x="2659063" y="4473575"/>
          <p14:tracePt t="131607" x="2636838" y="4473575"/>
          <p14:tracePt t="131623" x="2620963" y="4473575"/>
          <p14:tracePt t="131639" x="2613025" y="4473575"/>
          <p14:tracePt t="131656" x="2590800" y="4473575"/>
          <p14:tracePt t="131672" x="2552700" y="4473575"/>
          <p14:tracePt t="131688" x="2514600" y="4487863"/>
          <p14:tracePt t="131705" x="2476500" y="4487863"/>
          <p14:tracePt t="131722" x="2438400" y="4487863"/>
          <p14:tracePt t="131739" x="2416175" y="4487863"/>
          <p14:tracePt t="131755" x="2384425" y="4487863"/>
          <p14:tracePt t="131771" x="2370138" y="4487863"/>
          <p14:tracePt t="131788" x="2332038" y="4487863"/>
          <p14:tracePt t="131788" x="2308225" y="4487863"/>
          <p14:tracePt t="131806" x="2270125" y="4487863"/>
          <p14:tracePt t="131821" x="2163763" y="4487863"/>
          <p14:tracePt t="131839" x="2117725" y="4487863"/>
          <p14:tracePt t="131855" x="2103438" y="4487863"/>
          <p14:tracePt t="131872" x="2095500" y="4487863"/>
          <p14:tracePt t="131942" x="2095500" y="4495800"/>
          <p14:tracePt t="132014" x="2103438" y="4503738"/>
          <p14:tracePt t="132022" x="2117725" y="4503738"/>
          <p14:tracePt t="132038" x="2171700" y="4518025"/>
          <p14:tracePt t="132054" x="2179638" y="4525963"/>
          <p14:tracePt t="132087" x="2187575" y="4525963"/>
          <p14:tracePt t="132094" x="2217738" y="4525963"/>
          <p14:tracePt t="132110" x="2232025" y="4525963"/>
          <p14:tracePt t="132126" x="2247900" y="4518025"/>
          <p14:tracePt t="132137" x="2286000" y="4518025"/>
          <p14:tracePt t="132154" x="2339975" y="4518025"/>
          <p14:tracePt t="132171" x="2400300" y="4518025"/>
          <p14:tracePt t="132187" x="2468563" y="4518025"/>
          <p14:tracePt t="132204" x="2530475" y="4511675"/>
          <p14:tracePt t="132204" x="2560638" y="4511675"/>
          <p14:tracePt t="132223" x="2590800" y="4511675"/>
          <p14:tracePt t="132238" x="2628900" y="4511675"/>
          <p14:tracePt t="132255" x="2659063" y="4511675"/>
          <p14:tracePt t="132272" x="2697163" y="4511675"/>
          <p14:tracePt t="132288" x="2773363" y="4511675"/>
          <p14:tracePt t="132304" x="2911475" y="4511675"/>
          <p14:tracePt t="132321" x="3017838" y="4511675"/>
          <p14:tracePt t="132337" x="3094038" y="4503738"/>
          <p14:tracePt t="132354" x="3124200" y="4503738"/>
          <p14:tracePt t="132371" x="3132138" y="4503738"/>
          <p14:tracePt t="132386" x="3132138" y="4495800"/>
          <p14:tracePt t="132404" x="3140075" y="4495800"/>
          <p14:tracePt t="132422" x="3162300" y="4495800"/>
          <p14:tracePt t="132437" x="3322638" y="4487863"/>
          <p14:tracePt t="132455" x="3390900" y="4487863"/>
          <p14:tracePt t="132470" x="3513138" y="4465638"/>
          <p14:tracePt t="132488" x="3551238" y="4465638"/>
          <p14:tracePt t="132503" x="3581400" y="4465638"/>
          <p14:tracePt t="132520" x="3635375" y="4465638"/>
          <p14:tracePt t="132536" x="3703638" y="4465638"/>
          <p14:tracePt t="132553" x="3787775" y="4465638"/>
          <p14:tracePt t="132569" x="3870325" y="4465638"/>
          <p14:tracePt t="132587" x="3924300" y="4465638"/>
          <p14:tracePt t="132604" x="3954463" y="4465638"/>
          <p14:tracePt t="132621" x="4016375" y="4465638"/>
          <p14:tracePt t="132621" x="4060825" y="4465638"/>
          <p14:tracePt t="132638" x="4160838" y="4465638"/>
          <p14:tracePt t="132655" x="4244975" y="4465638"/>
          <p14:tracePt t="132671" x="4297363" y="4465638"/>
          <p14:tracePt t="132688" x="4327525" y="4465638"/>
          <p14:tracePt t="132704" x="4343400" y="4465638"/>
          <p14:tracePt t="132721" x="4365625" y="4465638"/>
          <p14:tracePt t="132737" x="4411663" y="4465638"/>
          <p14:tracePt t="132754" x="4473575" y="4465638"/>
          <p14:tracePt t="132770" x="4541838" y="4465638"/>
          <p14:tracePt t="132787" x="4610100" y="4465638"/>
          <p14:tracePt t="132804" x="4640263" y="4465638"/>
          <p14:tracePt t="132820" x="4670425" y="4465638"/>
          <p14:tracePt t="132820" x="4702175" y="4465638"/>
          <p14:tracePt t="132838" x="4800600" y="4465638"/>
          <p14:tracePt t="132855" x="4937125" y="4465638"/>
          <p14:tracePt t="132871" x="5075238" y="4465638"/>
          <p14:tracePt t="132888" x="5203825" y="4465638"/>
          <p14:tracePt t="132904" x="5265738" y="4465638"/>
          <p14:tracePt t="132920" x="5280025" y="4465638"/>
          <p14:tracePt t="132936" x="5303838" y="4465638"/>
          <p14:tracePt t="132966" x="5318125" y="4465638"/>
          <p14:tracePt t="132974" x="5356225" y="4465638"/>
          <p14:tracePt t="132986" x="5508625" y="4495800"/>
          <p14:tracePt t="133003" x="5684838" y="4518025"/>
          <p14:tracePt t="133020" x="5799138" y="4541838"/>
          <p14:tracePt t="133037" x="5859463" y="4549775"/>
          <p14:tracePt t="133053" x="5905500" y="4549775"/>
          <p14:tracePt t="133118" x="5981700" y="4549775"/>
          <p14:tracePt t="133126" x="6065838" y="4579938"/>
          <p14:tracePt t="133135" x="6149975" y="4579938"/>
          <p14:tracePt t="133154" x="6180138" y="4579938"/>
          <p14:tracePt t="133169" x="6188075" y="4587875"/>
          <p14:tracePt t="133190" x="6180138" y="4594225"/>
          <p14:tracePt t="133202" x="6142038" y="4594225"/>
          <p14:tracePt t="133220" x="6126163" y="4594225"/>
          <p14:tracePt t="133236" x="6118225" y="4594225"/>
          <p14:tracePt t="133430" x="6111875" y="4594225"/>
          <p14:tracePt t="133518" x="6103938" y="4594225"/>
          <p14:tracePt t="133542" x="6088063" y="4594225"/>
          <p14:tracePt t="133557" x="6073775" y="4594225"/>
          <p14:tracePt t="133565" x="6057900" y="4594225"/>
          <p14:tracePt t="133574" x="6049963" y="4594225"/>
          <p14:tracePt t="133585" x="6019800" y="4594225"/>
          <p14:tracePt t="133603" x="5989638" y="4594225"/>
          <p14:tracePt t="133620" x="5965825" y="4594225"/>
          <p14:tracePt t="133636" x="5927725" y="4579938"/>
          <p14:tracePt t="133636" x="5913438" y="4579938"/>
          <p14:tracePt t="133654" x="5883275" y="4579938"/>
          <p14:tracePt t="133669" x="5722938" y="4572000"/>
          <p14:tracePt t="133687" x="5562600" y="4556125"/>
          <p14:tracePt t="133703" x="5432425" y="4556125"/>
          <p14:tracePt t="133721" x="5287963" y="4556125"/>
          <p14:tracePt t="133737" x="5197475" y="4556125"/>
          <p14:tracePt t="133753" x="5121275" y="4549775"/>
          <p14:tracePt t="133769" x="5059363" y="4549775"/>
          <p14:tracePt t="133786" x="4983163" y="4549775"/>
          <p14:tracePt t="133803" x="4899025" y="4533900"/>
          <p14:tracePt t="133819" x="4822825" y="4533900"/>
          <p14:tracePt t="133836" x="4762500" y="4533900"/>
          <p14:tracePt t="133852" x="4732338" y="4533900"/>
          <p14:tracePt t="133852" x="4716463" y="4533900"/>
          <p14:tracePt t="133871" x="4686300" y="4533900"/>
          <p14:tracePt t="133887" x="4664075" y="4533900"/>
          <p14:tracePt t="133910" x="4648200" y="4541838"/>
          <p14:tracePt t="133919" x="4610100" y="4549775"/>
          <p14:tracePt t="133936" x="4556125" y="4549775"/>
          <p14:tracePt t="133952" x="4479925" y="4549775"/>
          <p14:tracePt t="133970" x="4435475" y="4549775"/>
          <p14:tracePt t="133986" x="4397375" y="4564063"/>
          <p14:tracePt t="134002" x="4381500" y="4564063"/>
          <p14:tracePt t="134018" x="4365625" y="4564063"/>
          <p14:tracePt t="134035" x="4335463" y="4579938"/>
          <p14:tracePt t="134053" x="4305300" y="4579938"/>
          <p14:tracePt t="134053" x="4283075" y="4579938"/>
          <p14:tracePt t="134070" x="4251325" y="4587875"/>
          <p14:tracePt t="134087" x="4213225" y="4587875"/>
          <p14:tracePt t="134103" x="4160838" y="4594225"/>
          <p14:tracePt t="134120" x="4092575" y="4602163"/>
          <p14:tracePt t="134136" x="4054475" y="4602163"/>
          <p14:tracePt t="134152" x="3984625" y="4618038"/>
          <p14:tracePt t="134169" x="3932238" y="4618038"/>
          <p14:tracePt t="134185" x="3886200" y="4618038"/>
          <p14:tracePt t="134202" x="3810000" y="4618038"/>
          <p14:tracePt t="134219" x="3725863" y="4618038"/>
          <p14:tracePt t="134235" x="3635375" y="4618038"/>
          <p14:tracePt t="134252" x="3527425" y="4618038"/>
          <p14:tracePt t="134252" x="3489325" y="4618038"/>
          <p14:tracePt t="134270" x="3413125" y="4618038"/>
          <p14:tracePt t="134287" x="3375025" y="4618038"/>
          <p14:tracePt t="134303" x="3344863" y="4618038"/>
          <p14:tracePt t="134319" x="3292475" y="4618038"/>
          <p14:tracePt t="134336" x="3238500" y="4618038"/>
          <p14:tracePt t="134352" x="3154363" y="4618038"/>
          <p14:tracePt t="134369" x="3094038" y="4618038"/>
          <p14:tracePt t="134385" x="3048000" y="4618038"/>
          <p14:tracePt t="134402" x="2963863" y="4618038"/>
          <p14:tracePt t="134419" x="2903538" y="4618038"/>
          <p14:tracePt t="134435" x="2835275" y="4618038"/>
          <p14:tracePt t="134452" x="2759075" y="4618038"/>
          <p14:tracePt t="134452" x="2720975" y="4618038"/>
          <p14:tracePt t="134471" x="2697163" y="4618038"/>
          <p14:tracePt t="134486" x="2620963" y="4618038"/>
          <p14:tracePt t="134503" x="2590800" y="4618038"/>
          <p14:tracePt t="134519" x="2560638" y="4618038"/>
          <p14:tracePt t="134536" x="2530475" y="4618038"/>
          <p14:tracePt t="134552" x="2454275" y="4618038"/>
          <p14:tracePt t="134568" x="2384425" y="4602163"/>
          <p14:tracePt t="134585" x="2308225" y="4587875"/>
          <p14:tracePt t="134602" x="2278063" y="4587875"/>
          <p14:tracePt t="134618" x="2255838" y="4587875"/>
          <p14:tracePt t="134635" x="2225675" y="4579938"/>
          <p14:tracePt t="134652" x="2201863" y="4579938"/>
          <p14:tracePt t="134668" x="2171700" y="4572000"/>
          <p14:tracePt t="134687" x="2163763" y="4564063"/>
          <p14:tracePt t="134846" x="2163763" y="4556125"/>
          <p14:tracePt t="135006" x="2171700" y="4556125"/>
          <p14:tracePt t="135078" x="2179638" y="4556125"/>
          <p14:tracePt t="135118" x="2187575" y="4549775"/>
          <p14:tracePt t="135174" x="2193925" y="4549775"/>
          <p14:tracePt t="135262" x="2201863" y="4549775"/>
          <p14:tracePt t="135590" x="2209800" y="4549775"/>
          <p14:tracePt t="135638" x="2217738" y="4541838"/>
          <p14:tracePt t="135662" x="2225675" y="4541838"/>
          <p14:tracePt t="135990" x="2232025" y="4533900"/>
          <p14:tracePt t="136278" x="2247900" y="4533900"/>
          <p14:tracePt t="136302" x="2270125" y="4533900"/>
          <p14:tracePt t="136310" x="2301875" y="4533900"/>
          <p14:tracePt t="136318" x="2339975" y="4533900"/>
          <p14:tracePt t="136334" x="2370138" y="4533900"/>
          <p14:tracePt t="136351" x="2392363" y="4533900"/>
          <p14:tracePt t="136367" x="2416175" y="4533900"/>
          <p14:tracePt t="136384" x="2522538" y="4533900"/>
          <p14:tracePt t="136400" x="2803525" y="4533900"/>
          <p14:tracePt t="136417" x="3322638" y="4533900"/>
          <p14:tracePt t="136434" x="3924300" y="4533900"/>
          <p14:tracePt t="136450" x="4251325" y="4533900"/>
          <p14:tracePt t="136466" x="4397375" y="4518025"/>
          <p14:tracePt t="136484" x="4381500" y="4518025"/>
          <p14:tracePt t="136510" x="4327525" y="4495800"/>
          <p14:tracePt t="136534" x="4313238" y="4479925"/>
          <p14:tracePt t="136541" x="4305300" y="4479925"/>
          <p14:tracePt t="136638" x="4297363" y="4479925"/>
          <p14:tracePt t="136670" x="4283075" y="4473575"/>
          <p14:tracePt t="136728" x="4283075" y="4457700"/>
          <p14:tracePt t="136974" x="4283075" y="4441825"/>
          <p14:tracePt t="137006" x="4283075" y="4435475"/>
          <p14:tracePt t="137022" x="4313238" y="4465638"/>
          <p14:tracePt t="137046" x="4351338" y="4495800"/>
          <p14:tracePt t="137054" x="4365625" y="4495800"/>
          <p14:tracePt t="137065" x="4381500" y="4511675"/>
          <p14:tracePt t="137082" x="4419600" y="4511675"/>
          <p14:tracePt t="137099" x="4518025" y="4511675"/>
          <p14:tracePt t="137116" x="4778375" y="4511675"/>
          <p14:tracePt t="137116" x="5089525" y="4533900"/>
          <p14:tracePt t="137134" x="5372100" y="4572000"/>
          <p14:tracePt t="137149" x="6057900" y="4572000"/>
          <p14:tracePt t="137167" x="6362700" y="4594225"/>
          <p14:tracePt t="137182" x="6469063" y="4594225"/>
          <p14:tracePt t="137199" x="6484938" y="4594225"/>
          <p14:tracePt t="137216" x="6515100" y="4594225"/>
          <p14:tracePt t="137232" x="6727825" y="4594225"/>
          <p14:tracePt t="137249" x="7185025" y="4594225"/>
          <p14:tracePt t="137266" x="7666038" y="4587875"/>
          <p14:tracePt t="137282" x="8069263" y="4564063"/>
          <p14:tracePt t="137299" x="8183563" y="4564063"/>
          <p14:tracePt t="137316" x="8191500" y="4564063"/>
          <p14:tracePt t="137332" x="8191500" y="4549775"/>
          <p14:tracePt t="137349" x="8183563" y="4533900"/>
          <p14:tracePt t="137365" x="8245475" y="4533900"/>
          <p14:tracePt t="137406" x="8321675" y="4533900"/>
          <p14:tracePt t="137415" x="8382000" y="4533900"/>
          <p14:tracePt t="137422" x="8420100" y="4533900"/>
          <p14:tracePt t="137431" x="8442325" y="4533900"/>
          <p14:tracePt t="137448" x="8450263" y="4525963"/>
          <p14:tracePt t="137478" x="8450263" y="4518025"/>
          <p14:tracePt t="137486" x="8450263" y="4511675"/>
          <p14:tracePt t="137502" x="8450263" y="4503738"/>
          <p14:tracePt t="137718" x="8442325" y="4503738"/>
          <p14:tracePt t="137774" x="8435975" y="4503738"/>
          <p14:tracePt t="137806" x="8428038" y="4503738"/>
          <p14:tracePt t="137815" x="8420100" y="4503738"/>
          <p14:tracePt t="137846" x="8412163" y="4503738"/>
          <p14:tracePt t="137863" x="8397875" y="4503738"/>
          <p14:tracePt t="138246" x="8389938" y="4503738"/>
          <p14:tracePt t="138254" x="8374063" y="4503738"/>
          <p14:tracePt t="138264" x="8313738" y="4495800"/>
          <p14:tracePt t="138281" x="8221663" y="4487863"/>
          <p14:tracePt t="138298" x="8085138" y="4487863"/>
          <p14:tracePt t="138315" x="7940675" y="4465638"/>
          <p14:tracePt t="138331" x="7627938" y="4465638"/>
          <p14:tracePt t="138348" x="7146925" y="4465638"/>
          <p14:tracePt t="138348" x="6819900" y="4465638"/>
          <p14:tracePt t="138366" x="6613525" y="4465638"/>
          <p14:tracePt t="138381" x="5761038" y="4473575"/>
          <p14:tracePt t="138399" x="5470525" y="4518025"/>
          <p14:tracePt t="138415" x="5105400" y="4556125"/>
          <p14:tracePt t="138432" x="4770438" y="4594225"/>
          <p14:tracePt t="138448" x="4411663" y="4648200"/>
          <p14:tracePt t="138465" x="4137025" y="4694238"/>
          <p14:tracePt t="138482" x="3894138" y="4716463"/>
          <p14:tracePt t="138498" x="3703638" y="4762500"/>
          <p14:tracePt t="138515" x="3543300" y="4784725"/>
          <p14:tracePt t="138531" x="3429000" y="4792663"/>
          <p14:tracePt t="138548" x="3306763" y="4830763"/>
          <p14:tracePt t="138564" x="3238500" y="4830763"/>
          <p14:tracePt t="138564" x="3222625" y="4830763"/>
          <p14:tracePt t="138582" x="3208338" y="4838700"/>
          <p14:tracePt t="138597" x="3192463" y="4838700"/>
          <p14:tracePt t="138654" x="3184525" y="4838700"/>
          <p14:tracePt t="138670" x="3178175" y="4846638"/>
          <p14:tracePt t="138686" x="3170238" y="4846638"/>
          <p14:tracePt t="138727" x="3162300" y="4854575"/>
          <p14:tracePt t="138734" x="3154363" y="4854575"/>
          <p14:tracePt t="138747" x="3094038" y="4860925"/>
          <p14:tracePt t="138764" x="3032125" y="4868863"/>
          <p14:tracePt t="138764" x="2994025" y="4868863"/>
          <p14:tracePt t="138783" x="2963863" y="4884738"/>
          <p14:tracePt t="138798" x="2955925" y="4884738"/>
          <p14:tracePt t="138815" x="2949575" y="4884738"/>
          <p14:tracePt t="138830" x="2933700" y="4884738"/>
          <p14:tracePt t="142403" x="2941638" y="4884738"/>
          <p14:tracePt t="143086" x="2949575" y="4884738"/>
          <p14:tracePt t="143126" x="2955925" y="4884738"/>
          <p14:tracePt t="143143" x="2963863" y="4884738"/>
          <p14:tracePt t="143166" x="2971800" y="4892675"/>
          <p14:tracePt t="143246" x="2971800" y="4899025"/>
          <p14:tracePt t="143254" x="2971800" y="4906963"/>
          <p14:tracePt t="143262" x="2971800" y="4930775"/>
          <p14:tracePt t="143275" x="2987675" y="4953000"/>
          <p14:tracePt t="143275" x="2987675" y="4975225"/>
          <p14:tracePt t="143295" x="2987675" y="5006975"/>
          <p14:tracePt t="143310" x="2987675" y="5037138"/>
          <p14:tracePt t="143327" x="2987675" y="5067300"/>
          <p14:tracePt t="143344" x="2987675" y="5105400"/>
          <p14:tracePt t="143360" x="2971800" y="5127625"/>
          <p14:tracePt t="143376" x="2963863" y="5143500"/>
          <p14:tracePt t="143393" x="2949575" y="5173663"/>
          <p14:tracePt t="143409" x="2941638" y="5189538"/>
          <p14:tracePt t="143426" x="2933700" y="5189538"/>
          <p14:tracePt t="143442" x="2933700" y="5197475"/>
          <p14:tracePt t="143459" x="2925763" y="5203825"/>
          <p14:tracePt t="143475" x="2917825" y="5211763"/>
          <p14:tracePt t="143526" x="2911475" y="5211763"/>
          <p14:tracePt t="143542" x="2911475" y="5227638"/>
          <p14:tracePt t="143550" x="2903538" y="5227638"/>
          <p14:tracePt t="143560" x="2895600" y="5235575"/>
          <p14:tracePt t="151499" x="2887663" y="5235575"/>
          <p14:tracePt t="153266" x="2887663" y="5227638"/>
          <p14:tracePt t="153438" x="2887663" y="5211763"/>
          <p14:tracePt t="153446" x="2887663" y="5203825"/>
          <p14:tracePt t="153454" x="2887663" y="5189538"/>
          <p14:tracePt t="153465" x="2895600" y="5173663"/>
          <p14:tracePt t="153483" x="2895600" y="5135563"/>
          <p14:tracePt t="153501" x="2895600" y="5083175"/>
          <p14:tracePt t="153516" x="2879725" y="5029200"/>
          <p14:tracePt t="153516" x="2879725" y="5013325"/>
          <p14:tracePt t="153534" x="2841625" y="4975225"/>
          <p14:tracePt t="153548" x="2797175" y="4899025"/>
          <p14:tracePt t="153548" x="2765425" y="4860925"/>
          <p14:tracePt t="153566" x="2735263" y="4800600"/>
          <p14:tracePt t="153581" x="2667000" y="4656138"/>
          <p14:tracePt t="153599" x="2598738" y="4564063"/>
          <p14:tracePt t="153616" x="2522538" y="4411663"/>
          <p14:tracePt t="153632" x="2476500" y="4297363"/>
          <p14:tracePt t="153649" x="2446338" y="4206875"/>
          <p14:tracePt t="153665" x="2408238" y="4098925"/>
          <p14:tracePt t="153682" x="2362200" y="3940175"/>
          <p14:tracePt t="153699" x="2308225" y="3810000"/>
          <p14:tracePt t="153715" x="2217738" y="3619500"/>
          <p14:tracePt t="153733" x="2125663" y="3467100"/>
          <p14:tracePt t="153749" x="2041525" y="3268663"/>
          <p14:tracePt t="153749" x="1997075" y="3216275"/>
          <p14:tracePt t="153766" x="1935163" y="3055938"/>
          <p14:tracePt t="153784" x="1897063" y="2933700"/>
          <p14:tracePt t="153799" x="1889125" y="2803525"/>
          <p14:tracePt t="153816" x="1866900" y="2659063"/>
          <p14:tracePt t="153832" x="1851025" y="2544763"/>
          <p14:tracePt t="153848" x="1851025" y="2446338"/>
          <p14:tracePt t="153865" x="1851025" y="2346325"/>
          <p14:tracePt t="153882" x="1851025" y="2239963"/>
          <p14:tracePt t="153899" x="1851025" y="2149475"/>
          <p14:tracePt t="153915" x="1844675" y="2095500"/>
          <p14:tracePt t="153932" x="1844675" y="2041525"/>
          <p14:tracePt t="153948" x="1828800" y="2003425"/>
          <p14:tracePt t="153966" x="1828800" y="1989138"/>
          <p14:tracePt t="153984" x="1828800" y="1965325"/>
          <p14:tracePt t="153999" x="1820863" y="1927225"/>
          <p14:tracePt t="154016" x="1812925" y="1905000"/>
          <p14:tracePt t="154033" x="1798638" y="1882775"/>
          <p14:tracePt t="154048" x="1798638" y="1851025"/>
          <p14:tracePt t="154065" x="1774825" y="1798638"/>
          <p14:tracePt t="154082" x="1760538" y="1730375"/>
          <p14:tracePt t="154098" x="1722438" y="1630363"/>
          <p14:tracePt t="154115" x="1698625" y="1570038"/>
          <p14:tracePt t="154132" x="1692275" y="1501775"/>
          <p14:tracePt t="154149" x="1676400" y="1425575"/>
          <p14:tracePt t="154149" x="1660525" y="1387475"/>
          <p14:tracePt t="154167" x="1630363" y="1295400"/>
          <p14:tracePt t="154183" x="1608138" y="1227138"/>
          <p14:tracePt t="154199" x="1592263" y="1173163"/>
          <p14:tracePt t="154216" x="1577975" y="1112838"/>
          <p14:tracePt t="154232" x="1570038" y="1096963"/>
          <p14:tracePt t="154248" x="1570038" y="1050925"/>
          <p14:tracePt t="154265" x="1554163" y="1012825"/>
          <p14:tracePt t="154281" x="1554163" y="982663"/>
          <p14:tracePt t="154298" x="1554163" y="968375"/>
          <p14:tracePt t="154314" x="1554163" y="960438"/>
          <p14:tracePt t="154331" x="1554163" y="952500"/>
          <p14:tracePt t="154350" x="1546225" y="944563"/>
          <p14:tracePt t="154366" x="1546225" y="936625"/>
          <p14:tracePt t="154470" x="1570038" y="936625"/>
          <p14:tracePt t="154478" x="1600200" y="936625"/>
          <p14:tracePt t="154486" x="1654175" y="936625"/>
          <p14:tracePt t="154497" x="1768475" y="952500"/>
          <p14:tracePt t="154517" x="1889125" y="960438"/>
          <p14:tracePt t="154531" x="2011363" y="974725"/>
          <p14:tracePt t="154548" x="2073275" y="982663"/>
          <p14:tracePt t="154548" x="2087563" y="982663"/>
          <p14:tracePt t="154566" x="2103438" y="998538"/>
          <p14:tracePt t="154590" x="2125663" y="998538"/>
          <p14:tracePt t="154622" x="2149475" y="998538"/>
          <p14:tracePt t="154631" x="2179638" y="998538"/>
          <p14:tracePt t="154638" x="2239963" y="998538"/>
          <p14:tracePt t="154648" x="2362200" y="998538"/>
          <p14:tracePt t="154665" x="2422525" y="998538"/>
          <p14:tracePt t="154681" x="2460625" y="982663"/>
          <p14:tracePt t="154698" x="2476500" y="982663"/>
          <p14:tracePt t="154715" x="2492375" y="982663"/>
          <p14:tracePt t="154732" x="2544763" y="982663"/>
          <p14:tracePt t="154748" x="2628900" y="982663"/>
          <p14:tracePt t="154765" x="2720975" y="982663"/>
          <p14:tracePt t="154765" x="2781300" y="974725"/>
          <p14:tracePt t="154783" x="2835275" y="974725"/>
          <p14:tracePt t="154797" x="2994025" y="974725"/>
          <p14:tracePt t="154815" x="3032125" y="974725"/>
          <p14:tracePt t="154832" x="3101975" y="974725"/>
          <p14:tracePt t="154848" x="3178175" y="974725"/>
          <p14:tracePt t="154865" x="3246438" y="974725"/>
          <p14:tracePt t="154881" x="3284538" y="974725"/>
          <p14:tracePt t="154897" x="3292475" y="974725"/>
          <p14:tracePt t="154914" x="3314700" y="974725"/>
          <p14:tracePt t="154950" x="3344863" y="974725"/>
          <p14:tracePt t="154958" x="3406775" y="974725"/>
          <p14:tracePt t="154966" x="3475038" y="982663"/>
          <p14:tracePt t="154980" x="3641725" y="982663"/>
          <p14:tracePt t="154996" x="3749675" y="982663"/>
          <p14:tracePt t="154996" x="3771900" y="982663"/>
          <p14:tracePt t="155015" x="3787775" y="982663"/>
          <p14:tracePt t="155029" x="3802063" y="982663"/>
          <p14:tracePt t="155102" x="3817938" y="982663"/>
          <p14:tracePt t="155126" x="3832225" y="982663"/>
          <p14:tracePt t="155142" x="3863975" y="982663"/>
          <p14:tracePt t="155150" x="3886200" y="982663"/>
          <p14:tracePt t="155163" x="3940175" y="982663"/>
          <p14:tracePt t="155163" x="3954463" y="982663"/>
          <p14:tracePt t="155182" x="4000500" y="982663"/>
          <p14:tracePt t="155196" x="4038600" y="982663"/>
          <p14:tracePt t="155215" x="4122738" y="982663"/>
          <p14:tracePt t="155232" x="4168775" y="982663"/>
          <p14:tracePt t="155248" x="4259263" y="982663"/>
          <p14:tracePt t="155264" x="4335463" y="982663"/>
          <p14:tracePt t="155281" x="4397375" y="982663"/>
          <p14:tracePt t="155297" x="4441825" y="982663"/>
          <p14:tracePt t="155314" x="4503738" y="982663"/>
          <p14:tracePt t="155330" x="4579938" y="982663"/>
          <p14:tracePt t="155347" x="4670425" y="982663"/>
          <p14:tracePt t="155364" x="4762500" y="982663"/>
          <p14:tracePt t="155381" x="4860925" y="982663"/>
          <p14:tracePt t="155381" x="4906963" y="968375"/>
          <p14:tracePt t="155399" x="4975225" y="968375"/>
          <p14:tracePt t="155415" x="5006975" y="968375"/>
          <p14:tracePt t="155431" x="5029200" y="968375"/>
          <p14:tracePt t="155447" x="5045075" y="968375"/>
          <p14:tracePt t="155464" x="5051425" y="968375"/>
          <p14:tracePt t="155480" x="5083175" y="968375"/>
          <p14:tracePt t="155498" x="5135563" y="968375"/>
          <p14:tracePt t="155515" x="5211763" y="968375"/>
          <p14:tracePt t="155531" x="5280025" y="968375"/>
          <p14:tracePt t="155546" x="5341938" y="968375"/>
          <p14:tracePt t="155563" x="5372100" y="968375"/>
          <p14:tracePt t="155580" x="5410200" y="968375"/>
          <p14:tracePt t="155597" x="5418138" y="968375"/>
          <p14:tracePt t="155613" x="5470525" y="968375"/>
          <p14:tracePt t="155631" x="5524500" y="968375"/>
          <p14:tracePt t="155647" x="5578475" y="968375"/>
          <p14:tracePt t="155664" x="5661025" y="968375"/>
          <p14:tracePt t="155680" x="5699125" y="968375"/>
          <p14:tracePt t="155697" x="5722938" y="968375"/>
          <p14:tracePt t="155714" x="5745163" y="968375"/>
          <p14:tracePt t="155730" x="5761038" y="968375"/>
          <p14:tracePt t="155747" x="5791200" y="968375"/>
          <p14:tracePt t="155763" x="5813425" y="968375"/>
          <p14:tracePt t="155780" x="5845175" y="968375"/>
          <p14:tracePt t="155796" x="5867400" y="968375"/>
          <p14:tracePt t="155796" x="5875338" y="968375"/>
          <p14:tracePt t="155815" x="5905500" y="968375"/>
          <p14:tracePt t="155831" x="5927725" y="968375"/>
          <p14:tracePt t="155847" x="5943600" y="968375"/>
          <p14:tracePt t="155864" x="5951538" y="968375"/>
          <p14:tracePt t="155910" x="5965825" y="968375"/>
          <p14:tracePt t="155926" x="5981700" y="968375"/>
          <p14:tracePt t="155934" x="5997575" y="968375"/>
          <p14:tracePt t="155945" x="6049963" y="968375"/>
          <p14:tracePt t="155963" x="6088063" y="968375"/>
          <p14:tracePt t="155980" x="6103938" y="968375"/>
          <p14:tracePt t="155996" x="6111875" y="960438"/>
          <p14:tracePt t="156915" x="6118225" y="952500"/>
          <p14:tracePt t="157238" x="6126163" y="952500"/>
          <p14:tracePt t="157846" x="6134100" y="952500"/>
          <p14:tracePt t="158430" x="6134100" y="960438"/>
          <p14:tracePt t="158438" x="6134100" y="982663"/>
          <p14:tracePt t="158446" x="6134100" y="998538"/>
          <p14:tracePt t="158460" x="6134100" y="1058863"/>
          <p14:tracePt t="158477" x="6134100" y="1150938"/>
          <p14:tracePt t="158495" x="6149975" y="1211263"/>
          <p14:tracePt t="158513" x="6156325" y="1265238"/>
          <p14:tracePt t="158529" x="6156325" y="1325563"/>
          <p14:tracePt t="158544" x="6172200" y="1355725"/>
          <p14:tracePt t="158561" x="6172200" y="1401763"/>
          <p14:tracePt t="158577" x="6172200" y="1439863"/>
          <p14:tracePt t="158594" x="6172200" y="1485900"/>
          <p14:tracePt t="158610" x="6172200" y="1539875"/>
          <p14:tracePt t="158627" x="6172200" y="1577975"/>
          <p14:tracePt t="158644" x="6172200" y="1616075"/>
          <p14:tracePt t="158660" x="6172200" y="1660525"/>
          <p14:tracePt t="158660" x="6164263" y="1668463"/>
          <p14:tracePt t="158678" x="6164263" y="1714500"/>
          <p14:tracePt t="158695" x="6156325" y="1744663"/>
          <p14:tracePt t="158711" x="6142038" y="1782763"/>
          <p14:tracePt t="158729" x="6126163" y="1836738"/>
          <p14:tracePt t="158745" x="6118225" y="1866900"/>
          <p14:tracePt t="158760" x="6103938" y="1905000"/>
          <p14:tracePt t="158777" x="6088063" y="1943100"/>
          <p14:tracePt t="158793" x="6073775" y="1973263"/>
          <p14:tracePt t="158810" x="6049963" y="2019300"/>
          <p14:tracePt t="158827" x="6035675" y="2049463"/>
          <p14:tracePt t="158843" x="6011863" y="2095500"/>
          <p14:tracePt t="158860" x="5973763" y="2125663"/>
          <p14:tracePt t="158877" x="5943600" y="2163763"/>
          <p14:tracePt t="158895" x="5913438" y="2187575"/>
          <p14:tracePt t="158911" x="5889625" y="2209800"/>
          <p14:tracePt t="158927" x="5867400" y="2225675"/>
          <p14:tracePt t="158944" x="5851525" y="2239963"/>
          <p14:tracePt t="158960" x="5837238" y="2247900"/>
          <p14:tracePt t="158976" x="5821363" y="2255838"/>
          <p14:tracePt t="158993" x="5799138" y="2263775"/>
          <p14:tracePt t="159010" x="5791200" y="2270125"/>
          <p14:tracePt t="159026" x="5768975" y="2270125"/>
          <p14:tracePt t="159043" x="5730875" y="2278063"/>
          <p14:tracePt t="159060" x="5715000" y="2278063"/>
          <p14:tracePt t="159076" x="5707063" y="2286000"/>
          <p14:tracePt t="159076" x="5699125" y="2286000"/>
          <p14:tracePt t="159094" x="5684838" y="2293938"/>
          <p14:tracePt t="159111" x="5676900" y="2301875"/>
          <p14:tracePt t="159126" x="5668963" y="2301875"/>
          <p14:tracePt t="159142" x="5661025" y="2301875"/>
          <p14:tracePt t="159159" x="5646738" y="2301875"/>
          <p14:tracePt t="159176" x="5630863" y="2316163"/>
          <p14:tracePt t="159193" x="5616575" y="2316163"/>
          <p14:tracePt t="159209" x="5600700" y="2316163"/>
          <p14:tracePt t="159226" x="5570538" y="2316163"/>
          <p14:tracePt t="159243" x="5554663" y="2316163"/>
          <p14:tracePt t="159259" x="5540375" y="2316163"/>
          <p14:tracePt t="159278" x="5524500" y="2316163"/>
          <p14:tracePt t="159293" x="5494338" y="2324100"/>
          <p14:tracePt t="159310" x="5478463" y="2324100"/>
          <p14:tracePt t="159327" x="5432425" y="2332038"/>
          <p14:tracePt t="159344" x="5380038" y="2332038"/>
          <p14:tracePt t="159360" x="5341938" y="2332038"/>
          <p14:tracePt t="159376" x="5311775" y="2346325"/>
          <p14:tracePt t="159393" x="5287963" y="2346325"/>
          <p14:tracePt t="159409" x="5280025" y="2346325"/>
          <p14:tracePt t="159425" x="5273675" y="2346325"/>
          <p14:tracePt t="159442" x="5265738" y="2346325"/>
          <p14:tracePt t="159459" x="5257800" y="2346325"/>
          <p14:tracePt t="159486" x="5249863" y="2346325"/>
          <p14:tracePt t="159494" x="5241925" y="2346325"/>
          <p14:tracePt t="159518" x="5219700" y="2346325"/>
          <p14:tracePt t="159527" x="5203825" y="2346325"/>
          <p14:tracePt t="159543" x="5173663" y="2346325"/>
          <p14:tracePt t="159560" x="5165725" y="2346325"/>
          <p14:tracePt t="159590" x="5159375" y="2346325"/>
          <p14:tracePt t="159598" x="5143500" y="2346325"/>
          <p14:tracePt t="159609" x="5121275" y="2346325"/>
          <p14:tracePt t="159626" x="5083175" y="2346325"/>
          <p14:tracePt t="159643" x="5021263" y="2346325"/>
          <p14:tracePt t="159659" x="4999038" y="2346325"/>
          <p14:tracePt t="159676" x="4991100" y="2346325"/>
          <p14:tracePt t="159692" x="4983163" y="2346325"/>
          <p14:tracePt t="159750" x="4968875" y="2346325"/>
          <p14:tracePt t="159790" x="4960938" y="2346325"/>
          <p14:tracePt t="159814" x="4953000" y="2346325"/>
          <p14:tracePt t="159822" x="4945063" y="2346325"/>
          <p14:tracePt t="159838" x="4937125" y="2346325"/>
          <p14:tracePt t="159846" x="4930775" y="2346325"/>
          <p14:tracePt t="159858" x="4914900" y="2346325"/>
          <p14:tracePt t="159876" x="4899025" y="2346325"/>
          <p14:tracePt t="159892" x="4892675" y="2354263"/>
          <p14:tracePt t="159909" x="4884738" y="2354263"/>
          <p14:tracePt t="159925" x="4876800" y="2354263"/>
          <p14:tracePt t="159943" x="4860925" y="2354263"/>
          <p14:tracePt t="159960" x="4846638" y="2354263"/>
          <p14:tracePt t="159976" x="4830763" y="2354263"/>
          <p14:tracePt t="159998" x="4822825" y="2354263"/>
          <p14:tracePt t="160022" x="4816475" y="2354263"/>
          <p14:tracePt t="160038" x="4808538" y="2354263"/>
          <p14:tracePt t="160046" x="4792663" y="2354263"/>
          <p14:tracePt t="160058" x="4770438" y="2354263"/>
          <p14:tracePt t="160075" x="4754563" y="2354263"/>
          <p14:tracePt t="160092" x="4746625" y="2354263"/>
          <p14:tracePt t="160108" x="4746625" y="2362200"/>
          <p14:tracePt t="160174" x="4746625" y="2354263"/>
          <p14:tracePt t="160430" x="4762500" y="2346325"/>
          <p14:tracePt t="160454" x="4778375" y="2346325"/>
          <p14:tracePt t="160478" x="4800600" y="2332038"/>
          <p14:tracePt t="160494" x="4808538" y="2332038"/>
          <p14:tracePt t="160510" x="4816475" y="2332038"/>
          <p14:tracePt t="160519" x="4830763" y="2324100"/>
          <p14:tracePt t="160582" x="4830763" y="2316163"/>
          <p14:tracePt t="160614" x="4838700" y="2316163"/>
          <p14:tracePt t="160622" x="4846638" y="2316163"/>
          <p14:tracePt t="160638" x="4854575" y="2316163"/>
          <p14:tracePt t="160646" x="4860925" y="2308225"/>
          <p14:tracePt t="161118" x="4868863" y="2308225"/>
          <p14:tracePt t="161182" x="4876800" y="2308225"/>
          <p14:tracePt t="161198" x="4884738" y="2308225"/>
          <p14:tracePt t="161222" x="4892675" y="2308225"/>
          <p14:tracePt t="161238" x="4899025" y="2308225"/>
          <p14:tracePt t="161246" x="4906963" y="2308225"/>
          <p14:tracePt t="161257" x="4930775" y="2301875"/>
          <p14:tracePt t="161274" x="4953000" y="2301875"/>
          <p14:tracePt t="161292" x="4983163" y="2301875"/>
          <p14:tracePt t="161308" x="5006975" y="2301875"/>
          <p14:tracePt t="161324" x="5013325" y="2301875"/>
          <p14:tracePt t="161340" x="5021263" y="2301875"/>
          <p14:tracePt t="161357" x="5029200" y="2301875"/>
          <p14:tracePt t="161398" x="5037138" y="2301875"/>
          <p14:tracePt t="161414" x="5051425" y="2301875"/>
          <p14:tracePt t="161430" x="5067300" y="2301875"/>
          <p14:tracePt t="161438" x="5083175" y="2301875"/>
          <p14:tracePt t="161446" x="5097463" y="2301875"/>
          <p14:tracePt t="161470" x="5105400" y="2301875"/>
          <p14:tracePt t="161534" x="5113338" y="2301875"/>
          <p14:tracePt t="161542" x="5127625" y="2301875"/>
          <p14:tracePt t="161558" x="5151438" y="2301875"/>
          <p14:tracePt t="161575" x="5181600" y="2293938"/>
          <p14:tracePt t="161591" x="5203825" y="2293938"/>
          <p14:tracePt t="161608" x="5241925" y="2286000"/>
          <p14:tracePt t="161624" x="5265738" y="2278063"/>
          <p14:tracePt t="161641" x="5280025" y="2278063"/>
          <p14:tracePt t="161657" x="5287963" y="2278063"/>
          <p14:tracePt t="161702" x="5295900" y="2278063"/>
          <p14:tracePt t="161710" x="5311775" y="2278063"/>
          <p14:tracePt t="161728" x="5326063" y="2278063"/>
          <p14:tracePt t="161740" x="5341938" y="2278063"/>
          <p14:tracePt t="161756" x="5356225" y="2278063"/>
          <p14:tracePt t="161774" x="5364163" y="2278063"/>
          <p14:tracePt t="161790" x="5372100" y="2278063"/>
          <p14:tracePt t="161806" x="5380038" y="2278063"/>
          <p14:tracePt t="161830" x="5394325" y="2278063"/>
          <p14:tracePt t="161886" x="5402263" y="2278063"/>
          <p14:tracePt t="161910" x="5410200" y="2278063"/>
          <p14:tracePt t="161918" x="5418138" y="2278063"/>
          <p14:tracePt t="161926" x="5432425" y="2278063"/>
          <p14:tracePt t="161940" x="5440363" y="2278063"/>
          <p14:tracePt t="161956" x="5448300" y="2278063"/>
          <p14:tracePt t="162262" x="5464175" y="2278063"/>
          <p14:tracePt t="162286" x="5470525" y="2278063"/>
          <p14:tracePt t="162390" x="5478463" y="2278063"/>
          <p14:tracePt t="162478" x="5486400" y="2278063"/>
          <p14:tracePt t="162494" x="5494338" y="2278063"/>
          <p14:tracePt t="162510" x="5502275" y="2278063"/>
          <p14:tracePt t="162550" x="5508625" y="2278063"/>
          <p14:tracePt t="162565" x="5516563" y="2278063"/>
          <p14:tracePt t="162573" x="5532438" y="2278063"/>
          <p14:tracePt t="162581" x="5546725" y="2278063"/>
          <p14:tracePt t="162598" x="5554663" y="2278063"/>
          <p14:tracePt t="162614" x="5562600" y="2278063"/>
          <p14:tracePt t="162630" x="5570538" y="2270125"/>
          <p14:tracePt t="162646" x="5578475" y="2270125"/>
          <p14:tracePt t="162662" x="5584825" y="2270125"/>
          <p14:tracePt t="162672" x="5600700" y="2270125"/>
          <p14:tracePt t="162689" x="5616575" y="2270125"/>
          <p14:tracePt t="162706" x="5630863" y="2263775"/>
          <p14:tracePt t="162722" x="5646738" y="2263775"/>
          <p14:tracePt t="162739" x="5661025" y="2263775"/>
          <p14:tracePt t="162766" x="5668963" y="2263775"/>
          <p14:tracePt t="162814" x="5692775" y="2263775"/>
          <p14:tracePt t="162822" x="5699125" y="2263775"/>
          <p14:tracePt t="162854" x="5707063" y="2263775"/>
          <p14:tracePt t="162894" x="5715000" y="2255838"/>
          <p14:tracePt t="162918" x="5722938" y="2255838"/>
          <p14:tracePt t="162926" x="5730875" y="2255838"/>
          <p14:tracePt t="162938" x="5737225" y="2255838"/>
          <p14:tracePt t="162955" x="5745163" y="2255838"/>
          <p14:tracePt t="162972" x="5753100" y="2255838"/>
          <p14:tracePt t="162998" x="5761038" y="2255838"/>
          <p14:tracePt t="163014" x="5768975" y="2255838"/>
          <p14:tracePt t="163025" x="5775325" y="2255838"/>
          <p14:tracePt t="163039" x="5821363" y="2255838"/>
          <p14:tracePt t="163056" x="5851525" y="2255838"/>
          <p14:tracePt t="163072" x="5883275" y="2255838"/>
          <p14:tracePt t="163089" x="5913438" y="2255838"/>
          <p14:tracePt t="163106" x="5935663" y="2255838"/>
          <p14:tracePt t="163123" x="5965825" y="2255838"/>
          <p14:tracePt t="163139" x="5981700" y="2255838"/>
          <p14:tracePt t="163156" x="5989638" y="2255838"/>
          <p14:tracePt t="163172" x="5997575" y="2255838"/>
          <p14:tracePt t="163188" x="6003925" y="2255838"/>
          <p14:tracePt t="163214" x="6019800" y="2255838"/>
          <p14:tracePt t="163223" x="6049963" y="2263775"/>
          <p14:tracePt t="163240" x="6073775" y="2263775"/>
          <p14:tracePt t="163255" x="6080125" y="2263775"/>
          <p14:tracePt t="163272" x="6088063" y="2263775"/>
          <p14:tracePt t="163302" x="6111875" y="2270125"/>
          <p14:tracePt t="163318" x="6118225" y="2270125"/>
          <p14:tracePt t="163326" x="6134100" y="2270125"/>
          <p14:tracePt t="163338" x="6180138" y="2278063"/>
          <p14:tracePt t="163356" x="6194425" y="2286000"/>
          <p14:tracePt t="163371" x="6202363" y="2286000"/>
          <p14:tracePt t="163388" x="6210300" y="2286000"/>
          <p14:tracePt t="163406" x="6278563" y="2293938"/>
          <p14:tracePt t="163423" x="6324600" y="2293938"/>
          <p14:tracePt t="163440" x="6370638" y="2293938"/>
          <p14:tracePt t="163456" x="6384925" y="2293938"/>
          <p14:tracePt t="163471" x="6416675" y="2301875"/>
          <p14:tracePt t="163489" x="6423025" y="2301875"/>
          <p14:tracePt t="163505" x="6438900" y="2301875"/>
          <p14:tracePt t="163523" x="6469063" y="2301875"/>
          <p14:tracePt t="163539" x="6484938" y="2301875"/>
          <p14:tracePt t="163555" x="6499225" y="2301875"/>
          <p14:tracePt t="163572" x="6507163" y="2301875"/>
          <p14:tracePt t="163588" x="6515100" y="2301875"/>
          <p14:tracePt t="163605" x="6523038" y="2301875"/>
          <p14:tracePt t="163623" x="6530975" y="2301875"/>
          <p14:tracePt t="163638" x="6545263" y="2301875"/>
          <p14:tracePt t="163655" x="6561138" y="2301875"/>
          <p14:tracePt t="163673" x="6569075" y="2301875"/>
          <p14:tracePt t="163688" x="6583363" y="2301875"/>
          <p14:tracePt t="163705" x="6613525" y="2301875"/>
          <p14:tracePt t="163722" x="6629400" y="2301875"/>
          <p14:tracePt t="163738" x="6659563" y="2301875"/>
          <p14:tracePt t="163755" x="6697663" y="2301875"/>
          <p14:tracePt t="163772" x="6743700" y="2301875"/>
          <p14:tracePt t="163788" x="6773863" y="2301875"/>
          <p14:tracePt t="163788" x="6797675" y="2301875"/>
          <p14:tracePt t="163807" x="6850063" y="2301875"/>
          <p14:tracePt t="163823" x="6911975" y="2301875"/>
          <p14:tracePt t="163839" x="6972300" y="2301875"/>
          <p14:tracePt t="163856" x="7010400" y="2301875"/>
          <p14:tracePt t="163872" x="7040563" y="2301875"/>
          <p14:tracePt t="163888" x="7056438" y="2301875"/>
          <p14:tracePt t="163942" x="7094538" y="2301875"/>
          <p14:tracePt t="163950" x="7124700" y="2301875"/>
          <p14:tracePt t="163958" x="7146925" y="2301875"/>
          <p14:tracePt t="163971" x="7185025" y="2301875"/>
          <p14:tracePt t="163971" x="7192963" y="2301875"/>
          <p14:tracePt t="163990" x="7200900" y="2308225"/>
          <p14:tracePt t="164005" x="7216775" y="2316163"/>
          <p14:tracePt t="164070" x="7223125" y="2316163"/>
          <p14:tracePt t="164182" x="7223125" y="2324100"/>
          <p14:tracePt t="164190" x="7223125" y="2316163"/>
          <p14:tracePt t="166628" x="7223125" y="2308225"/>
          <p14:tracePt t="166790" x="7231063" y="2308225"/>
          <p14:tracePt t="166830" x="7231063" y="2301875"/>
          <p14:tracePt t="168393" x="7239000" y="2301875"/>
          <p14:tracePt t="172160" x="7231063" y="2301875"/>
          <p14:tracePt t="172630" x="7223125" y="2301875"/>
          <p14:tracePt t="172646" x="7216775" y="2293938"/>
          <p14:tracePt t="172654" x="7208838" y="2293938"/>
          <p14:tracePt t="172662" x="7192963" y="2293938"/>
          <p14:tracePt t="172678" x="7170738" y="2286000"/>
          <p14:tracePt t="172695" x="7162800" y="2278063"/>
          <p14:tracePt t="172711" x="7140575" y="2270125"/>
          <p14:tracePt t="172735" x="7124700" y="2270125"/>
          <p14:tracePt t="172747" x="7086600" y="2263775"/>
          <p14:tracePt t="172762" x="7070725" y="2247900"/>
          <p14:tracePt t="172777" x="7040563" y="2247900"/>
          <p14:tracePt t="172795" x="7026275" y="2239963"/>
          <p14:tracePt t="172812" x="7010400" y="2232025"/>
          <p14:tracePt t="172830" x="6972300" y="2232025"/>
          <p14:tracePt t="172847" x="6950075" y="2232025"/>
          <p14:tracePt t="172864" x="6911975" y="2217738"/>
          <p14:tracePt t="172880" x="6865938" y="2217738"/>
          <p14:tracePt t="172896" x="6842125" y="2217738"/>
          <p14:tracePt t="172912" x="6811963" y="2217738"/>
          <p14:tracePt t="172929" x="6773863" y="2217738"/>
          <p14:tracePt t="172946" x="6765925" y="2217738"/>
          <p14:tracePt t="172962" x="6735763" y="2217738"/>
          <p14:tracePt t="172979" x="6721475" y="2217738"/>
          <p14:tracePt t="172998" x="6705600" y="2217738"/>
          <p14:tracePt t="173014" x="6689725" y="2217738"/>
          <p14:tracePt t="173014" x="6675438" y="2217738"/>
          <p14:tracePt t="173031" x="6645275" y="2217738"/>
          <p14:tracePt t="173031" x="6621463" y="2217738"/>
          <p14:tracePt t="173046" x="6583363" y="2217738"/>
          <p14:tracePt t="173063" x="6553200" y="2217738"/>
          <p14:tracePt t="173079" x="6523038" y="2217738"/>
          <p14:tracePt t="173096" x="6507163" y="2217738"/>
          <p14:tracePt t="173113" x="6477000" y="2217738"/>
          <p14:tracePt t="173129" x="6430963" y="2217738"/>
          <p14:tracePt t="173146" x="6370638" y="2217738"/>
          <p14:tracePt t="173163" x="6316663" y="2217738"/>
          <p14:tracePt t="173179" x="6278563" y="2217738"/>
          <p14:tracePt t="173195" x="6270625" y="2217738"/>
          <p14:tracePt t="173212" x="6256338" y="2217738"/>
          <p14:tracePt t="173228" x="6240463" y="2217738"/>
          <p14:tracePt t="173254" x="6232525" y="2217738"/>
          <p14:tracePt t="173263" x="6180138" y="2217738"/>
          <p14:tracePt t="173279" x="6126163" y="2217738"/>
          <p14:tracePt t="173297" x="6065838" y="2217738"/>
          <p14:tracePt t="173312" x="6003925" y="2217738"/>
          <p14:tracePt t="173329" x="5959475" y="2217738"/>
          <p14:tracePt t="173346" x="5927725" y="2217738"/>
          <p14:tracePt t="173362" x="5905500" y="2217738"/>
          <p14:tracePt t="173378" x="5897563" y="2217738"/>
          <p14:tracePt t="173395" x="5867400" y="2217738"/>
          <p14:tracePt t="173412" x="5859463" y="2217738"/>
          <p14:tracePt t="173428" x="5837238" y="2217738"/>
          <p14:tracePt t="173428" x="5821363" y="2217738"/>
          <p14:tracePt t="173447" x="5807075" y="2217738"/>
          <p14:tracePt t="173447" x="5791200" y="2217738"/>
          <p14:tracePt t="173463" x="5745163" y="2217738"/>
          <p14:tracePt t="173479" x="5722938" y="2217738"/>
          <p14:tracePt t="173496" x="5699125" y="2217738"/>
          <p14:tracePt t="173512" x="5684838" y="2217738"/>
          <p14:tracePt t="173530" x="5668963" y="2217738"/>
          <p14:tracePt t="173544" x="5654675" y="2217738"/>
          <p14:tracePt t="173560" x="5638800" y="2217738"/>
          <p14:tracePt t="173578" x="5608638" y="2217738"/>
          <p14:tracePt t="173595" x="5592763" y="2217738"/>
          <p14:tracePt t="173611" x="5570538" y="2217738"/>
          <p14:tracePt t="173628" x="5546725" y="2217738"/>
          <p14:tracePt t="173647" x="5540375" y="2217738"/>
          <p14:tracePt t="173647" x="5532438" y="2217738"/>
          <p14:tracePt t="173663" x="5524500" y="2217738"/>
          <p14:tracePt t="173679" x="5508625" y="2217738"/>
          <p14:tracePt t="173695" x="5478463" y="2217738"/>
          <p14:tracePt t="173712" x="5470525" y="2217738"/>
          <p14:tracePt t="173728" x="5456238" y="2217738"/>
          <p14:tracePt t="173746" x="5440363" y="2217738"/>
          <p14:tracePt t="173761" x="5426075" y="2217738"/>
          <p14:tracePt t="173782" x="5410200" y="2217738"/>
          <p14:tracePt t="173795" x="5394325" y="2217738"/>
          <p14:tracePt t="173811" x="5380038" y="2217738"/>
          <p14:tracePt t="173827" x="5349875" y="2217738"/>
          <p14:tracePt t="173827" x="5334000" y="2217738"/>
          <p14:tracePt t="173846" x="5318125" y="2217738"/>
          <p14:tracePt t="173861" x="5287963" y="2217738"/>
          <p14:tracePt t="173879" x="5273675" y="2217738"/>
          <p14:tracePt t="173896" x="5265738" y="2217738"/>
          <p14:tracePt t="173911" x="5257800" y="2217738"/>
          <p14:tracePt t="173950" x="5241925" y="2217738"/>
          <p14:tracePt t="173974" x="5235575" y="2217738"/>
          <p14:tracePt t="173982" x="5219700" y="2217738"/>
          <p14:tracePt t="173994" x="5203825" y="2217738"/>
          <p14:tracePt t="174011" x="5181600" y="2217738"/>
          <p14:tracePt t="174028" x="5173663" y="2225675"/>
          <p14:tracePt t="174044" x="5165725" y="2225675"/>
          <p14:tracePt t="174062" x="5159375" y="2225675"/>
          <p14:tracePt t="174182" x="5151438" y="2225675"/>
          <p14:tracePt t="174310" x="5143500" y="2225675"/>
          <p14:tracePt t="174342" x="5135563" y="2225675"/>
          <p14:tracePt t="174350" x="5127625" y="2225675"/>
          <p14:tracePt t="174361" x="5097463" y="2225675"/>
          <p14:tracePt t="174377" x="5075238" y="2225675"/>
          <p14:tracePt t="174394" x="5067300" y="2225675"/>
          <p14:tracePt t="174410" x="5037138" y="2225675"/>
          <p14:tracePt t="174428" x="5021263" y="2225675"/>
          <p14:tracePt t="174428" x="5006975" y="2232025"/>
          <p14:tracePt t="174446" x="4999038" y="2232025"/>
          <p14:tracePt t="174470" x="4991100" y="2232025"/>
          <p14:tracePt t="174478" x="4983163" y="2232025"/>
          <p14:tracePt t="174495" x="4975225" y="2232025"/>
          <p14:tracePt t="174512" x="4945063" y="2232025"/>
          <p14:tracePt t="174529" x="4914900" y="2247900"/>
          <p14:tracePt t="174544" x="4868863" y="2247900"/>
          <p14:tracePt t="174561" x="4854575" y="2263775"/>
          <p14:tracePt t="174577" x="4830763" y="2263775"/>
          <p14:tracePt t="174594" x="4822825" y="2263775"/>
          <p14:tracePt t="174610" x="4816475" y="2263775"/>
          <p14:tracePt t="174627" x="4808538" y="2263775"/>
          <p14:tracePt t="174643" x="4792663" y="2263775"/>
          <p14:tracePt t="174660" x="4784725" y="2263775"/>
          <p14:tracePt t="174676" x="4762500" y="2278063"/>
          <p14:tracePt t="174694" x="4732338" y="2278063"/>
          <p14:tracePt t="174711" x="4716463" y="2278063"/>
          <p14:tracePt t="174728" x="4702175" y="2278063"/>
          <p14:tracePt t="174744" x="4716463" y="2278063"/>
          <p14:tracePt t="175142" x="4724400" y="2278063"/>
          <p14:tracePt t="175182" x="4732338" y="2278063"/>
          <p14:tracePt t="175206" x="4740275" y="2278063"/>
          <p14:tracePt t="175214" x="4746625" y="2278063"/>
          <p14:tracePt t="175238" x="4754563" y="2278063"/>
          <p14:tracePt t="175265" x="4762500" y="2278063"/>
          <p14:tracePt t="175735" x="4770438" y="2278063"/>
          <p14:tracePt t="177502" x="4784725" y="2278063"/>
          <p14:tracePt t="178262" x="4792663" y="2278063"/>
          <p14:tracePt t="178382" x="4800600" y="2278063"/>
          <p14:tracePt t="178414" x="4808538" y="2278063"/>
          <p14:tracePt t="178454" x="4816475" y="2278063"/>
          <p14:tracePt t="178478" x="4822825" y="2278063"/>
          <p14:tracePt t="178773" x="4838700" y="2278063"/>
          <p14:tracePt t="178813" x="4846638" y="2278063"/>
          <p14:tracePt t="178878" x="4854575" y="2278063"/>
          <p14:tracePt t="178942" x="4876800" y="2293938"/>
          <p14:tracePt t="178958" x="4884738" y="2293938"/>
          <p14:tracePt t="178990" x="4892675" y="2293938"/>
          <p14:tracePt t="179030" x="4899025" y="2293938"/>
          <p14:tracePt t="179039" x="4906963" y="2293938"/>
          <p14:tracePt t="179055" x="4922838" y="2293938"/>
          <p14:tracePt t="179070" x="4937125" y="2293938"/>
          <p14:tracePt t="179087" x="4953000" y="2293938"/>
          <p14:tracePt t="179094" x="4968875" y="2293938"/>
          <p14:tracePt t="179105" x="4999038" y="2293938"/>
          <p14:tracePt t="179122" x="5029200" y="2293938"/>
          <p14:tracePt t="179139" x="5067300" y="2293938"/>
          <p14:tracePt t="179156" x="5083175" y="2293938"/>
          <p14:tracePt t="179173" x="5097463" y="2293938"/>
          <p14:tracePt t="179189" x="5113338" y="2293938"/>
          <p14:tracePt t="179189" x="5127625" y="2293938"/>
          <p14:tracePt t="179207" x="5143500" y="2293938"/>
          <p14:tracePt t="179207" x="5159375" y="2293938"/>
          <p14:tracePt t="179223" x="5203825" y="2293938"/>
          <p14:tracePt t="179240" x="5241925" y="2293938"/>
          <p14:tracePt t="179256" x="5280025" y="2293938"/>
          <p14:tracePt t="179272" x="5303838" y="2293938"/>
          <p14:tracePt t="179288" x="5311775" y="2293938"/>
          <p14:tracePt t="179304" x="5318125" y="2293938"/>
          <p14:tracePt t="179321" x="5334000" y="2293938"/>
          <p14:tracePt t="179337" x="5364163" y="2293938"/>
          <p14:tracePt t="179355" x="5394325" y="2293938"/>
          <p14:tracePt t="179371" x="5448300" y="2293938"/>
          <p14:tracePt t="179388" x="5486400" y="2293938"/>
          <p14:tracePt t="179388" x="5516563" y="2293938"/>
          <p14:tracePt t="179406" x="5546725" y="2293938"/>
          <p14:tracePt t="179423" x="5578475" y="2293938"/>
          <p14:tracePt t="179439" x="5600700" y="2293938"/>
          <p14:tracePt t="179455" x="5630863" y="2293938"/>
          <p14:tracePt t="179473" x="5668963" y="2293938"/>
          <p14:tracePt t="179488" x="5722938" y="2293938"/>
          <p14:tracePt t="179504" x="5791200" y="2293938"/>
          <p14:tracePt t="179524" x="5829300" y="2293938"/>
          <p14:tracePt t="179538" x="5883275" y="2293938"/>
          <p14:tracePt t="179554" x="5913438" y="2293938"/>
          <p14:tracePt t="179572" x="5951538" y="2293938"/>
          <p14:tracePt t="179588" x="5989638" y="2278063"/>
          <p14:tracePt t="179604" x="6035675" y="2278063"/>
          <p14:tracePt t="179604" x="6065838" y="2263775"/>
          <p14:tracePt t="179623" x="6103938" y="2263775"/>
          <p14:tracePt t="179638" x="6134100" y="2263775"/>
          <p14:tracePt t="179655" x="6142038" y="2263775"/>
          <p14:tracePt t="179685" x="6156325" y="2263775"/>
          <p14:tracePt t="179693" x="6180138" y="2263775"/>
          <p14:tracePt t="179703" x="6248400" y="2263775"/>
          <p14:tracePt t="179721" x="6332538" y="2263775"/>
          <p14:tracePt t="179737" x="6384925" y="2263775"/>
          <p14:tracePt t="179754" x="6416675" y="2263775"/>
          <p14:tracePt t="179771" x="6430963" y="2263775"/>
          <p14:tracePt t="179788" x="6438900" y="2263775"/>
          <p14:tracePt t="179830" x="6446838" y="2263775"/>
          <p14:tracePt t="179870" x="6454775" y="2263775"/>
          <p14:tracePt t="179910" x="6461125" y="2263775"/>
          <p14:tracePt t="180806" x="6469063" y="2263775"/>
          <p14:tracePt t="181430" x="6477000" y="2263775"/>
          <p14:tracePt t="181438" x="6484938" y="2263775"/>
          <p14:tracePt t="181453" x="6499225" y="2263775"/>
          <p14:tracePt t="181478" x="6507163" y="2270125"/>
          <p14:tracePt t="181662" x="6515100" y="2270125"/>
          <p14:tracePt t="181806" x="6515100" y="2278063"/>
          <p14:tracePt t="182686" x="6507163" y="2278063"/>
          <p14:tracePt t="183470" x="6499225" y="2278063"/>
          <p14:tracePt t="186164" x="6499225" y="2286000"/>
          <p14:tracePt t="186638" x="6492875" y="2286000"/>
          <p14:tracePt t="187166" x="6484938" y="2286000"/>
          <p14:tracePt t="189826" x="6477000" y="2293938"/>
          <p14:tracePt t="192392" x="6469063" y="2293938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547813" y="260350"/>
            <a:ext cx="69230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i </a:t>
            </a:r>
            <a:r>
              <a:rPr lang="en-U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hemijska reakcija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323850" y="1196975"/>
            <a:ext cx="8147050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Svako kretanje unutar molekula koje dovodi do hemijske reakcije se može prikazati kao menjanje površi potencijalne energije tokom reakcije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Dimnamika molekula se može tretirati molekulskom dinamikom  (jako veliki molekuli) i kvantomehanički (manji molekuli)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RS" altLang="en-US" sz="2600">
                <a:solidFill>
                  <a:schemeClr val="tx2"/>
                </a:solidFill>
                <a:latin typeface="Arial" panose="020B0604020202020204" pitchFamily="34" charset="0"/>
              </a:rPr>
              <a:t>Za hemijsku kinetiku su bitna </a:t>
            </a: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pomeranja atoma koja odgovaraju molekulskim vibracijama. </a:t>
            </a:r>
            <a:endParaRPr lang="en-US" altLang="en-US" sz="26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Velike amplitude pomeranja će dovesti do reakcije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Statistička mehanika će povezati dinamiku pojedinačnog molekula sa makroskopskim osobinanma sistema. </a:t>
            </a:r>
            <a:endParaRPr lang="en-US" altLang="en-US" sz="26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976" x="6469063" y="2286000"/>
          <p14:tracePt t="15834" x="6454775" y="2278063"/>
          <p14:tracePt t="15851" x="6454775" y="2270125"/>
          <p14:tracePt t="15890" x="6438900" y="2263775"/>
          <p14:tracePt t="15899" x="6423025" y="2247900"/>
          <p14:tracePt t="15963" x="6416675" y="2239963"/>
          <p14:tracePt t="15988" x="6408738" y="2239963"/>
          <p14:tracePt t="16018" x="6392863" y="2232025"/>
          <p14:tracePt t="16026" x="6370638" y="2225675"/>
          <p14:tracePt t="16033" x="6340475" y="2217738"/>
          <p14:tracePt t="16049" x="6218238" y="2163763"/>
          <p14:tracePt t="16067" x="6149975" y="2141538"/>
          <p14:tracePt t="16084" x="6065838" y="2095500"/>
          <p14:tracePt t="16101" x="5997575" y="2057400"/>
          <p14:tracePt t="16117" x="5921375" y="2011363"/>
          <p14:tracePt t="16134" x="5859463" y="1973263"/>
          <p14:tracePt t="16150" x="5783263" y="1927225"/>
          <p14:tracePt t="16167" x="5707063" y="1882775"/>
          <p14:tracePt t="16183" x="5622925" y="1836738"/>
          <p14:tracePt t="16200" x="5524500" y="1806575"/>
          <p14:tracePt t="16200" x="5478463" y="1790700"/>
          <p14:tracePt t="16218" x="5426075" y="1774825"/>
          <p14:tracePt t="16232" x="5334000" y="1752600"/>
          <p14:tracePt t="16232" x="5280025" y="1730375"/>
          <p14:tracePt t="16250" x="5257800" y="1730375"/>
          <p14:tracePt t="16265" x="5135563" y="1684338"/>
          <p14:tracePt t="16283" x="5097463" y="1676400"/>
          <p14:tracePt t="16299" x="4975225" y="1638300"/>
          <p14:tracePt t="16315" x="4892675" y="1616075"/>
          <p14:tracePt t="16333" x="4830763" y="1608138"/>
          <p14:tracePt t="16349" x="4770438" y="1600200"/>
          <p14:tracePt t="16365" x="4746625" y="1592263"/>
          <p14:tracePt t="16382" x="4732338" y="1592263"/>
          <p14:tracePt t="16398" x="4708525" y="1577975"/>
          <p14:tracePt t="16415" x="4678363" y="1562100"/>
          <p14:tracePt t="16415" x="4656138" y="1562100"/>
          <p14:tracePt t="16434" x="4632325" y="1562100"/>
          <p14:tracePt t="16448" x="4518025" y="1516063"/>
          <p14:tracePt t="16466" x="4411663" y="1493838"/>
          <p14:tracePt t="16483" x="4275138" y="1455738"/>
          <p14:tracePt t="16500" x="4098925" y="1417638"/>
          <p14:tracePt t="16517" x="3894138" y="1393825"/>
          <p14:tracePt t="16533" x="3749675" y="1371600"/>
          <p14:tracePt t="16549" x="3635375" y="1349375"/>
          <p14:tracePt t="16566" x="3535363" y="1333500"/>
          <p14:tracePt t="16583" x="3451225" y="1325563"/>
          <p14:tracePt t="16598" x="3360738" y="1311275"/>
          <p14:tracePt t="16615" x="3268663" y="1303338"/>
          <p14:tracePt t="16632" x="3140075" y="1303338"/>
          <p14:tracePt t="16632" x="3063875" y="1287463"/>
          <p14:tracePt t="16650" x="2955925" y="1265238"/>
          <p14:tracePt t="16667" x="2803525" y="1241425"/>
          <p14:tracePt t="16683" x="2682875" y="1235075"/>
          <p14:tracePt t="16699" x="2568575" y="1203325"/>
          <p14:tracePt t="16715" x="2506663" y="1196975"/>
          <p14:tracePt t="16732" x="2476500" y="1196975"/>
          <p14:tracePt t="16748" x="2446338" y="1196975"/>
          <p14:tracePt t="16765" x="2430463" y="1189038"/>
          <p14:tracePt t="16781" x="2400300" y="1189038"/>
          <p14:tracePt t="16799" x="2339975" y="1181100"/>
          <p14:tracePt t="16816" x="2239963" y="1158875"/>
          <p14:tracePt t="16816" x="2217738" y="1158875"/>
          <p14:tracePt t="16833" x="2179638" y="1158875"/>
          <p14:tracePt t="16848" x="2117725" y="1135063"/>
          <p14:tracePt t="16864" x="2073275" y="1127125"/>
          <p14:tracePt t="16882" x="2049463" y="1120775"/>
          <p14:tracePt t="16898" x="2035175" y="1120775"/>
          <p14:tracePt t="16915" x="2027238" y="1120775"/>
          <p14:tracePt t="16932" x="2011363" y="1120775"/>
          <p14:tracePt t="16949" x="1989138" y="1112838"/>
          <p14:tracePt t="16966" x="1973263" y="1112838"/>
          <p14:tracePt t="16983" x="1958975" y="1112838"/>
          <p14:tracePt t="16998" x="1943100" y="1104900"/>
          <p14:tracePt t="17015" x="1935163" y="1104900"/>
          <p14:tracePt t="17031" x="1927225" y="1104900"/>
          <p14:tracePt t="17047" x="1920875" y="1104900"/>
          <p14:tracePt t="17064" x="1912938" y="1096963"/>
          <p14:tracePt t="17082" x="1905000" y="1096963"/>
          <p14:tracePt t="17666" x="1889125" y="1096963"/>
          <p14:tracePt t="17682" x="1882775" y="1096963"/>
          <p14:tracePt t="17698" x="1858963" y="1096963"/>
          <p14:tracePt t="17706" x="1851025" y="1096963"/>
          <p14:tracePt t="17722" x="1828800" y="1096963"/>
          <p14:tracePt t="17732" x="1806575" y="1096963"/>
          <p14:tracePt t="17748" x="1782763" y="1096963"/>
          <p14:tracePt t="17766" x="1752600" y="1096963"/>
          <p14:tracePt t="17782" x="1706563" y="1082675"/>
          <p14:tracePt t="17798" x="1654175" y="1036638"/>
          <p14:tracePt t="17815" x="1646238" y="1028700"/>
          <p14:tracePt t="17832" x="1638300" y="1028700"/>
          <p14:tracePt t="17913" x="1630363" y="1028700"/>
          <p14:tracePt t="18002" x="1638300" y="1044575"/>
          <p14:tracePt t="18258" x="1654175" y="1050925"/>
          <p14:tracePt t="18266" x="1668463" y="1074738"/>
          <p14:tracePt t="18280" x="1752600" y="1158875"/>
          <p14:tracePt t="18299" x="1760538" y="1158875"/>
          <p14:tracePt t="18315" x="1768475" y="1158875"/>
          <p14:tracePt t="18332" x="1774825" y="1158875"/>
          <p14:tracePt t="18348" x="1782763" y="1158875"/>
          <p14:tracePt t="18364" x="1798638" y="1158875"/>
          <p14:tracePt t="18380" x="1806575" y="1158875"/>
          <p14:tracePt t="18397" x="1812925" y="1158875"/>
          <p14:tracePt t="18414" x="1828800" y="1158875"/>
          <p14:tracePt t="18434" x="1828800" y="1165225"/>
          <p14:tracePt t="18746" x="1820863" y="1165225"/>
          <p14:tracePt t="18802" x="1812925" y="1165225"/>
          <p14:tracePt t="18810" x="1812925" y="1173163"/>
          <p14:tracePt t="18842" x="1806575" y="1173163"/>
          <p14:tracePt t="18850" x="1790700" y="1173163"/>
          <p14:tracePt t="18874" x="1774825" y="1173163"/>
          <p14:tracePt t="18882" x="1768475" y="1173163"/>
          <p14:tracePt t="18913" x="1760538" y="1173163"/>
          <p14:tracePt t="18945" x="1752600" y="1173163"/>
          <p14:tracePt t="18953" x="1744663" y="1165225"/>
          <p14:tracePt t="18964" x="1744663" y="1158875"/>
          <p14:tracePt t="20783" x="1752600" y="1158875"/>
          <p14:tracePt t="20938" x="1768475" y="1158875"/>
          <p14:tracePt t="20954" x="1774825" y="1158875"/>
          <p14:tracePt t="20986" x="1790700" y="1158875"/>
          <p14:tracePt t="21066" x="1798638" y="1158875"/>
          <p14:tracePt t="21105" x="1806575" y="1158875"/>
          <p14:tracePt t="21194" x="1812925" y="1158875"/>
          <p14:tracePt t="21225" x="1820863" y="1158875"/>
          <p14:tracePt t="21249" x="1828800" y="1158875"/>
          <p14:tracePt t="21281" x="1836738" y="1158875"/>
          <p14:tracePt t="21297" x="1844675" y="1158875"/>
          <p14:tracePt t="21305" x="1858963" y="1158875"/>
          <p14:tracePt t="21330" x="1866900" y="1158875"/>
          <p14:tracePt t="21353" x="1874838" y="1158875"/>
          <p14:tracePt t="21361" x="1889125" y="1165225"/>
          <p14:tracePt t="21369" x="1897063" y="1165225"/>
          <p14:tracePt t="21393" x="1905000" y="1165225"/>
          <p14:tracePt t="21410" x="1912938" y="1165225"/>
          <p14:tracePt t="21417" x="1927225" y="1165225"/>
          <p14:tracePt t="21442" x="1943100" y="1165225"/>
          <p14:tracePt t="21457" x="1965325" y="1165225"/>
          <p14:tracePt t="21465" x="1989138" y="1165225"/>
          <p14:tracePt t="21476" x="2027238" y="1165225"/>
          <p14:tracePt t="21493" x="2057400" y="1165225"/>
          <p14:tracePt t="21510" x="2065338" y="1165225"/>
          <p14:tracePt t="21526" x="2079625" y="1165225"/>
          <p14:tracePt t="21543" x="2087563" y="1165225"/>
          <p14:tracePt t="21559" x="2095500" y="1165225"/>
          <p14:tracePt t="21576" x="2125663" y="1165225"/>
          <p14:tracePt t="21594" x="2149475" y="1165225"/>
          <p14:tracePt t="21610" x="2163763" y="1165225"/>
          <p14:tracePt t="21626" x="2187575" y="1165225"/>
          <p14:tracePt t="21643" x="2193925" y="1165225"/>
          <p14:tracePt t="21659" x="2201863" y="1165225"/>
          <p14:tracePt t="21681" x="2217738" y="1165225"/>
          <p14:tracePt t="21697" x="2232025" y="1165225"/>
          <p14:tracePt t="21709" x="2278063" y="1165225"/>
          <p14:tracePt t="21726" x="2316163" y="1165225"/>
          <p14:tracePt t="21743" x="2346325" y="1165225"/>
          <p14:tracePt t="21759" x="2354263" y="1165225"/>
          <p14:tracePt t="21776" x="2362200" y="1173163"/>
          <p14:tracePt t="21833" x="2370138" y="1173163"/>
          <p14:tracePt t="21849" x="2378075" y="1173163"/>
          <p14:tracePt t="21865" x="2392363" y="1173163"/>
          <p14:tracePt t="21889" x="2400300" y="1173163"/>
          <p14:tracePt t="22033" x="2416175" y="1181100"/>
          <p14:tracePt t="22057" x="2422525" y="1181100"/>
          <p14:tracePt t="22089" x="2430463" y="1181100"/>
          <p14:tracePt t="22105" x="2438400" y="1181100"/>
          <p14:tracePt t="22113" x="2446338" y="1181100"/>
          <p14:tracePt t="22126" x="2460625" y="1181100"/>
          <p14:tracePt t="22145" x="2476500" y="1181100"/>
          <p14:tracePt t="22233" x="2492375" y="1181100"/>
          <p14:tracePt t="22249" x="2506663" y="1181100"/>
          <p14:tracePt t="22258" x="2514600" y="1181100"/>
          <p14:tracePt t="22265" x="2522538" y="1173163"/>
          <p14:tracePt t="22275" x="2536825" y="1173163"/>
          <p14:tracePt t="22292" x="2560638" y="1173163"/>
          <p14:tracePt t="22309" x="2568575" y="1173163"/>
          <p14:tracePt t="22417" x="2568575" y="1165225"/>
          <p14:tracePt t="22425" x="2574925" y="1158875"/>
          <p14:tracePt t="22474" x="2582863" y="1158875"/>
          <p14:tracePt t="22498" x="2590800" y="1158875"/>
          <p14:tracePt t="22529" x="2598738" y="1158875"/>
          <p14:tracePt t="22537" x="2606675" y="1158875"/>
          <p14:tracePt t="22553" x="2613025" y="1158875"/>
          <p14:tracePt t="22569" x="2620963" y="1158875"/>
          <p14:tracePt t="22585" x="2636838" y="1158875"/>
          <p14:tracePt t="22617" x="2644775" y="1158875"/>
          <p14:tracePt t="22642" x="2651125" y="1158875"/>
          <p14:tracePt t="22658" x="2667000" y="1158875"/>
          <p14:tracePt t="22666" x="2674938" y="1158875"/>
          <p14:tracePt t="22676" x="2682875" y="1158875"/>
          <p14:tracePt t="22694" x="2689225" y="1158875"/>
          <p14:tracePt t="22709" x="2705100" y="1158875"/>
          <p14:tracePt t="22727" x="2713038" y="1158875"/>
          <p14:tracePt t="22742" x="2727325" y="1158875"/>
          <p14:tracePt t="22760" x="2735263" y="1158875"/>
          <p14:tracePt t="22776" x="2751138" y="1158875"/>
          <p14:tracePt t="22793" x="2759075" y="1158875"/>
          <p14:tracePt t="22810" x="2789238" y="1158875"/>
          <p14:tracePt t="22827" x="2827338" y="1158875"/>
          <p14:tracePt t="22844" x="2873375" y="1158875"/>
          <p14:tracePt t="22860" x="2887663" y="1158875"/>
          <p14:tracePt t="22877" x="2925763" y="1158875"/>
          <p14:tracePt t="22893" x="2955925" y="1158875"/>
          <p14:tracePt t="22909" x="2979738" y="1158875"/>
          <p14:tracePt t="22926" x="2987675" y="1158875"/>
          <p14:tracePt t="22946" x="2994025" y="1158875"/>
          <p14:tracePt t="22959" x="3009900" y="1158875"/>
          <p14:tracePt t="22976" x="3048000" y="1158875"/>
          <p14:tracePt t="22996" x="3063875" y="1158875"/>
          <p14:tracePt t="23011" x="3070225" y="1158875"/>
          <p14:tracePt t="23025" x="3086100" y="1158875"/>
          <p14:tracePt t="23042" x="3101975" y="1158875"/>
          <p14:tracePt t="23059" x="3124200" y="1158875"/>
          <p14:tracePt t="23075" x="3146425" y="1158875"/>
          <p14:tracePt t="23092" x="3184525" y="1158875"/>
          <p14:tracePt t="23108" x="3222625" y="1158875"/>
          <p14:tracePt t="23125" x="3260725" y="1158875"/>
          <p14:tracePt t="23142" x="3292475" y="1158875"/>
          <p14:tracePt t="23159" x="3322638" y="1158875"/>
          <p14:tracePt t="23175" x="3336925" y="1158875"/>
          <p14:tracePt t="23193" x="3368675" y="1158875"/>
          <p14:tracePt t="23193" x="3382963" y="1158875"/>
          <p14:tracePt t="23211" x="3413125" y="1158875"/>
          <p14:tracePt t="23227" x="3451225" y="1158875"/>
          <p14:tracePt t="23243" x="3482975" y="1158875"/>
          <p14:tracePt t="23260" x="3513138" y="1158875"/>
          <p14:tracePt t="23277" x="3543300" y="1158875"/>
          <p14:tracePt t="23293" x="3581400" y="1173163"/>
          <p14:tracePt t="23309" x="3619500" y="1173163"/>
          <p14:tracePt t="23326" x="3687763" y="1173163"/>
          <p14:tracePt t="23345" x="3763963" y="1173163"/>
          <p14:tracePt t="23360" x="3825875" y="1173163"/>
          <p14:tracePt t="23375" x="3908425" y="1173163"/>
          <p14:tracePt t="23391" x="3978275" y="1173163"/>
          <p14:tracePt t="23408" x="4092575" y="1173163"/>
          <p14:tracePt t="23426" x="4122738" y="1173163"/>
          <p14:tracePt t="23441" x="4175125" y="1173163"/>
          <p14:tracePt t="23460" x="4259263" y="1173163"/>
          <p14:tracePt t="23476" x="4327525" y="1173163"/>
          <p14:tracePt t="23493" x="4411663" y="1173163"/>
          <p14:tracePt t="23509" x="4511675" y="1173163"/>
          <p14:tracePt t="23526" x="4610100" y="1173163"/>
          <p14:tracePt t="23543" x="4708525" y="1173163"/>
          <p14:tracePt t="23558" x="4822825" y="1173163"/>
          <p14:tracePt t="23575" x="4930775" y="1173163"/>
          <p14:tracePt t="23592" x="5045075" y="1173163"/>
          <p14:tracePt t="23608" x="5135563" y="1173163"/>
          <p14:tracePt t="23624" x="5219700" y="1173163"/>
          <p14:tracePt t="23624" x="5249863" y="1173163"/>
          <p14:tracePt t="23642" x="5334000" y="1173163"/>
          <p14:tracePt t="23659" x="5426075" y="1173163"/>
          <p14:tracePt t="23676" x="5508625" y="1173163"/>
          <p14:tracePt t="23692" x="5578475" y="1173163"/>
          <p14:tracePt t="23709" x="5638800" y="1173163"/>
          <p14:tracePt t="23726" x="5692775" y="1173163"/>
          <p14:tracePt t="23742" x="5768975" y="1173163"/>
          <p14:tracePt t="23759" x="5829300" y="1173163"/>
          <p14:tracePt t="23776" x="5913438" y="1173163"/>
          <p14:tracePt t="23792" x="5989638" y="1173163"/>
          <p14:tracePt t="23809" x="6073775" y="1173163"/>
          <p14:tracePt t="23809" x="6118225" y="1173163"/>
          <p14:tracePt t="23827" x="6164263" y="1173163"/>
          <p14:tracePt t="23843" x="6194425" y="1173163"/>
          <p14:tracePt t="23859" x="6226175" y="1173163"/>
          <p14:tracePt t="23876" x="6248400" y="1173163"/>
          <p14:tracePt t="23892" x="6270625" y="1173163"/>
          <p14:tracePt t="23908" x="6324600" y="1173163"/>
          <p14:tracePt t="23925" x="6362700" y="1173163"/>
          <p14:tracePt t="23942" x="6416675" y="1173163"/>
          <p14:tracePt t="23959" x="6454775" y="1173163"/>
          <p14:tracePt t="23975" x="6484938" y="1173163"/>
          <p14:tracePt t="23975" x="6499225" y="1173163"/>
          <p14:tracePt t="23994" x="6515100" y="1173163"/>
          <p14:tracePt t="24012" x="6537325" y="1173163"/>
          <p14:tracePt t="24027" x="6545263" y="1173163"/>
          <p14:tracePt t="24042" x="6553200" y="1173163"/>
          <p14:tracePt t="24057" x="6613525" y="1189038"/>
          <p14:tracePt t="24076" x="6645275" y="1189038"/>
          <p14:tracePt t="24092" x="6675438" y="1189038"/>
          <p14:tracePt t="24109" x="6683375" y="1189038"/>
          <p14:tracePt t="24125" x="6689725" y="1189038"/>
          <p14:tracePt t="24141" x="6713538" y="1189038"/>
          <p14:tracePt t="24158" x="6735763" y="1189038"/>
          <p14:tracePt t="24175" x="6773863" y="1189038"/>
          <p14:tracePt t="24192" x="6797675" y="1189038"/>
          <p14:tracePt t="24208" x="6811963" y="1189038"/>
          <p14:tracePt t="24208" x="6827838" y="1189038"/>
          <p14:tracePt t="24226" x="6842125" y="1189038"/>
          <p14:tracePt t="24243" x="6888163" y="1189038"/>
          <p14:tracePt t="24259" x="6942138" y="1189038"/>
          <p14:tracePt t="24276" x="6972300" y="1189038"/>
          <p14:tracePt t="24292" x="6994525" y="1189038"/>
          <p14:tracePt t="24308" x="7002463" y="1189038"/>
          <p14:tracePt t="24324" x="7018338" y="1189038"/>
          <p14:tracePt t="24346" x="7026275" y="1189038"/>
          <p14:tracePt t="24569" x="7026275" y="1196975"/>
          <p14:tracePt t="24609" x="7018338" y="1196975"/>
          <p14:tracePt t="24634" x="7010400" y="1196975"/>
          <p14:tracePt t="24650" x="7002463" y="1203325"/>
          <p14:tracePt t="24666" x="6988175" y="1203325"/>
          <p14:tracePt t="24682" x="6972300" y="1203325"/>
          <p14:tracePt t="24690" x="6956425" y="1203325"/>
          <p14:tracePt t="24698" x="6942138" y="1203325"/>
          <p14:tracePt t="24708" x="6926263" y="1203325"/>
          <p14:tracePt t="24724" x="6918325" y="1203325"/>
          <p14:tracePt t="24754" x="6911975" y="1203325"/>
          <p14:tracePt t="24762" x="6896100" y="1203325"/>
          <p14:tracePt t="24774" x="6835775" y="1203325"/>
          <p14:tracePt t="24791" x="6759575" y="1203325"/>
          <p14:tracePt t="24808" x="6689725" y="1203325"/>
          <p14:tracePt t="24824" x="6659563" y="1203325"/>
          <p14:tracePt t="24824" x="6651625" y="1203325"/>
          <p14:tracePt t="24843" x="6621463" y="1211263"/>
          <p14:tracePt t="24859" x="6607175" y="1211263"/>
          <p14:tracePt t="24875" x="6569075" y="1219200"/>
          <p14:tracePt t="24891" x="6477000" y="1235075"/>
          <p14:tracePt t="24908" x="6346825" y="1257300"/>
          <p14:tracePt t="24924" x="6232525" y="1265238"/>
          <p14:tracePt t="24941" x="6103938" y="1279525"/>
          <p14:tracePt t="24957" x="6003925" y="1303338"/>
          <p14:tracePt t="24974" x="5921375" y="1311275"/>
          <p14:tracePt t="24992" x="5845175" y="1325563"/>
          <p14:tracePt t="25008" x="5783263" y="1333500"/>
          <p14:tracePt t="25023" x="5699125" y="1371600"/>
          <p14:tracePt t="25039" x="5638800" y="1371600"/>
          <p14:tracePt t="25057" x="5524500" y="1393825"/>
          <p14:tracePt t="25057" x="5470525" y="1409700"/>
          <p14:tracePt t="25074" x="5356225" y="1447800"/>
          <p14:tracePt t="25091" x="5235575" y="1477963"/>
          <p14:tracePt t="25108" x="5097463" y="1516063"/>
          <p14:tracePt t="25124" x="5029200" y="1531938"/>
          <p14:tracePt t="25141" x="4930775" y="1554163"/>
          <p14:tracePt t="25158" x="4854575" y="1570038"/>
          <p14:tracePt t="25174" x="4792663" y="1577975"/>
          <p14:tracePt t="25191" x="4732338" y="1592263"/>
          <p14:tracePt t="25207" x="4648200" y="1592263"/>
          <p14:tracePt t="25224" x="4564063" y="1608138"/>
          <p14:tracePt t="25224" x="4518025" y="1616075"/>
          <p14:tracePt t="25242" x="4457700" y="1616075"/>
          <p14:tracePt t="25257" x="4305300" y="1638300"/>
          <p14:tracePt t="25275" x="4221163" y="1654175"/>
          <p14:tracePt t="25291" x="4152900" y="1676400"/>
          <p14:tracePt t="25307" x="4092575" y="1698625"/>
          <p14:tracePt t="25324" x="4060825" y="1698625"/>
          <p14:tracePt t="25342" x="4046538" y="1698625"/>
          <p14:tracePt t="25357" x="4030663" y="1706563"/>
          <p14:tracePt t="25374" x="4000500" y="1706563"/>
          <p14:tracePt t="25390" x="3954463" y="1706563"/>
          <p14:tracePt t="25407" x="3863975" y="1706563"/>
          <p14:tracePt t="25424" x="3756025" y="1714500"/>
          <p14:tracePt t="25441" x="3589338" y="1736725"/>
          <p14:tracePt t="25459" x="3551238" y="1736725"/>
          <p14:tracePt t="25474" x="3398838" y="1774825"/>
          <p14:tracePt t="25491" x="3298825" y="1774825"/>
          <p14:tracePt t="25508" x="3192463" y="1774825"/>
          <p14:tracePt t="25525" x="3086100" y="1774825"/>
          <p14:tracePt t="25540" x="2949575" y="1774825"/>
          <p14:tracePt t="25557" x="2797175" y="1774825"/>
          <p14:tracePt t="25574" x="2636838" y="1774825"/>
          <p14:tracePt t="25591" x="2514600" y="1782763"/>
          <p14:tracePt t="25608" x="2362200" y="1782763"/>
          <p14:tracePt t="25624" x="2232025" y="1782763"/>
          <p14:tracePt t="25641" x="2125663" y="1782763"/>
          <p14:tracePt t="25656" x="2035175" y="1782763"/>
          <p14:tracePt t="25673" x="1951038" y="1782763"/>
          <p14:tracePt t="25673" x="1889125" y="1782763"/>
          <p14:tracePt t="25690" x="1798638" y="1782763"/>
          <p14:tracePt t="25707" x="1684338" y="1782763"/>
          <p14:tracePt t="25723" x="1546225" y="1782763"/>
          <p14:tracePt t="25739" x="1393825" y="1782763"/>
          <p14:tracePt t="25756" x="1241425" y="1782763"/>
          <p14:tracePt t="25773" x="1096963" y="1782763"/>
          <p14:tracePt t="25790" x="952500" y="1782763"/>
          <p14:tracePt t="25806" x="860425" y="1782763"/>
          <p14:tracePt t="25824" x="808038" y="1782763"/>
          <p14:tracePt t="25840" x="754063" y="1782763"/>
          <p14:tracePt t="25856" x="701675" y="1782763"/>
          <p14:tracePt t="25856" x="669925" y="1798638"/>
          <p14:tracePt t="25874" x="625475" y="1806575"/>
          <p14:tracePt t="25891" x="601663" y="1806575"/>
          <p14:tracePt t="25907" x="587375" y="1806575"/>
          <p14:tracePt t="25922" x="601663" y="1806575"/>
          <p14:tracePt t="26186" x="609600" y="1806575"/>
          <p14:tracePt t="26202" x="617538" y="1806575"/>
          <p14:tracePt t="26218" x="625475" y="1806575"/>
          <p14:tracePt t="26226" x="639763" y="1806575"/>
          <p14:tracePt t="26239" x="663575" y="1806575"/>
          <p14:tracePt t="26256" x="677863" y="1806575"/>
          <p14:tracePt t="26272" x="701675" y="1806575"/>
          <p14:tracePt t="26290" x="715963" y="1806575"/>
          <p14:tracePt t="26338" x="723900" y="1798638"/>
          <p14:tracePt t="26346" x="746125" y="1790700"/>
          <p14:tracePt t="26356" x="815975" y="1790700"/>
          <p14:tracePt t="26373" x="906463" y="1782763"/>
          <p14:tracePt t="26389" x="968375" y="1774825"/>
          <p14:tracePt t="26406" x="982663" y="1768475"/>
          <p14:tracePt t="26422" x="990600" y="1768475"/>
          <p14:tracePt t="26450" x="998538" y="1768475"/>
          <p14:tracePt t="26466" x="1012825" y="1768475"/>
          <p14:tracePt t="26474" x="1028700" y="1768475"/>
          <p14:tracePt t="26490" x="1135063" y="1752600"/>
          <p14:tracePt t="26507" x="1219200" y="1736725"/>
          <p14:tracePt t="26524" x="1279525" y="1730375"/>
          <p14:tracePt t="26540" x="1303338" y="1722438"/>
          <p14:tracePt t="26555" x="1303338" y="1706563"/>
          <p14:tracePt t="26571" x="1311275" y="1706563"/>
          <p14:tracePt t="26588" x="1325563" y="1706563"/>
          <p14:tracePt t="26606" x="1341438" y="1706563"/>
          <p14:tracePt t="26622" x="1393825" y="1698625"/>
          <p14:tracePt t="26639" x="1447800" y="1692275"/>
          <p14:tracePt t="26657" x="1501775" y="1692275"/>
          <p14:tracePt t="26672" x="1524000" y="1684338"/>
          <p14:tracePt t="26688" x="1546225" y="1684338"/>
          <p14:tracePt t="26706" x="1562100" y="1684338"/>
          <p14:tracePt t="26729" x="1570038" y="1684338"/>
          <p14:tracePt t="26745" x="1584325" y="1668463"/>
          <p14:tracePt t="26756" x="1622425" y="1668463"/>
          <p14:tracePt t="26773" x="1668463" y="1668463"/>
          <p14:tracePt t="26788" x="1706563" y="1654175"/>
          <p14:tracePt t="26805" x="1744663" y="1646238"/>
          <p14:tracePt t="26822" x="1760538" y="1646238"/>
          <p14:tracePt t="26841" x="1768475" y="1646238"/>
          <p14:tracePt t="26897" x="1774825" y="1646238"/>
          <p14:tracePt t="26913" x="1790700" y="1646238"/>
          <p14:tracePt t="26921" x="1806575" y="1646238"/>
          <p14:tracePt t="26938" x="1812925" y="1646238"/>
          <p14:tracePt t="26945" x="1820863" y="1646238"/>
          <p14:tracePt t="26956" x="1828800" y="1646238"/>
          <p14:tracePt t="26971" x="1836738" y="1646238"/>
          <p14:tracePt t="26990" x="1844675" y="1646238"/>
          <p14:tracePt t="27004" x="1858963" y="1646238"/>
          <p14:tracePt t="27049" x="1874838" y="1646238"/>
          <p14:tracePt t="27098" x="1882775" y="1646238"/>
          <p14:tracePt t="27106" x="1889125" y="1646238"/>
          <p14:tracePt t="27114" x="1897063" y="1646238"/>
          <p14:tracePt t="27123" x="1912938" y="1646238"/>
          <p14:tracePt t="27139" x="1920875" y="1646238"/>
          <p14:tracePt t="27162" x="1927225" y="1646238"/>
          <p14:tracePt t="27172" x="1935163" y="1646238"/>
          <p14:tracePt t="27194" x="1943100" y="1646238"/>
          <p14:tracePt t="27205" x="1958975" y="1646238"/>
          <p14:tracePt t="27226" x="1973263" y="1646238"/>
          <p14:tracePt t="27238" x="1989138" y="1646238"/>
          <p14:tracePt t="27255" x="2011363" y="1646238"/>
          <p14:tracePt t="27272" x="2035175" y="1646238"/>
          <p14:tracePt t="27288" x="2041525" y="1646238"/>
          <p14:tracePt t="27306" x="2057400" y="1646238"/>
          <p14:tracePt t="27324" x="2073275" y="1646238"/>
          <p14:tracePt t="27339" x="2087563" y="1646238"/>
          <p14:tracePt t="27355" x="2117725" y="1646238"/>
          <p14:tracePt t="27372" x="2133600" y="1646238"/>
          <p14:tracePt t="27388" x="2141538" y="1646238"/>
          <p14:tracePt t="27405" x="2149475" y="1646238"/>
          <p14:tracePt t="27421" x="2163763" y="1646238"/>
          <p14:tracePt t="27438" x="2187575" y="1646238"/>
          <p14:tracePt t="27455" x="2217738" y="1646238"/>
          <p14:tracePt t="27473" x="2263775" y="1646238"/>
          <p14:tracePt t="27488" x="2293938" y="1646238"/>
          <p14:tracePt t="27488" x="2316163" y="1638300"/>
          <p14:tracePt t="27507" x="2324100" y="1638300"/>
          <p14:tracePt t="27521" x="2370138" y="1638300"/>
          <p14:tracePt t="27539" x="2378075" y="1630363"/>
          <p14:tracePt t="27556" x="2384425" y="1630363"/>
          <p14:tracePt t="27587" x="2392363" y="1630363"/>
          <p14:tracePt t="27610" x="2416175" y="1630363"/>
          <p14:tracePt t="27618" x="2430463" y="1630363"/>
          <p14:tracePt t="27626" x="2446338" y="1630363"/>
          <p14:tracePt t="27637" x="2476500" y="1630363"/>
          <p14:tracePt t="27655" x="2498725" y="1630363"/>
          <p14:tracePt t="27671" x="2506663" y="1630363"/>
          <p14:tracePt t="27687" x="2522538" y="1630363"/>
          <p14:tracePt t="27704" x="2536825" y="1630363"/>
          <p14:tracePt t="27722" x="2552700" y="1622425"/>
          <p14:tracePt t="27737" x="2568575" y="1622425"/>
          <p14:tracePt t="27755" x="2613025" y="1616075"/>
          <p14:tracePt t="27772" x="2651125" y="1600200"/>
          <p14:tracePt t="27788" x="2705100" y="1600200"/>
          <p14:tracePt t="27805" x="2735263" y="1600200"/>
          <p14:tracePt t="27821" x="2765425" y="1600200"/>
          <p14:tracePt t="27837" x="2781300" y="1600200"/>
          <p14:tracePt t="27854" x="2819400" y="1600200"/>
          <p14:tracePt t="27872" x="2873375" y="1600200"/>
          <p14:tracePt t="27872" x="2887663" y="1600200"/>
          <p14:tracePt t="27890" x="2917825" y="1600200"/>
          <p14:tracePt t="27904" x="2955925" y="1600200"/>
          <p14:tracePt t="27904" x="2971800" y="1600200"/>
          <p14:tracePt t="27922" x="2994025" y="1600200"/>
          <p14:tracePt t="27939" x="3032125" y="1600200"/>
          <p14:tracePt t="27955" x="3048000" y="1600200"/>
          <p14:tracePt t="27971" x="3086100" y="1600200"/>
          <p14:tracePt t="27988" x="3140075" y="1584325"/>
          <p14:tracePt t="28004" x="3192463" y="1584325"/>
          <p14:tracePt t="28020" x="3238500" y="1584325"/>
          <p14:tracePt t="28037" x="3268663" y="1584325"/>
          <p14:tracePt t="28055" x="3330575" y="1584325"/>
          <p14:tracePt t="28071" x="3436938" y="1584325"/>
          <p14:tracePt t="28087" x="3543300" y="1584325"/>
          <p14:tracePt t="28104" x="3657600" y="1584325"/>
          <p14:tracePt t="28122" x="3787775" y="1584325"/>
          <p14:tracePt t="28139" x="3825875" y="1584325"/>
          <p14:tracePt t="28155" x="3863975" y="1584325"/>
          <p14:tracePt t="28171" x="3886200" y="1584325"/>
          <p14:tracePt t="28188" x="3932238" y="1584325"/>
          <p14:tracePt t="28204" x="3992563" y="1584325"/>
          <p14:tracePt t="28221" x="4054475" y="1577975"/>
          <p14:tracePt t="28237" x="4106863" y="1577975"/>
          <p14:tracePt t="28255" x="4152900" y="1577975"/>
          <p14:tracePt t="28271" x="4191000" y="1577975"/>
          <p14:tracePt t="28287" x="4213225" y="1570038"/>
          <p14:tracePt t="28304" x="4259263" y="1562100"/>
          <p14:tracePt t="28304" x="4297363" y="1562100"/>
          <p14:tracePt t="28324" x="4327525" y="1562100"/>
          <p14:tracePt t="28324" x="4381500" y="1562100"/>
          <p14:tracePt t="28338" x="4503738" y="1562100"/>
          <p14:tracePt t="28355" x="4610100" y="1562100"/>
          <p14:tracePt t="28371" x="4708525" y="1562100"/>
          <p14:tracePt t="28388" x="4770438" y="1562100"/>
          <p14:tracePt t="28404" x="4822825" y="1562100"/>
          <p14:tracePt t="28421" x="4876800" y="1562100"/>
          <p14:tracePt t="28437" x="4930775" y="1562100"/>
          <p14:tracePt t="28454" x="5013325" y="1562100"/>
          <p14:tracePt t="28470" x="5127625" y="1584325"/>
          <p14:tracePt t="28487" x="5235575" y="1592263"/>
          <p14:tracePt t="28504" x="5303838" y="1608138"/>
          <p14:tracePt t="28504" x="5356225" y="1608138"/>
          <p14:tracePt t="28522" x="5402263" y="1608138"/>
          <p14:tracePt t="28536" x="5494338" y="1608138"/>
          <p14:tracePt t="28555" x="5540375" y="1608138"/>
          <p14:tracePt t="28572" x="5584825" y="1616075"/>
          <p14:tracePt t="28588" x="5622925" y="1616075"/>
          <p14:tracePt t="28604" x="5646738" y="1616075"/>
          <p14:tracePt t="28620" x="5676900" y="1616075"/>
          <p14:tracePt t="28637" x="5715000" y="1616075"/>
          <p14:tracePt t="28654" x="5775325" y="1622425"/>
          <p14:tracePt t="28670" x="5829300" y="1630363"/>
          <p14:tracePt t="28687" x="5867400" y="1630363"/>
          <p14:tracePt t="28704" x="5889625" y="1630363"/>
          <p14:tracePt t="28720" x="5905500" y="1630363"/>
          <p14:tracePt t="28737" x="5935663" y="1630363"/>
          <p14:tracePt t="28755" x="5997575" y="1630363"/>
          <p14:tracePt t="28771" x="6049963" y="1630363"/>
          <p14:tracePt t="28788" x="6126163" y="1630363"/>
          <p14:tracePt t="28804" x="6164263" y="1630363"/>
          <p14:tracePt t="28820" x="6172200" y="1630363"/>
          <p14:tracePt t="28836" x="6180138" y="1630363"/>
          <p14:tracePt t="28882" x="6188075" y="1630363"/>
          <p14:tracePt t="28898" x="6202363" y="1630363"/>
          <p14:tracePt t="28906" x="6210300" y="1630363"/>
          <p14:tracePt t="28920" x="6218238" y="1630363"/>
          <p14:tracePt t="28936" x="6248400" y="1630363"/>
          <p14:tracePt t="28955" x="6240463" y="1638300"/>
          <p14:tracePt t="29514" x="6226175" y="1638300"/>
          <p14:tracePt t="29522" x="6202363" y="1638300"/>
          <p14:tracePt t="29535" x="6118225" y="1638300"/>
          <p14:tracePt t="29535" x="6057900" y="1638300"/>
          <p14:tracePt t="29554" x="6011863" y="1638300"/>
          <p14:tracePt t="29569" x="5745163" y="1638300"/>
          <p14:tracePt t="29587" x="5516563" y="1638300"/>
          <p14:tracePt t="29603" x="5265738" y="1638300"/>
          <p14:tracePt t="29620" x="4999038" y="1638300"/>
          <p14:tracePt t="29636" x="4830763" y="1638300"/>
          <p14:tracePt t="29653" x="4724400" y="1668463"/>
          <p14:tracePt t="29669" x="4648200" y="1692275"/>
          <p14:tracePt t="29686" x="4564063" y="1706563"/>
          <p14:tracePt t="29703" x="4441825" y="1722438"/>
          <p14:tracePt t="29719" x="4275138" y="1768475"/>
          <p14:tracePt t="29736" x="3992563" y="1806575"/>
          <p14:tracePt t="29752" x="3802063" y="1828800"/>
          <p14:tracePt t="29752" x="3717925" y="1851025"/>
          <p14:tracePt t="29771" x="3641725" y="1851025"/>
          <p14:tracePt t="29787" x="3597275" y="1866900"/>
          <p14:tracePt t="29803" x="3551238" y="1866900"/>
          <p14:tracePt t="29820" x="3489325" y="1874838"/>
          <p14:tracePt t="29836" x="3375025" y="1897063"/>
          <p14:tracePt t="29853" x="3222625" y="1927225"/>
          <p14:tracePt t="29869" x="3055938" y="1951038"/>
          <p14:tracePt t="29886" x="2903538" y="1981200"/>
          <p14:tracePt t="29903" x="2773363" y="2049463"/>
          <p14:tracePt t="29919" x="2651125" y="2079625"/>
          <p14:tracePt t="29936" x="2568575" y="2103438"/>
          <p14:tracePt t="29952" x="2484438" y="2125663"/>
          <p14:tracePt t="29952" x="2468563" y="2125663"/>
          <p14:tracePt t="29971" x="2392363" y="2125663"/>
          <p14:tracePt t="29987" x="2301875" y="2141538"/>
          <p14:tracePt t="30004" x="2171700" y="2149475"/>
          <p14:tracePt t="30020" x="2103438" y="2163763"/>
          <p14:tracePt t="30036" x="2019300" y="2163763"/>
          <p14:tracePt t="30052" x="1935163" y="2163763"/>
          <p14:tracePt t="30069" x="1844675" y="2163763"/>
          <p14:tracePt t="30086" x="1752600" y="2163763"/>
          <p14:tracePt t="30103" x="1684338" y="2163763"/>
          <p14:tracePt t="30119" x="1630363" y="2163763"/>
          <p14:tracePt t="30136" x="1600200" y="2163763"/>
          <p14:tracePt t="30152" x="1577975" y="2163763"/>
          <p14:tracePt t="30167" x="1570038" y="2163763"/>
          <p14:tracePt t="30184" x="1501775" y="2163763"/>
          <p14:tracePt t="30203" x="1439863" y="2163763"/>
          <p14:tracePt t="30219" x="1363663" y="2163763"/>
          <p14:tracePt t="30235" x="1325563" y="2163763"/>
          <p14:tracePt t="30251" x="1317625" y="2163763"/>
          <p14:tracePt t="30267" x="1303338" y="2163763"/>
          <p14:tracePt t="30313" x="1287463" y="2163763"/>
          <p14:tracePt t="30321" x="1265238" y="2149475"/>
          <p14:tracePt t="30335" x="1241425" y="2149475"/>
          <p14:tracePt t="30352" x="1227138" y="2133600"/>
          <p14:tracePt t="30369" x="1241425" y="2133600"/>
          <p14:tracePt t="30561" x="1257300" y="2133600"/>
          <p14:tracePt t="30569" x="1273175" y="2133600"/>
          <p14:tracePt t="30578" x="1287463" y="2117725"/>
          <p14:tracePt t="30586" x="1333500" y="2117725"/>
          <p14:tracePt t="30603" x="1363663" y="2111375"/>
          <p14:tracePt t="30619" x="1425575" y="2103438"/>
          <p14:tracePt t="30636" x="1477963" y="2103438"/>
          <p14:tracePt t="30652" x="1562100" y="2103438"/>
          <p14:tracePt t="30668" x="1638300" y="2103438"/>
          <p14:tracePt t="30685" x="1706563" y="2103438"/>
          <p14:tracePt t="30702" x="1760538" y="2103438"/>
          <p14:tracePt t="30718" x="1812925" y="2103438"/>
          <p14:tracePt t="30735" x="1866900" y="2103438"/>
          <p14:tracePt t="30735" x="1905000" y="2103438"/>
          <p14:tracePt t="30754" x="1951038" y="2103438"/>
          <p14:tracePt t="30768" x="2035175" y="2079625"/>
          <p14:tracePt t="30768" x="2073275" y="2079625"/>
          <p14:tracePt t="30786" x="2111375" y="2079625"/>
          <p14:tracePt t="30802" x="2209800" y="2079625"/>
          <p14:tracePt t="30819" x="2255838" y="2079625"/>
          <p14:tracePt t="30836" x="2308225" y="2079625"/>
          <p14:tracePt t="30852" x="2400300" y="2079625"/>
          <p14:tracePt t="30868" x="2506663" y="2079625"/>
          <p14:tracePt t="30885" x="2628900" y="2079625"/>
          <p14:tracePt t="30901" x="2743200" y="2079625"/>
          <p14:tracePt t="30918" x="2819400" y="2079625"/>
          <p14:tracePt t="30934" x="2879725" y="2079625"/>
          <p14:tracePt t="30950" x="2903538" y="2079625"/>
          <p14:tracePt t="30967" x="2933700" y="2073275"/>
          <p14:tracePt t="30984" x="2955925" y="2073275"/>
          <p14:tracePt t="31000" x="2987675" y="2073275"/>
          <p14:tracePt t="31016" x="3032125" y="2073275"/>
          <p14:tracePt t="31016" x="3086100" y="2073275"/>
          <p14:tracePt t="31034" x="3200400" y="2073275"/>
          <p14:tracePt t="31051" x="3322638" y="2073275"/>
          <p14:tracePt t="31067" x="3413125" y="2073275"/>
          <p14:tracePt t="31085" x="3467100" y="2073275"/>
          <p14:tracePt t="31101" x="3489325" y="2073275"/>
          <p14:tracePt t="31118" x="3497263" y="2073275"/>
          <p14:tracePt t="31202" x="3513138" y="2073275"/>
          <p14:tracePt t="31210" x="3527425" y="2073275"/>
          <p14:tracePt t="31218" x="3559175" y="2073275"/>
          <p14:tracePt t="31235" x="3565525" y="2073275"/>
          <p14:tracePt t="32147" x="3573463" y="2073275"/>
          <p14:tracePt t="32170" x="3581400" y="2065338"/>
          <p14:tracePt t="32218" x="3589338" y="2065338"/>
          <p14:tracePt t="33131" x="3603625" y="2065338"/>
          <p14:tracePt t="33242" x="3635375" y="2065338"/>
          <p14:tracePt t="33250" x="3657600" y="2065338"/>
          <p14:tracePt t="33250" x="3687763" y="2065338"/>
          <p14:tracePt t="33266" x="3725863" y="2065338"/>
          <p14:tracePt t="33284" x="3763963" y="2057400"/>
          <p14:tracePt t="33299" x="3763963" y="2049463"/>
          <p14:tracePt t="33315" x="3771900" y="2049463"/>
          <p14:tracePt t="33334" x="3802063" y="2049463"/>
          <p14:tracePt t="33349" x="3848100" y="2049463"/>
          <p14:tracePt t="33366" x="3894138" y="2049463"/>
          <p14:tracePt t="33382" x="3916363" y="2049463"/>
          <p14:tracePt t="33399" x="3932238" y="2049463"/>
          <p14:tracePt t="33415" x="3946525" y="2049463"/>
          <p14:tracePt t="33458" x="3962400" y="2049463"/>
          <p14:tracePt t="33466" x="3978275" y="2049463"/>
          <p14:tracePt t="33474" x="4000500" y="2049463"/>
          <p14:tracePt t="33483" x="4076700" y="2049463"/>
          <p14:tracePt t="33499" x="4130675" y="2049463"/>
          <p14:tracePt t="33517" x="4144963" y="2049463"/>
          <p14:tracePt t="33533" x="4160838" y="2049463"/>
          <p14:tracePt t="33548" x="4191000" y="2049463"/>
          <p14:tracePt t="33566" x="4237038" y="2049463"/>
          <p14:tracePt t="33582" x="4289425" y="2049463"/>
          <p14:tracePt t="33599" x="4359275" y="2049463"/>
          <p14:tracePt t="33615" x="4403725" y="2049463"/>
          <p14:tracePt t="33632" x="4427538" y="2049463"/>
          <p14:tracePt t="33648" x="4449763" y="2049463"/>
          <p14:tracePt t="33665" x="4465638" y="2049463"/>
          <p14:tracePt t="33682" x="4479925" y="2049463"/>
          <p14:tracePt t="33705" x="4487863" y="2049463"/>
          <p14:tracePt t="33714" x="4511675" y="2049463"/>
          <p14:tracePt t="33731" x="4556125" y="2057400"/>
          <p14:tracePt t="33749" x="4587875" y="2057400"/>
          <p14:tracePt t="33765" x="4625975" y="2057400"/>
          <p14:tracePt t="33782" x="4664075" y="2057400"/>
          <p14:tracePt t="33798" x="4694238" y="2057400"/>
          <p14:tracePt t="33815" x="4724400" y="2057400"/>
          <p14:tracePt t="33834" x="4740275" y="2057400"/>
          <p14:tracePt t="33848" x="4762500" y="2057400"/>
          <p14:tracePt t="33848" x="4770438" y="2057400"/>
          <p14:tracePt t="33866" x="4784725" y="2057400"/>
          <p14:tracePt t="33883" x="4792663" y="2057400"/>
          <p14:tracePt t="34210" x="4800600" y="2057400"/>
          <p14:tracePt t="34234" x="4808538" y="2057400"/>
          <p14:tracePt t="34250" x="4816475" y="2057400"/>
          <p14:tracePt t="34282" x="4822825" y="2057400"/>
          <p14:tracePt t="34338" x="4830763" y="2057400"/>
          <p14:tracePt t="34362" x="4838700" y="2049463"/>
          <p14:tracePt t="34370" x="4846638" y="2049463"/>
          <p14:tracePt t="34393" x="4854575" y="2049463"/>
          <p14:tracePt t="34401" x="4860925" y="2049463"/>
          <p14:tracePt t="34413" x="4868863" y="2041525"/>
          <p14:tracePt t="34430" x="4876800" y="2035175"/>
          <p14:tracePt t="34450" x="4884738" y="2035175"/>
          <p14:tracePt t="34466" x="4892675" y="2035175"/>
          <p14:tracePt t="34481" x="4937125" y="2035175"/>
          <p14:tracePt t="34499" x="4968875" y="2035175"/>
          <p14:tracePt t="34515" x="4983163" y="2035175"/>
          <p14:tracePt t="34531" x="4991100" y="2035175"/>
          <p14:tracePt t="34586" x="5006975" y="2035175"/>
          <p14:tracePt t="34594" x="5029200" y="2035175"/>
          <p14:tracePt t="34602" x="5089525" y="2035175"/>
          <p14:tracePt t="34614" x="5173663" y="2019300"/>
          <p14:tracePt t="34631" x="5211763" y="2019300"/>
          <p14:tracePt t="34648" x="5227638" y="2019300"/>
          <p14:tracePt t="34664" x="5235575" y="2019300"/>
          <p14:tracePt t="34681" x="5249863" y="2019300"/>
          <p14:tracePt t="34699" x="5280025" y="2019300"/>
          <p14:tracePt t="34715" x="5341938" y="2019300"/>
          <p14:tracePt t="34731" x="5432425" y="2019300"/>
          <p14:tracePt t="34748" x="5486400" y="2019300"/>
          <p14:tracePt t="34764" x="5554663" y="2019300"/>
          <p14:tracePt t="34781" x="5592763" y="2019300"/>
          <p14:tracePt t="34797" x="5622925" y="2019300"/>
          <p14:tracePt t="34814" x="5668963" y="2019300"/>
          <p14:tracePt t="34832" x="5745163" y="2019300"/>
          <p14:tracePt t="34847" x="5889625" y="2019300"/>
          <p14:tracePt t="34864" x="6042025" y="2019300"/>
          <p14:tracePt t="34864" x="6103938" y="2019300"/>
          <p14:tracePt t="34882" x="6126163" y="2019300"/>
          <p14:tracePt t="34897" x="6142038" y="2019300"/>
          <p14:tracePt t="34913" x="6126163" y="1981200"/>
          <p14:tracePt t="34930" x="6142038" y="1997075"/>
          <p14:tracePt t="35217" x="6142038" y="2003425"/>
          <p14:tracePt t="35234" x="6142038" y="1997075"/>
          <p14:tracePt t="35282" x="6149975" y="1997075"/>
          <p14:tracePt t="35306" x="6156325" y="1997075"/>
          <p14:tracePt t="35314" x="6164263" y="1997075"/>
          <p14:tracePt t="35322" x="6180138" y="1997075"/>
          <p14:tracePt t="35338" x="6194425" y="1997075"/>
          <p14:tracePt t="35354" x="6210300" y="1997075"/>
          <p14:tracePt t="35364" x="6294438" y="1997075"/>
          <p14:tracePt t="35380" x="6408738" y="1997075"/>
          <p14:tracePt t="35397" x="6507163" y="1981200"/>
          <p14:tracePt t="35413" x="6591300" y="1981200"/>
          <p14:tracePt t="35430" x="6659563" y="1973263"/>
          <p14:tracePt t="35447" x="6705600" y="1973263"/>
          <p14:tracePt t="35463" x="6743700" y="1973263"/>
          <p14:tracePt t="35480" x="6773863" y="1973263"/>
          <p14:tracePt t="35497" x="6789738" y="1965325"/>
          <p14:tracePt t="35515" x="6827838" y="1965325"/>
          <p14:tracePt t="35531" x="6896100" y="1958975"/>
          <p14:tracePt t="35548" x="6980238" y="1943100"/>
          <p14:tracePt t="35564" x="7070725" y="1943100"/>
          <p14:tracePt t="35580" x="7162800" y="1943100"/>
          <p14:tracePt t="35597" x="7231063" y="1943100"/>
          <p14:tracePt t="35614" x="7285038" y="1943100"/>
          <p14:tracePt t="35630" x="7315200" y="1943100"/>
          <p14:tracePt t="35647" x="7331075" y="1943100"/>
          <p14:tracePt t="35664" x="7345363" y="1943100"/>
          <p14:tracePt t="35679" x="7375525" y="1943100"/>
          <p14:tracePt t="35696" x="7437438" y="1943100"/>
          <p14:tracePt t="35696" x="7475538" y="1943100"/>
          <p14:tracePt t="35714" x="7505700" y="1943100"/>
          <p14:tracePt t="35730" x="7551738" y="1943100"/>
          <p14:tracePt t="35747" x="7543800" y="1943100"/>
          <p14:tracePt t="35866" x="7535863" y="1943100"/>
          <p14:tracePt t="35882" x="7535863" y="1951038"/>
          <p14:tracePt t="35890" x="7527925" y="1951038"/>
          <p14:tracePt t="35906" x="7513638" y="1951038"/>
          <p14:tracePt t="35914" x="7505700" y="1951038"/>
          <p14:tracePt t="35938" x="7497763" y="1951038"/>
          <p14:tracePt t="35947" x="7475538" y="1951038"/>
          <p14:tracePt t="35964" x="7451725" y="1951038"/>
          <p14:tracePt t="35980" x="7407275" y="1951038"/>
          <p14:tracePt t="35996" x="7369175" y="1951038"/>
          <p14:tracePt t="36014" x="7315200" y="1958975"/>
          <p14:tracePt t="36030" x="7239000" y="1973263"/>
          <p14:tracePt t="36046" x="7116763" y="1973263"/>
          <p14:tracePt t="36063" x="6942138" y="1997075"/>
          <p14:tracePt t="36079" x="6789738" y="1997075"/>
          <p14:tracePt t="36096" x="6637338" y="2019300"/>
          <p14:tracePt t="36113" x="6392863" y="2057400"/>
          <p14:tracePt t="36131" x="6218238" y="2079625"/>
          <p14:tracePt t="36147" x="6042025" y="2103438"/>
          <p14:tracePt t="36163" x="5851525" y="2133600"/>
          <p14:tracePt t="36180" x="5630863" y="2155825"/>
          <p14:tracePt t="36196" x="5432425" y="2201863"/>
          <p14:tracePt t="36213" x="5203825" y="2225675"/>
          <p14:tracePt t="36229" x="4968875" y="2239963"/>
          <p14:tracePt t="36247" x="4702175" y="2270125"/>
          <p14:tracePt t="36262" x="4419600" y="2286000"/>
          <p14:tracePt t="36279" x="4221163" y="2293938"/>
          <p14:tracePt t="36296" x="4054475" y="2316163"/>
          <p14:tracePt t="36296" x="3962400" y="2332038"/>
          <p14:tracePt t="36314" x="3856038" y="2339975"/>
          <p14:tracePt t="36314" x="3787775" y="2346325"/>
          <p14:tracePt t="36332" x="3627438" y="2370138"/>
          <p14:tracePt t="36347" x="3497263" y="2392363"/>
          <p14:tracePt t="36363" x="3336925" y="2416175"/>
          <p14:tracePt t="36380" x="3216275" y="2430463"/>
          <p14:tracePt t="36396" x="3101975" y="2430463"/>
          <p14:tracePt t="36413" x="3017838" y="2454275"/>
          <p14:tracePt t="36429" x="2955925" y="2460625"/>
          <p14:tracePt t="36446" x="2865438" y="2484438"/>
          <p14:tracePt t="36462" x="2811463" y="2492375"/>
          <p14:tracePt t="36479" x="2697163" y="2498725"/>
          <p14:tracePt t="36496" x="2522538" y="2522538"/>
          <p14:tracePt t="36513" x="2354263" y="2544763"/>
          <p14:tracePt t="36513" x="2278063" y="2552700"/>
          <p14:tracePt t="36530" x="2201863" y="2568575"/>
          <p14:tracePt t="36544" x="2073275" y="2574925"/>
          <p14:tracePt t="36544" x="1997075" y="2574925"/>
          <p14:tracePt t="36562" x="1943100" y="2590800"/>
          <p14:tracePt t="36579" x="1882775" y="2590800"/>
          <p14:tracePt t="36596" x="1851025" y="2590800"/>
          <p14:tracePt t="36612" x="1836738" y="2590800"/>
          <p14:tracePt t="36628" x="1790700" y="2590800"/>
          <p14:tracePt t="36646" x="1668463" y="2590800"/>
          <p14:tracePt t="36662" x="1531938" y="2590800"/>
          <p14:tracePt t="36679" x="1355725" y="2590800"/>
          <p14:tracePt t="36696" x="1211263" y="2590800"/>
          <p14:tracePt t="36712" x="1082675" y="2590800"/>
          <p14:tracePt t="36712" x="1036638" y="2590800"/>
          <p14:tracePt t="36730" x="944563" y="2590800"/>
          <p14:tracePt t="36747" x="914400" y="2590800"/>
          <p14:tracePt t="36763" x="892175" y="2590800"/>
          <p14:tracePt t="36779" x="884238" y="2590800"/>
          <p14:tracePt t="36795" x="868363" y="2590800"/>
          <p14:tracePt t="36812" x="838200" y="2590800"/>
          <p14:tracePt t="36830" x="784225" y="2574925"/>
          <p14:tracePt t="36845" x="723900" y="2560638"/>
          <p14:tracePt t="36862" x="693738" y="2552700"/>
          <p14:tracePt t="36879" x="685800" y="2552700"/>
          <p14:tracePt t="36898" x="685800" y="2544763"/>
          <p14:tracePt t="36994" x="685800" y="2536825"/>
          <p14:tracePt t="37050" x="685800" y="2530475"/>
          <p14:tracePt t="37074" x="701675" y="2514600"/>
          <p14:tracePt t="37098" x="715963" y="2514600"/>
          <p14:tracePt t="37106" x="746125" y="2514600"/>
          <p14:tracePt t="37114" x="762000" y="2514600"/>
          <p14:tracePt t="37128" x="792163" y="2514600"/>
          <p14:tracePt t="37128" x="808038" y="2514600"/>
          <p14:tracePt t="37147" x="830263" y="2498725"/>
          <p14:tracePt t="37163" x="846138" y="2498725"/>
          <p14:tracePt t="37179" x="860425" y="2498725"/>
          <p14:tracePt t="37196" x="868363" y="2498725"/>
          <p14:tracePt t="37211" x="884238" y="2498725"/>
          <p14:tracePt t="37228" x="906463" y="2498725"/>
          <p14:tracePt t="37245" x="930275" y="2484438"/>
          <p14:tracePt t="37261" x="982663" y="2484438"/>
          <p14:tracePt t="37278" x="998538" y="2484438"/>
          <p14:tracePt t="37295" x="1006475" y="2484438"/>
          <p14:tracePt t="37345" x="1020763" y="2484438"/>
          <p14:tracePt t="37378" x="1044575" y="2484438"/>
          <p14:tracePt t="37394" x="1058863" y="2484438"/>
          <p14:tracePt t="37402" x="1089025" y="2484438"/>
          <p14:tracePt t="37412" x="1150938" y="2484438"/>
          <p14:tracePt t="37428" x="1203325" y="2484438"/>
          <p14:tracePt t="37445" x="1249363" y="2484438"/>
          <p14:tracePt t="37461" x="1287463" y="2484438"/>
          <p14:tracePt t="37478" x="1303338" y="2484438"/>
          <p14:tracePt t="37494" x="1317625" y="2484438"/>
          <p14:tracePt t="37511" x="1349375" y="2484438"/>
          <p14:tracePt t="37528" x="1401763" y="2484438"/>
          <p14:tracePt t="37528" x="1439863" y="2484438"/>
          <p14:tracePt t="37546" x="1493838" y="2484438"/>
          <p14:tracePt t="37561" x="1668463" y="2484438"/>
          <p14:tracePt t="37579" x="1752600" y="2476500"/>
          <p14:tracePt t="37595" x="1774825" y="2476500"/>
          <p14:tracePt t="37612" x="1782763" y="2476500"/>
          <p14:tracePt t="37628" x="1790700" y="2476500"/>
          <p14:tracePt t="37658" x="1820863" y="2476500"/>
          <p14:tracePt t="37674" x="1866900" y="2476500"/>
          <p14:tracePt t="37682" x="1905000" y="2476500"/>
          <p14:tracePt t="37694" x="1989138" y="2476500"/>
          <p14:tracePt t="37711" x="2057400" y="2476500"/>
          <p14:tracePt t="37727" x="2103438" y="2476500"/>
          <p14:tracePt t="37744" x="2117725" y="2476500"/>
          <p14:tracePt t="37761" x="2163763" y="2468563"/>
          <p14:tracePt t="37779" x="2193925" y="2468563"/>
          <p14:tracePt t="37795" x="2278063" y="2468563"/>
          <p14:tracePt t="37812" x="2408238" y="2468563"/>
          <p14:tracePt t="37829" x="2536825" y="2468563"/>
          <p14:tracePt t="37845" x="2651125" y="2468563"/>
          <p14:tracePt t="37861" x="2727325" y="2468563"/>
          <p14:tracePt t="37877" x="2743200" y="2468563"/>
          <p14:tracePt t="37893" x="2773363" y="2468563"/>
          <p14:tracePt t="37911" x="2797175" y="2468563"/>
          <p14:tracePt t="37927" x="2857500" y="2468563"/>
          <p14:tracePt t="37945" x="2949575" y="2468563"/>
          <p14:tracePt t="37961" x="3032125" y="2468563"/>
          <p14:tracePt t="37961" x="3070225" y="2468563"/>
          <p14:tracePt t="37979" x="3146425" y="2468563"/>
          <p14:tracePt t="37996" x="3208338" y="2468563"/>
          <p14:tracePt t="38011" x="3284538" y="2468563"/>
          <p14:tracePt t="38028" x="3352800" y="2468563"/>
          <p14:tracePt t="38044" x="3444875" y="2468563"/>
          <p14:tracePt t="38059" x="3535363" y="2468563"/>
          <p14:tracePt t="38077" x="3611563" y="2468563"/>
          <p14:tracePt t="38094" x="3673475" y="2468563"/>
          <p14:tracePt t="38110" x="3725863" y="2468563"/>
          <p14:tracePt t="38127" x="3779838" y="2468563"/>
          <p14:tracePt t="38144" x="3825875" y="2476500"/>
          <p14:tracePt t="38144" x="3832225" y="2476500"/>
          <p14:tracePt t="38162" x="3848100" y="2484438"/>
          <p14:tracePt t="38177" x="3902075" y="2514600"/>
          <p14:tracePt t="38195" x="3932238" y="2514600"/>
          <p14:tracePt t="38211" x="3984625" y="2514600"/>
          <p14:tracePt t="38227" x="4046538" y="2530475"/>
          <p14:tracePt t="38244" x="4114800" y="2530475"/>
          <p14:tracePt t="38261" x="4175125" y="2530475"/>
          <p14:tracePt t="38277" x="4229100" y="2530475"/>
          <p14:tracePt t="38294" x="4283075" y="2530475"/>
          <p14:tracePt t="38310" x="4335463" y="2530475"/>
          <p14:tracePt t="38327" x="4397375" y="2530475"/>
          <p14:tracePt t="38344" x="4441825" y="2530475"/>
          <p14:tracePt t="38360" x="4473575" y="2530475"/>
          <p14:tracePt t="38360" x="4479925" y="2530475"/>
          <p14:tracePt t="38379" x="4487863" y="2530475"/>
          <p14:tracePt t="38426" x="4495800" y="2530475"/>
          <p14:tracePt t="38443" x="4511675" y="2530475"/>
          <p14:tracePt t="38450" x="4533900" y="2530475"/>
          <p14:tracePt t="38460" x="4572000" y="2530475"/>
          <p14:tracePt t="38477" x="4594225" y="2530475"/>
          <p14:tracePt t="38494" x="4610100" y="2522538"/>
          <p14:tracePt t="38509" x="4602163" y="2522538"/>
          <p14:tracePt t="39314" x="4572000" y="2514600"/>
          <p14:tracePt t="39322" x="4511675" y="2476500"/>
          <p14:tracePt t="39330" x="4465638" y="2454275"/>
          <p14:tracePt t="39342" x="4283075" y="2362200"/>
          <p14:tracePt t="39359" x="4106863" y="2270125"/>
          <p14:tracePt t="39376" x="4008438" y="2187575"/>
          <p14:tracePt t="39376" x="3932238" y="2141538"/>
          <p14:tracePt t="39395" x="3863975" y="2117725"/>
          <p14:tracePt t="39409" x="3679825" y="1958975"/>
          <p14:tracePt t="39427" x="3521075" y="1851025"/>
          <p14:tracePt t="39444" x="3352800" y="1736725"/>
          <p14:tracePt t="39460" x="3170238" y="1646238"/>
          <p14:tracePt t="39476" x="3094038" y="1539875"/>
          <p14:tracePt t="39493" x="2971800" y="1447800"/>
          <p14:tracePt t="39509" x="2895600" y="1401763"/>
          <p14:tracePt t="39526" x="2849563" y="1379538"/>
          <p14:tracePt t="39542" x="2803525" y="1355725"/>
          <p14:tracePt t="39558" x="2765425" y="1333500"/>
          <p14:tracePt t="39576" x="2720975" y="1303338"/>
          <p14:tracePt t="39576" x="2697163" y="1303338"/>
          <p14:tracePt t="39594" x="2689225" y="1295400"/>
          <p14:tracePt t="39610" x="2598738" y="1287463"/>
          <p14:tracePt t="39627" x="2506663" y="1287463"/>
          <p14:tracePt t="39643" x="2392363" y="1287463"/>
          <p14:tracePt t="39660" x="2263775" y="1287463"/>
          <p14:tracePt t="39676" x="2141538" y="1287463"/>
          <p14:tracePt t="39692" x="2035175" y="1287463"/>
          <p14:tracePt t="39709" x="1989138" y="1287463"/>
          <p14:tracePt t="39726" x="1951038" y="1287463"/>
          <p14:tracePt t="39742" x="1897063" y="1287463"/>
          <p14:tracePt t="39759" x="1851025" y="1287463"/>
          <p14:tracePt t="39776" x="1806575" y="1287463"/>
          <p14:tracePt t="39792" x="1774825" y="1287463"/>
          <p14:tracePt t="39792" x="1768475" y="1287463"/>
          <p14:tracePt t="39811" x="1752600" y="1287463"/>
          <p14:tracePt t="39825" x="1744663" y="1287463"/>
          <p14:tracePt t="39842" x="1722438" y="1287463"/>
          <p14:tracePt t="39860" x="1722438" y="1279525"/>
          <p14:tracePt t="39882" x="1714500" y="1273175"/>
          <p14:tracePt t="40010" x="1722438" y="1273175"/>
          <p14:tracePt t="40114" x="1736725" y="1273175"/>
          <p14:tracePt t="40123" x="1752600" y="1273175"/>
          <p14:tracePt t="40130" x="1774825" y="1273175"/>
          <p14:tracePt t="40141" x="1820863" y="1273175"/>
          <p14:tracePt t="40158" x="1912938" y="1257300"/>
          <p14:tracePt t="40175" x="2049463" y="1235075"/>
          <p14:tracePt t="40192" x="2171700" y="1235075"/>
          <p14:tracePt t="40192" x="2217738" y="1227138"/>
          <p14:tracePt t="40210" x="2278063" y="1227138"/>
          <p14:tracePt t="40225" x="2346325" y="1211263"/>
          <p14:tracePt t="40243" x="2384425" y="1211263"/>
          <p14:tracePt t="40259" x="2392363" y="1211263"/>
          <p14:tracePt t="40282" x="2416175" y="1211263"/>
          <p14:tracePt t="40314" x="2430463" y="1211263"/>
          <p14:tracePt t="40323" x="2460625" y="1211263"/>
          <p14:tracePt t="40330" x="2506663" y="1211263"/>
          <p14:tracePt t="40341" x="2590800" y="1211263"/>
          <p14:tracePt t="40358" x="2659063" y="1211263"/>
          <p14:tracePt t="40375" x="2667000" y="1211263"/>
          <p14:tracePt t="40391" x="2674938" y="1211263"/>
          <p14:tracePt t="40626" x="2674938" y="1219200"/>
          <p14:tracePt t="40634" x="2689225" y="1249363"/>
          <p14:tracePt t="40642" x="2765425" y="1341438"/>
          <p14:tracePt t="40659" x="2803525" y="1379538"/>
          <p14:tracePt t="40675" x="2917825" y="1477963"/>
          <p14:tracePt t="40692" x="3040063" y="1600200"/>
          <p14:tracePt t="40708" x="3146425" y="1714500"/>
          <p14:tracePt t="40725" x="3216275" y="1820863"/>
          <p14:tracePt t="40743" x="3306763" y="1951038"/>
          <p14:tracePt t="40758" x="3382963" y="2035175"/>
          <p14:tracePt t="40775" x="3475038" y="2133600"/>
          <p14:tracePt t="40791" x="3521075" y="2193925"/>
          <p14:tracePt t="40808" x="3573463" y="2255838"/>
          <p14:tracePt t="40808" x="3603625" y="2270125"/>
          <p14:tracePt t="40827" x="3619500" y="2286000"/>
          <p14:tracePt t="40841" x="3665538" y="2308225"/>
          <p14:tracePt t="40859" x="3687763" y="2324100"/>
          <p14:tracePt t="40875" x="3741738" y="2339975"/>
          <p14:tracePt t="40892" x="3840163" y="2354263"/>
          <p14:tracePt t="40908" x="4000500" y="2392363"/>
          <p14:tracePt t="40925" x="4122738" y="2408238"/>
          <p14:tracePt t="40941" x="4275138" y="2430463"/>
          <p14:tracePt t="40958" x="4403725" y="2446338"/>
          <p14:tracePt t="40975" x="4441825" y="2454275"/>
          <p14:tracePt t="40992" x="4457700" y="2454275"/>
          <p14:tracePt t="41034" x="4487863" y="2454275"/>
          <p14:tracePt t="41041" x="4572000" y="2454275"/>
          <p14:tracePt t="41049" x="4678363" y="2454275"/>
          <p14:tracePt t="41058" x="4838700" y="2454275"/>
          <p14:tracePt t="41073" x="5356225" y="2454275"/>
          <p14:tracePt t="41092" x="5486400" y="2454275"/>
          <p14:tracePt t="41108" x="5502275" y="2438400"/>
          <p14:tracePt t="41124" x="5502275" y="2430463"/>
          <p14:tracePt t="41140" x="5486400" y="2430463"/>
          <p14:tracePt t="41158" x="5456238" y="2422525"/>
          <p14:tracePt t="41174" x="5448300" y="2422525"/>
          <p14:tracePt t="41298" x="5440363" y="2422525"/>
          <p14:tracePt t="41345" x="5432425" y="2422525"/>
          <p14:tracePt t="41489" x="5426075" y="2422525"/>
          <p14:tracePt t="42511" x="5432425" y="2416175"/>
          <p14:tracePt t="43226" x="5440363" y="2416175"/>
          <p14:tracePt t="43666" x="5432425" y="2416175"/>
          <p14:tracePt t="44146" x="5418138" y="2416175"/>
          <p14:tracePt t="44154" x="5410200" y="2416175"/>
          <p14:tracePt t="44162" x="5387975" y="2416175"/>
          <p14:tracePt t="44171" x="5341938" y="2416175"/>
          <p14:tracePt t="44188" x="5287963" y="2416175"/>
          <p14:tracePt t="44205" x="5211763" y="2422525"/>
          <p14:tracePt t="44221" x="5089525" y="2446338"/>
          <p14:tracePt t="44238" x="4975225" y="2454275"/>
          <p14:tracePt t="44254" x="4808538" y="2468563"/>
          <p14:tracePt t="44271" x="4678363" y="2492375"/>
          <p14:tracePt t="44288" x="4518025" y="2492375"/>
          <p14:tracePt t="44305" x="4373563" y="2492375"/>
          <p14:tracePt t="44305" x="4313238" y="2492375"/>
          <p14:tracePt t="44322" x="4221163" y="2492375"/>
          <p14:tracePt t="44339" x="4183063" y="2492375"/>
          <p14:tracePt t="44355" x="4144963" y="2498725"/>
          <p14:tracePt t="44372" x="4084638" y="2514600"/>
          <p14:tracePt t="44388" x="4008438" y="2522538"/>
          <p14:tracePt t="44404" x="3924300" y="2536825"/>
          <p14:tracePt t="44421" x="3802063" y="2552700"/>
          <p14:tracePt t="44437" x="3687763" y="2582863"/>
          <p14:tracePt t="44454" x="3573463" y="2606675"/>
          <p14:tracePt t="44471" x="3429000" y="2628900"/>
          <p14:tracePt t="44487" x="3306763" y="2636838"/>
          <p14:tracePt t="44504" x="3222625" y="2659063"/>
          <p14:tracePt t="44504" x="3184525" y="2659063"/>
          <p14:tracePt t="44523" x="3154363" y="2667000"/>
          <p14:tracePt t="44539" x="3132138" y="2674938"/>
          <p14:tracePt t="44539" x="3116263" y="2674938"/>
          <p14:tracePt t="44555" x="3055938" y="2705100"/>
          <p14:tracePt t="44571" x="2941638" y="2727325"/>
          <p14:tracePt t="44588" x="2789238" y="2751138"/>
          <p14:tracePt t="44604" x="2651125" y="2765425"/>
          <p14:tracePt t="44621" x="2514600" y="2789238"/>
          <p14:tracePt t="44637" x="2392363" y="2803525"/>
          <p14:tracePt t="44654" x="2308225" y="2803525"/>
          <p14:tracePt t="44671" x="2263775" y="2803525"/>
          <p14:tracePt t="44687" x="2209800" y="2803525"/>
          <p14:tracePt t="44687" x="2193925" y="2803525"/>
          <p14:tracePt t="44706" x="2155825" y="2803525"/>
          <p14:tracePt t="44720" x="2103438" y="2811463"/>
          <p14:tracePt t="44720" x="2079625" y="2819400"/>
          <p14:tracePt t="44739" x="2019300" y="2819400"/>
          <p14:tracePt t="44755" x="1973263" y="2819400"/>
          <p14:tracePt t="44771" x="1905000" y="2827338"/>
          <p14:tracePt t="44788" x="1806575" y="2827338"/>
          <p14:tracePt t="44805" x="1698625" y="2827338"/>
          <p14:tracePt t="44821" x="1630363" y="2827338"/>
          <p14:tracePt t="44837" x="1562100" y="2827338"/>
          <p14:tracePt t="44853" x="1546225" y="2835275"/>
          <p14:tracePt t="44870" x="1531938" y="2841625"/>
          <p14:tracePt t="44887" x="1524000" y="2841625"/>
          <p14:tracePt t="44904" x="1493838" y="2849563"/>
          <p14:tracePt t="44920" x="1425575" y="2849563"/>
          <p14:tracePt t="44937" x="1303338" y="2873375"/>
          <p14:tracePt t="44954" x="1265238" y="2879725"/>
          <p14:tracePt t="44971" x="1241425" y="2887663"/>
          <p14:tracePt t="44987" x="1235075" y="2895600"/>
          <p14:tracePt t="45003" x="1227138" y="2895600"/>
          <p14:tracePt t="45020" x="1211263" y="2911475"/>
          <p14:tracePt t="45036" x="1173163" y="2925763"/>
          <p14:tracePt t="45052" x="1127125" y="2941638"/>
          <p14:tracePt t="45070" x="1074738" y="2963863"/>
          <p14:tracePt t="45087" x="1044575" y="2963863"/>
          <p14:tracePt t="45103" x="1036638" y="2971800"/>
          <p14:tracePt t="45120" x="1044575" y="2979738"/>
          <p14:tracePt t="45250" x="1066800" y="2979738"/>
          <p14:tracePt t="45258" x="1104900" y="2979738"/>
          <p14:tracePt t="45269" x="1158875" y="2979738"/>
          <p14:tracePt t="45286" x="1211263" y="2979738"/>
          <p14:tracePt t="45303" x="1287463" y="2979738"/>
          <p14:tracePt t="45320" x="1349375" y="2963863"/>
          <p14:tracePt t="45320" x="1393825" y="2955925"/>
          <p14:tracePt t="45339" x="1447800" y="2949575"/>
          <p14:tracePt t="45354" x="1654175" y="2941638"/>
          <p14:tracePt t="45371" x="1768475" y="2933700"/>
          <p14:tracePt t="45387" x="1866900" y="2933700"/>
          <p14:tracePt t="45404" x="1912938" y="2917825"/>
          <p14:tracePt t="45420" x="1927225" y="2917825"/>
          <p14:tracePt t="45436" x="1935163" y="2917825"/>
          <p14:tracePt t="45453" x="1981200" y="2917825"/>
          <p14:tracePt t="45470" x="2041525" y="2917825"/>
          <p14:tracePt t="45486" x="2117725" y="2917825"/>
          <p14:tracePt t="45503" x="2179638" y="2917825"/>
          <p14:tracePt t="45520" x="2232025" y="2917825"/>
          <p14:tracePt t="45536" x="2263775" y="2917825"/>
          <p14:tracePt t="45552" x="2293938" y="2917825"/>
          <p14:tracePt t="45568" x="2308225" y="2917825"/>
          <p14:tracePt t="45584" x="2339975" y="2917825"/>
          <p14:tracePt t="45603" x="2354263" y="2917825"/>
          <p14:tracePt t="45620" x="2408238" y="2917825"/>
          <p14:tracePt t="45636" x="2460625" y="2917825"/>
          <p14:tracePt t="45654" x="2506663" y="2917825"/>
          <p14:tracePt t="45670" x="2536825" y="2917825"/>
          <p14:tracePt t="45687" x="2552700" y="2917825"/>
          <p14:tracePt t="45703" x="2590800" y="2917825"/>
          <p14:tracePt t="45719" x="2651125" y="2933700"/>
          <p14:tracePt t="45736" x="2727325" y="2933700"/>
          <p14:tracePt t="45753" x="2789238" y="2933700"/>
          <p14:tracePt t="45770" x="2797175" y="2933700"/>
          <p14:tracePt t="45785" x="2811463" y="2933700"/>
          <p14:tracePt t="45866" x="2819400" y="2933700"/>
          <p14:tracePt t="45874" x="2827338" y="2933700"/>
          <p14:tracePt t="45885" x="2857500" y="2933700"/>
          <p14:tracePt t="45902" x="2887663" y="2949575"/>
          <p14:tracePt t="45919" x="2917825" y="2955925"/>
          <p14:tracePt t="45936" x="2955925" y="2955925"/>
          <p14:tracePt t="45952" x="3001963" y="2963863"/>
          <p14:tracePt t="45952" x="3025775" y="2971800"/>
          <p14:tracePt t="45971" x="3108325" y="2971800"/>
          <p14:tracePt t="45988" x="3184525" y="2987675"/>
          <p14:tracePt t="46004" x="3208338" y="2994025"/>
          <p14:tracePt t="46020" x="3216275" y="2994025"/>
          <p14:tracePt t="46035" x="3230563" y="2994025"/>
          <p14:tracePt t="46082" x="3246438" y="2994025"/>
          <p14:tracePt t="46090" x="3276600" y="2994025"/>
          <p14:tracePt t="46102" x="3314700" y="2994025"/>
          <p14:tracePt t="46119" x="3322638" y="3001963"/>
          <p14:tracePt t="46135" x="3330575" y="3001963"/>
          <p14:tracePt t="46202" x="3336925" y="3001963"/>
          <p14:tracePt t="46218" x="3360738" y="3009900"/>
          <p14:tracePt t="46226" x="3368675" y="3009900"/>
          <p14:tracePt t="46242" x="3375025" y="3017838"/>
          <p14:tracePt t="46251" x="3375025" y="3025775"/>
          <p14:tracePt t="46322" x="3382963" y="3040063"/>
          <p14:tracePt t="46354" x="3390900" y="3040063"/>
          <p14:tracePt t="46362" x="3398838" y="3040063"/>
          <p14:tracePt t="46378" x="3406775" y="3040063"/>
          <p14:tracePt t="47296" x="3398838" y="3040063"/>
          <p14:tracePt t="47930" x="3390900" y="3040063"/>
          <p14:tracePt t="47977" x="3382963" y="3040063"/>
          <p14:tracePt t="48001" x="3375025" y="3040063"/>
          <p14:tracePt t="48893" x="3382963" y="3040063"/>
          <p14:tracePt t="49242" x="3390900" y="3040063"/>
          <p14:tracePt t="49730" x="3398838" y="3040063"/>
          <p14:tracePt t="49738" x="3413125" y="3040063"/>
          <p14:tracePt t="49754" x="3421063" y="3040063"/>
          <p14:tracePt t="49786" x="3429000" y="3040063"/>
          <p14:tracePt t="49794" x="3436938" y="3040063"/>
          <p14:tracePt t="49802" x="3451225" y="3025775"/>
          <p14:tracePt t="49815" x="3475038" y="3025775"/>
          <p14:tracePt t="49833" x="3489325" y="3025775"/>
          <p14:tracePt t="50752" x="3489325" y="3017838"/>
          <p14:tracePt t="53601" x="3489325" y="3009900"/>
          <p14:tracePt t="53666" x="3521075" y="3009900"/>
          <p14:tracePt t="53682" x="3543300" y="3009900"/>
          <p14:tracePt t="53690" x="3581400" y="3009900"/>
          <p14:tracePt t="53698" x="3597275" y="3009900"/>
          <p14:tracePt t="53710" x="3619500" y="3009900"/>
          <p14:tracePt t="53710" x="3627438" y="3009900"/>
          <p14:tracePt t="53730" x="3635375" y="3001963"/>
          <p14:tracePt t="53762" x="3641725" y="3001963"/>
          <p14:tracePt t="53810" x="3649663" y="3001963"/>
          <p14:tracePt t="53826" x="3657600" y="3001963"/>
          <p14:tracePt t="53834" x="3665538" y="3001963"/>
          <p14:tracePt t="53844" x="3687763" y="3001963"/>
          <p14:tracePt t="53860" x="3695700" y="3001963"/>
          <p14:tracePt t="53890" x="3711575" y="3001963"/>
          <p14:tracePt t="53906" x="3717925" y="3001963"/>
          <p14:tracePt t="53922" x="3725863" y="3001963"/>
          <p14:tracePt t="53938" x="3733800" y="3001963"/>
          <p14:tracePt t="53946" x="3741738" y="3001963"/>
          <p14:tracePt t="53962" x="3749675" y="3001963"/>
          <p14:tracePt t="53978" x="3756025" y="3001963"/>
          <p14:tracePt t="53994" x="3763963" y="3001963"/>
          <p14:tracePt t="54012" x="3771900" y="3001963"/>
          <p14:tracePt t="54122" x="3771900" y="3009900"/>
          <p14:tracePt t="54746" x="3771900" y="3017838"/>
          <p14:tracePt t="60032" x="3771900" y="3009900"/>
          <p14:tracePt t="60834" x="3771900" y="3001963"/>
          <p14:tracePt t="73589" x="3779838" y="3001963"/>
          <p14:tracePt t="76746" x="3787775" y="3001963"/>
          <p14:tracePt t="77034" x="3802063" y="3001963"/>
          <p14:tracePt t="77042" x="3810000" y="3001963"/>
          <p14:tracePt t="77052" x="3817938" y="3001963"/>
          <p14:tracePt t="77069" x="3825875" y="3001963"/>
          <p14:tracePt t="77090" x="3825875" y="2994025"/>
          <p14:tracePt t="77103" x="3832225" y="2994025"/>
          <p14:tracePt t="77120" x="3840163" y="2994025"/>
          <p14:tracePt t="77137" x="3848100" y="2994025"/>
          <p14:tracePt t="77162" x="3863975" y="2994025"/>
          <p14:tracePt t="77194" x="3878263" y="2994025"/>
          <p14:tracePt t="77203" x="3902075" y="2987675"/>
          <p14:tracePt t="77210" x="3916363" y="2979738"/>
          <p14:tracePt t="77220" x="3946525" y="2963863"/>
          <p14:tracePt t="77237" x="3962400" y="2963863"/>
          <p14:tracePt t="77254" x="3970338" y="2963863"/>
          <p14:tracePt t="77270" x="4000500" y="2963863"/>
          <p14:tracePt t="77287" x="4054475" y="2963863"/>
          <p14:tracePt t="77304" x="4137025" y="2963863"/>
          <p14:tracePt t="77320" x="4198938" y="2963863"/>
          <p14:tracePt t="77320" x="4213225" y="2963863"/>
          <p14:tracePt t="77339" x="4221163" y="2963863"/>
          <p14:tracePt t="77353" x="4229100" y="2963863"/>
          <p14:tracePt t="77386" x="4244975" y="2963863"/>
          <p14:tracePt t="77394" x="4283075" y="2963863"/>
          <p14:tracePt t="77404" x="4343400" y="2963863"/>
          <p14:tracePt t="77420" x="4397375" y="2963863"/>
          <p14:tracePt t="77437" x="4411663" y="2963863"/>
          <p14:tracePt t="77454" x="4403725" y="2963863"/>
          <p14:tracePt t="77610" x="4389438" y="2963863"/>
          <p14:tracePt t="77642" x="4381500" y="2963863"/>
          <p14:tracePt t="77666" x="4373563" y="2963863"/>
          <p14:tracePt t="77674" x="4365625" y="2963863"/>
          <p14:tracePt t="77686" x="4351338" y="2963863"/>
          <p14:tracePt t="77703" x="4343400" y="2963863"/>
          <p14:tracePt t="77719" x="4327525" y="2963863"/>
          <p14:tracePt t="77736" x="4305300" y="2963863"/>
          <p14:tracePt t="77736" x="4297363" y="2963863"/>
          <p14:tracePt t="77755" x="4283075" y="2971800"/>
          <p14:tracePt t="77771" x="4267200" y="2971800"/>
          <p14:tracePt t="77787" x="4237038" y="2971800"/>
          <p14:tracePt t="77804" x="4213225" y="2979738"/>
          <p14:tracePt t="77820" x="4160838" y="2979738"/>
          <p14:tracePt t="77836" x="4106863" y="2987675"/>
          <p14:tracePt t="77854" x="4054475" y="2994025"/>
          <p14:tracePt t="77870" x="4016375" y="3009900"/>
          <p14:tracePt t="77886" x="3970338" y="3017838"/>
          <p14:tracePt t="77904" x="3940175" y="3017838"/>
          <p14:tracePt t="77920" x="3908425" y="3025775"/>
          <p14:tracePt t="77920" x="3886200" y="3025775"/>
          <p14:tracePt t="77938" x="3863975" y="3032125"/>
          <p14:tracePt t="77951" x="3817938" y="3048000"/>
          <p14:tracePt t="77968" x="3771900" y="3063875"/>
          <p14:tracePt t="77968" x="3741738" y="3070225"/>
          <p14:tracePt t="77986" x="3695700" y="3086100"/>
          <p14:tracePt t="78003" x="3673475" y="3086100"/>
          <p14:tracePt t="78022" x="3649663" y="3101975"/>
          <p14:tracePt t="78037" x="3619500" y="3101975"/>
          <p14:tracePt t="78053" x="3589338" y="3101975"/>
          <p14:tracePt t="78069" x="3551238" y="3116263"/>
          <p14:tracePt t="78087" x="3513138" y="3124200"/>
          <p14:tracePt t="78103" x="3482975" y="3140075"/>
          <p14:tracePt t="78120" x="3459163" y="3146425"/>
          <p14:tracePt t="78137" x="3421063" y="3170238"/>
          <p14:tracePt t="78153" x="3382963" y="3178175"/>
          <p14:tracePt t="78170" x="3360738" y="3184525"/>
          <p14:tracePt t="78187" x="3336925" y="3200400"/>
          <p14:tracePt t="78204" x="3292475" y="3216275"/>
          <p14:tracePt t="78220" x="3246438" y="3230563"/>
          <p14:tracePt t="78236" x="3208338" y="3238500"/>
          <p14:tracePt t="78253" x="3170238" y="3246438"/>
          <p14:tracePt t="78269" x="3101975" y="3268663"/>
          <p14:tracePt t="78287" x="3063875" y="3268663"/>
          <p14:tracePt t="78302" x="3009900" y="3292475"/>
          <p14:tracePt t="78319" x="2963863" y="3292475"/>
          <p14:tracePt t="78336" x="2917825" y="3306763"/>
          <p14:tracePt t="78336" x="2895600" y="3306763"/>
          <p14:tracePt t="78355" x="2857500" y="3306763"/>
          <p14:tracePt t="78370" x="2682875" y="3352800"/>
          <p14:tracePt t="78387" x="2574925" y="3360738"/>
          <p14:tracePt t="78403" x="2498725" y="3368675"/>
          <p14:tracePt t="78420" x="2492375" y="3368675"/>
          <p14:tracePt t="78436" x="2484438" y="3368675"/>
          <p14:tracePt t="78452" x="2468563" y="3368675"/>
          <p14:tracePt t="78498" x="2460625" y="3368675"/>
          <p14:tracePt t="78506" x="2446338" y="3368675"/>
          <p14:tracePt t="78519" x="2430463" y="3368675"/>
          <p14:tracePt t="78519" x="2416175" y="3368675"/>
          <p14:tracePt t="78538" x="2400300" y="3368675"/>
          <p14:tracePt t="78553" x="2392363" y="3368675"/>
          <p14:tracePt t="78578" x="2384425" y="3368675"/>
          <p14:tracePt t="78650" x="2378075" y="3375025"/>
          <p14:tracePt t="78658" x="2354263" y="3375025"/>
          <p14:tracePt t="78668" x="2278063" y="3390900"/>
          <p14:tracePt t="78685" x="2201863" y="3413125"/>
          <p14:tracePt t="78702" x="2163763" y="3413125"/>
          <p14:tracePt t="78719" x="2141538" y="3413125"/>
          <p14:tracePt t="78736" x="2125663" y="3421063"/>
          <p14:tracePt t="78752" x="2117725" y="3421063"/>
          <p14:tracePt t="78770" x="2111375" y="3421063"/>
          <p14:tracePt t="78786" x="2079625" y="3429000"/>
          <p14:tracePt t="78803" x="2019300" y="3444875"/>
          <p14:tracePt t="78819" x="1943100" y="3444875"/>
          <p14:tracePt t="78836" x="1866900" y="3451225"/>
          <p14:tracePt t="78853" x="1812925" y="3451225"/>
          <p14:tracePt t="78869" x="1798638" y="3451225"/>
          <p14:tracePt t="78885" x="1790700" y="3451225"/>
          <p14:tracePt t="78901" x="1782763" y="3459163"/>
          <p14:tracePt t="78922" x="1752600" y="3459163"/>
          <p14:tracePt t="78935" x="1668463" y="3467100"/>
          <p14:tracePt t="78952" x="1554163" y="3482975"/>
          <p14:tracePt t="78952" x="1477963" y="3489325"/>
          <p14:tracePt t="78970" x="1431925" y="3489325"/>
          <p14:tracePt t="78985" x="1341438" y="3489325"/>
          <p14:tracePt t="79003" x="1333500" y="3489325"/>
          <p14:tracePt t="79019" x="1341438" y="3489325"/>
          <p14:tracePt t="79314" x="1349375" y="3489325"/>
          <p14:tracePt t="79330" x="1355725" y="3489325"/>
          <p14:tracePt t="79338" x="1363663" y="3489325"/>
          <p14:tracePt t="79351" x="1379538" y="3489325"/>
          <p14:tracePt t="79368" x="1409700" y="3489325"/>
          <p14:tracePt t="79368" x="1417638" y="3489325"/>
          <p14:tracePt t="79387" x="1425575" y="3489325"/>
          <p14:tracePt t="79401" x="1431925" y="3489325"/>
          <p14:tracePt t="79419" x="1439863" y="3489325"/>
          <p14:tracePt t="79450" x="1455738" y="3489325"/>
          <p14:tracePt t="79466" x="1470025" y="3489325"/>
          <p14:tracePt t="79483" x="1485900" y="3489325"/>
          <p14:tracePt t="79498" x="1493838" y="3489325"/>
          <p14:tracePt t="79514" x="1501775" y="3489325"/>
          <p14:tracePt t="79522" x="1508125" y="3489325"/>
          <p14:tracePt t="79538" x="1516063" y="3489325"/>
          <p14:tracePt t="79554" x="1524000" y="3489325"/>
          <p14:tracePt t="79571" x="1531938" y="3489325"/>
          <p14:tracePt t="79585" x="1539875" y="3489325"/>
          <p14:tracePt t="79603" x="1577975" y="3475038"/>
          <p14:tracePt t="79619" x="1584325" y="3475038"/>
          <p14:tracePt t="79634" x="1608138" y="3475038"/>
          <p14:tracePt t="79652" x="1622425" y="3475038"/>
          <p14:tracePt t="79669" x="1630363" y="3459163"/>
          <p14:tracePt t="79686" x="1638300" y="3459163"/>
          <p14:tracePt t="79702" x="1646238" y="3459163"/>
          <p14:tracePt t="79718" x="1654175" y="3459163"/>
          <p14:tracePt t="79735" x="1668463" y="3459163"/>
          <p14:tracePt t="79755" x="1684338" y="3459163"/>
          <p14:tracePt t="79779" x="1692275" y="3459163"/>
          <p14:tracePt t="79786" x="1698625" y="3459163"/>
          <p14:tracePt t="79801" x="1730375" y="3459163"/>
          <p14:tracePt t="79820" x="1744663" y="3459163"/>
          <p14:tracePt t="79836" x="1752600" y="3459163"/>
          <p14:tracePt t="79853" x="1768475" y="3459163"/>
          <p14:tracePt t="79868" x="1774825" y="3459163"/>
          <p14:tracePt t="79907" x="1782763" y="3459163"/>
          <p14:tracePt t="79914" x="1790700" y="3459163"/>
          <p14:tracePt t="79922" x="1798638" y="3459163"/>
          <p14:tracePt t="79934" x="1828800" y="3459163"/>
          <p14:tracePt t="79951" x="1844675" y="3459163"/>
          <p14:tracePt t="79969" x="1851025" y="3459163"/>
          <p14:tracePt t="79984" x="1866900" y="3459163"/>
          <p14:tracePt t="80000" x="1882775" y="3459163"/>
          <p14:tracePt t="80020" x="1889125" y="3459163"/>
          <p14:tracePt t="80927" x="1897063" y="3459163"/>
          <p14:tracePt t="82068" x="1905000" y="3459163"/>
          <p14:tracePt t="82811" x="1912938" y="3459163"/>
          <p14:tracePt t="82835" x="1920875" y="3459163"/>
          <p14:tracePt t="82875" x="1935163" y="3459163"/>
          <p14:tracePt t="82891" x="1943100" y="3459163"/>
          <p14:tracePt t="82923" x="1951038" y="3451225"/>
          <p14:tracePt t="82955" x="1958975" y="3451225"/>
          <p14:tracePt t="82987" x="1965325" y="3451225"/>
          <p14:tracePt t="82994" x="1973263" y="3451225"/>
          <p14:tracePt t="83002" x="1989138" y="3451225"/>
          <p14:tracePt t="83014" x="2003425" y="3451225"/>
          <p14:tracePt t="83032" x="2011363" y="3451225"/>
          <p14:tracePt t="83046" x="2019300" y="3451225"/>
          <p14:tracePt t="83097" x="2035175" y="3451225"/>
          <p14:tracePt t="83106" x="2041525" y="3451225"/>
          <p14:tracePt t="83115" x="2079625" y="3451225"/>
          <p14:tracePt t="83132" x="2117725" y="3451225"/>
          <p14:tracePt t="83148" x="2133600" y="3451225"/>
          <p14:tracePt t="83164" x="2141538" y="3451225"/>
          <p14:tracePt t="83315" x="2149475" y="3444875"/>
          <p14:tracePt t="83347" x="2163763" y="3444875"/>
          <p14:tracePt t="83387" x="2171700" y="3444875"/>
          <p14:tracePt t="83395" x="2187575" y="3444875"/>
          <p14:tracePt t="83411" x="2201863" y="3444875"/>
          <p14:tracePt t="83419" x="2209800" y="3444875"/>
          <p14:tracePt t="83431" x="2232025" y="3444875"/>
          <p14:tracePt t="83448" x="2247900" y="3444875"/>
          <p14:tracePt t="83482" x="2255838" y="3436938"/>
          <p14:tracePt t="83499" x="2263775" y="3436938"/>
          <p14:tracePt t="83506" x="2278063" y="3429000"/>
          <p14:tracePt t="83514" x="2308225" y="3429000"/>
          <p14:tracePt t="83532" x="2316163" y="3429000"/>
          <p14:tracePt t="84436" x="2324100" y="3429000"/>
          <p14:tracePt t="84835" x="2332038" y="3429000"/>
          <p14:tracePt t="84874" x="2346325" y="3429000"/>
          <p14:tracePt t="85091" x="2354263" y="3429000"/>
          <p14:tracePt t="85098" x="2362200" y="3429000"/>
          <p14:tracePt t="85112" x="2378075" y="3421063"/>
          <p14:tracePt t="85112" x="2392363" y="3421063"/>
          <p14:tracePt t="85131" x="2422525" y="3413125"/>
          <p14:tracePt t="85148" x="2460625" y="3413125"/>
          <p14:tracePt t="85164" x="2514600" y="3413125"/>
          <p14:tracePt t="85181" x="2568575" y="3413125"/>
          <p14:tracePt t="85197" x="2574925" y="3413125"/>
          <p14:tracePt t="85213" x="2590800" y="3406775"/>
          <p14:tracePt t="85229" x="2606675" y="3406775"/>
          <p14:tracePt t="85267" x="2620963" y="3406775"/>
          <p14:tracePt t="85275" x="2644775" y="3406775"/>
          <p14:tracePt t="85283" x="2682875" y="3406775"/>
          <p14:tracePt t="85296" x="2735263" y="3406775"/>
          <p14:tracePt t="85314" x="2819400" y="3398838"/>
          <p14:tracePt t="85314" x="2849563" y="3398838"/>
          <p14:tracePt t="85331" x="2895600" y="3382963"/>
          <p14:tracePt t="85348" x="2925763" y="3382963"/>
          <p14:tracePt t="85364" x="2955925" y="3382963"/>
          <p14:tracePt t="85380" x="2994025" y="3382963"/>
          <p14:tracePt t="85397" x="3048000" y="3382963"/>
          <p14:tracePt t="85413" x="3116263" y="3368675"/>
          <p14:tracePt t="85430" x="3178175" y="3368675"/>
          <p14:tracePt t="85447" x="3208338" y="3368675"/>
          <p14:tracePt t="85463" x="3222625" y="3368675"/>
          <p14:tracePt t="85478" x="3230563" y="3368675"/>
          <p14:tracePt t="85498" x="3246438" y="3368675"/>
          <p14:tracePt t="85511" x="3298825" y="3368675"/>
          <p14:tracePt t="85529" x="3352800" y="3368675"/>
          <p14:tracePt t="85545" x="3406775" y="3368675"/>
          <p14:tracePt t="85545" x="3444875" y="3360738"/>
          <p14:tracePt t="85563" x="3467100" y="3360738"/>
          <p14:tracePt t="85563" x="3482975" y="3360738"/>
          <p14:tracePt t="85579" x="3505200" y="3360738"/>
          <p14:tracePt t="85597" x="3513138" y="3360738"/>
          <p14:tracePt t="85612" x="3543300" y="3360738"/>
          <p14:tracePt t="85630" x="3559175" y="3360738"/>
          <p14:tracePt t="85646" x="3603625" y="3360738"/>
          <p14:tracePt t="85663" x="3641725" y="3360738"/>
          <p14:tracePt t="85679" x="3665538" y="3360738"/>
          <p14:tracePt t="85696" x="3703638" y="3360738"/>
          <p14:tracePt t="85713" x="3711575" y="3360738"/>
          <p14:tracePt t="85732" x="3717925" y="3360738"/>
          <p14:tracePt t="85745" x="3733800" y="3360738"/>
          <p14:tracePt t="85763" x="3771900" y="3360738"/>
          <p14:tracePt t="85779" x="3810000" y="3360738"/>
          <p14:tracePt t="85796" x="3863975" y="3360738"/>
          <p14:tracePt t="85812" x="3916363" y="3360738"/>
          <p14:tracePt t="85828" x="3946525" y="3360738"/>
          <p14:tracePt t="85845" x="3962400" y="3360738"/>
          <p14:tracePt t="85862" x="3992563" y="3360738"/>
          <p14:tracePt t="85879" x="4000500" y="3375025"/>
          <p14:tracePt t="85896" x="4008438" y="3375025"/>
          <p14:tracePt t="85912" x="4016375" y="3375025"/>
          <p14:tracePt t="85929" x="4022725" y="3375025"/>
          <p14:tracePt t="85945" x="4060825" y="3375025"/>
          <p14:tracePt t="85963" x="4130675" y="3375025"/>
          <p14:tracePt t="85980" x="4213225" y="3375025"/>
          <p14:tracePt t="85996" x="4297363" y="3375025"/>
          <p14:tracePt t="86014" x="4381500" y="3375025"/>
          <p14:tracePt t="86029" x="4441825" y="3375025"/>
          <p14:tracePt t="86045" x="4533900" y="3360738"/>
          <p14:tracePt t="86061" x="4610100" y="3352800"/>
          <p14:tracePt t="86077" x="4732338" y="3336925"/>
          <p14:tracePt t="86095" x="4922838" y="3336925"/>
          <p14:tracePt t="86113" x="5135563" y="3336925"/>
          <p14:tracePt t="86129" x="5326063" y="3330575"/>
          <p14:tracePt t="86129" x="5418138" y="3330575"/>
          <p14:tracePt t="86147" x="5516563" y="3330575"/>
          <p14:tracePt t="86161" x="5799138" y="3330575"/>
          <p14:tracePt t="86180" x="6003925" y="3330575"/>
          <p14:tracePt t="86196" x="6248400" y="3330575"/>
          <p14:tracePt t="86213" x="6607175" y="3330575"/>
          <p14:tracePt t="86229" x="7018338" y="3330575"/>
          <p14:tracePt t="86246" x="7353300" y="3306763"/>
          <p14:tracePt t="86262" x="7475538" y="3306763"/>
          <p14:tracePt t="86279" x="7489825" y="3306763"/>
          <p14:tracePt t="86295" x="7489825" y="3314700"/>
          <p14:tracePt t="86312" x="7489825" y="3322638"/>
          <p14:tracePt t="86328" x="7483475" y="3330575"/>
          <p14:tracePt t="86345" x="7497763" y="3368675"/>
          <p14:tracePt t="86364" x="7489825" y="3368675"/>
          <p14:tracePt t="86627" x="7483475" y="3368675"/>
          <p14:tracePt t="86875" x="7475538" y="3375025"/>
          <p14:tracePt t="86995" x="7475538" y="3390900"/>
          <p14:tracePt t="87042" x="7467600" y="3390900"/>
          <p14:tracePt t="87050" x="7451725" y="3390900"/>
          <p14:tracePt t="87083" x="7437438" y="3390900"/>
          <p14:tracePt t="87091" x="7429500" y="3398838"/>
          <p14:tracePt t="88859" x="7421563" y="3398838"/>
          <p14:tracePt t="89611" x="7413625" y="3398838"/>
          <p14:tracePt t="89627" x="7407275" y="3398838"/>
          <p14:tracePt t="89651" x="7399338" y="3398838"/>
          <p14:tracePt t="89683" x="7375525" y="3398838"/>
          <p14:tracePt t="89707" x="7369175" y="3390900"/>
          <p14:tracePt t="89715" x="7361238" y="3382963"/>
          <p14:tracePt t="89725" x="7353300" y="3382963"/>
          <p14:tracePt t="89741" x="7331075" y="3382963"/>
          <p14:tracePt t="89758" x="7285038" y="3382963"/>
          <p14:tracePt t="89775" x="7192963" y="3382963"/>
          <p14:tracePt t="89792" x="7086600" y="3382963"/>
          <p14:tracePt t="89809" x="6994525" y="3382963"/>
          <p14:tracePt t="89825" x="6911975" y="3382963"/>
          <p14:tracePt t="89825" x="6873875" y="3382963"/>
          <p14:tracePt t="89843" x="6842125" y="3382963"/>
          <p14:tracePt t="89843" x="6819900" y="3382963"/>
          <p14:tracePt t="89860" x="6689725" y="3398838"/>
          <p14:tracePt t="89876" x="6515100" y="3429000"/>
          <p14:tracePt t="89892" x="6270625" y="3451225"/>
          <p14:tracePt t="89909" x="6019800" y="3505200"/>
          <p14:tracePt t="89925" x="5821363" y="3535363"/>
          <p14:tracePt t="89942" x="5646738" y="3573463"/>
          <p14:tracePt t="89958" x="5432425" y="3603625"/>
          <p14:tracePt t="89975" x="5227638" y="3619500"/>
          <p14:tracePt t="89991" x="4999038" y="3665538"/>
          <p14:tracePt t="90008" x="4648200" y="3703638"/>
          <p14:tracePt t="90028" x="4518025" y="3717925"/>
          <p14:tracePt t="90041" x="4289425" y="3771900"/>
          <p14:tracePt t="90059" x="4175125" y="3779838"/>
          <p14:tracePt t="90076" x="4084638" y="3802063"/>
          <p14:tracePt t="90092" x="3970338" y="3825875"/>
          <p14:tracePt t="90109" x="3840163" y="3848100"/>
          <p14:tracePt t="90125" x="3703638" y="3863975"/>
          <p14:tracePt t="90142" x="3573463" y="3894138"/>
          <p14:tracePt t="90158" x="3513138" y="3916363"/>
          <p14:tracePt t="90175" x="3451225" y="3932238"/>
          <p14:tracePt t="90191" x="3390900" y="3946525"/>
          <p14:tracePt t="90208" x="3276600" y="3984625"/>
          <p14:tracePt t="90225" x="3184525" y="4016375"/>
          <p14:tracePt t="90241" x="3070225" y="4060825"/>
          <p14:tracePt t="90241" x="3001963" y="4068763"/>
          <p14:tracePt t="90259" x="2949575" y="4092575"/>
          <p14:tracePt t="90275" x="2811463" y="4130675"/>
          <p14:tracePt t="90292" x="2751138" y="4152900"/>
          <p14:tracePt t="90309" x="2697163" y="4152900"/>
          <p14:tracePt t="90325" x="2644775" y="4168775"/>
          <p14:tracePt t="90341" x="2568575" y="4175125"/>
          <p14:tracePt t="90360" x="2492375" y="4198938"/>
          <p14:tracePt t="90376" x="2416175" y="4213225"/>
          <p14:tracePt t="90391" x="2346325" y="4213225"/>
          <p14:tracePt t="90407" x="2255838" y="4229100"/>
          <p14:tracePt t="90424" x="2193925" y="4237038"/>
          <p14:tracePt t="90440" x="2111375" y="4251325"/>
          <p14:tracePt t="90457" x="2027238" y="4259263"/>
          <p14:tracePt t="90474" x="1958975" y="4275138"/>
          <p14:tracePt t="90474" x="1927225" y="4275138"/>
          <p14:tracePt t="90491" x="1828800" y="4289425"/>
          <p14:tracePt t="90507" x="1744663" y="4305300"/>
          <p14:tracePt t="90525" x="1638300" y="4321175"/>
          <p14:tracePt t="90540" x="1546225" y="4321175"/>
          <p14:tracePt t="90557" x="1493838" y="4327525"/>
          <p14:tracePt t="90574" x="1463675" y="4327525"/>
          <p14:tracePt t="90590" x="1447800" y="4327525"/>
          <p14:tracePt t="90607" x="1417638" y="4327525"/>
          <p14:tracePt t="90624" x="1363663" y="4327525"/>
          <p14:tracePt t="90640" x="1303338" y="4327525"/>
          <p14:tracePt t="90657" x="1219200" y="4351338"/>
          <p14:tracePt t="90673" x="1189038" y="4351338"/>
          <p14:tracePt t="90673" x="1173163" y="4351338"/>
          <p14:tracePt t="90691" x="1158875" y="4351338"/>
          <p14:tracePt t="90706" x="1150938" y="4351338"/>
          <p14:tracePt t="90723" x="1150938" y="4359275"/>
          <p14:tracePt t="90787" x="1150938" y="4365625"/>
          <p14:tracePt t="90891" x="1158875" y="4359275"/>
          <p14:tracePt t="90987" x="1165225" y="4359275"/>
          <p14:tracePt t="90995" x="1173163" y="4359275"/>
          <p14:tracePt t="91006" x="1189038" y="4359275"/>
          <p14:tracePt t="91067" x="1203325" y="4359275"/>
          <p14:tracePt t="91083" x="1211263" y="4351338"/>
          <p14:tracePt t="91091" x="1249363" y="4343400"/>
          <p14:tracePt t="91108" x="1287463" y="4343400"/>
          <p14:tracePt t="91124" x="1295400" y="4343400"/>
          <p14:tracePt t="91141" x="1303338" y="4343400"/>
          <p14:tracePt t="91156" x="1311275" y="4343400"/>
          <p14:tracePt t="91173" x="1341438" y="4335463"/>
          <p14:tracePt t="91190" x="1379538" y="4335463"/>
          <p14:tracePt t="91207" x="1455738" y="4335463"/>
          <p14:tracePt t="91223" x="1516063" y="4335463"/>
          <p14:tracePt t="91240" x="1592263" y="4327525"/>
          <p14:tracePt t="91257" x="1638300" y="4313238"/>
          <p14:tracePt t="91257" x="1654175" y="4305300"/>
          <p14:tracePt t="91275" x="1676400" y="4305300"/>
          <p14:tracePt t="91275" x="1692275" y="4305300"/>
          <p14:tracePt t="91291" x="1744663" y="4305300"/>
          <p14:tracePt t="91308" x="1806575" y="4305300"/>
          <p14:tracePt t="91324" x="1889125" y="4305300"/>
          <p14:tracePt t="91341" x="2011363" y="4305300"/>
          <p14:tracePt t="91357" x="2117725" y="4305300"/>
          <p14:tracePt t="91375" x="2187575" y="4305300"/>
          <p14:tracePt t="91390" x="2270125" y="4305300"/>
          <p14:tracePt t="91407" x="2332038" y="4305300"/>
          <p14:tracePt t="91424" x="2362200" y="4305300"/>
          <p14:tracePt t="91440" x="2400300" y="4305300"/>
          <p14:tracePt t="91457" x="2430463" y="4305300"/>
          <p14:tracePt t="91473" x="2498725" y="4305300"/>
          <p14:tracePt t="91473" x="2552700" y="4321175"/>
          <p14:tracePt t="91492" x="2628900" y="4321175"/>
          <p14:tracePt t="91508" x="2713038" y="4321175"/>
          <p14:tracePt t="91524" x="2781300" y="4321175"/>
          <p14:tracePt t="91540" x="2849563" y="4321175"/>
          <p14:tracePt t="91557" x="2917825" y="4321175"/>
          <p14:tracePt t="91573" x="2955925" y="4321175"/>
          <p14:tracePt t="91590" x="2987675" y="4327525"/>
          <p14:tracePt t="91607" x="3001963" y="4327525"/>
          <p14:tracePt t="91622" x="3017838" y="4327525"/>
          <p14:tracePt t="91639" x="3048000" y="4321175"/>
          <p14:tracePt t="91657" x="3132138" y="4321175"/>
          <p14:tracePt t="91673" x="3170238" y="4321175"/>
          <p14:tracePt t="91673" x="3208338" y="4321175"/>
          <p14:tracePt t="91692" x="3260725" y="4321175"/>
          <p14:tracePt t="91708" x="3276600" y="4321175"/>
          <p14:tracePt t="91708" x="3292475" y="4321175"/>
          <p14:tracePt t="91724" x="3298825" y="4321175"/>
          <p14:tracePt t="91747" x="3306763" y="4321175"/>
          <p14:tracePt t="91763" x="3314700" y="4321175"/>
          <p14:tracePt t="91773" x="3330575" y="4321175"/>
          <p14:tracePt t="91789" x="3352800" y="4321175"/>
          <p14:tracePt t="91806" x="3382963" y="4321175"/>
          <p14:tracePt t="91823" x="3429000" y="4321175"/>
          <p14:tracePt t="91840" x="3467100" y="4321175"/>
          <p14:tracePt t="91857" x="3505200" y="4321175"/>
          <p14:tracePt t="91857" x="3535363" y="4321175"/>
          <p14:tracePt t="91875" x="3543300" y="4321175"/>
          <p14:tracePt t="92467" x="3551238" y="4321175"/>
          <p14:tracePt t="92475" x="3565525" y="4321175"/>
          <p14:tracePt t="92563" x="3573463" y="4321175"/>
          <p14:tracePt t="92603" x="3581400" y="4327525"/>
          <p14:tracePt t="92627" x="3589338" y="4327525"/>
          <p14:tracePt t="92675" x="3597275" y="4327525"/>
          <p14:tracePt t="92691" x="3611563" y="4335463"/>
          <p14:tracePt t="92707" x="3619500" y="4335463"/>
          <p14:tracePt t="92739" x="3635375" y="4343400"/>
          <p14:tracePt t="92771" x="3649663" y="4343400"/>
          <p14:tracePt t="92788" x="3665538" y="4343400"/>
          <p14:tracePt t="92795" x="3673475" y="4343400"/>
          <p14:tracePt t="92805" x="3687763" y="4343400"/>
          <p14:tracePt t="92822" x="3695700" y="4343400"/>
          <p14:tracePt t="92843" x="3703638" y="4343400"/>
          <p14:tracePt t="92855" x="3711575" y="4343400"/>
          <p14:tracePt t="92873" x="3725863" y="4343400"/>
          <p14:tracePt t="92888" x="3733800" y="4343400"/>
          <p14:tracePt t="93796" x="3741738" y="4343400"/>
          <p14:tracePt t="94419" x="3749675" y="4343400"/>
          <p14:tracePt t="94451" x="3756025" y="4343400"/>
          <p14:tracePt t="94459" x="3756025" y="4335463"/>
          <p14:tracePt t="94470" x="3771900" y="4335463"/>
          <p14:tracePt t="94487" x="3787775" y="4335463"/>
          <p14:tracePt t="94504" x="3802063" y="4335463"/>
          <p14:tracePt t="94520" x="3810000" y="4335463"/>
          <p14:tracePt t="94536" x="3825875" y="4335463"/>
          <p14:tracePt t="94554" x="3840163" y="4335463"/>
          <p14:tracePt t="94570" x="3848100" y="4335463"/>
          <p14:tracePt t="94588" x="3856038" y="4335463"/>
          <p14:tracePt t="94603" x="3863975" y="4335463"/>
          <p14:tracePt t="94620" x="3886200" y="4335463"/>
          <p14:tracePt t="94637" x="3902075" y="4335463"/>
          <p14:tracePt t="94653" x="3916363" y="4335463"/>
          <p14:tracePt t="94669" x="3924300" y="4335463"/>
          <p14:tracePt t="94686" x="3932238" y="4335463"/>
          <p14:tracePt t="94715" x="3940175" y="4321175"/>
          <p14:tracePt t="94723" x="3946525" y="4321175"/>
          <p14:tracePt t="94739" x="3962400" y="4321175"/>
          <p14:tracePt t="94753" x="3984625" y="4321175"/>
          <p14:tracePt t="94753" x="4000500" y="4321175"/>
          <p14:tracePt t="94772" x="4016375" y="4321175"/>
          <p14:tracePt t="94788" x="4038600" y="4321175"/>
          <p14:tracePt t="94804" x="4054475" y="4321175"/>
          <p14:tracePt t="94821" x="4060825" y="4321175"/>
          <p14:tracePt t="94836" x="4098925" y="4321175"/>
          <p14:tracePt t="94853" x="4160838" y="4321175"/>
          <p14:tracePt t="94871" x="4237038" y="4321175"/>
          <p14:tracePt t="94887" x="4327525" y="4313238"/>
          <p14:tracePt t="94904" x="4389438" y="4313238"/>
          <p14:tracePt t="94920" x="4449763" y="4313238"/>
          <p14:tracePt t="94936" x="4495800" y="4313238"/>
          <p14:tracePt t="94953" x="4511675" y="4313238"/>
          <p14:tracePt t="94970" x="4549775" y="4313238"/>
          <p14:tracePt t="94970" x="4564063" y="4313238"/>
          <p14:tracePt t="94987" x="4640263" y="4297363"/>
          <p14:tracePt t="95004" x="4732338" y="4297363"/>
          <p14:tracePt t="95022" x="4854575" y="4297363"/>
          <p14:tracePt t="95038" x="4914900" y="4297363"/>
          <p14:tracePt t="95052" x="4937125" y="4297363"/>
          <p14:tracePt t="95069" x="4960938" y="4297363"/>
          <p14:tracePt t="95085" x="4999038" y="4297363"/>
          <p14:tracePt t="95102" x="5097463" y="4297363"/>
          <p14:tracePt t="95120" x="5189538" y="4297363"/>
          <p14:tracePt t="95137" x="5257800" y="4297363"/>
          <p14:tracePt t="95153" x="5273675" y="4297363"/>
          <p14:tracePt t="95169" x="5287963" y="4297363"/>
          <p14:tracePt t="95185" x="5303838" y="4283075"/>
          <p14:tracePt t="95185" x="5318125" y="4283075"/>
          <p14:tracePt t="95203" x="5356225" y="4283075"/>
          <p14:tracePt t="95220" x="5402263" y="4283075"/>
          <p14:tracePt t="95237" x="5432425" y="4283075"/>
          <p14:tracePt t="95253" x="5470525" y="4283075"/>
          <p14:tracePt t="95270" x="5502275" y="4283075"/>
          <p14:tracePt t="95286" x="5508625" y="4283075"/>
          <p14:tracePt t="95302" x="5524500" y="4283075"/>
          <p14:tracePt t="95319" x="5532438" y="4283075"/>
          <p14:tracePt t="95336" x="5540375" y="4283075"/>
          <p14:tracePt t="95352" x="5546725" y="4283075"/>
          <p14:tracePt t="95419" x="5554663" y="4283075"/>
          <p14:tracePt t="95427" x="5562600" y="4283075"/>
          <p14:tracePt t="95451" x="5562600" y="4289425"/>
          <p14:tracePt t="95467" x="5562600" y="4313238"/>
          <p14:tracePt t="95475" x="5546725" y="4313238"/>
          <p14:tracePt t="95763" x="5524500" y="4297363"/>
          <p14:tracePt t="95771" x="5516563" y="4289425"/>
          <p14:tracePt t="95785" x="5502275" y="4289425"/>
          <p14:tracePt t="95802" x="5502275" y="4283075"/>
          <p14:tracePt t="95867" x="5516563" y="4283075"/>
          <p14:tracePt t="95883" x="5532438" y="4283075"/>
          <p14:tracePt t="95891" x="5554663" y="4283075"/>
          <p14:tracePt t="95902" x="5630863" y="4297363"/>
          <p14:tracePt t="95919" x="5753100" y="4305300"/>
          <p14:tracePt t="95936" x="5883275" y="4305300"/>
          <p14:tracePt t="95952" x="6003925" y="4305300"/>
          <p14:tracePt t="95969" x="6065838" y="4305300"/>
          <p14:tracePt t="95969" x="6080125" y="4305300"/>
          <p14:tracePt t="95987" x="6088063" y="4305300"/>
          <p14:tracePt t="96028" x="6126163" y="4305300"/>
          <p14:tracePt t="96034" x="6180138" y="4321175"/>
          <p14:tracePt t="96042" x="6286500" y="4321175"/>
          <p14:tracePt t="96051" x="6545263" y="4321175"/>
          <p14:tracePt t="96068" x="6797675" y="4321175"/>
          <p14:tracePt t="96085" x="6942138" y="4321175"/>
          <p14:tracePt t="96103" x="7002463" y="4321175"/>
          <p14:tracePt t="96119" x="7010400" y="4321175"/>
          <p14:tracePt t="96163" x="7026275" y="4321175"/>
          <p14:tracePt t="96171" x="7064375" y="4321175"/>
          <p14:tracePt t="96185" x="7239000" y="4321175"/>
          <p14:tracePt t="96185" x="7315200" y="4321175"/>
          <p14:tracePt t="96204" x="7429500" y="4321175"/>
          <p14:tracePt t="96219" x="7451725" y="4321175"/>
          <p14:tracePt t="96237" x="7459663" y="4321175"/>
          <p14:tracePt t="96252" x="7467600" y="4321175"/>
          <p14:tracePt t="96291" x="7489825" y="4321175"/>
          <p14:tracePt t="96299" x="7551738" y="4321175"/>
          <p14:tracePt t="96307" x="7635875" y="4321175"/>
          <p14:tracePt t="96318" x="7794625" y="4321175"/>
          <p14:tracePt t="96335" x="7908925" y="4327525"/>
          <p14:tracePt t="96352" x="7940675" y="4327525"/>
          <p14:tracePt t="96368" x="7970838" y="4327525"/>
          <p14:tracePt t="96451" x="7985125" y="4327525"/>
          <p14:tracePt t="96459" x="8001000" y="4327525"/>
          <p14:tracePt t="96523" x="8016875" y="4327525"/>
          <p14:tracePt t="96539" x="8023225" y="4327525"/>
          <p14:tracePt t="96546" x="8047038" y="4327525"/>
          <p14:tracePt t="96554" x="8054975" y="4327525"/>
          <p14:tracePt t="96567" x="8047038" y="4327525"/>
          <p14:tracePt t="96707" x="8031163" y="4327525"/>
          <p14:tracePt t="96715" x="8023225" y="4327525"/>
          <p14:tracePt t="96731" x="8008938" y="4327525"/>
          <p14:tracePt t="96739" x="8001000" y="4327525"/>
          <p14:tracePt t="96751" x="7954963" y="4343400"/>
          <p14:tracePt t="96768" x="7870825" y="4351338"/>
          <p14:tracePt t="96785" x="7772400" y="4365625"/>
          <p14:tracePt t="96801" x="7658100" y="4373563"/>
          <p14:tracePt t="96818" x="7543800" y="4411663"/>
          <p14:tracePt t="96835" x="7497763" y="4435475"/>
          <p14:tracePt t="96852" x="7459663" y="4441825"/>
          <p14:tracePt t="96868" x="7399338" y="4465638"/>
          <p14:tracePt t="96885" x="7315200" y="4487863"/>
          <p14:tracePt t="96901" x="7246938" y="4511675"/>
          <p14:tracePt t="96918" x="7146925" y="4556125"/>
          <p14:tracePt t="96935" x="7048500" y="4587875"/>
          <p14:tracePt t="96951" x="6942138" y="4625975"/>
          <p14:tracePt t="96967" x="6797675" y="4656138"/>
          <p14:tracePt t="96984" x="6629400" y="4678363"/>
          <p14:tracePt t="97001" x="6484938" y="4702175"/>
          <p14:tracePt t="97001" x="6438900" y="4716463"/>
          <p14:tracePt t="97021" x="6378575" y="4724400"/>
          <p14:tracePt t="97036" x="6294438" y="4740275"/>
          <p14:tracePt t="97052" x="6134100" y="4746625"/>
          <p14:tracePt t="97069" x="5921375" y="4762500"/>
          <p14:tracePt t="97085" x="5737225" y="4762500"/>
          <p14:tracePt t="97101" x="5592763" y="4784725"/>
          <p14:tracePt t="97118" x="5486400" y="4784725"/>
          <p14:tracePt t="97134" x="5394325" y="4792663"/>
          <p14:tracePt t="97151" x="5311775" y="4792663"/>
          <p14:tracePt t="97168" x="5211763" y="4792663"/>
          <p14:tracePt t="97184" x="5089525" y="4792663"/>
          <p14:tracePt t="97201" x="4945063" y="4792663"/>
          <p14:tracePt t="97217" x="4770438" y="4792663"/>
          <p14:tracePt t="97217" x="4670425" y="4792663"/>
          <p14:tracePt t="97235" x="4511675" y="4792663"/>
          <p14:tracePt t="97251" x="4389438" y="4792663"/>
          <p14:tracePt t="97269" x="4335463" y="4792663"/>
          <p14:tracePt t="97285" x="4259263" y="4792663"/>
          <p14:tracePt t="97300" x="4137025" y="4792663"/>
          <p14:tracePt t="97316" x="3954463" y="4792663"/>
          <p14:tracePt t="97334" x="3794125" y="4808538"/>
          <p14:tracePt t="97350" x="3679825" y="4808538"/>
          <p14:tracePt t="97367" x="3597275" y="4816475"/>
          <p14:tracePt t="97385" x="3521075" y="4816475"/>
          <p14:tracePt t="97401" x="3429000" y="4816475"/>
          <p14:tracePt t="97417" x="3336925" y="4830763"/>
          <p14:tracePt t="97417" x="3284538" y="4830763"/>
          <p14:tracePt t="97436" x="3230563" y="4830763"/>
          <p14:tracePt t="97450" x="3078163" y="4830763"/>
          <p14:tracePt t="97468" x="2963863" y="4838700"/>
          <p14:tracePt t="97484" x="2849563" y="4838700"/>
          <p14:tracePt t="97501" x="2773363" y="4838700"/>
          <p14:tracePt t="97518" x="2689225" y="4838700"/>
          <p14:tracePt t="97534" x="2628900" y="4838700"/>
          <p14:tracePt t="97550" x="2514600" y="4838700"/>
          <p14:tracePt t="97568" x="2392363" y="4838700"/>
          <p14:tracePt t="97584" x="2301875" y="4838700"/>
          <p14:tracePt t="97601" x="2225675" y="4838700"/>
          <p14:tracePt t="97618" x="2141538" y="4838700"/>
          <p14:tracePt t="97633" x="2041525" y="4838700"/>
          <p14:tracePt t="97650" x="1920875" y="4838700"/>
          <p14:tracePt t="97650" x="1851025" y="4838700"/>
          <p14:tracePt t="97667" x="1752600" y="4838700"/>
          <p14:tracePt t="97684" x="1668463" y="4838700"/>
          <p14:tracePt t="97701" x="1622425" y="4838700"/>
          <p14:tracePt t="97717" x="1608138" y="4838700"/>
          <p14:tracePt t="97755" x="1600200" y="4854575"/>
          <p14:tracePt t="97763" x="1577975" y="4854575"/>
          <p14:tracePt t="97771" x="1539875" y="4854575"/>
          <p14:tracePt t="97783" x="1439863" y="4854575"/>
          <p14:tracePt t="97800" x="1341438" y="4854575"/>
          <p14:tracePt t="97817" x="1257300" y="4854575"/>
          <p14:tracePt t="97833" x="1227138" y="4854575"/>
          <p14:tracePt t="97833" x="1211263" y="4854575"/>
          <p14:tracePt t="97852" x="1189038" y="4854575"/>
          <p14:tracePt t="97868" x="1173163" y="4854575"/>
          <p14:tracePt t="97884" x="1143000" y="4854575"/>
          <p14:tracePt t="97901" x="1112838" y="4854575"/>
          <p14:tracePt t="97917" x="1104900" y="4854575"/>
          <p14:tracePt t="97933" x="1096963" y="4854575"/>
          <p14:tracePt t="97949" x="1082675" y="4854575"/>
          <p14:tracePt t="97968" x="1058863" y="4854575"/>
          <p14:tracePt t="97984" x="1036638" y="4854575"/>
          <p14:tracePt t="98000" x="990600" y="4854575"/>
          <p14:tracePt t="98000" x="968375" y="4854575"/>
          <p14:tracePt t="98019" x="960438" y="4854575"/>
          <p14:tracePt t="98034" x="922338" y="4854575"/>
          <p14:tracePt t="98049" x="906463" y="4854575"/>
          <p14:tracePt t="98066" x="914400" y="4854575"/>
          <p14:tracePt t="98267" x="922338" y="4846638"/>
          <p14:tracePt t="98283" x="930275" y="4846638"/>
          <p14:tracePt t="98299" x="936625" y="4846638"/>
          <p14:tracePt t="98307" x="960438" y="4838700"/>
          <p14:tracePt t="98317" x="1006475" y="4838700"/>
          <p14:tracePt t="98333" x="1044575" y="4838700"/>
          <p14:tracePt t="98350" x="1074738" y="4838700"/>
          <p14:tracePt t="98368" x="1104900" y="4838700"/>
          <p14:tracePt t="98383" x="1135063" y="4822825"/>
          <p14:tracePt t="98400" x="1173163" y="4822825"/>
          <p14:tracePt t="98416" x="1227138" y="4822825"/>
          <p14:tracePt t="98433" x="1265238" y="4822825"/>
          <p14:tracePt t="98449" x="1279525" y="4822825"/>
          <p14:tracePt t="98466" x="1287463" y="4822825"/>
          <p14:tracePt t="98483" x="1303338" y="4822825"/>
          <p14:tracePt t="98499" x="1325563" y="4822825"/>
          <p14:tracePt t="98517" x="1349375" y="4822825"/>
          <p14:tracePt t="98534" x="1393825" y="4822825"/>
          <p14:tracePt t="98550" x="1493838" y="4860925"/>
          <p14:tracePt t="98567" x="1516063" y="4860925"/>
          <p14:tracePt t="98583" x="1524000" y="4860925"/>
          <p14:tracePt t="98599" x="1539875" y="4860925"/>
          <p14:tracePt t="98617" x="1562100" y="4860925"/>
          <p14:tracePt t="98633" x="1584325" y="4860925"/>
          <p14:tracePt t="98649" x="1654175" y="4860925"/>
          <p14:tracePt t="98649" x="1676400" y="4860925"/>
          <p14:tracePt t="98668" x="1752600" y="4860925"/>
          <p14:tracePt t="98684" x="1806575" y="4860925"/>
          <p14:tracePt t="98700" x="1812925" y="4860925"/>
          <p14:tracePt t="98716" x="1828800" y="4860925"/>
          <p14:tracePt t="98779" x="1844675" y="4860925"/>
          <p14:tracePt t="98795" x="1858963" y="4860925"/>
          <p14:tracePt t="98803" x="1889125" y="4860925"/>
          <p14:tracePt t="98816" x="2003425" y="4854575"/>
          <p14:tracePt t="98833" x="2087563" y="4854575"/>
          <p14:tracePt t="98849" x="2111375" y="4854575"/>
          <p14:tracePt t="98867" x="2117725" y="4854575"/>
          <p14:tracePt t="98939" x="2133600" y="4854575"/>
          <p14:tracePt t="98947" x="2149475" y="4854575"/>
          <p14:tracePt t="98964" x="2155825" y="4854575"/>
          <p14:tracePt t="98971" x="2163763" y="4854575"/>
          <p14:tracePt t="98981" x="2179638" y="4854575"/>
          <p14:tracePt t="98999" x="2193925" y="4854575"/>
          <p14:tracePt t="99016" x="2239963" y="4854575"/>
          <p14:tracePt t="99033" x="2293938" y="4854575"/>
          <p14:tracePt t="99048" x="2346325" y="4846638"/>
          <p14:tracePt t="99065" x="2430463" y="4846638"/>
          <p14:tracePt t="99065" x="2468563" y="4846638"/>
          <p14:tracePt t="99083" x="2574925" y="4846638"/>
          <p14:tracePt t="99100" x="2636838" y="4846638"/>
          <p14:tracePt t="99116" x="2713038" y="4846638"/>
          <p14:tracePt t="99133" x="2751138" y="4846638"/>
          <p14:tracePt t="99149" x="2789238" y="4838700"/>
          <p14:tracePt t="99166" x="2827338" y="4830763"/>
          <p14:tracePt t="99182" x="2857500" y="4830763"/>
          <p14:tracePt t="99199" x="2879725" y="4830763"/>
          <p14:tracePt t="99216" x="2903538" y="4816475"/>
          <p14:tracePt t="99232" x="2941638" y="4816475"/>
          <p14:tracePt t="99249" x="2963863" y="4816475"/>
          <p14:tracePt t="99265" x="3017838" y="4816475"/>
          <p14:tracePt t="99265" x="3032125" y="4816475"/>
          <p14:tracePt t="99284" x="3040063" y="4816475"/>
          <p14:tracePt t="99299" x="3094038" y="4816475"/>
          <p14:tracePt t="99316" x="3108325" y="4816475"/>
          <p14:tracePt t="99332" x="3154363" y="4816475"/>
          <p14:tracePt t="99349" x="3178175" y="4816475"/>
          <p14:tracePt t="99367" x="3208338" y="4816475"/>
          <p14:tracePt t="99383" x="3222625" y="4816475"/>
          <p14:tracePt t="99400" x="3230563" y="4816475"/>
          <p14:tracePt t="99415" x="3246438" y="4816475"/>
          <p14:tracePt t="99431" x="3284538" y="4816475"/>
          <p14:tracePt t="99447" x="3330575" y="4816475"/>
          <p14:tracePt t="99465" x="3398838" y="4816475"/>
          <p14:tracePt t="99465" x="3429000" y="4816475"/>
          <p14:tracePt t="99484" x="3444875" y="4816475"/>
          <p14:tracePt t="99498" x="3459163" y="4816475"/>
          <p14:tracePt t="99514" x="3467100" y="4816475"/>
          <p14:tracePt t="99533" x="3482975" y="4816475"/>
          <p14:tracePt t="99563" x="3505200" y="4808538"/>
          <p14:tracePt t="99570" x="3521075" y="4808538"/>
          <p14:tracePt t="99581" x="3573463" y="4800600"/>
          <p14:tracePt t="99598" x="3603625" y="4800600"/>
          <p14:tracePt t="99615" x="3611563" y="4800600"/>
          <p14:tracePt t="99631" x="3619500" y="4800600"/>
          <p14:tracePt t="99651" x="3635375" y="4800600"/>
          <p14:tracePt t="99675" x="3649663" y="4800600"/>
          <p14:tracePt t="99683" x="3665538" y="4800600"/>
          <p14:tracePt t="99699" x="3711575" y="4792663"/>
          <p14:tracePt t="99716" x="3733800" y="4792663"/>
          <p14:tracePt t="99732" x="3749675" y="4778375"/>
          <p14:tracePt t="99748" x="3771900" y="4778375"/>
          <p14:tracePt t="99765" x="3779838" y="4778375"/>
          <p14:tracePt t="99781" x="3787775" y="4778375"/>
          <p14:tracePt t="99798" x="3802063" y="4778375"/>
          <p14:tracePt t="99814" x="3825875" y="4778375"/>
          <p14:tracePt t="99832" x="3848100" y="4778375"/>
          <p14:tracePt t="99848" x="3870325" y="4778375"/>
          <p14:tracePt t="99865" x="3886200" y="4778375"/>
          <p14:tracePt t="99882" x="3908425" y="4778375"/>
          <p14:tracePt t="99882" x="3916363" y="4778375"/>
          <p14:tracePt t="99900" x="3946525" y="4778375"/>
          <p14:tracePt t="99916" x="3992563" y="4762500"/>
          <p14:tracePt t="99932" x="4030663" y="4754563"/>
          <p14:tracePt t="99948" x="4060825" y="4754563"/>
          <p14:tracePt t="99965" x="4076700" y="4754563"/>
          <p14:tracePt t="99981" x="4106863" y="4746625"/>
          <p14:tracePt t="99998" x="4122738" y="4746625"/>
          <p14:tracePt t="100014" x="4152900" y="4746625"/>
          <p14:tracePt t="100032" x="4191000" y="4740275"/>
          <p14:tracePt t="100048" x="4213225" y="4740275"/>
          <p14:tracePt t="100065" x="4244975" y="4740275"/>
          <p14:tracePt t="100081" x="4283075" y="4740275"/>
          <p14:tracePt t="100099" x="4297363" y="4740275"/>
          <p14:tracePt t="100114" x="4305300" y="4740275"/>
          <p14:tracePt t="100147" x="4321175" y="4740275"/>
          <p14:tracePt t="100155" x="4327525" y="4740275"/>
          <p14:tracePt t="100165" x="4373563" y="4740275"/>
          <p14:tracePt t="100181" x="4427538" y="4746625"/>
          <p14:tracePt t="100198" x="4465638" y="4746625"/>
          <p14:tracePt t="100214" x="4495800" y="4754563"/>
          <p14:tracePt t="100231" x="4503738" y="4754563"/>
          <p14:tracePt t="100247" x="4511675" y="4754563"/>
          <p14:tracePt t="100264" x="4525963" y="4762500"/>
          <p14:tracePt t="100280" x="4564063" y="4762500"/>
          <p14:tracePt t="100298" x="4594225" y="4762500"/>
          <p14:tracePt t="100298" x="4610100" y="4762500"/>
          <p14:tracePt t="100316" x="4640263" y="4770438"/>
          <p14:tracePt t="100332" x="4656138" y="4770438"/>
          <p14:tracePt t="100347" x="4664075" y="4770438"/>
          <p14:tracePt t="100379" x="4670425" y="4770438"/>
          <p14:tracePt t="100387" x="4686300" y="4770438"/>
          <p14:tracePt t="100397" x="4740275" y="4778375"/>
          <p14:tracePt t="100415" x="4792663" y="4816475"/>
          <p14:tracePt t="100431" x="4800600" y="4816475"/>
          <p14:tracePt t="100447" x="4808538" y="4816475"/>
          <p14:tracePt t="100464" x="4816475" y="4816475"/>
          <p14:tracePt t="100480" x="4854575" y="4816475"/>
          <p14:tracePt t="100497" x="4899025" y="4800600"/>
          <p14:tracePt t="100515" x="4937125" y="4800600"/>
          <p14:tracePt t="100532" x="4945063" y="4792663"/>
          <p14:tracePt t="100595" x="4968875" y="4792663"/>
          <p14:tracePt t="100611" x="4983163" y="4784725"/>
          <p14:tracePt t="100619" x="5021263" y="4784725"/>
          <p14:tracePt t="100630" x="5067300" y="4784725"/>
          <p14:tracePt t="100647" x="5083175" y="4784725"/>
          <p14:tracePt t="100664" x="5089525" y="4784725"/>
          <p14:tracePt t="100680" x="5097463" y="4784725"/>
          <p14:tracePt t="100697" x="5113338" y="4784725"/>
          <p14:tracePt t="100713" x="5211763" y="4784725"/>
          <p14:tracePt t="100732" x="5287963" y="4784725"/>
          <p14:tracePt t="100748" x="5341938" y="4784725"/>
          <p14:tracePt t="100767" x="5356225" y="4778375"/>
          <p14:tracePt t="100781" x="5364163" y="4778375"/>
          <p14:tracePt t="100827" x="5372100" y="4770438"/>
          <p14:tracePt t="100835" x="5394325" y="4762500"/>
          <p14:tracePt t="100859" x="5410200" y="4762500"/>
          <p14:tracePt t="100875" x="5426075" y="4762500"/>
          <p14:tracePt t="100883" x="5440363" y="4754563"/>
          <p14:tracePt t="100896" x="5464175" y="4754563"/>
          <p14:tracePt t="100913" x="5470525" y="4754563"/>
          <p14:tracePt t="100930" x="5508625" y="4754563"/>
          <p14:tracePt t="100948" x="5516563" y="4754563"/>
          <p14:tracePt t="100971" x="5540375" y="4746625"/>
          <p14:tracePt t="100981" x="5570538" y="4740275"/>
          <p14:tracePt t="100996" x="5630863" y="4724400"/>
          <p14:tracePt t="101014" x="5707063" y="4724400"/>
          <p14:tracePt t="101032" x="5745163" y="4724400"/>
          <p14:tracePt t="101046" x="5761038" y="4724400"/>
          <p14:tracePt t="101062" x="5753100" y="4724400"/>
          <p14:tracePt t="101107" x="5761038" y="4724400"/>
          <p14:tracePt t="101379" x="5768975" y="4732338"/>
          <p14:tracePt t="101427" x="5761038" y="4732338"/>
          <p14:tracePt t="101747" x="5753100" y="4732338"/>
          <p14:tracePt t="101755" x="5722938" y="4732338"/>
          <p14:tracePt t="101771" x="5699125" y="4732338"/>
          <p14:tracePt t="101780" x="5646738" y="4740275"/>
          <p14:tracePt t="101797" x="5592763" y="4746625"/>
          <p14:tracePt t="101813" x="5502275" y="4770438"/>
          <p14:tracePt t="101829" x="5394325" y="4792663"/>
          <p14:tracePt t="101846" x="5211763" y="4808538"/>
          <p14:tracePt t="101863" x="5006975" y="4846638"/>
          <p14:tracePt t="101879" x="4778375" y="4884738"/>
          <p14:tracePt t="101896" x="4572000" y="4906963"/>
          <p14:tracePt t="101896" x="4487863" y="4930775"/>
          <p14:tracePt t="101915" x="4397375" y="4930775"/>
          <p14:tracePt t="101929" x="4213225" y="4960938"/>
          <p14:tracePt t="101929" x="4137025" y="4960938"/>
          <p14:tracePt t="101947" x="3908425" y="4983163"/>
          <p14:tracePt t="101964" x="3635375" y="5006975"/>
          <p14:tracePt t="101980" x="3436938" y="5029200"/>
          <p14:tracePt t="101997" x="3276600" y="5037138"/>
          <p14:tracePt t="102013" x="3178175" y="5059363"/>
          <p14:tracePt t="102030" x="3048000" y="5075238"/>
          <p14:tracePt t="102046" x="2963863" y="5097463"/>
          <p14:tracePt t="102062" x="2827338" y="5121275"/>
          <p14:tracePt t="102079" x="2682875" y="5173663"/>
          <p14:tracePt t="102096" x="2530475" y="5219700"/>
          <p14:tracePt t="102113" x="2408238" y="5273675"/>
          <p14:tracePt t="102129" x="2286000" y="5295900"/>
          <p14:tracePt t="102129" x="2247900" y="5311775"/>
          <p14:tracePt t="102147" x="2141538" y="5341938"/>
          <p14:tracePt t="102163" x="1997075" y="5372100"/>
          <p14:tracePt t="102180" x="1851025" y="5394325"/>
          <p14:tracePt t="102197" x="1722438" y="5418138"/>
          <p14:tracePt t="102213" x="1608138" y="5456238"/>
          <p14:tracePt t="102229" x="1493838" y="5508625"/>
          <p14:tracePt t="102246" x="1393825" y="5546725"/>
          <p14:tracePt t="102263" x="1303338" y="5570538"/>
          <p14:tracePt t="102279" x="1203325" y="5592763"/>
          <p14:tracePt t="102296" x="1112838" y="5600700"/>
          <p14:tracePt t="102312" x="1058863" y="5600700"/>
          <p14:tracePt t="102329" x="1020763" y="5600700"/>
          <p14:tracePt t="102329" x="990600" y="5600700"/>
          <p14:tracePt t="102347" x="968375" y="5600700"/>
          <p14:tracePt t="102362" x="898525" y="5592763"/>
          <p14:tracePt t="102380" x="860425" y="5592763"/>
          <p14:tracePt t="102396" x="846138" y="5584825"/>
          <p14:tracePt t="102411" x="838200" y="5578475"/>
          <p14:tracePt t="102428" x="830263" y="5578475"/>
          <p14:tracePt t="102451" x="830263" y="5570538"/>
          <p14:tracePt t="102523" x="815975" y="5554663"/>
          <p14:tracePt t="102539" x="815975" y="5546725"/>
          <p14:tracePt t="102571" x="815975" y="5540375"/>
          <p14:tracePt t="102579" x="815975" y="5532438"/>
          <p14:tracePt t="102595" x="815975" y="5516563"/>
          <p14:tracePt t="102603" x="815975" y="5502275"/>
          <p14:tracePt t="102627" x="815975" y="5494338"/>
          <p14:tracePt t="102651" x="822325" y="5494338"/>
          <p14:tracePt t="102691" x="830263" y="5494338"/>
          <p14:tracePt t="102707" x="846138" y="5494338"/>
          <p14:tracePt t="102715" x="854075" y="5478463"/>
          <p14:tracePt t="102728" x="868363" y="5470525"/>
          <p14:tracePt t="102745" x="876300" y="5464175"/>
          <p14:tracePt t="102761" x="898525" y="5448300"/>
          <p14:tracePt t="102761" x="906463" y="5448300"/>
          <p14:tracePt t="102780" x="930275" y="5432425"/>
          <p14:tracePt t="102796" x="1006475" y="5418138"/>
          <p14:tracePt t="102812" x="1012825" y="5418138"/>
          <p14:tracePt t="102829" x="1020763" y="5410200"/>
          <p14:tracePt t="102844" x="1028700" y="5402263"/>
          <p14:tracePt t="102939" x="1036638" y="5402263"/>
          <p14:tracePt t="102971" x="1044575" y="5402263"/>
          <p14:tracePt t="102979" x="1058863" y="5402263"/>
          <p14:tracePt t="102987" x="1074738" y="5402263"/>
          <p14:tracePt t="102996" x="1096963" y="5402263"/>
          <p14:tracePt t="103010" x="1127125" y="5402263"/>
          <p14:tracePt t="103031" x="1135063" y="5402263"/>
          <p14:tracePt t="103115" x="1158875" y="5402263"/>
          <p14:tracePt t="103123" x="1173163" y="5402263"/>
          <p14:tracePt t="103131" x="1196975" y="5402263"/>
          <p14:tracePt t="103144" x="1227138" y="5402263"/>
          <p14:tracePt t="103161" x="1273175" y="5402263"/>
          <p14:tracePt t="103161" x="1287463" y="5402263"/>
          <p14:tracePt t="103180" x="1349375" y="5402263"/>
          <p14:tracePt t="103196" x="1393825" y="5402263"/>
          <p14:tracePt t="103212" x="1431925" y="5402263"/>
          <p14:tracePt t="103228" x="1455738" y="5402263"/>
          <p14:tracePt t="103245" x="1477963" y="5402263"/>
          <p14:tracePt t="103261" x="1531938" y="5402263"/>
          <p14:tracePt t="103278" x="1592263" y="5402263"/>
          <p14:tracePt t="103295" x="1698625" y="5402263"/>
          <p14:tracePt t="103311" x="1812925" y="5402263"/>
          <p14:tracePt t="103328" x="1897063" y="5402263"/>
          <p14:tracePt t="103345" x="1935163" y="5402263"/>
          <p14:tracePt t="103362" x="1943100" y="5402263"/>
          <p14:tracePt t="103403" x="1981200" y="5402263"/>
          <p14:tracePt t="103419" x="2011363" y="5402263"/>
          <p14:tracePt t="103427" x="2049463" y="5402263"/>
          <p14:tracePt t="103435" x="2073275" y="5402263"/>
          <p14:tracePt t="103445" x="2141538" y="5402263"/>
          <p14:tracePt t="103461" x="2163763" y="5402263"/>
          <p14:tracePt t="103477" x="2179638" y="5402263"/>
          <p14:tracePt t="103495" x="2193925" y="5402263"/>
          <p14:tracePt t="103523" x="2209800" y="5402263"/>
          <p14:tracePt t="103531" x="2225675" y="5402263"/>
          <p14:tracePt t="103544" x="2278063" y="5402263"/>
          <p14:tracePt t="103561" x="2354263" y="5402263"/>
          <p14:tracePt t="103578" x="2408238" y="5402263"/>
          <p14:tracePt t="103578" x="2430463" y="5402263"/>
          <p14:tracePt t="103596" x="2454275" y="5402263"/>
          <p14:tracePt t="103612" x="2468563" y="5402263"/>
          <p14:tracePt t="103628" x="2476500" y="5402263"/>
          <p14:tracePt t="103659" x="2492375" y="5402263"/>
          <p14:tracePt t="103667" x="2514600" y="5402263"/>
          <p14:tracePt t="103677" x="2574925" y="5402263"/>
          <p14:tracePt t="103695" x="2613025" y="5402263"/>
          <p14:tracePt t="103711" x="2636838" y="5402263"/>
          <p14:tracePt t="103727" x="2659063" y="5402263"/>
          <p14:tracePt t="103744" x="2674938" y="5402263"/>
          <p14:tracePt t="103761" x="2689225" y="5402263"/>
          <p14:tracePt t="103777" x="2720975" y="5402263"/>
          <p14:tracePt t="103777" x="2751138" y="5402263"/>
          <p14:tracePt t="103795" x="2811463" y="5402263"/>
          <p14:tracePt t="103812" x="2849563" y="5402263"/>
          <p14:tracePt t="103828" x="2887663" y="5402263"/>
          <p14:tracePt t="103845" x="2903538" y="5402263"/>
          <p14:tracePt t="103861" x="2917825" y="5402263"/>
          <p14:tracePt t="103877" x="2925763" y="5402263"/>
          <p14:tracePt t="103899" x="2949575" y="5402263"/>
          <p14:tracePt t="103910" x="3001963" y="5402263"/>
          <p14:tracePt t="103927" x="3055938" y="5402263"/>
          <p14:tracePt t="103944" x="3108325" y="5402263"/>
          <p14:tracePt t="103961" x="3140075" y="5402263"/>
          <p14:tracePt t="103977" x="3146425" y="5402263"/>
          <p14:tracePt t="103993" x="3154363" y="5402263"/>
          <p14:tracePt t="104042" x="3178175" y="5402263"/>
          <p14:tracePt t="104050" x="3208338" y="5402263"/>
          <p14:tracePt t="104060" x="3292475" y="5402263"/>
          <p14:tracePt t="104077" x="3368675" y="5402263"/>
          <p14:tracePt t="104094" x="3390900" y="5402263"/>
          <p14:tracePt t="104110" x="3398838" y="5402263"/>
          <p14:tracePt t="104187" x="3406775" y="5402263"/>
          <p14:tracePt t="104195" x="3413125" y="5402263"/>
          <p14:tracePt t="104211" x="3421063" y="5402263"/>
          <p14:tracePt t="104226" x="3436938" y="5402263"/>
          <p14:tracePt t="104244" x="3444875" y="5402263"/>
          <p14:tracePt t="104261" x="3459163" y="5402263"/>
          <p14:tracePt t="104283" x="3475038" y="5402263"/>
          <p14:tracePt t="104293" x="3505200" y="5402263"/>
          <p14:tracePt t="104310" x="3535363" y="5402263"/>
          <p14:tracePt t="104327" x="3551238" y="5402263"/>
          <p14:tracePt t="104343" x="3559175" y="5402263"/>
          <p14:tracePt t="104359" x="3573463" y="5402263"/>
          <p14:tracePt t="104376" x="3597275" y="5402263"/>
          <p14:tracePt t="104393" x="3641725" y="5402263"/>
          <p14:tracePt t="104393" x="3657600" y="5402263"/>
          <p14:tracePt t="104411" x="3679825" y="5402263"/>
          <p14:tracePt t="104426" x="3771900" y="5402263"/>
          <p14:tracePt t="104444" x="3802063" y="5402263"/>
          <p14:tracePt t="104461" x="3825875" y="5402263"/>
          <p14:tracePt t="104476" x="3832225" y="5402263"/>
          <p14:tracePt t="104493" x="3848100" y="5402263"/>
          <p14:tracePt t="104523" x="3863975" y="5402263"/>
          <p14:tracePt t="104531" x="3878263" y="5402263"/>
          <p14:tracePt t="104542" x="3894138" y="5402263"/>
          <p14:tracePt t="104559" x="3946525" y="5402263"/>
          <p14:tracePt t="104577" x="4000500" y="5402263"/>
          <p14:tracePt t="104593" x="4046538" y="5402263"/>
          <p14:tracePt t="104593" x="4054475" y="5402263"/>
          <p14:tracePt t="104612" x="4068763" y="5402263"/>
          <p14:tracePt t="104626" x="4076700" y="5402263"/>
          <p14:tracePt t="104642" x="4084638" y="5402263"/>
          <p14:tracePt t="104659" x="4092575" y="5402263"/>
          <p14:tracePt t="104677" x="4106863" y="5402263"/>
          <p14:tracePt t="104693" x="4160838" y="5402263"/>
          <p14:tracePt t="104710" x="4213225" y="5402263"/>
          <p14:tracePt t="104726" x="4244975" y="5402263"/>
          <p14:tracePt t="104743" x="4259263" y="5402263"/>
          <p14:tracePt t="104795" x="4267200" y="5402263"/>
          <p14:tracePt t="104803" x="4289425" y="5402263"/>
          <p14:tracePt t="104811" x="4343400" y="5402263"/>
          <p14:tracePt t="104828" x="4381500" y="5402263"/>
          <p14:tracePt t="104844" x="4389438" y="5402263"/>
          <p14:tracePt t="104860" x="4397375" y="5402263"/>
          <p14:tracePt t="104876" x="4403725" y="5402263"/>
          <p14:tracePt t="104893" x="4419600" y="5402263"/>
          <p14:tracePt t="104909" x="4441825" y="5402263"/>
          <p14:tracePt t="104926" x="4457700" y="5402263"/>
          <p14:tracePt t="104943" x="4479925" y="5402263"/>
          <p14:tracePt t="104960" x="4511675" y="5402263"/>
          <p14:tracePt t="104977" x="4541838" y="5402263"/>
          <p14:tracePt t="104993" x="4572000" y="5402263"/>
          <p14:tracePt t="105011" x="4579938" y="5402263"/>
          <p14:tracePt t="105029" x="4594225" y="5418138"/>
          <p14:tracePt t="105067" x="4610100" y="5418138"/>
          <p14:tracePt t="105083" x="4632325" y="5418138"/>
          <p14:tracePt t="105092" x="4656138" y="5418138"/>
          <p14:tracePt t="105099" x="4670425" y="5418138"/>
          <p14:tracePt t="105109" x="4702175" y="5418138"/>
          <p14:tracePt t="105126" x="4724400" y="5418138"/>
          <p14:tracePt t="105143" x="4732338" y="5418138"/>
          <p14:tracePt t="105159" x="4754563" y="5418138"/>
          <p14:tracePt t="105176" x="4784725" y="5418138"/>
          <p14:tracePt t="105193" x="4822825" y="5432425"/>
          <p14:tracePt t="105210" x="4860925" y="5432425"/>
          <p14:tracePt t="105210" x="4892675" y="5432425"/>
          <p14:tracePt t="105227" x="4930775" y="5432425"/>
          <p14:tracePt t="105244" x="4975225" y="5432425"/>
          <p14:tracePt t="105260" x="5006975" y="5432425"/>
          <p14:tracePt t="105277" x="5013325" y="5432425"/>
          <p14:tracePt t="105292" x="5021263" y="5432425"/>
          <p14:tracePt t="105331" x="5037138" y="5432425"/>
          <p14:tracePt t="105339" x="5045075" y="5432425"/>
          <p14:tracePt t="105347" x="5067300" y="5432425"/>
          <p14:tracePt t="105359" x="5105400" y="5432425"/>
          <p14:tracePt t="105376" x="5113338" y="5432425"/>
          <p14:tracePt t="105392" x="5127625" y="5432425"/>
          <p14:tracePt t="105451" x="5135563" y="5432425"/>
          <p14:tracePt t="105459" x="5151438" y="5426075"/>
          <p14:tracePt t="105467" x="5165725" y="5426075"/>
          <p14:tracePt t="105476" x="5181600" y="5418138"/>
          <p14:tracePt t="105491" x="5211763" y="5418138"/>
          <p14:tracePt t="105509" x="5219700" y="5418138"/>
          <p14:tracePt t="105525" x="5219700" y="5410200"/>
          <p14:tracePt t="105579" x="5227638" y="5410200"/>
          <p14:tracePt t="105587" x="5235575" y="5410200"/>
          <p14:tracePt t="105595" x="5241925" y="5410200"/>
          <p14:tracePt t="105608" x="5249863" y="5410200"/>
          <p14:tracePt t="105625" x="5265738" y="5410200"/>
          <p14:tracePt t="105883" x="5280025" y="5410200"/>
          <p14:tracePt t="105899" x="5287963" y="5410200"/>
          <p14:tracePt t="105908" x="5295900" y="5410200"/>
          <p14:tracePt t="105939" x="5303838" y="5410200"/>
          <p14:tracePt t="105955" x="5311775" y="5410200"/>
          <p14:tracePt t="105963" x="5318125" y="5410200"/>
          <p14:tracePt t="105975" x="5326063" y="5410200"/>
          <p14:tracePt t="105991" x="5334000" y="5410200"/>
          <p14:tracePt t="106027" x="5349875" y="5410200"/>
          <p14:tracePt t="106451" x="5341938" y="5418138"/>
          <p14:tracePt t="106923" x="5326063" y="5418138"/>
          <p14:tracePt t="106931" x="5303838" y="5402263"/>
          <p14:tracePt t="107307" x="5280025" y="5387975"/>
          <p14:tracePt t="107323" x="5280025" y="5372100"/>
          <p14:tracePt t="107411" x="5280025" y="5364163"/>
          <p14:tracePt t="107427" x="5287963" y="5356225"/>
          <p14:tracePt t="107435" x="5326063" y="5356225"/>
          <p14:tracePt t="107443" x="5334000" y="5356225"/>
          <p14:tracePt t="107456" x="5372100" y="5356225"/>
          <p14:tracePt t="107456" x="5380038" y="5356225"/>
          <p14:tracePt t="107475" x="5394325" y="5356225"/>
          <p14:tracePt t="107563" x="5426075" y="5356225"/>
          <p14:tracePt t="107571" x="5448300" y="5356225"/>
          <p14:tracePt t="107579" x="5464175" y="5356225"/>
          <p14:tracePt t="107590" x="5532438" y="5356225"/>
          <p14:tracePt t="107608" x="5570538" y="5372100"/>
          <p14:tracePt t="107623" x="5584825" y="5372100"/>
          <p14:tracePt t="107639" x="5592763" y="5372100"/>
          <p14:tracePt t="107667" x="5600700" y="5372100"/>
          <p14:tracePt t="107675" x="5616575" y="5372100"/>
          <p14:tracePt t="107689" x="5692775" y="5372100"/>
          <p14:tracePt t="107708" x="5799138" y="5372100"/>
          <p14:tracePt t="107724" x="5851525" y="5372100"/>
          <p14:tracePt t="107741" x="5859463" y="5372100"/>
          <p14:tracePt t="107811" x="5883275" y="5372100"/>
          <p14:tracePt t="107819" x="5921375" y="5372100"/>
          <p14:tracePt t="107827" x="5973763" y="5372100"/>
          <p14:tracePt t="107839" x="6111875" y="5372100"/>
          <p14:tracePt t="107839" x="6149975" y="5372100"/>
          <p14:tracePt t="107859" x="6188075" y="5372100"/>
          <p14:tracePt t="107873" x="6218238" y="5372100"/>
          <p14:tracePt t="107890" x="6232525" y="5372100"/>
          <p14:tracePt t="107963" x="6256338" y="5372100"/>
          <p14:tracePt t="107971" x="6270625" y="5372100"/>
          <p14:tracePt t="107979" x="6286500" y="5372100"/>
          <p14:tracePt t="107989" x="6302375" y="5372100"/>
          <p14:tracePt t="108006" x="6308725" y="5372100"/>
          <p14:tracePt t="108059" x="6324600" y="5372100"/>
          <p14:tracePt t="108066" x="6346825" y="5372100"/>
          <p14:tracePt t="108074" x="6362700" y="5372100"/>
          <p14:tracePt t="108088" x="6378575" y="5372100"/>
          <p14:tracePt t="108108" x="6392863" y="5364163"/>
          <p14:tracePt t="108131" x="6408738" y="5364163"/>
          <p14:tracePt t="108140" x="6430963" y="5364163"/>
          <p14:tracePt t="108157" x="6454775" y="5356225"/>
          <p14:tracePt t="108173" x="6492875" y="5341938"/>
          <p14:tracePt t="108190" x="6515100" y="5341938"/>
          <p14:tracePt t="108251" x="6553200" y="5334000"/>
          <p14:tracePt t="108259" x="6561138" y="5334000"/>
          <p14:tracePt t="108272" x="6599238" y="5326063"/>
          <p14:tracePt t="108272" x="6607175" y="5326063"/>
          <p14:tracePt t="108291" x="6613525" y="5326063"/>
          <p14:tracePt t="108307" x="6621463" y="5326063"/>
          <p14:tracePt t="108323" x="6637338" y="5326063"/>
          <p14:tracePt t="108340" x="6659563" y="5326063"/>
          <p14:tracePt t="108357" x="6675438" y="5326063"/>
          <p14:tracePt t="108374" x="6683375" y="5326063"/>
          <p14:tracePt t="108389" x="6697663" y="5326063"/>
          <p14:tracePt t="108405" x="6713538" y="5326063"/>
          <p14:tracePt t="108422" x="6765925" y="5326063"/>
          <p14:tracePt t="108439" x="6819900" y="5326063"/>
          <p14:tracePt t="108456" x="6842125" y="5326063"/>
          <p14:tracePt t="108473" x="6850063" y="5326063"/>
          <p14:tracePt t="108489" x="6858000" y="5326063"/>
          <p14:tracePt t="108523" x="6873875" y="5326063"/>
          <p14:tracePt t="108531" x="6880225" y="5326063"/>
          <p14:tracePt t="108539" x="6904038" y="5326063"/>
          <p14:tracePt t="108557" x="6911975" y="5326063"/>
          <p14:tracePt t="108572" x="6934200" y="5326063"/>
          <p14:tracePt t="108590" x="6950075" y="5326063"/>
          <p14:tracePt t="108606" x="7002463" y="5326063"/>
          <p14:tracePt t="108622" x="7018338" y="5326063"/>
          <p14:tracePt t="108639" x="7032625" y="5326063"/>
          <p14:tracePt t="108655" x="7048500" y="5326063"/>
          <p14:tracePt t="108672" x="7064375" y="5326063"/>
          <p14:tracePt t="108689" x="7086600" y="5326063"/>
          <p14:tracePt t="108689" x="7102475" y="5326063"/>
          <p14:tracePt t="108707" x="7140575" y="5326063"/>
          <p14:tracePt t="108723" x="7170738" y="5326063"/>
          <p14:tracePt t="108739" x="7200900" y="5334000"/>
          <p14:tracePt t="108756" x="7223125" y="5334000"/>
          <p14:tracePt t="108773" x="7239000" y="5334000"/>
          <p14:tracePt t="108789" x="7254875" y="5341938"/>
          <p14:tracePt t="108805" x="7269163" y="5341938"/>
          <p14:tracePt t="108821" x="7292975" y="5349875"/>
          <p14:tracePt t="108839" x="7353300" y="5356225"/>
          <p14:tracePt t="108856" x="7383463" y="5356225"/>
          <p14:tracePt t="108873" x="7407275" y="5364163"/>
          <p14:tracePt t="108889" x="7413625" y="5364163"/>
          <p14:tracePt t="108939" x="7429500" y="5364163"/>
          <p14:tracePt t="108955" x="7451725" y="5364163"/>
          <p14:tracePt t="108963" x="7483475" y="5364163"/>
          <p14:tracePt t="108972" x="7527925" y="5364163"/>
          <p14:tracePt t="108989" x="7543800" y="5364163"/>
          <p14:tracePt t="109005" x="7551738" y="5364163"/>
          <p14:tracePt t="109051" x="7559675" y="5356225"/>
          <p14:tracePt t="109059" x="7581900" y="5356225"/>
          <p14:tracePt t="109071" x="7666038" y="5356225"/>
          <p14:tracePt t="109089" x="7704138" y="5341938"/>
          <p14:tracePt t="109105" x="7712075" y="5341938"/>
          <p14:tracePt t="109122" x="7726363" y="5341938"/>
          <p14:tracePt t="109171" x="7756525" y="5341938"/>
          <p14:tracePt t="109179" x="7772400" y="5341938"/>
          <p14:tracePt t="109189" x="7832725" y="5341938"/>
          <p14:tracePt t="109206" x="7864475" y="5341938"/>
          <p14:tracePt t="109222" x="7878763" y="5341938"/>
          <p14:tracePt t="109291" x="7894638" y="5341938"/>
          <p14:tracePt t="109323" x="7902575" y="5341938"/>
          <p14:tracePt t="109339" x="7916863" y="5341938"/>
          <p14:tracePt t="109355" x="7940675" y="5341938"/>
          <p14:tracePt t="109363" x="7954963" y="5341938"/>
          <p14:tracePt t="109372" x="7985125" y="5341938"/>
          <p14:tracePt t="109389" x="7993063" y="5341938"/>
          <p14:tracePt t="109419" x="8001000" y="5341938"/>
          <p14:tracePt t="109435" x="8016875" y="5341938"/>
          <p14:tracePt t="109451" x="8031163" y="5341938"/>
          <p14:tracePt t="109459" x="8061325" y="5341938"/>
          <p14:tracePt t="109471" x="8077200" y="5341938"/>
          <p14:tracePt t="109487" x="8085138" y="5341938"/>
          <p14:tracePt t="109504" x="8093075" y="5341938"/>
          <p14:tracePt t="109547" x="8099425" y="5341938"/>
          <p14:tracePt t="109555" x="8123238" y="5341938"/>
          <p14:tracePt t="109563" x="8145463" y="5349875"/>
          <p14:tracePt t="109572" x="8161338" y="5349875"/>
          <p14:tracePt t="109588" x="8169275" y="5349875"/>
          <p14:tracePt t="109605" x="8175625" y="5356225"/>
          <p14:tracePt t="111576" x="8175625" y="5364163"/>
          <p14:tracePt t="111995" x="8161338" y="5364163"/>
          <p14:tracePt t="112003" x="8137525" y="5364163"/>
          <p14:tracePt t="112012" x="8107363" y="5364163"/>
          <p14:tracePt t="112022" x="8054975" y="5364163"/>
          <p14:tracePt t="112038" x="8001000" y="5364163"/>
          <p14:tracePt t="112052" x="7947025" y="5364163"/>
          <p14:tracePt t="112068" x="7908925" y="5364163"/>
          <p14:tracePt t="112086" x="7832725" y="5364163"/>
          <p14:tracePt t="112102" x="7780338" y="5364163"/>
          <p14:tracePt t="112119" x="7726363" y="5364163"/>
          <p14:tracePt t="112136" x="7688263" y="5364163"/>
          <p14:tracePt t="112152" x="7642225" y="5364163"/>
          <p14:tracePt t="112169" x="7589838" y="5364163"/>
          <p14:tracePt t="112169" x="7566025" y="5372100"/>
          <p14:tracePt t="112187" x="7551738" y="5372100"/>
          <p14:tracePt t="112202" x="7483475" y="5372100"/>
          <p14:tracePt t="112220" x="7437438" y="5380038"/>
          <p14:tracePt t="112236" x="7391400" y="5387975"/>
          <p14:tracePt t="112253" x="7383463" y="5387975"/>
          <p14:tracePt t="112269" x="7369175" y="5387975"/>
          <p14:tracePt t="112286" x="7331075" y="5387975"/>
          <p14:tracePt t="112300" x="7277100" y="5387975"/>
          <p14:tracePt t="112317" x="7231063" y="5402263"/>
          <p14:tracePt t="112335" x="7208838" y="5402263"/>
          <p14:tracePt t="112352" x="7192963" y="5402263"/>
          <p14:tracePt t="112369" x="7178675" y="5402263"/>
          <p14:tracePt t="112385" x="7162800" y="5402263"/>
          <p14:tracePt t="112403" x="7146925" y="5402263"/>
          <p14:tracePt t="112403" x="7116763" y="5402263"/>
          <p14:tracePt t="112419" x="7056438" y="5402263"/>
          <p14:tracePt t="112436" x="7010400" y="5402263"/>
          <p14:tracePt t="112452" x="6972300" y="5402263"/>
          <p14:tracePt t="112470" x="6926263" y="5402263"/>
          <p14:tracePt t="112485" x="6904038" y="5402263"/>
          <p14:tracePt t="112502" x="6873875" y="5402263"/>
          <p14:tracePt t="112518" x="6819900" y="5402263"/>
          <p14:tracePt t="112535" x="6773863" y="5402263"/>
          <p14:tracePt t="112552" x="6735763" y="5402263"/>
          <p14:tracePt t="112568" x="6689725" y="5402263"/>
          <p14:tracePt t="112585" x="6651625" y="5402263"/>
          <p14:tracePt t="112585" x="6621463" y="5402263"/>
          <p14:tracePt t="112603" x="6591300" y="5402263"/>
          <p14:tracePt t="112618" x="6523038" y="5402263"/>
          <p14:tracePt t="112618" x="6477000" y="5402263"/>
          <p14:tracePt t="112635" x="6392863" y="5402263"/>
          <p14:tracePt t="112652" x="6332538" y="5402263"/>
          <p14:tracePt t="112668" x="6308725" y="5402263"/>
          <p14:tracePt t="112685" x="6302375" y="5402263"/>
          <p14:tracePt t="112723" x="6294438" y="5402263"/>
          <p14:tracePt t="112731" x="6278563" y="5402263"/>
          <p14:tracePt t="112739" x="6248400" y="5402263"/>
          <p14:tracePt t="112751" x="6210300" y="5402263"/>
          <p14:tracePt t="112768" x="6180138" y="5402263"/>
          <p14:tracePt t="112785" x="6172200" y="5402263"/>
          <p14:tracePt t="112801" x="6164263" y="5402263"/>
          <p14:tracePt t="112827" x="6156325" y="5402263"/>
          <p14:tracePt t="112843" x="6134100" y="5410200"/>
          <p14:tracePt t="112852" x="6088063" y="5410200"/>
          <p14:tracePt t="112869" x="6065838" y="5410200"/>
          <p14:tracePt t="112885" x="6049963" y="5410200"/>
          <p14:tracePt t="112902" x="6035675" y="5410200"/>
          <p14:tracePt t="112971" x="6027738" y="5410200"/>
          <p14:tracePt t="113011" x="6027738" y="5418138"/>
          <p14:tracePt t="113035" x="6019800" y="5418138"/>
          <p14:tracePt t="113043" x="6011863" y="5418138"/>
          <p14:tracePt t="113051" x="5997575" y="5418138"/>
          <p14:tracePt t="113067" x="5965825" y="5418138"/>
          <p14:tracePt t="113085" x="5951538" y="5418138"/>
          <p14:tracePt t="113101" x="5935663" y="5418138"/>
          <p14:tracePt t="113123" x="5913438" y="5418138"/>
          <p14:tracePt t="113134" x="5859463" y="5418138"/>
          <p14:tracePt t="113151" x="5775325" y="5418138"/>
          <p14:tracePt t="113167" x="5722938" y="5418138"/>
          <p14:tracePt t="113185" x="5715000" y="5418138"/>
          <p14:tracePt t="113200" x="5707063" y="5418138"/>
          <p14:tracePt t="113217" x="5699125" y="5418138"/>
          <p14:tracePt t="113243" x="5684838" y="5418138"/>
          <p14:tracePt t="113251" x="5638800" y="5418138"/>
          <p14:tracePt t="113268" x="5600700" y="5418138"/>
          <p14:tracePt t="113285" x="5584825" y="5418138"/>
          <p14:tracePt t="113300" x="5578475" y="5410200"/>
          <p14:tracePt t="113339" x="5570538" y="5410200"/>
          <p14:tracePt t="113371" x="5562600" y="5410200"/>
          <p14:tracePt t="113379" x="5554663" y="5410200"/>
          <p14:tracePt t="113395" x="5546725" y="5410200"/>
          <p14:tracePt t="113403" x="5540375" y="5402263"/>
          <p14:tracePt t="113417" x="5532438" y="5402263"/>
          <p14:tracePt t="113434" x="5464175" y="5394325"/>
          <p14:tracePt t="113452" x="5410200" y="5394325"/>
          <p14:tracePt t="113468" x="5394325" y="5394325"/>
          <p14:tracePt t="113485" x="5387975" y="5394325"/>
          <p14:tracePt t="113523" x="5380038" y="5394325"/>
          <p14:tracePt t="113532" x="5364163" y="5394325"/>
          <p14:tracePt t="113539" x="5326063" y="5394325"/>
          <p14:tracePt t="113550" x="5227638" y="5394325"/>
          <p14:tracePt t="113567" x="5143500" y="5394325"/>
          <p14:tracePt t="113584" x="5075238" y="5394325"/>
          <p14:tracePt t="113600" x="5045075" y="5394325"/>
          <p14:tracePt t="113617" x="5021263" y="5394325"/>
          <p14:tracePt t="113617" x="5013325" y="5394325"/>
          <p14:tracePt t="113635" x="4983163" y="5387975"/>
          <p14:tracePt t="113650" x="4914900" y="5372100"/>
          <p14:tracePt t="113668" x="4892675" y="5372100"/>
          <p14:tracePt t="113685" x="4868863" y="5372100"/>
          <p14:tracePt t="113701" x="4830763" y="5372100"/>
          <p14:tracePt t="113717" x="4762500" y="5372100"/>
          <p14:tracePt t="113734" x="4656138" y="5356225"/>
          <p14:tracePt t="113750" x="4549775" y="5341938"/>
          <p14:tracePt t="113768" x="4503738" y="5341938"/>
          <p14:tracePt t="113784" x="4487863" y="5341938"/>
          <p14:tracePt t="113800" x="4479925" y="5341938"/>
          <p14:tracePt t="113819" x="4465638" y="5341938"/>
          <p14:tracePt t="113835" x="4411663" y="5341938"/>
          <p14:tracePt t="113851" x="4327525" y="5341938"/>
          <p14:tracePt t="113868" x="4244975" y="5341938"/>
          <p14:tracePt t="113884" x="4175125" y="5341938"/>
          <p14:tracePt t="113901" x="4137025" y="5341938"/>
          <p14:tracePt t="113917" x="4114800" y="5341938"/>
          <p14:tracePt t="113934" x="4092575" y="5341938"/>
          <p14:tracePt t="113950" x="4084638" y="5341938"/>
          <p14:tracePt t="113966" x="4060825" y="5341938"/>
          <p14:tracePt t="113983" x="4046538" y="5341938"/>
          <p14:tracePt t="114000" x="3992563" y="5349875"/>
          <p14:tracePt t="114017" x="3916363" y="5349875"/>
          <p14:tracePt t="114017" x="3840163" y="5349875"/>
          <p14:tracePt t="114036" x="3779838" y="5349875"/>
          <p14:tracePt t="114049" x="3673475" y="5349875"/>
          <p14:tracePt t="114068" x="3641725" y="5349875"/>
          <p14:tracePt t="114084" x="3635375" y="5349875"/>
          <p14:tracePt t="114100" x="3603625" y="5349875"/>
          <p14:tracePt t="114117" x="3543300" y="5349875"/>
          <p14:tracePt t="114134" x="3429000" y="5364163"/>
          <p14:tracePt t="114150" x="3246438" y="5387975"/>
          <p14:tracePt t="114167" x="3063875" y="5387975"/>
          <p14:tracePt t="114183" x="2971800" y="5410200"/>
          <p14:tracePt t="114200" x="2963863" y="5410200"/>
          <p14:tracePt t="114216" x="2955925" y="5410200"/>
          <p14:tracePt t="114235" x="2949575" y="5410200"/>
          <p14:tracePt t="114250" x="2865438" y="5394325"/>
          <p14:tracePt t="114268" x="2727325" y="5394325"/>
          <p14:tracePt t="114284" x="2628900" y="5394325"/>
          <p14:tracePt t="114300" x="2582863" y="5394325"/>
          <p14:tracePt t="114316" x="2544763" y="5380038"/>
          <p14:tracePt t="114333" x="2514600" y="5356225"/>
          <p14:tracePt t="114349" x="2498725" y="5356225"/>
          <p14:tracePt t="114371" x="2468563" y="5356225"/>
          <p14:tracePt t="114387" x="2430463" y="5356225"/>
          <p14:tracePt t="114399" x="2316163" y="5356225"/>
          <p14:tracePt t="114417" x="2225675" y="5356225"/>
          <p14:tracePt t="114432" x="2141538" y="5356225"/>
          <p14:tracePt t="114449" x="2111375" y="5356225"/>
          <p14:tracePt t="114465" x="2103438" y="5356225"/>
          <p14:tracePt t="114482" x="2095500" y="5356225"/>
          <p14:tracePt t="114516" x="2065338" y="5356225"/>
          <p14:tracePt t="114523" x="2003425" y="5356225"/>
          <p14:tracePt t="114533" x="1866900" y="5356225"/>
          <p14:tracePt t="114549" x="1752600" y="5356225"/>
          <p14:tracePt t="114565" x="1706563" y="5356225"/>
          <p14:tracePt t="114583" x="1692275" y="5356225"/>
          <p14:tracePt t="114600" x="1684338" y="5356225"/>
          <p14:tracePt t="114627" x="1668463" y="5356225"/>
          <p14:tracePt t="114643" x="1630363" y="5356225"/>
          <p14:tracePt t="114651" x="1584325" y="5356225"/>
          <p14:tracePt t="114666" x="1539875" y="5356225"/>
          <p14:tracePt t="114684" x="1524000" y="5356225"/>
          <p14:tracePt t="114699" x="1516063" y="5356225"/>
          <p14:tracePt t="114747" x="1508125" y="5356225"/>
          <p14:tracePt t="114755" x="1501775" y="5356225"/>
          <p14:tracePt t="114766" x="1493838" y="5356225"/>
          <p14:tracePt t="114782" x="1485900" y="5356225"/>
          <p14:tracePt t="114803" x="1501775" y="5356225"/>
          <p14:tracePt t="114843" x="1516063" y="5356225"/>
          <p14:tracePt t="114860" x="1524000" y="5356225"/>
          <p14:tracePt t="114867" x="1531938" y="5356225"/>
          <p14:tracePt t="114882" x="1546225" y="5356225"/>
          <p14:tracePt t="114900" x="1562100" y="5356225"/>
          <p14:tracePt t="114917" x="1608138" y="5356225"/>
          <p14:tracePt t="114933" x="1692275" y="5356225"/>
          <p14:tracePt t="114949" x="1806575" y="5356225"/>
          <p14:tracePt t="114967" x="1889125" y="5356225"/>
          <p14:tracePt t="114983" x="1920875" y="5356225"/>
          <p14:tracePt t="114999" x="1935163" y="5356225"/>
          <p14:tracePt t="115043" x="1951038" y="5356225"/>
          <p14:tracePt t="115051" x="1973263" y="5356225"/>
          <p14:tracePt t="115065" x="2163763" y="5349875"/>
          <p14:tracePt t="115084" x="2278063" y="5334000"/>
          <p14:tracePt t="115100" x="2316163" y="5334000"/>
          <p14:tracePt t="115116" x="2324100" y="5334000"/>
          <p14:tracePt t="115171" x="2339975" y="5334000"/>
          <p14:tracePt t="115179" x="2354263" y="5334000"/>
          <p14:tracePt t="115187" x="2384425" y="5334000"/>
          <p14:tracePt t="115198" x="2438400" y="5334000"/>
          <p14:tracePt t="115216" x="2498725" y="5334000"/>
          <p14:tracePt t="115232" x="2574925" y="5334000"/>
          <p14:tracePt t="115249" x="2628900" y="5334000"/>
          <p14:tracePt t="115249" x="2651125" y="5334000"/>
          <p14:tracePt t="115267" x="2667000" y="5334000"/>
          <p14:tracePt t="115283" x="2682875" y="5334000"/>
          <p14:tracePt t="115300" x="2713038" y="5334000"/>
          <p14:tracePt t="115316" x="2789238" y="5334000"/>
          <p14:tracePt t="115333" x="2879725" y="5349875"/>
          <p14:tracePt t="115349" x="2971800" y="5349875"/>
          <p14:tracePt t="115367" x="3040063" y="5349875"/>
          <p14:tracePt t="115382" x="3116263" y="5349875"/>
          <p14:tracePt t="115399" x="3162300" y="5349875"/>
          <p14:tracePt t="115416" x="3222625" y="5349875"/>
          <p14:tracePt t="115432" x="3344863" y="5349875"/>
          <p14:tracePt t="115449" x="3489325" y="5349875"/>
          <p14:tracePt t="115449" x="3565525" y="5349875"/>
          <p14:tracePt t="115467" x="3627438" y="5349875"/>
          <p14:tracePt t="115482" x="3695700" y="5349875"/>
          <p14:tracePt t="115500" x="3703638" y="5349875"/>
          <p14:tracePt t="115539" x="3717925" y="5349875"/>
          <p14:tracePt t="115547" x="3756025" y="5349875"/>
          <p14:tracePt t="115555" x="3794125" y="5349875"/>
          <p14:tracePt t="115565" x="3932238" y="5349875"/>
          <p14:tracePt t="115582" x="4008438" y="5349875"/>
          <p14:tracePt t="115599" x="4030663" y="5349875"/>
          <p14:tracePt t="115615" x="4038600" y="5349875"/>
          <p14:tracePt t="115651" x="4054475" y="5349875"/>
          <p14:tracePt t="115659" x="4076700" y="5349875"/>
          <p14:tracePt t="115667" x="4098925" y="5349875"/>
          <p14:tracePt t="115681" x="4175125" y="5334000"/>
          <p14:tracePt t="115681" x="4191000" y="5318125"/>
          <p14:tracePt t="115700" x="4251325" y="5311775"/>
          <p14:tracePt t="115716" x="4327525" y="5311775"/>
          <p14:tracePt t="115733" x="4389438" y="5311775"/>
          <p14:tracePt t="115749" x="4419600" y="5311775"/>
          <p14:tracePt t="115765" x="4435475" y="5311775"/>
          <p14:tracePt t="115782" x="4441825" y="5311775"/>
          <p14:tracePt t="115798" x="4473575" y="5311775"/>
          <p14:tracePt t="115815" x="4518025" y="5311775"/>
          <p14:tracePt t="115832" x="4648200" y="5311775"/>
          <p14:tracePt t="115848" x="4792663" y="5311775"/>
          <p14:tracePt t="115848" x="4854575" y="5311775"/>
          <p14:tracePt t="115867" x="4876800" y="5311775"/>
          <p14:tracePt t="115881" x="4892675" y="5311775"/>
          <p14:tracePt t="115898" x="4899025" y="5311775"/>
          <p14:tracePt t="115939" x="4922838" y="5311775"/>
          <p14:tracePt t="115947" x="4937125" y="5303838"/>
          <p14:tracePt t="115955" x="4953000" y="5303838"/>
          <p14:tracePt t="115965" x="5059363" y="5303838"/>
          <p14:tracePt t="115982" x="5127625" y="5303838"/>
          <p14:tracePt t="115998" x="5143500" y="5303838"/>
          <p14:tracePt t="116014" x="5151438" y="5303838"/>
          <p14:tracePt t="116035" x="5159375" y="5303838"/>
          <p14:tracePt t="116050" x="5181600" y="5303838"/>
          <p14:tracePt t="116063" x="5318125" y="5303838"/>
          <p14:tracePt t="116082" x="5432425" y="5318125"/>
          <p14:tracePt t="116082" x="5494338" y="5318125"/>
          <p14:tracePt t="116100" x="5532438" y="5318125"/>
          <p14:tracePt t="116116" x="5540375" y="5318125"/>
          <p14:tracePt t="116179" x="5554663" y="5318125"/>
          <p14:tracePt t="116187" x="5578475" y="5318125"/>
          <p14:tracePt t="116197" x="5661025" y="5318125"/>
          <p14:tracePt t="116215" x="5715000" y="5318125"/>
          <p14:tracePt t="116231" x="5730875" y="5318125"/>
          <p14:tracePt t="116247" x="5745163" y="5318125"/>
          <p14:tracePt t="116264" x="5761038" y="5318125"/>
          <p14:tracePt t="116323" x="5768975" y="5318125"/>
          <p14:tracePt t="116339" x="5775325" y="5318125"/>
          <p14:tracePt t="116347" x="5791200" y="5318125"/>
          <p14:tracePt t="116355" x="5807075" y="5318125"/>
          <p14:tracePt t="116365" x="5829300" y="5318125"/>
          <p14:tracePt t="116381" x="5845175" y="5318125"/>
          <p14:tracePt t="116398" x="5851525" y="5318125"/>
          <p14:tracePt t="116413" x="5867400" y="5334000"/>
          <p14:tracePt t="116431" x="5875338" y="5334000"/>
          <p14:tracePt t="117348" x="5889625" y="5334000"/>
          <p14:tracePt t="118123" x="5905500" y="5334000"/>
          <p14:tracePt t="118131" x="5921375" y="5334000"/>
          <p14:tracePt t="118145" x="5935663" y="5334000"/>
          <p14:tracePt t="118164" x="5951538" y="5334000"/>
          <p14:tracePt t="118180" x="5959475" y="5334000"/>
          <p14:tracePt t="118203" x="5973763" y="5334000"/>
          <p14:tracePt t="118235" x="5989638" y="5334000"/>
          <p14:tracePt t="118244" x="6003925" y="5334000"/>
          <p14:tracePt t="118251" x="6027738" y="5334000"/>
          <p14:tracePt t="118262" x="6080125" y="5334000"/>
          <p14:tracePt t="118279" x="6111875" y="5334000"/>
          <p14:tracePt t="118296" x="6126163" y="5334000"/>
          <p14:tracePt t="118312" x="6134100" y="5334000"/>
          <p14:tracePt t="118347" x="6142038" y="5334000"/>
          <p14:tracePt t="118355" x="6156325" y="5334000"/>
          <p14:tracePt t="118363" x="6180138" y="5334000"/>
          <p14:tracePt t="118380" x="6218238" y="5334000"/>
          <p14:tracePt t="118396" x="6248400" y="5334000"/>
          <p14:tracePt t="118413" x="6286500" y="5334000"/>
          <p14:tracePt t="118429" x="6332538" y="5334000"/>
          <p14:tracePt t="118446" x="6370638" y="5334000"/>
          <p14:tracePt t="118462" x="6408738" y="5334000"/>
          <p14:tracePt t="118479" x="6430963" y="5334000"/>
          <p14:tracePt t="118496" x="6469063" y="5334000"/>
          <p14:tracePt t="118513" x="6515100" y="5334000"/>
          <p14:tracePt t="118529" x="6553200" y="5334000"/>
          <p14:tracePt t="118546" x="6583363" y="5334000"/>
          <p14:tracePt t="118546" x="6599238" y="5334000"/>
          <p14:tracePt t="118564" x="6613525" y="5334000"/>
          <p14:tracePt t="118579" x="6713538" y="5334000"/>
          <p14:tracePt t="118596" x="6773863" y="5334000"/>
          <p14:tracePt t="118613" x="6804025" y="5334000"/>
          <p14:tracePt t="118629" x="6811963" y="5334000"/>
          <p14:tracePt t="118645" x="6819900" y="5334000"/>
          <p14:tracePt t="118691" x="6827838" y="5334000"/>
          <p14:tracePt t="118699" x="6842125" y="5334000"/>
          <p14:tracePt t="118712" x="6880225" y="5318125"/>
          <p14:tracePt t="118729" x="6896100" y="5318125"/>
          <p14:tracePt t="118745" x="6918325" y="5318125"/>
          <p14:tracePt t="118762" x="6926263" y="5318125"/>
          <p14:tracePt t="118803" x="6934200" y="5318125"/>
          <p14:tracePt t="118811" x="6942138" y="5318125"/>
          <p14:tracePt t="118819" x="6950075" y="5318125"/>
          <p14:tracePt t="118829" x="6988175" y="5318125"/>
          <p14:tracePt t="118846" x="7002463" y="5318125"/>
          <p14:tracePt t="118862" x="7010400" y="5318125"/>
          <p14:tracePt t="118891" x="7026275" y="5318125"/>
          <p14:tracePt t="118923" x="7032625" y="5318125"/>
          <p14:tracePt t="118931" x="7040563" y="5318125"/>
          <p14:tracePt t="118945" x="7056438" y="5318125"/>
          <p14:tracePt t="118961" x="7070725" y="5318125"/>
          <p14:tracePt t="118978" x="7086600" y="5318125"/>
          <p14:tracePt t="118995" x="7102475" y="5318125"/>
          <p14:tracePt t="119035" x="7124700" y="5318125"/>
          <p14:tracePt t="119043" x="7140575" y="5318125"/>
          <p14:tracePt t="119050" x="7162800" y="5318125"/>
          <p14:tracePt t="119060" x="7208838" y="5318125"/>
          <p14:tracePt t="119079" x="7216775" y="5318125"/>
          <p14:tracePt t="119094" x="7223125" y="5318125"/>
          <p14:tracePt t="119147" x="7231063" y="5318125"/>
          <p14:tracePt t="119155" x="7246938" y="5318125"/>
          <p14:tracePt t="119163" x="7269163" y="5318125"/>
          <p14:tracePt t="119179" x="7277100" y="5318125"/>
          <p14:tracePt t="119195" x="7285038" y="5326063"/>
          <p14:tracePt t="121854" x="7285038" y="5334000"/>
          <p14:tracePt t="122523" x="7292975" y="5341938"/>
          <p14:tracePt t="124013" x="7254875" y="5318125"/>
          <p14:tracePt t="124267" x="7178675" y="5280025"/>
          <p14:tracePt t="124275" x="7056438" y="5235575"/>
          <p14:tracePt t="124288" x="6188075" y="4800600"/>
          <p14:tracePt t="124308" x="5165725" y="4191000"/>
          <p14:tracePt t="124324" x="4289425" y="3513138"/>
          <p14:tracePt t="124340" x="3725863" y="3070225"/>
          <p14:tracePt t="124357" x="3360738" y="2682875"/>
          <p14:tracePt t="124373" x="3222625" y="2476500"/>
          <p14:tracePt t="124389" x="3140075" y="2324100"/>
          <p14:tracePt t="124406" x="3048000" y="2179638"/>
          <p14:tracePt t="124423" x="2955925" y="2057400"/>
          <p14:tracePt t="124440" x="2819400" y="1912938"/>
          <p14:tracePt t="124457" x="2682875" y="1782763"/>
          <p14:tracePt t="124473" x="2574925" y="1638300"/>
          <p14:tracePt t="124473" x="2552700" y="1592263"/>
          <p14:tracePt t="124491" x="2530475" y="1554163"/>
          <p14:tracePt t="124506" x="2484438" y="1409700"/>
          <p14:tracePt t="124524" x="2476500" y="1303338"/>
          <p14:tracePt t="124540" x="2438400" y="1196975"/>
          <p14:tracePt t="124557" x="2416175" y="1127125"/>
          <p14:tracePt t="124573" x="2416175" y="1104900"/>
          <p14:tracePt t="124590" x="2416175" y="1096963"/>
          <p14:tracePt t="124627" x="2430463" y="1089025"/>
          <p14:tracePt t="124659" x="2438400" y="1089025"/>
          <p14:tracePt t="124747" x="2454275" y="1089025"/>
          <p14:tracePt t="124755" x="2468563" y="1089025"/>
          <p14:tracePt t="124763" x="2514600" y="1112838"/>
          <p14:tracePt t="124773" x="2582863" y="1143000"/>
          <p14:tracePt t="124789" x="2628900" y="1158875"/>
          <p14:tracePt t="124807" x="2644775" y="1158875"/>
          <p14:tracePt t="124823" x="2651125" y="1165225"/>
          <p14:tracePt t="124837" x="2674938" y="1165225"/>
          <p14:tracePt t="124855" x="2720975" y="1165225"/>
          <p14:tracePt t="124871" x="2759075" y="1165225"/>
          <p14:tracePt t="124888" x="2811463" y="1165225"/>
          <p14:tracePt t="124905" x="2895600" y="1165225"/>
          <p14:tracePt t="124921" x="3009900" y="1173163"/>
          <p14:tracePt t="124921" x="3048000" y="1173163"/>
          <p14:tracePt t="124939" x="3094038" y="1173163"/>
          <p14:tracePt t="124955" x="3116263" y="1173163"/>
          <p14:tracePt t="124971" x="3140075" y="1173163"/>
          <p14:tracePt t="124989" x="3178175" y="1173163"/>
          <p14:tracePt t="125006" x="3260725" y="1173163"/>
          <p14:tracePt t="125025" x="3421063" y="1173163"/>
          <p14:tracePt t="125040" x="3573463" y="1173163"/>
          <p14:tracePt t="125054" x="3679825" y="1173163"/>
          <p14:tracePt t="125071" x="3711575" y="1158875"/>
          <p14:tracePt t="125087" x="3717925" y="1158875"/>
          <p14:tracePt t="125104" x="3763963" y="1158875"/>
          <p14:tracePt t="125104" x="3810000" y="1158875"/>
          <p14:tracePt t="125124" x="3978275" y="1158875"/>
          <p14:tracePt t="125140" x="4144963" y="1150938"/>
          <p14:tracePt t="125156" x="4275138" y="1135063"/>
          <p14:tracePt t="125173" x="4305300" y="1135063"/>
          <p14:tracePt t="125188" x="4313238" y="1135063"/>
          <p14:tracePt t="125205" x="4327525" y="1135063"/>
          <p14:tracePt t="125221" x="4365625" y="1135063"/>
          <p14:tracePt t="125239" x="4427538" y="1135063"/>
          <p14:tracePt t="125256" x="4487863" y="1127125"/>
          <p14:tracePt t="125272" x="4533900" y="1127125"/>
          <p14:tracePt t="125289" x="4587875" y="1127125"/>
          <p14:tracePt t="125305" x="4640263" y="1127125"/>
          <p14:tracePt t="125305" x="4656138" y="1127125"/>
          <p14:tracePt t="125323" x="4708525" y="1127125"/>
          <p14:tracePt t="125340" x="4800600" y="1127125"/>
          <p14:tracePt t="125356" x="4914900" y="1127125"/>
          <p14:tracePt t="125373" x="5021263" y="1127125"/>
          <p14:tracePt t="125389" x="5127625" y="1127125"/>
          <p14:tracePt t="125406" x="5189538" y="1127125"/>
          <p14:tracePt t="125422" x="5241925" y="1127125"/>
          <p14:tracePt t="125438" x="5249863" y="1127125"/>
          <p14:tracePt t="125455" x="5257800" y="1127125"/>
          <p14:tracePt t="125471" x="5280025" y="1127125"/>
          <p14:tracePt t="125488" x="5372100" y="1127125"/>
          <p14:tracePt t="125505" x="5524500" y="1127125"/>
          <p14:tracePt t="125522" x="5654675" y="1112838"/>
          <p14:tracePt t="125522" x="5715000" y="1112838"/>
          <p14:tracePt t="125540" x="5775325" y="1112838"/>
          <p14:tracePt t="125556" x="5783263" y="1112838"/>
          <p14:tracePt t="125595" x="5799138" y="1112838"/>
          <p14:tracePt t="125604" x="5829300" y="1112838"/>
          <p14:tracePt t="125611" x="5875338" y="1096963"/>
          <p14:tracePt t="125621" x="6003925" y="1089025"/>
          <p14:tracePt t="125638" x="6027738" y="1074738"/>
          <p14:tracePt t="125655" x="6049963" y="1074738"/>
          <p14:tracePt t="125672" x="6057900" y="1074738"/>
          <p14:tracePt t="125688" x="6073775" y="1074738"/>
          <p14:tracePt t="125705" x="6080125" y="1074738"/>
          <p14:tracePt t="125721" x="6096000" y="1074738"/>
          <p14:tracePt t="125755" x="6118225" y="1074738"/>
          <p14:tracePt t="125763" x="6156325" y="1074738"/>
          <p14:tracePt t="125772" x="6248400" y="1074738"/>
          <p14:tracePt t="125789" x="6302375" y="1074738"/>
          <p14:tracePt t="125805" x="6324600" y="1074738"/>
          <p14:tracePt t="125822" x="6332538" y="1074738"/>
          <p14:tracePt t="125837" x="6354763" y="1074738"/>
          <p14:tracePt t="125856" x="6378575" y="1074738"/>
          <p14:tracePt t="125871" x="6416675" y="1074738"/>
          <p14:tracePt t="125888" x="6530975" y="1066800"/>
          <p14:tracePt t="125905" x="6613525" y="1066800"/>
          <p14:tracePt t="125921" x="6645275" y="1066800"/>
          <p14:tracePt t="125938" x="6651625" y="1066800"/>
          <p14:tracePt t="125987" x="6659563" y="1066800"/>
          <p14:tracePt t="125995" x="6675438" y="1066800"/>
          <p14:tracePt t="126005" x="6727825" y="1082675"/>
          <p14:tracePt t="128042" x="6735763" y="1096963"/>
          <p14:tracePt t="128443" x="6735763" y="1112838"/>
          <p14:tracePt t="128459" x="6735763" y="1127125"/>
          <p14:tracePt t="128467" x="6735763" y="1143000"/>
          <p14:tracePt t="128475" x="6735763" y="1158875"/>
          <p14:tracePt t="128485" x="6735763" y="1203325"/>
          <p14:tracePt t="128502" x="6705600" y="1279525"/>
          <p14:tracePt t="128519" x="6667500" y="1371600"/>
          <p14:tracePt t="128536" x="6599238" y="1470025"/>
          <p14:tracePt t="128552" x="6499225" y="1622425"/>
          <p14:tracePt t="128568" x="6400800" y="1760538"/>
          <p14:tracePt t="128585" x="6218238" y="1997075"/>
          <p14:tracePt t="128585" x="6118225" y="2125663"/>
          <p14:tracePt t="128604" x="5753100" y="2362200"/>
          <p14:tracePt t="128620" x="5432425" y="2598738"/>
          <p14:tracePt t="128636" x="5089525" y="2849563"/>
          <p14:tracePt t="128652" x="4816475" y="3101975"/>
          <p14:tracePt t="128669" x="4587875" y="3398838"/>
          <p14:tracePt t="128685" x="4267200" y="3840163"/>
          <p14:tracePt t="128702" x="3978275" y="4365625"/>
          <p14:tracePt t="128718" x="3763963" y="4664075"/>
          <p14:tracePt t="128735" x="3603625" y="4906963"/>
          <p14:tracePt t="128752" x="3489325" y="5097463"/>
          <p14:tracePt t="128769" x="3398838" y="5287963"/>
          <p14:tracePt t="128785" x="3314700" y="5410200"/>
          <p14:tracePt t="128785" x="3222625" y="5554663"/>
          <p14:tracePt t="128804" x="3170238" y="5638800"/>
          <p14:tracePt t="128818" x="3032125" y="5821363"/>
          <p14:tracePt t="128836" x="2955925" y="5921375"/>
          <p14:tracePt t="128853" x="2895600" y="5989638"/>
          <p14:tracePt t="128869" x="2857500" y="6049963"/>
          <p14:tracePt t="128885" x="2811463" y="6088063"/>
          <p14:tracePt t="128902" x="2781300" y="6118225"/>
          <p14:tracePt t="128918" x="2765425" y="6134100"/>
          <p14:tracePt t="128935" x="2765425" y="6142038"/>
          <p14:tracePt t="128971" x="2759075" y="6134100"/>
          <p14:tracePt t="129043" x="2759075" y="6126163"/>
          <p14:tracePt t="129139" x="2759075" y="6118225"/>
          <p14:tracePt t="129147" x="2743200" y="6118225"/>
          <p14:tracePt t="129851" x="2727325" y="6118225"/>
          <p14:tracePt t="129859" x="2720975" y="6103938"/>
          <p14:tracePt t="129867" x="2727325" y="6103938"/>
          <p14:tracePt t="130107" x="2720975" y="6103938"/>
          <p14:tracePt t="130715" x="2713038" y="6103938"/>
          <p14:tracePt t="130723" x="2697163" y="6103938"/>
          <p14:tracePt t="132453" x="2705100" y="6103938"/>
          <p14:tracePt t="132475" x="2713038" y="6103938"/>
          <p14:tracePt t="132491" x="2720975" y="6103938"/>
          <p14:tracePt t="132523" x="2727325" y="6096000"/>
          <p14:tracePt t="132539" x="2697163" y="6065838"/>
          <p14:tracePt t="132562" x="2636838" y="6057900"/>
          <p14:tracePt t="132570" x="2536825" y="6057900"/>
          <p14:tracePt t="132581" x="2354263" y="6057900"/>
          <p14:tracePt t="132599" x="2155825" y="6073775"/>
          <p14:tracePt t="132615" x="2065338" y="6080125"/>
          <p14:tracePt t="132631" x="2041525" y="6088063"/>
          <p14:tracePt t="132647" x="2035175" y="6088063"/>
          <p14:tracePt t="132675" x="2027238" y="6088063"/>
          <p14:tracePt t="132699" x="2019300" y="6088063"/>
          <p14:tracePt t="132707" x="2011363" y="6088063"/>
          <p14:tracePt t="132716" x="2003425" y="6088063"/>
          <p14:tracePt t="132795" x="2003425" y="6080125"/>
          <p14:tracePt t="132851" x="2019300" y="6080125"/>
          <p14:tracePt t="132859" x="2027238" y="6080125"/>
          <p14:tracePt t="132867" x="2049463" y="6073775"/>
          <p14:tracePt t="132880" x="2125663" y="6057900"/>
          <p14:tracePt t="132898" x="2193925" y="6057900"/>
          <p14:tracePt t="132898" x="2247900" y="6057900"/>
          <p14:tracePt t="132916" x="2270125" y="6057900"/>
          <p14:tracePt t="132930" x="2301875" y="6049963"/>
          <p14:tracePt t="132948" x="2316163" y="6042025"/>
          <p14:tracePt t="132971" x="2324100" y="6042025"/>
          <p14:tracePt t="132981" x="2384425" y="6035675"/>
          <p14:tracePt t="132997" x="2506663" y="6035675"/>
          <p14:tracePt t="133014" x="2582863" y="6035675"/>
          <p14:tracePt t="133032" x="2644775" y="6027738"/>
          <p14:tracePt t="133047" x="2659063" y="6027738"/>
          <p14:tracePt t="133063" x="2667000" y="6019800"/>
          <p14:tracePt t="133081" x="2674938" y="6011863"/>
          <p14:tracePt t="133139" x="2689225" y="6011863"/>
          <p14:tracePt t="133171" x="2705100" y="6011863"/>
          <p14:tracePt t="133179" x="2713038" y="6011863"/>
          <p14:tracePt t="133187" x="2705100" y="6011863"/>
          <p14:tracePt t="133467" x="2697163" y="6011863"/>
          <p14:tracePt t="133475" x="2674938" y="6003925"/>
          <p14:tracePt t="133483" x="2667000" y="6003925"/>
          <p14:tracePt t="133497" x="2651125" y="5997575"/>
          <p14:tracePt t="133513" x="2644775" y="5997575"/>
          <p14:tracePt t="133554" x="2628900" y="5997575"/>
          <p14:tracePt t="133571" x="2620963" y="5997575"/>
          <p14:tracePt t="133579" x="2590800" y="5981700"/>
          <p14:tracePt t="133587" x="2574925" y="5981700"/>
          <p14:tracePt t="133596" x="2522538" y="5981700"/>
          <p14:tracePt t="133613" x="2492375" y="5981700"/>
          <p14:tracePt t="133630" x="2484438" y="5981700"/>
          <p14:tracePt t="133707" x="2492375" y="5981700"/>
          <p14:tracePt t="133947" x="2506663" y="5981700"/>
          <p14:tracePt t="133971" x="2522538" y="5981700"/>
          <p14:tracePt t="133995" x="2530475" y="5981700"/>
          <p14:tracePt t="134011" x="2536825" y="5981700"/>
          <p14:tracePt t="134066" x="2544763" y="5965825"/>
          <p14:tracePt t="134099" x="2560638" y="5965825"/>
          <p14:tracePt t="134107" x="2574925" y="5951538"/>
          <p14:tracePt t="134115" x="2582863" y="5951538"/>
          <p14:tracePt t="134131" x="2582863" y="5943600"/>
          <p14:tracePt t="134651" x="2574925" y="5927725"/>
          <p14:tracePt t="143857" x="2574925" y="5913438"/>
          <p14:tracePt t="144787" x="2582863" y="5913438"/>
          <p14:tracePt t="145554" x="2582863" y="5921375"/>
          <p14:tracePt t="145587" x="2582863" y="5927725"/>
          <p14:tracePt t="146419" x="2574925" y="5927725"/>
          <p14:tracePt t="146803" x="2560638" y="5927725"/>
          <p14:tracePt t="146819" x="2552700" y="5927725"/>
          <p14:tracePt t="146827" x="2536825" y="5927725"/>
          <p14:tracePt t="146835" x="2514600" y="5927725"/>
          <p14:tracePt t="146849" x="2438400" y="5927725"/>
          <p14:tracePt t="146867" x="2354263" y="5927725"/>
          <p14:tracePt t="146885" x="2270125" y="5951538"/>
          <p14:tracePt t="146901" x="2225675" y="5959475"/>
          <p14:tracePt t="146917" x="2217738" y="5965825"/>
          <p14:tracePt t="146933" x="2209800" y="5965825"/>
          <p14:tracePt t="146979" x="2193925" y="5965825"/>
          <p14:tracePt t="146987" x="2179638" y="5965825"/>
          <p14:tracePt t="146999" x="2117725" y="5981700"/>
          <p14:tracePt t="147017" x="2079625" y="5997575"/>
          <p14:tracePt t="147032" x="2049463" y="6003925"/>
          <p14:tracePt t="147052" x="2041525" y="6003925"/>
          <p14:tracePt t="147074" x="2019300" y="6003925"/>
          <p14:tracePt t="147090" x="2003425" y="6003925"/>
          <p14:tracePt t="147100" x="1951038" y="6003925"/>
          <p14:tracePt t="147117" x="1912938" y="6003925"/>
          <p14:tracePt t="147133" x="1889125" y="6003925"/>
          <p14:tracePt t="147150" x="1858963" y="6003925"/>
          <p14:tracePt t="147166" x="1806575" y="6003925"/>
          <p14:tracePt t="147183" x="1698625" y="6003925"/>
          <p14:tracePt t="147200" x="1608138" y="6003925"/>
          <p14:tracePt t="147216" x="1546225" y="6003925"/>
          <p14:tracePt t="147233" x="1524000" y="6011863"/>
          <p14:tracePt t="147249" x="1508125" y="6019800"/>
          <p14:tracePt t="147267" x="1493838" y="6019800"/>
          <p14:tracePt t="147282" x="1409700" y="6019800"/>
          <p14:tracePt t="147300" x="1333500" y="6019800"/>
          <p14:tracePt t="147316" x="1273175" y="6019800"/>
          <p14:tracePt t="147333" x="1227138" y="6019800"/>
          <p14:tracePt t="147349" x="1211263" y="6019800"/>
          <p14:tracePt t="147366" x="1181100" y="6019800"/>
          <p14:tracePt t="147383" x="1096963" y="6019800"/>
          <p14:tracePt t="147399" x="974725" y="6019800"/>
          <p14:tracePt t="147416" x="860425" y="6019800"/>
          <p14:tracePt t="147433" x="769938" y="6019800"/>
          <p14:tracePt t="147449" x="746125" y="6019800"/>
          <p14:tracePt t="147466" x="739775" y="6011863"/>
          <p14:tracePt t="147691" x="739775" y="6003925"/>
          <p14:tracePt t="147723" x="746125" y="5997575"/>
          <p14:tracePt t="147739" x="754063" y="5997575"/>
          <p14:tracePt t="147747" x="754063" y="5989638"/>
          <p14:tracePt t="147755" x="762000" y="5989638"/>
          <p14:tracePt t="147765" x="792163" y="5989638"/>
          <p14:tracePt t="147782" x="815975" y="5981700"/>
          <p14:tracePt t="147799" x="838200" y="5981700"/>
          <p14:tracePt t="147816" x="854075" y="5981700"/>
          <p14:tracePt t="147832" x="876300" y="5973763"/>
          <p14:tracePt t="147849" x="922338" y="5973763"/>
          <p14:tracePt t="147849" x="944563" y="5973763"/>
          <p14:tracePt t="147867" x="968375" y="5973763"/>
          <p14:tracePt t="147867" x="1020763" y="5973763"/>
          <p14:tracePt t="147884" x="1050925" y="5973763"/>
          <p14:tracePt t="147899" x="1127125" y="5973763"/>
          <p14:tracePt t="147916" x="1135063" y="5973763"/>
          <p14:tracePt t="147932" x="1143000" y="5973763"/>
          <p14:tracePt t="147948" x="1158875" y="5973763"/>
          <p14:tracePt t="147965" x="1203325" y="5973763"/>
          <p14:tracePt t="147982" x="1265238" y="5973763"/>
          <p14:tracePt t="147998" x="1371600" y="5973763"/>
          <p14:tracePt t="148015" x="1431925" y="5973763"/>
          <p14:tracePt t="148032" x="1463675" y="5973763"/>
          <p14:tracePt t="148032" x="1485900" y="5973763"/>
          <p14:tracePt t="148051" x="1501775" y="5973763"/>
          <p14:tracePt t="148064" x="1524000" y="5973763"/>
          <p14:tracePt t="148081" x="1577975" y="5973763"/>
          <p14:tracePt t="148099" x="1630363" y="5973763"/>
          <p14:tracePt t="148116" x="1722438" y="5973763"/>
          <p14:tracePt t="148132" x="1820863" y="5973763"/>
          <p14:tracePt t="148149" x="1889125" y="5959475"/>
          <p14:tracePt t="148165" x="1920875" y="5959475"/>
          <p14:tracePt t="148182" x="1935163" y="5959475"/>
          <p14:tracePt t="148198" x="1965325" y="5959475"/>
          <p14:tracePt t="148215" x="1997075" y="5959475"/>
          <p14:tracePt t="148232" x="2073275" y="5959475"/>
          <p14:tracePt t="148248" x="2149475" y="5959475"/>
          <p14:tracePt t="148265" x="2239963" y="5959475"/>
          <p14:tracePt t="148282" x="2286000" y="5959475"/>
          <p14:tracePt t="148282" x="2301875" y="5959475"/>
          <p14:tracePt t="148300" x="2316163" y="5959475"/>
          <p14:tracePt t="148316" x="2332038" y="5959475"/>
          <p14:tracePt t="148332" x="2354263" y="5959475"/>
          <p14:tracePt t="148348" x="2408238" y="5989638"/>
          <p14:tracePt t="148367" x="2498725" y="6003925"/>
          <p14:tracePt t="148382" x="2536825" y="6003925"/>
          <p14:tracePt t="148399" x="2560638" y="6003925"/>
          <p14:tracePt t="148415" x="2568575" y="6003925"/>
          <p14:tracePt t="148431" x="2582863" y="6003925"/>
          <p14:tracePt t="148451" x="2613025" y="6011863"/>
          <p14:tracePt t="148464" x="2713038" y="6027738"/>
          <p14:tracePt t="148464" x="2743200" y="6027738"/>
          <p14:tracePt t="148483" x="2797175" y="6035675"/>
          <p14:tracePt t="148497" x="2865438" y="6035675"/>
          <p14:tracePt t="148516" x="2895600" y="6035675"/>
          <p14:tracePt t="148532" x="2917825" y="6042025"/>
          <p14:tracePt t="148549" x="2963863" y="6042025"/>
          <p14:tracePt t="148566" x="3001963" y="6042025"/>
          <p14:tracePt t="148581" x="3032125" y="6042025"/>
          <p14:tracePt t="148599" x="3055938" y="6042025"/>
          <p14:tracePt t="148614" x="3070225" y="6042025"/>
          <p14:tracePt t="148631" x="3094038" y="6042025"/>
          <p14:tracePt t="148648" x="3116263" y="6042025"/>
          <p14:tracePt t="148664" x="3146425" y="6042025"/>
          <p14:tracePt t="148681" x="3192463" y="6042025"/>
          <p14:tracePt t="148681" x="3208338" y="6042025"/>
          <p14:tracePt t="148699" x="3254375" y="6042025"/>
          <p14:tracePt t="148715" x="3292475" y="6042025"/>
          <p14:tracePt t="148732" x="3322638" y="6035675"/>
          <p14:tracePt t="148748" x="3352800" y="6027738"/>
          <p14:tracePt t="148765" x="3382963" y="6027738"/>
          <p14:tracePt t="148781" x="3421063" y="6027738"/>
          <p14:tracePt t="148797" x="3459163" y="6027738"/>
          <p14:tracePt t="148814" x="3505200" y="6027738"/>
          <p14:tracePt t="148831" x="3543300" y="6027738"/>
          <p14:tracePt t="148846" x="3565525" y="6019800"/>
          <p14:tracePt t="148863" x="3597275" y="6019800"/>
          <p14:tracePt t="148863" x="3619500" y="6011863"/>
          <p14:tracePt t="148882" x="3657600" y="6011863"/>
          <p14:tracePt t="148897" x="3741738" y="6011863"/>
          <p14:tracePt t="148897" x="3779838" y="6011863"/>
          <p14:tracePt t="148916" x="3825875" y="5997575"/>
          <p14:tracePt t="148932" x="3832225" y="5997575"/>
          <p14:tracePt t="148946" x="3848100" y="5997575"/>
          <p14:tracePt t="149003" x="3870325" y="5997575"/>
          <p14:tracePt t="149011" x="3894138" y="5989638"/>
          <p14:tracePt t="149019" x="3902075" y="5981700"/>
          <p14:tracePt t="149030" x="3908425" y="5981700"/>
          <p14:tracePt t="149047" x="3916363" y="598170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75" y="1628775"/>
            <a:ext cx="7010400" cy="18176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mtClean="0"/>
              <a:t>Realna Potencijalska kriva (površ) dvoatomskog molekula-Morzeova kriva</a:t>
            </a:r>
            <a:endParaRPr lang="en-US" altLang="en-US" smtClean="0"/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814388" y="4122738"/>
            <a:ext cx="75977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Ukoliko se posmatraju hem reakcije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,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dolazi do velikih pomeranja atoma u odnosu na ravnotežni položaj pa harmonijska aproksimacija nije dobar opis potencijalne energije sistema.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3916363" y="5973763"/>
          <p14:tracePt t="2411" x="3916363" y="5965825"/>
          <p14:tracePt t="3252" x="3908425" y="5965825"/>
          <p14:tracePt t="3516" x="3902075" y="5965825"/>
          <p14:tracePt t="3588" x="3894138" y="5959475"/>
          <p14:tracePt t="3612" x="3886200" y="5959475"/>
          <p14:tracePt t="3660" x="3870325" y="5959475"/>
          <p14:tracePt t="3820" x="3863975" y="5959475"/>
          <p14:tracePt t="3836" x="3856038" y="5951538"/>
          <p14:tracePt t="3852" x="3848100" y="5951538"/>
          <p14:tracePt t="3860" x="3840163" y="5943600"/>
          <p14:tracePt t="3868" x="3832225" y="5943600"/>
          <p14:tracePt t="3885" x="3825875" y="5935663"/>
          <p14:tracePt t="4044" x="3810000" y="5927725"/>
          <p14:tracePt t="4060" x="3794125" y="5913438"/>
          <p14:tracePt t="4068" x="3779838" y="5889625"/>
          <p14:tracePt t="4085" x="3771900" y="5875338"/>
          <p14:tracePt t="4101" x="3756025" y="5859463"/>
          <p14:tracePt t="4118" x="3733800" y="5837238"/>
          <p14:tracePt t="4135" x="3695700" y="5791200"/>
          <p14:tracePt t="4151" x="3695700" y="5768975"/>
          <p14:tracePt t="4168" x="3673475" y="5737225"/>
          <p14:tracePt t="4186" x="3665538" y="5715000"/>
          <p14:tracePt t="4200" x="3657600" y="5668963"/>
          <p14:tracePt t="4216" x="3641725" y="5630863"/>
          <p14:tracePt t="4233" x="3619500" y="5578475"/>
          <p14:tracePt t="4250" x="3619500" y="5540375"/>
          <p14:tracePt t="4266" x="3627438" y="5494338"/>
          <p14:tracePt t="4266" x="3627438" y="5478463"/>
          <p14:tracePt t="4284" x="3649663" y="5448300"/>
          <p14:tracePt t="4300" x="3665538" y="5410200"/>
          <p14:tracePt t="4317" x="3673475" y="5349875"/>
          <p14:tracePt t="4333" x="3679825" y="5311775"/>
          <p14:tracePt t="4349" x="3695700" y="5265738"/>
          <p14:tracePt t="4367" x="3695700" y="5219700"/>
          <p14:tracePt t="4383" x="3695700" y="5189538"/>
          <p14:tracePt t="4400" x="3695700" y="5143500"/>
          <p14:tracePt t="4417" x="3695700" y="5105400"/>
          <p14:tracePt t="4433" x="3695700" y="5059363"/>
          <p14:tracePt t="4450" x="3695700" y="5021263"/>
          <p14:tracePt t="4450" x="3695700" y="4999038"/>
          <p14:tracePt t="4469" x="3695700" y="4983163"/>
          <p14:tracePt t="4483" x="3695700" y="4937125"/>
          <p14:tracePt t="4501" x="3695700" y="4884738"/>
          <p14:tracePt t="4518" x="3695700" y="4762500"/>
          <p14:tracePt t="4537" x="3717925" y="4487863"/>
          <p14:tracePt t="4551" x="3717925" y="4076700"/>
          <p14:tracePt t="4567" x="3725863" y="3886200"/>
          <p14:tracePt t="4584" x="3749675" y="3741738"/>
          <p14:tracePt t="4600" x="3749675" y="3665538"/>
          <p14:tracePt t="4617" x="3749675" y="3603625"/>
          <p14:tracePt t="4633" x="3749675" y="3551238"/>
          <p14:tracePt t="4633" x="3749675" y="3535363"/>
          <p14:tracePt t="4653" x="3749675" y="3527425"/>
          <p14:tracePt t="4666" x="3749675" y="3482975"/>
          <p14:tracePt t="4684" x="3749675" y="3467100"/>
          <p14:tracePt t="4701" x="3749675" y="3436938"/>
          <p14:tracePt t="4717" x="3749675" y="3390900"/>
          <p14:tracePt t="4734" x="3749675" y="3352800"/>
          <p14:tracePt t="4750" x="3749675" y="3306763"/>
          <p14:tracePt t="4767" x="3733800" y="3246438"/>
          <p14:tracePt t="4784" x="3711575" y="3192463"/>
          <p14:tracePt t="4800" x="3695700" y="3162300"/>
          <p14:tracePt t="4817" x="3687763" y="3124200"/>
          <p14:tracePt t="4833" x="3673475" y="3086100"/>
          <p14:tracePt t="4850" x="3657600" y="3048000"/>
          <p14:tracePt t="4850" x="3649663" y="3025775"/>
          <p14:tracePt t="4868" x="3641725" y="3017838"/>
          <p14:tracePt t="4883" x="3619500" y="2979738"/>
          <p14:tracePt t="4901" x="3611563" y="2963863"/>
          <p14:tracePt t="4917" x="3611563" y="2955925"/>
          <p14:tracePt t="4932" x="3603625" y="2941638"/>
          <p14:tracePt t="4949" x="3597275" y="2933700"/>
          <p14:tracePt t="4966" x="3597275" y="2925763"/>
          <p14:tracePt t="4982" x="3597275" y="2917825"/>
          <p14:tracePt t="5332" x="3597275" y="2911475"/>
          <p14:tracePt t="5364" x="3597275" y="2903538"/>
          <p14:tracePt t="5388" x="3603625" y="2895600"/>
          <p14:tracePt t="5396" x="3611563" y="2879725"/>
          <p14:tracePt t="5404" x="3611563" y="2873375"/>
          <p14:tracePt t="5415" x="3641725" y="2803525"/>
          <p14:tracePt t="5433" x="3673475" y="2735263"/>
          <p14:tracePt t="5449" x="3687763" y="2667000"/>
          <p14:tracePt t="5466" x="3687763" y="2628900"/>
          <p14:tracePt t="5466" x="3687763" y="2613025"/>
          <p14:tracePt t="5484" x="3687763" y="2598738"/>
          <p14:tracePt t="5484" x="3687763" y="2582863"/>
          <p14:tracePt t="5501" x="3703638" y="2544763"/>
          <p14:tracePt t="5517" x="3703638" y="2514600"/>
          <p14:tracePt t="5534" x="3703638" y="2492375"/>
          <p14:tracePt t="5550" x="3703638" y="2468563"/>
          <p14:tracePt t="5565" x="3703638" y="2460625"/>
          <p14:tracePt t="5581" x="3703638" y="2454275"/>
          <p14:tracePt t="5597" x="3711575" y="2454275"/>
          <p14:tracePt t="5615" x="3717925" y="2446338"/>
          <p14:tracePt t="5632" x="3717925" y="2438400"/>
          <p14:tracePt t="5668" x="3717925" y="2430463"/>
          <p14:tracePt t="5684" x="3725863" y="2422525"/>
          <p14:tracePt t="5756" x="3725863" y="2416175"/>
          <p14:tracePt t="5765" x="3733800" y="2408238"/>
          <p14:tracePt t="5780" x="3733800" y="2400300"/>
          <p14:tracePt t="5795" x="3741738" y="2400300"/>
          <p14:tracePt t="5803" x="3741738" y="2392363"/>
          <p14:tracePt t="5828" x="3749675" y="2384425"/>
          <p14:tracePt t="5860" x="3749675" y="2378075"/>
          <p14:tracePt t="5892" x="3756025" y="2370138"/>
          <p14:tracePt t="5908" x="3756025" y="2362200"/>
          <p14:tracePt t="5924" x="3756025" y="2354263"/>
          <p14:tracePt t="5940" x="3756025" y="2346325"/>
          <p14:tracePt t="5956" x="3771900" y="2339975"/>
          <p14:tracePt t="5965" x="3771900" y="2332038"/>
          <p14:tracePt t="5980" x="3771900" y="2324100"/>
          <p14:tracePt t="6108" x="3779838" y="2324100"/>
          <p14:tracePt t="6908" x="3779838" y="2316163"/>
          <p14:tracePt t="8706" x="3787775" y="2316163"/>
          <p14:tracePt t="8948" x="3794125" y="2316163"/>
          <p14:tracePt t="8956" x="3802063" y="2324100"/>
          <p14:tracePt t="8964" x="3817938" y="2346325"/>
          <p14:tracePt t="8980" x="3832225" y="2362200"/>
          <p14:tracePt t="8996" x="3832225" y="2370138"/>
          <p14:tracePt t="9020" x="3848100" y="2384425"/>
          <p14:tracePt t="9029" x="3848100" y="2392363"/>
          <p14:tracePt t="9046" x="3870325" y="2416175"/>
          <p14:tracePt t="9063" x="3870325" y="2446338"/>
          <p14:tracePt t="9079" x="3886200" y="2498725"/>
          <p14:tracePt t="9096" x="3902075" y="2536825"/>
          <p14:tracePt t="9112" x="3902075" y="2560638"/>
          <p14:tracePt t="9129" x="3902075" y="2574925"/>
          <p14:tracePt t="9145" x="3902075" y="2590800"/>
          <p14:tracePt t="9162" x="3902075" y="2598738"/>
          <p14:tracePt t="9179" x="3902075" y="2628900"/>
          <p14:tracePt t="9197" x="3902075" y="2651125"/>
          <p14:tracePt t="9213" x="3894138" y="2682875"/>
          <p14:tracePt t="9229" x="3878263" y="2697163"/>
          <p14:tracePt t="9245" x="3856038" y="2713038"/>
          <p14:tracePt t="9261" x="3840163" y="2720975"/>
          <p14:tracePt t="9278" x="3832225" y="2727325"/>
          <p14:tracePt t="9294" x="3817938" y="2735263"/>
          <p14:tracePt t="9311" x="3810000" y="2735263"/>
          <p14:tracePt t="9328" x="3802063" y="2743200"/>
          <p14:tracePt t="9345" x="3756025" y="2751138"/>
          <p14:tracePt t="9362" x="3695700" y="2751138"/>
          <p14:tracePt t="9362" x="3657600" y="2759075"/>
          <p14:tracePt t="9380" x="3603625" y="2773363"/>
          <p14:tracePt t="9396" x="3573463" y="2773363"/>
          <p14:tracePt t="9413" x="3619500" y="2773363"/>
          <p14:tracePt t="9540" x="3733800" y="2773363"/>
          <p14:tracePt t="9548" x="3840163" y="2773363"/>
          <p14:tracePt t="9561" x="4152900" y="2781300"/>
          <p14:tracePt t="9578" x="4259263" y="2781300"/>
          <p14:tracePt t="9578" x="4275138" y="2781300"/>
          <p14:tracePt t="9596" x="4283075" y="2781300"/>
          <p14:tracePt t="9613" x="4289425" y="2781300"/>
          <p14:tracePt t="9629" x="4397375" y="2781300"/>
          <p14:tracePt t="9645" x="4716463" y="2781300"/>
          <p14:tracePt t="9661" x="5051425" y="2781300"/>
          <p14:tracePt t="9677" x="5235575" y="2781300"/>
          <p14:tracePt t="9694" x="5265738" y="2781300"/>
          <p14:tracePt t="9710" x="5273675" y="2781300"/>
          <p14:tracePt t="9732" x="5280025" y="2781300"/>
          <p14:tracePt t="9744" x="5364163" y="2781300"/>
          <p14:tracePt t="9762" x="5486400" y="2781300"/>
          <p14:tracePt t="9778" x="5592763" y="2781300"/>
          <p14:tracePt t="9778" x="5630863" y="2781300"/>
          <p14:tracePt t="9796" x="5661025" y="2781300"/>
          <p14:tracePt t="9813" x="5699125" y="2781300"/>
          <p14:tracePt t="9829" x="5730875" y="2781300"/>
          <p14:tracePt t="9846" x="5768975" y="2781300"/>
          <p14:tracePt t="9862" x="5851525" y="2781300"/>
          <p14:tracePt t="9879" x="5935663" y="2773363"/>
          <p14:tracePt t="9895" x="5997575" y="2773363"/>
          <p14:tracePt t="9911" x="6049963" y="2773363"/>
          <p14:tracePt t="9927" x="6073775" y="2773363"/>
          <p14:tracePt t="9944" x="6080125" y="2773363"/>
          <p14:tracePt t="9959" x="6096000" y="2773363"/>
          <p14:tracePt t="9979" x="6126163" y="2773363"/>
          <p14:tracePt t="9993" x="6218238" y="2773363"/>
          <p14:tracePt t="9993" x="6302375" y="2751138"/>
          <p14:tracePt t="10012" x="6423025" y="2735263"/>
          <p14:tracePt t="10028" x="6507163" y="2727325"/>
          <p14:tracePt t="10045" x="6530975" y="2720975"/>
          <p14:tracePt t="10061" x="6561138" y="2720975"/>
          <p14:tracePt t="10091" x="6599238" y="2720975"/>
          <p14:tracePt t="10099" x="6637338" y="2713038"/>
          <p14:tracePt t="10110" x="6765925" y="2689225"/>
          <p14:tracePt t="10127" x="6911975" y="2659063"/>
          <p14:tracePt t="10143" x="6994525" y="2651125"/>
          <p14:tracePt t="10160" x="7010400" y="2651125"/>
          <p14:tracePt t="10177" x="7018338" y="2651125"/>
          <p14:tracePt t="10202" x="7032625" y="2651125"/>
          <p14:tracePt t="10210" x="7070725" y="2651125"/>
          <p14:tracePt t="10225" x="7285038" y="2651125"/>
          <p14:tracePt t="10244" x="7407275" y="2651125"/>
          <p14:tracePt t="10261" x="7467600" y="2651125"/>
          <p14:tracePt t="10277" x="7475538" y="2651125"/>
          <p14:tracePt t="10293" x="7483475" y="2651125"/>
          <p14:tracePt t="10347" x="7497763" y="2651125"/>
          <p14:tracePt t="10355" x="7505700" y="2651125"/>
          <p14:tracePt t="10363" x="7513638" y="2651125"/>
          <p14:tracePt t="10376" x="7521575" y="2651125"/>
          <p14:tracePt t="10392" x="7559675" y="2659063"/>
          <p14:tracePt t="10427" x="7604125" y="2667000"/>
          <p14:tracePt t="10435" x="7642225" y="2682875"/>
          <p14:tracePt t="10444" x="7704138" y="2705100"/>
          <p14:tracePt t="10461" x="7726363" y="2713038"/>
          <p14:tracePt t="10476" x="7750175" y="2727325"/>
          <p14:tracePt t="10563" x="7750175" y="2735263"/>
          <p14:tracePt t="10587" x="7750175" y="2743200"/>
          <p14:tracePt t="10723" x="7726363" y="2743200"/>
          <p14:tracePt t="10739" x="7712075" y="2751138"/>
          <p14:tracePt t="10747" x="7688263" y="2751138"/>
          <p14:tracePt t="10759" x="7635875" y="2759075"/>
          <p14:tracePt t="10776" x="7566025" y="2759075"/>
          <p14:tracePt t="10794" x="7497763" y="2759075"/>
          <p14:tracePt t="10794" x="7467600" y="2759075"/>
          <p14:tracePt t="10811" x="7429500" y="2759075"/>
          <p14:tracePt t="10827" x="7369175" y="2759075"/>
          <p14:tracePt t="10827" x="7353300" y="2759075"/>
          <p14:tracePt t="10844" x="7254875" y="2759075"/>
          <p14:tracePt t="10860" x="7146925" y="2773363"/>
          <p14:tracePt t="10877" x="7070725" y="2797175"/>
          <p14:tracePt t="10893" x="7018338" y="2803525"/>
          <p14:tracePt t="10909" x="6980238" y="2811463"/>
          <p14:tracePt t="10926" x="6896100" y="2811463"/>
          <p14:tracePt t="10942" x="6713538" y="2811463"/>
          <p14:tracePt t="10959" x="6530975" y="2811463"/>
          <p14:tracePt t="10976" x="6378575" y="2811463"/>
          <p14:tracePt t="10992" x="6346825" y="2811463"/>
          <p14:tracePt t="11009" x="6340475" y="2811463"/>
          <p14:tracePt t="11035" x="6324600" y="2811463"/>
          <p14:tracePt t="11043" x="6286500" y="2819400"/>
          <p14:tracePt t="11060" x="6164263" y="2835275"/>
          <p14:tracePt t="11077" x="5981700" y="2835275"/>
          <p14:tracePt t="11093" x="5837238" y="2835275"/>
          <p14:tracePt t="11109" x="5745163" y="2835275"/>
          <p14:tracePt t="11126" x="5676900" y="2841625"/>
          <p14:tracePt t="11141" x="5546725" y="2759075"/>
          <p14:tracePt t="11158" x="5448300" y="2759075"/>
          <p14:tracePt t="11176" x="5394325" y="2759075"/>
          <p14:tracePt t="11193" x="5326063" y="2759075"/>
          <p14:tracePt t="11209" x="5249863" y="2759075"/>
          <p14:tracePt t="11226" x="5113338" y="2759075"/>
          <p14:tracePt t="11243" x="5037138" y="2759075"/>
          <p14:tracePt t="11260" x="4975225" y="2759075"/>
          <p14:tracePt t="11277" x="4899025" y="2759075"/>
          <p14:tracePt t="11293" x="4846638" y="2759075"/>
          <p14:tracePt t="11309" x="4808538" y="2759075"/>
          <p14:tracePt t="11326" x="4762500" y="2759075"/>
          <p14:tracePt t="11343" x="4724400" y="2759075"/>
          <p14:tracePt t="11359" x="4670425" y="2759075"/>
          <p14:tracePt t="11376" x="4632325" y="2759075"/>
          <p14:tracePt t="11393" x="4587875" y="2759075"/>
          <p14:tracePt t="11409" x="4556125" y="2759075"/>
          <p14:tracePt t="11426" x="4525963" y="2759075"/>
          <p14:tracePt t="11426" x="4503738" y="2759075"/>
          <p14:tracePt t="11444" x="4457700" y="2765425"/>
          <p14:tracePt t="11460" x="4427538" y="2773363"/>
          <p14:tracePt t="11476" x="4419600" y="2773363"/>
          <p14:tracePt t="11492" x="4411663" y="2773363"/>
          <p14:tracePt t="11509" x="4397375" y="2773363"/>
          <p14:tracePt t="11526" x="4359275" y="2773363"/>
          <p14:tracePt t="11543" x="4343400" y="2773363"/>
          <p14:tracePt t="11557" x="4297363" y="2797175"/>
          <p14:tracePt t="11574" x="4244975" y="2797175"/>
          <p14:tracePt t="11590" x="4175125" y="2797175"/>
          <p14:tracePt t="11607" x="4114800" y="2797175"/>
          <p14:tracePt t="11625" x="4092575" y="2797175"/>
          <p14:tracePt t="11625" x="4084638" y="2797175"/>
          <p14:tracePt t="11644" x="4076700" y="2803525"/>
          <p14:tracePt t="11658" x="4038600" y="2803525"/>
          <p14:tracePt t="11676" x="4008438" y="2811463"/>
          <p14:tracePt t="11693" x="3962400" y="2811463"/>
          <p14:tracePt t="11709" x="3924300" y="2819400"/>
          <p14:tracePt t="11725" x="3894138" y="2827338"/>
          <p14:tracePt t="11742" x="3848100" y="2827338"/>
          <p14:tracePt t="11758" x="3810000" y="2841625"/>
          <p14:tracePt t="11775" x="3787775" y="2841625"/>
          <p14:tracePt t="11791" x="3771900" y="2841625"/>
          <p14:tracePt t="11808" x="3763963" y="2841625"/>
          <p14:tracePt t="11825" x="3756025" y="2841625"/>
          <p14:tracePt t="11841" x="3733800" y="2841625"/>
          <p14:tracePt t="11859" x="3665538" y="2841625"/>
          <p14:tracePt t="11876" x="3573463" y="2841625"/>
          <p14:tracePt t="11892" x="3513138" y="2841625"/>
          <p14:tracePt t="11909" x="3482975" y="2841625"/>
          <p14:tracePt t="11926" x="3467100" y="2841625"/>
          <p14:tracePt t="11941" x="3436938" y="2841625"/>
          <p14:tracePt t="11958" x="3406775" y="2841625"/>
          <p14:tracePt t="11975" x="3368675" y="2841625"/>
          <p14:tracePt t="11991" x="3298825" y="2841625"/>
          <p14:tracePt t="12008" x="3260725" y="2841625"/>
          <p14:tracePt t="12025" x="3230563" y="2841625"/>
          <p14:tracePt t="14688" x="3216275" y="2841625"/>
          <p14:tracePt t="15355" x="3216275" y="2827338"/>
          <p14:tracePt t="15475" x="3216275" y="2819400"/>
          <p14:tracePt t="15483" x="3216275" y="2803525"/>
          <p14:tracePt t="15491" x="3216275" y="2789238"/>
          <p14:tracePt t="15504" x="3216275" y="2759075"/>
          <p14:tracePt t="15521" x="3230563" y="2735263"/>
          <p14:tracePt t="15521" x="3230563" y="2713038"/>
          <p14:tracePt t="15540" x="3246438" y="2705100"/>
          <p14:tracePt t="15553" x="3284538" y="2644775"/>
          <p14:tracePt t="15553" x="3322638" y="2598738"/>
          <p14:tracePt t="15572" x="3360738" y="2568575"/>
          <p14:tracePt t="15589" x="3375025" y="2544763"/>
          <p14:tracePt t="15605" x="3382963" y="2514600"/>
          <p14:tracePt t="15621" x="3390900" y="2498725"/>
          <p14:tracePt t="15638" x="3406775" y="2468563"/>
          <p14:tracePt t="15655" x="3413125" y="2446338"/>
          <p14:tracePt t="15671" x="3436938" y="2422525"/>
          <p14:tracePt t="15688" x="3444875" y="2408238"/>
          <p14:tracePt t="15704" x="3451225" y="2400300"/>
          <p14:tracePt t="15721" x="3459163" y="2392363"/>
          <p14:tracePt t="15721" x="3467100" y="2378075"/>
          <p14:tracePt t="15739" x="3482975" y="2354263"/>
          <p14:tracePt t="15755" x="3505200" y="2339975"/>
          <p14:tracePt t="15772" x="3521075" y="2316163"/>
          <p14:tracePt t="15788" x="3521075" y="2301875"/>
          <p14:tracePt t="15805" x="3527425" y="2293938"/>
          <p14:tracePt t="15820" x="3535363" y="2286000"/>
          <p14:tracePt t="15837" x="3543300" y="2278063"/>
          <p14:tracePt t="15854" x="3551238" y="2270125"/>
          <p14:tracePt t="15871" x="3559175" y="2270125"/>
          <p14:tracePt t="15995" x="3581400" y="2270125"/>
          <p14:tracePt t="16003" x="3597275" y="2270125"/>
          <p14:tracePt t="16011" x="3619500" y="2270125"/>
          <p14:tracePt t="16021" x="3717925" y="2270125"/>
          <p14:tracePt t="16038" x="3756025" y="2255838"/>
          <p14:tracePt t="16054" x="3779838" y="2255838"/>
          <p14:tracePt t="16071" x="3787775" y="2255838"/>
          <p14:tracePt t="16087" x="3794125" y="2255838"/>
          <p14:tracePt t="16123" x="3817938" y="2255838"/>
          <p14:tracePt t="16131" x="3832225" y="2255838"/>
          <p14:tracePt t="16139" x="3870325" y="2239963"/>
          <p14:tracePt t="16153" x="4016375" y="2232025"/>
          <p14:tracePt t="16172" x="4076700" y="2232025"/>
          <p14:tracePt t="16188" x="4098925" y="2225675"/>
          <p14:tracePt t="16205" x="4106863" y="2225675"/>
          <p14:tracePt t="16221" x="4114800" y="2225675"/>
          <p14:tracePt t="16243" x="4137025" y="2217738"/>
          <p14:tracePt t="16253" x="4251325" y="2217738"/>
          <p14:tracePt t="16270" x="4389438" y="2201863"/>
          <p14:tracePt t="16288" x="4487863" y="2201863"/>
          <p14:tracePt t="16304" x="4518025" y="2201863"/>
          <p14:tracePt t="16320" x="4556125" y="2201863"/>
          <p14:tracePt t="16379" x="4579938" y="2201863"/>
          <p14:tracePt t="16387" x="4632325" y="2201863"/>
          <p14:tracePt t="16395" x="4678363" y="2201863"/>
          <p14:tracePt t="16404" x="4754563" y="2201863"/>
          <p14:tracePt t="16421" x="4778375" y="2193925"/>
          <p14:tracePt t="16437" x="4800600" y="2193925"/>
          <p14:tracePt t="16454" x="4816475" y="2193925"/>
          <p14:tracePt t="16470" x="4854575" y="2193925"/>
          <p14:tracePt t="16487" x="4960938" y="2193925"/>
          <p14:tracePt t="16504" x="5075238" y="2193925"/>
          <p14:tracePt t="16520" x="5143500" y="2187575"/>
          <p14:tracePt t="16520" x="5151438" y="2179638"/>
          <p14:tracePt t="16539" x="5159375" y="2179638"/>
          <p14:tracePt t="16554" x="5181600" y="2171700"/>
          <p14:tracePt t="16554" x="5197475" y="2171700"/>
          <p14:tracePt t="16572" x="5265738" y="2171700"/>
          <p14:tracePt t="16588" x="5387975" y="2171700"/>
          <p14:tracePt t="16604" x="5532438" y="2171700"/>
          <p14:tracePt t="16621" x="5646738" y="2171700"/>
          <p14:tracePt t="16637" x="5684838" y="2171700"/>
          <p14:tracePt t="16654" x="5692775" y="2171700"/>
          <p14:tracePt t="16691" x="5730875" y="2171700"/>
          <p14:tracePt t="16707" x="5768975" y="2171700"/>
          <p14:tracePt t="16715" x="5829300" y="2171700"/>
          <p14:tracePt t="16723" x="5883275" y="2171700"/>
          <p14:tracePt t="16736" x="5997575" y="2155825"/>
          <p14:tracePt t="16753" x="6049963" y="2155825"/>
          <p14:tracePt t="16753" x="6065838" y="2155825"/>
          <p14:tracePt t="16772" x="6126163" y="2155825"/>
          <p14:tracePt t="16835" x="6149975" y="2155825"/>
          <p14:tracePt t="16843" x="6202363" y="2155825"/>
          <p14:tracePt t="16852" x="6316663" y="2155825"/>
          <p14:tracePt t="16870" x="6378575" y="2155825"/>
          <p14:tracePt t="16888" x="6392863" y="2155825"/>
          <p14:tracePt t="16903" x="6400800" y="2155825"/>
          <p14:tracePt t="16947" x="6416675" y="2155825"/>
          <p14:tracePt t="16963" x="6446838" y="2155825"/>
          <p14:tracePt t="16971" x="6484938" y="2155825"/>
          <p14:tracePt t="16985" x="6697663" y="2155825"/>
          <p14:tracePt t="17004" x="6781800" y="2155825"/>
          <p14:tracePt t="17021" x="6797675" y="2155825"/>
          <p14:tracePt t="17037" x="6804025" y="2155825"/>
          <p14:tracePt t="17075" x="6811963" y="2155825"/>
          <p14:tracePt t="17083" x="6827838" y="2155825"/>
          <p14:tracePt t="17091" x="6873875" y="2155825"/>
          <p14:tracePt t="17102" x="6950075" y="2155825"/>
          <p14:tracePt t="17120" x="7026275" y="2155825"/>
          <p14:tracePt t="17136" x="7086600" y="2155825"/>
          <p14:tracePt t="17153" x="7094538" y="2155825"/>
          <p14:tracePt t="17203" x="7108825" y="2155825"/>
          <p14:tracePt t="17211" x="7132638" y="2155825"/>
          <p14:tracePt t="17220" x="7162800" y="2155825"/>
          <p14:tracePt t="17237" x="7192963" y="2155825"/>
          <p14:tracePt t="21646" x="7200900" y="2155825"/>
          <p14:tracePt t="21891" x="7200900" y="2149475"/>
          <p14:tracePt t="22211" x="7192963" y="2149475"/>
          <p14:tracePt t="22395" x="7185025" y="2149475"/>
          <p14:tracePt t="22411" x="7178675" y="2149475"/>
          <p14:tracePt t="22499" x="7170738" y="2149475"/>
          <p14:tracePt t="22507" x="7154863" y="2149475"/>
          <p14:tracePt t="22747" x="7146925" y="2149475"/>
          <p14:tracePt t="23027" x="7140575" y="2149475"/>
          <p14:tracePt t="24041" x="7124700" y="2149475"/>
          <p14:tracePt t="24595" x="7116763" y="2149475"/>
          <p14:tracePt t="24619" x="7108825" y="2149475"/>
          <p14:tracePt t="24635" x="7102475" y="2163763"/>
          <p14:tracePt t="24947" x="7094538" y="2163763"/>
          <p14:tracePt t="24955" x="7086600" y="2163763"/>
          <p14:tracePt t="24963" x="7078663" y="2163763"/>
          <p14:tracePt t="24995" x="7078663" y="2171700"/>
          <p14:tracePt t="25107" x="7070725" y="2171700"/>
          <p14:tracePt t="25131" x="7064375" y="2171700"/>
          <p14:tracePt t="25267" x="7056438" y="2171700"/>
          <p14:tracePt t="25275" x="7040563" y="2179638"/>
          <p14:tracePt t="25283" x="7032625" y="2179638"/>
          <p14:tracePt t="25294" x="7010400" y="2179638"/>
          <p14:tracePt t="25311" x="7002463" y="2187575"/>
          <p14:tracePt t="25331" x="6972300" y="2187575"/>
          <p14:tracePt t="25347" x="6950075" y="2187575"/>
          <p14:tracePt t="25360" x="6896100" y="2187575"/>
          <p14:tracePt t="25378" x="6842125" y="2187575"/>
          <p14:tracePt t="25396" x="6835775" y="2187575"/>
          <p14:tracePt t="25411" x="6797675" y="2187575"/>
          <p14:tracePt t="25428" x="6743700" y="2187575"/>
          <p14:tracePt t="25445" x="6683375" y="2193925"/>
          <p14:tracePt t="25461" x="6613525" y="2201863"/>
          <p14:tracePt t="25478" x="6575425" y="2201863"/>
          <p14:tracePt t="25494" x="6561138" y="2209800"/>
          <p14:tracePt t="25511" x="6553200" y="2209800"/>
          <p14:tracePt t="26091" x="6537325" y="2209800"/>
          <p14:tracePt t="26139" x="6530975" y="2209800"/>
          <p14:tracePt t="26171" x="6523038" y="2209800"/>
          <p14:tracePt t="26379" x="6515100" y="2217738"/>
          <p14:tracePt t="26395" x="6507163" y="2217738"/>
          <p14:tracePt t="26403" x="6484938" y="2232025"/>
          <p14:tracePt t="26412" x="6477000" y="2232025"/>
          <p14:tracePt t="26427" x="6346825" y="2332038"/>
          <p14:tracePt t="26444" x="6226175" y="2416175"/>
          <p14:tracePt t="26461" x="6134100" y="2506663"/>
          <p14:tracePt t="26477" x="6011863" y="2590800"/>
          <p14:tracePt t="26494" x="5951538" y="2636838"/>
          <p14:tracePt t="26510" x="5905500" y="2689225"/>
          <p14:tracePt t="26526" x="5875338" y="2751138"/>
          <p14:tracePt t="26544" x="5799138" y="2841625"/>
          <p14:tracePt t="26561" x="5737225" y="2911475"/>
          <p14:tracePt t="26577" x="5646738" y="2994025"/>
          <p14:tracePt t="26594" x="5554663" y="3055938"/>
          <p14:tracePt t="26594" x="5516563" y="3094038"/>
          <p14:tracePt t="26611" x="5486400" y="3116263"/>
          <p14:tracePt t="26626" x="5394325" y="3200400"/>
          <p14:tracePt t="26644" x="5334000" y="3260725"/>
          <p14:tracePt t="26661" x="5273675" y="3344863"/>
          <p14:tracePt t="26677" x="5181600" y="3406775"/>
          <p14:tracePt t="26693" x="5051425" y="3475038"/>
          <p14:tracePt t="26710" x="4922838" y="3521075"/>
          <p14:tracePt t="26726" x="4792663" y="3551238"/>
          <p14:tracePt t="26743" x="4724400" y="3573463"/>
          <p14:tracePt t="26760" x="4694238" y="3581400"/>
          <p14:tracePt t="26776" x="4632325" y="3603625"/>
          <p14:tracePt t="26793" x="4564063" y="3603625"/>
          <p14:tracePt t="26793" x="4495800" y="3635375"/>
          <p14:tracePt t="26811" x="4419600" y="3649663"/>
          <p14:tracePt t="26826" x="4144963" y="3679825"/>
          <p14:tracePt t="26844" x="3946525" y="3695700"/>
          <p14:tracePt t="26860" x="3825875" y="3695700"/>
          <p14:tracePt t="26877" x="3779838" y="3695700"/>
          <p14:tracePt t="26895" x="3771900" y="3695700"/>
          <p14:tracePt t="26909" x="3741738" y="3679825"/>
          <p14:tracePt t="26926" x="3725863" y="3657600"/>
          <p14:tracePt t="26943" x="3673475" y="3635375"/>
          <p14:tracePt t="26960" x="3597275" y="3635375"/>
          <p14:tracePt t="26960" x="3551238" y="3635375"/>
          <p14:tracePt t="26979" x="3521075" y="3635375"/>
          <p14:tracePt t="26993" x="3489325" y="3635375"/>
          <p14:tracePt t="26993" x="3482975" y="3635375"/>
          <p14:tracePt t="27011" x="3475038" y="3635375"/>
          <p14:tracePt t="27034" x="3459163" y="3619500"/>
          <p14:tracePt t="27043" x="3444875" y="3611563"/>
          <p14:tracePt t="27059" x="3421063" y="3597275"/>
          <p14:tracePt t="27076" x="3398838" y="3589338"/>
          <p14:tracePt t="27093" x="3390900" y="3581400"/>
          <p14:tracePt t="27109" x="3375025" y="3573463"/>
          <p14:tracePt t="27125" x="3344863" y="3573463"/>
          <p14:tracePt t="27142" x="3330575" y="3573463"/>
          <p14:tracePt t="27163" x="3322638" y="3573463"/>
          <p14:tracePt t="27175" x="3306763" y="3573463"/>
          <p14:tracePt t="27175" x="3292475" y="3573463"/>
          <p14:tracePt t="27195" x="3276600" y="3573463"/>
          <p14:tracePt t="27209" x="3246438" y="3573463"/>
          <p14:tracePt t="27209" x="3238500" y="3573463"/>
          <p14:tracePt t="27227" x="3208338" y="3573463"/>
          <p14:tracePt t="27244" x="3192463" y="3573463"/>
          <p14:tracePt t="27260" x="3178175" y="3573463"/>
          <p14:tracePt t="27283" x="3170238" y="3573463"/>
          <p14:tracePt t="27293" x="3162300" y="3573463"/>
          <p14:tracePt t="27309" x="3154363" y="3573463"/>
          <p14:tracePt t="27347" x="3146425" y="3573463"/>
          <p14:tracePt t="27379" x="3132138" y="3573463"/>
          <p14:tracePt t="27387" x="3116263" y="3573463"/>
          <p14:tracePt t="27395" x="3086100" y="3573463"/>
          <p14:tracePt t="27408" x="3048000" y="3573463"/>
          <p14:tracePt t="27426" x="3025775" y="3573463"/>
          <p14:tracePt t="27442" x="3025775" y="3565525"/>
          <p14:tracePt t="27603" x="3032125" y="3565525"/>
          <p14:tracePt t="27611" x="3040063" y="3565525"/>
          <p14:tracePt t="27624" x="3048000" y="3565525"/>
          <p14:tracePt t="27642" x="3094038" y="3559175"/>
          <p14:tracePt t="27660" x="3132138" y="3559175"/>
          <p14:tracePt t="27676" x="3208338" y="3559175"/>
          <p14:tracePt t="27693" x="3246438" y="3559175"/>
          <p14:tracePt t="27709" x="3298825" y="3559175"/>
          <p14:tracePt t="27726" x="3344863" y="3559175"/>
          <p14:tracePt t="27742" x="3375025" y="3559175"/>
          <p14:tracePt t="27758" x="3398838" y="3559175"/>
          <p14:tracePt t="27775" x="3429000" y="3559175"/>
          <p14:tracePt t="27792" x="3475038" y="3559175"/>
          <p14:tracePt t="27809" x="3527425" y="3559175"/>
          <p14:tracePt t="27826" x="3581400" y="3543300"/>
          <p14:tracePt t="27826" x="3603625" y="3535363"/>
          <p14:tracePt t="27843" x="3641725" y="3535363"/>
          <p14:tracePt t="27858" x="3763963" y="3535363"/>
          <p14:tracePt t="27876" x="3802063" y="3535363"/>
          <p14:tracePt t="27892" x="3817938" y="3535363"/>
          <p14:tracePt t="27909" x="3848100" y="3527425"/>
          <p14:tracePt t="27926" x="3878263" y="3527425"/>
          <p14:tracePt t="27942" x="3916363" y="3527425"/>
          <p14:tracePt t="27958" x="3946525" y="3521075"/>
          <p14:tracePt t="27975" x="3978275" y="3521075"/>
          <p14:tracePt t="27992" x="4016375" y="3521075"/>
          <p14:tracePt t="28008" x="4046538" y="3521075"/>
          <p14:tracePt t="28025" x="4076700" y="3521075"/>
          <p14:tracePt t="28025" x="4084638" y="3521075"/>
          <p14:tracePt t="28044" x="4152900" y="3521075"/>
          <p14:tracePt t="28060" x="4229100" y="3521075"/>
          <p14:tracePt t="28076" x="4327525" y="3521075"/>
          <p14:tracePt t="28093" x="4403725" y="3521075"/>
          <p14:tracePt t="28109" x="4441825" y="3521075"/>
          <p14:tracePt t="28125" x="4465638" y="3521075"/>
          <p14:tracePt t="28141" x="4473575" y="3521075"/>
          <p14:tracePt t="28171" x="4479925" y="3521075"/>
          <p14:tracePt t="28179" x="4495800" y="3521075"/>
          <p14:tracePt t="28191" x="4579938" y="3521075"/>
          <p14:tracePt t="28209" x="4686300" y="3521075"/>
          <p14:tracePt t="28225" x="4762500" y="3521075"/>
          <p14:tracePt t="28225" x="4778375" y="3521075"/>
          <p14:tracePt t="28243" x="4784725" y="3521075"/>
          <p14:tracePt t="28258" x="4800600" y="3521075"/>
          <p14:tracePt t="28274" x="4822825" y="3521075"/>
          <p14:tracePt t="28292" x="4876800" y="3521075"/>
          <p14:tracePt t="28309" x="4937125" y="3521075"/>
          <p14:tracePt t="28325" x="4991100" y="3521075"/>
          <p14:tracePt t="28342" x="4999038" y="3521075"/>
          <p14:tracePt t="28379" x="5013325" y="3521075"/>
          <p14:tracePt t="28395" x="5037138" y="3521075"/>
          <p14:tracePt t="28403" x="5059363" y="3521075"/>
          <p14:tracePt t="28411" x="5089525" y="3521075"/>
          <p14:tracePt t="28424" x="5143500" y="3521075"/>
          <p14:tracePt t="28442" x="5173663" y="3521075"/>
          <p14:tracePt t="28459" x="5189538" y="3521075"/>
          <p14:tracePt t="28474" x="5197475" y="3521075"/>
          <p14:tracePt t="28515" x="5203825" y="3521075"/>
          <p14:tracePt t="28524" x="5219700" y="3521075"/>
          <p14:tracePt t="28531" x="5227638" y="3521075"/>
          <p14:tracePt t="28541" x="5249863" y="3521075"/>
          <p14:tracePt t="28558" x="5280025" y="3521075"/>
          <p14:tracePt t="28574" x="5318125" y="3513138"/>
          <p14:tracePt t="28591" x="5326063" y="3513138"/>
          <p14:tracePt t="28607" x="5341938" y="3513138"/>
          <p14:tracePt t="28624" x="5349875" y="3513138"/>
          <p14:tracePt t="28667" x="5372100" y="3513138"/>
          <p14:tracePt t="28675" x="5394325" y="3513138"/>
          <p14:tracePt t="28683" x="5418138" y="3513138"/>
          <p14:tracePt t="28691" x="5470525" y="3513138"/>
          <p14:tracePt t="28709" x="5478463" y="3513138"/>
          <p14:tracePt t="28724" x="5486400" y="3513138"/>
          <p14:tracePt t="28771" x="5494338" y="3513138"/>
          <p14:tracePt t="28779" x="5508625" y="3497263"/>
          <p14:tracePt t="28790" x="5516563" y="3497263"/>
          <p14:tracePt t="28807" x="5532438" y="3497263"/>
          <p14:tracePt t="28824" x="5554663" y="3482975"/>
          <p14:tracePt t="28840" x="5570538" y="3482975"/>
          <p14:tracePt t="28840" x="5578475" y="3482975"/>
          <p14:tracePt t="28859" x="5592763" y="3482975"/>
          <p14:tracePt t="28874" x="5592763" y="3475038"/>
          <p14:tracePt t="28892" x="5600700" y="3467100"/>
          <p14:tracePt t="28907" x="5608638" y="346710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916238" y="1484313"/>
            <a:ext cx="59070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Potencijal (dvoatomskog) molekula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Morzeova empirijska jednačina</a:t>
            </a:r>
            <a:endParaRPr lang="en-US" altLang="en-US" sz="2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1547813" y="333375"/>
            <a:ext cx="70104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N=2 ta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da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 je potrebn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 3(2)-5=1 koordinata da se opise potencijalna energija ovog sistema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/>
            </a:r>
            <a:b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</a:br>
            <a:endParaRPr lang="en-US" altLang="en-US" sz="2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6388" name="Group 9"/>
          <p:cNvGrpSpPr>
            <a:grpSpLocks/>
          </p:cNvGrpSpPr>
          <p:nvPr/>
        </p:nvGrpSpPr>
        <p:grpSpPr bwMode="auto">
          <a:xfrm>
            <a:off x="395288" y="2636838"/>
            <a:ext cx="3887787" cy="3392487"/>
            <a:chOff x="1680" y="1296"/>
            <a:chExt cx="2301" cy="2929"/>
          </a:xfrm>
        </p:grpSpPr>
        <p:pic>
          <p:nvPicPr>
            <p:cNvPr id="16397" name="Picture 10" descr="F16_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96"/>
              <a:ext cx="2253" cy="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8" name="Text Box 11"/>
            <p:cNvSpPr txBox="1">
              <a:spLocks noChangeArrowheads="1"/>
            </p:cNvSpPr>
            <p:nvPr/>
          </p:nvSpPr>
          <p:spPr bwMode="auto">
            <a:xfrm>
              <a:off x="2593" y="3934"/>
              <a:ext cx="730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       R           </a:t>
              </a:r>
            </a:p>
          </p:txBody>
        </p:sp>
        <p:sp>
          <p:nvSpPr>
            <p:cNvPr id="16399" name="Text Box 12"/>
            <p:cNvSpPr txBox="1">
              <a:spLocks noChangeArrowheads="1"/>
            </p:cNvSpPr>
            <p:nvPr/>
          </p:nvSpPr>
          <p:spPr bwMode="auto">
            <a:xfrm rot="-5400000">
              <a:off x="1161" y="2388"/>
              <a:ext cx="1238" cy="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    V(R)     </a:t>
              </a:r>
            </a:p>
          </p:txBody>
        </p:sp>
        <p:sp>
          <p:nvSpPr>
            <p:cNvPr id="16400" name="Text Box 13"/>
            <p:cNvSpPr txBox="1">
              <a:spLocks noChangeArrowheads="1"/>
            </p:cNvSpPr>
            <p:nvPr/>
          </p:nvSpPr>
          <p:spPr bwMode="auto">
            <a:xfrm>
              <a:off x="1766" y="1972"/>
              <a:ext cx="177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401" name="Rectangle 14"/>
            <p:cNvSpPr>
              <a:spLocks noChangeArrowheads="1"/>
            </p:cNvSpPr>
            <p:nvPr/>
          </p:nvSpPr>
          <p:spPr bwMode="auto">
            <a:xfrm>
              <a:off x="1728" y="3504"/>
              <a:ext cx="2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Rectangle 15"/>
            <p:cNvSpPr>
              <a:spLocks noChangeArrowheads="1"/>
            </p:cNvSpPr>
            <p:nvPr/>
          </p:nvSpPr>
          <p:spPr bwMode="auto">
            <a:xfrm>
              <a:off x="3072" y="1680"/>
              <a:ext cx="43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6389" name="Group 22"/>
          <p:cNvGrpSpPr>
            <a:grpSpLocks/>
          </p:cNvGrpSpPr>
          <p:nvPr/>
        </p:nvGrpSpPr>
        <p:grpSpPr bwMode="auto">
          <a:xfrm rot="2222420">
            <a:off x="5580063" y="3429000"/>
            <a:ext cx="1352550" cy="1277938"/>
            <a:chOff x="3361" y="566"/>
            <a:chExt cx="852" cy="805"/>
          </a:xfrm>
        </p:grpSpPr>
        <p:sp>
          <p:nvSpPr>
            <p:cNvPr id="16394" name="Oval 23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5" name="AutoShape 24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6" name="Oval 25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90" name="Line 26"/>
          <p:cNvSpPr>
            <a:spLocks noChangeShapeType="1"/>
          </p:cNvSpPr>
          <p:nvPr/>
        </p:nvSpPr>
        <p:spPr bwMode="auto">
          <a:xfrm>
            <a:off x="5867400" y="40767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28"/>
          <p:cNvSpPr>
            <a:spLocks noChangeShapeType="1"/>
          </p:cNvSpPr>
          <p:nvPr/>
        </p:nvSpPr>
        <p:spPr bwMode="auto">
          <a:xfrm>
            <a:off x="6804025" y="400526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Text Box 29"/>
          <p:cNvSpPr txBox="1">
            <a:spLocks noChangeArrowheads="1"/>
          </p:cNvSpPr>
          <p:nvPr/>
        </p:nvSpPr>
        <p:spPr bwMode="auto">
          <a:xfrm>
            <a:off x="6227763" y="4652963"/>
            <a:ext cx="27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93" name="Object 30"/>
          <p:cNvGraphicFramePr>
            <a:graphicFrameLocks noChangeAspect="1"/>
          </p:cNvGraphicFramePr>
          <p:nvPr/>
        </p:nvGraphicFramePr>
        <p:xfrm>
          <a:off x="755650" y="5795963"/>
          <a:ext cx="76327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6" imgW="1828800" imgH="254000" progId="Equation.3">
                  <p:embed/>
                </p:oleObj>
              </mc:Choice>
              <mc:Fallback>
                <p:oleObj name="Equation" r:id="rId6" imgW="1828800" imgH="254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95963"/>
                        <a:ext cx="76327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5600700" y="3467100"/>
          <p14:tracePt t="789" x="5584825" y="3467100"/>
          <p14:tracePt t="797" x="5570538" y="3467100"/>
          <p14:tracePt t="805" x="5540375" y="3467100"/>
          <p14:tracePt t="815" x="5502275" y="3467100"/>
          <p14:tracePt t="831" x="5456238" y="3467100"/>
          <p14:tracePt t="847" x="5387975" y="3467100"/>
          <p14:tracePt t="864" x="5280025" y="3467100"/>
          <p14:tracePt t="880" x="5159375" y="3482975"/>
          <p14:tracePt t="897" x="4968875" y="3521075"/>
          <p14:tracePt t="914" x="4618038" y="3559175"/>
          <p14:tracePt t="931" x="4198938" y="3581400"/>
          <p14:tracePt t="931" x="4060825" y="3603625"/>
          <p14:tracePt t="950" x="3970338" y="3635375"/>
          <p14:tracePt t="964" x="3832225" y="3649663"/>
          <p14:tracePt t="964" x="3802063" y="3649663"/>
          <p14:tracePt t="982" x="3749675" y="3673475"/>
          <p14:tracePt t="998" x="3741738" y="3673475"/>
          <p14:tracePt t="1015" x="3687763" y="3695700"/>
          <p14:tracePt t="1031" x="3597275" y="3733800"/>
          <p14:tracePt t="1047" x="3459163" y="3794125"/>
          <p14:tracePt t="1064" x="3322638" y="3848100"/>
          <p14:tracePt t="1080" x="3208338" y="3894138"/>
          <p14:tracePt t="1097" x="3116263" y="3932238"/>
          <p14:tracePt t="1113" x="3009900" y="3978275"/>
          <p14:tracePt t="1130" x="2887663" y="4022725"/>
          <p14:tracePt t="1146" x="2765425" y="4068763"/>
          <p14:tracePt t="1146" x="2727325" y="4092575"/>
          <p14:tracePt t="1164" x="2682875" y="4114800"/>
          <p14:tracePt t="1178" x="2582863" y="4160838"/>
          <p14:tracePt t="1197" x="2530475" y="4175125"/>
          <p14:tracePt t="1213" x="2430463" y="4206875"/>
          <p14:tracePt t="1230" x="2301875" y="4244975"/>
          <p14:tracePt t="1246" x="2187575" y="4275138"/>
          <p14:tracePt t="1263" x="2117725" y="4289425"/>
          <p14:tracePt t="1279" x="2095500" y="4313238"/>
          <p14:tracePt t="1296" x="2079625" y="4313238"/>
          <p14:tracePt t="1312" x="2041525" y="4335463"/>
          <p14:tracePt t="1328" x="2019300" y="4351338"/>
          <p14:tracePt t="1344" x="1973263" y="4373563"/>
          <p14:tracePt t="1362" x="1874838" y="4403725"/>
          <p14:tracePt t="1362" x="1812925" y="4427538"/>
          <p14:tracePt t="1381" x="1744663" y="4449763"/>
          <p14:tracePt t="1397" x="1668463" y="4487863"/>
          <p14:tracePt t="1413" x="1638300" y="4495800"/>
          <p14:tracePt t="1430" x="1608138" y="4518025"/>
          <p14:tracePt t="1447" x="1592263" y="4518025"/>
          <p14:tracePt t="1462" x="1570038" y="4518025"/>
          <p14:tracePt t="1532" x="1531938" y="4518025"/>
          <p14:tracePt t="1540" x="1470025" y="4518025"/>
          <p14:tracePt t="1548" x="1425575" y="4518025"/>
          <p14:tracePt t="1562" x="1341438" y="4518025"/>
          <p14:tracePt t="1580" x="1317625" y="4511675"/>
          <p14:tracePt t="1597" x="1311275" y="4495800"/>
          <p14:tracePt t="1612" x="1295400" y="4441825"/>
          <p14:tracePt t="1629" x="1287463" y="4419600"/>
          <p14:tracePt t="1646" x="1273175" y="4365625"/>
          <p14:tracePt t="1662" x="1265238" y="4327525"/>
          <p14:tracePt t="1679" x="1265238" y="4283075"/>
          <p14:tracePt t="1695" x="1257300" y="4244975"/>
          <p14:tracePt t="1712" x="1257300" y="4206875"/>
          <p14:tracePt t="1728" x="1257300" y="4137025"/>
          <p14:tracePt t="1745" x="1265238" y="4098925"/>
          <p14:tracePt t="1762" x="1265238" y="4046538"/>
          <p14:tracePt t="1779" x="1273175" y="3992563"/>
          <p14:tracePt t="1779" x="1279525" y="3978275"/>
          <p14:tracePt t="1797" x="1279525" y="3954463"/>
          <p14:tracePt t="1812" x="1287463" y="3894138"/>
          <p14:tracePt t="1829" x="1303338" y="3840163"/>
          <p14:tracePt t="1846" x="1303338" y="3787775"/>
          <p14:tracePt t="1862" x="1303338" y="3733800"/>
          <p14:tracePt t="1878" x="1303338" y="3695700"/>
          <p14:tracePt t="1895" x="1317625" y="3641725"/>
          <p14:tracePt t="1912" x="1317625" y="3603625"/>
          <p14:tracePt t="1929" x="1325563" y="3551238"/>
          <p14:tracePt t="1946" x="1325563" y="3482975"/>
          <p14:tracePt t="1962" x="1333500" y="3444875"/>
          <p14:tracePt t="1978" x="1333500" y="3375025"/>
          <p14:tracePt t="1996" x="1333500" y="3352800"/>
          <p14:tracePt t="1996" x="1333500" y="3322638"/>
          <p14:tracePt t="2013" x="1333500" y="3298825"/>
          <p14:tracePt t="2029" x="1333500" y="3230563"/>
          <p14:tracePt t="2046" x="1333500" y="3192463"/>
          <p14:tracePt t="2061" x="1333500" y="3140075"/>
          <p14:tracePt t="2078" x="1325563" y="3108325"/>
          <p14:tracePt t="2095" x="1325563" y="3094038"/>
          <p14:tracePt t="2111" x="1317625" y="3048000"/>
          <p14:tracePt t="2128" x="1311275" y="3009900"/>
          <p14:tracePt t="2145" x="1287463" y="2949575"/>
          <p14:tracePt t="2162" x="1279525" y="2917825"/>
          <p14:tracePt t="2162" x="1273175" y="2895600"/>
          <p14:tracePt t="2180" x="1273175" y="2887663"/>
          <p14:tracePt t="2194" x="1265238" y="2873375"/>
          <p14:tracePt t="2213" x="1265238" y="2849563"/>
          <p14:tracePt t="2229" x="1249363" y="2827338"/>
          <p14:tracePt t="2246" x="1249363" y="2803525"/>
          <p14:tracePt t="2262" x="1241425" y="2797175"/>
          <p14:tracePt t="2278" x="1235075" y="2789238"/>
          <p14:tracePt t="2294" x="1235075" y="2781300"/>
          <p14:tracePt t="2310" x="1235075" y="2765425"/>
          <p14:tracePt t="2328" x="1227138" y="2751138"/>
          <p14:tracePt t="2344" x="1227138" y="2743200"/>
          <p14:tracePt t="2360" x="1219200" y="2727325"/>
          <p14:tracePt t="2378" x="1211263" y="2713038"/>
          <p14:tracePt t="2394" x="1211263" y="2697163"/>
          <p14:tracePt t="2411" x="1196975" y="2674938"/>
          <p14:tracePt t="2428" x="1196975" y="2659063"/>
          <p14:tracePt t="2446" x="1196975" y="2651125"/>
          <p14:tracePt t="2484" x="1196975" y="2644775"/>
          <p14:tracePt t="2532" x="1196975" y="2651125"/>
          <p14:tracePt t="2764" x="1196975" y="2659063"/>
          <p14:tracePt t="2772" x="1196975" y="2667000"/>
          <p14:tracePt t="2780" x="1196975" y="2682875"/>
          <p14:tracePt t="2794" x="1196975" y="2689225"/>
          <p14:tracePt t="2810" x="1196975" y="2697163"/>
          <p14:tracePt t="2827" x="1196975" y="2713038"/>
          <p14:tracePt t="2845" x="1196975" y="2720975"/>
          <p14:tracePt t="2862" x="1196975" y="2735263"/>
          <p14:tracePt t="2878" x="1196975" y="2743200"/>
          <p14:tracePt t="2894" x="1196975" y="2759075"/>
          <p14:tracePt t="2911" x="1196975" y="2765425"/>
          <p14:tracePt t="2927" x="1196975" y="2773363"/>
          <p14:tracePt t="2944" x="1196975" y="2781300"/>
          <p14:tracePt t="2960" x="1196975" y="2797175"/>
          <p14:tracePt t="2978" x="1196975" y="2819400"/>
          <p14:tracePt t="2994" x="1196975" y="2841625"/>
          <p14:tracePt t="2994" x="1196975" y="2857500"/>
          <p14:tracePt t="3012" x="1196975" y="2879725"/>
          <p14:tracePt t="3028" x="1196975" y="2903538"/>
          <p14:tracePt t="3043" x="1196975" y="2917825"/>
          <p14:tracePt t="3059" x="1196975" y="2933700"/>
          <p14:tracePt t="3078" x="1196975" y="2941638"/>
          <p14:tracePt t="3094" x="1196975" y="2949575"/>
          <p14:tracePt t="3110" x="1196975" y="2955925"/>
          <p14:tracePt t="3126" x="1196975" y="2987675"/>
          <p14:tracePt t="3144" x="1196975" y="3025775"/>
          <p14:tracePt t="3161" x="1196975" y="3048000"/>
          <p14:tracePt t="3177" x="1196975" y="3078163"/>
          <p14:tracePt t="3194" x="1196975" y="3101975"/>
          <p14:tracePt t="3210" x="1181100" y="3124200"/>
          <p14:tracePt t="3210" x="1181100" y="3132138"/>
          <p14:tracePt t="3229" x="1181100" y="3154363"/>
          <p14:tracePt t="3245" x="1181100" y="3178175"/>
          <p14:tracePt t="3261" x="1181100" y="3184525"/>
          <p14:tracePt t="3277" x="1181100" y="3200400"/>
          <p14:tracePt t="3294" x="1181100" y="3230563"/>
          <p14:tracePt t="3311" x="1196975" y="3268663"/>
          <p14:tracePt t="3327" x="1203325" y="3314700"/>
          <p14:tracePt t="3344" x="1203325" y="3344863"/>
          <p14:tracePt t="3360" x="1203325" y="3382963"/>
          <p14:tracePt t="3377" x="1203325" y="3413125"/>
          <p14:tracePt t="3394" x="1203325" y="3444875"/>
          <p14:tracePt t="3411" x="1203325" y="3459163"/>
          <p14:tracePt t="3411" x="1211263" y="3475038"/>
          <p14:tracePt t="3428" x="1211263" y="3497263"/>
          <p14:tracePt t="3445" x="1211263" y="3513138"/>
          <p14:tracePt t="3461" x="1211263" y="3535363"/>
          <p14:tracePt t="3477" x="1211263" y="3551238"/>
          <p14:tracePt t="3494" x="1211263" y="3565525"/>
          <p14:tracePt t="3510" x="1211263" y="3597275"/>
          <p14:tracePt t="3527" x="1211263" y="3627438"/>
          <p14:tracePt t="3543" x="1211263" y="3657600"/>
          <p14:tracePt t="3559" x="1211263" y="3673475"/>
          <p14:tracePt t="3576" x="1211263" y="3711575"/>
          <p14:tracePt t="3594" x="1211263" y="3741738"/>
          <p14:tracePt t="3610" x="1211263" y="3763963"/>
          <p14:tracePt t="3610" x="1211263" y="3779838"/>
          <p14:tracePt t="3628" x="1211263" y="3802063"/>
          <p14:tracePt t="3643" x="1211263" y="3817938"/>
          <p14:tracePt t="3643" x="1211263" y="3832225"/>
          <p14:tracePt t="3661" x="1211263" y="3863975"/>
          <p14:tracePt t="3677" x="1211263" y="3870325"/>
          <p14:tracePt t="3694" x="1211263" y="3894138"/>
          <p14:tracePt t="3710" x="1211263" y="3908425"/>
          <p14:tracePt t="3726" x="1211263" y="3932238"/>
          <p14:tracePt t="3743" x="1211263" y="3962400"/>
          <p14:tracePt t="3760" x="1219200" y="3992563"/>
          <p14:tracePt t="3777" x="1219200" y="4030663"/>
          <p14:tracePt t="3793" x="1227138" y="4054475"/>
          <p14:tracePt t="3809" x="1235075" y="4092575"/>
          <p14:tracePt t="3826" x="1235075" y="4114800"/>
          <p14:tracePt t="3826" x="1235075" y="4130675"/>
          <p14:tracePt t="3845" x="1235075" y="4152900"/>
          <p14:tracePt t="3861" x="1235075" y="4175125"/>
          <p14:tracePt t="3877" x="1241425" y="4198938"/>
          <p14:tracePt t="3894" x="1241425" y="4213225"/>
          <p14:tracePt t="3910" x="1241425" y="4229100"/>
          <p14:tracePt t="3926" x="1241425" y="4244975"/>
          <p14:tracePt t="3945" x="1241425" y="4259263"/>
          <p14:tracePt t="3959" x="1249363" y="4283075"/>
          <p14:tracePt t="3976" x="1257300" y="4305300"/>
          <p14:tracePt t="3993" x="1257300" y="4321175"/>
          <p14:tracePt t="4009" x="1265238" y="4327525"/>
          <p14:tracePt t="4026" x="1273175" y="4343400"/>
          <p14:tracePt t="4041" x="1273175" y="4351338"/>
          <p14:tracePt t="4058" x="1273175" y="4381500"/>
          <p14:tracePt t="4076" x="1279525" y="4389438"/>
          <p14:tracePt t="4094" x="1279525" y="4419600"/>
          <p14:tracePt t="4110" x="1279525" y="4435475"/>
          <p14:tracePt t="4125" x="1279525" y="4449763"/>
          <p14:tracePt t="4142" x="1279525" y="4465638"/>
          <p14:tracePt t="4159" x="1279525" y="4473575"/>
          <p14:tracePt t="4175" x="1279525" y="4487863"/>
          <p14:tracePt t="4193" x="1279525" y="4503738"/>
          <p14:tracePt t="4209" x="1279525" y="4533900"/>
          <p14:tracePt t="4226" x="1279525" y="4549775"/>
          <p14:tracePt t="4242" x="1287463" y="4564063"/>
          <p14:tracePt t="4242" x="1287463" y="4579938"/>
          <p14:tracePt t="4260" x="1287463" y="4610100"/>
          <p14:tracePt t="4277" x="1295400" y="4625975"/>
          <p14:tracePt t="4293" x="1295400" y="4664075"/>
          <p14:tracePt t="4310" x="1295400" y="4694238"/>
          <p14:tracePt t="4326" x="1295400" y="4716463"/>
          <p14:tracePt t="4343" x="1295400" y="4754563"/>
          <p14:tracePt t="4359" x="1295400" y="4770438"/>
          <p14:tracePt t="4375" x="1295400" y="4784725"/>
          <p14:tracePt t="4392" x="1295400" y="4822825"/>
          <p14:tracePt t="4409" x="1295400" y="4846638"/>
          <p14:tracePt t="4426" x="1295400" y="4868863"/>
          <p14:tracePt t="4426" x="1295400" y="4876800"/>
          <p14:tracePt t="4445" x="1295400" y="4892675"/>
          <p14:tracePt t="4460" x="1295400" y="4906963"/>
          <p14:tracePt t="4475" x="1295400" y="4922838"/>
          <p14:tracePt t="4492" x="1295400" y="4937125"/>
          <p14:tracePt t="4510" x="1295400" y="4953000"/>
          <p14:tracePt t="4527" x="1295400" y="4960938"/>
          <p14:tracePt t="4541" x="1295400" y="4991100"/>
          <p14:tracePt t="4558" x="1295400" y="5006975"/>
          <p14:tracePt t="4575" x="1295400" y="5037138"/>
          <p14:tracePt t="4592" x="1303338" y="5089525"/>
          <p14:tracePt t="4609" x="1303338" y="5121275"/>
          <p14:tracePt t="4625" x="1303338" y="5151438"/>
          <p14:tracePt t="4642" x="1311275" y="5173663"/>
          <p14:tracePt t="4642" x="1325563" y="5197475"/>
          <p14:tracePt t="4661" x="1325563" y="5203825"/>
          <p14:tracePt t="4677" x="1325563" y="5211763"/>
          <p14:tracePt t="4693" x="1333500" y="5227638"/>
          <p14:tracePt t="4709" x="1341438" y="5241925"/>
          <p14:tracePt t="4726" x="1355725" y="5257800"/>
          <p14:tracePt t="4743" x="1371600" y="5280025"/>
          <p14:tracePt t="4759" x="1379538" y="5287963"/>
          <p14:tracePt t="4775" x="1387475" y="5311775"/>
          <p14:tracePt t="4791" x="1401763" y="5318125"/>
          <p14:tracePt t="4812" x="1401763" y="5326063"/>
          <p14:tracePt t="4825" x="1409700" y="5334000"/>
          <p14:tracePt t="4841" x="1431925" y="5356225"/>
          <p14:tracePt t="4841" x="1447800" y="5364163"/>
          <p14:tracePt t="4860" x="1455738" y="5380038"/>
          <p14:tracePt t="4877" x="1463675" y="5380038"/>
          <p14:tracePt t="4893" x="1470025" y="5394325"/>
          <p14:tracePt t="4909" x="1485900" y="5402263"/>
          <p14:tracePt t="4927" x="1501775" y="5418138"/>
          <p14:tracePt t="4944" x="1508125" y="5426075"/>
          <p14:tracePt t="4959" x="1524000" y="5432425"/>
          <p14:tracePt t="4976" x="1524000" y="5440363"/>
          <p14:tracePt t="5005" x="1531938" y="5440363"/>
          <p14:tracePt t="5021" x="1539875" y="5448300"/>
          <p14:tracePt t="5029" x="1554163" y="5456238"/>
          <p14:tracePt t="5042" x="1570038" y="5464175"/>
          <p14:tracePt t="5059" x="1584325" y="5478463"/>
          <p14:tracePt t="5059" x="1600200" y="5478463"/>
          <p14:tracePt t="5077" x="1630363" y="5502275"/>
          <p14:tracePt t="5094" x="1638300" y="5508625"/>
          <p14:tracePt t="5110" x="1646238" y="5508625"/>
          <p14:tracePt t="5189" x="1654175" y="5508625"/>
          <p14:tracePt t="5221" x="1668463" y="5502275"/>
          <p14:tracePt t="5229" x="1668463" y="5486400"/>
          <p14:tracePt t="5245" x="1676400" y="5478463"/>
          <p14:tracePt t="5259" x="1676400" y="5456238"/>
          <p14:tracePt t="5275" x="1676400" y="5440363"/>
          <p14:tracePt t="5294" x="1684338" y="5432425"/>
          <p14:tracePt t="5309" x="1692275" y="5426075"/>
          <p14:tracePt t="5327" x="1692275" y="5410200"/>
          <p14:tracePt t="5343" x="1706563" y="5402263"/>
          <p14:tracePt t="5359" x="1714500" y="5387975"/>
          <p14:tracePt t="5376" x="1722438" y="5372100"/>
          <p14:tracePt t="5392" x="1730375" y="5356225"/>
          <p14:tracePt t="5409" x="1752600" y="5334000"/>
          <p14:tracePt t="5426" x="1774825" y="5318125"/>
          <p14:tracePt t="5442" x="1798638" y="5303838"/>
          <p14:tracePt t="5460" x="1798638" y="5287963"/>
          <p14:tracePt t="5477" x="1798638" y="5273675"/>
          <p14:tracePt t="5493" x="1798638" y="5265738"/>
          <p14:tracePt t="5510" x="1812925" y="5249863"/>
          <p14:tracePt t="5527" x="1820863" y="5241925"/>
          <p14:tracePt t="5543" x="1836738" y="5235575"/>
          <p14:tracePt t="5559" x="1836738" y="5227638"/>
          <p14:tracePt t="5577" x="1844675" y="5227638"/>
          <p14:tracePt t="5604" x="1844675" y="5211763"/>
          <p14:tracePt t="5612" x="1851025" y="5197475"/>
          <p14:tracePt t="5625" x="1866900" y="5173663"/>
          <p14:tracePt t="5643" x="1882775" y="5143500"/>
          <p14:tracePt t="5659" x="1905000" y="5113338"/>
          <p14:tracePt t="5659" x="1905000" y="5105400"/>
          <p14:tracePt t="5677" x="1920875" y="5083175"/>
          <p14:tracePt t="5691" x="1927225" y="5059363"/>
          <p14:tracePt t="5709" x="1927225" y="5037138"/>
          <p14:tracePt t="5726" x="1935163" y="5029200"/>
          <p14:tracePt t="5743" x="1943100" y="5029200"/>
          <p14:tracePt t="5759" x="1958975" y="5013325"/>
          <p14:tracePt t="5776" x="1965325" y="5006975"/>
          <p14:tracePt t="5792" x="1973263" y="4991100"/>
          <p14:tracePt t="5808" x="1981200" y="4975225"/>
          <p14:tracePt t="5824" x="1989138" y="4953000"/>
          <p14:tracePt t="5842" x="1989138" y="4937125"/>
          <p14:tracePt t="5859" x="2003425" y="4922838"/>
          <p14:tracePt t="5876" x="2003425" y="4906963"/>
          <p14:tracePt t="5892" x="2011363" y="4899025"/>
          <p14:tracePt t="5910" x="1997075" y="4899025"/>
          <p14:tracePt t="9226" x="1997075" y="4892675"/>
          <p14:tracePt t="9637" x="2003425" y="4892675"/>
          <p14:tracePt t="9669" x="2003425" y="4884738"/>
          <p14:tracePt t="9701" x="2003425" y="4876800"/>
          <p14:tracePt t="9709" x="2003425" y="4868863"/>
          <p14:tracePt t="9721" x="2003425" y="4860925"/>
          <p14:tracePt t="9737" x="2003425" y="4846638"/>
          <p14:tracePt t="9789" x="2019300" y="4838700"/>
          <p14:tracePt t="9805" x="2019300" y="4830763"/>
          <p14:tracePt t="9813" x="2019300" y="4822825"/>
          <p14:tracePt t="9837" x="2019300" y="4816475"/>
          <p14:tracePt t="9844" x="2019300" y="4808538"/>
          <p14:tracePt t="9854" x="2019300" y="4800600"/>
          <p14:tracePt t="9870" x="2019300" y="4784725"/>
          <p14:tracePt t="9886" x="2019300" y="4778375"/>
          <p14:tracePt t="9908" x="2019300" y="4770438"/>
          <p14:tracePt t="9921" x="2019300" y="4762500"/>
          <p14:tracePt t="9937" x="2019300" y="4746625"/>
          <p14:tracePt t="9953" x="2019300" y="4740275"/>
          <p14:tracePt t="9970" x="2019300" y="4724400"/>
          <p14:tracePt t="9970" x="2019300" y="4708525"/>
          <p14:tracePt t="9988" x="2019300" y="4702175"/>
          <p14:tracePt t="10004" x="2035175" y="4670425"/>
          <p14:tracePt t="10022" x="2035175" y="4664075"/>
          <p14:tracePt t="10038" x="2035175" y="4632325"/>
          <p14:tracePt t="10055" x="2035175" y="4602163"/>
          <p14:tracePt t="10071" x="2035175" y="4579938"/>
          <p14:tracePt t="10088" x="2035175" y="4533900"/>
          <p14:tracePt t="10104" x="2035175" y="4503738"/>
          <p14:tracePt t="10120" x="2035175" y="4479925"/>
          <p14:tracePt t="10137" x="2035175" y="4457700"/>
          <p14:tracePt t="10153" x="2035175" y="4427538"/>
          <p14:tracePt t="10170" x="2049463" y="4411663"/>
          <p14:tracePt t="10170" x="2049463" y="4403725"/>
          <p14:tracePt t="10188" x="2049463" y="4397375"/>
          <p14:tracePt t="10203" x="2049463" y="4359275"/>
          <p14:tracePt t="10220" x="2049463" y="4351338"/>
          <p14:tracePt t="10237" x="2065338" y="4305300"/>
          <p14:tracePt t="10254" x="2065338" y="4275138"/>
          <p14:tracePt t="10270" x="2073275" y="4229100"/>
          <p14:tracePt t="10287" x="2073275" y="4198938"/>
          <p14:tracePt t="10303" x="2079625" y="4168775"/>
          <p14:tracePt t="10320" x="2087563" y="4152900"/>
          <p14:tracePt t="10336" x="2087563" y="4122738"/>
          <p14:tracePt t="10353" x="2095500" y="4098925"/>
          <p14:tracePt t="10370" x="2103438" y="4084638"/>
          <p14:tracePt t="10386" x="2103438" y="4068763"/>
          <p14:tracePt t="10386" x="2103438" y="4060825"/>
          <p14:tracePt t="10404" x="2103438" y="4054475"/>
          <p14:tracePt t="10420" x="2111375" y="4030663"/>
          <p14:tracePt t="10436" x="2111375" y="4008438"/>
          <p14:tracePt t="10454" x="2117725" y="3970338"/>
          <p14:tracePt t="10470" x="2117725" y="3932238"/>
          <p14:tracePt t="10487" x="2125663" y="3902075"/>
          <p14:tracePt t="10504" x="2133600" y="3870325"/>
          <p14:tracePt t="10519" x="2133600" y="3863975"/>
          <p14:tracePt t="10535" x="2133600" y="3856038"/>
          <p14:tracePt t="10551" x="2141538" y="3840163"/>
          <p14:tracePt t="10570" x="2141538" y="3810000"/>
          <p14:tracePt t="10570" x="2141538" y="3794125"/>
          <p14:tracePt t="10588" x="2149475" y="3779838"/>
          <p14:tracePt t="10601" x="2163763" y="3717925"/>
          <p14:tracePt t="10619" x="2163763" y="3687763"/>
          <p14:tracePt t="10637" x="2179638" y="3665538"/>
          <p14:tracePt t="10654" x="2179638" y="3657600"/>
          <p14:tracePt t="10669" x="2179638" y="3635375"/>
          <p14:tracePt t="10686" x="2187575" y="3597275"/>
          <p14:tracePt t="10703" x="2193925" y="3581400"/>
          <p14:tracePt t="10719" x="2193925" y="3559175"/>
          <p14:tracePt t="10736" x="2193925" y="3551238"/>
          <p14:tracePt t="10752" x="2193925" y="3543300"/>
          <p14:tracePt t="10769" x="2193925" y="3521075"/>
          <p14:tracePt t="10788" x="2193925" y="3489325"/>
          <p14:tracePt t="10804" x="2193925" y="3475038"/>
          <p14:tracePt t="10818" x="2209800" y="3436938"/>
          <p14:tracePt t="10837" x="2209800" y="3429000"/>
          <p14:tracePt t="10852" x="2209800" y="3421063"/>
          <p14:tracePt t="10869" x="2209800" y="3406775"/>
          <p14:tracePt t="10886" x="2209800" y="3398838"/>
          <p14:tracePt t="10908" x="2209800" y="3390900"/>
          <p14:tracePt t="10918" x="2217738" y="3360738"/>
          <p14:tracePt t="10936" x="2225675" y="3344863"/>
          <p14:tracePt t="10952" x="2225675" y="3314700"/>
          <p14:tracePt t="10971" x="2225675" y="3298825"/>
          <p14:tracePt t="10986" x="2225675" y="3284538"/>
          <p14:tracePt t="11003" x="2225675" y="3276600"/>
          <p14:tracePt t="11018" x="2225675" y="3260725"/>
          <p14:tracePt t="11037" x="2225675" y="3230563"/>
          <p14:tracePt t="11053" x="2225675" y="3222625"/>
          <p14:tracePt t="11069" x="2239963" y="3208338"/>
          <p14:tracePt t="11086" x="2239963" y="3184525"/>
          <p14:tracePt t="11102" x="2239963" y="3178175"/>
          <p14:tracePt t="11118" x="2239963" y="3170238"/>
          <p14:tracePt t="11135" x="2239963" y="3162300"/>
          <p14:tracePt t="11152" x="2239963" y="3132138"/>
          <p14:tracePt t="11169" x="2255838" y="3116263"/>
          <p14:tracePt t="11186" x="2263775" y="3078163"/>
          <p14:tracePt t="11203" x="2263775" y="3055938"/>
          <p14:tracePt t="11203" x="2263775" y="3048000"/>
          <p14:tracePt t="11221" x="2263775" y="3040063"/>
          <p14:tracePt t="11235" x="2263775" y="3025775"/>
          <p14:tracePt t="11253" x="2263775" y="3009900"/>
          <p14:tracePt t="11270" x="2263775" y="3001963"/>
          <p14:tracePt t="11285" x="2263775" y="2994025"/>
          <p14:tracePt t="11301" x="2263775" y="2987675"/>
          <p14:tracePt t="11318" x="2263775" y="2955925"/>
          <p14:tracePt t="11335" x="2263775" y="2941638"/>
          <p14:tracePt t="11351" x="2263775" y="2911475"/>
          <p14:tracePt t="11369" x="2263775" y="2895600"/>
          <p14:tracePt t="11385" x="2263775" y="2879725"/>
          <p14:tracePt t="11402" x="2263775" y="2865438"/>
          <p14:tracePt t="11402" x="2263775" y="2857500"/>
          <p14:tracePt t="11420" x="2263775" y="2841625"/>
          <p14:tracePt t="11436" x="2263775" y="2835275"/>
          <p14:tracePt t="11452" x="2263775" y="2811463"/>
          <p14:tracePt t="11470" x="2263775" y="2797175"/>
          <p14:tracePt t="11486" x="2263775" y="2781300"/>
          <p14:tracePt t="11502" x="2263775" y="2765425"/>
          <p14:tracePt t="11519" x="2263775" y="2743200"/>
          <p14:tracePt t="11535" x="2263775" y="2727325"/>
          <p14:tracePt t="11552" x="2263775" y="2713038"/>
          <p14:tracePt t="12462" x="2270125" y="2713038"/>
          <p14:tracePt t="13028" x="2270125" y="2720975"/>
          <p14:tracePt t="13044" x="2270125" y="2735263"/>
          <p14:tracePt t="13060" x="2270125" y="2743200"/>
          <p14:tracePt t="13076" x="2270125" y="2759075"/>
          <p14:tracePt t="13092" x="2270125" y="2765425"/>
          <p14:tracePt t="13124" x="2270125" y="2773363"/>
          <p14:tracePt t="13140" x="2270125" y="2781300"/>
          <p14:tracePt t="13164" x="2270125" y="2789238"/>
          <p14:tracePt t="13212" x="2270125" y="2797175"/>
          <p14:tracePt t="13228" x="2270125" y="2811463"/>
          <p14:tracePt t="13252" x="2270125" y="2827338"/>
          <p14:tracePt t="13276" x="2278063" y="2849563"/>
          <p14:tracePt t="13292" x="2286000" y="2857500"/>
          <p14:tracePt t="13300" x="2286000" y="2865438"/>
          <p14:tracePt t="13308" x="2286000" y="2873375"/>
          <p14:tracePt t="13324" x="2286000" y="2887663"/>
          <p14:tracePt t="13348" x="2286000" y="2895600"/>
          <p14:tracePt t="13372" x="2286000" y="2903538"/>
          <p14:tracePt t="13380" x="2286000" y="2911475"/>
          <p14:tracePt t="13404" x="2286000" y="2917825"/>
          <p14:tracePt t="13412" x="2286000" y="2925763"/>
          <p14:tracePt t="13420" x="2286000" y="2941638"/>
          <p14:tracePt t="13436" x="2286000" y="2955925"/>
          <p14:tracePt t="13449" x="2286000" y="2971800"/>
          <p14:tracePt t="13468" x="2286000" y="2979738"/>
          <p14:tracePt t="13492" x="2286000" y="2987675"/>
          <p14:tracePt t="13516" x="2286000" y="2994025"/>
          <p14:tracePt t="13547" x="2286000" y="3001963"/>
          <p14:tracePt t="13555" x="2286000" y="3009900"/>
          <p14:tracePt t="13572" x="2286000" y="3025775"/>
          <p14:tracePt t="13588" x="2286000" y="3032125"/>
          <p14:tracePt t="13604" x="2286000" y="3055938"/>
          <p14:tracePt t="13616" x="2286000" y="3063875"/>
          <p14:tracePt t="13633" x="2286000" y="3070225"/>
          <p14:tracePt t="13649" x="2286000" y="3078163"/>
          <p14:tracePt t="13666" x="2286000" y="3101975"/>
          <p14:tracePt t="13685" x="2286000" y="3116263"/>
          <p14:tracePt t="13701" x="2270125" y="3132138"/>
          <p14:tracePt t="13717" x="2270125" y="3154363"/>
          <p14:tracePt t="13734" x="2263775" y="3184525"/>
          <p14:tracePt t="13750" x="2255838" y="3238500"/>
          <p14:tracePt t="13766" x="2255838" y="3276600"/>
          <p14:tracePt t="13783" x="2247900" y="3306763"/>
          <p14:tracePt t="13800" x="2239963" y="3314700"/>
          <p14:tracePt t="13816" x="2239963" y="3330575"/>
          <p14:tracePt t="13832" x="2239963" y="3336925"/>
          <p14:tracePt t="13849" x="2232025" y="3352800"/>
          <p14:tracePt t="13866" x="2232025" y="3382963"/>
          <p14:tracePt t="13866" x="2225675" y="3390900"/>
          <p14:tracePt t="13884" x="2225675" y="3398838"/>
          <p14:tracePt t="13899" x="2225675" y="3429000"/>
          <p14:tracePt t="13917" x="2217738" y="3451225"/>
          <p14:tracePt t="13934" x="2217738" y="3459163"/>
          <p14:tracePt t="13950" x="2217738" y="3475038"/>
          <p14:tracePt t="13967" x="2217738" y="3482975"/>
          <p14:tracePt t="13983" x="2217738" y="3497263"/>
          <p14:tracePt t="13998" x="2209800" y="3527425"/>
          <p14:tracePt t="14016" x="2209800" y="3565525"/>
          <p14:tracePt t="14034" x="2201863" y="3589338"/>
          <p14:tracePt t="14048" x="2201863" y="3627438"/>
          <p14:tracePt t="14065" x="2193925" y="3627438"/>
          <p14:tracePt t="14081" x="2193925" y="3641725"/>
          <p14:tracePt t="14098" x="2179638" y="3657600"/>
          <p14:tracePt t="14114" x="2179638" y="3665538"/>
          <p14:tracePt t="14131" x="2171700" y="3703638"/>
          <p14:tracePt t="14148" x="2163763" y="3725863"/>
          <p14:tracePt t="14165" x="2163763" y="3763963"/>
          <p14:tracePt t="14182" x="2155825" y="3802063"/>
          <p14:tracePt t="14199" x="2149475" y="3848100"/>
          <p14:tracePt t="14216" x="2149475" y="3870325"/>
          <p14:tracePt t="14233" x="2149475" y="3886200"/>
          <p14:tracePt t="14249" x="2141538" y="3894138"/>
          <p14:tracePt t="14265" x="2141538" y="3908425"/>
          <p14:tracePt t="14265" x="2133600" y="3916363"/>
          <p14:tracePt t="14284" x="2133600" y="3924300"/>
          <p14:tracePt t="14299" x="2125663" y="3954463"/>
          <p14:tracePt t="14317" x="2103438" y="3984625"/>
          <p14:tracePt t="14333" x="2103438" y="4022725"/>
          <p14:tracePt t="14350" x="2079625" y="4060825"/>
          <p14:tracePt t="14366" x="2073275" y="4084638"/>
          <p14:tracePt t="14382" x="2065338" y="4114800"/>
          <p14:tracePt t="14398" x="2057400" y="4144963"/>
          <p14:tracePt t="14415" x="2057400" y="4152900"/>
          <p14:tracePt t="14432" x="2057400" y="4160838"/>
          <p14:tracePt t="14448" x="2049463" y="4168775"/>
          <p14:tracePt t="14466" x="2049463" y="4183063"/>
          <p14:tracePt t="14482" x="2035175" y="4221163"/>
          <p14:tracePt t="14482" x="2035175" y="4237038"/>
          <p14:tracePt t="14501" x="2027238" y="4259263"/>
          <p14:tracePt t="14515" x="1997075" y="4313238"/>
          <p14:tracePt t="14533" x="1981200" y="4359275"/>
          <p14:tracePt t="14550" x="1973263" y="4419600"/>
          <p14:tracePt t="14566" x="1965325" y="4465638"/>
          <p14:tracePt t="14584" x="1958975" y="4503738"/>
          <p14:tracePt t="14599" x="1958975" y="4525963"/>
          <p14:tracePt t="14617" x="1958975" y="4541838"/>
          <p14:tracePt t="14632" x="1958975" y="4549775"/>
          <p14:tracePt t="14648" x="1958975" y="4556125"/>
          <p14:tracePt t="14664" x="1951038" y="4572000"/>
          <p14:tracePt t="14681" x="1951038" y="4602163"/>
          <p14:tracePt t="14681" x="1951038" y="4618038"/>
          <p14:tracePt t="14700" x="1943100" y="4625975"/>
          <p14:tracePt t="14714" x="1943100" y="4664075"/>
          <p14:tracePt t="14733" x="1935163" y="4670425"/>
          <p14:tracePt t="14749" x="1935163" y="4686300"/>
          <p14:tracePt t="14766" x="1935163" y="4708525"/>
          <p14:tracePt t="14782" x="1935163" y="4724400"/>
          <p14:tracePt t="14798" x="1935163" y="4754563"/>
          <p14:tracePt t="14815" x="1935163" y="4778375"/>
          <p14:tracePt t="14832" x="1935163" y="4808538"/>
          <p14:tracePt t="14849" x="1935163" y="4830763"/>
          <p14:tracePt t="14865" x="1935163" y="4854575"/>
          <p14:tracePt t="14882" x="1927225" y="4884738"/>
          <p14:tracePt t="14897" x="1927225" y="4892675"/>
          <p14:tracePt t="14914" x="1920875" y="4930775"/>
          <p14:tracePt t="14933" x="1920875" y="4953000"/>
          <p14:tracePt t="14949" x="1905000" y="4983163"/>
          <p14:tracePt t="14967" x="1905000" y="4999038"/>
          <p14:tracePt t="14981" x="1905000" y="5013325"/>
          <p14:tracePt t="14998" x="1905000" y="5021263"/>
          <p14:tracePt t="15020" x="1897063" y="5037138"/>
          <p14:tracePt t="15032" x="1889125" y="5045075"/>
          <p14:tracePt t="15047" x="1889125" y="5051425"/>
          <p14:tracePt t="15063" x="1874838" y="5075238"/>
          <p14:tracePt t="15082" x="1874838" y="5083175"/>
          <p14:tracePt t="15098" x="1858963" y="5105400"/>
          <p14:tracePt t="15115" x="1844675" y="5127625"/>
          <p14:tracePt t="15132" x="1836738" y="5135563"/>
          <p14:tracePt t="15149" x="1828800" y="5143500"/>
          <p14:tracePt t="15165" x="1820863" y="5151438"/>
          <p14:tracePt t="15181" x="1806575" y="5165725"/>
          <p14:tracePt t="15198" x="1798638" y="5181600"/>
          <p14:tracePt t="15215" x="1782763" y="5211763"/>
          <p14:tracePt t="15232" x="1774825" y="5219700"/>
          <p14:tracePt t="15248" x="1768475" y="5219700"/>
          <p14:tracePt t="15264" x="1768475" y="5241925"/>
          <p14:tracePt t="15282" x="1752600" y="5249863"/>
          <p14:tracePt t="15298" x="1736725" y="5273675"/>
          <p14:tracePt t="15315" x="1730375" y="5295900"/>
          <p14:tracePt t="15332" x="1722438" y="5303838"/>
          <p14:tracePt t="15347" x="1714500" y="5303838"/>
          <p14:tracePt t="15372" x="1714500" y="5311775"/>
          <p14:tracePt t="15382" x="1706563" y="5326063"/>
          <p14:tracePt t="15398" x="1698625" y="5341938"/>
          <p14:tracePt t="15414" x="1692275" y="5356225"/>
          <p14:tracePt t="15430" x="1676400" y="5372100"/>
          <p14:tracePt t="15448" x="1668463" y="5372100"/>
          <p14:tracePt t="15464" x="1660525" y="5380038"/>
          <p14:tracePt t="15481" x="1646238" y="5387975"/>
          <p14:tracePt t="15498" x="1600200" y="5402263"/>
          <p14:tracePt t="15498" x="1577975" y="5402263"/>
          <p14:tracePt t="15516" x="1562100" y="5402263"/>
          <p14:tracePt t="15532" x="1501775" y="5426075"/>
          <p14:tracePt t="15548" x="1493838" y="5426075"/>
          <p14:tracePt t="15581" x="1485900" y="5426075"/>
          <p14:tracePt t="15644" x="1470025" y="5410200"/>
          <p14:tracePt t="15652" x="1463675" y="5402263"/>
          <p14:tracePt t="15663" x="1431925" y="5387975"/>
          <p14:tracePt t="15681" x="1417638" y="5372100"/>
          <p14:tracePt t="15697" x="1409700" y="5364163"/>
          <p14:tracePt t="15714" x="1379538" y="5334000"/>
          <p14:tracePt t="15732" x="1355725" y="5318125"/>
          <p14:tracePt t="15747" x="1325563" y="5273675"/>
          <p14:tracePt t="15765" x="1311275" y="5249863"/>
          <p14:tracePt t="15782" x="1311275" y="5227638"/>
          <p14:tracePt t="15798" x="1311275" y="5197475"/>
          <p14:tracePt t="15815" x="1295400" y="5159375"/>
          <p14:tracePt t="15831" x="1287463" y="5135563"/>
          <p14:tracePt t="15847" x="1279525" y="5097463"/>
          <p14:tracePt t="15865" x="1257300" y="5051425"/>
          <p14:tracePt t="15881" x="1241425" y="5013325"/>
          <p14:tracePt t="15897" x="1227138" y="4968875"/>
          <p14:tracePt t="15914" x="1227138" y="4922838"/>
          <p14:tracePt t="15914" x="1219200" y="4892675"/>
          <p14:tracePt t="15932" x="1219200" y="4868863"/>
          <p14:tracePt t="15947" x="1203325" y="4784725"/>
          <p14:tracePt t="15965" x="1203325" y="4740275"/>
          <p14:tracePt t="15982" x="1203325" y="4694238"/>
          <p14:tracePt t="15998" x="1196975" y="4640263"/>
          <p14:tracePt t="16014" x="1189038" y="4587875"/>
          <p14:tracePt t="16031" x="1189038" y="4564063"/>
          <p14:tracePt t="16047" x="1189038" y="4533900"/>
          <p14:tracePt t="16064" x="1189038" y="4503738"/>
          <p14:tracePt t="16081" x="1189038" y="4449763"/>
          <p14:tracePt t="16097" x="1189038" y="4419600"/>
          <p14:tracePt t="16114" x="1189038" y="4373563"/>
          <p14:tracePt t="16114" x="1189038" y="4351338"/>
          <p14:tracePt t="16132" x="1189038" y="4335463"/>
          <p14:tracePt t="16147" x="1189038" y="4221163"/>
          <p14:tracePt t="16165" x="1189038" y="4152900"/>
          <p14:tracePt t="16181" x="1189038" y="4098925"/>
          <p14:tracePt t="16197" x="1189038" y="4046538"/>
          <p14:tracePt t="16214" x="1189038" y="3992563"/>
          <p14:tracePt t="16231" x="1189038" y="3940175"/>
          <p14:tracePt t="16247" x="1189038" y="3894138"/>
          <p14:tracePt t="16264" x="1189038" y="3863975"/>
          <p14:tracePt t="16280" x="1189038" y="3817938"/>
          <p14:tracePt t="16297" x="1189038" y="3763963"/>
          <p14:tracePt t="16314" x="1189038" y="3695700"/>
          <p14:tracePt t="16330" x="1189038" y="3649663"/>
          <p14:tracePt t="16330" x="1189038" y="3635375"/>
          <p14:tracePt t="16348" x="1189038" y="3603625"/>
          <p14:tracePt t="16365" x="1189038" y="3573463"/>
          <p14:tracePt t="16381" x="1196975" y="3527425"/>
          <p14:tracePt t="16397" x="1203325" y="3475038"/>
          <p14:tracePt t="16414" x="1203325" y="3406775"/>
          <p14:tracePt t="16430" x="1203325" y="3336925"/>
          <p14:tracePt t="16447" x="1203325" y="3276600"/>
          <p14:tracePt t="16464" x="1203325" y="3238500"/>
          <p14:tracePt t="16480" x="1203325" y="3208338"/>
          <p14:tracePt t="16497" x="1203325" y="3178175"/>
          <p14:tracePt t="16514" x="1203325" y="3132138"/>
          <p14:tracePt t="16530" x="1203325" y="3078163"/>
          <p14:tracePt t="16545" x="1203325" y="3032125"/>
          <p14:tracePt t="16563" x="1203325" y="3001963"/>
          <p14:tracePt t="16577" x="1203325" y="2963863"/>
          <p14:tracePt t="16596" x="1203325" y="2925763"/>
          <p14:tracePt t="16613" x="1211263" y="2887663"/>
          <p14:tracePt t="16630" x="1211263" y="2841625"/>
          <p14:tracePt t="16647" x="1211263" y="2789238"/>
          <p14:tracePt t="16663" x="1211263" y="2759075"/>
          <p14:tracePt t="16680" x="1211263" y="2720975"/>
          <p14:tracePt t="16697" x="1211263" y="2689225"/>
          <p14:tracePt t="16713" x="1211263" y="2674938"/>
          <p14:tracePt t="16740" x="1211263" y="2667000"/>
          <p14:tracePt t="16772" x="1211263" y="2682875"/>
          <p14:tracePt t="16892" x="1211263" y="2689225"/>
          <p14:tracePt t="16900" x="1211263" y="2713038"/>
          <p14:tracePt t="16913" x="1211263" y="2743200"/>
          <p14:tracePt t="16930" x="1211263" y="2781300"/>
          <p14:tracePt t="16947" x="1211263" y="2835275"/>
          <p14:tracePt t="16947" x="1219200" y="2873375"/>
          <p14:tracePt t="16965" x="1235075" y="2933700"/>
          <p14:tracePt t="16981" x="1241425" y="3001963"/>
          <p14:tracePt t="16997" x="1257300" y="3070225"/>
          <p14:tracePt t="17014" x="1273175" y="3146425"/>
          <p14:tracePt t="17030" x="1295400" y="3230563"/>
          <p14:tracePt t="17046" x="1333500" y="3306763"/>
          <p14:tracePt t="17062" x="1341438" y="3352800"/>
          <p14:tracePt t="17079" x="1349375" y="3382963"/>
          <p14:tracePt t="17096" x="1349375" y="3421063"/>
          <p14:tracePt t="17113" x="1355725" y="3451225"/>
          <p14:tracePt t="17129" x="1363663" y="3505200"/>
          <p14:tracePt t="17146" x="1363663" y="3589338"/>
          <p14:tracePt t="17146" x="1379538" y="3641725"/>
          <p14:tracePt t="17164" x="1387475" y="3703638"/>
          <p14:tracePt t="17179" x="1401763" y="3940175"/>
          <p14:tracePt t="17197" x="1425575" y="4060825"/>
          <p14:tracePt t="17214" x="1447800" y="4152900"/>
          <p14:tracePt t="17230" x="1447800" y="4183063"/>
          <p14:tracePt t="17246" x="1447800" y="4198938"/>
          <p14:tracePt t="17268" x="1447800" y="4206875"/>
          <p14:tracePt t="17284" x="1447800" y="4221163"/>
          <p14:tracePt t="17295" x="1447800" y="4244975"/>
          <p14:tracePt t="17313" x="1447800" y="4305300"/>
          <p14:tracePt t="17329" x="1447800" y="4381500"/>
          <p14:tracePt t="17346" x="1425575" y="4479925"/>
          <p14:tracePt t="17362" x="1417638" y="4579938"/>
          <p14:tracePt t="17362" x="1409700" y="4610100"/>
          <p14:tracePt t="17380" x="1409700" y="4670425"/>
          <p14:tracePt t="17396" x="1409700" y="4686300"/>
          <p14:tracePt t="17413" x="1393825" y="4716463"/>
          <p14:tracePt t="17430" x="1393825" y="4732338"/>
          <p14:tracePt t="17445" x="1393825" y="4762500"/>
          <p14:tracePt t="17463" x="1393825" y="4792663"/>
          <p14:tracePt t="17480" x="1393825" y="4846638"/>
          <p14:tracePt t="17496" x="1393825" y="4884738"/>
          <p14:tracePt t="17512" x="1393825" y="4930775"/>
          <p14:tracePt t="17529" x="1393825" y="4975225"/>
          <p14:tracePt t="17545" x="1393825" y="5021263"/>
          <p14:tracePt t="17545" x="1393825" y="5037138"/>
          <p14:tracePt t="17564" x="1393825" y="5059363"/>
          <p14:tracePt t="17580" x="1393825" y="5067300"/>
          <p14:tracePt t="17595" x="1393825" y="5105400"/>
          <p14:tracePt t="17614" x="1393825" y="5135563"/>
          <p14:tracePt t="17628" x="1409700" y="5181600"/>
          <p14:tracePt t="17645" x="1409700" y="5203825"/>
          <p14:tracePt t="17662" x="1425575" y="5249863"/>
          <p14:tracePt t="17679" x="1431925" y="5287963"/>
          <p14:tracePt t="17695" x="1447800" y="5318125"/>
          <p14:tracePt t="17712" x="1447800" y="5334000"/>
          <p14:tracePt t="17728" x="1463675" y="5364163"/>
          <p14:tracePt t="17745" x="1477963" y="5380038"/>
          <p14:tracePt t="17761" x="1508125" y="5410200"/>
          <p14:tracePt t="17761" x="1524000" y="5426075"/>
          <p14:tracePt t="17780" x="1546225" y="5448300"/>
          <p14:tracePt t="17796" x="1562100" y="5456238"/>
          <p14:tracePt t="17813" x="1570038" y="5456238"/>
          <p14:tracePt t="17829" x="1577975" y="5456238"/>
          <p14:tracePt t="17852" x="1592263" y="5456238"/>
          <p14:tracePt t="17862" x="1630363" y="5456238"/>
          <p14:tracePt t="17879" x="1654175" y="5470525"/>
          <p14:tracePt t="17894" x="1698625" y="5486400"/>
          <p14:tracePt t="17912" x="1706563" y="5486400"/>
          <p14:tracePt t="17932" x="1722438" y="5486400"/>
          <p14:tracePt t="17944" x="1722438" y="5478463"/>
          <p14:tracePt t="17961" x="1736725" y="5440363"/>
          <p14:tracePt t="17961" x="1744663" y="5426075"/>
          <p14:tracePt t="17981" x="1752600" y="5394325"/>
          <p14:tracePt t="17997" x="1768475" y="5364163"/>
          <p14:tracePt t="18013" x="1782763" y="5349875"/>
          <p14:tracePt t="18029" x="1790700" y="5349875"/>
          <p14:tracePt t="18044" x="1806575" y="5326063"/>
          <p14:tracePt t="18061" x="1820863" y="5303838"/>
          <p14:tracePt t="18078" x="1828800" y="5257800"/>
          <p14:tracePt t="18095" x="1858963" y="5211763"/>
          <p14:tracePt t="18112" x="1889125" y="5159375"/>
          <p14:tracePt t="18128" x="1912938" y="5105400"/>
          <p14:tracePt t="18145" x="1935163" y="5089525"/>
          <p14:tracePt t="18162" x="1943100" y="5051425"/>
          <p14:tracePt t="18179" x="1951038" y="5021263"/>
          <p14:tracePt t="18195" x="1958975" y="4975225"/>
          <p14:tracePt t="18213" x="1965325" y="4937125"/>
          <p14:tracePt t="18229" x="1981200" y="4899025"/>
          <p14:tracePt t="18246" x="1981200" y="4854575"/>
          <p14:tracePt t="18262" x="1997075" y="4800600"/>
          <p14:tracePt t="18278" x="1997075" y="4754563"/>
          <p14:tracePt t="18295" x="1997075" y="4702175"/>
          <p14:tracePt t="18311" x="1997075" y="4632325"/>
          <p14:tracePt t="18328" x="1997075" y="4572000"/>
          <p14:tracePt t="18345" x="1997075" y="4495800"/>
          <p14:tracePt t="18362" x="1997075" y="4457700"/>
          <p14:tracePt t="18362" x="1997075" y="4441825"/>
          <p14:tracePt t="18380" x="1997075" y="4427538"/>
          <p14:tracePt t="18396" x="1989138" y="4397375"/>
          <p14:tracePt t="18396" x="1989138" y="4389438"/>
          <p14:tracePt t="18413" x="1989138" y="4365625"/>
          <p14:tracePt t="18429" x="1989138" y="4335463"/>
          <p14:tracePt t="18446" x="1989138" y="4305300"/>
          <p14:tracePt t="18462" x="1981200" y="4267200"/>
          <p14:tracePt t="18479" x="1965325" y="4213225"/>
          <p14:tracePt t="18496" x="1965325" y="4160838"/>
          <p14:tracePt t="18511" x="1965325" y="4122738"/>
          <p14:tracePt t="18527" x="1965325" y="4076700"/>
          <p14:tracePt t="18543" x="1965325" y="4038600"/>
          <p14:tracePt t="18561" x="1965325" y="3992563"/>
          <p14:tracePt t="18561" x="1965325" y="3970338"/>
          <p14:tracePt t="18581" x="1965325" y="3940175"/>
          <p14:tracePt t="18595" x="1965325" y="3902075"/>
          <p14:tracePt t="18595" x="1965325" y="3878263"/>
          <p14:tracePt t="18612" x="1965325" y="3856038"/>
          <p14:tracePt t="18626" x="1965325" y="3779838"/>
          <p14:tracePt t="18645" x="1965325" y="3749675"/>
          <p14:tracePt t="18662" x="1965325" y="3711575"/>
          <p14:tracePt t="18678" x="1981200" y="3635375"/>
          <p14:tracePt t="18695" x="2003425" y="3565525"/>
          <p14:tracePt t="18711" x="2003425" y="3513138"/>
          <p14:tracePt t="18728" x="2019300" y="3459163"/>
          <p14:tracePt t="18745" x="1981200" y="3330575"/>
          <p14:tracePt t="18761" x="1951038" y="3268663"/>
          <p14:tracePt t="18778" x="1951038" y="3238500"/>
          <p14:tracePt t="18795" x="1951038" y="3216275"/>
          <p14:tracePt t="18795" x="1951038" y="3208338"/>
          <p14:tracePt t="18813" x="1951038" y="3162300"/>
          <p14:tracePt t="18828" x="1951038" y="3124200"/>
          <p14:tracePt t="18845" x="1951038" y="3094038"/>
          <p14:tracePt t="18862" x="1951038" y="3055938"/>
          <p14:tracePt t="18878" x="1958975" y="3025775"/>
          <p14:tracePt t="18895" x="1958975" y="3001963"/>
          <p14:tracePt t="18911" x="1965325" y="2971800"/>
          <p14:tracePt t="18928" x="1965325" y="2949575"/>
          <p14:tracePt t="18944" x="1965325" y="2911475"/>
          <p14:tracePt t="18961" x="1965325" y="2873375"/>
          <p14:tracePt t="18961" x="1965325" y="2857500"/>
          <p14:tracePt t="18980" x="1981200" y="2835275"/>
          <p14:tracePt t="18994" x="1981200" y="2819400"/>
          <p14:tracePt t="18994" x="1981200" y="2803525"/>
          <p14:tracePt t="19013" x="1981200" y="2797175"/>
          <p14:tracePt t="19028" x="1981200" y="2789238"/>
          <p14:tracePt t="19043" x="1981200" y="2781300"/>
          <p14:tracePt t="19062" x="1981200" y="2773363"/>
          <p14:tracePt t="19078" x="1981200" y="2765425"/>
          <p14:tracePt t="19094" x="1981200" y="2751138"/>
          <p14:tracePt t="19110" x="1981200" y="2743200"/>
          <p14:tracePt t="19132" x="1981200" y="2735263"/>
          <p14:tracePt t="19143" x="1981200" y="2720975"/>
          <p14:tracePt t="19161" x="1981200" y="2713038"/>
          <p14:tracePt t="19860" x="1981200" y="2705100"/>
          <p14:tracePt t="19868" x="1989138" y="2705100"/>
          <p14:tracePt t="19877" x="2003425" y="2705100"/>
          <p14:tracePt t="19900" x="2003425" y="2697163"/>
          <p14:tracePt t="19909" x="2011363" y="2697163"/>
          <p14:tracePt t="19926" x="2019300" y="2689225"/>
          <p14:tracePt t="19974" x="2027238" y="2682875"/>
          <p14:tracePt t="19996" x="2035175" y="2674938"/>
          <p14:tracePt t="20004" x="2041525" y="2674938"/>
          <p14:tracePt t="20028" x="2049463" y="2674938"/>
          <p14:tracePt t="20044" x="2057400" y="2674938"/>
          <p14:tracePt t="36934" x="2073275" y="2674938"/>
          <p14:tracePt t="44945" x="2073275" y="2682875"/>
          <p14:tracePt t="45700" x="2073275" y="2697163"/>
          <p14:tracePt t="45820" x="2073275" y="2705100"/>
          <p14:tracePt t="45940" x="2073275" y="2713038"/>
          <p14:tracePt t="46052" x="2073275" y="2720975"/>
          <p14:tracePt t="46092" x="2073275" y="2727325"/>
          <p14:tracePt t="46116" x="2065338" y="2735263"/>
          <p14:tracePt t="46260" x="2057400" y="2743200"/>
          <p14:tracePt t="46300" x="2049463" y="2751138"/>
          <p14:tracePt t="46420" x="2049463" y="2743200"/>
          <p14:tracePt t="46572" x="2049463" y="2735263"/>
          <p14:tracePt t="46588" x="2057400" y="2727325"/>
          <p14:tracePt t="46597" x="2057400" y="2720975"/>
          <p14:tracePt t="46604" x="2073275" y="2697163"/>
          <p14:tracePt t="46615" x="2149475" y="2636838"/>
          <p14:tracePt t="46632" x="2255838" y="2574925"/>
          <p14:tracePt t="46649" x="2316163" y="2536825"/>
          <p14:tracePt t="46666" x="2400300" y="2492375"/>
          <p14:tracePt t="46682" x="2430463" y="2476500"/>
          <p14:tracePt t="46682" x="2446338" y="2460625"/>
          <p14:tracePt t="46701" x="2468563" y="2446338"/>
          <p14:tracePt t="46717" x="2498725" y="2430463"/>
          <p14:tracePt t="46733" x="2552700" y="2400300"/>
          <p14:tracePt t="46750" x="2574925" y="2384425"/>
          <p14:tracePt t="46766" x="2613025" y="2362200"/>
          <p14:tracePt t="46783" x="2651125" y="2346325"/>
          <p14:tracePt t="46799" x="2697163" y="2324100"/>
          <p14:tracePt t="46816" x="2773363" y="2286000"/>
          <p14:tracePt t="46832" x="2819400" y="2263775"/>
          <p14:tracePt t="46849" x="2857500" y="2239963"/>
          <p14:tracePt t="46866" x="2865438" y="2232025"/>
          <p14:tracePt t="46866" x="2865438" y="2225675"/>
          <p14:tracePt t="46884" x="2865438" y="2217738"/>
          <p14:tracePt t="46898" x="2873375" y="2209800"/>
          <p14:tracePt t="46916" x="2873375" y="2193925"/>
          <p14:tracePt t="46933" x="2879725" y="2187575"/>
          <p14:tracePt t="46949" x="2895600" y="2171700"/>
          <p14:tracePt t="46966" x="2917825" y="2155825"/>
          <p14:tracePt t="46982" x="2949575" y="2125663"/>
          <p14:tracePt t="47000" x="2963863" y="2111375"/>
          <p14:tracePt t="47016" x="2994025" y="2095500"/>
          <p14:tracePt t="47032" x="3001963" y="2073275"/>
          <p14:tracePt t="47049" x="3009900" y="2057400"/>
          <p14:tracePt t="47065" x="3009900" y="2049463"/>
          <p14:tracePt t="47081" x="3017838" y="2041525"/>
          <p14:tracePt t="47099" x="3025775" y="2027238"/>
          <p14:tracePt t="47115" x="3032125" y="2011363"/>
          <p14:tracePt t="47132" x="3032125" y="2003425"/>
          <p14:tracePt t="47196" x="3040063" y="1997075"/>
          <p14:tracePt t="47332" x="3048000" y="1997075"/>
          <p14:tracePt t="47356" x="3063875" y="1997075"/>
          <p14:tracePt t="47372" x="3094038" y="1997075"/>
          <p14:tracePt t="47380" x="3124200" y="1997075"/>
          <p14:tracePt t="47388" x="3178175" y="1997075"/>
          <p14:tracePt t="47398" x="3298825" y="1997075"/>
          <p14:tracePt t="47415" x="3444875" y="1997075"/>
          <p14:tracePt t="47431" x="3581400" y="1981200"/>
          <p14:tracePt t="47448" x="3665538" y="1958975"/>
          <p14:tracePt t="47465" x="3673475" y="1958975"/>
          <p14:tracePt t="47481" x="3695700" y="1958975"/>
          <p14:tracePt t="47498" x="3749675" y="1958975"/>
          <p14:tracePt t="47498" x="3763963" y="1958975"/>
          <p14:tracePt t="47517" x="3856038" y="1958975"/>
          <p14:tracePt t="47533" x="3916363" y="1958975"/>
          <p14:tracePt t="47549" x="3932238" y="1958975"/>
          <p14:tracePt t="47565" x="3940175" y="1958975"/>
          <p14:tracePt t="47588" x="3954463" y="1958975"/>
          <p14:tracePt t="47598" x="4054475" y="1958975"/>
          <p14:tracePt t="47615" x="4267200" y="1958975"/>
          <p14:tracePt t="47631" x="4533900" y="1958975"/>
          <p14:tracePt t="47648" x="4686300" y="1958975"/>
          <p14:tracePt t="47665" x="4746625" y="1958975"/>
          <p14:tracePt t="47681" x="4754563" y="1958975"/>
          <p14:tracePt t="47697" x="4762500" y="1958975"/>
          <p14:tracePt t="47724" x="4770438" y="1958975"/>
          <p14:tracePt t="47740" x="4778375" y="1958975"/>
          <p14:tracePt t="47748" x="4784725" y="1958975"/>
          <p14:tracePt t="47764" x="4770438" y="1958975"/>
          <p14:tracePt t="47900" x="4746625" y="1958975"/>
          <p14:tracePt t="47908" x="4732338" y="1958975"/>
          <p14:tracePt t="47916" x="4702175" y="1973263"/>
          <p14:tracePt t="47932" x="4564063" y="2003425"/>
          <p14:tracePt t="47949" x="4457700" y="2041525"/>
          <p14:tracePt t="47965" x="4359275" y="2073275"/>
          <p14:tracePt t="47982" x="4251325" y="2095500"/>
          <p14:tracePt t="47998" x="4137025" y="2117725"/>
          <p14:tracePt t="48015" x="4008438" y="2155825"/>
          <p14:tracePt t="48031" x="3894138" y="2187575"/>
          <p14:tracePt t="48047" x="3832225" y="2209800"/>
          <p14:tracePt t="48064" x="3787775" y="2239963"/>
          <p14:tracePt t="48081" x="3756025" y="2263775"/>
          <p14:tracePt t="48097" x="3711575" y="2278063"/>
          <p14:tracePt t="48114" x="3649663" y="2316163"/>
          <p14:tracePt t="48114" x="3565525" y="2354263"/>
          <p14:tracePt t="48133" x="3475038" y="2400300"/>
          <p14:tracePt t="48148" x="3413125" y="2430463"/>
          <p14:tracePt t="48165" x="3375025" y="2446338"/>
          <p14:tracePt t="48182" x="3352800" y="2446338"/>
          <p14:tracePt t="48197" x="3352800" y="2454275"/>
          <p14:tracePt t="48213" x="3322638" y="2454275"/>
          <p14:tracePt t="48230" x="3292475" y="2460625"/>
          <p14:tracePt t="48247" x="3254375" y="2468563"/>
          <p14:tracePt t="48263" x="3238500" y="2468563"/>
          <p14:tracePt t="48280" x="3246438" y="2468563"/>
          <p14:tracePt t="48524" x="3254375" y="2468563"/>
          <p14:tracePt t="48532" x="3268663" y="2468563"/>
          <p14:tracePt t="48546" x="3298825" y="2468563"/>
          <p14:tracePt t="48565" x="3314700" y="2468563"/>
          <p14:tracePt t="48589" x="3322638" y="2468563"/>
          <p14:tracePt t="48604" x="3330575" y="2468563"/>
          <p14:tracePt t="48619" x="3336925" y="2468563"/>
          <p14:tracePt t="48644" x="3344863" y="2468563"/>
          <p14:tracePt t="48660" x="3360738" y="2476500"/>
          <p14:tracePt t="48676" x="3375025" y="2476500"/>
          <p14:tracePt t="48716" x="3382963" y="2476500"/>
          <p14:tracePt t="48732" x="3390900" y="2476500"/>
          <p14:tracePt t="48740" x="3398838" y="2476500"/>
          <p14:tracePt t="48748" x="3436938" y="2476500"/>
          <p14:tracePt t="48765" x="3467100" y="2476500"/>
          <p14:tracePt t="48781" x="3513138" y="2476500"/>
          <p14:tracePt t="48797" x="3551238" y="2476500"/>
          <p14:tracePt t="48814" x="3597275" y="2476500"/>
          <p14:tracePt t="48830" x="3635375" y="2476500"/>
          <p14:tracePt t="48847" x="3673475" y="2476500"/>
          <p14:tracePt t="48864" x="3725863" y="2476500"/>
          <p14:tracePt t="48880" x="3794125" y="2476500"/>
          <p14:tracePt t="48897" x="3886200" y="2476500"/>
          <p14:tracePt t="48915" x="4008438" y="2476500"/>
          <p14:tracePt t="48930" x="4152900" y="2476500"/>
          <p14:tracePt t="48930" x="4221163" y="2476500"/>
          <p14:tracePt t="48948" x="4305300" y="2476500"/>
          <p14:tracePt t="48964" x="4359275" y="2476500"/>
          <p14:tracePt t="48981" x="4381500" y="2468563"/>
          <p14:tracePt t="48997" x="4403725" y="2468563"/>
          <p14:tracePt t="49014" x="4427538" y="2468563"/>
          <p14:tracePt t="49030" x="4465638" y="2468563"/>
          <p14:tracePt t="49045" x="4518025" y="2468563"/>
          <p14:tracePt t="49062" x="4549775" y="2468563"/>
          <p14:tracePt t="49079" x="4541838" y="2468563"/>
          <p14:tracePt t="49796" x="4533900" y="2476500"/>
          <p14:tracePt t="49812" x="4525963" y="2484438"/>
          <p14:tracePt t="49820" x="4518025" y="2498725"/>
          <p14:tracePt t="49829" x="4473575" y="2530475"/>
          <p14:tracePt t="49846" x="4419600" y="2574925"/>
          <p14:tracePt t="49863" x="4335463" y="2659063"/>
          <p14:tracePt t="49879" x="4221163" y="2781300"/>
          <p14:tracePt t="49896" x="4106863" y="2887663"/>
          <p14:tracePt t="49913" x="4022725" y="2994025"/>
          <p14:tracePt t="49929" x="3954463" y="3094038"/>
          <p14:tracePt t="49946" x="3894138" y="3192463"/>
          <p14:tracePt t="49962" x="3810000" y="3306763"/>
          <p14:tracePt t="49962" x="3771900" y="3368675"/>
          <p14:tracePt t="49980" x="3673475" y="3527425"/>
          <p14:tracePt t="49997" x="3505200" y="3771900"/>
          <p14:tracePt t="50015" x="3246438" y="4130675"/>
          <p14:tracePt t="50030" x="3001963" y="4419600"/>
          <p14:tracePt t="50046" x="2803525" y="4694238"/>
          <p14:tracePt t="50063" x="2644775" y="4945063"/>
          <p14:tracePt t="50079" x="2484438" y="5159375"/>
          <p14:tracePt t="50095" x="2384425" y="5334000"/>
          <p14:tracePt t="50112" x="2293938" y="5532438"/>
          <p14:tracePt t="50130" x="2209800" y="5737225"/>
          <p14:tracePt t="50145" x="2117725" y="5959475"/>
          <p14:tracePt t="50162" x="2049463" y="6118225"/>
          <p14:tracePt t="50179" x="2003425" y="6256338"/>
          <p14:tracePt t="50179" x="1965325" y="6308725"/>
          <p14:tracePt t="50197" x="1935163" y="6408738"/>
          <p14:tracePt t="50214" x="1897063" y="6492875"/>
          <p14:tracePt t="50228" x="1882775" y="6553200"/>
          <p14:tracePt t="50245" x="1858963" y="6613525"/>
          <p14:tracePt t="50261" x="1820863" y="6667500"/>
          <p14:tracePt t="50278" x="1798638" y="6705600"/>
          <p14:tracePt t="50294" x="1798638" y="6727825"/>
          <p14:tracePt t="50310" x="1782763" y="6735763"/>
          <p14:tracePt t="50328" x="1774825" y="6735763"/>
          <p14:tracePt t="50388" x="1768475" y="6743700"/>
          <p14:tracePt t="50396" x="1768475" y="6751638"/>
          <p14:tracePt t="50412" x="1760538" y="6759575"/>
          <p14:tracePt t="50429" x="1752600" y="6765925"/>
          <p14:tracePt t="50445" x="1736725" y="6759575"/>
          <p14:tracePt t="51172" x="1820863" y="6629400"/>
          <p14:tracePt t="51180" x="1866900" y="6629400"/>
          <p14:tracePt t="51193" x="1958975" y="6629400"/>
          <p14:tracePt t="51193" x="1989138" y="6629400"/>
          <p14:tracePt t="51212" x="2027238" y="6621463"/>
          <p14:tracePt t="51229" x="2035175" y="6621463"/>
          <p14:tracePt t="51252" x="2057400" y="6621463"/>
          <p14:tracePt t="51300" x="2117725" y="6621463"/>
          <p14:tracePt t="51308" x="2187575" y="6621463"/>
          <p14:tracePt t="51316" x="2239963" y="6621463"/>
          <p14:tracePt t="51327" x="2316163" y="6599238"/>
          <p14:tracePt t="51344" x="2332038" y="6599238"/>
          <p14:tracePt t="51396" x="2346325" y="6599238"/>
          <p14:tracePt t="51404" x="2370138" y="6591300"/>
          <p14:tracePt t="51412" x="2408238" y="6591300"/>
          <p14:tracePt t="51427" x="2492375" y="6583363"/>
          <p14:tracePt t="51445" x="2522538" y="6583363"/>
          <p14:tracePt t="51462" x="2530475" y="6583363"/>
          <p14:tracePt t="51477" x="2536825" y="6583363"/>
          <p14:tracePt t="51494" x="2560638" y="6583363"/>
          <p14:tracePt t="51511" x="2613025" y="6583363"/>
          <p14:tracePt t="51528" x="2659063" y="6583363"/>
          <p14:tracePt t="51544" x="2705100" y="6583363"/>
          <p14:tracePt t="51560" x="2751138" y="6583363"/>
          <p14:tracePt t="51578" x="2797175" y="6583363"/>
          <p14:tracePt t="51594" x="2827338" y="6583363"/>
          <p14:tracePt t="51610" x="2903538" y="6583363"/>
          <p14:tracePt t="51627" x="3009900" y="6583363"/>
          <p14:tracePt t="51644" x="3063875" y="6583363"/>
          <p14:tracePt t="51660" x="3101975" y="6583363"/>
          <p14:tracePt t="51677" x="3146425" y="6583363"/>
          <p14:tracePt t="51694" x="3208338" y="6583363"/>
          <p14:tracePt t="51710" x="3276600" y="6583363"/>
          <p14:tracePt t="51727" x="3360738" y="6583363"/>
          <p14:tracePt t="51745" x="3429000" y="6561138"/>
          <p14:tracePt t="51760" x="3513138" y="6545263"/>
          <p14:tracePt t="51778" x="3573463" y="6537325"/>
          <p14:tracePt t="51795" x="3589338" y="6523038"/>
          <p14:tracePt t="51795" x="3603625" y="6523038"/>
          <p14:tracePt t="51813" x="3627438" y="6523038"/>
          <p14:tracePt t="51828" x="3641725" y="6515100"/>
          <p14:tracePt t="51828" x="3665538" y="6515100"/>
          <p14:tracePt t="51845" x="3679825" y="6515100"/>
          <p14:tracePt t="51862" x="3695700" y="6515100"/>
          <p14:tracePt t="51879" x="3741738" y="6515100"/>
          <p14:tracePt t="51895" x="3817938" y="6515100"/>
          <p14:tracePt t="51912" x="3916363" y="6499225"/>
          <p14:tracePt t="51928" x="4000500" y="6492875"/>
          <p14:tracePt t="51945" x="4046538" y="6492875"/>
          <p14:tracePt t="51961" x="4060825" y="6492875"/>
          <p14:tracePt t="51978" x="4068763" y="6492875"/>
          <p14:tracePt t="51994" x="4092575" y="6492875"/>
          <p14:tracePt t="52011" x="4213225" y="6492875"/>
          <p14:tracePt t="52031" x="4313238" y="6484938"/>
          <p14:tracePt t="52045" x="4457700" y="6484938"/>
          <p14:tracePt t="52062" x="4495800" y="6484938"/>
          <p14:tracePt t="52078" x="4556125" y="6469063"/>
          <p14:tracePt t="52095" x="4572000" y="6469063"/>
          <p14:tracePt t="52111" x="4579938" y="6469063"/>
          <p14:tracePt t="52127" x="4618038" y="6469063"/>
          <p14:tracePt t="52145" x="4686300" y="6438900"/>
          <p14:tracePt t="52161" x="4778375" y="6438900"/>
          <p14:tracePt t="52178" x="4906963" y="6423025"/>
          <p14:tracePt t="52195" x="5013325" y="6423025"/>
          <p14:tracePt t="52211" x="5051425" y="6423025"/>
          <p14:tracePt t="52227" x="5067300" y="6423025"/>
          <p14:tracePt t="52244" x="5075238" y="6423025"/>
          <p14:tracePt t="52261" x="5113338" y="6423025"/>
          <p14:tracePt t="52278" x="5189538" y="6423025"/>
          <p14:tracePt t="52295" x="5273675" y="6423025"/>
          <p14:tracePt t="52311" x="5341938" y="6438900"/>
          <p14:tracePt t="52328" x="5387975" y="6438900"/>
          <p14:tracePt t="52344" x="5410200" y="6438900"/>
          <p14:tracePt t="52361" x="5456238" y="6438900"/>
          <p14:tracePt t="52378" x="5540375" y="6438900"/>
          <p14:tracePt t="52394" x="5654675" y="6438900"/>
          <p14:tracePt t="52411" x="5753100" y="6438900"/>
          <p14:tracePt t="52411" x="5807075" y="6438900"/>
          <p14:tracePt t="52429" x="5845175" y="6438900"/>
          <p14:tracePt t="52444" x="5973763" y="6438900"/>
          <p14:tracePt t="52462" x="6042025" y="6438900"/>
          <p14:tracePt t="52478" x="6103938" y="6438900"/>
          <p14:tracePt t="52495" x="6180138" y="6438900"/>
          <p14:tracePt t="52511" x="6232525" y="6438900"/>
          <p14:tracePt t="52527" x="6270625" y="6454775"/>
          <p14:tracePt t="52549" x="6256338" y="6454775"/>
          <p14:tracePt t="52560" x="6286500" y="6477000"/>
          <p14:tracePt t="52578" x="6286500" y="6438900"/>
          <p14:tracePt t="52595" x="6270625" y="6378575"/>
          <p14:tracePt t="52611" x="6286500" y="6378575"/>
          <p14:tracePt t="52627" x="6294438" y="6370638"/>
          <p14:tracePt t="52643" x="6316663" y="6370638"/>
          <p14:tracePt t="52669" x="6346825" y="6370638"/>
          <p14:tracePt t="52678" x="6423025" y="6370638"/>
          <p14:tracePt t="52694" x="6499225" y="6370638"/>
          <p14:tracePt t="52711" x="6575425" y="6354763"/>
          <p14:tracePt t="52727" x="6583363" y="6354763"/>
          <p14:tracePt t="52743" x="6583363" y="6346825"/>
          <p14:tracePt t="52773" x="6583363" y="6340475"/>
          <p14:tracePt t="52805" x="6591300" y="6332538"/>
          <p14:tracePt t="52829" x="6591300" y="6308725"/>
          <p14:tracePt t="53573" x="6591300" y="6286500"/>
          <p14:tracePt t="53583" x="6607175" y="6286500"/>
          <p14:tracePt t="53592" x="6591300" y="6256338"/>
          <p14:tracePt t="53610" x="6591300" y="6286500"/>
          <p14:tracePt t="53626" x="6599238" y="6278563"/>
          <p14:tracePt t="53642" x="6607175" y="6278563"/>
          <p14:tracePt t="53659" x="6629400" y="6278563"/>
          <p14:tracePt t="53685" x="6651625" y="6270625"/>
          <p14:tracePt t="53693" x="6683375" y="6270625"/>
          <p14:tracePt t="53710" x="6705600" y="6270625"/>
          <p14:tracePt t="53727" x="6721475" y="6270625"/>
          <p14:tracePt t="53743" x="6727825" y="6270625"/>
          <p14:tracePt t="53759" x="6759575" y="6270625"/>
          <p14:tracePt t="53776" x="6789738" y="6256338"/>
          <p14:tracePt t="53793" x="6865938" y="6240463"/>
          <p14:tracePt t="53809" x="6926263" y="6232525"/>
          <p14:tracePt t="53826" x="6934200" y="6202363"/>
          <p14:tracePt t="53843" x="6972300" y="6202363"/>
          <p14:tracePt t="53925" x="7040563" y="6202363"/>
          <p14:tracePt t="53933" x="7086600" y="6202363"/>
          <p14:tracePt t="53942" x="7146925" y="6202363"/>
          <p14:tracePt t="53959" x="7162800" y="6202363"/>
          <p14:tracePt t="53975" x="7170738" y="6202363"/>
          <p14:tracePt t="54021" x="7192963" y="6202363"/>
          <p14:tracePt t="54029" x="7231063" y="6202363"/>
          <p14:tracePt t="54042" x="7307263" y="6202363"/>
          <p14:tracePt t="54059" x="7391400" y="6202363"/>
          <p14:tracePt t="54059" x="7437438" y="6218238"/>
          <p14:tracePt t="54077" x="7475538" y="6218238"/>
          <p14:tracePt t="54094" x="7489825" y="6218238"/>
          <p14:tracePt t="54133" x="7521575" y="6240463"/>
          <p14:tracePt t="54142" x="7581900" y="6248400"/>
          <p14:tracePt t="54149" x="7726363" y="6278563"/>
          <p14:tracePt t="54158" x="8207375" y="6354763"/>
          <p14:tracePt t="54176" x="8670925" y="6423025"/>
          <p14:tracePt t="54192" x="8885238" y="6492875"/>
          <p14:tracePt t="54209" x="8893175" y="6507163"/>
          <p14:tracePt t="54225" x="8877300" y="6507163"/>
          <p14:tracePt t="54261" x="8877300" y="6499225"/>
          <p14:tracePt t="54269" x="8869363" y="6499225"/>
          <p14:tracePt t="54277" x="8861425" y="6492875"/>
          <p14:tracePt t="54293" x="8855075" y="6492875"/>
          <p14:tracePt t="54308" x="8847138" y="6484938"/>
          <p14:tracePt t="54405" x="8839200" y="6484938"/>
          <p14:tracePt t="54413" x="8793163" y="6477000"/>
          <p14:tracePt t="54424" x="8785225" y="6469063"/>
          <p14:tracePt t="54442" x="8778875" y="6469063"/>
          <p14:tracePt t="54485" x="8770938" y="6469063"/>
          <p14:tracePt t="54549" x="8763000" y="6469063"/>
          <p14:tracePt t="54558" x="8755063" y="6469063"/>
          <p14:tracePt t="54565" x="8747125" y="6469063"/>
          <p14:tracePt t="54575" x="8740775" y="6469063"/>
          <p14:tracePt t="54592" x="8724900" y="6469063"/>
          <p14:tracePt t="54607" x="8694738" y="6469063"/>
          <p14:tracePt t="54624" x="8670925" y="6469063"/>
          <p14:tracePt t="54641" x="8632825" y="6461125"/>
          <p14:tracePt t="54658" x="8602663" y="6461125"/>
          <p14:tracePt t="54658" x="8580438" y="6461125"/>
          <p14:tracePt t="54677" x="8550275" y="6454775"/>
          <p14:tracePt t="54691" x="8480425" y="6454775"/>
          <p14:tracePt t="54691" x="8412163" y="6454775"/>
          <p14:tracePt t="54710" x="8267700" y="6438900"/>
          <p14:tracePt t="54726" x="8093075" y="6416675"/>
          <p14:tracePt t="54742" x="7916863" y="6392863"/>
          <p14:tracePt t="54759" x="7772400" y="6370638"/>
          <p14:tracePt t="54775" x="7650163" y="6346825"/>
          <p14:tracePt t="54792" x="7497763" y="6324600"/>
          <p14:tracePt t="54808" x="7292975" y="6294438"/>
          <p14:tracePt t="54825" x="7102475" y="6248400"/>
          <p14:tracePt t="54842" x="6904038" y="6218238"/>
          <p14:tracePt t="54858" x="6765925" y="6164263"/>
          <p14:tracePt t="54876" x="6607175" y="6156325"/>
          <p14:tracePt t="54876" x="6545263" y="6156325"/>
          <p14:tracePt t="54893" x="6461125" y="6156325"/>
          <p14:tracePt t="54893" x="6400800" y="6156325"/>
          <p14:tracePt t="54909" x="6256338" y="6156325"/>
          <p14:tracePt t="54926" x="6156325" y="6156325"/>
          <p14:tracePt t="54943" x="6003925" y="6126163"/>
          <p14:tracePt t="54959" x="5821363" y="6103938"/>
          <p14:tracePt t="54974" x="5616575" y="6080125"/>
          <p14:tracePt t="54991" x="5440363" y="6049963"/>
          <p14:tracePt t="55007" x="5273675" y="6027738"/>
          <p14:tracePt t="55025" x="5121275" y="6019800"/>
          <p14:tracePt t="55041" x="5006975" y="5981700"/>
          <p14:tracePt t="55058" x="4892675" y="5981700"/>
          <p14:tracePt t="55075" x="4778375" y="5981700"/>
          <p14:tracePt t="55075" x="4740275" y="5981700"/>
          <p14:tracePt t="55093" x="4678363" y="5981700"/>
          <p14:tracePt t="55107" x="4541838" y="5973763"/>
          <p14:tracePt t="55126" x="4403725" y="5951538"/>
          <p14:tracePt t="55142" x="4305300" y="5927725"/>
          <p14:tracePt t="55159" x="4175125" y="5913438"/>
          <p14:tracePt t="55175" x="4092575" y="5905500"/>
          <p14:tracePt t="55192" x="4000500" y="5889625"/>
          <p14:tracePt t="55208" x="3894138" y="5883275"/>
          <p14:tracePt t="55225" x="3802063" y="5883275"/>
          <p14:tracePt t="55241" x="3687763" y="5883275"/>
          <p14:tracePt t="55258" x="3527425" y="5883275"/>
          <p14:tracePt t="55275" x="3375025" y="5883275"/>
          <p14:tracePt t="55291" x="3230563" y="5883275"/>
          <p14:tracePt t="55291" x="3170238" y="5883275"/>
          <p14:tracePt t="55309" x="3086100" y="5867400"/>
          <p14:tracePt t="55326" x="2979738" y="5851525"/>
          <p14:tracePt t="55342" x="2849563" y="5845175"/>
          <p14:tracePt t="55359" x="2674938" y="5837238"/>
          <p14:tracePt t="55375" x="2498725" y="5821363"/>
          <p14:tracePt t="55391" x="2301875" y="5783263"/>
          <p14:tracePt t="55408" x="2155825" y="5761038"/>
          <p14:tracePt t="55424" x="2065338" y="5737225"/>
          <p14:tracePt t="55441" x="2027238" y="5737225"/>
          <p14:tracePt t="55458" x="1951038" y="5722938"/>
          <p14:tracePt t="55475" x="1866900" y="5715000"/>
          <p14:tracePt t="55491" x="1798638" y="5699125"/>
          <p14:tracePt t="55491" x="1752600" y="5699125"/>
          <p14:tracePt t="55509" x="1722438" y="5699125"/>
          <p14:tracePt t="55527" x="1692275" y="5684838"/>
          <p14:tracePt t="55542" x="1684338" y="5684838"/>
          <p14:tracePt t="55557" x="1668463" y="5684838"/>
          <p14:tracePt t="55597" x="1660525" y="5684838"/>
          <p14:tracePt t="55605" x="1660525" y="5668963"/>
          <p14:tracePt t="55621" x="1646238" y="5668963"/>
          <p14:tracePt t="55629" x="1622425" y="5654675"/>
          <p14:tracePt t="55641" x="1616075" y="5646738"/>
          <p14:tracePt t="55656" x="1608138" y="5638800"/>
          <p14:tracePt t="57447" x="1616075" y="5638800"/>
          <p14:tracePt t="58213" x="1622425" y="5638800"/>
          <p14:tracePt t="58229" x="1630363" y="5638800"/>
          <p14:tracePt t="58260" x="1638300" y="5638800"/>
          <p14:tracePt t="58269" x="1646238" y="5638800"/>
          <p14:tracePt t="58293" x="1654175" y="5630863"/>
          <p14:tracePt t="58301" x="1654175" y="5622925"/>
          <p14:tracePt t="58317" x="1654175" y="5616575"/>
          <p14:tracePt t="58341" x="1660525" y="5616575"/>
          <p14:tracePt t="58365" x="1660525" y="5608638"/>
          <p14:tracePt t="58381" x="1668463" y="5600700"/>
          <p14:tracePt t="58413" x="1676400" y="5592763"/>
          <p14:tracePt t="58429" x="1676400" y="5584825"/>
          <p14:tracePt t="58453" x="1684338" y="5578475"/>
          <p14:tracePt t="58469" x="1692275" y="5570538"/>
          <p14:tracePt t="58525" x="1692275" y="5562600"/>
          <p14:tracePt t="58533" x="1692275" y="5554663"/>
          <p14:tracePt t="58548" x="1698625" y="5554663"/>
          <p14:tracePt t="58556" x="1706563" y="5546725"/>
          <p14:tracePt t="58582" x="1706563" y="5532438"/>
          <p14:tracePt t="58620" x="1722438" y="5524500"/>
          <p14:tracePt t="58637" x="1722438" y="5516563"/>
          <p14:tracePt t="58654" x="1722438" y="5508625"/>
          <p14:tracePt t="58693" x="1730375" y="5502275"/>
          <p14:tracePt t="60502" x="1730375" y="5486400"/>
          <p14:tracePt t="61141" x="1730375" y="5478463"/>
          <p14:tracePt t="61181" x="1730375" y="5470525"/>
          <p14:tracePt t="61221" x="1736725" y="5464175"/>
          <p14:tracePt t="61237" x="1744663" y="5456238"/>
          <p14:tracePt t="61245" x="1752600" y="5448300"/>
          <p14:tracePt t="61261" x="1760538" y="5448300"/>
          <p14:tracePt t="61325" x="1768475" y="5448300"/>
          <p14:tracePt t="61349" x="1774825" y="5440363"/>
          <p14:tracePt t="61356" x="1782763" y="5440363"/>
          <p14:tracePt t="61372" x="1790700" y="5440363"/>
          <p14:tracePt t="61383" x="1798638" y="5432425"/>
          <p14:tracePt t="61401" x="1836738" y="5426075"/>
          <p14:tracePt t="61418" x="1920875" y="5410200"/>
          <p14:tracePt t="61435" x="2035175" y="5402263"/>
          <p14:tracePt t="61435" x="2095500" y="5380038"/>
          <p14:tracePt t="61453" x="2155825" y="5364163"/>
          <p14:tracePt t="61469" x="2362200" y="5287963"/>
          <p14:tracePt t="61486" x="2522538" y="5257800"/>
          <p14:tracePt t="61502" x="2697163" y="5203825"/>
          <p14:tracePt t="61521" x="2879725" y="5135563"/>
          <p14:tracePt t="61535" x="3025775" y="5075238"/>
          <p14:tracePt t="61550" x="3078163" y="5021263"/>
          <p14:tracePt t="61568" x="3101975" y="4975225"/>
          <p14:tracePt t="61587" x="3108325" y="4945063"/>
          <p14:tracePt t="61602" x="3116263" y="4906963"/>
          <p14:tracePt t="61618" x="3146425" y="4854575"/>
          <p14:tracePt t="61635" x="3192463" y="4838700"/>
          <p14:tracePt t="61635" x="3216275" y="4800600"/>
          <p14:tracePt t="61653" x="3230563" y="4784725"/>
          <p14:tracePt t="61667" x="3260725" y="4740275"/>
          <p14:tracePt t="61686" x="3284538" y="4708525"/>
          <p14:tracePt t="61703" x="3322638" y="4664075"/>
          <p14:tracePt t="61719" x="3360738" y="4618038"/>
          <p14:tracePt t="61735" x="3421063" y="4556125"/>
          <p14:tracePt t="61751" x="3459163" y="4503738"/>
          <p14:tracePt t="61768" x="3489325" y="4457700"/>
          <p14:tracePt t="61785" x="3505200" y="4435475"/>
          <p14:tracePt t="61801" x="3521075" y="4397375"/>
          <p14:tracePt t="61818" x="3535363" y="4359275"/>
          <p14:tracePt t="61835" x="3573463" y="4321175"/>
          <p14:tracePt t="61851" x="3627438" y="4275138"/>
          <p14:tracePt t="61868" x="3679825" y="4213225"/>
          <p14:tracePt t="61868" x="3695700" y="4198938"/>
          <p14:tracePt t="61885" x="3741738" y="4137025"/>
          <p14:tracePt t="61902" x="3756025" y="4106863"/>
          <p14:tracePt t="61919" x="3763963" y="4098925"/>
          <p14:tracePt t="61935" x="3771900" y="4084638"/>
          <p14:tracePt t="61951" x="3771900" y="4076700"/>
          <p14:tracePt t="61967" x="3787775" y="4046538"/>
          <p14:tracePt t="61985" x="3802063" y="4030663"/>
          <p14:tracePt t="62001" x="3832225" y="3984625"/>
          <p14:tracePt t="62020" x="3902075" y="3894138"/>
          <p14:tracePt t="62035" x="3962400" y="3810000"/>
          <p14:tracePt t="62051" x="3992563" y="3763963"/>
          <p14:tracePt t="62051" x="4008438" y="3749675"/>
          <p14:tracePt t="62069" x="4008438" y="3733800"/>
          <p14:tracePt t="62085" x="4016375" y="3717925"/>
          <p14:tracePt t="62101" x="4022725" y="3703638"/>
          <p14:tracePt t="62118" x="4030663" y="3695700"/>
          <p14:tracePt t="62134" x="4046538" y="3679825"/>
          <p14:tracePt t="62151" x="4068763" y="3657600"/>
          <p14:tracePt t="62168" x="4092575" y="3635375"/>
          <p14:tracePt t="62184" x="4122738" y="3603625"/>
          <p14:tracePt t="62201" x="4144963" y="3589338"/>
          <p14:tracePt t="62217" x="4183063" y="3565525"/>
          <p14:tracePt t="62234" x="4221163" y="3551238"/>
          <p14:tracePt t="62251" x="4259263" y="3527425"/>
          <p14:tracePt t="62251" x="4283075" y="3521075"/>
          <p14:tracePt t="62269" x="4297363" y="3521075"/>
          <p14:tracePt t="62283" x="4313238" y="3513138"/>
          <p14:tracePt t="62301" x="4305300" y="3521075"/>
          <p14:tracePt t="62541" x="4297363" y="3527425"/>
          <p14:tracePt t="62549" x="4283075" y="3543300"/>
          <p14:tracePt t="62566" x="4267200" y="3543300"/>
          <p14:tracePt t="62573" x="4251325" y="3559175"/>
          <p14:tracePt t="62585" x="4213225" y="3573463"/>
          <p14:tracePt t="62602" x="4144963" y="3581400"/>
          <p14:tracePt t="62617" x="4030663" y="3603625"/>
          <p14:tracePt t="62634" x="3924300" y="3619500"/>
          <p14:tracePt t="62650" x="3840163" y="3627438"/>
          <p14:tracePt t="62667" x="3817938" y="3641725"/>
          <p14:tracePt t="62684" x="3794125" y="3641725"/>
          <p14:tracePt t="62700" x="3749675" y="3649663"/>
          <p14:tracePt t="62718" x="3711575" y="3657600"/>
          <p14:tracePt t="62735" x="3657600" y="3657600"/>
          <p14:tracePt t="62751" x="3603625" y="3657600"/>
          <p14:tracePt t="62767" x="3559175" y="3657600"/>
          <p14:tracePt t="62784" x="3521075" y="3673475"/>
          <p14:tracePt t="62800" x="3475038" y="3673475"/>
          <p14:tracePt t="62817" x="3429000" y="3673475"/>
          <p14:tracePt t="62833" x="3398838" y="3687763"/>
          <p14:tracePt t="62850" x="3360738" y="3687763"/>
          <p14:tracePt t="62867" x="3330575" y="3687763"/>
          <p14:tracePt t="62867" x="3330575" y="3695700"/>
          <p14:tracePt t="62885" x="3314700" y="3703638"/>
          <p14:tracePt t="62899" x="3268663" y="3717925"/>
          <p14:tracePt t="62918" x="3222625" y="3725863"/>
          <p14:tracePt t="62934" x="3192463" y="3741738"/>
          <p14:tracePt t="62951" x="3140075" y="3756025"/>
          <p14:tracePt t="62967" x="3116263" y="3771900"/>
          <p14:tracePt t="62984" x="3078163" y="3779838"/>
          <p14:tracePt t="63000" x="3063875" y="3802063"/>
          <p14:tracePt t="63017" x="3032125" y="3817938"/>
          <p14:tracePt t="63034" x="3017838" y="3832225"/>
          <p14:tracePt t="63050" x="2994025" y="3848100"/>
          <p14:tracePt t="63066" x="2971800" y="3856038"/>
          <p14:tracePt t="63082" x="2949575" y="3870325"/>
          <p14:tracePt t="63099" x="2917825" y="3902075"/>
          <p14:tracePt t="63099" x="2895600" y="3916363"/>
          <p14:tracePt t="63118" x="2841625" y="3946525"/>
          <p14:tracePt t="63134" x="2811463" y="3962400"/>
          <p14:tracePt t="63151" x="2781300" y="3978275"/>
          <p14:tracePt t="63167" x="2765425" y="3984625"/>
          <p14:tracePt t="63183" x="2751138" y="4000500"/>
          <p14:tracePt t="63199" x="2727325" y="4022725"/>
          <p14:tracePt t="63216" x="2689225" y="4060825"/>
          <p14:tracePt t="63233" x="2636838" y="4098925"/>
          <p14:tracePt t="63250" x="2613025" y="4122738"/>
          <p14:tracePt t="63266" x="2590800" y="4144963"/>
          <p14:tracePt t="63283" x="2574925" y="4168775"/>
          <p14:tracePt t="63283" x="2568575" y="4175125"/>
          <p14:tracePt t="63301" x="2560638" y="4183063"/>
          <p14:tracePt t="63316" x="2530475" y="4237038"/>
          <p14:tracePt t="63334" x="2506663" y="4267200"/>
          <p14:tracePt t="63350" x="2476500" y="4321175"/>
          <p14:tracePt t="63367" x="2454275" y="4359275"/>
          <p14:tracePt t="63383" x="2446338" y="4403725"/>
          <p14:tracePt t="63399" x="2438400" y="4427538"/>
          <p14:tracePt t="63416" x="2422525" y="4457700"/>
          <p14:tracePt t="63433" x="2422525" y="4465638"/>
          <p14:tracePt t="63449" x="2422525" y="4473575"/>
          <p14:tracePt t="63466" x="2408238" y="4503738"/>
          <p14:tracePt t="63483" x="2408238" y="4518025"/>
          <p14:tracePt t="63498" x="2408238" y="4549775"/>
          <p14:tracePt t="63515" x="2392363" y="4564063"/>
          <p14:tracePt t="63515" x="2392363" y="4572000"/>
          <p14:tracePt t="63534" x="2378075" y="4579938"/>
          <p14:tracePt t="63550" x="2378075" y="4610100"/>
          <p14:tracePt t="63567" x="2362200" y="4632325"/>
          <p14:tracePt t="63584" x="2346325" y="4656138"/>
          <p14:tracePt t="63600" x="2332038" y="4716463"/>
          <p14:tracePt t="63615" x="2301875" y="4784725"/>
          <p14:tracePt t="63632" x="2247900" y="4868863"/>
          <p14:tracePt t="63649" x="2217738" y="4906963"/>
          <p14:tracePt t="63666" x="2217738" y="4914900"/>
          <p14:tracePt t="63682" x="2217738" y="4922838"/>
          <p14:tracePt t="63699" x="2209800" y="4922838"/>
          <p14:tracePt t="63715" x="2201863" y="4937125"/>
          <p14:tracePt t="63741" x="2193925" y="4945063"/>
          <p14:tracePt t="63750" x="2171700" y="4983163"/>
          <p14:tracePt t="63767" x="2133600" y="5006975"/>
          <p14:tracePt t="63783" x="2111375" y="5029200"/>
          <p14:tracePt t="63799" x="2079625" y="5051425"/>
          <p14:tracePt t="63816" x="2065338" y="5075238"/>
          <p14:tracePt t="63832" x="2035175" y="5089525"/>
          <p14:tracePt t="63849" x="2035175" y="5105400"/>
          <p14:tracePt t="63865" x="2011363" y="5113338"/>
          <p14:tracePt t="63882" x="1997075" y="5143500"/>
          <p14:tracePt t="63899" x="1989138" y="5173663"/>
          <p14:tracePt t="63916" x="1965325" y="5203825"/>
          <p14:tracePt t="63933" x="1951038" y="5219700"/>
          <p14:tracePt t="63949" x="1935163" y="5257800"/>
          <p14:tracePt t="63967" x="1920875" y="5280025"/>
          <p14:tracePt t="63983" x="1912938" y="5311775"/>
          <p14:tracePt t="63999" x="1897063" y="5341938"/>
          <p14:tracePt t="64016" x="1889125" y="5349875"/>
          <p14:tracePt t="64033" x="1889125" y="5356225"/>
          <p14:tracePt t="64049" x="1882775" y="5364163"/>
          <p14:tracePt t="64066" x="1882775" y="5372100"/>
          <p14:tracePt t="64081" x="1858963" y="5387975"/>
          <p14:tracePt t="64099" x="1844675" y="5402263"/>
          <p14:tracePt t="64115" x="1828800" y="5426075"/>
          <p14:tracePt t="64131" x="1812925" y="5440363"/>
          <p14:tracePt t="64148" x="1782763" y="5456238"/>
          <p14:tracePt t="64165" x="1774825" y="5464175"/>
          <p14:tracePt t="64181" x="1760538" y="5464175"/>
          <p14:tracePt t="64245" x="1752600" y="5470525"/>
          <p14:tracePt t="64253" x="1736725" y="5478463"/>
          <p14:tracePt t="64265" x="1714500" y="5494338"/>
          <p14:tracePt t="64282" x="1692275" y="5494338"/>
          <p14:tracePt t="64298" x="1684338" y="5494338"/>
          <p14:tracePt t="64315" x="1668463" y="5494338"/>
          <p14:tracePt t="64331" x="1660525" y="5494338"/>
          <p14:tracePt t="64349" x="1646238" y="5494338"/>
          <p14:tracePt t="64366" x="1630363" y="5478463"/>
          <p14:tracePt t="64382" x="1608138" y="5448300"/>
          <p14:tracePt t="64399" x="1577975" y="5418138"/>
          <p14:tracePt t="64415" x="1562100" y="5402263"/>
          <p14:tracePt t="64431" x="1524000" y="5349875"/>
          <p14:tracePt t="64448" x="1493838" y="5303838"/>
          <p14:tracePt t="64465" x="1477963" y="5280025"/>
          <p14:tracePt t="64482" x="1455738" y="5227638"/>
          <p14:tracePt t="64498" x="1425575" y="5181600"/>
          <p14:tracePt t="64516" x="1417638" y="5151438"/>
          <p14:tracePt t="64516" x="1417638" y="5143500"/>
          <p14:tracePt t="64534" x="1409700" y="5121275"/>
          <p14:tracePt t="64547" x="1401763" y="5097463"/>
          <p14:tracePt t="64547" x="1401763" y="5075238"/>
          <p14:tracePt t="64565" x="1387475" y="5045075"/>
          <p14:tracePt t="64583" x="1387475" y="4999038"/>
          <p14:tracePt t="64599" x="1387475" y="4968875"/>
          <p14:tracePt t="64615" x="1387475" y="4945063"/>
          <p14:tracePt t="64632" x="1371600" y="4906963"/>
          <p14:tracePt t="64648" x="1371600" y="4860925"/>
          <p14:tracePt t="64665" x="1371600" y="4808538"/>
          <p14:tracePt t="64682" x="1371600" y="4740275"/>
          <p14:tracePt t="64698" x="1371600" y="4686300"/>
          <p14:tracePt t="64715" x="1371600" y="4632325"/>
          <p14:tracePt t="64732" x="1371600" y="4579938"/>
          <p14:tracePt t="64732" x="1371600" y="4556125"/>
          <p14:tracePt t="64750" x="1371600" y="4511675"/>
          <p14:tracePt t="64766" x="1371600" y="4457700"/>
          <p14:tracePt t="64782" x="1371600" y="4427538"/>
          <p14:tracePt t="64799" x="1379538" y="4389438"/>
          <p14:tracePt t="64815" x="1387475" y="4335463"/>
          <p14:tracePt t="64831" x="1401763" y="4259263"/>
          <p14:tracePt t="64848" x="1409700" y="4198938"/>
          <p14:tracePt t="64865" x="1425575" y="4144963"/>
          <p14:tracePt t="64882" x="1425575" y="4084638"/>
          <p14:tracePt t="64898" x="1425575" y="4030663"/>
          <p14:tracePt t="64915" x="1431925" y="3984625"/>
          <p14:tracePt t="64915" x="1439863" y="3954463"/>
          <p14:tracePt t="64933" x="1439863" y="3940175"/>
          <p14:tracePt t="64948" x="1455738" y="3863975"/>
          <p14:tracePt t="64966" x="1455738" y="3794125"/>
          <p14:tracePt t="64982" x="1455738" y="3703638"/>
          <p14:tracePt t="64998" x="1455738" y="3619500"/>
          <p14:tracePt t="65015" x="1455738" y="3527425"/>
          <p14:tracePt t="65034" x="1455738" y="3467100"/>
          <p14:tracePt t="65047" x="1447800" y="3398838"/>
          <p14:tracePt t="65064" x="1447800" y="3352800"/>
          <p14:tracePt t="65080" x="1447800" y="3322638"/>
          <p14:tracePt t="65097" x="1439863" y="3284538"/>
          <p14:tracePt t="65113" x="1439863" y="3268663"/>
          <p14:tracePt t="65130" x="1439863" y="3230563"/>
          <p14:tracePt t="65148" x="1425575" y="3200400"/>
          <p14:tracePt t="65148" x="1425575" y="3184525"/>
          <p14:tracePt t="65166" x="1425575" y="3178175"/>
          <p14:tracePt t="65180" x="1409700" y="3140075"/>
          <p14:tracePt t="65198" x="1409700" y="3124200"/>
          <p14:tracePt t="65215" x="1409700" y="3094038"/>
          <p14:tracePt t="65231" x="1393825" y="3048000"/>
          <p14:tracePt t="65248" x="1393825" y="3001963"/>
          <p14:tracePt t="65264" x="1379538" y="2941638"/>
          <p14:tracePt t="65281" x="1363663" y="2903538"/>
          <p14:tracePt t="65298" x="1355725" y="2873375"/>
          <p14:tracePt t="65314" x="1355725" y="2857500"/>
          <p14:tracePt t="65330" x="1355725" y="2849563"/>
          <p14:tracePt t="65347" x="1355725" y="2841625"/>
          <p14:tracePt t="65381" x="1349375" y="2841625"/>
          <p14:tracePt t="65397" x="1341438" y="2835275"/>
          <p14:tracePt t="65405" x="1341438" y="2819400"/>
          <p14:tracePt t="65421" x="1341438" y="2797175"/>
          <p14:tracePt t="65437" x="1341438" y="2789238"/>
          <p14:tracePt t="65447" x="1325563" y="2743200"/>
          <p14:tracePt t="65465" x="1325563" y="2697163"/>
          <p14:tracePt t="65481" x="1325563" y="2682875"/>
          <p14:tracePt t="65497" x="1325563" y="2674938"/>
          <p14:tracePt t="65513" x="1317625" y="2667000"/>
          <p14:tracePt t="65541" x="1311275" y="2667000"/>
          <p14:tracePt t="65653" x="1311275" y="2674938"/>
          <p14:tracePt t="65661" x="1311275" y="2682875"/>
          <p14:tracePt t="65669" x="1311275" y="2697163"/>
          <p14:tracePt t="65680" x="1325563" y="2759075"/>
          <p14:tracePt t="65698" x="1325563" y="2819400"/>
          <p14:tracePt t="65713" x="1349375" y="2933700"/>
          <p14:tracePt t="65729" x="1379538" y="3078163"/>
          <p14:tracePt t="65747" x="1425575" y="3268663"/>
          <p14:tracePt t="65747" x="1485900" y="3436938"/>
          <p14:tracePt t="65765" x="1616075" y="3817938"/>
          <p14:tracePt t="65781" x="1706563" y="4130675"/>
          <p14:tracePt t="65798" x="1790700" y="4373563"/>
          <p14:tracePt t="65815" x="1851025" y="4503738"/>
          <p14:tracePt t="65831" x="1858963" y="4533900"/>
          <p14:tracePt t="65847" x="1874838" y="4572000"/>
          <p14:tracePt t="65864" x="1897063" y="4625975"/>
          <p14:tracePt t="65880" x="1943100" y="4716463"/>
          <p14:tracePt t="65896" x="1981200" y="4830763"/>
          <p14:tracePt t="65913" x="2011363" y="4999038"/>
          <p14:tracePt t="65929" x="2027238" y="5121275"/>
          <p14:tracePt t="65946" x="2057400" y="5249863"/>
          <p14:tracePt t="65963" x="2057400" y="5287963"/>
          <p14:tracePt t="65963" x="2057400" y="5295900"/>
          <p14:tracePt t="65981" x="2057400" y="5303838"/>
          <p14:tracePt t="66101" x="2057400" y="5311775"/>
          <p14:tracePt t="66141" x="2057400" y="5318125"/>
          <p14:tracePt t="66149" x="2049463" y="5318125"/>
          <p14:tracePt t="66173" x="2035175" y="5318125"/>
          <p14:tracePt t="66181" x="1997075" y="5318125"/>
          <p14:tracePt t="66196" x="1897063" y="5303838"/>
          <p14:tracePt t="66214" x="1844675" y="5265738"/>
          <p14:tracePt t="66231" x="1806575" y="5241925"/>
          <p14:tracePt t="66247" x="1774825" y="5235575"/>
          <p14:tracePt t="66264" x="1760538" y="5227638"/>
          <p14:tracePt t="66285" x="1752600" y="5227638"/>
          <p14:tracePt t="66301" x="1744663" y="5227638"/>
          <p14:tracePt t="66313" x="1722438" y="5211763"/>
          <p14:tracePt t="66330" x="1676400" y="5211763"/>
          <p14:tracePt t="66346" x="1646238" y="5197475"/>
          <p14:tracePt t="66363" x="1577975" y="5173663"/>
          <p14:tracePt t="66363" x="1554163" y="5173663"/>
          <p14:tracePt t="66381" x="1539875" y="5173663"/>
          <p14:tracePt t="66397" x="1524000" y="5173663"/>
          <p14:tracePt t="66414" x="1508125" y="5173663"/>
          <p14:tracePt t="66509" x="1501775" y="5165725"/>
          <p14:tracePt t="66517" x="1493838" y="5159375"/>
          <p14:tracePt t="66529" x="1485900" y="5151438"/>
          <p14:tracePt t="66549" x="1477963" y="5143500"/>
          <p14:tracePt t="66562" x="1463675" y="5127625"/>
          <p14:tracePt t="66580" x="1455738" y="5127625"/>
          <p14:tracePt t="66597" x="1447800" y="5127625"/>
          <p14:tracePt t="66620" x="1439863" y="5121275"/>
          <p14:tracePt t="66637" x="1439863" y="5113338"/>
          <p14:tracePt t="67958" x="1447800" y="5113338"/>
          <p14:tracePt t="68133" x="1455738" y="5113338"/>
          <p14:tracePt t="68229" x="1463675" y="5113338"/>
          <p14:tracePt t="68245" x="1470025" y="5121275"/>
          <p14:tracePt t="68269" x="1477963" y="5121275"/>
          <p14:tracePt t="68349" x="1485900" y="5121275"/>
          <p14:tracePt t="68365" x="1493838" y="5121275"/>
          <p14:tracePt t="68381" x="1501775" y="5121275"/>
          <p14:tracePt t="68437" x="1508125" y="5121275"/>
          <p14:tracePt t="68453" x="1516063" y="5121275"/>
          <p14:tracePt t="68469" x="1524000" y="5121275"/>
          <p14:tracePt t="68478" x="1531938" y="5121275"/>
          <p14:tracePt t="68495" x="1539875" y="5121275"/>
          <p14:tracePt t="68510" x="1546225" y="5121275"/>
          <p14:tracePt t="68527" x="1562100" y="5121275"/>
          <p14:tracePt t="68544" x="1577975" y="5121275"/>
          <p14:tracePt t="68565" x="1584325" y="5121275"/>
          <p14:tracePt t="68577" x="1608138" y="5121275"/>
          <p14:tracePt t="68595" x="1630363" y="5121275"/>
          <p14:tracePt t="68611" x="1646238" y="5121275"/>
          <p14:tracePt t="68611" x="1654175" y="5121275"/>
          <p14:tracePt t="68629" x="1660525" y="5121275"/>
          <p14:tracePt t="68653" x="1668463" y="5121275"/>
          <p14:tracePt t="68677" x="1676400" y="5121275"/>
          <p14:tracePt t="68685" x="1692275" y="5121275"/>
          <p14:tracePt t="68701" x="1698625" y="5121275"/>
          <p14:tracePt t="68711" x="1722438" y="5121275"/>
          <p14:tracePt t="68728" x="1744663" y="5121275"/>
          <p14:tracePt t="68745" x="1752600" y="5121275"/>
          <p14:tracePt t="68760" x="1774825" y="5121275"/>
          <p14:tracePt t="68777" x="1782763" y="5121275"/>
          <p14:tracePt t="68794" x="1790700" y="5121275"/>
          <p14:tracePt t="68810" x="1798638" y="5121275"/>
          <p14:tracePt t="68827" x="1806575" y="5121275"/>
          <p14:tracePt t="68843" x="1836738" y="5121275"/>
          <p14:tracePt t="68862" x="1851025" y="5121275"/>
          <p14:tracePt t="68878" x="1858963" y="5121275"/>
          <p14:tracePt t="68901" x="1866900" y="5121275"/>
          <p14:tracePt t="68910" x="1874838" y="5121275"/>
          <p14:tracePt t="68949" x="1882775" y="5113338"/>
          <p14:tracePt t="68973" x="1874838" y="5113338"/>
          <p14:tracePt t="69181" x="1858963" y="5113338"/>
          <p14:tracePt t="69197" x="1851025" y="5113338"/>
          <p14:tracePt t="69213" x="1836738" y="5113338"/>
          <p14:tracePt t="69221" x="1812925" y="5113338"/>
          <p14:tracePt t="69229" x="1790700" y="5113338"/>
          <p14:tracePt t="69243" x="1752600" y="5097463"/>
          <p14:tracePt t="69243" x="1730375" y="5089525"/>
          <p14:tracePt t="69261" x="1676400" y="5029200"/>
          <p14:tracePt t="69278" x="1608138" y="4968875"/>
          <p14:tracePt t="69294" x="1562100" y="4922838"/>
          <p14:tracePt t="69311" x="1501775" y="4854575"/>
          <p14:tracePt t="69327" x="1463675" y="4822825"/>
          <p14:tracePt t="69344" x="1425575" y="4784725"/>
          <p14:tracePt t="69360" x="1401763" y="4762500"/>
          <p14:tracePt t="69377" x="1393825" y="4746625"/>
          <p14:tracePt t="69393" x="1379538" y="4732338"/>
          <p14:tracePt t="69410" x="1363663" y="4702175"/>
          <p14:tracePt t="69427" x="1349375" y="4678363"/>
          <p14:tracePt t="69443" x="1311275" y="4640263"/>
          <p14:tracePt t="69443" x="1303338" y="4632325"/>
          <p14:tracePt t="69461" x="1295400" y="4618038"/>
          <p14:tracePt t="69477" x="1287463" y="4602163"/>
          <p14:tracePt t="69494" x="1273175" y="4587875"/>
          <p14:tracePt t="69511" x="1265238" y="4572000"/>
          <p14:tracePt t="69526" x="1257300" y="4564063"/>
          <p14:tracePt t="69543" x="1249363" y="4549775"/>
          <p14:tracePt t="69560" x="1241425" y="4549775"/>
          <p14:tracePt t="69577" x="1241425" y="4533900"/>
          <p14:tracePt t="69593" x="1235075" y="4533900"/>
          <p14:tracePt t="69621" x="1249363" y="4518025"/>
          <p14:tracePt t="69677" x="1257300" y="4518025"/>
          <p14:tracePt t="69685" x="1265238" y="4503738"/>
          <p14:tracePt t="69701" x="1273175" y="4503738"/>
          <p14:tracePt t="69717" x="1279525" y="4503738"/>
          <p14:tracePt t="69749" x="1287463" y="4503738"/>
          <p14:tracePt t="69797" x="1295400" y="4487863"/>
          <p14:tracePt t="69805" x="1311275" y="4487863"/>
          <p14:tracePt t="69821" x="1325563" y="4487863"/>
          <p14:tracePt t="69829" x="1349375" y="4487863"/>
          <p14:tracePt t="69842" x="1425575" y="4487863"/>
          <p14:tracePt t="69842" x="1470025" y="4487863"/>
          <p14:tracePt t="69861" x="1501775" y="4487863"/>
          <p14:tracePt t="69876" x="1608138" y="4487863"/>
          <p14:tracePt t="69894" x="1692275" y="4487863"/>
          <p14:tracePt t="69910" x="1744663" y="4487863"/>
          <p14:tracePt t="69927" x="1768475" y="4487863"/>
          <p14:tracePt t="69944" x="1774825" y="4487863"/>
          <p14:tracePt t="69959" x="1782763" y="4487863"/>
          <p14:tracePt t="69980" x="1790700" y="4487863"/>
          <p14:tracePt t="69991" x="1851025" y="4487863"/>
          <p14:tracePt t="70009" x="1973263" y="4465638"/>
          <p14:tracePt t="70027" x="2141538" y="4465638"/>
          <p14:tracePt t="70027" x="2201863" y="4449763"/>
          <p14:tracePt t="70046" x="2263775" y="4419600"/>
          <p14:tracePt t="70059" x="2301875" y="4419600"/>
          <p14:tracePt t="70059" x="2308225" y="4419600"/>
          <p14:tracePt t="70078" x="2301875" y="4419600"/>
          <p14:tracePt t="70237" x="2286000" y="4419600"/>
          <p14:tracePt t="70245" x="2278063" y="4419600"/>
          <p14:tracePt t="70258" x="2239963" y="4403725"/>
          <p14:tracePt t="70258" x="2193925" y="4389438"/>
          <p14:tracePt t="70277" x="2095500" y="4365625"/>
          <p14:tracePt t="70294" x="1989138" y="4335463"/>
          <p14:tracePt t="70310" x="1965325" y="4321175"/>
          <p14:tracePt t="70327" x="1951038" y="4305300"/>
          <p14:tracePt t="70343" x="1935163" y="4289425"/>
          <p14:tracePt t="70358" x="1935163" y="4283075"/>
          <p14:tracePt t="70375" x="1920875" y="4275138"/>
          <p14:tracePt t="70392" x="1851025" y="4237038"/>
          <p14:tracePt t="70409" x="1836738" y="4237038"/>
          <p14:tracePt t="70426" x="1820863" y="4229100"/>
          <p14:tracePt t="70442" x="1806575" y="4221163"/>
          <p14:tracePt t="70459" x="1798638" y="4221163"/>
          <p14:tracePt t="70475" x="1736725" y="4206875"/>
          <p14:tracePt t="70493" x="1698625" y="4198938"/>
          <p14:tracePt t="70509" x="1684338" y="4183063"/>
          <p14:tracePt t="70527" x="1646238" y="4168775"/>
          <p14:tracePt t="70544" x="1616075" y="4152900"/>
          <p14:tracePt t="70559" x="1562100" y="4130675"/>
          <p14:tracePt t="70578" x="1493838" y="4098925"/>
          <p14:tracePt t="70592" x="1463675" y="4092575"/>
          <p14:tracePt t="70608" x="1425575" y="4084638"/>
          <p14:tracePt t="70625" x="1417638" y="4084638"/>
          <p14:tracePt t="70641" x="1425575" y="4084638"/>
          <p14:tracePt t="70773" x="1431925" y="4084638"/>
          <p14:tracePt t="70781" x="1439863" y="4084638"/>
          <p14:tracePt t="70791" x="1493838" y="4084638"/>
          <p14:tracePt t="70808" x="1577975" y="4076700"/>
          <p14:tracePt t="70825" x="1714500" y="4046538"/>
          <p14:tracePt t="70842" x="1844675" y="4008438"/>
          <p14:tracePt t="70859" x="1935163" y="3984625"/>
          <p14:tracePt t="70876" x="2003425" y="3984625"/>
          <p14:tracePt t="70876" x="2011363" y="3984625"/>
          <p14:tracePt t="70893" x="2019300" y="3970338"/>
          <p14:tracePt t="70908" x="2027238" y="3970338"/>
          <p14:tracePt t="70941" x="2035175" y="3970338"/>
          <p14:tracePt t="70973" x="2041525" y="3970338"/>
          <p14:tracePt t="70981" x="2057400" y="3970338"/>
          <p14:tracePt t="70991" x="2073275" y="3970338"/>
          <p14:tracePt t="71008" x="2103438" y="3954463"/>
          <p14:tracePt t="71026" x="2111375" y="3954463"/>
          <p14:tracePt t="71053" x="2095500" y="3954463"/>
          <p14:tracePt t="71157" x="2079625" y="3954463"/>
          <p14:tracePt t="71173" x="2057400" y="3954463"/>
          <p14:tracePt t="71181" x="2027238" y="3954463"/>
          <p14:tracePt t="71191" x="1905000" y="3940175"/>
          <p14:tracePt t="71208" x="1806575" y="3932238"/>
          <p14:tracePt t="71225" x="1692275" y="3908425"/>
          <p14:tracePt t="71242" x="1630363" y="3908425"/>
          <p14:tracePt t="71258" x="1616075" y="3894138"/>
          <p14:tracePt t="71274" x="1600200" y="3886200"/>
          <p14:tracePt t="71291" x="1584325" y="3878263"/>
          <p14:tracePt t="71333" x="1577975" y="3878263"/>
          <p14:tracePt t="71341" x="1570038" y="3870325"/>
          <p14:tracePt t="71349" x="1539875" y="3856038"/>
          <p14:tracePt t="71358" x="1493838" y="3832225"/>
          <p14:tracePt t="71375" x="1470025" y="3825875"/>
          <p14:tracePt t="71391" x="1463675" y="3817938"/>
          <p14:tracePt t="71407" x="1455738" y="3810000"/>
          <p14:tracePt t="71424" x="1447800" y="3802063"/>
          <p14:tracePt t="71441" x="1439863" y="3794125"/>
          <p14:tracePt t="71457" x="1431925" y="3787775"/>
          <p14:tracePt t="71474" x="1431925" y="3779838"/>
          <p14:tracePt t="71533" x="1425575" y="3779838"/>
          <p14:tracePt t="71565" x="1447800" y="3779838"/>
          <p14:tracePt t="71653" x="1470025" y="3779838"/>
          <p14:tracePt t="71661" x="1485900" y="3779838"/>
          <p14:tracePt t="71674" x="1524000" y="3763963"/>
          <p14:tracePt t="71691" x="1570038" y="3763963"/>
          <p14:tracePt t="71691" x="1592263" y="3756025"/>
          <p14:tracePt t="71709" x="1600200" y="3756025"/>
          <p14:tracePt t="71724" x="1630363" y="3756025"/>
          <p14:tracePt t="71742" x="1660525" y="3756025"/>
          <p14:tracePt t="71758" x="1698625" y="3756025"/>
          <p14:tracePt t="71775" x="1744663" y="3756025"/>
          <p14:tracePt t="71791" x="1774825" y="3756025"/>
          <p14:tracePt t="71808" x="1806575" y="3756025"/>
          <p14:tracePt t="71824" x="1828800" y="3756025"/>
          <p14:tracePt t="71841" x="1851025" y="3749675"/>
          <p14:tracePt t="71857" x="1874838" y="3749675"/>
          <p14:tracePt t="71874" x="1927225" y="3749675"/>
          <p14:tracePt t="71891" x="2003425" y="3749675"/>
          <p14:tracePt t="71891" x="2035175" y="3741738"/>
          <p14:tracePt t="71909" x="2057400" y="3741738"/>
          <p14:tracePt t="71924" x="2103438" y="3725863"/>
          <p14:tracePt t="71924" x="2111375" y="3725863"/>
          <p14:tracePt t="71942" x="2133600" y="3725863"/>
          <p14:tracePt t="71957" x="2155825" y="3725863"/>
          <p14:tracePt t="71975" x="2193925" y="3725863"/>
          <p14:tracePt t="71990" x="2247900" y="3725863"/>
          <p14:tracePt t="72006" x="2301875" y="3725863"/>
          <p14:tracePt t="72023" x="2339975" y="3725863"/>
          <p14:tracePt t="72040" x="2370138" y="3725863"/>
          <p14:tracePt t="72056" x="2384425" y="3725863"/>
          <p14:tracePt t="72073" x="2378075" y="3725863"/>
          <p14:tracePt t="72213" x="2362200" y="3725863"/>
          <p14:tracePt t="72221" x="2332038" y="3725863"/>
          <p14:tracePt t="72229" x="2301875" y="3725863"/>
          <p14:tracePt t="72239" x="2179638" y="3725863"/>
          <p14:tracePt t="72257" x="2087563" y="3725863"/>
          <p14:tracePt t="72274" x="2041525" y="3725863"/>
          <p14:tracePt t="72290" x="2019300" y="3725863"/>
          <p14:tracePt t="72307" x="2011363" y="3725863"/>
          <p14:tracePt t="72325" x="2003425" y="3725863"/>
          <p14:tracePt t="72341" x="1958975" y="3725863"/>
          <p14:tracePt t="72357" x="1874838" y="3725863"/>
          <p14:tracePt t="72374" x="1768475" y="3725863"/>
          <p14:tracePt t="72391" x="1684338" y="3725863"/>
          <p14:tracePt t="72407" x="1622425" y="3725863"/>
          <p14:tracePt t="72424" x="1608138" y="3725863"/>
          <p14:tracePt t="72440" x="1600200" y="3725863"/>
          <p14:tracePt t="72469" x="1592263" y="3725863"/>
          <p14:tracePt t="72501" x="1584325" y="3725863"/>
          <p14:tracePt t="72517" x="1592263" y="3725863"/>
          <p14:tracePt t="72773" x="1600200" y="3725863"/>
          <p14:tracePt t="72789" x="1608138" y="3725863"/>
          <p14:tracePt t="72805" x="1616075" y="3725863"/>
          <p14:tracePt t="72813" x="1622425" y="3725863"/>
          <p14:tracePt t="72823" x="1654175" y="3725863"/>
          <p14:tracePt t="72840" x="1692275" y="3725863"/>
          <p14:tracePt t="72856" x="1730375" y="3725863"/>
          <p14:tracePt t="72873" x="1782763" y="3741738"/>
          <p14:tracePt t="72890" x="1836738" y="3741738"/>
          <p14:tracePt t="72907" x="1935163" y="3741738"/>
          <p14:tracePt t="72923" x="1997075" y="3741738"/>
          <p14:tracePt t="72940" x="2065338" y="3741738"/>
          <p14:tracePt t="72940" x="2073275" y="3741738"/>
          <p14:tracePt t="72958" x="2103438" y="3741738"/>
          <p14:tracePt t="72973" x="2125663" y="3741738"/>
          <p14:tracePt t="72989" x="2133600" y="3741738"/>
          <p14:tracePt t="73013" x="2141538" y="3741738"/>
          <p14:tracePt t="73037" x="2149475" y="3741738"/>
          <p14:tracePt t="73053" x="2155825" y="3733800"/>
          <p14:tracePt t="73061" x="2141538" y="3733800"/>
          <p14:tracePt t="73229" x="2125663" y="3733800"/>
          <p14:tracePt t="73237" x="2095500" y="3733800"/>
          <p14:tracePt t="73245" x="2057400" y="3733800"/>
          <p14:tracePt t="73256" x="1973263" y="3725863"/>
          <p14:tracePt t="73273" x="1905000" y="3711575"/>
          <p14:tracePt t="73289" x="1851025" y="3703638"/>
          <p14:tracePt t="73306" x="1844675" y="3703638"/>
          <p14:tracePt t="73322" x="1836738" y="3703638"/>
          <p14:tracePt t="73339" x="1828800" y="3703638"/>
          <p14:tracePt t="73355" x="1798638" y="3695700"/>
          <p14:tracePt t="73374" x="1760538" y="3687763"/>
          <p14:tracePt t="73390" x="1730375" y="3679825"/>
          <p14:tracePt t="73407" x="1706563" y="3673475"/>
          <p14:tracePt t="73423" x="1698625" y="3673475"/>
          <p14:tracePt t="73439" x="1692275" y="3673475"/>
          <p14:tracePt t="73493" x="1706563" y="3673475"/>
          <p14:tracePt t="73749" x="1722438" y="3673475"/>
          <p14:tracePt t="73757" x="1736725" y="3673475"/>
          <p14:tracePt t="73771" x="1774825" y="3673475"/>
          <p14:tracePt t="73790" x="1798638" y="3673475"/>
          <p14:tracePt t="73806" x="1820863" y="3673475"/>
          <p14:tracePt t="73823" x="1836738" y="3673475"/>
          <p14:tracePt t="73839" x="1844675" y="3673475"/>
          <p14:tracePt t="73855" x="1851025" y="3673475"/>
          <p14:tracePt t="73871" x="1882775" y="3673475"/>
          <p14:tracePt t="73889" x="1935163" y="3687763"/>
          <p14:tracePt t="73906" x="1973263" y="3687763"/>
          <p14:tracePt t="73922" x="1989138" y="3687763"/>
          <p14:tracePt t="73939" x="1997075" y="3687763"/>
          <p14:tracePt t="73955" x="2003425" y="3687763"/>
          <p14:tracePt t="73971" x="2011363" y="3687763"/>
          <p14:tracePt t="73989" x="2057400" y="3687763"/>
          <p14:tracePt t="74006" x="2117725" y="3695700"/>
          <p14:tracePt t="74023" x="2163763" y="3703638"/>
          <p14:tracePt t="74039" x="2171700" y="3703638"/>
          <p14:tracePt t="74056" x="2179638" y="3703638"/>
          <p14:tracePt t="74109" x="2187575" y="3703638"/>
          <p14:tracePt t="74125" x="2193925" y="3703638"/>
          <p14:tracePt t="74133" x="2163763" y="3703638"/>
          <p14:tracePt t="74301" x="2125663" y="3703638"/>
          <p14:tracePt t="74309" x="2095500" y="3695700"/>
          <p14:tracePt t="74321" x="2019300" y="3649663"/>
          <p14:tracePt t="74338" x="1981200" y="3649663"/>
          <p14:tracePt t="74355" x="1973263" y="3641725"/>
          <p14:tracePt t="74397" x="1973263" y="3635375"/>
          <p14:tracePt t="74501" x="1981200" y="3635375"/>
          <p14:tracePt t="74589" x="1989138" y="3635375"/>
          <p14:tracePt t="74613" x="1997075" y="3635375"/>
          <p14:tracePt t="74653" x="2019300" y="3635375"/>
          <p14:tracePt t="74669" x="2049463" y="3635375"/>
          <p14:tracePt t="74677" x="2111375" y="3635375"/>
          <p14:tracePt t="74687" x="2201863" y="3635375"/>
          <p14:tracePt t="74704" x="2278063" y="3635375"/>
          <p14:tracePt t="74721" x="2293938" y="3635375"/>
          <p14:tracePt t="74737" x="2301875" y="3635375"/>
          <p14:tracePt t="74789" x="2293938" y="3635375"/>
          <p14:tracePt t="75165" x="2286000" y="3635375"/>
          <p14:tracePt t="75189" x="2270125" y="3641725"/>
          <p14:tracePt t="75197" x="2263775" y="3657600"/>
          <p14:tracePt t="75205" x="2255838" y="3679825"/>
          <p14:tracePt t="75220" x="2125663" y="3856038"/>
          <p14:tracePt t="75238" x="2019300" y="4038600"/>
          <p14:tracePt t="75255" x="1912938" y="4221163"/>
          <p14:tracePt t="75271" x="1812925" y="4389438"/>
          <p14:tracePt t="75287" x="1768475" y="4465638"/>
          <p14:tracePt t="75304" x="1736725" y="4556125"/>
          <p14:tracePt t="75321" x="1698625" y="4640263"/>
          <p14:tracePt t="75337" x="1692275" y="4746625"/>
          <p14:tracePt t="75354" x="1676400" y="4854575"/>
          <p14:tracePt t="75370" x="1646238" y="4937125"/>
          <p14:tracePt t="75387" x="1630363" y="5006975"/>
          <p14:tracePt t="75403" x="1630363" y="5059363"/>
          <p14:tracePt t="75403" x="1616075" y="5075238"/>
          <p14:tracePt t="75421" x="1616075" y="5089525"/>
          <p14:tracePt t="75437" x="1616075" y="5083175"/>
          <p14:tracePt t="75621" x="1608138" y="5083175"/>
          <p14:tracePt t="75629" x="1600200" y="5075238"/>
          <p14:tracePt t="75637" x="1592263" y="5075238"/>
          <p14:tracePt t="75661" x="1584325" y="5075238"/>
          <p14:tracePt t="75741" x="1577975" y="5075238"/>
          <p14:tracePt t="75749" x="1570038" y="5075238"/>
          <p14:tracePt t="75757" x="1554163" y="5075238"/>
          <p14:tracePt t="75770" x="1531938" y="5067300"/>
          <p14:tracePt t="75786" x="1516063" y="5059363"/>
          <p14:tracePt t="75805" x="1508125" y="5059363"/>
          <p14:tracePt t="75821" x="1508125" y="5051425"/>
          <p14:tracePt t="75845" x="1501775" y="5051425"/>
          <p14:tracePt t="75909" x="1493838" y="5051425"/>
          <p14:tracePt t="75917" x="1485900" y="5051425"/>
          <p14:tracePt t="75949" x="1477963" y="5045075"/>
          <p14:tracePt t="75957" x="1463675" y="5037138"/>
          <p14:tracePt t="75989" x="1447800" y="5029200"/>
          <p14:tracePt t="76005" x="1431925" y="5006975"/>
          <p14:tracePt t="76037" x="1417638" y="4991100"/>
          <p14:tracePt t="76061" x="1417638" y="4999038"/>
          <p14:tracePt t="77695" x="1425575" y="4999038"/>
          <p14:tracePt t="77893" x="1431925" y="4999038"/>
          <p14:tracePt t="77917" x="1447800" y="5006975"/>
          <p14:tracePt t="77925" x="1463675" y="5006975"/>
          <p14:tracePt t="77949" x="1470025" y="5013325"/>
          <p14:tracePt t="77965" x="1485900" y="5013325"/>
          <p14:tracePt t="77973" x="1493838" y="5013325"/>
          <p14:tracePt t="77984" x="1501775" y="5013325"/>
          <p14:tracePt t="78001" x="1524000" y="5021263"/>
          <p14:tracePt t="78018" x="1539875" y="5021263"/>
          <p14:tracePt t="78034" x="1554163" y="5021263"/>
          <p14:tracePt t="78051" x="1577975" y="5029200"/>
          <p14:tracePt t="78051" x="1584325" y="5029200"/>
          <p14:tracePt t="78069" x="1616075" y="5029200"/>
          <p14:tracePt t="78086" x="1630363" y="5029200"/>
          <p14:tracePt t="78101" x="1646238" y="5029200"/>
          <p14:tracePt t="78119" x="1660525" y="5029200"/>
          <p14:tracePt t="78134" x="1684338" y="5029200"/>
          <p14:tracePt t="78150" x="1706563" y="5029200"/>
          <p14:tracePt t="78166" x="1736725" y="5029200"/>
          <p14:tracePt t="78183" x="1752600" y="5029200"/>
          <p14:tracePt t="78201" x="1736725" y="5029200"/>
          <p14:tracePt t="78453" x="1722438" y="5029200"/>
          <p14:tracePt t="78461" x="1698625" y="5021263"/>
          <p14:tracePt t="78469" x="1676400" y="5021263"/>
          <p14:tracePt t="78484" x="1630363" y="4991100"/>
          <p14:tracePt t="78499" x="1600200" y="4991100"/>
          <p14:tracePt t="78517" x="1600200" y="4983163"/>
          <p14:tracePt t="78532" x="1577975" y="4975225"/>
          <p14:tracePt t="78550" x="1570038" y="4975225"/>
          <p14:tracePt t="78566" x="1546225" y="4968875"/>
          <p14:tracePt t="78583" x="1524000" y="4968875"/>
          <p14:tracePt t="78599" x="1508125" y="4945063"/>
          <p14:tracePt t="78616" x="1477963" y="4937125"/>
          <p14:tracePt t="78632" x="1470025" y="4930775"/>
          <p14:tracePt t="78649" x="1463675" y="4930775"/>
          <p14:tracePt t="78665" x="1463675" y="4922838"/>
          <p14:tracePt t="78909" x="1463675" y="4914900"/>
          <p14:tracePt t="78933" x="1463675" y="4906963"/>
          <p14:tracePt t="78941" x="1477963" y="4906963"/>
          <p14:tracePt t="78973" x="1501775" y="4892675"/>
          <p14:tracePt t="78989" x="1516063" y="4876800"/>
          <p14:tracePt t="78997" x="1539875" y="4876800"/>
          <p14:tracePt t="79005" x="1562100" y="4876800"/>
          <p14:tracePt t="79016" x="1638300" y="4868863"/>
          <p14:tracePt t="79033" x="1706563" y="4860925"/>
          <p14:tracePt t="79033" x="1722438" y="4860925"/>
          <p14:tracePt t="79053" x="1736725" y="4854575"/>
          <p14:tracePt t="79066" x="1744663" y="4854575"/>
          <p14:tracePt t="79083" x="1752600" y="4854575"/>
          <p14:tracePt t="79099" x="1760538" y="4854575"/>
          <p14:tracePt t="79205" x="1752600" y="4854575"/>
          <p14:tracePt t="79389" x="1730375" y="4854575"/>
          <p14:tracePt t="79397" x="1706563" y="4854575"/>
          <p14:tracePt t="79405" x="1676400" y="4854575"/>
          <p14:tracePt t="79416" x="1638300" y="4854575"/>
          <p14:tracePt t="79433" x="1592263" y="4854575"/>
          <p14:tracePt t="79450" x="1562100" y="4854575"/>
          <p14:tracePt t="79466" x="1554163" y="4854575"/>
          <p14:tracePt t="79483" x="1539875" y="4846638"/>
          <p14:tracePt t="79499" x="1531938" y="4838700"/>
          <p14:tracePt t="79516" x="1477963" y="4838700"/>
          <p14:tracePt t="79534" x="1393825" y="4816475"/>
          <p14:tracePt t="79550" x="1341438" y="4800600"/>
          <p14:tracePt t="79567" x="1317625" y="4800600"/>
          <p14:tracePt t="79583" x="1317625" y="4792663"/>
          <p14:tracePt t="79733" x="1317625" y="4778375"/>
          <p14:tracePt t="79781" x="1317625" y="4770438"/>
          <p14:tracePt t="79813" x="1325563" y="4770438"/>
          <p14:tracePt t="79821" x="1355725" y="4754563"/>
          <p14:tracePt t="79832" x="1401763" y="4754563"/>
          <p14:tracePt t="79849" x="1485900" y="4740275"/>
          <p14:tracePt t="79866" x="1539875" y="4732338"/>
          <p14:tracePt t="79883" x="1577975" y="4716463"/>
          <p14:tracePt t="79899" x="1584325" y="4716463"/>
          <p14:tracePt t="79915" x="1608138" y="4716463"/>
          <p14:tracePt t="79934" x="1654175" y="4702175"/>
          <p14:tracePt t="79950" x="1722438" y="4694238"/>
          <p14:tracePt t="79967" x="1820863" y="4678363"/>
          <p14:tracePt t="79983" x="1897063" y="4670425"/>
          <p14:tracePt t="79999" x="1920875" y="4664075"/>
          <p14:tracePt t="80016" x="1905000" y="4664075"/>
          <p14:tracePt t="80237" x="1882775" y="4656138"/>
          <p14:tracePt t="80245" x="1866900" y="4656138"/>
          <p14:tracePt t="80253" x="1820863" y="4640263"/>
          <p14:tracePt t="80265" x="1760538" y="4640263"/>
          <p14:tracePt t="80283" x="1706563" y="4640263"/>
          <p14:tracePt t="80299" x="1668463" y="4640263"/>
          <p14:tracePt t="80299" x="1654175" y="4640263"/>
          <p14:tracePt t="80317" x="1646238" y="4640263"/>
          <p14:tracePt t="80332" x="1622425" y="4640263"/>
          <p14:tracePt t="80332" x="1600200" y="4618038"/>
          <p14:tracePt t="80349" x="1577975" y="4618038"/>
          <p14:tracePt t="80366" x="1577975" y="4610100"/>
          <p14:tracePt t="80381" x="1570038" y="4610100"/>
          <p14:tracePt t="80399" x="1554163" y="4610100"/>
          <p14:tracePt t="80461" x="1554163" y="4602163"/>
          <p14:tracePt t="80590" x="1554163" y="4594225"/>
          <p14:tracePt t="80949" x="1554163" y="4587875"/>
          <p14:tracePt t="80964" x="1554163" y="4579938"/>
          <p14:tracePt t="80973" x="1570038" y="4579938"/>
          <p14:tracePt t="80982" x="1600200" y="4579938"/>
          <p14:tracePt t="80999" x="1622425" y="4579938"/>
          <p14:tracePt t="81016" x="1638300" y="4579938"/>
          <p14:tracePt t="81032" x="1668463" y="4579938"/>
          <p14:tracePt t="81049" x="1676400" y="4579938"/>
          <p14:tracePt t="81064" x="1698625" y="4579938"/>
          <p14:tracePt t="81082" x="1706563" y="4579938"/>
          <p14:tracePt t="81098" x="1722438" y="4579938"/>
          <p14:tracePt t="81115" x="1736725" y="4579938"/>
          <p14:tracePt t="81131" x="1768475" y="4579938"/>
          <p14:tracePt t="81131" x="1806575" y="4579938"/>
          <p14:tracePt t="81150" x="1882775" y="4579938"/>
          <p14:tracePt t="81166" x="1943100" y="4579938"/>
          <p14:tracePt t="81182" x="1951038" y="4579938"/>
          <p14:tracePt t="81197" x="1958975" y="4579938"/>
          <p14:tracePt t="81245" x="1965325" y="4579938"/>
          <p14:tracePt t="81285" x="1973263" y="4572000"/>
          <p14:tracePt t="81349" x="1981200" y="4564063"/>
          <p14:tracePt t="81373" x="1981200" y="4572000"/>
          <p14:tracePt t="81861" x="1981200" y="4587875"/>
          <p14:tracePt t="89189" x="1973263" y="4594225"/>
          <p14:tracePt t="89636" x="1958975" y="4594225"/>
          <p14:tracePt t="89684" x="1951038" y="4594225"/>
          <p14:tracePt t="89692" x="1935163" y="4594225"/>
          <p14:tracePt t="89704" x="1920875" y="4594225"/>
          <p14:tracePt t="89721" x="1905000" y="4594225"/>
          <p14:tracePt t="89738" x="1889125" y="4594225"/>
          <p14:tracePt t="89754" x="1874838" y="4594225"/>
          <p14:tracePt t="89771" x="1866900" y="4594225"/>
          <p14:tracePt t="89771" x="1844675" y="4594225"/>
          <p14:tracePt t="89789" x="1828800" y="4594225"/>
          <p14:tracePt t="89812" x="1820863" y="4587875"/>
          <p14:tracePt t="89822" x="1812925" y="4587875"/>
          <p14:tracePt t="89838" x="1798638" y="4579938"/>
          <p14:tracePt t="89877" x="1782763" y="4579938"/>
          <p14:tracePt t="89893" x="1774825" y="4564063"/>
          <p14:tracePt t="89901" x="1760538" y="4556125"/>
          <p14:tracePt t="89909" x="1736725" y="4549775"/>
          <p14:tracePt t="89922" x="1706563" y="4541838"/>
          <p14:tracePt t="89939" x="1668463" y="4525963"/>
          <p14:tracePt t="89939" x="1660525" y="4518025"/>
          <p14:tracePt t="89958" x="1646238" y="4511675"/>
          <p14:tracePt t="89973" x="1630363" y="4495800"/>
          <p14:tracePt t="89989" x="1622425" y="4495800"/>
          <p14:tracePt t="90006" x="1608138" y="4487863"/>
          <p14:tracePt t="90022" x="1600200" y="4479925"/>
          <p14:tracePt t="90038" x="1584325" y="4465638"/>
          <p14:tracePt t="90058" x="1577975" y="4457700"/>
          <p14:tracePt t="90073" x="1570038" y="4449763"/>
          <p14:tracePt t="90088" x="1524000" y="4427538"/>
          <p14:tracePt t="90106" x="1516063" y="4427538"/>
          <p14:tracePt t="90121" x="1508125" y="4427538"/>
          <p14:tracePt t="90138" x="1501775" y="4419600"/>
          <p14:tracePt t="90157" x="1493838" y="4419600"/>
          <p14:tracePt t="90171" x="1477963" y="4411663"/>
          <p14:tracePt t="90189" x="1463675" y="4411663"/>
          <p14:tracePt t="90213" x="1447800" y="4411663"/>
          <p14:tracePt t="90223" x="1447800" y="4403725"/>
          <p14:tracePt t="90238" x="1431925" y="4403725"/>
          <p14:tracePt t="90261" x="1425575" y="4403725"/>
          <p14:tracePt t="90271" x="1417638" y="4397375"/>
          <p14:tracePt t="91190" x="1425575" y="4397375"/>
          <p14:tracePt t="91301" x="1431925" y="4397375"/>
          <p14:tracePt t="91485" x="1439863" y="4403725"/>
          <p14:tracePt t="91509" x="1447800" y="4403725"/>
          <p14:tracePt t="91525" x="1455738" y="4411663"/>
          <p14:tracePt t="91564" x="1455738" y="4419600"/>
          <p14:tracePt t="91597" x="1470025" y="4419600"/>
          <p14:tracePt t="91621" x="1477963" y="4419600"/>
          <p14:tracePt t="91653" x="1477963" y="4427538"/>
          <p14:tracePt t="91661" x="1493838" y="4427538"/>
          <p14:tracePt t="91677" x="1493838" y="4435475"/>
          <p14:tracePt t="91789" x="1501775" y="4435475"/>
          <p14:tracePt t="91909" x="1508125" y="4435475"/>
          <p14:tracePt t="92021" x="1516063" y="4435475"/>
          <p14:tracePt t="92076" x="1524000" y="4435475"/>
          <p14:tracePt t="92085" x="1531938" y="4435475"/>
          <p14:tracePt t="92092" x="1539875" y="4435475"/>
          <p14:tracePt t="92102" x="1546225" y="4435475"/>
          <p14:tracePt t="92118" x="1554163" y="4435475"/>
          <p14:tracePt t="92205" x="1570038" y="4435475"/>
          <p14:tracePt t="92237" x="1577975" y="4435475"/>
          <p14:tracePt t="92421" x="1584325" y="4435475"/>
          <p14:tracePt t="92453" x="1592263" y="4435475"/>
          <p14:tracePt t="92477" x="1600200" y="4435475"/>
          <p14:tracePt t="92485" x="1608138" y="4435475"/>
          <p14:tracePt t="92493" x="1622425" y="4435475"/>
          <p14:tracePt t="92517" x="1638300" y="4435475"/>
          <p14:tracePt t="92525" x="1654175" y="4435475"/>
          <p14:tracePt t="92536" x="1676400" y="4435475"/>
          <p14:tracePt t="92553" x="1698625" y="4435475"/>
          <p14:tracePt t="92570" x="1714500" y="4435475"/>
          <p14:tracePt t="92586" x="1744663" y="4435475"/>
          <p14:tracePt t="92603" x="1782763" y="4435475"/>
          <p14:tracePt t="92603" x="1798638" y="4435475"/>
          <p14:tracePt t="92621" x="1828800" y="4435475"/>
          <p14:tracePt t="92635" x="1905000" y="4435475"/>
          <p14:tracePt t="92653" x="1958975" y="4427538"/>
          <p14:tracePt t="92670" x="1989138" y="4427538"/>
          <p14:tracePt t="92687" x="1997075" y="4419600"/>
          <p14:tracePt t="92703" x="1989138" y="4419600"/>
          <p14:tracePt t="92893" x="1973263" y="4419600"/>
          <p14:tracePt t="92909" x="1958975" y="4419600"/>
          <p14:tracePt t="92918" x="1935163" y="4419600"/>
          <p14:tracePt t="92925" x="1905000" y="4419600"/>
          <p14:tracePt t="92935" x="1812925" y="4419600"/>
          <p14:tracePt t="92952" x="1698625" y="4419600"/>
          <p14:tracePt t="92969" x="1608138" y="4441825"/>
          <p14:tracePt t="92986" x="1546225" y="4457700"/>
          <p14:tracePt t="93002" x="1516063" y="4457700"/>
          <p14:tracePt t="93019" x="1508125" y="4457700"/>
          <p14:tracePt t="93077" x="1493838" y="4457700"/>
          <p14:tracePt t="93085" x="1477963" y="4457700"/>
          <p14:tracePt t="93102" x="1463675" y="4441825"/>
          <p14:tracePt t="93109" x="1439863" y="4441825"/>
          <p14:tracePt t="93134" x="1409700" y="4441825"/>
          <p14:tracePt t="93141" x="1393825" y="4441825"/>
          <p14:tracePt t="93151" x="1355725" y="4441825"/>
          <p14:tracePt t="93169" x="1341438" y="4441825"/>
          <p14:tracePt t="93186" x="1333500" y="4441825"/>
          <p14:tracePt t="93317" x="1341438" y="4441825"/>
          <p14:tracePt t="93349" x="1355725" y="4441825"/>
          <p14:tracePt t="93373" x="1363663" y="4427538"/>
          <p14:tracePt t="93381" x="1371600" y="4427538"/>
          <p14:tracePt t="93389" x="1401763" y="4427538"/>
          <p14:tracePt t="93401" x="1447800" y="4427538"/>
          <p14:tracePt t="93419" x="1477963" y="4427538"/>
          <p14:tracePt t="93436" x="1493838" y="4427538"/>
          <p14:tracePt t="93436" x="1501775" y="4427538"/>
          <p14:tracePt t="93453" x="1508125" y="4427538"/>
          <p14:tracePt t="93467" x="1516063" y="4427538"/>
          <p14:tracePt t="93467" x="1531938" y="4427538"/>
          <p14:tracePt t="93485" x="1546225" y="4427538"/>
          <p14:tracePt t="93503" x="1577975" y="4427538"/>
          <p14:tracePt t="93519" x="1654175" y="4427538"/>
          <p14:tracePt t="93536" x="1714500" y="4427538"/>
          <p14:tracePt t="93551" x="1782763" y="4427538"/>
          <p14:tracePt t="93568" x="1828800" y="4411663"/>
          <p14:tracePt t="93586" x="1858963" y="4411663"/>
          <p14:tracePt t="93602" x="1874838" y="4411663"/>
          <p14:tracePt t="93619" x="1889125" y="4411663"/>
          <p14:tracePt t="93619" x="1897063" y="4411663"/>
          <p14:tracePt t="93637" x="1912938" y="4411663"/>
          <p14:tracePt t="93651" x="1943100" y="4411663"/>
          <p14:tracePt t="93651" x="1951038" y="4411663"/>
          <p14:tracePt t="93669" x="1965325" y="4403725"/>
          <p14:tracePt t="93686" x="1973263" y="4403725"/>
          <p14:tracePt t="93701" x="1965325" y="4403725"/>
          <p14:tracePt t="93789" x="1951038" y="4403725"/>
          <p14:tracePt t="93797" x="1935163" y="4403725"/>
          <p14:tracePt t="93805" x="1927225" y="4403725"/>
          <p14:tracePt t="93818" x="1889125" y="4397375"/>
          <p14:tracePt t="93835" x="1858963" y="4389438"/>
          <p14:tracePt t="93835" x="1844675" y="4389438"/>
          <p14:tracePt t="93853" x="1828800" y="4381500"/>
          <p14:tracePt t="93868" x="1744663" y="4359275"/>
          <p14:tracePt t="93886" x="1676400" y="4351338"/>
          <p14:tracePt t="93903" x="1616075" y="4335463"/>
          <p14:tracePt t="93919" x="1584325" y="4335463"/>
          <p14:tracePt t="93935" x="1577975" y="4335463"/>
          <p14:tracePt t="93951" x="1554163" y="4321175"/>
          <p14:tracePt t="93968" x="1546225" y="4321175"/>
          <p14:tracePt t="93989" x="1531938" y="4321175"/>
          <p14:tracePt t="94001" x="1524000" y="4321175"/>
          <p14:tracePt t="94017" x="1485900" y="4297363"/>
          <p14:tracePt t="94035" x="1447800" y="4289425"/>
          <p14:tracePt t="94035" x="1439863" y="4289425"/>
          <p14:tracePt t="94054" x="1439863" y="4283075"/>
          <p14:tracePt t="94068" x="1431925" y="4283075"/>
          <p14:tracePt t="94084" x="1439863" y="4283075"/>
          <p14:tracePt t="94269" x="1447800" y="4283075"/>
          <p14:tracePt t="94277" x="1463675" y="4283075"/>
          <p14:tracePt t="94285" x="1516063" y="4283075"/>
          <p14:tracePt t="94302" x="1584325" y="4283075"/>
          <p14:tracePt t="94318" x="1676400" y="4283075"/>
          <p14:tracePt t="94335" x="1760538" y="4283075"/>
          <p14:tracePt t="94351" x="1820863" y="4283075"/>
          <p14:tracePt t="94368" x="1851025" y="4283075"/>
          <p14:tracePt t="94384" x="1874838" y="4275138"/>
          <p14:tracePt t="94401" x="1882775" y="4275138"/>
          <p14:tracePt t="94429" x="1897063" y="4275138"/>
          <p14:tracePt t="94437" x="1905000" y="4275138"/>
          <p14:tracePt t="94450" x="1943100" y="4275138"/>
          <p14:tracePt t="94467" x="1989138" y="4275138"/>
          <p14:tracePt t="94467" x="2003425" y="4275138"/>
          <p14:tracePt t="94486" x="2011363" y="4275138"/>
          <p14:tracePt t="94501" x="1997075" y="4275138"/>
          <p14:tracePt t="94628" x="1965325" y="4275138"/>
          <p14:tracePt t="94636" x="1951038" y="4275138"/>
          <p14:tracePt t="94649" x="1882775" y="4275138"/>
          <p14:tracePt t="94666" x="1798638" y="4275138"/>
          <p14:tracePt t="94683" x="1736725" y="4275138"/>
          <p14:tracePt t="94700" x="1684338" y="4275138"/>
          <p14:tracePt t="94718" x="1676400" y="4275138"/>
          <p14:tracePt t="94734" x="1660525" y="4275138"/>
          <p14:tracePt t="94750" x="1654175" y="4275138"/>
          <p14:tracePt t="94813" x="1646238" y="4275138"/>
          <p14:tracePt t="94821" x="1638300" y="4275138"/>
          <p14:tracePt t="94837" x="1630363" y="4275138"/>
          <p14:tracePt t="94850" x="1622425" y="4275138"/>
          <p14:tracePt t="94867" x="1592263" y="4275138"/>
          <p14:tracePt t="94867" x="1584325" y="4275138"/>
          <p14:tracePt t="94886" x="1546225" y="4267200"/>
          <p14:tracePt t="94901" x="1524000" y="4251325"/>
          <p14:tracePt t="94918" x="1531938" y="4251325"/>
          <p14:tracePt t="95228" x="1531938" y="4244975"/>
          <p14:tracePt t="95373" x="1531938" y="4237038"/>
          <p14:tracePt t="95381" x="1524000" y="4237038"/>
          <p14:tracePt t="95412" x="1516063" y="4237038"/>
          <p14:tracePt t="95420" x="1508125" y="4237038"/>
          <p14:tracePt t="95436" x="1493838" y="4237038"/>
          <p14:tracePt t="95449" x="1463675" y="4237038"/>
          <p14:tracePt t="95467" x="1455738" y="4237038"/>
          <p14:tracePt t="95482" x="1447800" y="4237038"/>
          <p14:tracePt t="95499" x="1431925" y="4229100"/>
          <p14:tracePt t="95517" x="1417638" y="4213225"/>
          <p14:tracePt t="95540" x="1401763" y="4198938"/>
          <p14:tracePt t="99115" x="1401763" y="4206875"/>
          <p14:tracePt t="99700" x="1401763" y="4213225"/>
          <p14:tracePt t="99956" x="1401763" y="4221163"/>
          <p14:tracePt t="109647" x="1393825" y="4221163"/>
          <p14:tracePt t="109820" x="1387475" y="4221163"/>
          <p14:tracePt t="109844" x="1387475" y="4229100"/>
          <p14:tracePt t="109880" x="1387475" y="4237038"/>
          <p14:tracePt t="109892" x="1379538" y="4237038"/>
          <p14:tracePt t="109903" x="1379538" y="4244975"/>
          <p14:tracePt t="109933" x="1379538" y="4259263"/>
          <p14:tracePt t="109940" x="1371600" y="4267200"/>
          <p14:tracePt t="109965" x="1371600" y="4275138"/>
          <p14:tracePt t="110213" x="1371600" y="4283075"/>
          <p14:tracePt t="110221" x="1371600" y="4289425"/>
          <p14:tracePt t="110245" x="1371600" y="4297363"/>
          <p14:tracePt t="110293" x="1371600" y="4305300"/>
          <p14:tracePt t="110309" x="1371600" y="4313238"/>
          <p14:tracePt t="110333" x="1379538" y="4321175"/>
          <p14:tracePt t="110349" x="1379538" y="4327525"/>
          <p14:tracePt t="110373" x="1387475" y="4335463"/>
          <p14:tracePt t="110445" x="1387475" y="4343400"/>
          <p14:tracePt t="110485" x="1387475" y="4351338"/>
          <p14:tracePt t="110501" x="1387475" y="4359275"/>
          <p14:tracePt t="110517" x="1387475" y="4365625"/>
          <p14:tracePt t="110534" x="1387475" y="4373563"/>
          <p14:tracePt t="110541" x="1387475" y="4381500"/>
          <p14:tracePt t="110557" x="1387475" y="4389438"/>
          <p14:tracePt t="110661" x="1387475" y="4397375"/>
          <p14:tracePt t="110685" x="1387475" y="4403725"/>
          <p14:tracePt t="110693" x="1387475" y="4411663"/>
          <p14:tracePt t="110741" x="1387475" y="4419600"/>
          <p14:tracePt t="110773" x="1401763" y="4427538"/>
          <p14:tracePt t="110789" x="1401763" y="4435475"/>
          <p14:tracePt t="110797" x="1401763" y="4441825"/>
          <p14:tracePt t="110813" x="1401763" y="4449763"/>
          <p14:tracePt t="110845" x="1417638" y="4457700"/>
          <p14:tracePt t="110861" x="1417638" y="4465638"/>
          <p14:tracePt t="110869" x="1417638" y="4479925"/>
          <p14:tracePt t="110901" x="1417638" y="4495800"/>
          <p14:tracePt t="110925" x="1417638" y="4503738"/>
          <p14:tracePt t="110941" x="1417638" y="4511675"/>
          <p14:tracePt t="110949" x="1417638" y="4518025"/>
          <p14:tracePt t="110957" x="1431925" y="4533900"/>
          <p14:tracePt t="110967" x="1431925" y="4549775"/>
          <p14:tracePt t="110984" x="1431925" y="4556125"/>
          <p14:tracePt t="111000" x="1431925" y="4564063"/>
          <p14:tracePt t="111021" x="1431925" y="4572000"/>
          <p14:tracePt t="111125" x="1431925" y="4579938"/>
          <p14:tracePt t="111141" x="1431925" y="4587875"/>
          <p14:tracePt t="111173" x="1431925" y="4594225"/>
          <p14:tracePt t="111189" x="1431925" y="4602163"/>
          <p14:tracePt t="111197" x="1431925" y="4610100"/>
          <p14:tracePt t="111213" x="1431925" y="4618038"/>
          <p14:tracePt t="111229" x="1431925" y="4625975"/>
          <p14:tracePt t="111237" x="1431925" y="4632325"/>
          <p14:tracePt t="111261" x="1431925" y="4648200"/>
          <p14:tracePt t="111285" x="1431925" y="4656138"/>
          <p14:tracePt t="111301" x="1431925" y="4664075"/>
          <p14:tracePt t="111309" x="1431925" y="4678363"/>
          <p14:tracePt t="111317" x="1431925" y="4694238"/>
          <p14:tracePt t="111334" x="1431925" y="4716463"/>
          <p14:tracePt t="111351" x="1431925" y="4740275"/>
          <p14:tracePt t="111367" x="1431925" y="4762500"/>
          <p14:tracePt t="111384" x="1431925" y="4770438"/>
          <p14:tracePt t="111400" x="1431925" y="4778375"/>
          <p14:tracePt t="111416" x="1431925" y="4792663"/>
          <p14:tracePt t="111433" x="1431925" y="4822825"/>
          <p14:tracePt t="111450" x="1431925" y="4830763"/>
          <p14:tracePt t="111466" x="1431925" y="4868863"/>
          <p14:tracePt t="111466" x="1431925" y="4884738"/>
          <p14:tracePt t="111485" x="1431925" y="4899025"/>
          <p14:tracePt t="111500" x="1431925" y="4937125"/>
          <p14:tracePt t="111518" x="1431925" y="4960938"/>
          <p14:tracePt t="111535" x="1431925" y="4975225"/>
          <p14:tracePt t="111549" x="1431925" y="4983163"/>
          <p14:tracePt t="111572" x="1431925" y="4991100"/>
          <p14:tracePt t="111589" x="1431925" y="4999038"/>
          <p14:tracePt t="111605" x="1431925" y="5006975"/>
          <p14:tracePt t="111616" x="1431925" y="5021263"/>
          <p14:tracePt t="111633" x="1431925" y="5037138"/>
          <p14:tracePt t="111650" x="1431925" y="5067300"/>
          <p14:tracePt t="111666" x="1431925" y="5089525"/>
          <p14:tracePt t="111682" x="1431925" y="5121275"/>
          <p14:tracePt t="111699" x="1431925" y="5143500"/>
          <p14:tracePt t="111715" x="1425575" y="5181600"/>
          <p14:tracePt t="111734" x="1425575" y="5197475"/>
          <p14:tracePt t="111751" x="1425575" y="5211763"/>
          <p14:tracePt t="111767" x="1425575" y="5235575"/>
          <p14:tracePt t="111783" x="1425575" y="5257800"/>
          <p14:tracePt t="111800" x="1425575" y="5273675"/>
          <p14:tracePt t="111816" x="1425575" y="5287963"/>
          <p14:tracePt t="111833" x="1425575" y="5295900"/>
          <p14:tracePt t="111849" x="1425575" y="5303838"/>
          <p14:tracePt t="111866" x="1425575" y="5318125"/>
          <p14:tracePt t="111883" x="1425575" y="5326063"/>
          <p14:tracePt t="111909" x="1425575" y="5341938"/>
          <p14:tracePt t="111933" x="1425575" y="5356225"/>
          <p14:tracePt t="111957" x="1431925" y="5364163"/>
          <p14:tracePt t="111981" x="1439863" y="5364163"/>
          <p14:tracePt t="112005" x="1455738" y="5364163"/>
          <p14:tracePt t="112029" x="1463675" y="5372100"/>
          <p14:tracePt t="112037" x="1470025" y="5372100"/>
          <p14:tracePt t="112061" x="1485900" y="5372100"/>
          <p14:tracePt t="112093" x="1493838" y="5372100"/>
          <p14:tracePt t="112125" x="1501775" y="5372100"/>
          <p14:tracePt t="112133" x="1508125" y="5372100"/>
          <p14:tracePt t="112149" x="1516063" y="5372100"/>
          <p14:tracePt t="112157" x="1524000" y="5364163"/>
          <p14:tracePt t="112173" x="1531938" y="5364163"/>
          <p14:tracePt t="112183" x="1546225" y="5356225"/>
          <p14:tracePt t="112199" x="1562100" y="5349875"/>
          <p14:tracePt t="112216" x="1562100" y="5341938"/>
          <p14:tracePt t="112261" x="1562100" y="5334000"/>
          <p14:tracePt t="112277" x="1562100" y="5341938"/>
          <p14:tracePt t="112700" x="1562100" y="5349875"/>
          <p14:tracePt t="112725" x="1570038" y="5364163"/>
          <p14:tracePt t="112781" x="1577975" y="5372100"/>
          <p14:tracePt t="112797" x="1584325" y="5372100"/>
          <p14:tracePt t="112821" x="1600200" y="5372100"/>
          <p14:tracePt t="112861" x="1616075" y="5364163"/>
          <p14:tracePt t="112901" x="1622425" y="5364163"/>
          <p14:tracePt t="112933" x="1646238" y="5349875"/>
          <p14:tracePt t="112941" x="1654175" y="5349875"/>
          <p14:tracePt t="112950" x="1684338" y="5326063"/>
          <p14:tracePt t="112966" x="1698625" y="5311775"/>
          <p14:tracePt t="112982" x="1706563" y="5303838"/>
          <p14:tracePt t="112998" x="1722438" y="5280025"/>
          <p14:tracePt t="113016" x="1736725" y="5257800"/>
          <p14:tracePt t="113032" x="1744663" y="5249863"/>
          <p14:tracePt t="113053" x="1752600" y="5249863"/>
          <p14:tracePt t="113077" x="1760538" y="5241925"/>
          <p14:tracePt t="113085" x="1760538" y="5235575"/>
          <p14:tracePt t="113098" x="1790700" y="5211763"/>
          <p14:tracePt t="113115" x="1806575" y="5189538"/>
          <p14:tracePt t="113115" x="1812925" y="5181600"/>
          <p14:tracePt t="113134" x="1836738" y="5159375"/>
          <p14:tracePt t="113149" x="1866900" y="5127625"/>
          <p14:tracePt t="113166" x="1882775" y="5113338"/>
          <p14:tracePt t="113182" x="1905000" y="5097463"/>
          <p14:tracePt t="113199" x="1920875" y="5075238"/>
          <p14:tracePt t="113215" x="1935163" y="5059363"/>
          <p14:tracePt t="113231" x="1935163" y="5045075"/>
          <p14:tracePt t="113248" x="1951038" y="5013325"/>
          <p14:tracePt t="113265" x="1951038" y="4968875"/>
          <p14:tracePt t="113282" x="1958975" y="4953000"/>
          <p14:tracePt t="113298" x="1965325" y="4937125"/>
          <p14:tracePt t="113314" x="1965325" y="4930775"/>
          <p14:tracePt t="113331" x="1973263" y="4899025"/>
          <p14:tracePt t="113331" x="1973263" y="4892675"/>
          <p14:tracePt t="113349" x="1981200" y="4860925"/>
          <p14:tracePt t="113366" x="1997075" y="4822825"/>
          <p14:tracePt t="113382" x="1997075" y="4808538"/>
          <p14:tracePt t="113399" x="1997075" y="4800600"/>
          <p14:tracePt t="113414" x="1997075" y="4792663"/>
          <p14:tracePt t="113453" x="2003425" y="4778375"/>
          <p14:tracePt t="113461" x="2003425" y="4770438"/>
          <p14:tracePt t="113469" x="2003425" y="4762500"/>
          <p14:tracePt t="113481" x="2011363" y="4746625"/>
          <p14:tracePt t="113497" x="2011363" y="4716463"/>
          <p14:tracePt t="113515" x="2011363" y="4694238"/>
          <p14:tracePt t="113515" x="2019300" y="4686300"/>
          <p14:tracePt t="113533" x="2027238" y="4678363"/>
          <p14:tracePt t="113549" x="2035175" y="4670425"/>
          <p14:tracePt t="113566" x="2035175" y="4656138"/>
          <p14:tracePt t="113582" x="2041525" y="4632325"/>
          <p14:tracePt t="113599" x="2049463" y="4610100"/>
          <p14:tracePt t="113615" x="2065338" y="4587875"/>
          <p14:tracePt t="113631" x="2073275" y="4579938"/>
          <p14:tracePt t="113653" x="2079625" y="4572000"/>
          <p14:tracePt t="113685" x="2087563" y="4564063"/>
          <p14:tracePt t="113701" x="2087563" y="4556125"/>
          <p14:tracePt t="113709" x="2095500" y="4549775"/>
          <p14:tracePt t="113717" x="2103438" y="4541838"/>
          <p14:tracePt t="113733" x="2103438" y="4533900"/>
          <p14:tracePt t="113747" x="2117725" y="4518025"/>
          <p14:tracePt t="113747" x="2125663" y="4503738"/>
          <p14:tracePt t="113765" x="2133600" y="4503738"/>
          <p14:tracePt t="113781" x="2149475" y="4479925"/>
          <p14:tracePt t="113798" x="2155825" y="4473575"/>
          <p14:tracePt t="113821" x="2163763" y="4465638"/>
          <p14:tracePt t="113830" x="2171700" y="4449763"/>
          <p14:tracePt t="113848" x="2179638" y="4441825"/>
          <p14:tracePt t="113864" x="2193925" y="4427538"/>
          <p14:tracePt t="113881" x="2217738" y="4419600"/>
          <p14:tracePt t="113898" x="2239963" y="4403725"/>
          <p14:tracePt t="113914" x="2247900" y="4397375"/>
          <p14:tracePt t="113930" x="2263775" y="4381500"/>
          <p14:tracePt t="113948" x="2270125" y="4373563"/>
          <p14:tracePt t="113964" x="2286000" y="4359275"/>
          <p14:tracePt t="113981" x="2293938" y="4359275"/>
          <p14:tracePt t="113998" x="2301875" y="4343400"/>
          <p14:tracePt t="114015" x="2316163" y="4343400"/>
          <p14:tracePt t="114031" x="2324100" y="4335463"/>
          <p14:tracePt t="114047" x="2339975" y="4321175"/>
          <p14:tracePt t="114068" x="2346325" y="4321175"/>
          <p14:tracePt t="114079" x="2370138" y="4297363"/>
          <p14:tracePt t="114097" x="2384425" y="4289425"/>
          <p14:tracePt t="114114" x="2392363" y="4283075"/>
          <p14:tracePt t="114130" x="2400300" y="4275138"/>
          <p14:tracePt t="114149" x="2408238" y="4267200"/>
          <p14:tracePt t="114163" x="2422525" y="4244975"/>
          <p14:tracePt t="114180" x="2438400" y="4237038"/>
          <p14:tracePt t="114198" x="2454275" y="4221163"/>
          <p14:tracePt t="114215" x="2468563" y="4213225"/>
          <p14:tracePt t="114230" x="2468563" y="4206875"/>
          <p14:tracePt t="114247" x="2476500" y="4206875"/>
          <p14:tracePt t="114263" x="2484438" y="4198938"/>
          <p14:tracePt t="114280" x="2492375" y="4183063"/>
          <p14:tracePt t="114297" x="2514600" y="4175125"/>
          <p14:tracePt t="114314" x="2536825" y="4160838"/>
          <p14:tracePt t="114330" x="2552700" y="4152900"/>
          <p14:tracePt t="114346" x="2568575" y="4144963"/>
          <p14:tracePt t="114364" x="2568575" y="4137025"/>
          <p14:tracePt t="114380" x="2574925" y="4137025"/>
          <p14:tracePt t="114404" x="2582863" y="4122738"/>
          <p14:tracePt t="114413" x="2598738" y="4106863"/>
          <p14:tracePt t="114430" x="2606675" y="4098925"/>
          <p14:tracePt t="114446" x="2628900" y="4084638"/>
          <p14:tracePt t="114463" x="2651125" y="4060825"/>
          <p14:tracePt t="114479" x="2659063" y="4060825"/>
          <p14:tracePt t="114496" x="2667000" y="4046538"/>
          <p14:tracePt t="114512" x="2674938" y="4046538"/>
          <p14:tracePt t="114564" x="2674938" y="4038600"/>
          <p14:tracePt t="114581" x="2674938" y="4030663"/>
          <p14:tracePt t="114589" x="2682875" y="4022725"/>
          <p14:tracePt t="114597" x="2705100" y="4016375"/>
          <p14:tracePt t="114614" x="2705100" y="4008438"/>
          <p14:tracePt t="114630" x="2720975" y="4000500"/>
          <p14:tracePt t="114648" x="2735263" y="3984625"/>
          <p14:tracePt t="114664" x="2743200" y="3984625"/>
          <p14:tracePt t="114680" x="2751138" y="3978275"/>
          <p14:tracePt t="114696" x="2759075" y="3970338"/>
          <p14:tracePt t="114713" x="2765425" y="3962400"/>
          <p14:tracePt t="114733" x="2773363" y="3962400"/>
          <p14:tracePt t="114757" x="2781300" y="3954463"/>
          <p14:tracePt t="114781" x="2789238" y="3946525"/>
          <p14:tracePt t="114789" x="2797175" y="3946525"/>
          <p14:tracePt t="114797" x="2819400" y="3932238"/>
          <p14:tracePt t="114814" x="2849563" y="3924300"/>
          <p14:tracePt t="114829" x="2873375" y="3908425"/>
          <p14:tracePt t="114846" x="2879725" y="3908425"/>
          <p14:tracePt t="114861" x="2887663" y="3902075"/>
          <p14:tracePt t="114878" x="2895600" y="3902075"/>
          <p14:tracePt t="114941" x="2903538" y="3902075"/>
          <p14:tracePt t="114949" x="2917825" y="3894138"/>
          <p14:tracePt t="114964" x="2933700" y="3886200"/>
          <p14:tracePt t="114979" x="2955925" y="3886200"/>
          <p14:tracePt t="114979" x="2971800" y="3878263"/>
          <p14:tracePt t="114998" x="2979738" y="3878263"/>
          <p14:tracePt t="115014" x="3001963" y="3863975"/>
          <p14:tracePt t="115030" x="3017838" y="3863975"/>
          <p14:tracePt t="115048" x="3025775" y="3856038"/>
          <p14:tracePt t="115063" x="3048000" y="3856038"/>
          <p14:tracePt t="115080" x="3055938" y="3848100"/>
          <p14:tracePt t="115096" x="3070225" y="3840163"/>
          <p14:tracePt t="115114" x="3094038" y="3832225"/>
          <p14:tracePt t="115130" x="3116263" y="3825875"/>
          <p14:tracePt t="115146" x="3140075" y="3825875"/>
          <p14:tracePt t="115163" x="3162300" y="3817938"/>
          <p14:tracePt t="115179" x="3178175" y="3817938"/>
          <p14:tracePt t="115195" x="3208338" y="3802063"/>
          <p14:tracePt t="115214" x="3230563" y="3794125"/>
          <p14:tracePt t="115230" x="3276600" y="3787775"/>
          <p14:tracePt t="115247" x="3314700" y="3771900"/>
          <p14:tracePt t="115263" x="3360738" y="3763963"/>
          <p14:tracePt t="115280" x="3382963" y="3756025"/>
          <p14:tracePt t="115296" x="3390900" y="3756025"/>
          <p14:tracePt t="115312" x="3413125" y="3756025"/>
          <p14:tracePt t="115329" x="3421063" y="3749675"/>
          <p14:tracePt t="115345" x="3451225" y="3741738"/>
          <p14:tracePt t="115363" x="3475038" y="3741738"/>
          <p14:tracePt t="115363" x="3497263" y="3741738"/>
          <p14:tracePt t="115381" x="3513138" y="3733800"/>
          <p14:tracePt t="115395" x="3535363" y="3717925"/>
          <p14:tracePt t="115412" x="3559175" y="3717925"/>
          <p14:tracePt t="115430" x="3565525" y="3717925"/>
          <p14:tracePt t="115446" x="3597275" y="3703638"/>
          <p14:tracePt t="115463" x="3619500" y="3703638"/>
          <p14:tracePt t="115479" x="3635375" y="3703638"/>
          <p14:tracePt t="115495" x="3649663" y="3687763"/>
          <p14:tracePt t="115513" x="3673475" y="3687763"/>
          <p14:tracePt t="115529" x="3711575" y="3673475"/>
          <p14:tracePt t="115545" x="3749675" y="3673475"/>
          <p14:tracePt t="115562" x="3810000" y="3657600"/>
          <p14:tracePt t="115578" x="3848100" y="3641725"/>
          <p14:tracePt t="115595" x="3870325" y="3641725"/>
          <p14:tracePt t="115595" x="3878263" y="3635375"/>
          <p14:tracePt t="115613" x="3886200" y="3635375"/>
          <p14:tracePt t="115653" x="3894138" y="3635375"/>
          <p14:tracePt t="115662" x="3916363" y="3635375"/>
          <p14:tracePt t="115669" x="3924300" y="3635375"/>
          <p14:tracePt t="115679" x="3962400" y="3627438"/>
          <p14:tracePt t="115696" x="4000500" y="3627438"/>
          <p14:tracePt t="115713" x="4000500" y="3619500"/>
          <p14:tracePt t="115728" x="4008438" y="3619500"/>
          <p14:tracePt t="115749" x="4030663" y="3619500"/>
          <p14:tracePt t="115765" x="4054475" y="3619500"/>
          <p14:tracePt t="115778" x="4114800" y="3603625"/>
          <p14:tracePt t="115778" x="4130675" y="3603625"/>
          <p14:tracePt t="115797" x="4152900" y="3603625"/>
          <p14:tracePt t="115811" x="4175125" y="3603625"/>
          <p14:tracePt t="115829" x="4183063" y="3603625"/>
          <p14:tracePt t="115862" x="4191000" y="3603625"/>
          <p14:tracePt t="115877" x="4213225" y="3603625"/>
          <p14:tracePt t="115885" x="4237038" y="3603625"/>
          <p14:tracePt t="115895" x="4289425" y="3603625"/>
          <p14:tracePt t="115912" x="4327525" y="3589338"/>
          <p14:tracePt t="115929" x="4335463" y="3589338"/>
          <p14:tracePt t="115945" x="4351338" y="3581400"/>
          <p14:tracePt t="115997" x="4373563" y="3573463"/>
          <p14:tracePt t="116013" x="4381500" y="3573463"/>
          <p14:tracePt t="116021" x="4397375" y="3573463"/>
          <p14:tracePt t="116030" x="4427538" y="3573463"/>
          <p14:tracePt t="116046" x="4465638" y="3573463"/>
          <p14:tracePt t="116061" x="4479925" y="3573463"/>
          <p14:tracePt t="116079" x="4487863" y="3573463"/>
          <p14:tracePt t="116173" x="4495800" y="3573463"/>
          <p14:tracePt t="116181" x="4511675" y="3573463"/>
          <p14:tracePt t="116195" x="4533900" y="3573463"/>
          <p14:tracePt t="116195" x="4541838" y="3573463"/>
          <p14:tracePt t="116214" x="4549775" y="3573463"/>
          <p14:tracePt t="116229" x="4564063" y="3573463"/>
          <p14:tracePt t="116277" x="4572000" y="3573463"/>
          <p14:tracePt t="116285" x="4587875" y="3573463"/>
          <p14:tracePt t="116295" x="4610100" y="3573463"/>
          <p14:tracePt t="116312" x="4618038" y="3573463"/>
          <p14:tracePt t="116328" x="4625975" y="3573463"/>
          <p14:tracePt t="116345" x="4632325" y="3573463"/>
          <p14:tracePt t="116381" x="4656138" y="3573463"/>
          <p14:tracePt t="116397" x="4670425" y="3573463"/>
          <p14:tracePt t="116413" x="4686300" y="3573463"/>
          <p14:tracePt t="116485" x="4708525" y="3573463"/>
          <p14:tracePt t="116493" x="4740275" y="3573463"/>
          <p14:tracePt t="116501" x="4754563" y="3573463"/>
          <p14:tracePt t="116511" x="4778375" y="3559175"/>
          <p14:tracePt t="116528" x="4784725" y="3559175"/>
          <p14:tracePt t="116573" x="4792663" y="3559175"/>
          <p14:tracePt t="116581" x="4800600" y="3559175"/>
          <p14:tracePt t="116595" x="4822825" y="3559175"/>
          <p14:tracePt t="116595" x="4830763" y="3559175"/>
          <p14:tracePt t="116613" x="4846638" y="3543300"/>
          <p14:tracePt t="116629" x="4860925" y="3543300"/>
          <p14:tracePt t="116669" x="4876800" y="3543300"/>
          <p14:tracePt t="116685" x="4868863" y="3543300"/>
          <p14:tracePt t="116845" x="4854575" y="3543300"/>
          <p14:tracePt t="116861" x="4822825" y="3543300"/>
          <p14:tracePt t="116869" x="4778375" y="3559175"/>
          <p14:tracePt t="116878" x="4724400" y="3565525"/>
          <p14:tracePt t="116895" x="4640263" y="3581400"/>
          <p14:tracePt t="116911" x="4572000" y="3581400"/>
          <p14:tracePt t="116928" x="4487863" y="3597275"/>
          <p14:tracePt t="116945" x="4419600" y="3603625"/>
          <p14:tracePt t="116961" x="4373563" y="3627438"/>
          <p14:tracePt t="116978" x="4327525" y="3641725"/>
          <p14:tracePt t="116994" x="4289425" y="3641725"/>
          <p14:tracePt t="117011" x="4237038" y="3641725"/>
          <p14:tracePt t="117011" x="4221163" y="3641725"/>
          <p14:tracePt t="117029" x="4206875" y="3641725"/>
          <p14:tracePt t="117045" x="4144963" y="3641725"/>
          <p14:tracePt t="117062" x="4098925" y="3657600"/>
          <p14:tracePt t="117078" x="4060825" y="3657600"/>
          <p14:tracePt t="117095" x="4030663" y="3657600"/>
          <p14:tracePt t="117111" x="4000500" y="3657600"/>
          <p14:tracePt t="117128" x="3984625" y="3657600"/>
          <p14:tracePt t="117144" x="3978275" y="3657600"/>
          <p14:tracePt t="117213" x="3970338" y="3657600"/>
          <p14:tracePt t="117229" x="3954463" y="3657600"/>
          <p14:tracePt t="117237" x="3924300" y="3657600"/>
          <p14:tracePt t="117245" x="3916363" y="3657600"/>
          <p14:tracePt t="117261" x="3894138" y="3665538"/>
          <p14:tracePt t="117278" x="3902075" y="3665538"/>
          <p14:tracePt t="117461" x="3908425" y="3665538"/>
          <p14:tracePt t="117469" x="3916363" y="3657600"/>
          <p14:tracePt t="117477" x="3946525" y="3657600"/>
          <p14:tracePt t="117495" x="3978275" y="3649663"/>
          <p14:tracePt t="117511" x="4008438" y="3641725"/>
          <p14:tracePt t="117528" x="4030663" y="3641725"/>
          <p14:tracePt t="117545" x="4054475" y="3641725"/>
          <p14:tracePt t="117560" x="4076700" y="3635375"/>
          <p14:tracePt t="117577" x="4114800" y="3635375"/>
          <p14:tracePt t="117594" x="4144963" y="3635375"/>
          <p14:tracePt t="117610" x="4168775" y="3635375"/>
          <p14:tracePt t="117627" x="4191000" y="3627438"/>
          <p14:tracePt t="117647" x="4213225" y="3627438"/>
          <p14:tracePt t="117661" x="4229100" y="3627438"/>
          <p14:tracePt t="117678" x="4251325" y="3619500"/>
          <p14:tracePt t="117695" x="4289425" y="3597275"/>
          <p14:tracePt t="117711" x="4321175" y="3581400"/>
          <p14:tracePt t="117727" x="4343400" y="3581400"/>
          <p14:tracePt t="117744" x="4351338" y="3581400"/>
          <p14:tracePt t="117760" x="4359275" y="3581400"/>
          <p14:tracePt t="117789" x="4365625" y="3581400"/>
          <p14:tracePt t="117797" x="4381500" y="3581400"/>
          <p14:tracePt t="117813" x="4397375" y="3581400"/>
          <p14:tracePt t="117826" x="4427538" y="3581400"/>
          <p14:tracePt t="117843" x="4449763" y="3581400"/>
          <p14:tracePt t="117843" x="4457700" y="3581400"/>
          <p14:tracePt t="117862" x="4473575" y="3581400"/>
          <p14:tracePt t="117917" x="4479925" y="3581400"/>
          <p14:tracePt t="117949" x="4487863" y="3581400"/>
          <p14:tracePt t="117965" x="4495800" y="3581400"/>
          <p14:tracePt t="117997" x="4503738" y="3581400"/>
          <p14:tracePt t="118013" x="4511675" y="3581400"/>
          <p14:tracePt t="118029" x="4525963" y="3581400"/>
          <p14:tracePt t="118045" x="4533900" y="3581400"/>
          <p14:tracePt t="118069" x="4541838" y="3581400"/>
          <p14:tracePt t="118077" x="4556125" y="3581400"/>
          <p14:tracePt t="118085" x="4564063" y="3581400"/>
          <p14:tracePt t="118094" x="4572000" y="3581400"/>
          <p14:tracePt t="118110" x="4587875" y="3581400"/>
          <p14:tracePt t="118127" x="4610100" y="3581400"/>
          <p14:tracePt t="118143" x="4664075" y="3581400"/>
          <p14:tracePt t="118160" x="4702175" y="3581400"/>
          <p14:tracePt t="118178" x="4732338" y="3581400"/>
          <p14:tracePt t="118193" x="4732338" y="3573463"/>
          <p14:tracePt t="118209" x="4740275" y="3573463"/>
          <p14:tracePt t="118365" x="4746625" y="3573463"/>
          <p14:tracePt t="118373" x="4754563" y="3573463"/>
          <p14:tracePt t="118381" x="4770438" y="3573463"/>
          <p14:tracePt t="118392" x="4792663" y="3573463"/>
          <p14:tracePt t="118410" x="4822825" y="3565525"/>
          <p14:tracePt t="118427" x="4854575" y="3565525"/>
          <p14:tracePt t="118427" x="4884738" y="3565525"/>
          <p14:tracePt t="118445" x="4906963" y="3565525"/>
          <p14:tracePt t="118459" x="4945063" y="3565525"/>
          <p14:tracePt t="118459" x="4960938" y="3565525"/>
          <p14:tracePt t="118478" x="4991100" y="3565525"/>
          <p14:tracePt t="118493" x="5089525" y="3565525"/>
          <p14:tracePt t="118510" x="5165725" y="3565525"/>
          <p14:tracePt t="118527" x="5203825" y="3559175"/>
          <p14:tracePt t="118544" x="5219700" y="3559175"/>
          <p14:tracePt t="118559" x="5197475" y="3559175"/>
          <p14:tracePt t="118781" x="5159375" y="3559175"/>
          <p14:tracePt t="118789" x="5097463" y="3565525"/>
          <p14:tracePt t="118797" x="5045075" y="3565525"/>
          <p14:tracePt t="118809" x="4868863" y="3581400"/>
          <p14:tracePt t="118826" x="4740275" y="3581400"/>
          <p14:tracePt t="118842" x="4678363" y="3581400"/>
          <p14:tracePt t="118859" x="4625975" y="3581400"/>
          <p14:tracePt t="118859" x="4610100" y="3581400"/>
          <p14:tracePt t="118878" x="4594225" y="3581400"/>
          <p14:tracePt t="118901" x="4579938" y="3581400"/>
          <p14:tracePt t="118909" x="4549775" y="3581400"/>
          <p14:tracePt t="118927" x="4495800" y="3581400"/>
          <p14:tracePt t="118943" x="4435475" y="3581400"/>
          <p14:tracePt t="118959" x="4381500" y="3581400"/>
          <p14:tracePt t="118976" x="4335463" y="3581400"/>
          <p14:tracePt t="118992" x="4297363" y="3581400"/>
          <p14:tracePt t="119009" x="4267200" y="3581400"/>
          <p14:tracePt t="119025" x="4229100" y="3581400"/>
          <p14:tracePt t="119025" x="4213225" y="3581400"/>
          <p14:tracePt t="119045" x="4198938" y="3581400"/>
          <p14:tracePt t="119058" x="4160838" y="3581400"/>
          <p14:tracePt t="119058" x="4144963" y="3581400"/>
          <p14:tracePt t="119077" x="4137025" y="3581400"/>
          <p14:tracePt t="119093" x="4122738" y="3581400"/>
          <p14:tracePt t="119110" x="4114800" y="3581400"/>
          <p14:tracePt t="119126" x="4092575" y="3581400"/>
          <p14:tracePt t="119142" x="4046538" y="3581400"/>
          <p14:tracePt t="119159" x="4030663" y="3581400"/>
          <p14:tracePt t="119175" x="4022725" y="3581400"/>
          <p14:tracePt t="119191" x="4016375" y="3581400"/>
          <p14:tracePt t="119208" x="4030663" y="3581400"/>
          <p14:tracePt t="119445" x="4060825" y="3581400"/>
          <p14:tracePt t="119453" x="4084638" y="3581400"/>
          <p14:tracePt t="119461" x="4106863" y="3581400"/>
          <p14:tracePt t="119474" x="4130675" y="3581400"/>
          <p14:tracePt t="119474" x="4137025" y="3581400"/>
          <p14:tracePt t="119493" x="4160838" y="3581400"/>
          <p14:tracePt t="119509" x="4191000" y="3581400"/>
          <p14:tracePt t="119527" x="4267200" y="3581400"/>
          <p14:tracePt t="119543" x="4335463" y="3581400"/>
          <p14:tracePt t="119559" x="4381500" y="3581400"/>
          <p14:tracePt t="119575" x="4419600" y="3581400"/>
          <p14:tracePt t="119593" x="4457700" y="3565525"/>
          <p14:tracePt t="119608" x="4465638" y="3565525"/>
          <p14:tracePt t="119625" x="4479925" y="3565525"/>
          <p14:tracePt t="119643" x="4495800" y="3565525"/>
          <p14:tracePt t="119659" x="4503738" y="3565525"/>
          <p14:tracePt t="119674" x="4518025" y="3565525"/>
          <p14:tracePt t="119691" x="4541838" y="3565525"/>
          <p14:tracePt t="119691" x="4549775" y="3565525"/>
          <p14:tracePt t="119710" x="4587875" y="3551238"/>
          <p14:tracePt t="119726" x="4640263" y="3551238"/>
          <p14:tracePt t="119743" x="4678363" y="3551238"/>
          <p14:tracePt t="119759" x="4686300" y="3551238"/>
          <p14:tracePt t="119774" x="4694238" y="3551238"/>
          <p14:tracePt t="119837" x="4702175" y="3551238"/>
          <p14:tracePt t="119845" x="4716463" y="3551238"/>
          <p14:tracePt t="119857" x="4770438" y="3551238"/>
          <p14:tracePt t="119875" x="4816475" y="3551238"/>
          <p14:tracePt t="119891" x="4838700" y="3535363"/>
          <p14:tracePt t="119908" x="4846638" y="3535363"/>
          <p14:tracePt t="119957" x="4860925" y="3535363"/>
          <p14:tracePt t="119965" x="4892675" y="3535363"/>
          <p14:tracePt t="119975" x="4968875" y="3535363"/>
          <p14:tracePt t="119991" x="5029200" y="3535363"/>
          <p14:tracePt t="120008" x="5045075" y="3535363"/>
          <p14:tracePt t="120024" x="5051425" y="3527425"/>
          <p14:tracePt t="120053" x="5059363" y="3521075"/>
          <p14:tracePt t="120077" x="5067300" y="3521075"/>
          <p14:tracePt t="120093" x="5075238" y="3521075"/>
          <p14:tracePt t="120101" x="5083175" y="3521075"/>
          <p14:tracePt t="120109" x="5089525" y="3521075"/>
          <p14:tracePt t="120124" x="5089525" y="3505200"/>
          <p14:tracePt t="120389" x="5083175" y="3505200"/>
          <p14:tracePt t="120405" x="5075238" y="3505200"/>
          <p14:tracePt t="120421" x="5059363" y="3505200"/>
          <p14:tracePt t="120429" x="5051425" y="3505200"/>
          <p14:tracePt t="120440" x="5021263" y="3505200"/>
          <p14:tracePt t="120458" x="5006975" y="3505200"/>
          <p14:tracePt t="120474" x="4975225" y="3521075"/>
          <p14:tracePt t="120491" x="4937125" y="3527425"/>
          <p14:tracePt t="120508" x="4892675" y="3543300"/>
          <p14:tracePt t="120508" x="4846638" y="3559175"/>
          <p14:tracePt t="120525" x="4770438" y="3559175"/>
          <p14:tracePt t="120541" x="4740275" y="3565525"/>
          <p14:tracePt t="120556" x="4694238" y="3573463"/>
          <p14:tracePt t="120574" x="4686300" y="3573463"/>
          <p14:tracePt t="120590" x="4678363" y="3573463"/>
          <p14:tracePt t="120629" x="4664075" y="3573463"/>
          <p14:tracePt t="120637" x="4648200" y="3573463"/>
          <p14:tracePt t="120645" x="4625975" y="3573463"/>
          <p14:tracePt t="120658" x="4610100" y="3581400"/>
          <p14:tracePt t="120674" x="4579938" y="3581400"/>
          <p14:tracePt t="120691" x="4556125" y="3589338"/>
          <p14:tracePt t="120707" x="4511675" y="3597275"/>
          <p14:tracePt t="120707" x="4503738" y="3603625"/>
          <p14:tracePt t="120725" x="4465638" y="3611563"/>
          <p14:tracePt t="120742" x="4435475" y="3611563"/>
          <p14:tracePt t="120758" x="4403725" y="3611563"/>
          <p14:tracePt t="120775" x="4351338" y="3611563"/>
          <p14:tracePt t="120791" x="4313238" y="3611563"/>
          <p14:tracePt t="120807" x="4259263" y="3619500"/>
          <p14:tracePt t="120824" x="4244975" y="3619500"/>
          <p14:tracePt t="120839" x="4229100" y="3619500"/>
          <p14:tracePt t="120856" x="4213225" y="3619500"/>
          <p14:tracePt t="120874" x="4191000" y="3619500"/>
          <p14:tracePt t="120890" x="4152900" y="3619500"/>
          <p14:tracePt t="120907" x="4130675" y="3619500"/>
          <p14:tracePt t="120907" x="4122738" y="3619500"/>
          <p14:tracePt t="120925" x="4106863" y="3619500"/>
          <p14:tracePt t="120940" x="4092575" y="3619500"/>
          <p14:tracePt t="120989" x="4076700" y="3619500"/>
          <p14:tracePt t="121005" x="4060825" y="3619500"/>
          <p14:tracePt t="121013" x="4046538" y="3619500"/>
          <p14:tracePt t="121029" x="4060825" y="3619500"/>
          <p14:tracePt t="121301" x="4076700" y="3619500"/>
          <p14:tracePt t="121325" x="4084638" y="3619500"/>
          <p14:tracePt t="121333" x="4092575" y="3619500"/>
          <p14:tracePt t="121341" x="4114800" y="3619500"/>
          <p14:tracePt t="121356" x="4175125" y="3619500"/>
          <p14:tracePt t="121374" x="4198938" y="3619500"/>
          <p14:tracePt t="121391" x="4213225" y="3619500"/>
          <p14:tracePt t="121407" x="4237038" y="3619500"/>
          <p14:tracePt t="121477" x="4244975" y="3619500"/>
          <p14:tracePt t="121485" x="4259263" y="3619500"/>
          <p14:tracePt t="121493" x="4275138" y="3619500"/>
          <p14:tracePt t="121506" x="4289425" y="3619500"/>
          <p14:tracePt t="121523" x="4297363" y="3619500"/>
          <p14:tracePt t="121613" x="4305300" y="3619500"/>
          <p14:tracePt t="123395" x="4305300" y="3611563"/>
          <p14:tracePt t="129719" x="4305300" y="3603625"/>
          <p14:tracePt t="130141" x="4305300" y="3597275"/>
          <p14:tracePt t="130205" x="4305300" y="3589338"/>
          <p14:tracePt t="130221" x="4297363" y="3581400"/>
          <p14:tracePt t="130261" x="4289425" y="3581400"/>
          <p14:tracePt t="130301" x="4283075" y="3581400"/>
          <p14:tracePt t="130317" x="4275138" y="3581400"/>
          <p14:tracePt t="130325" x="4259263" y="3581400"/>
          <p14:tracePt t="130341" x="4244975" y="3573463"/>
          <p14:tracePt t="132144" x="4244975" y="3581400"/>
          <p14:tracePt t="132293" x="4244975" y="3589338"/>
          <p14:tracePt t="132301" x="4244975" y="3611563"/>
          <p14:tracePt t="132311" x="4229100" y="3619500"/>
          <p14:tracePt t="132329" x="4213225" y="3641725"/>
          <p14:tracePt t="132346" x="4198938" y="3665538"/>
          <p14:tracePt t="132362" x="4191000" y="3687763"/>
          <p14:tracePt t="132379" x="4175125" y="3733800"/>
          <p14:tracePt t="132396" x="4130675" y="3794125"/>
          <p14:tracePt t="132396" x="4106863" y="3840163"/>
          <p14:tracePt t="132414" x="4068763" y="3908425"/>
          <p14:tracePt t="132430" x="4022725" y="3978275"/>
          <p14:tracePt t="132446" x="3992563" y="4060825"/>
          <p14:tracePt t="132463" x="3970338" y="4137025"/>
          <p14:tracePt t="132479" x="3940175" y="4229100"/>
          <p14:tracePt t="132495" x="3894138" y="4313238"/>
          <p14:tracePt t="132512" x="3870325" y="4365625"/>
          <p14:tracePt t="132529" x="3817938" y="4435475"/>
          <p14:tracePt t="132545" x="3787775" y="4525963"/>
          <p14:tracePt t="132561" x="3733800" y="4610100"/>
          <p14:tracePt t="132579" x="3679825" y="4686300"/>
          <p14:tracePt t="132595" x="3627438" y="4746625"/>
          <p14:tracePt t="132595" x="3597275" y="4770438"/>
          <p14:tracePt t="132613" x="3581400" y="4792663"/>
          <p14:tracePt t="132628" x="3543300" y="4854575"/>
          <p14:tracePt t="132646" x="3521075" y="4876800"/>
          <p14:tracePt t="132663" x="3489325" y="4922838"/>
          <p14:tracePt t="132678" x="3467100" y="4953000"/>
          <p14:tracePt t="132694" x="3421063" y="4999038"/>
          <p14:tracePt t="132711" x="3382963" y="5029200"/>
          <p14:tracePt t="132728" x="3322638" y="5083175"/>
          <p14:tracePt t="132745" x="3254375" y="5135563"/>
          <p14:tracePt t="132762" x="3192463" y="5189538"/>
          <p14:tracePt t="132778" x="3140075" y="5235575"/>
          <p14:tracePt t="132795" x="3094038" y="5257800"/>
          <p14:tracePt t="132795" x="3048000" y="5280025"/>
          <p14:tracePt t="132813" x="3025775" y="5287963"/>
          <p14:tracePt t="132828" x="2941638" y="5334000"/>
          <p14:tracePt t="132846" x="2865438" y="5372100"/>
          <p14:tracePt t="132862" x="2773363" y="5418138"/>
          <p14:tracePt t="132879" x="2720975" y="5464175"/>
          <p14:tracePt t="132895" x="2644775" y="5470525"/>
          <p14:tracePt t="132912" x="2568575" y="5486400"/>
          <p14:tracePt t="132928" x="2506663" y="5486400"/>
          <p14:tracePt t="132944" x="2468563" y="5486400"/>
          <p14:tracePt t="132961" x="2422525" y="5486400"/>
          <p14:tracePt t="132978" x="2370138" y="5486400"/>
          <p14:tracePt t="132995" x="2308225" y="5486400"/>
          <p14:tracePt t="133011" x="2225675" y="5486400"/>
          <p14:tracePt t="133011" x="2193925" y="5486400"/>
          <p14:tracePt t="133029" x="2163763" y="5502275"/>
          <p14:tracePt t="133044" x="2133600" y="5502275"/>
          <p14:tracePt t="133062" x="2117725" y="5502275"/>
          <p14:tracePt t="133079" x="2117725" y="5494338"/>
          <p14:tracePt t="133110" x="2103438" y="5478463"/>
          <p14:tracePt t="133117" x="2095500" y="5478463"/>
          <p14:tracePt t="133127" x="2057400" y="5478463"/>
          <p14:tracePt t="133145" x="2035175" y="5464175"/>
          <p14:tracePt t="133161" x="2019300" y="5464175"/>
          <p14:tracePt t="133177" x="2011363" y="5464175"/>
          <p14:tracePt t="133194" x="2003425" y="5464175"/>
          <p14:tracePt t="133212" x="2011363" y="5464175"/>
          <p14:tracePt t="133405" x="2019300" y="5464175"/>
          <p14:tracePt t="133429" x="2027238" y="5464175"/>
          <p14:tracePt t="133437" x="2035175" y="5464175"/>
          <p14:tracePt t="133453" x="2041525" y="5464175"/>
          <p14:tracePt t="133469" x="2057400" y="5464175"/>
          <p14:tracePt t="133517" x="2065338" y="5464175"/>
          <p14:tracePt t="133549" x="2073275" y="5464175"/>
          <p14:tracePt t="133572" x="2079625" y="5464175"/>
          <p14:tracePt t="133581" x="2079625" y="5470525"/>
          <p14:tracePt t="133605" x="2087563" y="5470525"/>
          <p14:tracePt t="133661" x="2095500" y="5470525"/>
          <p14:tracePt t="133670" x="2111375" y="5470525"/>
          <p14:tracePt t="133909" x="2117725" y="5470525"/>
          <p14:tracePt t="133917" x="2125663" y="5470525"/>
          <p14:tracePt t="133941" x="2141538" y="5470525"/>
          <p14:tracePt t="133973" x="2149475" y="5470525"/>
          <p14:tracePt t="133989" x="2155825" y="5470525"/>
          <p14:tracePt t="134005" x="2163763" y="5470525"/>
          <p14:tracePt t="134013" x="2171700" y="5470525"/>
          <p14:tracePt t="134029" x="2179638" y="5470525"/>
          <p14:tracePt t="134060" x="2193925" y="5470525"/>
          <p14:tracePt t="134093" x="2201863" y="5470525"/>
          <p14:tracePt t="134109" x="2217738" y="5470525"/>
          <p14:tracePt t="134117" x="2225675" y="5470525"/>
          <p14:tracePt t="134141" x="2232025" y="5470525"/>
          <p14:tracePt t="134149" x="2239963" y="5470525"/>
          <p14:tracePt t="134159" x="2263775" y="5470525"/>
          <p14:tracePt t="134176" x="2293938" y="5470525"/>
          <p14:tracePt t="134193" x="2332038" y="5470525"/>
          <p14:tracePt t="134210" x="2346325" y="5470525"/>
          <p14:tracePt t="134226" x="2362200" y="5470525"/>
          <p14:tracePt t="134243" x="2370138" y="5470525"/>
          <p14:tracePt t="134260" x="2400300" y="5470525"/>
          <p14:tracePt t="134278" x="2422525" y="5478463"/>
          <p14:tracePt t="134294" x="2460625" y="5486400"/>
          <p14:tracePt t="134311" x="2498725" y="5486400"/>
          <p14:tracePt t="134327" x="2514600" y="5486400"/>
          <p14:tracePt t="134344" x="2530475" y="5486400"/>
          <p14:tracePt t="134359" x="2544763" y="5486400"/>
          <p14:tracePt t="134397" x="2552700" y="5486400"/>
          <p14:tracePt t="134413" x="2560638" y="5486400"/>
          <p14:tracePt t="134421" x="2568575" y="5486400"/>
          <p14:tracePt t="134429" x="2574925" y="5486400"/>
          <p14:tracePt t="134443" x="2582863" y="5486400"/>
          <p14:tracePt t="134459" x="2590800" y="5486400"/>
          <p14:tracePt t="134485" x="2598738" y="5486400"/>
          <p14:tracePt t="134494" x="2628900" y="5486400"/>
          <p14:tracePt t="134510" x="2644775" y="5486400"/>
          <p14:tracePt t="134527" x="2651125" y="5486400"/>
          <p14:tracePt t="134543" x="2659063" y="5486400"/>
          <p14:tracePt t="134559" x="2667000" y="5486400"/>
          <p14:tracePt t="134581" x="2674938" y="5486400"/>
          <p14:tracePt t="134605" x="2667000" y="5486400"/>
          <p14:tracePt t="134869" x="2674938" y="5486400"/>
          <p14:tracePt t="135157" x="2689225" y="5486400"/>
          <p14:tracePt t="135165" x="2720975" y="5486400"/>
          <p14:tracePt t="135175" x="2789238" y="5464175"/>
          <p14:tracePt t="135193" x="2887663" y="5410200"/>
          <p14:tracePt t="135209" x="2971800" y="5356225"/>
          <p14:tracePt t="135226" x="3146425" y="5287963"/>
          <p14:tracePt t="135242" x="3306763" y="5211763"/>
          <p14:tracePt t="135259" x="3467100" y="5127625"/>
          <p14:tracePt t="135259" x="3551238" y="5097463"/>
          <p14:tracePt t="135277" x="3649663" y="5045075"/>
          <p14:tracePt t="135293" x="3916363" y="4922838"/>
          <p14:tracePt t="135310" x="4060825" y="4846638"/>
          <p14:tracePt t="135327" x="4160838" y="4784725"/>
          <p14:tracePt t="135343" x="4259263" y="4716463"/>
          <p14:tracePt t="135359" x="4335463" y="4664075"/>
          <p14:tracePt t="135376" x="4419600" y="4610100"/>
          <p14:tracePt t="135392" x="4518025" y="4541838"/>
          <p14:tracePt t="135409" x="4632325" y="4479925"/>
          <p14:tracePt t="135425" x="4724400" y="4427538"/>
          <p14:tracePt t="135442" x="4816475" y="4381500"/>
          <p14:tracePt t="135459" x="4854575" y="4365625"/>
          <p14:tracePt t="135459" x="4899025" y="4351338"/>
          <p14:tracePt t="135477" x="4930775" y="4343400"/>
          <p14:tracePt t="135493" x="5013325" y="4289425"/>
          <p14:tracePt t="135510" x="5105400" y="4244975"/>
          <p14:tracePt t="135527" x="5219700" y="4175125"/>
          <p14:tracePt t="135544" x="5394325" y="4122738"/>
          <p14:tracePt t="135559" x="5554663" y="4092575"/>
          <p14:tracePt t="135576" x="5616575" y="4038600"/>
          <p14:tracePt t="135592" x="5630863" y="4022725"/>
          <p14:tracePt t="135609" x="5638800" y="4022725"/>
          <p14:tracePt t="135637" x="5654675" y="4008438"/>
          <p14:tracePt t="135653" x="5661025" y="4008438"/>
          <p14:tracePt t="135663" x="5676900" y="4008438"/>
          <p14:tracePt t="135674" x="5737225" y="3978275"/>
          <p14:tracePt t="135674" x="5761038" y="3962400"/>
          <p14:tracePt t="135693" x="5829300" y="3940175"/>
          <p14:tracePt t="135709" x="5867400" y="3932238"/>
          <p14:tracePt t="135726" x="5875338" y="3924300"/>
          <p14:tracePt t="135741" x="5889625" y="3924300"/>
          <p14:tracePt t="136093" x="5965825" y="3924300"/>
          <p14:tracePt t="136101" x="6065838" y="3924300"/>
          <p14:tracePt t="136109" x="6316663" y="3924300"/>
          <p14:tracePt t="136126" x="6545263" y="3908425"/>
          <p14:tracePt t="136142" x="6629400" y="3902075"/>
          <p14:tracePt t="136159" x="6645275" y="3902075"/>
          <p14:tracePt t="136175" x="6659563" y="3902075"/>
          <p14:tracePt t="136190" x="6713538" y="3902075"/>
          <p14:tracePt t="136208" x="6888163" y="3902075"/>
          <p14:tracePt t="136225" x="7078663" y="3902075"/>
          <p14:tracePt t="136241" x="7162800" y="3878263"/>
          <p14:tracePt t="136258" x="7170738" y="3878263"/>
          <p14:tracePt t="136274" x="7162800" y="3878263"/>
          <p14:tracePt t="136357" x="7146925" y="3878263"/>
          <p14:tracePt t="136365" x="7140575" y="3878263"/>
          <p14:tracePt t="136374" x="7116763" y="3886200"/>
          <p14:tracePt t="136391" x="7078663" y="3902075"/>
          <p14:tracePt t="136407" x="7002463" y="3940175"/>
          <p14:tracePt t="136425" x="6880225" y="3970338"/>
          <p14:tracePt t="136441" x="6721475" y="4016375"/>
          <p14:tracePt t="136458" x="6561138" y="4068763"/>
          <p14:tracePt t="136474" x="6454775" y="4122738"/>
          <p14:tracePt t="136491" x="6340475" y="4152900"/>
          <p14:tracePt t="136491" x="6278563" y="4160838"/>
          <p14:tracePt t="136509" x="6226175" y="4175125"/>
          <p14:tracePt t="136525" x="6180138" y="4183063"/>
          <p14:tracePt t="136540" x="6111875" y="4198938"/>
          <p14:tracePt t="136557" x="6049963" y="4213225"/>
          <p14:tracePt t="136576" x="5981700" y="4237038"/>
          <p14:tracePt t="136590" x="5889625" y="4267200"/>
          <p14:tracePt t="136607" x="5813425" y="4297363"/>
          <p14:tracePt t="136623" x="5692775" y="4327525"/>
          <p14:tracePt t="136640" x="5638800" y="4351338"/>
          <p14:tracePt t="136657" x="5668963" y="4351338"/>
          <p14:tracePt t="136715" x="5737225" y="4351338"/>
          <p14:tracePt t="136724" x="5851525" y="4343400"/>
          <p14:tracePt t="136741" x="5913438" y="4335463"/>
          <p14:tracePt t="136757" x="5921375" y="4321175"/>
          <p14:tracePt t="136820" x="5935663" y="4321175"/>
          <p14:tracePt t="136828" x="5973763" y="4321175"/>
          <p14:tracePt t="136838" x="6134100" y="4297363"/>
          <p14:tracePt t="136856" x="6278563" y="4251325"/>
          <p14:tracePt t="136873" x="6400800" y="4221163"/>
          <p14:tracePt t="136890" x="6461125" y="4183063"/>
          <p14:tracePt t="136906" x="6492875" y="4168775"/>
          <p14:tracePt t="136923" x="6477000" y="4168775"/>
          <p14:tracePt t="136996" x="6416675" y="4183063"/>
          <p14:tracePt t="137004" x="6346825" y="4198938"/>
          <p14:tracePt t="137012" x="6278563" y="4221163"/>
          <p14:tracePt t="137022" x="6057900" y="4305300"/>
          <p14:tracePt t="137040" x="5707063" y="4465638"/>
          <p14:tracePt t="137055" x="5211763" y="4678363"/>
          <p14:tracePt t="137072" x="4441825" y="4937125"/>
          <p14:tracePt t="137072" x="4016375" y="5045075"/>
          <p14:tracePt t="137092" x="3603625" y="5165725"/>
          <p14:tracePt t="137106" x="2781300" y="5410200"/>
          <p14:tracePt t="137106" x="2422525" y="5532438"/>
          <p14:tracePt t="137125" x="2011363" y="5638800"/>
          <p14:tracePt t="137140" x="1227138" y="5859463"/>
          <p14:tracePt t="137157" x="944563" y="5959475"/>
          <p14:tracePt t="137173" x="777875" y="6011863"/>
          <p14:tracePt t="137190" x="723900" y="6019800"/>
          <p14:tracePt t="137206" x="708025" y="6027738"/>
          <p14:tracePt t="137222" x="701675" y="6027738"/>
          <p14:tracePt t="137252" x="693738" y="6027738"/>
          <p14:tracePt t="137276" x="685800" y="6027738"/>
          <p14:tracePt t="137412" x="685800" y="6019800"/>
          <p14:tracePt t="137420" x="693738" y="6011863"/>
          <p14:tracePt t="137428" x="701675" y="6003925"/>
          <p14:tracePt t="137438" x="731838" y="5981700"/>
          <p14:tracePt t="137456" x="762000" y="5959475"/>
          <p14:tracePt t="137472" x="800100" y="5927725"/>
          <p14:tracePt t="137489" x="854075" y="5889625"/>
          <p14:tracePt t="137506" x="906463" y="5807075"/>
          <p14:tracePt t="137506" x="968375" y="5768975"/>
          <p14:tracePt t="137524" x="1044575" y="5730875"/>
          <p14:tracePt t="137539" x="1189038" y="5638800"/>
          <p14:tracePt t="137539" x="1257300" y="5584825"/>
          <p14:tracePt t="137557" x="1371600" y="5516563"/>
          <p14:tracePt t="137573" x="1417638" y="5470525"/>
          <p14:tracePt t="137590" x="1431925" y="5464175"/>
          <p14:tracePt t="137605" x="1431925" y="5448300"/>
          <p14:tracePt t="137622" x="1431925" y="5440363"/>
          <p14:tracePt t="137748" x="1417638" y="5440363"/>
          <p14:tracePt t="137876" x="1409700" y="5440363"/>
          <p14:tracePt t="137884" x="1393825" y="5440363"/>
          <p14:tracePt t="137892" x="1379538" y="5440363"/>
          <p14:tracePt t="137904" x="1333500" y="5448300"/>
          <p14:tracePt t="137904" x="1303338" y="5464175"/>
          <p14:tracePt t="137924" x="1265238" y="5464175"/>
          <p14:tracePt t="137938" x="1165225" y="5478463"/>
          <p14:tracePt t="137938" x="1143000" y="5478463"/>
          <p14:tracePt t="137957" x="1104900" y="5478463"/>
          <p14:tracePt t="137972" x="1050925" y="5486400"/>
          <p14:tracePt t="137989" x="1036638" y="5486400"/>
          <p14:tracePt t="138005" x="1020763" y="5478463"/>
          <p14:tracePt t="138021" x="990600" y="5440363"/>
          <p14:tracePt t="138037" x="974725" y="5426075"/>
          <p14:tracePt t="138054" x="960438" y="5410200"/>
          <p14:tracePt t="138072" x="944563" y="5394325"/>
          <p14:tracePt t="138090" x="936625" y="5380038"/>
          <p14:tracePt t="138105" x="936625" y="5372100"/>
          <p14:tracePt t="138121" x="930275" y="5341938"/>
          <p14:tracePt t="138138" x="922338" y="5326063"/>
          <p14:tracePt t="138156" x="914400" y="5311775"/>
          <p14:tracePt t="138171" x="914400" y="5257800"/>
          <p14:tracePt t="138189" x="914400" y="5211763"/>
          <p14:tracePt t="138206" x="914400" y="5189538"/>
          <p14:tracePt t="138221" x="914400" y="5143500"/>
          <p14:tracePt t="138238" x="914400" y="5089525"/>
          <p14:tracePt t="138255" x="906463" y="5029200"/>
          <p14:tracePt t="138271" x="906463" y="4968875"/>
          <p14:tracePt t="138288" x="906463" y="4922838"/>
          <p14:tracePt t="138305" x="898525" y="4884738"/>
          <p14:tracePt t="138322" x="884238" y="4838700"/>
          <p14:tracePt t="138338" x="876300" y="4816475"/>
          <p14:tracePt t="138338" x="860425" y="4800600"/>
          <p14:tracePt t="138356" x="846138" y="4784725"/>
          <p14:tracePt t="138373" x="846138" y="4770438"/>
          <p14:tracePt t="138387" x="822325" y="4732338"/>
          <p14:tracePt t="138406" x="822325" y="4724400"/>
          <p14:tracePt t="138421" x="815975" y="4708525"/>
          <p14:tracePt t="138438" x="815975" y="4694238"/>
          <p14:tracePt t="138455" x="808038" y="4686300"/>
          <p14:tracePt t="138471" x="808038" y="4678363"/>
          <p14:tracePt t="138487" x="808038" y="4686300"/>
          <p14:tracePt t="138580" x="808038" y="4694238"/>
          <p14:tracePt t="138588" x="808038" y="4724400"/>
          <p14:tracePt t="138604" x="808038" y="4740275"/>
          <p14:tracePt t="138612" x="808038" y="4778375"/>
          <p14:tracePt t="138622" x="822325" y="4846638"/>
          <p14:tracePt t="138637" x="868363" y="4945063"/>
          <p14:tracePt t="138654" x="906463" y="5021263"/>
          <p14:tracePt t="138672" x="936625" y="5105400"/>
          <p14:tracePt t="138687" x="974725" y="5203825"/>
          <p14:tracePt t="138703" x="1006475" y="5287963"/>
          <p14:tracePt t="138720" x="1028700" y="5364163"/>
          <p14:tracePt t="138737" x="1050925" y="5418138"/>
          <p14:tracePt t="138753" x="1066800" y="5448300"/>
          <p14:tracePt t="138769" x="1066800" y="5470525"/>
          <p14:tracePt t="138787" x="1074738" y="5470525"/>
          <p14:tracePt t="138804" x="1089025" y="5470525"/>
          <p14:tracePt t="138821" x="1104900" y="5470525"/>
          <p14:tracePt t="138844" x="1112838" y="5470525"/>
          <p14:tracePt t="138860" x="1120775" y="5470525"/>
          <p14:tracePt t="138870" x="1135063" y="5470525"/>
          <p14:tracePt t="138887" x="1150938" y="5470525"/>
          <p14:tracePt t="138904" x="1219200" y="5470525"/>
          <p14:tracePt t="138921" x="1371600" y="5464175"/>
          <p14:tracePt t="138938" x="1554163" y="5440363"/>
          <p14:tracePt t="138954" x="1698625" y="5418138"/>
          <p14:tracePt t="138954" x="1774825" y="5402263"/>
          <p14:tracePt t="138972" x="1836738" y="5394325"/>
          <p14:tracePt t="138987" x="1927225" y="5380038"/>
          <p14:tracePt t="139005" x="1935163" y="5380038"/>
          <p14:tracePt t="139020" x="1943100" y="5380038"/>
          <p14:tracePt t="139100" x="1989138" y="5380038"/>
          <p14:tracePt t="139108" x="2027238" y="5380038"/>
          <p14:tracePt t="139120" x="2087563" y="5380038"/>
          <p14:tracePt t="139137" x="2103438" y="5380038"/>
          <p14:tracePt t="139153" x="2111375" y="5380038"/>
          <p14:tracePt t="139236" x="2117725" y="5380038"/>
          <p14:tracePt t="139356" x="2125663" y="5380038"/>
          <p14:tracePt t="139364" x="2133600" y="5380038"/>
          <p14:tracePt t="139372" x="2149475" y="5387975"/>
          <p14:tracePt t="139387" x="2187575" y="5394325"/>
          <p14:tracePt t="139405" x="2209800" y="5394325"/>
          <p14:tracePt t="139421" x="2255838" y="5402263"/>
          <p14:tracePt t="139437" x="2293938" y="5402263"/>
          <p14:tracePt t="139454" x="2332038" y="5410200"/>
          <p14:tracePt t="139470" x="2339975" y="5410200"/>
          <p14:tracePt t="139486" x="2354263" y="5410200"/>
          <p14:tracePt t="139504" x="2362200" y="5418138"/>
          <p14:tracePt t="139520" x="2378075" y="5418138"/>
          <p14:tracePt t="139539" x="2400300" y="5418138"/>
          <p14:tracePt t="139552" x="2498725" y="5418138"/>
          <p14:tracePt t="139570" x="2582863" y="5418138"/>
          <p14:tracePt t="139570" x="2620963" y="5418138"/>
          <p14:tracePt t="139589" x="2628900" y="5418138"/>
          <p14:tracePt t="139603" x="2636838" y="5418138"/>
          <p14:tracePt t="139660" x="2674938" y="5418138"/>
          <p14:tracePt t="139669" x="2689225" y="5418138"/>
          <p14:tracePt t="139676" x="2727325" y="5418138"/>
          <p14:tracePt t="139686" x="2781300" y="5418138"/>
          <p14:tracePt t="139703" x="2789238" y="5418138"/>
          <p14:tracePt t="139720" x="2797175" y="5418138"/>
          <p14:tracePt t="139772" x="2803525" y="5418138"/>
          <p14:tracePt t="139780" x="2835275" y="5418138"/>
          <p14:tracePt t="139788" x="2887663" y="5418138"/>
          <p14:tracePt t="139804" x="2917825" y="5418138"/>
          <p14:tracePt t="139821" x="2933700" y="5418138"/>
          <p14:tracePt t="139844" x="2949575" y="5418138"/>
          <p14:tracePt t="139876" x="2955925" y="5418138"/>
          <p14:tracePt t="139884" x="2979738" y="5418138"/>
          <p14:tracePt t="139892" x="2994025" y="5418138"/>
          <p14:tracePt t="139903" x="3009900" y="5418138"/>
          <p14:tracePt t="139919" x="3025775" y="5418138"/>
          <p14:tracePt t="139963" x="3040063" y="5418138"/>
          <p14:tracePt t="139971" x="3086100" y="5418138"/>
          <p14:tracePt t="139979" x="3116263" y="5418138"/>
          <p14:tracePt t="139987" x="3154363" y="5418138"/>
          <p14:tracePt t="140003" x="3184525" y="5418138"/>
          <p14:tracePt t="140003" x="3192463" y="5418138"/>
          <p14:tracePt t="140021" x="3200400" y="5418138"/>
          <p14:tracePt t="140035" x="3208338" y="5418138"/>
          <p14:tracePt t="140068" x="3216275" y="5418138"/>
          <p14:tracePt t="140084" x="3230563" y="5418138"/>
          <p14:tracePt t="140116" x="3238500" y="5410200"/>
          <p14:tracePt t="140204" x="3260725" y="5372100"/>
          <p14:tracePt t="140212" x="3260725" y="5349875"/>
          <p14:tracePt t="140220" x="3292475" y="5249863"/>
          <p14:tracePt t="140237" x="3314700" y="5151438"/>
          <p14:tracePt t="140253" x="3322638" y="5051425"/>
          <p14:tracePt t="140270" x="3344863" y="4945063"/>
          <p14:tracePt t="140286" x="3368675" y="4808538"/>
          <p14:tracePt t="140303" x="3413125" y="4670425"/>
          <p14:tracePt t="140320" x="3467100" y="4541838"/>
          <p14:tracePt t="140336" x="3505200" y="4457700"/>
          <p14:tracePt t="140353" x="3513138" y="4403725"/>
          <p14:tracePt t="140369" x="3527425" y="4373563"/>
          <p14:tracePt t="140386" x="3543300" y="4343400"/>
          <p14:tracePt t="140386" x="3551238" y="4313238"/>
          <p14:tracePt t="140404" x="3559175" y="4297363"/>
          <p14:tracePt t="140419" x="3597275" y="4198938"/>
          <p14:tracePt t="140437" x="3619500" y="4152900"/>
          <p14:tracePt t="140454" x="3657600" y="4098925"/>
          <p14:tracePt t="140468" x="3679825" y="4068763"/>
          <p14:tracePt t="140485" x="3679825" y="4030663"/>
          <p14:tracePt t="140503" x="3657600" y="3970338"/>
          <p14:tracePt t="140520" x="3627438" y="3908425"/>
          <p14:tracePt t="140536" x="3657600" y="3870325"/>
          <p14:tracePt t="140553" x="3679825" y="3817938"/>
          <p14:tracePt t="140569" x="3711575" y="3749675"/>
          <p14:tracePt t="140569" x="3711575" y="3725863"/>
          <p14:tracePt t="140588" x="3717925" y="3703638"/>
          <p14:tracePt t="140602" x="3733800" y="3673475"/>
          <p14:tracePt t="140620" x="3733800" y="3665538"/>
          <p14:tracePt t="140660" x="3741738" y="3657600"/>
          <p14:tracePt t="140708" x="3756025" y="3657600"/>
          <p14:tracePt t="140740" x="3771900" y="3657600"/>
          <p14:tracePt t="140748" x="3779838" y="3649663"/>
          <p14:tracePt t="140772" x="3787775" y="3641725"/>
          <p14:tracePt t="140812" x="3794125" y="3641725"/>
          <p14:tracePt t="140860" x="3817938" y="3641725"/>
          <p14:tracePt t="140876" x="3856038" y="3641725"/>
          <p14:tracePt t="140892" x="3870325" y="3641725"/>
          <p14:tracePt t="140900" x="3894138" y="3641725"/>
          <p14:tracePt t="140908" x="3908425" y="3641725"/>
          <p14:tracePt t="140918" x="3932238" y="3641725"/>
          <p14:tracePt t="140935" x="3946525" y="3641725"/>
          <p14:tracePt t="140952" x="3962400" y="3641725"/>
          <p14:tracePt t="140969" x="4022725" y="3641725"/>
          <p14:tracePt t="140985" x="4092575" y="3641725"/>
          <p14:tracePt t="141002" x="4144963" y="3641725"/>
          <p14:tracePt t="141018" x="4152900" y="3641725"/>
          <p14:tracePt t="141034" x="4160838" y="3641725"/>
          <p14:tracePt t="141051" x="4175125" y="3641725"/>
          <p14:tracePt t="141076" x="4198938" y="3641725"/>
          <p14:tracePt t="141085" x="4259263" y="3641725"/>
          <p14:tracePt t="141102" x="4321175" y="3641725"/>
          <p14:tracePt t="141118" x="4343400" y="3641725"/>
          <p14:tracePt t="141135" x="4351338" y="3641725"/>
          <p14:tracePt t="141152" x="4365625" y="3641725"/>
          <p14:tracePt t="141212" x="4389438" y="3641725"/>
          <p14:tracePt t="141220" x="4435475" y="3641725"/>
          <p14:tracePt t="141234" x="4533900" y="3641725"/>
          <p14:tracePt t="141253" x="4541838" y="3641725"/>
          <p14:tracePt t="141268" x="4549775" y="3627438"/>
          <p14:tracePt t="141332" x="4556125" y="3627438"/>
          <p14:tracePt t="141340" x="4572000" y="3627438"/>
          <p14:tracePt t="141351" x="4610100" y="3627438"/>
          <p14:tracePt t="141368" x="4640263" y="3627438"/>
          <p14:tracePt t="141385" x="4648200" y="3627438"/>
          <p14:tracePt t="141460" x="4648200" y="3619500"/>
          <p14:tracePt t="141476" x="4656138" y="3619500"/>
          <p14:tracePt t="141485" x="4678363" y="3619500"/>
          <p14:tracePt t="141502" x="4694238" y="3611563"/>
          <p14:tracePt t="141518" x="4702175" y="3611563"/>
          <p14:tracePt t="141580" x="4724400" y="3611563"/>
          <p14:tracePt t="141588" x="4762500" y="3597275"/>
          <p14:tracePt t="141600" x="4830763" y="3597275"/>
          <p14:tracePt t="141618" x="4884738" y="3597275"/>
          <p14:tracePt t="141618" x="4899025" y="3597275"/>
          <p14:tracePt t="141637" x="4914900" y="3597275"/>
          <p14:tracePt t="141684" x="4922838" y="3597275"/>
          <p14:tracePt t="141692" x="4945063" y="3597275"/>
          <p14:tracePt t="141702" x="4953000" y="3597275"/>
          <p14:tracePt t="141717" x="4960938" y="3597275"/>
          <p14:tracePt t="141735" x="4968875" y="3597275"/>
          <p14:tracePt t="142324" x="4975225" y="3597275"/>
          <p14:tracePt t="142556" x="4983163" y="3597275"/>
          <p14:tracePt t="142636" x="4983163" y="3589338"/>
          <p14:tracePt t="142699" x="4999038" y="3581400"/>
          <p14:tracePt t="142732" x="4983163" y="3581400"/>
          <p14:tracePt t="143580" x="4968875" y="3581400"/>
          <p14:tracePt t="143588" x="4937125" y="3581400"/>
          <p14:tracePt t="143598" x="4876800" y="3581400"/>
          <p14:tracePt t="143616" x="4838700" y="3581400"/>
          <p14:tracePt t="143633" x="4822825" y="3581400"/>
          <p14:tracePt t="143649" x="4816475" y="3581400"/>
          <p14:tracePt t="143669" x="4808538" y="3581400"/>
          <p14:tracePt t="143682" x="4784725" y="3581400"/>
          <p14:tracePt t="143700" x="4746625" y="3581400"/>
          <p14:tracePt t="143717" x="4702175" y="3581400"/>
          <p14:tracePt t="143733" x="4656138" y="3559175"/>
          <p14:tracePt t="143750" x="4632325" y="3559175"/>
          <p14:tracePt t="143766" x="4625975" y="3559175"/>
          <p14:tracePt t="143782" x="4618038" y="3559175"/>
          <p14:tracePt t="143820" x="4610100" y="3559175"/>
          <p14:tracePt t="143852" x="4594225" y="3559175"/>
          <p14:tracePt t="143860" x="4564063" y="3559175"/>
          <p14:tracePt t="143868" x="4549775" y="3559175"/>
          <p14:tracePt t="143882" x="4541838" y="3559175"/>
          <p14:tracePt t="143956" x="4533900" y="3559175"/>
          <p14:tracePt t="143972" x="4525963" y="3559175"/>
          <p14:tracePt t="143980" x="4518025" y="3559175"/>
          <p14:tracePt t="144012" x="4503738" y="3559175"/>
          <p14:tracePt t="144036" x="4495800" y="3559175"/>
          <p14:tracePt t="144044" x="4487863" y="3559175"/>
          <p14:tracePt t="144052" x="4479925" y="3559175"/>
          <p14:tracePt t="144076" x="4465638" y="3559175"/>
          <p14:tracePt t="144100" x="4449763" y="3559175"/>
          <p14:tracePt t="144108" x="4449763" y="3565525"/>
          <p14:tracePt t="144116" x="4427538" y="3573463"/>
          <p14:tracePt t="144133" x="4435475" y="3573463"/>
          <p14:tracePt t="144500" x="4441825" y="3573463"/>
          <p14:tracePt t="144508" x="4457700" y="3573463"/>
          <p14:tracePt t="144516" x="4487863" y="3573463"/>
          <p14:tracePt t="144533" x="4525963" y="3573463"/>
          <p14:tracePt t="144548" x="4610100" y="3573463"/>
          <p14:tracePt t="144565" x="4618038" y="3573463"/>
          <p14:tracePt t="144612" x="4625975" y="3573463"/>
          <p14:tracePt t="144628" x="4648200" y="3573463"/>
          <p14:tracePt t="144644" x="4670425" y="3573463"/>
          <p14:tracePt t="144652" x="4678363" y="3573463"/>
          <p14:tracePt t="144665" x="4708525" y="3573463"/>
          <p14:tracePt t="144682" x="4732338" y="3559175"/>
          <p14:tracePt t="144697" x="4716463" y="3559175"/>
          <p14:tracePt t="144836" x="4708525" y="3559175"/>
          <p14:tracePt t="144852" x="4702175" y="3559175"/>
          <p14:tracePt t="144860" x="4694238" y="3565525"/>
          <p14:tracePt t="144892" x="4686300" y="3573463"/>
          <p14:tracePt t="144900" x="4664075" y="3573463"/>
          <p14:tracePt t="144915" x="4533900" y="3603625"/>
          <p14:tracePt t="144932" x="4365625" y="3635375"/>
          <p14:tracePt t="144949" x="4206875" y="3657600"/>
          <p14:tracePt t="144966" x="4068763" y="3679825"/>
          <p14:tracePt t="144982" x="3984625" y="3687763"/>
          <p14:tracePt t="144998" x="3946525" y="3687763"/>
          <p14:tracePt t="145015" x="3932238" y="3687763"/>
          <p14:tracePt t="145030" x="3902075" y="3687763"/>
          <p14:tracePt t="145048" x="3802063" y="3703638"/>
          <p14:tracePt t="145065" x="3581400" y="3725863"/>
          <p14:tracePt t="145082" x="3184525" y="3733800"/>
          <p14:tracePt t="145098" x="2789238" y="3733800"/>
          <p14:tracePt t="145098" x="2659063" y="3733800"/>
          <p14:tracePt t="145116" x="2582863" y="3733800"/>
          <p14:tracePt t="145130" x="2498725" y="3733800"/>
          <p14:tracePt t="145130" x="2484438" y="3733800"/>
          <p14:tracePt t="145148" x="2476500" y="3733800"/>
          <p14:tracePt t="145187" x="2454275" y="3733800"/>
          <p14:tracePt t="145196" x="2416175" y="3733800"/>
          <p14:tracePt t="145203" x="2378075" y="3733800"/>
          <p14:tracePt t="145214" x="2270125" y="3733800"/>
          <p14:tracePt t="145231" x="2187575" y="3733800"/>
          <p14:tracePt t="145248" x="2095500" y="3733800"/>
          <p14:tracePt t="145265" x="2011363" y="3733800"/>
          <p14:tracePt t="145281" x="1965325" y="3733800"/>
          <p14:tracePt t="145298" x="1927225" y="3733800"/>
          <p14:tracePt t="145315" x="1874838" y="3733800"/>
          <p14:tracePt t="145315" x="1828800" y="3733800"/>
          <p14:tracePt t="145333" x="1722438" y="3733800"/>
          <p14:tracePt t="145349" x="1592263" y="3733800"/>
          <p14:tracePt t="145365" x="1477963" y="3733800"/>
          <p14:tracePt t="145382" x="1393825" y="3733800"/>
          <p14:tracePt t="145398" x="1341438" y="3733800"/>
          <p14:tracePt t="145415" x="1303338" y="3733800"/>
          <p14:tracePt t="145431" x="1273175" y="3733800"/>
          <p14:tracePt t="145447" x="1227138" y="3733800"/>
          <p14:tracePt t="145464" x="1189038" y="3733800"/>
          <p14:tracePt t="145481" x="1150938" y="3733800"/>
          <p14:tracePt t="145497" x="1135063" y="3733800"/>
          <p14:tracePt t="145514" x="1127125" y="3733800"/>
          <p14:tracePt t="145530" x="1120775" y="3733800"/>
          <p14:tracePt t="145572" x="1112838" y="3733800"/>
          <p14:tracePt t="145580" x="1104900" y="3733800"/>
          <p14:tracePt t="145588" x="1112838" y="3733800"/>
          <p14:tracePt t="145740" x="1127125" y="3733800"/>
          <p14:tracePt t="145748" x="1143000" y="3733800"/>
          <p14:tracePt t="145765" x="1181100" y="3733800"/>
          <p14:tracePt t="145781" x="1196975" y="3733800"/>
          <p14:tracePt t="145804" x="1211263" y="3733800"/>
          <p14:tracePt t="145814" x="1241425" y="3733800"/>
          <p14:tracePt t="145831" x="1325563" y="3733800"/>
          <p14:tracePt t="145847" x="1439863" y="3711575"/>
          <p14:tracePt t="145864" x="1524000" y="3695700"/>
          <p14:tracePt t="145880" x="1577975" y="3687763"/>
          <p14:tracePt t="145897" x="1616075" y="3673475"/>
          <p14:tracePt t="145914" x="1638300" y="3673475"/>
          <p14:tracePt t="145931" x="1692275" y="3657600"/>
          <p14:tracePt t="145931" x="1752600" y="3657600"/>
          <p14:tracePt t="145949" x="1844675" y="3649663"/>
          <p14:tracePt t="145963" x="2111375" y="3603625"/>
          <p14:tracePt t="145981" x="2209800" y="3581400"/>
          <p14:tracePt t="145997" x="2286000" y="3581400"/>
          <p14:tracePt t="146014" x="2324100" y="3565525"/>
          <p14:tracePt t="146031" x="2354263" y="3565525"/>
          <p14:tracePt t="146048" x="2460625" y="3565525"/>
          <p14:tracePt t="146063" x="2568575" y="3565525"/>
          <p14:tracePt t="146080" x="2689225" y="3565525"/>
          <p14:tracePt t="146095" x="2803525" y="3565525"/>
          <p14:tracePt t="146112" x="2865438" y="3551238"/>
          <p14:tracePt t="146128" x="2933700" y="3551238"/>
          <p14:tracePt t="146128" x="2955925" y="3543300"/>
          <p14:tracePt t="146148" x="3001963" y="3543300"/>
          <p14:tracePt t="146163" x="3070225" y="3527425"/>
          <p14:tracePt t="146181" x="3140075" y="3527425"/>
          <p14:tracePt t="146197" x="3162300" y="3513138"/>
          <p14:tracePt t="146214" x="3178175" y="3513138"/>
          <p14:tracePt t="146230" x="3208338" y="3513138"/>
          <p14:tracePt t="146247" x="3230563" y="3513138"/>
          <p14:tracePt t="146263" x="3254375" y="3513138"/>
          <p14:tracePt t="146279" x="3268663" y="3513138"/>
          <p14:tracePt t="146296" x="3292475" y="3513138"/>
          <p14:tracePt t="146314" x="3314700" y="3513138"/>
          <p14:tracePt t="146329" x="3368675" y="3513138"/>
          <p14:tracePt t="146346" x="3406775" y="3513138"/>
          <p14:tracePt t="146346" x="3436938" y="3513138"/>
          <p14:tracePt t="146365" x="3451225" y="3513138"/>
          <p14:tracePt t="146380" x="3467100" y="3513138"/>
          <p14:tracePt t="146396" x="3497263" y="3513138"/>
          <p14:tracePt t="146414" x="3559175" y="3513138"/>
          <p14:tracePt t="146430" x="3665538" y="3513138"/>
          <p14:tracePt t="146447" x="3725863" y="3513138"/>
          <p14:tracePt t="146463" x="3756025" y="3497263"/>
          <p14:tracePt t="146479" x="3763963" y="3497263"/>
          <p14:tracePt t="146532" x="3787775" y="3497263"/>
          <p14:tracePt t="146540" x="3810000" y="3497263"/>
          <p14:tracePt t="146548" x="3848100" y="3497263"/>
          <p14:tracePt t="146562" x="3902075" y="3497263"/>
          <p14:tracePt t="146562" x="3908425" y="3497263"/>
          <p14:tracePt t="146581" x="3924300" y="3497263"/>
          <p14:tracePt t="146597" x="3940175" y="3497263"/>
          <p14:tracePt t="146614" x="3954463" y="3497263"/>
          <p14:tracePt t="146660" x="3962400" y="3497263"/>
          <p14:tracePt t="146668" x="3970338" y="3505200"/>
          <p14:tracePt t="146680" x="3992563" y="3521075"/>
          <p14:tracePt t="146696" x="4000500" y="3521075"/>
          <p14:tracePt t="146712" x="4016375" y="3521075"/>
          <p14:tracePt t="146732" x="4016375" y="3535363"/>
          <p14:tracePt t="146747" x="4030663" y="3535363"/>
          <p14:tracePt t="146762" x="4038600" y="3535363"/>
          <p14:tracePt t="146779" x="4046538" y="3543300"/>
          <p14:tracePt t="147004" x="4046538" y="3551238"/>
          <p14:tracePt t="147028" x="4054475" y="3551238"/>
          <p14:tracePt t="147707" x="4068763" y="3551238"/>
          <p14:tracePt t="147715" x="4084638" y="3551238"/>
          <p14:tracePt t="147788" x="4098925" y="3551238"/>
          <p14:tracePt t="147796" x="4114800" y="3551238"/>
          <p14:tracePt t="147811" x="4198938" y="3551238"/>
          <p14:tracePt t="147829" x="4213225" y="3551238"/>
          <p14:tracePt t="147846" x="4221163" y="3551238"/>
          <p14:tracePt t="147876" x="4244975" y="3551238"/>
          <p14:tracePt t="147916" x="4267200" y="3551238"/>
          <p14:tracePt t="147924" x="4297363" y="3551238"/>
          <p14:tracePt t="147932" x="4313238" y="3551238"/>
          <p14:tracePt t="147944" x="4351338" y="3551238"/>
          <p14:tracePt t="147962" x="4359275" y="3551238"/>
          <p14:tracePt t="147978" x="4365625" y="3551238"/>
          <p14:tracePt t="147995" x="4381500" y="3551238"/>
          <p14:tracePt t="148011" x="4389438" y="3551238"/>
          <p14:tracePt t="149092" x="4403725" y="3551238"/>
          <p14:tracePt t="149100" x="4419600" y="3551238"/>
          <p14:tracePt t="149109" x="4473575" y="3551238"/>
          <p14:tracePt t="149127" x="4564063" y="3551238"/>
          <p14:tracePt t="149144" x="4648200" y="3551238"/>
          <p14:tracePt t="149160" x="4678363" y="3551238"/>
          <p14:tracePt t="149177" x="4716463" y="3559175"/>
          <p14:tracePt t="149194" x="4778375" y="3573463"/>
          <p14:tracePt t="149211" x="4868863" y="3611563"/>
          <p14:tracePt t="149211" x="4930775" y="3627438"/>
          <p14:tracePt t="149228" x="5045075" y="3649663"/>
          <p14:tracePt t="149245" x="5143500" y="3679825"/>
          <p14:tracePt t="149261" x="5235575" y="3695700"/>
          <p14:tracePt t="149278" x="5326063" y="3725863"/>
          <p14:tracePt t="149294" x="5394325" y="3741738"/>
          <p14:tracePt t="149310" x="5440363" y="3749675"/>
          <p14:tracePt t="149327" x="5478463" y="3763963"/>
          <p14:tracePt t="149344" x="5502275" y="3787775"/>
          <p14:tracePt t="149359" x="5516563" y="3802063"/>
          <p14:tracePt t="149377" x="5546725" y="3832225"/>
          <p14:tracePt t="149394" x="5578475" y="3856038"/>
          <p14:tracePt t="149409" x="5630863" y="3916363"/>
          <p14:tracePt t="149426" x="5753100" y="4016375"/>
          <p14:tracePt t="149444" x="5807075" y="4068763"/>
          <p14:tracePt t="149461" x="5829300" y="4092575"/>
          <p14:tracePt t="149476" x="5845175" y="4106863"/>
          <p14:tracePt t="149493" x="5851525" y="4106863"/>
          <p14:tracePt t="149924" x="5867400" y="4098925"/>
          <p14:tracePt t="149948" x="5875338" y="4092575"/>
          <p14:tracePt t="149956" x="5897563" y="4092575"/>
          <p14:tracePt t="149964" x="5913438" y="4092575"/>
          <p14:tracePt t="149975" x="5951538" y="4076700"/>
          <p14:tracePt t="149993" x="6011863" y="4068763"/>
          <p14:tracePt t="150009" x="6049963" y="4068763"/>
          <p14:tracePt t="150027" x="6088063" y="4068763"/>
          <p14:tracePt t="150042" x="6126163" y="4068763"/>
          <p14:tracePt t="150058" x="6180138" y="4068763"/>
          <p14:tracePt t="150058" x="6210300" y="4068763"/>
          <p14:tracePt t="150076" x="6248400" y="4068763"/>
          <p14:tracePt t="150093" x="6264275" y="4068763"/>
          <p14:tracePt t="150109" x="6278563" y="4060825"/>
          <p14:tracePt t="150125" x="6324600" y="4060825"/>
          <p14:tracePt t="150142" x="6392863" y="4060825"/>
          <p14:tracePt t="150158" x="6438900" y="4060825"/>
          <p14:tracePt t="150175" x="6461125" y="4060825"/>
          <p14:tracePt t="150192" x="6499225" y="4060825"/>
          <p14:tracePt t="150208" x="6530975" y="4060825"/>
          <p14:tracePt t="150225" x="6613525" y="4068763"/>
          <p14:tracePt t="150241" x="6683375" y="4092575"/>
          <p14:tracePt t="150241" x="6697663" y="4092575"/>
          <p14:tracePt t="150260" x="6705600" y="4092575"/>
          <p14:tracePt t="150300" x="6705600" y="4098925"/>
          <p14:tracePt t="150420" x="6705600" y="4106863"/>
          <p14:tracePt t="150452" x="6697663" y="4106863"/>
          <p14:tracePt t="150460" x="6689725" y="4114800"/>
          <p14:tracePt t="150468" x="6683375" y="4114800"/>
          <p14:tracePt t="150476" x="6613525" y="4114800"/>
          <p14:tracePt t="150493" x="6507163" y="4114800"/>
          <p14:tracePt t="150510" x="6408738" y="4114800"/>
          <p14:tracePt t="150526" x="6340475" y="4114800"/>
          <p14:tracePt t="150543" x="6308725" y="4122738"/>
          <p14:tracePt t="150559" x="6264275" y="4130675"/>
          <p14:tracePt t="150575" x="6194425" y="4144963"/>
          <p14:tracePt t="150593" x="6065838" y="4168775"/>
          <p14:tracePt t="150609" x="5921375" y="4183063"/>
          <p14:tracePt t="150625" x="5807075" y="4191000"/>
          <p14:tracePt t="150642" x="5753100" y="4191000"/>
          <p14:tracePt t="150642" x="5745163" y="4191000"/>
          <p14:tracePt t="150660" x="5715000" y="4198938"/>
          <p14:tracePt t="150677" x="5692775" y="4198938"/>
          <p14:tracePt t="150693" x="5684838" y="4206875"/>
          <p14:tracePt t="150708" x="5676900" y="4206875"/>
          <p14:tracePt t="150812" x="5692775" y="4191000"/>
          <p14:tracePt t="150860" x="5707063" y="4191000"/>
          <p14:tracePt t="150868" x="5715000" y="4191000"/>
          <p14:tracePt t="150876" x="5737225" y="4191000"/>
          <p14:tracePt t="150893" x="5783263" y="4175125"/>
          <p14:tracePt t="150909" x="5889625" y="4168775"/>
          <p14:tracePt t="150926" x="6003925" y="4152900"/>
          <p14:tracePt t="150942" x="6118225" y="4130675"/>
          <p14:tracePt t="150958" x="6226175" y="4106863"/>
          <p14:tracePt t="150975" x="6286500" y="4098925"/>
          <p14:tracePt t="150992" x="6340475" y="4098925"/>
          <p14:tracePt t="151008" x="6378575" y="4092575"/>
          <p14:tracePt t="151025" x="6423025" y="4084638"/>
          <p14:tracePt t="151042" x="6477000" y="4084638"/>
          <p14:tracePt t="151042" x="6499225" y="4084638"/>
          <p14:tracePt t="151061" x="6530975" y="4084638"/>
          <p14:tracePt t="151074" x="6583363" y="4084638"/>
          <p14:tracePt t="151093" x="6591300" y="4084638"/>
          <p14:tracePt t="151109" x="6621463" y="4084638"/>
          <p14:tracePt t="151126" x="6689725" y="4084638"/>
          <p14:tracePt t="151142" x="6765925" y="4084638"/>
          <p14:tracePt t="151158" x="6759575" y="4084638"/>
          <p14:tracePt t="151284" x="6743700" y="4092575"/>
          <p14:tracePt t="151300" x="6735763" y="4098925"/>
          <p14:tracePt t="151308" x="6705600" y="4106863"/>
          <p14:tracePt t="151316" x="6689725" y="4114800"/>
          <p14:tracePt t="151326" x="6629400" y="4114800"/>
          <p14:tracePt t="151342" x="6561138" y="4122738"/>
          <p14:tracePt t="151358" x="6507163" y="4122738"/>
          <p14:tracePt t="151375" x="6461125" y="4122738"/>
          <p14:tracePt t="151391" x="6423025" y="4122738"/>
          <p14:tracePt t="151408" x="6362700" y="4130675"/>
          <p14:tracePt t="151425" x="6302375" y="4137025"/>
          <p14:tracePt t="151441" x="6218238" y="4152900"/>
          <p14:tracePt t="151458" x="6118225" y="4175125"/>
          <p14:tracePt t="151458" x="6065838" y="4183063"/>
          <p14:tracePt t="151477" x="6035675" y="4198938"/>
          <p14:tracePt t="151491" x="5965825" y="4213225"/>
          <p14:tracePt t="151508" x="5959475" y="4213225"/>
          <p14:tracePt t="151525" x="5927725" y="4213225"/>
          <p14:tracePt t="151542" x="5913438" y="4213225"/>
          <p14:tracePt t="151557" x="5905500" y="4213225"/>
          <p14:tracePt t="151575" x="5889625" y="4213225"/>
          <p14:tracePt t="151620" x="5851525" y="4229100"/>
          <p14:tracePt t="151628" x="5845175" y="4237038"/>
          <p14:tracePt t="151640" x="5821363" y="4251325"/>
          <p14:tracePt t="151658" x="5821363" y="4244975"/>
          <p14:tracePt t="151788" x="5845175" y="4244975"/>
          <p14:tracePt t="151804" x="5883275" y="4244975"/>
          <p14:tracePt t="151812" x="5927725" y="4237038"/>
          <p14:tracePt t="151823" x="6049963" y="4221163"/>
          <p14:tracePt t="151841" x="6126163" y="4191000"/>
          <p14:tracePt t="151857" x="6164263" y="4168775"/>
          <p14:tracePt t="151857" x="6172200" y="4168775"/>
          <p14:tracePt t="151878" x="6180138" y="4160838"/>
          <p14:tracePt t="151907" x="6194425" y="4160838"/>
          <p14:tracePt t="151915" x="6226175" y="4160838"/>
          <p14:tracePt t="151924" x="6354763" y="4144963"/>
          <p14:tracePt t="151940" x="6523038" y="4137025"/>
          <p14:tracePt t="151958" x="6659563" y="4106863"/>
          <p14:tracePt t="151975" x="6683375" y="4098925"/>
          <p14:tracePt t="151998" x="6667500" y="4098925"/>
          <p14:tracePt t="152284" x="6645275" y="4098925"/>
          <p14:tracePt t="152292" x="6599238" y="4106863"/>
          <p14:tracePt t="152306" x="6446838" y="4106863"/>
          <p14:tracePt t="152325" x="6362700" y="4106863"/>
          <p14:tracePt t="152341" x="6294438" y="4106863"/>
          <p14:tracePt t="152357" x="6270625" y="4106863"/>
          <p14:tracePt t="152374" x="6256338" y="4114800"/>
          <p14:tracePt t="152390" x="6226175" y="4114800"/>
          <p14:tracePt t="152407" x="6180138" y="4130675"/>
          <p14:tracePt t="152424" x="6118225" y="4130675"/>
          <p14:tracePt t="152440" x="6011863" y="4152900"/>
          <p14:tracePt t="152457" x="5959475" y="4152900"/>
          <p14:tracePt t="152474" x="5921375" y="4168775"/>
          <p14:tracePt t="152490" x="5913438" y="4168775"/>
          <p14:tracePt t="152506" x="5905500" y="4168775"/>
          <p14:tracePt t="152644" x="5897563" y="4168775"/>
          <p14:tracePt t="153420" x="5889625" y="4168775"/>
          <p14:tracePt t="153588" x="5883275" y="4160838"/>
          <p14:tracePt t="153660" x="5875338" y="4152900"/>
          <p14:tracePt t="153788" x="5859463" y="4152900"/>
          <p14:tracePt t="153972" x="5821363" y="4152900"/>
          <p14:tracePt t="153980" x="5761038" y="4152900"/>
          <p14:tracePt t="153989" x="5608638" y="4152900"/>
          <p14:tracePt t="154006" x="5508625" y="4152900"/>
          <p14:tracePt t="154022" x="5448300" y="4152900"/>
          <p14:tracePt t="154039" x="5402263" y="4144963"/>
          <p14:tracePt t="154054" x="5394325" y="4137025"/>
          <p14:tracePt t="154071" x="5380038" y="4130675"/>
          <p14:tracePt t="154088" x="5364163" y="4130675"/>
          <p14:tracePt t="154105" x="5334000" y="4130675"/>
          <p14:tracePt t="154122" x="5280025" y="4114800"/>
          <p14:tracePt t="154122" x="5241925" y="4098925"/>
          <p14:tracePt t="154140" x="5113338" y="4016375"/>
          <p14:tracePt t="154157" x="4892675" y="3978275"/>
          <p14:tracePt t="154173" x="4770438" y="3978275"/>
          <p14:tracePt t="154189" x="4746625" y="3970338"/>
          <p14:tracePt t="154206" x="4740275" y="3970338"/>
          <p14:tracePt t="154221" x="4724400" y="3970338"/>
          <p14:tracePt t="154260" x="4716463" y="3970338"/>
          <p14:tracePt t="154268" x="4708525" y="3970338"/>
          <p14:tracePt t="154276" x="4694238" y="3962400"/>
          <p14:tracePt t="154288" x="4708525" y="3962400"/>
          <p14:tracePt t="154332" x="4816475" y="3962400"/>
          <p14:tracePt t="154340" x="4960938" y="3962400"/>
          <p14:tracePt t="154355" x="5303838" y="3962400"/>
          <p14:tracePt t="154373" x="5364163" y="3962400"/>
          <p14:tracePt t="154389" x="5372100" y="3962400"/>
          <p14:tracePt t="154405" x="5394325" y="3954463"/>
          <p14:tracePt t="154428" x="5456238" y="3954463"/>
          <p14:tracePt t="154438" x="5616575" y="3970338"/>
          <p14:tracePt t="154455" x="5799138" y="3970338"/>
          <p14:tracePt t="154472" x="5913438" y="3970338"/>
          <p14:tracePt t="154488" x="5927725" y="3970338"/>
          <p14:tracePt t="154505" x="5935663" y="3970338"/>
          <p14:tracePt t="154523" x="5943600" y="3978275"/>
          <p14:tracePt t="154564" x="5959475" y="3984625"/>
          <p14:tracePt t="154580" x="5959475" y="3992563"/>
          <p14:tracePt t="154652" x="5965825" y="3992563"/>
          <p14:tracePt t="154660" x="5973763" y="4000500"/>
          <p14:tracePt t="154670" x="5959475" y="4008438"/>
          <p14:tracePt t="154804" x="5943600" y="4016375"/>
          <p14:tracePt t="155540" x="5927725" y="4022725"/>
          <p14:tracePt t="155548" x="5889625" y="4030663"/>
          <p14:tracePt t="155556" x="5867400" y="4030663"/>
          <p14:tracePt t="155570" x="5699125" y="4038600"/>
          <p14:tracePt t="155570" x="5600700" y="4038600"/>
          <p14:tracePt t="155590" x="5402263" y="4038600"/>
          <p14:tracePt t="155605" x="5341938" y="4038600"/>
          <p14:tracePt t="155621" x="5287963" y="4038600"/>
          <p14:tracePt t="155638" x="5265738" y="4038600"/>
          <p14:tracePt t="155654" x="5227638" y="4016375"/>
          <p14:tracePt t="155670" x="5159375" y="3970338"/>
          <p14:tracePt t="155688" x="5006975" y="3916363"/>
          <p14:tracePt t="155704" x="4914900" y="3886200"/>
          <p14:tracePt t="155720" x="4830763" y="3870325"/>
          <p14:tracePt t="155737" x="4808538" y="3856038"/>
          <p14:tracePt t="155753" x="4778375" y="3840163"/>
          <p14:tracePt t="155770" x="4754563" y="3817938"/>
          <p14:tracePt t="155770" x="4724400" y="3802063"/>
          <p14:tracePt t="155788" x="4708525" y="3794125"/>
          <p14:tracePt t="155805" x="4670425" y="3771900"/>
          <p14:tracePt t="155821" x="4625975" y="3756025"/>
          <p14:tracePt t="155837" x="4549775" y="3725863"/>
          <p14:tracePt t="155854" x="4419600" y="3703638"/>
          <p14:tracePt t="155870" x="4275138" y="3673475"/>
          <p14:tracePt t="155887" x="4229100" y="3657600"/>
          <p14:tracePt t="155904" x="4168775" y="3641725"/>
          <p14:tracePt t="155920" x="4137025" y="3627438"/>
          <p14:tracePt t="155937" x="4130675" y="3619500"/>
          <p14:tracePt t="155972" x="4114800" y="3619500"/>
          <p14:tracePt t="156004" x="4114800" y="3611563"/>
          <p14:tracePt t="156140" x="4122738" y="3611563"/>
          <p14:tracePt t="156180" x="4130675" y="3611563"/>
          <p14:tracePt t="156188" x="4144963" y="3611563"/>
          <p14:tracePt t="156204" x="4152900" y="3611563"/>
          <p14:tracePt t="156228" x="4160838" y="3611563"/>
          <p14:tracePt t="156237" x="4168775" y="3611563"/>
          <p14:tracePt t="156254" x="4175125" y="3611563"/>
          <p14:tracePt t="156269" x="4206875" y="3611563"/>
          <p14:tracePt t="156286" x="4259263" y="3611563"/>
          <p14:tracePt t="156304" x="4289425" y="3611563"/>
          <p14:tracePt t="156319" x="4305300" y="3611563"/>
          <p14:tracePt t="156336" x="4313238" y="3611563"/>
          <p14:tracePt t="156352" x="4327525" y="3611563"/>
          <p14:tracePt t="156370" x="4343400" y="3611563"/>
          <p14:tracePt t="156386" x="4397375" y="3611563"/>
          <p14:tracePt t="156386" x="4427538" y="3611563"/>
          <p14:tracePt t="156404" x="4441825" y="3611563"/>
          <p14:tracePt t="156419" x="4449763" y="3611563"/>
          <p14:tracePt t="156436" x="4457700" y="3611563"/>
          <p14:tracePt t="156476" x="4465638" y="3611563"/>
          <p14:tracePt t="156484" x="4473575" y="3611563"/>
          <p14:tracePt t="156492" x="4479925" y="3603625"/>
          <p14:tracePt t="156508" x="4479925" y="3597275"/>
          <p14:tracePt t="156700" x="4473575" y="3597275"/>
          <p14:tracePt t="156756" x="4465638" y="3597275"/>
          <p14:tracePt t="156820" x="4479925" y="3597275"/>
          <p14:tracePt t="157012" x="4495800" y="3597275"/>
          <p14:tracePt t="157019" x="4503738" y="3597275"/>
          <p14:tracePt t="157035" x="4511675" y="3589338"/>
          <p14:tracePt t="157084" x="4511675" y="3581400"/>
          <p14:tracePt t="157092" x="4503738" y="3581400"/>
          <p14:tracePt t="157180" x="4495800" y="3581400"/>
          <p14:tracePt t="157188" x="4487863" y="3565525"/>
          <p14:tracePt t="157201" x="4473575" y="3551238"/>
          <p14:tracePt t="157218" x="4465638" y="3551238"/>
          <p14:tracePt t="157284" x="4457700" y="3551238"/>
          <p14:tracePt t="157308" x="4441825" y="3551238"/>
          <p14:tracePt t="157316" x="4441825" y="3559175"/>
          <p14:tracePt t="157324" x="4427538" y="3581400"/>
          <p14:tracePt t="157335" x="4397375" y="3649663"/>
          <p14:tracePt t="157352" x="4359275" y="3733800"/>
          <p14:tracePt t="157369" x="4327525" y="3787775"/>
          <p14:tracePt t="157385" x="4305300" y="3832225"/>
          <p14:tracePt t="157402" x="4305300" y="3863975"/>
          <p14:tracePt t="157402" x="4289425" y="3902075"/>
          <p14:tracePt t="157420" x="4283075" y="3924300"/>
          <p14:tracePt t="157435" x="4259263" y="4038600"/>
          <p14:tracePt t="157453" x="4244975" y="4152900"/>
          <p14:tracePt t="157469" x="4213225" y="4289425"/>
          <p14:tracePt t="157486" x="4191000" y="4359275"/>
          <p14:tracePt t="157502" x="4175125" y="4411663"/>
          <p14:tracePt t="157518" x="4175125" y="4441825"/>
          <p14:tracePt t="157535" x="4175125" y="4473575"/>
          <p14:tracePt t="157552" x="4168775" y="4479925"/>
          <p14:tracePt t="157569" x="4168775" y="4495800"/>
          <p14:tracePt t="157585" x="4168775" y="4533900"/>
          <p14:tracePt t="157601" x="4168775" y="4572000"/>
          <p14:tracePt t="157619" x="4168775" y="4625975"/>
          <p14:tracePt t="157619" x="4168775" y="4640263"/>
          <p14:tracePt t="157636" x="4168775" y="4656138"/>
          <p14:tracePt t="157651" x="4168775" y="4740275"/>
          <p14:tracePt t="157669" x="4168775" y="4770438"/>
          <p14:tracePt t="157686" x="4168775" y="4808538"/>
          <p14:tracePt t="157705" x="4168775" y="4846638"/>
          <p14:tracePt t="157718" x="4175125" y="4906963"/>
          <p14:tracePt t="157735" x="4175125" y="4930775"/>
          <p14:tracePt t="157751" x="4175125" y="4960938"/>
          <p14:tracePt t="157768" x="4168775" y="4991100"/>
          <p14:tracePt t="157785" x="4168775" y="5029200"/>
          <p14:tracePt t="157801" x="4160838" y="5067300"/>
          <p14:tracePt t="157818" x="4160838" y="5113338"/>
          <p14:tracePt t="157818" x="4160838" y="5135563"/>
          <p14:tracePt t="157836" x="4160838" y="5203825"/>
          <p14:tracePt t="157853" x="4160838" y="5265738"/>
          <p14:tracePt t="157869" x="4160838" y="5318125"/>
          <p14:tracePt t="157886" x="4160838" y="5356225"/>
          <p14:tracePt t="157902" x="4160838" y="5380038"/>
          <p14:tracePt t="157918" x="4160838" y="5394325"/>
          <p14:tracePt t="157934" x="4160838" y="5410200"/>
          <p14:tracePt t="157952" x="4168775" y="5426075"/>
          <p14:tracePt t="157968" x="4175125" y="5440363"/>
          <p14:tracePt t="157985" x="4191000" y="5456238"/>
          <p14:tracePt t="158004" x="4206875" y="5470525"/>
          <p14:tracePt t="158020" x="4206875" y="5478463"/>
          <p14:tracePt t="158034" x="4206875" y="5494338"/>
          <p14:tracePt t="158050" x="4213225" y="5508625"/>
          <p14:tracePt t="158066" x="4198938" y="5508625"/>
          <p14:tracePt t="158236" x="4183063" y="5502275"/>
          <p14:tracePt t="158244" x="4168775" y="5502275"/>
          <p14:tracePt t="158252" x="4152900" y="5502275"/>
          <p14:tracePt t="158267" x="4152900" y="5494338"/>
          <p14:tracePt t="158356" x="4144963" y="5486400"/>
          <p14:tracePt t="158364" x="4168775" y="5486400"/>
          <p14:tracePt t="158444" x="4183063" y="5486400"/>
          <p14:tracePt t="158460" x="4191000" y="5486400"/>
          <p14:tracePt t="158468" x="4206875" y="5486400"/>
          <p14:tracePt t="158484" x="4213225" y="5478463"/>
          <p14:tracePt t="158502" x="4237038" y="5478463"/>
          <p14:tracePt t="158518" x="4297363" y="5478463"/>
          <p14:tracePt t="158534" x="4403725" y="5456238"/>
          <p14:tracePt t="158551" x="4518025" y="5448300"/>
          <p14:tracePt t="158567" x="4572000" y="5448300"/>
          <p14:tracePt t="158584" x="4594225" y="5448300"/>
          <p14:tracePt t="158600" x="4602163" y="5440363"/>
          <p14:tracePt t="158617" x="4610100" y="5440363"/>
          <p14:tracePt t="158660" x="4648200" y="5440363"/>
          <p14:tracePt t="158668" x="4708525" y="5440363"/>
          <p14:tracePt t="158676" x="4778375" y="5432425"/>
          <p14:tracePt t="158684" x="4838700" y="5426075"/>
          <p14:tracePt t="158703" x="4854575" y="5418138"/>
          <p14:tracePt t="158718" x="4846638" y="5410200"/>
          <p14:tracePt t="158740" x="4838700" y="5410200"/>
          <p14:tracePt t="158812" x="4822825" y="5410200"/>
          <p14:tracePt t="158844" x="4808538" y="5410200"/>
          <p14:tracePt t="158852" x="4784725" y="5402263"/>
          <p14:tracePt t="158866" x="4740275" y="5402263"/>
          <p14:tracePt t="158885" x="4694238" y="5402263"/>
          <p14:tracePt t="158901" x="4678363" y="5402263"/>
          <p14:tracePt t="158918" x="4648200" y="5402263"/>
          <p14:tracePt t="158934" x="4594225" y="5402263"/>
          <p14:tracePt t="158950" x="4479925" y="5402263"/>
          <p14:tracePt t="158967" x="4365625" y="5402263"/>
          <p14:tracePt t="158984" x="4283075" y="5402263"/>
          <p14:tracePt t="159000" x="4267200" y="5402263"/>
          <p14:tracePt t="159016" x="4251325" y="5402263"/>
          <p14:tracePt t="159033" x="4259263" y="5402263"/>
          <p14:tracePt t="159180" x="4259263" y="5394325"/>
          <p14:tracePt t="159188" x="4267200" y="5394325"/>
          <p14:tracePt t="159212" x="4267200" y="5387975"/>
          <p14:tracePt t="159220" x="4283075" y="5380038"/>
          <p14:tracePt t="159235" x="4297363" y="5372100"/>
          <p14:tracePt t="159249" x="4359275" y="5356225"/>
          <p14:tracePt t="159249" x="4403725" y="5334000"/>
          <p14:tracePt t="159268" x="4441825" y="5311775"/>
          <p14:tracePt t="159284" x="4487863" y="5241925"/>
          <p14:tracePt t="159301" x="4495800" y="5159375"/>
          <p14:tracePt t="159316" x="4473575" y="5083175"/>
          <p14:tracePt t="159333" x="4419600" y="4983163"/>
          <p14:tracePt t="159349" x="4397375" y="4876800"/>
          <p14:tracePt t="159366" x="4381500" y="4784725"/>
          <p14:tracePt t="159383" x="4381500" y="4686300"/>
          <p14:tracePt t="159400" x="4373563" y="4587875"/>
          <p14:tracePt t="159416" x="4359275" y="4473575"/>
          <p14:tracePt t="159433" x="4359275" y="4365625"/>
          <p14:tracePt t="159450" x="4359275" y="4275138"/>
          <p14:tracePt t="159450" x="4359275" y="4237038"/>
          <p14:tracePt t="159468" x="4359275" y="4191000"/>
          <p14:tracePt t="159483" x="4351338" y="4068763"/>
          <p14:tracePt t="159501" x="4335463" y="4016375"/>
          <p14:tracePt t="159517" x="4335463" y="3978275"/>
          <p14:tracePt t="159534" x="4335463" y="3946525"/>
          <p14:tracePt t="159549" x="4335463" y="3916363"/>
          <p14:tracePt t="159565" x="4335463" y="3870325"/>
          <p14:tracePt t="159583" x="4335463" y="3832225"/>
          <p14:tracePt t="159600" x="4335463" y="3779838"/>
          <p14:tracePt t="159616" x="4351338" y="3741738"/>
          <p14:tracePt t="159633" x="4351338" y="3695700"/>
          <p14:tracePt t="159649" x="4351338" y="3665538"/>
          <p14:tracePt t="159666" x="4351338" y="3641725"/>
          <p14:tracePt t="159666" x="4351338" y="3635375"/>
          <p14:tracePt t="159684" x="4351338" y="3611563"/>
          <p14:tracePt t="159702" x="4351338" y="3581400"/>
          <p14:tracePt t="159719" x="4351338" y="3565525"/>
          <p14:tracePt t="159732" x="4351338" y="3559175"/>
          <p14:tracePt t="159860" x="4343400" y="3565525"/>
          <p14:tracePt t="159900" x="4343400" y="3573463"/>
          <p14:tracePt t="159908" x="4343400" y="3603625"/>
          <p14:tracePt t="159916" x="4343400" y="3641725"/>
          <p14:tracePt t="159933" x="4343400" y="3695700"/>
          <p14:tracePt t="159950" x="4343400" y="3749675"/>
          <p14:tracePt t="159966" x="4343400" y="3825875"/>
          <p14:tracePt t="159983" x="4343400" y="3940175"/>
          <p14:tracePt t="159999" x="4343400" y="4068763"/>
          <p14:tracePt t="160016" x="4343400" y="4183063"/>
          <p14:tracePt t="160033" x="4343400" y="4275138"/>
          <p14:tracePt t="160049" x="4343400" y="4381500"/>
          <p14:tracePt t="160066" x="4313238" y="4465638"/>
          <p14:tracePt t="160066" x="4289425" y="4525963"/>
          <p14:tracePt t="160085" x="4267200" y="4556125"/>
          <p14:tracePt t="160099" x="4198938" y="4678363"/>
          <p14:tracePt t="160099" x="4175125" y="4732338"/>
          <p14:tracePt t="160117" x="4168775" y="4854575"/>
          <p14:tracePt t="160133" x="4152900" y="5006975"/>
          <p14:tracePt t="160150" x="4152900" y="5135563"/>
          <p14:tracePt t="160166" x="4152900" y="5211763"/>
          <p14:tracePt t="160183" x="4144963" y="5273675"/>
          <p14:tracePt t="160199" x="4144963" y="5287963"/>
          <p14:tracePt t="160215" x="4144963" y="5295900"/>
          <p14:tracePt t="160232" x="4144963" y="5303838"/>
          <p14:tracePt t="160252" x="4144963" y="5318125"/>
          <p14:tracePt t="160265" x="4144963" y="5326063"/>
          <p14:tracePt t="160282" x="4152900" y="5380038"/>
          <p14:tracePt t="160282" x="4152900" y="5387975"/>
          <p14:tracePt t="160300" x="4160838" y="5440363"/>
          <p14:tracePt t="160316" x="4168775" y="5502275"/>
          <p14:tracePt t="160333" x="4183063" y="5532438"/>
          <p14:tracePt t="160349" x="4183063" y="5540375"/>
          <p14:tracePt t="160365" x="4191000" y="5540375"/>
          <p14:tracePt t="160412" x="4198938" y="5540375"/>
          <p14:tracePt t="160468" x="4198938" y="5532438"/>
          <p14:tracePt t="160500" x="4206875" y="5516563"/>
          <p14:tracePt t="160508" x="4213225" y="5486400"/>
          <p14:tracePt t="160524" x="4213225" y="5464175"/>
          <p14:tracePt t="160533" x="4213225" y="5380038"/>
          <p14:tracePt t="160548" x="4213225" y="5257800"/>
          <p14:tracePt t="160565" x="4213225" y="5203825"/>
          <p14:tracePt t="160583" x="4213225" y="5135563"/>
          <p14:tracePt t="160599" x="4213225" y="5029200"/>
          <p14:tracePt t="160615" x="4213225" y="4914900"/>
          <p14:tracePt t="160632" x="4213225" y="4784725"/>
          <p14:tracePt t="160648" x="4206875" y="4632325"/>
          <p14:tracePt t="160665" x="4206875" y="4487863"/>
          <p14:tracePt t="160682" x="4191000" y="4359275"/>
          <p14:tracePt t="160682" x="4191000" y="4313238"/>
          <p14:tracePt t="160700" x="4191000" y="4259263"/>
          <p14:tracePt t="160700" x="4183063" y="4229100"/>
          <p14:tracePt t="160716" x="4183063" y="4191000"/>
          <p14:tracePt t="160732" x="4168775" y="4054475"/>
          <p14:tracePt t="160749" x="4160838" y="3970338"/>
          <p14:tracePt t="160765" x="4160838" y="3886200"/>
          <p14:tracePt t="160782" x="4160838" y="3832225"/>
          <p14:tracePt t="160798" x="4160838" y="3787775"/>
          <p14:tracePt t="160815" x="4160838" y="3749675"/>
          <p14:tracePt t="160832" x="4160838" y="3717925"/>
          <p14:tracePt t="160848" x="4160838" y="3687763"/>
          <p14:tracePt t="160865" x="4160838" y="3657600"/>
          <p14:tracePt t="160881" x="4160838" y="3611563"/>
          <p14:tracePt t="160898" x="4160838" y="3589338"/>
          <p14:tracePt t="160915" x="4160838" y="3535363"/>
          <p14:tracePt t="160933" x="4168775" y="3505200"/>
          <p14:tracePt t="160949" x="4183063" y="3482975"/>
          <p14:tracePt t="160966" x="4183063" y="3489325"/>
          <p14:tracePt t="161204" x="4198938" y="3521075"/>
          <p14:tracePt t="161212" x="4198938" y="3527425"/>
          <p14:tracePt t="161220" x="4213225" y="3551238"/>
          <p14:tracePt t="161231" x="4244975" y="3619500"/>
          <p14:tracePt t="161248" x="4275138" y="3673475"/>
          <p14:tracePt t="161264" x="4289425" y="3695700"/>
          <p14:tracePt t="161281" x="4289425" y="3703638"/>
          <p14:tracePt t="161297" x="4297363" y="3711575"/>
          <p14:tracePt t="161315" x="4305300" y="3717925"/>
          <p14:tracePt t="161332" x="4321175" y="3733800"/>
          <p14:tracePt t="161332" x="4321175" y="3741738"/>
          <p14:tracePt t="161348" x="4335463" y="3771900"/>
          <p14:tracePt t="161366" x="4335463" y="3787775"/>
          <p14:tracePt t="161380" x="4335463" y="3802063"/>
          <p14:tracePt t="161396" x="4335463" y="3787775"/>
          <p14:tracePt t="161604" x="4335463" y="3779838"/>
          <p14:tracePt t="161612" x="4335463" y="3763963"/>
          <p14:tracePt t="161620" x="4335463" y="3756025"/>
          <p14:tracePt t="161630" x="4335463" y="3749675"/>
          <p14:tracePt t="164314" x="4335463" y="3733800"/>
          <p14:tracePt t="164876" x="4335463" y="3725863"/>
          <p14:tracePt t="164884" x="4335463" y="3711575"/>
          <p14:tracePt t="168476" x="4335463" y="3703638"/>
          <p14:tracePt t="168588" x="4335463" y="3695700"/>
          <p14:tracePt t="168684" x="4335463" y="3687763"/>
          <p14:tracePt t="168732" x="4335463" y="3679825"/>
          <p14:tracePt t="168740" x="4335463" y="3673475"/>
          <p14:tracePt t="168748" x="4335463" y="3657600"/>
          <p14:tracePt t="168763" x="4343400" y="3649663"/>
          <p14:tracePt t="171421" x="4351338" y="3641725"/>
          <p14:tracePt t="173620" x="4351338" y="3635375"/>
          <p14:tracePt t="174316" x="4351338" y="3627438"/>
          <p14:tracePt t="174332" x="4351338" y="3619500"/>
          <p14:tracePt t="174349" x="4359275" y="3619500"/>
          <p14:tracePt t="174372" x="4365625" y="3619500"/>
          <p14:tracePt t="174388" x="4373563" y="3619500"/>
          <p14:tracePt t="174396" x="4381500" y="3611563"/>
          <p14:tracePt t="174403" x="4389438" y="3611563"/>
          <p14:tracePt t="174417" x="4397375" y="3611563"/>
          <p14:tracePt t="174434" x="4411663" y="3603625"/>
          <p14:tracePt t="174452" x="4427538" y="3603625"/>
          <p14:tracePt t="174468" x="4473575" y="3603625"/>
          <p14:tracePt t="174485" x="4541838" y="3603625"/>
          <p14:tracePt t="174502" x="4579938" y="3597275"/>
          <p14:tracePt t="174518" x="4594225" y="3581400"/>
          <p14:tracePt t="174534" x="4602163" y="3581400"/>
          <p14:tracePt t="174620" x="4610100" y="3581400"/>
          <p14:tracePt t="174636" x="4602163" y="3581400"/>
          <p14:tracePt t="174732" x="4594225" y="3581400"/>
          <p14:tracePt t="174764" x="4587875" y="3581400"/>
          <p14:tracePt t="174780" x="4572000" y="3581400"/>
          <p14:tracePt t="174812" x="4564063" y="3581400"/>
          <p14:tracePt t="174948" x="4556125" y="3589338"/>
          <p14:tracePt t="174964" x="4549775" y="3597275"/>
          <p14:tracePt t="174972" x="4541838" y="3597275"/>
          <p14:tracePt t="175244" x="4541838" y="3603625"/>
          <p14:tracePt t="175252" x="4541838" y="3611563"/>
          <p14:tracePt t="175268" x="4541838" y="3619500"/>
          <p14:tracePt t="175283" x="4533900" y="3619500"/>
          <p14:tracePt t="176076" x="4525963" y="3619500"/>
          <p14:tracePt t="181826" x="4525963" y="3627438"/>
          <p14:tracePt t="181924" x="4518025" y="3635375"/>
          <p14:tracePt t="181980" x="4511675" y="3635375"/>
          <p14:tracePt t="182692" x="4511675" y="3627438"/>
          <p14:tracePt t="182708" x="4503738" y="3611563"/>
          <p14:tracePt t="182732" x="4495800" y="3603625"/>
          <p14:tracePt t="182740" x="4495800" y="3589338"/>
          <p14:tracePt t="182749" x="4479925" y="3573463"/>
          <p14:tracePt t="182758" x="4473575" y="3559175"/>
          <p14:tracePt t="182776" x="4457700" y="3535363"/>
          <p14:tracePt t="182793" x="4449763" y="3521075"/>
          <p14:tracePt t="182808" x="4435475" y="3497263"/>
          <p14:tracePt t="182825" x="4403725" y="3467100"/>
          <p14:tracePt t="182842" x="4397375" y="3444875"/>
          <p14:tracePt t="182859" x="4359275" y="3398838"/>
          <p14:tracePt t="182877" x="4335463" y="3360738"/>
          <p14:tracePt t="182893" x="4297363" y="3298825"/>
          <p14:tracePt t="182909" x="4259263" y="3260725"/>
          <p14:tracePt t="182926" x="4213225" y="3208338"/>
          <p14:tracePt t="182942" x="4175125" y="3170238"/>
          <p14:tracePt t="182959" x="4152900" y="3140075"/>
          <p14:tracePt t="182975" x="4122738" y="3108325"/>
          <p14:tracePt t="182992" x="4076700" y="3078163"/>
          <p14:tracePt t="183009" x="4016375" y="3055938"/>
          <p14:tracePt t="183025" x="3940175" y="3017838"/>
          <p14:tracePt t="183042" x="3886200" y="2979738"/>
          <p14:tracePt t="183042" x="3848100" y="2955925"/>
          <p14:tracePt t="183060" x="3832225" y="2933700"/>
          <p14:tracePt t="183060" x="3794125" y="2917825"/>
          <p14:tracePt t="183078" x="3756025" y="2903538"/>
          <p14:tracePt t="183093" x="3695700" y="2887663"/>
          <p14:tracePt t="183109" x="3603625" y="2865438"/>
          <p14:tracePt t="183127" x="3535363" y="2835275"/>
          <p14:tracePt t="183142" x="3482975" y="2827338"/>
          <p14:tracePt t="183159" x="3429000" y="2819400"/>
          <p14:tracePt t="183176" x="3382963" y="2803525"/>
          <p14:tracePt t="183192" x="3322638" y="2781300"/>
          <p14:tracePt t="183209" x="3276600" y="2765425"/>
          <p14:tracePt t="183225" x="3238500" y="2751138"/>
          <p14:tracePt t="183242" x="3192463" y="2751138"/>
          <p14:tracePt t="183258" x="3101975" y="2743200"/>
          <p14:tracePt t="183258" x="3009900" y="2727325"/>
          <p14:tracePt t="183277" x="2933700" y="2720975"/>
          <p14:tracePt t="183293" x="2849563" y="2720975"/>
          <p14:tracePt t="183310" x="2803525" y="2720975"/>
          <p14:tracePt t="183325" x="2789238" y="2720975"/>
          <p14:tracePt t="183341" x="2773363" y="2705100"/>
          <p14:tracePt t="183358" x="2759075" y="2705100"/>
          <p14:tracePt t="183374" x="2674938" y="2705100"/>
          <p14:tracePt t="183392" x="2552700" y="2705100"/>
          <p14:tracePt t="183408" x="2422525" y="2705100"/>
          <p14:tracePt t="183425" x="2308225" y="2705100"/>
          <p14:tracePt t="183441" x="2193925" y="2705100"/>
          <p14:tracePt t="183441" x="2133600" y="2705100"/>
          <p14:tracePt t="183460" x="2095500" y="2705100"/>
          <p14:tracePt t="183474" x="2011363" y="2705100"/>
          <p14:tracePt t="183474" x="1989138" y="2705100"/>
          <p14:tracePt t="183493" x="1958975" y="2705100"/>
          <p14:tracePt t="183493" x="1935163" y="2705100"/>
          <p14:tracePt t="183509" x="1889125" y="2705100"/>
          <p14:tracePt t="183526" x="1851025" y="2705100"/>
          <p14:tracePt t="183542" x="1768475" y="2705100"/>
          <p14:tracePt t="183558" x="1684338" y="2705100"/>
          <p14:tracePt t="183576" x="1577975" y="2705100"/>
          <p14:tracePt t="183592" x="1493838" y="2705100"/>
          <p14:tracePt t="183608" x="1417638" y="2705100"/>
          <p14:tracePt t="183625" x="1363663" y="2705100"/>
          <p14:tracePt t="183642" x="1317625" y="2705100"/>
          <p14:tracePt t="183658" x="1265238" y="2720975"/>
          <p14:tracePt t="183658" x="1227138" y="2720975"/>
          <p14:tracePt t="183676" x="1135063" y="2751138"/>
          <p14:tracePt t="183692" x="1036638" y="2781300"/>
          <p14:tracePt t="183709" x="936625" y="2835275"/>
          <p14:tracePt t="183726" x="830263" y="2879725"/>
          <p14:tracePt t="183743" x="769938" y="2917825"/>
          <p14:tracePt t="183758" x="715963" y="2955925"/>
          <p14:tracePt t="183775" x="677863" y="2987675"/>
          <p14:tracePt t="183792" x="663575" y="3032125"/>
          <p14:tracePt t="183808" x="655638" y="3070225"/>
          <p14:tracePt t="183825" x="617538" y="3132138"/>
          <p14:tracePt t="183841" x="579438" y="3200400"/>
          <p14:tracePt t="183858" x="563563" y="3276600"/>
          <p14:tracePt t="183858" x="541338" y="3314700"/>
          <p14:tracePt t="183876" x="533400" y="3368675"/>
          <p14:tracePt t="183890" x="495300" y="3505200"/>
          <p14:tracePt t="183909" x="487363" y="3589338"/>
          <p14:tracePt t="183926" x="487363" y="3673475"/>
          <p14:tracePt t="183942" x="487363" y="3756025"/>
          <p14:tracePt t="183958" x="487363" y="3840163"/>
          <p14:tracePt t="183975" x="487363" y="3894138"/>
          <p14:tracePt t="183991" x="495300" y="3954463"/>
          <p14:tracePt t="184008" x="503238" y="4022725"/>
          <p14:tracePt t="184025" x="503238" y="4084638"/>
          <p14:tracePt t="184042" x="511175" y="4144963"/>
          <p14:tracePt t="184058" x="525463" y="4213225"/>
          <p14:tracePt t="184058" x="533400" y="4244975"/>
          <p14:tracePt t="184078" x="533400" y="4289425"/>
          <p14:tracePt t="184091" x="555625" y="4419600"/>
          <p14:tracePt t="184108" x="593725" y="4503738"/>
          <p14:tracePt t="184125" x="601663" y="4579938"/>
          <p14:tracePt t="184142" x="617538" y="4625975"/>
          <p14:tracePt t="184158" x="647700" y="4686300"/>
          <p14:tracePt t="184175" x="669925" y="4732338"/>
          <p14:tracePt t="184191" x="701675" y="4770438"/>
          <p14:tracePt t="184208" x="723900" y="4808538"/>
          <p14:tracePt t="184224" x="746125" y="4838700"/>
          <p14:tracePt t="184241" x="784225" y="4892675"/>
          <p14:tracePt t="184257" x="808038" y="4945063"/>
          <p14:tracePt t="184275" x="846138" y="4991100"/>
          <p14:tracePt t="184275" x="860425" y="5006975"/>
          <p14:tracePt t="184292" x="876300" y="5045075"/>
          <p14:tracePt t="184307" x="922338" y="5121275"/>
          <p14:tracePt t="184325" x="952500" y="5151438"/>
          <p14:tracePt t="184342" x="982663" y="5189538"/>
          <p14:tracePt t="184358" x="1020763" y="5219700"/>
          <p14:tracePt t="184374" x="1050925" y="5227638"/>
          <p14:tracePt t="184391" x="1058863" y="5235575"/>
          <p14:tracePt t="184407" x="1082675" y="5241925"/>
          <p14:tracePt t="184424" x="1096963" y="5241925"/>
          <p14:tracePt t="184440" x="1112838" y="5241925"/>
          <p14:tracePt t="184457" x="1150938" y="5241925"/>
          <p14:tracePt t="184474" x="1181100" y="5249863"/>
          <p14:tracePt t="184474" x="1196975" y="5249863"/>
          <p14:tracePt t="184492" x="1211263" y="5249863"/>
          <p14:tracePt t="184508" x="1241425" y="5249863"/>
          <p14:tracePt t="184526" x="1257300" y="5249863"/>
          <p14:tracePt t="184541" x="1279525" y="5249863"/>
          <p14:tracePt t="184558" x="1303338" y="5249863"/>
          <p14:tracePt t="184575" x="1349375" y="5257800"/>
          <p14:tracePt t="184591" x="1409700" y="5265738"/>
          <p14:tracePt t="184607" x="1455738" y="5280025"/>
          <p14:tracePt t="184624" x="1508125" y="5287963"/>
          <p14:tracePt t="184641" x="1570038" y="5295900"/>
          <p14:tracePt t="184657" x="1592263" y="5295900"/>
          <p14:tracePt t="184674" x="1600200" y="5295900"/>
          <p14:tracePt t="184690" x="1600200" y="5303838"/>
          <p14:tracePt t="184707" x="1654175" y="5303838"/>
          <p14:tracePt t="184725" x="1722438" y="5303838"/>
          <p14:tracePt t="184744" x="1844675" y="5303838"/>
          <p14:tracePt t="184758" x="1981200" y="5303838"/>
          <p14:tracePt t="184774" x="2103438" y="5303838"/>
          <p14:tracePt t="184791" x="2171700" y="5303838"/>
          <p14:tracePt t="184807" x="2179638" y="5303838"/>
          <p14:tracePt t="184823" x="2193925" y="5303838"/>
          <p14:tracePt t="184840" x="2239963" y="5295900"/>
          <p14:tracePt t="184857" x="2354263" y="5280025"/>
          <p14:tracePt t="184874" x="2498725" y="5280025"/>
          <p14:tracePt t="184890" x="2606675" y="5280025"/>
          <p14:tracePt t="184890" x="2651125" y="5280025"/>
          <p14:tracePt t="184908" x="2765425" y="5257800"/>
          <p14:tracePt t="184925" x="2865438" y="5219700"/>
          <p14:tracePt t="184941" x="2987675" y="5181600"/>
          <p14:tracePt t="184958" x="3063875" y="5159375"/>
          <p14:tracePt t="184974" x="3116263" y="5143500"/>
          <p14:tracePt t="184990" x="3222625" y="5121275"/>
          <p14:tracePt t="185007" x="3413125" y="5059363"/>
          <p14:tracePt t="185024" x="3597275" y="4991100"/>
          <p14:tracePt t="185040" x="3763963" y="4937125"/>
          <p14:tracePt t="185057" x="3886200" y="4846638"/>
          <p14:tracePt t="185074" x="3954463" y="4778375"/>
          <p14:tracePt t="185090" x="4046538" y="4702175"/>
          <p14:tracePt t="185107" x="4106863" y="4648200"/>
          <p14:tracePt t="185107" x="4144963" y="4625975"/>
          <p14:tracePt t="185125" x="4237038" y="4556125"/>
          <p14:tracePt t="185141" x="4365625" y="4479925"/>
          <p14:tracePt t="185157" x="4479925" y="4389438"/>
          <p14:tracePt t="185174" x="4564063" y="4327525"/>
          <p14:tracePt t="185190" x="4640263" y="4259263"/>
          <p14:tracePt t="185207" x="4678363" y="4175125"/>
          <p14:tracePt t="185223" x="4708525" y="4114800"/>
          <p14:tracePt t="185240" x="4724400" y="4054475"/>
          <p14:tracePt t="185257" x="4740275" y="3978275"/>
          <p14:tracePt t="185273" x="4754563" y="3902075"/>
          <p14:tracePt t="185290" x="4770438" y="3825875"/>
          <p14:tracePt t="185290" x="4770438" y="3779838"/>
          <p14:tracePt t="185308" x="4770438" y="3711575"/>
          <p14:tracePt t="185324" x="4770438" y="3657600"/>
          <p14:tracePt t="185341" x="4762500" y="3611563"/>
          <p14:tracePt t="185357" x="4724400" y="3565525"/>
          <p14:tracePt t="185374" x="4670425" y="3497263"/>
          <p14:tracePt t="185390" x="4602163" y="3429000"/>
          <p14:tracePt t="185406" x="4533900" y="3344863"/>
          <p14:tracePt t="185424" x="4487863" y="3268663"/>
          <p14:tracePt t="185440" x="4465638" y="3222625"/>
          <p14:tracePt t="185456" x="4449763" y="3192463"/>
          <p14:tracePt t="185473" x="4419600" y="3162300"/>
          <p14:tracePt t="185490" x="4389438" y="3124200"/>
          <p14:tracePt t="185506" x="4321175" y="3070225"/>
          <p14:tracePt t="185506" x="4297363" y="3063875"/>
          <p14:tracePt t="185525" x="4244975" y="3017838"/>
          <p14:tracePt t="185541" x="4198938" y="2994025"/>
          <p14:tracePt t="185557" x="4130675" y="2933700"/>
          <p14:tracePt t="185574" x="4068763" y="2903538"/>
          <p14:tracePt t="185590" x="4000500" y="2857500"/>
          <p14:tracePt t="185606" x="3946525" y="2841625"/>
          <p14:tracePt t="185623" x="3856038" y="2789238"/>
          <p14:tracePt t="185639" x="3749675" y="2743200"/>
          <p14:tracePt t="185656" x="3635375" y="2697163"/>
          <p14:tracePt t="185673" x="3505200" y="2674938"/>
          <p14:tracePt t="185689" x="3406775" y="2628900"/>
          <p14:tracePt t="185706" x="3314700" y="2606675"/>
          <p14:tracePt t="185706" x="3260725" y="2598738"/>
          <p14:tracePt t="185724" x="3146425" y="2574925"/>
          <p14:tracePt t="185745" x="3009900" y="2560638"/>
          <p14:tracePt t="185757" x="2857500" y="2536825"/>
          <p14:tracePt t="185773" x="2682875" y="2514600"/>
          <p14:tracePt t="185790" x="2568575" y="2506663"/>
          <p14:tracePt t="185806" x="2460625" y="2506663"/>
          <p14:tracePt t="185823" x="2384425" y="2506663"/>
          <p14:tracePt t="185839" x="2270125" y="2506663"/>
          <p14:tracePt t="185856" x="2155825" y="2506663"/>
          <p14:tracePt t="185872" x="2057400" y="2506663"/>
          <p14:tracePt t="185889" x="1935163" y="2506663"/>
          <p14:tracePt t="185906" x="1790700" y="2506663"/>
          <p14:tracePt t="185922" x="1608138" y="2506663"/>
          <p14:tracePt t="185922" x="1524000" y="2506663"/>
          <p14:tracePt t="185941" x="1387475" y="2536825"/>
          <p14:tracePt t="185957" x="1279525" y="2574925"/>
          <p14:tracePt t="185973" x="1189038" y="2606675"/>
          <p14:tracePt t="185989" x="1096963" y="2651125"/>
          <p14:tracePt t="186006" x="1012825" y="2713038"/>
          <p14:tracePt t="186023" x="936625" y="2773363"/>
          <p14:tracePt t="186039" x="868363" y="2819400"/>
          <p14:tracePt t="186056" x="784225" y="2873375"/>
          <p14:tracePt t="186072" x="739775" y="2917825"/>
          <p14:tracePt t="186091" x="677863" y="3001963"/>
          <p14:tracePt t="186106" x="625475" y="3086100"/>
          <p14:tracePt t="186106" x="609600" y="3146425"/>
          <p14:tracePt t="186124" x="587375" y="3200400"/>
          <p14:tracePt t="186138" x="555625" y="3330575"/>
          <p14:tracePt t="186157" x="555625" y="3406775"/>
          <p14:tracePt t="186173" x="555625" y="3482975"/>
          <p14:tracePt t="186189" x="555625" y="3551238"/>
          <p14:tracePt t="186207" x="563563" y="3641725"/>
          <p14:tracePt t="186222" x="587375" y="3749675"/>
          <p14:tracePt t="186239" x="609600" y="3832225"/>
          <p14:tracePt t="186255" x="631825" y="3940175"/>
          <p14:tracePt t="186272" x="655638" y="4008438"/>
          <p14:tracePt t="186289" x="677863" y="4092575"/>
          <p14:tracePt t="186289" x="685800" y="4130675"/>
          <p14:tracePt t="186310" x="693738" y="4152900"/>
          <p14:tracePt t="186322" x="715963" y="4229100"/>
          <p14:tracePt t="186322" x="715963" y="4251325"/>
          <p14:tracePt t="186340" x="739775" y="4289425"/>
          <p14:tracePt t="186355" x="762000" y="4411663"/>
          <p14:tracePt t="186373" x="800100" y="4511675"/>
          <p14:tracePt t="186389" x="815975" y="4587875"/>
          <p14:tracePt t="186406" x="838200" y="4664075"/>
          <p14:tracePt t="186422" x="846138" y="4740275"/>
          <p14:tracePt t="186439" x="860425" y="4792663"/>
          <p14:tracePt t="186455" x="860425" y="4822825"/>
          <p14:tracePt t="186472" x="860425" y="4868863"/>
          <p14:tracePt t="186489" x="898525" y="4914900"/>
          <p14:tracePt t="186505" x="936625" y="4953000"/>
          <p14:tracePt t="186505" x="944563" y="4975225"/>
          <p14:tracePt t="186524" x="968375" y="5013325"/>
          <p14:tracePt t="186538" x="982663" y="5051425"/>
          <p14:tracePt t="186538" x="998538" y="5083175"/>
          <p14:tracePt t="186557" x="1006475" y="5121275"/>
          <p14:tracePt t="186573" x="1028700" y="5173663"/>
          <p14:tracePt t="186589" x="1044575" y="5235575"/>
          <p14:tracePt t="186606" x="1074738" y="5311775"/>
          <p14:tracePt t="186622" x="1112838" y="5402263"/>
          <p14:tracePt t="186639" x="1135063" y="5456238"/>
          <p14:tracePt t="186655" x="1150938" y="5516563"/>
          <p14:tracePt t="186672" x="1181100" y="5570538"/>
          <p14:tracePt t="186688" x="1203325" y="5592763"/>
          <p14:tracePt t="186705" x="1227138" y="5608638"/>
          <p14:tracePt t="186722" x="1249363" y="5616575"/>
          <p14:tracePt t="186722" x="1279525" y="5630863"/>
          <p14:tracePt t="186740" x="1311275" y="5630863"/>
          <p14:tracePt t="186755" x="1363663" y="5654675"/>
          <p14:tracePt t="186755" x="1379538" y="5661025"/>
          <p14:tracePt t="186772" x="1401763" y="5668963"/>
          <p14:tracePt t="186787" x="1439863" y="5699125"/>
          <p14:tracePt t="186805" x="1455738" y="5715000"/>
          <p14:tracePt t="186822" x="1470025" y="5737225"/>
          <p14:tracePt t="186838" x="1516063" y="5775325"/>
          <p14:tracePt t="186855" x="1584325" y="5807075"/>
          <p14:tracePt t="186871" x="1684338" y="5829300"/>
          <p14:tracePt t="186888" x="1698625" y="5845175"/>
          <p14:tracePt t="186905" x="1760538" y="5845175"/>
          <p14:tracePt t="186922" x="1790700" y="5845175"/>
          <p14:tracePt t="186938" x="1806575" y="5829300"/>
          <p14:tracePt t="186938" x="1806575" y="5813425"/>
          <p14:tracePt t="186956" x="1806575" y="5775325"/>
          <p14:tracePt t="186971" x="1866900" y="5676900"/>
          <p14:tracePt t="186989" x="1943100" y="5600700"/>
          <p14:tracePt t="187006" x="2019300" y="5546725"/>
          <p14:tracePt t="187022" x="2057400" y="5508625"/>
          <p14:tracePt t="187038" x="2079625" y="5478463"/>
          <p14:tracePt t="187056" x="2095500" y="5464175"/>
          <p14:tracePt t="187071" x="2125663" y="5426075"/>
          <p14:tracePt t="187089" x="2225675" y="5364163"/>
          <p14:tracePt t="187105" x="2286000" y="5295900"/>
          <p14:tracePt t="187121" x="2332038" y="5189538"/>
          <p14:tracePt t="187138" x="2370138" y="5113338"/>
          <p14:tracePt t="187155" x="2400300" y="5006975"/>
          <p14:tracePt t="187172" x="2422525" y="4953000"/>
          <p14:tracePt t="187188" x="2454275" y="4892675"/>
          <p14:tracePt t="187206" x="2460625" y="4854575"/>
          <p14:tracePt t="187222" x="2476500" y="4784725"/>
          <p14:tracePt t="187238" x="2498725" y="4708525"/>
          <p14:tracePt t="187255" x="2522538" y="4656138"/>
          <p14:tracePt t="187271" x="2552700" y="4579938"/>
          <p14:tracePt t="187288" x="2574925" y="4533900"/>
          <p14:tracePt t="187304" x="2590800" y="4487863"/>
          <p14:tracePt t="187321" x="2590800" y="4457700"/>
          <p14:tracePt t="187338" x="2590800" y="4427538"/>
          <p14:tracePt t="187355" x="2598738" y="4411663"/>
          <p14:tracePt t="187355" x="2606675" y="4397375"/>
          <p14:tracePt t="187372" x="2606675" y="4389438"/>
          <p14:tracePt t="187387" x="2620963" y="4389438"/>
          <p14:tracePt t="187484" x="2636838" y="4389438"/>
          <p14:tracePt t="187499" x="2644775" y="4389438"/>
          <p14:tracePt t="187508" x="2659063" y="4389438"/>
          <p14:tracePt t="187521" x="2705100" y="4373563"/>
          <p14:tracePt t="187537" x="2735263" y="4359275"/>
          <p14:tracePt t="187554" x="2797175" y="4343400"/>
          <p14:tracePt t="187554" x="2819400" y="4327525"/>
          <p14:tracePt t="187572" x="2841625" y="4313238"/>
          <p14:tracePt t="187572" x="2873375" y="4297363"/>
          <p14:tracePt t="187589" x="2971800" y="4259263"/>
          <p14:tracePt t="187604" x="3063875" y="4191000"/>
          <p14:tracePt t="187620" x="3132138" y="4144963"/>
          <p14:tracePt t="187637" x="3162300" y="4130675"/>
          <p14:tracePt t="187653" x="3170238" y="4114800"/>
          <p14:tracePt t="187671" x="3200400" y="4098925"/>
          <p14:tracePt t="187687" x="3276600" y="4068763"/>
          <p14:tracePt t="187704" x="3375025" y="4030663"/>
          <p14:tracePt t="187721" x="3482975" y="3992563"/>
          <p14:tracePt t="187737" x="3535363" y="3962400"/>
          <p14:tracePt t="187754" x="3589338" y="3924300"/>
          <p14:tracePt t="187771" x="3649663" y="3902075"/>
          <p14:tracePt t="187771" x="3687763" y="3886200"/>
          <p14:tracePt t="187788" x="3771900" y="3856038"/>
          <p14:tracePt t="187805" x="3817938" y="3848100"/>
          <p14:tracePt t="187821" x="3848100" y="3825875"/>
          <p14:tracePt t="187838" x="3863975" y="3825875"/>
          <p14:tracePt t="187854" x="3878263" y="3825875"/>
          <p14:tracePt t="187871" x="3932238" y="3802063"/>
          <p14:tracePt t="187887" x="4098925" y="3779838"/>
          <p14:tracePt t="187904" x="4313238" y="3756025"/>
          <p14:tracePt t="187920" x="4427538" y="3733800"/>
          <p14:tracePt t="187937" x="4449763" y="3717925"/>
          <p14:tracePt t="191465" x="4457700" y="3711575"/>
          <p14:tracePt t="191956" x="4465638" y="3703638"/>
          <p14:tracePt t="202605" x="4473575" y="3695700"/>
          <p14:tracePt t="202852" x="4479925" y="3695700"/>
          <p14:tracePt t="202860" x="4495800" y="3695700"/>
          <p14:tracePt t="202870" x="4518025" y="3695700"/>
          <p14:tracePt t="202888" x="4525963" y="3695700"/>
          <p14:tracePt t="202948" x="4533900" y="3695700"/>
          <p14:tracePt t="202980" x="4549775" y="3695700"/>
          <p14:tracePt t="203036" x="4556125" y="3695700"/>
          <p14:tracePt t="203044" x="4564063" y="3687763"/>
          <p14:tracePt t="203053" x="4572000" y="3687763"/>
          <p14:tracePt t="203084" x="4572000" y="3679825"/>
          <p14:tracePt t="203284" x="4579938" y="3679825"/>
          <p14:tracePt t="203300" x="4579938" y="3673475"/>
          <p14:tracePt t="203308" x="4587875" y="3665538"/>
          <p14:tracePt t="203332" x="4594225" y="3657600"/>
          <p14:tracePt t="203348" x="4610100" y="3649663"/>
          <p14:tracePt t="203372" x="4610100" y="3641725"/>
          <p14:tracePt t="203404" x="4618038" y="3627438"/>
          <p14:tracePt t="203412" x="4625975" y="3627438"/>
          <p14:tracePt t="203422" x="4632325" y="3611563"/>
          <p14:tracePt t="203437" x="4648200" y="3611563"/>
          <p14:tracePt t="203455" x="4648200" y="3603625"/>
          <p14:tracePt t="203572" x="4648200" y="3589338"/>
          <p14:tracePt t="203972" x="4648200" y="3581400"/>
          <p14:tracePt t="203980" x="4648200" y="3565525"/>
          <p14:tracePt t="203988" x="4648200" y="3551238"/>
          <p14:tracePt t="204005" x="4648200" y="3543300"/>
          <p14:tracePt t="204020" x="4648200" y="3527425"/>
          <p14:tracePt t="204037" x="4648200" y="3513138"/>
          <p14:tracePt t="204054" x="4648200" y="3505200"/>
          <p14:tracePt t="204070" x="4632325" y="3497263"/>
          <p14:tracePt t="204087" x="4632325" y="3482975"/>
          <p14:tracePt t="204103" x="4618038" y="3475038"/>
          <p14:tracePt t="204120" x="4602163" y="3459163"/>
          <p14:tracePt t="204137" x="4579938" y="3421063"/>
          <p14:tracePt t="204154" x="4564063" y="3406775"/>
          <p14:tracePt t="204154" x="4556125" y="3406775"/>
          <p14:tracePt t="204172" x="4549775" y="3406775"/>
          <p14:tracePt t="204188" x="4533900" y="3390900"/>
          <p14:tracePt t="204205" x="4518025" y="3390900"/>
          <p14:tracePt t="204221" x="4511675" y="3382963"/>
          <p14:tracePt t="204244" x="4503738" y="3382963"/>
          <p14:tracePt t="204260" x="4495800" y="3382963"/>
          <p14:tracePt t="204270" x="4479925" y="3375025"/>
          <p14:tracePt t="204286" x="4465638" y="3368675"/>
          <p14:tracePt t="204303" x="4449763" y="3360738"/>
          <p14:tracePt t="204320" x="4427538" y="3360738"/>
          <p14:tracePt t="204337" x="4389438" y="3344863"/>
          <p14:tracePt t="204354" x="4373563" y="3336925"/>
          <p14:tracePt t="204369" x="4321175" y="3330575"/>
          <p14:tracePt t="204369" x="4305300" y="3314700"/>
          <p14:tracePt t="204388" x="4289425" y="3314700"/>
          <p14:tracePt t="204404" x="4251325" y="3298825"/>
          <p14:tracePt t="204421" x="4237038" y="3298825"/>
          <p14:tracePt t="204437" x="4213225" y="3298825"/>
          <p14:tracePt t="204455" x="4183063" y="3292475"/>
          <p14:tracePt t="204470" x="4144963" y="3292475"/>
          <p14:tracePt t="204487" x="4114800" y="3284538"/>
          <p14:tracePt t="204503" x="4068763" y="3276600"/>
          <p14:tracePt t="204520" x="4022725" y="3276600"/>
          <p14:tracePt t="204537" x="4000500" y="3268663"/>
          <p14:tracePt t="204553" x="3978275" y="3268663"/>
          <p14:tracePt t="204553" x="3962400" y="3268663"/>
          <p14:tracePt t="204572" x="3962400" y="3260725"/>
          <p14:tracePt t="204586" x="3946525" y="3260725"/>
          <p14:tracePt t="204603" x="3924300" y="3260725"/>
          <p14:tracePt t="204621" x="3902075" y="3260725"/>
          <p14:tracePt t="204637" x="3870325" y="3260725"/>
          <p14:tracePt t="204654" x="3856038" y="3260725"/>
          <p14:tracePt t="204670" x="3825875" y="3260725"/>
          <p14:tracePt t="204687" x="3810000" y="3260725"/>
          <p14:tracePt t="204704" x="3794125" y="3260725"/>
          <p14:tracePt t="204720" x="3787775" y="3260725"/>
          <p14:tracePt t="204736" x="3771900" y="3260725"/>
          <p14:tracePt t="204753" x="3756025" y="3260725"/>
          <p14:tracePt t="204769" x="3725863" y="3260725"/>
          <p14:tracePt t="204786" x="3695700" y="3260725"/>
          <p14:tracePt t="204802" x="3673475" y="3276600"/>
          <p14:tracePt t="204819" x="3635375" y="3292475"/>
          <p14:tracePt t="204836" x="3597275" y="3306763"/>
          <p14:tracePt t="204853" x="3543300" y="3330575"/>
          <p14:tracePt t="204869" x="3521075" y="3336925"/>
          <p14:tracePt t="204885" x="3497263" y="3336925"/>
          <p14:tracePt t="204902" x="3475038" y="3352800"/>
          <p14:tracePt t="204919" x="3444875" y="3360738"/>
          <p14:tracePt t="204936" x="3406775" y="3382963"/>
          <p14:tracePt t="204953" x="3360738" y="3413125"/>
          <p14:tracePt t="204969" x="3314700" y="3459163"/>
          <p14:tracePt t="204986" x="3292475" y="3489325"/>
          <p14:tracePt t="204986" x="3268663" y="3521075"/>
          <p14:tracePt t="205004" x="3268663" y="3543300"/>
          <p14:tracePt t="205020" x="3238500" y="3573463"/>
          <p14:tracePt t="205020" x="3222625" y="3589338"/>
          <p14:tracePt t="205037" x="3208338" y="3635375"/>
          <p14:tracePt t="205054" x="3192463" y="3673475"/>
          <p14:tracePt t="205071" x="3178175" y="3703638"/>
          <p14:tracePt t="205086" x="3178175" y="3711575"/>
          <p14:tracePt t="205103" x="3178175" y="3741738"/>
          <p14:tracePt t="205119" x="3178175" y="3771900"/>
          <p14:tracePt t="205136" x="3178175" y="3802063"/>
          <p14:tracePt t="205153" x="3178175" y="3863975"/>
          <p14:tracePt t="205169" x="3178175" y="3894138"/>
          <p14:tracePt t="205186" x="3178175" y="3908425"/>
          <p14:tracePt t="205202" x="3178175" y="3946525"/>
          <p14:tracePt t="205220" x="3192463" y="3970338"/>
          <p14:tracePt t="205237" x="3192463" y="3984625"/>
          <p14:tracePt t="205253" x="3192463" y="4016375"/>
          <p14:tracePt t="205270" x="3222625" y="4038600"/>
          <p14:tracePt t="205286" x="3238500" y="4038600"/>
          <p14:tracePt t="205302" x="3284538" y="4060825"/>
          <p14:tracePt t="205319" x="3344863" y="4068763"/>
          <p14:tracePt t="205336" x="3459163" y="4076700"/>
          <p14:tracePt t="205352" x="3589338" y="4076700"/>
          <p14:tracePt t="205369" x="3711575" y="4076700"/>
          <p14:tracePt t="205386" x="3763963" y="4076700"/>
          <p14:tracePt t="205402" x="3787775" y="4076700"/>
          <p14:tracePt t="205402" x="3810000" y="4076700"/>
          <p14:tracePt t="205421" x="3832225" y="4076700"/>
          <p14:tracePt t="205436" x="3908425" y="4054475"/>
          <p14:tracePt t="205453" x="4022725" y="4030663"/>
          <p14:tracePt t="205470" x="4122738" y="4000500"/>
          <p14:tracePt t="205486" x="4275138" y="3962400"/>
          <p14:tracePt t="205503" x="4373563" y="3940175"/>
          <p14:tracePt t="205519" x="4397375" y="3932238"/>
          <p14:tracePt t="205536" x="4397375" y="3924300"/>
          <p14:tracePt t="205552" x="4403725" y="3924300"/>
          <p14:tracePt t="205569" x="4457700" y="3916363"/>
          <p14:tracePt t="205585" x="4556125" y="3886200"/>
          <p14:tracePt t="205585" x="4632325" y="3863975"/>
          <p14:tracePt t="205604" x="4686300" y="3840163"/>
          <p14:tracePt t="205618" x="4778375" y="3787775"/>
          <p14:tracePt t="205618" x="4800600" y="3779838"/>
          <p14:tracePt t="205636" x="4846638" y="3763963"/>
          <p14:tracePt t="205654" x="4868863" y="3741738"/>
          <p14:tracePt t="205669" x="4876800" y="3717925"/>
          <p14:tracePt t="205686" x="4876800" y="3703638"/>
          <p14:tracePt t="205702" x="4876800" y="3673475"/>
          <p14:tracePt t="205719" x="4899025" y="3635375"/>
          <p14:tracePt t="205735" x="4899025" y="3603625"/>
          <p14:tracePt t="205753" x="4930775" y="3573463"/>
          <p14:tracePt t="205769" x="4930775" y="3551238"/>
          <p14:tracePt t="205785" x="4953000" y="3521075"/>
          <p14:tracePt t="205802" x="4953000" y="3505200"/>
          <p14:tracePt t="205802" x="4953000" y="3489325"/>
          <p14:tracePt t="205820" x="4953000" y="3475038"/>
          <p14:tracePt t="205836" x="4945063" y="3451225"/>
          <p14:tracePt t="205853" x="4914900" y="3421063"/>
          <p14:tracePt t="205869" x="4892675" y="3406775"/>
          <p14:tracePt t="205886" x="4884738" y="3390900"/>
          <p14:tracePt t="205901" x="4854575" y="3368675"/>
          <p14:tracePt t="205918" x="4822825" y="3352800"/>
          <p14:tracePt t="205935" x="4792663" y="3336925"/>
          <p14:tracePt t="205952" x="4762500" y="3330575"/>
          <p14:tracePt t="205969" x="4740275" y="3322638"/>
          <p14:tracePt t="205985" x="4724400" y="3322638"/>
          <p14:tracePt t="206001" x="4678363" y="3306763"/>
          <p14:tracePt t="206018" x="4656138" y="3306763"/>
          <p14:tracePt t="206036" x="4541838" y="3298825"/>
          <p14:tracePt t="206052" x="4457700" y="3284538"/>
          <p14:tracePt t="206068" x="4403725" y="3284538"/>
          <p14:tracePt t="206084" x="4365625" y="3284538"/>
          <p14:tracePt t="206101" x="4327525" y="3268663"/>
          <p14:tracePt t="206117" x="4305300" y="3268663"/>
          <p14:tracePt t="206133" x="4267200" y="3268663"/>
          <p14:tracePt t="206152" x="4213225" y="3268663"/>
          <p14:tracePt t="206169" x="4137025" y="3268663"/>
          <p14:tracePt t="206185" x="4098925" y="3268663"/>
          <p14:tracePt t="206201" x="4046538" y="3268663"/>
          <p14:tracePt t="206218" x="3984625" y="3284538"/>
          <p14:tracePt t="206218" x="3962400" y="3284538"/>
          <p14:tracePt t="206237" x="3946525" y="3284538"/>
          <p14:tracePt t="206251" x="3878263" y="3298825"/>
          <p14:tracePt t="206251" x="3840163" y="3306763"/>
          <p14:tracePt t="206269" x="3749675" y="3330575"/>
          <p14:tracePt t="206286" x="3635375" y="3368675"/>
          <p14:tracePt t="206302" x="3551238" y="3390900"/>
          <p14:tracePt t="206318" x="3489325" y="3413125"/>
          <p14:tracePt t="206335" x="3459163" y="3413125"/>
          <p14:tracePt t="206352" x="3413125" y="3436938"/>
          <p14:tracePt t="206368" x="3360738" y="3459163"/>
          <p14:tracePt t="206386" x="3314700" y="3497263"/>
          <p14:tracePt t="206402" x="3260725" y="3565525"/>
          <p14:tracePt t="206418" x="3216275" y="3603625"/>
          <p14:tracePt t="206418" x="3192463" y="3627438"/>
          <p14:tracePt t="206437" x="3162300" y="3657600"/>
          <p14:tracePt t="206453" x="3140075" y="3679825"/>
          <p14:tracePt t="206469" x="3124200" y="3703638"/>
          <p14:tracePt t="206486" x="3116263" y="3725863"/>
          <p14:tracePt t="206502" x="3116263" y="3771900"/>
          <p14:tracePt t="206518" x="3116263" y="3810000"/>
          <p14:tracePt t="206535" x="3116263" y="3856038"/>
          <p14:tracePt t="206551" x="3132138" y="3902075"/>
          <p14:tracePt t="206568" x="3178175" y="3962400"/>
          <p14:tracePt t="206585" x="3216275" y="4000500"/>
          <p14:tracePt t="206601" x="3254375" y="4016375"/>
          <p14:tracePt t="206618" x="3292475" y="4008438"/>
          <p14:tracePt t="206635" x="3330575" y="4016375"/>
          <p14:tracePt t="206635" x="3344863" y="4016375"/>
          <p14:tracePt t="206652" x="3444875" y="4016375"/>
          <p14:tracePt t="206668" x="3559175" y="4022725"/>
          <p14:tracePt t="206685" x="3649663" y="4038600"/>
          <p14:tracePt t="206702" x="3733800" y="4038600"/>
          <p14:tracePt t="206718" x="3787775" y="4038600"/>
          <p14:tracePt t="206735" x="3878263" y="4016375"/>
          <p14:tracePt t="206755" x="3992563" y="3970338"/>
          <p14:tracePt t="206768" x="4130675" y="3932238"/>
          <p14:tracePt t="206785" x="4259263" y="3902075"/>
          <p14:tracePt t="206801" x="4343400" y="3878263"/>
          <p14:tracePt t="206818" x="4419600" y="3856038"/>
          <p14:tracePt t="206818" x="4457700" y="3832225"/>
          <p14:tracePt t="206836" x="4511675" y="3817938"/>
          <p14:tracePt t="206850" x="4602163" y="3794125"/>
          <p14:tracePt t="206850" x="4670425" y="3787775"/>
          <p14:tracePt t="206868" x="4770438" y="3763963"/>
          <p14:tracePt t="206884" x="4868863" y="3749675"/>
          <p14:tracePt t="206900" x="4922838" y="3733800"/>
          <p14:tracePt t="206917" x="4953000" y="3717925"/>
          <p14:tracePt t="206933" x="4960938" y="3711575"/>
          <p14:tracePt t="206950" x="4968875" y="3703638"/>
          <p14:tracePt t="206967" x="4968875" y="3679825"/>
          <p14:tracePt t="206983" x="4968875" y="3649663"/>
          <p14:tracePt t="207000" x="4968875" y="3627438"/>
          <p14:tracePt t="207017" x="4968875" y="3603625"/>
          <p14:tracePt t="207033" x="4968875" y="3565525"/>
          <p14:tracePt t="207050" x="4968875" y="3559175"/>
          <p14:tracePt t="207068" x="4968875" y="3543300"/>
          <p14:tracePt t="207085" x="4960938" y="3535363"/>
          <p14:tracePt t="207102" x="4945063" y="3527425"/>
          <p14:tracePt t="207118" x="4930775" y="3513138"/>
          <p14:tracePt t="207134" x="4914900" y="3497263"/>
          <p14:tracePt t="207151" x="4906963" y="3489325"/>
          <p14:tracePt t="207167" x="4892675" y="3482975"/>
          <p14:tracePt t="207183" x="4876800" y="3467100"/>
          <p14:tracePt t="207200" x="4854575" y="3459163"/>
          <p14:tracePt t="207217" x="4846638" y="3451225"/>
          <p14:tracePt t="207234" x="4838700" y="3451225"/>
          <p14:tracePt t="207250" x="4830763" y="3451225"/>
          <p14:tracePt t="207267" x="4800600" y="3436938"/>
          <p14:tracePt t="207285" x="4778375" y="3429000"/>
          <p14:tracePt t="207301" x="4762500" y="3429000"/>
          <p14:tracePt t="207318" x="4746625" y="3421063"/>
          <p14:tracePt t="207333" x="4732338" y="3413125"/>
          <p14:tracePt t="207350" x="4708525" y="3413125"/>
          <p14:tracePt t="207367" x="4702175" y="3406775"/>
          <p14:tracePt t="207383" x="4678363" y="3398838"/>
          <p14:tracePt t="207400" x="4664075" y="3398838"/>
          <p14:tracePt t="207417" x="4632325" y="3390900"/>
          <p14:tracePt t="207434" x="4602163" y="3375025"/>
          <p14:tracePt t="207450" x="4564063" y="3375025"/>
          <p14:tracePt t="207450" x="4549775" y="3360738"/>
          <p14:tracePt t="207468" x="4533900" y="3352800"/>
          <p14:tracePt t="207468" x="4525963" y="3352800"/>
          <p14:tracePt t="207484" x="4479925" y="3344863"/>
          <p14:tracePt t="207501" x="4457700" y="3336925"/>
          <p14:tracePt t="207518" x="4441825" y="3336925"/>
          <p14:tracePt t="207535" x="4427538" y="3336925"/>
          <p14:tracePt t="207549" x="4411663" y="3336925"/>
          <p14:tracePt t="207565" x="4381500" y="3336925"/>
          <p14:tracePt t="207584" x="4327525" y="3330575"/>
          <p14:tracePt t="207600" x="4267200" y="3330575"/>
          <p14:tracePt t="207617" x="4175125" y="3330575"/>
          <p14:tracePt t="207634" x="4114800" y="3330575"/>
          <p14:tracePt t="207650" x="4092575" y="3330575"/>
          <p14:tracePt t="207650" x="4084638" y="3330575"/>
          <p14:tracePt t="207668" x="4068763" y="3330575"/>
          <p14:tracePt t="207685" x="4060825" y="3330575"/>
          <p14:tracePt t="207701" x="4046538" y="3344863"/>
          <p14:tracePt t="207717" x="4016375" y="3382963"/>
          <p14:tracePt t="207734" x="3992563" y="3413125"/>
          <p14:tracePt t="207734" x="3954463" y="3459163"/>
          <p14:tracePt t="207757" x="3940175" y="3475038"/>
          <p14:tracePt t="207767" x="3924300" y="3513138"/>
          <p14:tracePt t="207783" x="3916363" y="3543300"/>
          <p14:tracePt t="207800" x="3902075" y="3581400"/>
          <p14:tracePt t="207817" x="3902075" y="3619500"/>
          <p14:tracePt t="207833" x="3902075" y="3665538"/>
          <p14:tracePt t="207850" x="3902075" y="3695700"/>
          <p14:tracePt t="207850" x="3902075" y="3717925"/>
          <p14:tracePt t="207868" x="3902075" y="3733800"/>
          <p14:tracePt t="207883" x="3902075" y="3802063"/>
          <p14:tracePt t="207900" x="3916363" y="3832225"/>
          <p14:tracePt t="207917" x="3916363" y="3848100"/>
          <p14:tracePt t="207934" x="3924300" y="3848100"/>
          <p14:tracePt t="207988" x="3932238" y="3848100"/>
          <p14:tracePt t="208556" x="3940175" y="3848100"/>
          <p14:tracePt t="208580" x="3946525" y="3856038"/>
          <p14:tracePt t="208597" x="3954463" y="3856038"/>
          <p14:tracePt t="208604" x="3962400" y="3856038"/>
          <p14:tracePt t="208628" x="3970338" y="3856038"/>
          <p14:tracePt t="208636" x="3978275" y="3856038"/>
          <p14:tracePt t="208648" x="3984625" y="3856038"/>
          <p14:tracePt t="208665" x="4000500" y="3856038"/>
          <p14:tracePt t="208683" x="4008438" y="3840163"/>
          <p14:tracePt t="208700" x="4016375" y="3825875"/>
          <p14:tracePt t="208716" x="4030663" y="3802063"/>
          <p14:tracePt t="208733" x="4038600" y="3802063"/>
          <p14:tracePt t="208751" x="4046538" y="3802063"/>
          <p14:tracePt t="216209" x="4046538" y="3817938"/>
          <p14:tracePt t="220782" x="4046538" y="3810000"/>
          <p14:tracePt t="221380" x="4046538" y="3802063"/>
          <p14:tracePt t="221404" x="4054475" y="3794125"/>
          <p14:tracePt t="221436" x="4060825" y="3794125"/>
          <p14:tracePt t="221452" x="4060825" y="3779838"/>
          <p14:tracePt t="221492" x="4068763" y="3779838"/>
          <p14:tracePt t="221508" x="4076700" y="3779838"/>
          <p14:tracePt t="221548" x="4084638" y="3779838"/>
          <p14:tracePt t="221564" x="4084638" y="3771900"/>
          <p14:tracePt t="221580" x="4092575" y="3771900"/>
          <p14:tracePt t="221588" x="4106863" y="3763963"/>
          <p14:tracePt t="221628" x="4122738" y="3756025"/>
          <p14:tracePt t="221644" x="4130675" y="3756025"/>
          <p14:tracePt t="221676" x="4137025" y="3756025"/>
          <p14:tracePt t="221692" x="4144963" y="3756025"/>
          <p14:tracePt t="221724" x="4152900" y="3756025"/>
          <p14:tracePt t="221779" x="4160838" y="3756025"/>
          <p14:tracePt t="221812" x="4160838" y="3749675"/>
          <p14:tracePt t="221900" x="4168775" y="3741738"/>
          <p14:tracePt t="222012" x="4175125" y="3741738"/>
          <p14:tracePt t="222019" x="4183063" y="3741738"/>
          <p14:tracePt t="222940" x="4183063" y="3733800"/>
          <p14:tracePt t="223796" x="4183063" y="3725863"/>
          <p14:tracePt t="223924" x="4191000" y="3725863"/>
          <p14:tracePt t="223932" x="4198938" y="3717925"/>
          <p14:tracePt t="223956" x="4198938" y="3711575"/>
          <p14:tracePt t="224212" x="4198938" y="3703638"/>
          <p14:tracePt t="224228" x="4206875" y="3703638"/>
          <p14:tracePt t="224236" x="4206875" y="3695700"/>
          <p14:tracePt t="224348" x="4206875" y="3687763"/>
          <p14:tracePt t="224372" x="4198938" y="3679825"/>
          <p14:tracePt t="224388" x="4191000" y="3679825"/>
          <p14:tracePt t="224404" x="4183063" y="3679825"/>
          <p14:tracePt t="224412" x="4175125" y="3679825"/>
          <p14:tracePt t="224420" x="4168775" y="3679825"/>
          <p14:tracePt t="224432" x="4152900" y="3679825"/>
          <p14:tracePt t="224450" x="4144963" y="3679825"/>
          <p14:tracePt t="224465" x="4130675" y="3679825"/>
          <p14:tracePt t="224482" x="4098925" y="3679825"/>
          <p14:tracePt t="224501" x="4068763" y="3679825"/>
          <p14:tracePt t="224517" x="4046538" y="3679825"/>
          <p14:tracePt t="224534" x="4016375" y="3679825"/>
          <p14:tracePt t="224550" x="3970338" y="3679825"/>
          <p14:tracePt t="224566" x="3916363" y="3679825"/>
          <p14:tracePt t="224584" x="3886200" y="3679825"/>
          <p14:tracePt t="224599" x="3856038" y="3679825"/>
          <p14:tracePt t="224616" x="3840163" y="3679825"/>
          <p14:tracePt t="224633" x="3810000" y="3679825"/>
          <p14:tracePt t="224649" x="3787775" y="3679825"/>
          <p14:tracePt t="224665" x="3756025" y="3679825"/>
          <p14:tracePt t="224665" x="3749675" y="3679825"/>
          <p14:tracePt t="224684" x="3741738" y="3679825"/>
          <p14:tracePt t="224700" x="3711575" y="3687763"/>
          <p14:tracePt t="224717" x="3687763" y="3695700"/>
          <p14:tracePt t="224733" x="3649663" y="3703638"/>
          <p14:tracePt t="224750" x="3589338" y="3717925"/>
          <p14:tracePt t="224766" x="3535363" y="3741738"/>
          <p14:tracePt t="224783" x="3497263" y="3741738"/>
          <p14:tracePt t="224799" x="3459163" y="3763963"/>
          <p14:tracePt t="224816" x="3436938" y="3771900"/>
          <p14:tracePt t="224832" x="3390900" y="3779838"/>
          <p14:tracePt t="224849" x="3336925" y="3802063"/>
          <p14:tracePt t="224866" x="3268663" y="3840163"/>
          <p14:tracePt t="224882" x="3178175" y="3863975"/>
          <p14:tracePt t="224898" x="3124200" y="3886200"/>
          <p14:tracePt t="224898" x="3094038" y="3894138"/>
          <p14:tracePt t="224917" x="3070225" y="3908425"/>
          <p14:tracePt t="224933" x="3070225" y="3916363"/>
          <p14:tracePt t="224949" x="3063875" y="3916363"/>
          <p14:tracePt t="224966" x="3055938" y="3924300"/>
          <p14:tracePt t="224982" x="3040063" y="3932238"/>
          <p14:tracePt t="224999" x="3001963" y="3962400"/>
          <p14:tracePt t="225016" x="2971800" y="3978275"/>
          <p14:tracePt t="225032" x="2949575" y="4008438"/>
          <p14:tracePt t="225048" x="2925763" y="4022725"/>
          <p14:tracePt t="225064" x="2903538" y="4046538"/>
          <p14:tracePt t="225081" x="2879725" y="4068763"/>
          <p14:tracePt t="225098" x="2873375" y="4084638"/>
          <p14:tracePt t="225115" x="2849563" y="4098925"/>
          <p14:tracePt t="225133" x="2835275" y="4114800"/>
          <p14:tracePt t="225149" x="2819400" y="4137025"/>
          <p14:tracePt t="225166" x="2797175" y="4168775"/>
          <p14:tracePt t="225182" x="2751138" y="4198938"/>
          <p14:tracePt t="225199" x="2727325" y="4237038"/>
          <p14:tracePt t="225215" x="2697163" y="4259263"/>
          <p14:tracePt t="225232" x="2667000" y="4297363"/>
          <p14:tracePt t="225249" x="2651125" y="4327525"/>
          <p14:tracePt t="225265" x="2636838" y="4359275"/>
          <p14:tracePt t="225282" x="2620963" y="4381500"/>
          <p14:tracePt t="225282" x="2620963" y="4403725"/>
          <p14:tracePt t="225300" x="2606675" y="4419600"/>
          <p14:tracePt t="225315" x="2590800" y="4465638"/>
          <p14:tracePt t="225333" x="2574925" y="4503738"/>
          <p14:tracePt t="225349" x="2544763" y="4541838"/>
          <p14:tracePt t="225366" x="2514600" y="4587875"/>
          <p14:tracePt t="225382" x="2498725" y="4618038"/>
          <p14:tracePt t="225399" x="2468563" y="4670425"/>
          <p14:tracePt t="225415" x="2438400" y="4716463"/>
          <p14:tracePt t="225432" x="2416175" y="4746625"/>
          <p14:tracePt t="225448" x="2392363" y="4778375"/>
          <p14:tracePt t="225465" x="2378075" y="4792663"/>
          <p14:tracePt t="225482" x="2370138" y="4830763"/>
          <p14:tracePt t="225498" x="2346325" y="4854575"/>
          <p14:tracePt t="225498" x="2324100" y="4884738"/>
          <p14:tracePt t="225516" x="2308225" y="4906963"/>
          <p14:tracePt t="225533" x="2286000" y="4953000"/>
          <p14:tracePt t="225549" x="2255838" y="4983163"/>
          <p14:tracePt t="225566" x="2255838" y="4999038"/>
          <p14:tracePt t="225582" x="2239963" y="5029200"/>
          <p14:tracePt t="225598" x="2225675" y="5059363"/>
          <p14:tracePt t="225615" x="2201863" y="5097463"/>
          <p14:tracePt t="225632" x="2171700" y="5151438"/>
          <p14:tracePt t="225649" x="2149475" y="5173663"/>
          <p14:tracePt t="225665" x="2117725" y="5219700"/>
          <p14:tracePt t="225681" x="2095500" y="5257800"/>
          <p14:tracePt t="225698" x="2073275" y="5280025"/>
          <p14:tracePt t="225698" x="2065338" y="5303838"/>
          <p14:tracePt t="225717" x="2049463" y="5326063"/>
          <p14:tracePt t="225733" x="2035175" y="5341938"/>
          <p14:tracePt t="225749" x="2011363" y="5364163"/>
          <p14:tracePt t="225766" x="1997075" y="5394325"/>
          <p14:tracePt t="225783" x="1981200" y="5402263"/>
          <p14:tracePt t="225798" x="1965325" y="5418138"/>
          <p14:tracePt t="225816" x="1951038" y="5440363"/>
          <p14:tracePt t="225832" x="1920875" y="5464175"/>
          <p14:tracePt t="225848" x="1897063" y="5478463"/>
          <p14:tracePt t="225865" x="1874838" y="5478463"/>
          <p14:tracePt t="225881" x="1844675" y="5502275"/>
          <p14:tracePt t="225898" x="1820863" y="5516563"/>
          <p14:tracePt t="225898" x="1798638" y="5524500"/>
          <p14:tracePt t="225916" x="1774825" y="5532438"/>
          <p14:tracePt t="225916" x="1752600" y="5532438"/>
          <p14:tracePt t="225932" x="1722438" y="5546725"/>
          <p14:tracePt t="225948" x="1692275" y="5546725"/>
          <p14:tracePt t="225965" x="1692275" y="5554663"/>
          <p14:tracePt t="225981" x="1684338" y="5562600"/>
          <p14:tracePt t="225997" x="1676400" y="5562600"/>
          <p14:tracePt t="226014" x="1630363" y="5562600"/>
          <p14:tracePt t="226032" x="1577975" y="5562600"/>
          <p14:tracePt t="226048" x="1524000" y="5554663"/>
          <p14:tracePt t="226065" x="1485900" y="5540375"/>
          <p14:tracePt t="226081" x="1439863" y="5508625"/>
          <p14:tracePt t="226098" x="1431925" y="5502275"/>
          <p14:tracePt t="226114" x="1409700" y="5494338"/>
          <p14:tracePt t="226114" x="1401763" y="5478463"/>
          <p14:tracePt t="226132" x="1393825" y="5456238"/>
          <p14:tracePt t="226148" x="1363663" y="5418138"/>
          <p14:tracePt t="226166" x="1325563" y="5364163"/>
          <p14:tracePt t="226182" x="1287463" y="5303838"/>
          <p14:tracePt t="226198" x="1241425" y="5235575"/>
          <p14:tracePt t="226215" x="1219200" y="5165725"/>
          <p14:tracePt t="226231" x="1219200" y="5121275"/>
          <p14:tracePt t="226248" x="1203325" y="5083175"/>
          <p14:tracePt t="226265" x="1203325" y="5045075"/>
          <p14:tracePt t="226281" x="1196975" y="4991100"/>
          <p14:tracePt t="226298" x="1189038" y="4945063"/>
          <p14:tracePt t="226314" x="1181100" y="4892675"/>
          <p14:tracePt t="226314" x="1181100" y="4846638"/>
          <p14:tracePt t="226332" x="1181100" y="4822825"/>
          <p14:tracePt t="226347" x="1165225" y="4678363"/>
          <p14:tracePt t="226365" x="1165225" y="4587875"/>
          <p14:tracePt t="226382" x="1189038" y="4479925"/>
          <p14:tracePt t="226398" x="1189038" y="4397375"/>
          <p14:tracePt t="226415" x="1189038" y="4321175"/>
          <p14:tracePt t="226431" x="1189038" y="4259263"/>
          <p14:tracePt t="226447" x="1203325" y="4183063"/>
          <p14:tracePt t="226464" x="1211263" y="4098925"/>
          <p14:tracePt t="226481" x="1235075" y="3984625"/>
          <p14:tracePt t="226497" x="1235075" y="3870325"/>
          <p14:tracePt t="226514" x="1235075" y="3779838"/>
          <p14:tracePt t="226514" x="1235075" y="3741738"/>
          <p14:tracePt t="226532" x="1235075" y="3695700"/>
          <p14:tracePt t="226546" x="1235075" y="3603625"/>
          <p14:tracePt t="226564" x="1235075" y="3589338"/>
          <p14:tracePt t="226564" x="1235075" y="3573463"/>
          <p14:tracePt t="226580" x="1235075" y="3521075"/>
          <p14:tracePt t="226598" x="1235075" y="3482975"/>
          <p14:tracePt t="226614" x="1235075" y="3451225"/>
          <p14:tracePt t="226631" x="1235075" y="3375025"/>
          <p14:tracePt t="226647" x="1235075" y="3306763"/>
          <p14:tracePt t="226664" x="1235075" y="3238500"/>
          <p14:tracePt t="226681" x="1235075" y="3162300"/>
          <p14:tracePt t="226697" x="1235075" y="3101975"/>
          <p14:tracePt t="226714" x="1235075" y="3070225"/>
          <p14:tracePt t="226714" x="1235075" y="3055938"/>
          <p14:tracePt t="226732" x="1235075" y="3040063"/>
          <p14:tracePt t="226746" x="1219200" y="3025775"/>
          <p14:tracePt t="226764" x="1219200" y="3017838"/>
          <p14:tracePt t="227420" x="1211263" y="3001963"/>
          <p14:tracePt t="227428" x="1196975" y="2994025"/>
          <p14:tracePt t="227436" x="1189038" y="2971800"/>
          <p14:tracePt t="227452" x="1189038" y="2963863"/>
          <p14:tracePt t="227463" x="1181100" y="2955925"/>
          <p14:tracePt t="227479" x="1181100" y="2949575"/>
          <p14:tracePt t="227496" x="1173163" y="2941638"/>
          <p14:tracePt t="227523" x="1165225" y="2933700"/>
          <p14:tracePt t="227548" x="1158875" y="2925763"/>
          <p14:tracePt t="227556" x="1158875" y="2917825"/>
          <p14:tracePt t="227564" x="1158875" y="2911475"/>
          <p14:tracePt t="227581" x="1158875" y="2903538"/>
          <p14:tracePt t="227596" x="1158875" y="2895600"/>
          <p14:tracePt t="227636" x="1150938" y="2895600"/>
          <p14:tracePt t="227676" x="1143000" y="2887663"/>
          <p14:tracePt t="227684" x="1143000" y="2879725"/>
          <p14:tracePt t="227695" x="1143000" y="2873375"/>
          <p14:tracePt t="227716" x="1143000" y="2857500"/>
          <p14:tracePt t="227729" x="1143000" y="2849563"/>
          <p14:tracePt t="227746" x="1143000" y="2827338"/>
          <p14:tracePt t="227763" x="1143000" y="2819400"/>
          <p14:tracePt t="227803" x="1150938" y="2819400"/>
          <p14:tracePt t="227819" x="1165225" y="2819400"/>
          <p14:tracePt t="227860" x="1165225" y="2827338"/>
          <p14:tracePt t="227868" x="1173163" y="2849563"/>
          <p14:tracePt t="227878" x="1181100" y="2865438"/>
          <p14:tracePt t="227896" x="1189038" y="2873375"/>
          <p14:tracePt t="227913" x="1196975" y="2887663"/>
          <p14:tracePt t="229316" x="1196975" y="2895600"/>
          <p14:tracePt t="230140" x="1196975" y="2903538"/>
          <p14:tracePt t="230156" x="1196975" y="2911475"/>
          <p14:tracePt t="230164" x="1196975" y="2925763"/>
          <p14:tracePt t="230176" x="1196975" y="2933700"/>
          <p14:tracePt t="230193" x="1196975" y="2971800"/>
          <p14:tracePt t="230210" x="1196975" y="3017838"/>
          <p14:tracePt t="230210" x="1196975" y="3032125"/>
          <p14:tracePt t="230229" x="1196975" y="3086100"/>
          <p14:tracePt t="230245" x="1196975" y="3154363"/>
          <p14:tracePt t="230261" x="1196975" y="3230563"/>
          <p14:tracePt t="230278" x="1196975" y="3314700"/>
          <p14:tracePt t="230294" x="1173163" y="3429000"/>
          <p14:tracePt t="230310" x="1127125" y="3521075"/>
          <p14:tracePt t="230327" x="1082675" y="3619500"/>
          <p14:tracePt t="230344" x="1036638" y="3725863"/>
          <p14:tracePt t="230360" x="974725" y="3870325"/>
          <p14:tracePt t="230377" x="914400" y="4008438"/>
          <p14:tracePt t="230394" x="860425" y="4175125"/>
          <p14:tracePt t="230410" x="838200" y="4297363"/>
          <p14:tracePt t="230410" x="822325" y="4365625"/>
          <p14:tracePt t="230428" x="822325" y="4411663"/>
          <p14:tracePt t="230444" x="822325" y="4556125"/>
          <p14:tracePt t="230461" x="822325" y="4648200"/>
          <p14:tracePt t="230477" x="822325" y="4762500"/>
          <p14:tracePt t="230494" x="822325" y="4906963"/>
          <p14:tracePt t="230510" x="822325" y="5075238"/>
          <p14:tracePt t="230527" x="822325" y="5249863"/>
          <p14:tracePt t="230543" x="800100" y="5426075"/>
          <p14:tracePt t="230560" x="792163" y="5578475"/>
          <p14:tracePt t="230578" x="792163" y="5730875"/>
          <p14:tracePt t="230578" x="792163" y="5775325"/>
          <p14:tracePt t="230596" x="792163" y="5837238"/>
          <p14:tracePt t="230609" x="792163" y="5935663"/>
          <p14:tracePt t="230626" x="792163" y="6042025"/>
          <p14:tracePt t="230626" x="792163" y="6088063"/>
          <p14:tracePt t="230645" x="808038" y="6172200"/>
          <p14:tracePt t="230661" x="830263" y="6240463"/>
          <p14:tracePt t="230677" x="868363" y="6302375"/>
          <p14:tracePt t="230694" x="922338" y="6384925"/>
          <p14:tracePt t="230710" x="960438" y="6446838"/>
          <p14:tracePt t="230726" x="982663" y="6507163"/>
          <p14:tracePt t="230743" x="1006475" y="6561138"/>
          <p14:tracePt t="231228" x="1858963" y="6705600"/>
          <p14:tracePt t="231236" x="1905000" y="6697663"/>
          <p14:tracePt t="231244" x="1989138" y="6667500"/>
          <p14:tracePt t="231258" x="2073275" y="6659563"/>
          <p14:tracePt t="231276" x="2095500" y="6645275"/>
          <p14:tracePt t="231293" x="2133600" y="6637338"/>
          <p14:tracePt t="231310" x="2179638" y="6621463"/>
          <p14:tracePt t="231326" x="2263775" y="6599238"/>
          <p14:tracePt t="231343" x="2416175" y="6553200"/>
          <p14:tracePt t="231359" x="2530475" y="6530975"/>
          <p14:tracePt t="231376" x="2582863" y="6530975"/>
          <p14:tracePt t="231392" x="2613025" y="6515100"/>
          <p14:tracePt t="231409" x="2636838" y="6507163"/>
          <p14:tracePt t="231425" x="2674938" y="6507163"/>
          <p14:tracePt t="231442" x="2765425" y="6499225"/>
          <p14:tracePt t="231442" x="2819400" y="6499225"/>
          <p14:tracePt t="231460" x="2933700" y="6492875"/>
          <p14:tracePt t="231477" x="3025775" y="6469063"/>
          <p14:tracePt t="231493" x="3086100" y="6430963"/>
          <p14:tracePt t="231510" x="3154363" y="6430963"/>
          <p14:tracePt t="231526" x="3208338" y="6423025"/>
          <p14:tracePt t="231543" x="3298825" y="6416675"/>
          <p14:tracePt t="231559" x="3475038" y="6416675"/>
          <p14:tracePt t="231575" x="3603625" y="6400800"/>
          <p14:tracePt t="231593" x="3703638" y="6400800"/>
          <p14:tracePt t="231609" x="3725863" y="6400800"/>
          <p14:tracePt t="231625" x="3733800" y="6400800"/>
          <p14:tracePt t="231642" x="3756025" y="6400800"/>
          <p14:tracePt t="231642" x="3763963" y="6400800"/>
          <p14:tracePt t="231660" x="3771900" y="6400800"/>
          <p14:tracePt t="231675" x="3825875" y="6400800"/>
          <p14:tracePt t="231693" x="3894138" y="6400800"/>
          <p14:tracePt t="231709" x="4008438" y="6400800"/>
          <p14:tracePt t="231726" x="4098925" y="6400800"/>
          <p14:tracePt t="231742" x="4213225" y="6400800"/>
          <p14:tracePt t="231759" x="4267200" y="6400800"/>
          <p14:tracePt t="231775" x="4297363" y="6400800"/>
          <p14:tracePt t="231793" x="4321175" y="6408738"/>
          <p14:tracePt t="231809" x="4335463" y="6416675"/>
          <p14:tracePt t="231825" x="4359275" y="6416675"/>
          <p14:tracePt t="231842" x="4411663" y="6416675"/>
          <p14:tracePt t="231859" x="4487863" y="6416675"/>
          <p14:tracePt t="231859" x="4525963" y="6416675"/>
          <p14:tracePt t="231876" x="4602163" y="6416675"/>
          <p14:tracePt t="231893" x="4656138" y="6416675"/>
          <p14:tracePt t="231909" x="4686300" y="6416675"/>
          <p14:tracePt t="231926" x="4702175" y="6423025"/>
          <p14:tracePt t="231942" x="4732338" y="6430963"/>
          <p14:tracePt t="231959" x="4800600" y="6438900"/>
          <p14:tracePt t="231975" x="4945063" y="6454775"/>
          <p14:tracePt t="231992" x="5021263" y="6454775"/>
          <p14:tracePt t="232009" x="5083175" y="6454775"/>
          <p14:tracePt t="232025" x="5105400" y="6454775"/>
          <p14:tracePt t="232042" x="5121275" y="6454775"/>
          <p14:tracePt t="232058" x="5135563" y="6461125"/>
          <p14:tracePt t="232075" x="5173663" y="6461125"/>
          <p14:tracePt t="232075" x="5197475" y="6461125"/>
          <p14:tracePt t="232093" x="5227638" y="6469063"/>
          <p14:tracePt t="232107" x="5326063" y="6469063"/>
          <p14:tracePt t="232126" x="5432425" y="6469063"/>
          <p14:tracePt t="232142" x="5546725" y="6469063"/>
          <p14:tracePt t="232158" x="5638800" y="6469063"/>
          <p14:tracePt t="232176" x="5753100" y="6469063"/>
          <p14:tracePt t="232192" x="5829300" y="6469063"/>
          <p14:tracePt t="232208" x="5867400" y="6469063"/>
          <p14:tracePt t="232224" x="5897563" y="6477000"/>
          <p14:tracePt t="232242" x="5913438" y="6477000"/>
          <p14:tracePt t="232257" x="5959475" y="6477000"/>
          <p14:tracePt t="232257" x="5973763" y="6477000"/>
          <p14:tracePt t="232276" x="6035675" y="6477000"/>
          <p14:tracePt t="232293" x="6103938" y="6477000"/>
          <p14:tracePt t="232309" x="6164263" y="6477000"/>
          <p14:tracePt t="232326" x="6248400" y="6477000"/>
          <p14:tracePt t="232342" x="6332538" y="6477000"/>
          <p14:tracePt t="232358" x="6384925" y="6454775"/>
          <p14:tracePt t="232375" x="6430963" y="6454775"/>
          <p14:tracePt t="232392" x="6454775" y="6438900"/>
          <p14:tracePt t="232408" x="6507163" y="6408738"/>
          <p14:tracePt t="232425" x="6569075" y="6384925"/>
          <p14:tracePt t="232441" x="6613525" y="6378575"/>
          <p14:tracePt t="232458" x="6645275" y="6362700"/>
          <p14:tracePt t="232458" x="6667500" y="6346825"/>
          <p14:tracePt t="232476" x="6727825" y="6346825"/>
          <p14:tracePt t="232491" x="6842125" y="6332538"/>
          <p14:tracePt t="232509" x="6896100" y="6332538"/>
          <p14:tracePt t="232526" x="6926263" y="6324600"/>
          <p14:tracePt t="232541" x="6934200" y="6324600"/>
          <p14:tracePt t="232556" x="6942138" y="6302375"/>
          <p14:tracePt t="232575" x="6972300" y="6294438"/>
          <p14:tracePt t="232592" x="7026275" y="6294438"/>
          <p14:tracePt t="232608" x="7132638" y="6294438"/>
          <p14:tracePt t="232625" x="7277100" y="6294438"/>
          <p14:tracePt t="232640" x="7391400" y="6294438"/>
          <p14:tracePt t="232658" x="7437438" y="6294438"/>
          <p14:tracePt t="232675" x="7445375" y="6294438"/>
          <p14:tracePt t="232690" x="7459663" y="6294438"/>
          <p14:tracePt t="232708" x="7513638" y="6294438"/>
          <p14:tracePt t="232726" x="7566025" y="6294438"/>
          <p14:tracePt t="232742" x="7696200" y="6278563"/>
          <p14:tracePt t="232758" x="7788275" y="6278563"/>
          <p14:tracePt t="232775" x="7840663" y="6278563"/>
          <p14:tracePt t="232794" x="7894638" y="6278563"/>
          <p14:tracePt t="232807" x="7954963" y="6270625"/>
          <p14:tracePt t="232825" x="8069263" y="6270625"/>
          <p14:tracePt t="232841" x="8145463" y="6248400"/>
          <p14:tracePt t="232858" x="8175625" y="6248400"/>
          <p14:tracePt t="232874" x="8183563" y="6248400"/>
          <p14:tracePt t="232890" x="8207375" y="6248400"/>
          <p14:tracePt t="232908" x="8259763" y="6248400"/>
          <p14:tracePt t="232925" x="8283575" y="6210300"/>
          <p14:tracePt t="232942" x="8275638" y="6065838"/>
          <p14:tracePt t="232958" x="8283575" y="6042025"/>
          <p14:tracePt t="232974" x="8289925" y="6035675"/>
          <p14:tracePt t="232990" x="8283575" y="6042025"/>
          <p14:tracePt t="233007" x="8313738" y="6042025"/>
          <p14:tracePt t="233036" x="8366125" y="6042025"/>
          <p14:tracePt t="233043" x="8404225" y="6042025"/>
          <p14:tracePt t="233057" x="8442325" y="6042025"/>
          <p14:tracePt t="233057" x="8450263" y="6042025"/>
          <p14:tracePt t="233077" x="8450263" y="6049963"/>
          <p14:tracePt t="233611" x="8450263" y="6057900"/>
          <p14:tracePt t="233620" x="8450263" y="6073775"/>
          <p14:tracePt t="233628" x="8435975" y="6096000"/>
          <p14:tracePt t="233639" x="8420100" y="6118225"/>
          <p14:tracePt t="233657" x="8412163" y="6126163"/>
          <p14:tracePt t="233674" x="8404225" y="6142038"/>
          <p14:tracePt t="233689" x="8404225" y="6156325"/>
          <p14:tracePt t="233900" x="8412163" y="6164263"/>
          <p14:tracePt t="233916" x="8404225" y="6164263"/>
          <p14:tracePt t="234036" x="8397875" y="6164263"/>
          <p14:tracePt t="234060" x="8389938" y="6164263"/>
          <p14:tracePt t="234076" x="8374063" y="6164263"/>
          <p14:tracePt t="234084" x="8366125" y="6164263"/>
          <p14:tracePt t="234108" x="8351838" y="6149975"/>
          <p14:tracePt t="234116" x="8335963" y="6149975"/>
          <p14:tracePt t="234188" x="8328025" y="6142038"/>
          <p14:tracePt t="234332" x="8328025" y="6134100"/>
          <p14:tracePt t="234388" x="8328025" y="6126163"/>
          <p14:tracePt t="234492" x="8328025" y="6111875"/>
          <p14:tracePt t="234564" x="8328025" y="6118225"/>
          <p14:tracePt t="234652" x="8328025" y="6126163"/>
          <p14:tracePt t="234684" x="8335963" y="6134100"/>
          <p14:tracePt t="234731" x="8343900" y="6142038"/>
          <p14:tracePt t="234788" x="8351838" y="6149975"/>
          <p14:tracePt t="234835" x="8351838" y="6156325"/>
          <p14:tracePt t="234884" x="8351838" y="6164263"/>
          <p14:tracePt t="234892" x="8351838" y="6172200"/>
          <p14:tracePt t="234964" x="8351838" y="6180138"/>
          <p14:tracePt t="234980" x="8343900" y="6180138"/>
          <p14:tracePt t="235148" x="8335963" y="6172200"/>
          <p14:tracePt t="235196" x="8328025" y="6172200"/>
          <p14:tracePt t="235396" x="8328025" y="6164263"/>
          <p14:tracePt t="235492" x="8328025" y="6156325"/>
          <p14:tracePt t="235636" x="8328025" y="6149975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0"/>
            <a:ext cx="7561262" cy="863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200" smtClean="0"/>
              <a:t>Površ potencijalne energije troato</a:t>
            </a:r>
            <a:r>
              <a:rPr lang="en-US" altLang="en-US" sz="3200" smtClean="0"/>
              <a:t>m</a:t>
            </a:r>
            <a:r>
              <a:rPr lang="sl-SI" altLang="en-US" sz="3200" smtClean="0"/>
              <a:t>skog molekula</a:t>
            </a:r>
            <a:r>
              <a:rPr lang="en-US" altLang="en-US" sz="3200" smtClean="0"/>
              <a:t> 			3x3-6=3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979613" y="1125538"/>
            <a:ext cx="66976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Molekul ozona  O—O—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dva medjuatomska rastojanja i ugao izmedju veza . Dijagram potencijalne energije molekula ozona pri uglu izmedju veza  117°, duz veza.  </a:t>
            </a:r>
          </a:p>
        </p:txBody>
      </p:sp>
      <p:pic>
        <p:nvPicPr>
          <p:cNvPr id="17412" name="Picture 6" descr="Figure 5.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5832475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AutoShape 7"/>
          <p:cNvSpPr>
            <a:spLocks noChangeArrowheads="1"/>
          </p:cNvSpPr>
          <p:nvPr/>
        </p:nvSpPr>
        <p:spPr bwMode="auto">
          <a:xfrm rot="-5667894">
            <a:off x="7704932" y="3344069"/>
            <a:ext cx="260350" cy="623887"/>
          </a:xfrm>
          <a:prstGeom prst="can">
            <a:avLst>
              <a:gd name="adj" fmla="val 59908"/>
            </a:avLst>
          </a:prstGeom>
          <a:gradFill rotWithShape="0">
            <a:gsLst>
              <a:gs pos="0">
                <a:srgbClr val="082574"/>
              </a:gs>
              <a:gs pos="50000">
                <a:srgbClr val="114FFB"/>
              </a:gs>
              <a:gs pos="100000">
                <a:srgbClr val="082574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14" name="Oval 8"/>
          <p:cNvSpPr>
            <a:spLocks noChangeArrowheads="1"/>
          </p:cNvSpPr>
          <p:nvPr/>
        </p:nvSpPr>
        <p:spPr bwMode="auto">
          <a:xfrm rot="2222420">
            <a:off x="8056563" y="3221038"/>
            <a:ext cx="747712" cy="747712"/>
          </a:xfrm>
          <a:prstGeom prst="ellipse">
            <a:avLst/>
          </a:prstGeom>
          <a:gradFill rotWithShape="1">
            <a:gsLst>
              <a:gs pos="0">
                <a:srgbClr val="008080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17415" name="Group 9"/>
          <p:cNvGrpSpPr>
            <a:grpSpLocks/>
          </p:cNvGrpSpPr>
          <p:nvPr/>
        </p:nvGrpSpPr>
        <p:grpSpPr bwMode="auto">
          <a:xfrm rot="2543299">
            <a:off x="6227763" y="2997200"/>
            <a:ext cx="1352550" cy="1277938"/>
            <a:chOff x="3361" y="566"/>
            <a:chExt cx="852" cy="805"/>
          </a:xfrm>
        </p:grpSpPr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3740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7421" name="AutoShape 11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7416" name="Line 13"/>
          <p:cNvSpPr>
            <a:spLocks noChangeShapeType="1"/>
          </p:cNvSpPr>
          <p:nvPr/>
        </p:nvSpPr>
        <p:spPr bwMode="auto">
          <a:xfrm flipV="1">
            <a:off x="3924300" y="6165850"/>
            <a:ext cx="8636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4"/>
          <p:cNvSpPr>
            <a:spLocks noChangeShapeType="1"/>
          </p:cNvSpPr>
          <p:nvPr/>
        </p:nvSpPr>
        <p:spPr bwMode="auto">
          <a:xfrm flipH="1">
            <a:off x="2051050" y="659765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AutoShape 15"/>
          <p:cNvSpPr>
            <a:spLocks noChangeArrowheads="1"/>
          </p:cNvSpPr>
          <p:nvPr/>
        </p:nvSpPr>
        <p:spPr bwMode="auto">
          <a:xfrm>
            <a:off x="1331913" y="5300663"/>
            <a:ext cx="287337" cy="792162"/>
          </a:xfrm>
          <a:prstGeom prst="upArrow">
            <a:avLst>
              <a:gd name="adj1" fmla="val 50000"/>
              <a:gd name="adj2" fmla="val 689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19" name="Text Box 16"/>
          <p:cNvSpPr txBox="1">
            <a:spLocks noChangeArrowheads="1"/>
          </p:cNvSpPr>
          <p:nvPr/>
        </p:nvSpPr>
        <p:spPr bwMode="auto">
          <a:xfrm>
            <a:off x="5956300" y="4581525"/>
            <a:ext cx="3187700" cy="1917700"/>
          </a:xfrm>
          <a:prstGeom prst="rect">
            <a:avLst/>
          </a:prstGeom>
          <a:solidFill>
            <a:srgbClr val="D4E9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Ravnotežnoj molekulskoj strukturi će odgovarati minimum potencijalne energije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8328025" y="6156325"/>
          <p14:tracePt t="298" x="8328025" y="6164263"/>
          <p14:tracePt t="1393" x="8328025" y="6172200"/>
          <p14:tracePt t="1882" x="8321675" y="6172200"/>
          <p14:tracePt t="2018" x="8313738" y="6164263"/>
          <p14:tracePt t="2034" x="8305800" y="6164263"/>
          <p14:tracePt t="2178" x="8289925" y="6156325"/>
          <p14:tracePt t="2202" x="8283575" y="6156325"/>
          <p14:tracePt t="2210" x="8283575" y="6142038"/>
          <p14:tracePt t="2220" x="8275638" y="6142038"/>
          <p14:tracePt t="2235" x="8251825" y="6126163"/>
          <p14:tracePt t="2252" x="8183563" y="6111875"/>
          <p14:tracePt t="2269" x="8123238" y="6088063"/>
          <p14:tracePt t="2285" x="8031163" y="6042025"/>
          <p14:tracePt t="2302" x="7947025" y="5973763"/>
          <p14:tracePt t="2319" x="7726363" y="5791200"/>
          <p14:tracePt t="2340" x="7650163" y="5745163"/>
          <p14:tracePt t="2352" x="7391400" y="5562600"/>
          <p14:tracePt t="2352" x="7108825" y="5387975"/>
          <p14:tracePt t="2369" x="6530975" y="5105400"/>
          <p14:tracePt t="2386" x="6019800" y="4892675"/>
          <p14:tracePt t="2402" x="5486400" y="4587875"/>
          <p14:tracePt t="2419" x="5083175" y="4275138"/>
          <p14:tracePt t="2435" x="4770438" y="4038600"/>
          <p14:tracePt t="2451" x="4511675" y="3779838"/>
          <p14:tracePt t="2468" x="4267200" y="3527425"/>
          <p14:tracePt t="2484" x="4076700" y="3298825"/>
          <p14:tracePt t="2501" x="4008438" y="3230563"/>
          <p14:tracePt t="2518" x="3825875" y="3116263"/>
          <p14:tracePt t="2534" x="3611563" y="2994025"/>
          <p14:tracePt t="2550" x="3459163" y="2887663"/>
          <p14:tracePt t="2567" x="3292475" y="2759075"/>
          <p14:tracePt t="2583" x="3146425" y="2613025"/>
          <p14:tracePt t="2583" x="3063875" y="2552700"/>
          <p14:tracePt t="2601" x="2925763" y="2438400"/>
          <p14:tracePt t="2618" x="2727325" y="2263775"/>
          <p14:tracePt t="2634" x="2574925" y="2149475"/>
          <p14:tracePt t="2650" x="2430463" y="2057400"/>
          <p14:tracePt t="2666" x="2362200" y="1997075"/>
          <p14:tracePt t="2683" x="2308225" y="1958975"/>
          <p14:tracePt t="2699" x="2239963" y="1897063"/>
          <p14:tracePt t="2716" x="2141538" y="1806575"/>
          <p14:tracePt t="2733" x="2019300" y="1692275"/>
          <p14:tracePt t="2749" x="1676400" y="1219200"/>
          <p14:tracePt t="2766" x="1485900" y="1044575"/>
          <p14:tracePt t="2783" x="1409700" y="974725"/>
          <p14:tracePt t="2799" x="1317625" y="854075"/>
          <p14:tracePt t="2817" x="1287463" y="815975"/>
          <p14:tracePt t="2834" x="1249363" y="769938"/>
          <p14:tracePt t="2850" x="1241425" y="762000"/>
          <p14:tracePt t="2921" x="1227138" y="746125"/>
          <p14:tracePt t="2928" x="1211263" y="731838"/>
          <p14:tracePt t="2936" x="1189038" y="701675"/>
          <p14:tracePt t="2950" x="1158875" y="669925"/>
          <p14:tracePt t="2967" x="1120775" y="631825"/>
          <p14:tracePt t="2984" x="1074738" y="593725"/>
          <p14:tracePt t="2984" x="1066800" y="593725"/>
          <p14:tracePt t="3001" x="1050925" y="571500"/>
          <p14:tracePt t="3017" x="1036638" y="555625"/>
          <p14:tracePt t="3035" x="1006475" y="549275"/>
          <p14:tracePt t="3051" x="982663" y="525463"/>
          <p14:tracePt t="3067" x="960438" y="511175"/>
          <p14:tracePt t="3084" x="952500" y="495300"/>
          <p14:tracePt t="3100" x="936625" y="479425"/>
          <p14:tracePt t="3118" x="930275" y="473075"/>
          <p14:tracePt t="3201" x="944563" y="473075"/>
          <p14:tracePt t="3481" x="952500" y="473075"/>
          <p14:tracePt t="3520" x="974725" y="473075"/>
          <p14:tracePt t="3537" x="990600" y="473075"/>
          <p14:tracePt t="3553" x="1006475" y="473075"/>
          <p14:tracePt t="3561" x="1036638" y="473075"/>
          <p14:tracePt t="3569" x="1058863" y="473075"/>
          <p14:tracePt t="3582" x="1135063" y="449263"/>
          <p14:tracePt t="3582" x="1143000" y="449263"/>
          <p14:tracePt t="3602" x="1158875" y="434975"/>
          <p14:tracePt t="3602" x="1165225" y="434975"/>
          <p14:tracePt t="3618" x="1181100" y="434975"/>
          <p14:tracePt t="3634" x="1196975" y="434975"/>
          <p14:tracePt t="3650" x="1227138" y="434975"/>
          <p14:tracePt t="3667" x="1265238" y="434975"/>
          <p14:tracePt t="3683" x="1317625" y="434975"/>
          <p14:tracePt t="3700" x="1393825" y="434975"/>
          <p14:tracePt t="3716" x="1447800" y="419100"/>
          <p14:tracePt t="3733" x="1477963" y="419100"/>
          <p14:tracePt t="3750" x="1516063" y="419100"/>
          <p14:tracePt t="3766" x="1600200" y="419100"/>
          <p14:tracePt t="3783" x="1730375" y="419100"/>
          <p14:tracePt t="3783" x="1782763" y="411163"/>
          <p14:tracePt t="3801" x="1844675" y="411163"/>
          <p14:tracePt t="3801" x="1897063" y="388938"/>
          <p14:tracePt t="3817" x="1927225" y="388938"/>
          <p14:tracePt t="3834" x="1943100" y="388938"/>
          <p14:tracePt t="3897" x="1981200" y="388938"/>
          <p14:tracePt t="3905" x="2035175" y="388938"/>
          <p14:tracePt t="3915" x="2103438" y="388938"/>
          <p14:tracePt t="3933" x="2125663" y="388938"/>
          <p14:tracePt t="3949" x="2133600" y="388938"/>
          <p14:tracePt t="3965" x="2149475" y="388938"/>
          <p14:tracePt t="4025" x="2155825" y="388938"/>
          <p14:tracePt t="4041" x="2163763" y="388938"/>
          <p14:tracePt t="4049" x="2171700" y="388938"/>
          <p14:tracePt t="4057" x="2179638" y="388938"/>
          <p14:tracePt t="4129" x="2193925" y="388938"/>
          <p14:tracePt t="4145" x="2201863" y="388938"/>
          <p14:tracePt t="4152" x="2209800" y="388938"/>
          <p14:tracePt t="4297" x="2225675" y="388938"/>
          <p14:tracePt t="4305" x="2232025" y="388938"/>
          <p14:tracePt t="4377" x="2247900" y="388938"/>
          <p14:tracePt t="4393" x="2255838" y="388938"/>
          <p14:tracePt t="4401" x="2270125" y="388938"/>
          <p14:tracePt t="4415" x="2286000" y="388938"/>
          <p14:tracePt t="4433" x="2293938" y="388938"/>
          <p14:tracePt t="4481" x="2301875" y="388938"/>
          <p14:tracePt t="4489" x="2316163" y="388938"/>
          <p14:tracePt t="4498" x="2346325" y="388938"/>
          <p14:tracePt t="4515" x="2370138" y="373063"/>
          <p14:tracePt t="4532" x="2384425" y="373063"/>
          <p14:tracePt t="4548" x="2392363" y="373063"/>
          <p14:tracePt t="4593" x="2400300" y="373063"/>
          <p14:tracePt t="4601" x="2408238" y="373063"/>
          <p14:tracePt t="4601" x="2422525" y="373063"/>
          <p14:tracePt t="4617" x="2446338" y="373063"/>
          <p14:tracePt t="4632" x="2476500" y="373063"/>
          <p14:tracePt t="4632" x="2506663" y="373063"/>
          <p14:tracePt t="4649" x="2530475" y="365125"/>
          <p14:tracePt t="4666" x="2536825" y="365125"/>
          <p14:tracePt t="4682" x="2544763" y="365125"/>
          <p14:tracePt t="4704" x="2560638" y="365125"/>
          <p14:tracePt t="4720" x="2568575" y="358775"/>
          <p14:tracePt t="4732" x="2598738" y="358775"/>
          <p14:tracePt t="4748" x="2636838" y="358775"/>
          <p14:tracePt t="4765" x="2651125" y="350838"/>
          <p14:tracePt t="4782" x="2667000" y="350838"/>
          <p14:tracePt t="4798" x="2674938" y="350838"/>
          <p14:tracePt t="4815" x="2689225" y="350838"/>
          <p14:tracePt t="4815" x="2697163" y="350838"/>
          <p14:tracePt t="4833" x="2705100" y="350838"/>
          <p14:tracePt t="4849" x="2720975" y="350838"/>
          <p14:tracePt t="4866" x="2735263" y="350838"/>
          <p14:tracePt t="4882" x="2751138" y="350838"/>
          <p14:tracePt t="4905" x="2759075" y="350838"/>
          <p14:tracePt t="4915" x="2773363" y="350838"/>
          <p14:tracePt t="4932" x="2789238" y="350838"/>
          <p14:tracePt t="4948" x="2803525" y="350838"/>
          <p14:tracePt t="4965" x="2811463" y="350838"/>
          <p14:tracePt t="4981" x="2835275" y="350838"/>
          <p14:tracePt t="4998" x="2873375" y="342900"/>
          <p14:tracePt t="5016" x="2917825" y="342900"/>
          <p14:tracePt t="5016" x="2941638" y="342900"/>
          <p14:tracePt t="5033" x="2955925" y="342900"/>
          <p14:tracePt t="5047" x="2987675" y="342900"/>
          <p14:tracePt t="5065" x="2994025" y="342900"/>
          <p14:tracePt t="5081" x="3009900" y="334963"/>
          <p14:tracePt t="5098" x="3032125" y="327025"/>
          <p14:tracePt t="5114" x="3063875" y="327025"/>
          <p14:tracePt t="5132" x="3094038" y="327025"/>
          <p14:tracePt t="5148" x="3184525" y="373063"/>
          <p14:tracePt t="5165" x="3200400" y="373063"/>
          <p14:tracePt t="5182" x="3254375" y="373063"/>
          <p14:tracePt t="5198" x="3336925" y="373063"/>
          <p14:tracePt t="5214" x="3451225" y="350838"/>
          <p14:tracePt t="5232" x="3565525" y="350838"/>
          <p14:tracePt t="5248" x="3611563" y="350838"/>
          <p14:tracePt t="5248" x="3627438" y="350838"/>
          <p14:tracePt t="5266" x="3665538" y="350838"/>
          <p14:tracePt t="5282" x="3695700" y="350838"/>
          <p14:tracePt t="5299" x="3733800" y="350838"/>
          <p14:tracePt t="5315" x="3741738" y="350838"/>
          <p14:tracePt t="5331" x="3763963" y="350838"/>
          <p14:tracePt t="5348" x="3802063" y="350838"/>
          <p14:tracePt t="5365" x="3863975" y="350838"/>
          <p14:tracePt t="5381" x="3984625" y="350838"/>
          <p14:tracePt t="5398" x="4137025" y="350838"/>
          <p14:tracePt t="5415" x="4283075" y="350838"/>
          <p14:tracePt t="5431" x="4441825" y="350838"/>
          <p14:tracePt t="5448" x="4572000" y="350838"/>
          <p14:tracePt t="5448" x="4594225" y="350838"/>
          <p14:tracePt t="5466" x="4610100" y="350838"/>
          <p14:tracePt t="5480" x="4618038" y="350838"/>
          <p14:tracePt t="5562" x="4625975" y="350838"/>
          <p14:tracePt t="5570" x="4632325" y="350838"/>
          <p14:tracePt t="5962" x="4640263" y="350838"/>
          <p14:tracePt t="5994" x="4648200" y="350838"/>
          <p14:tracePt t="6002" x="4656138" y="350838"/>
          <p14:tracePt t="6018" x="4670425" y="350838"/>
          <p14:tracePt t="6031" x="4708525" y="350838"/>
          <p14:tracePt t="6048" x="4724400" y="350838"/>
          <p14:tracePt t="6065" x="4762500" y="334963"/>
          <p14:tracePt t="6083" x="4778375" y="334963"/>
          <p14:tracePt t="6097" x="4784725" y="334963"/>
          <p14:tracePt t="6114" x="4792663" y="334963"/>
          <p14:tracePt t="6138" x="4800600" y="334963"/>
          <p14:tracePt t="6148" x="4838700" y="334963"/>
          <p14:tracePt t="6165" x="4892675" y="334963"/>
          <p14:tracePt t="6181" x="4937125" y="334963"/>
          <p14:tracePt t="6198" x="4945063" y="334963"/>
          <p14:tracePt t="6218" x="4953000" y="334963"/>
          <p14:tracePt t="6250" x="4975225" y="334963"/>
          <p14:tracePt t="6258" x="5006975" y="334963"/>
          <p14:tracePt t="6266" x="5045075" y="334963"/>
          <p14:tracePt t="6266" x="5089525" y="334963"/>
          <p14:tracePt t="6282" x="5151438" y="334963"/>
          <p14:tracePt t="6299" x="5197475" y="334963"/>
          <p14:tracePt t="6315" x="5219700" y="334963"/>
          <p14:tracePt t="6333" x="5227638" y="334963"/>
          <p14:tracePt t="6347" x="5241925" y="334963"/>
          <p14:tracePt t="6365" x="5257800" y="334963"/>
          <p14:tracePt t="6380" x="5318125" y="334963"/>
          <p14:tracePt t="6398" x="5380038" y="334963"/>
          <p14:tracePt t="6415" x="5426075" y="334963"/>
          <p14:tracePt t="6431" x="5456238" y="334963"/>
          <p14:tracePt t="6447" x="5478463" y="334963"/>
          <p14:tracePt t="6464" x="5456238" y="334963"/>
          <p14:tracePt t="6634" x="5432425" y="334963"/>
          <p14:tracePt t="6642" x="5402263" y="334963"/>
          <p14:tracePt t="6650" x="5372100" y="334963"/>
          <p14:tracePt t="6664" x="5295900" y="358775"/>
          <p14:tracePt t="6664" x="5265738" y="358775"/>
          <p14:tracePt t="6682" x="5227638" y="365125"/>
          <p14:tracePt t="6699" x="5165725" y="373063"/>
          <p14:tracePt t="6715" x="5127625" y="388938"/>
          <p14:tracePt t="6731" x="5037138" y="396875"/>
          <p14:tracePt t="6747" x="4854575" y="434975"/>
          <p14:tracePt t="6764" x="4610100" y="473075"/>
          <p14:tracePt t="6781" x="4327525" y="541338"/>
          <p14:tracePt t="6797" x="4060825" y="617538"/>
          <p14:tracePt t="6814" x="3878263" y="663575"/>
          <p14:tracePt t="6831" x="3711575" y="715963"/>
          <p14:tracePt t="6848" x="3581400" y="762000"/>
          <p14:tracePt t="6864" x="3475038" y="808038"/>
          <p14:tracePt t="6879" x="3390900" y="892175"/>
          <p14:tracePt t="6896" x="3268663" y="936625"/>
          <p14:tracePt t="6912" x="3078163" y="998538"/>
          <p14:tracePt t="6931" x="2979738" y="1020763"/>
          <p14:tracePt t="6948" x="2941638" y="1036638"/>
          <p14:tracePt t="6964" x="2911475" y="1044575"/>
          <p14:tracePt t="6981" x="2857500" y="1050925"/>
          <p14:tracePt t="6997" x="2819400" y="1058863"/>
          <p14:tracePt t="7014" x="2765425" y="1058863"/>
          <p14:tracePt t="7030" x="2689225" y="1058863"/>
          <p14:tracePt t="7047" x="2613025" y="1058863"/>
          <p14:tracePt t="7064" x="2552700" y="1058863"/>
          <p14:tracePt t="7081" x="2536825" y="1058863"/>
          <p14:tracePt t="7096" x="2506663" y="1044575"/>
          <p14:tracePt t="7115" x="2498725" y="1036638"/>
          <p14:tracePt t="7154" x="2492375" y="1036638"/>
          <p14:tracePt t="7170" x="2476500" y="1028700"/>
          <p14:tracePt t="7178" x="2460625" y="1028700"/>
          <p14:tracePt t="7186" x="2438400" y="1020763"/>
          <p14:tracePt t="7196" x="2430463" y="1020763"/>
          <p14:tracePt t="7213" x="2416175" y="1012825"/>
          <p14:tracePt t="7233" x="2392363" y="1006475"/>
          <p14:tracePt t="7298" x="2416175" y="982663"/>
          <p14:tracePt t="7490" x="2446338" y="982663"/>
          <p14:tracePt t="7498" x="2498725" y="982663"/>
          <p14:tracePt t="7512" x="2552700" y="968375"/>
          <p14:tracePt t="7531" x="2560638" y="968375"/>
          <p14:tracePt t="7546" x="2568575" y="968375"/>
          <p14:tracePt t="7658" x="2582863" y="968375"/>
          <p14:tracePt t="7682" x="2590800" y="968375"/>
          <p14:tracePt t="7738" x="2613025" y="968375"/>
          <p14:tracePt t="7746" x="2628900" y="968375"/>
          <p14:tracePt t="7754" x="2644775" y="968375"/>
          <p14:tracePt t="7764" x="2659063" y="968375"/>
          <p14:tracePt t="7779" x="2689225" y="968375"/>
          <p14:tracePt t="7796" x="2697163" y="968375"/>
          <p14:tracePt t="7842" x="2720975" y="968375"/>
          <p14:tracePt t="7850" x="2743200" y="968375"/>
          <p14:tracePt t="7863" x="2797175" y="968375"/>
          <p14:tracePt t="7880" x="2857500" y="960438"/>
          <p14:tracePt t="7897" x="2879725" y="960438"/>
          <p14:tracePt t="7913" x="2887663" y="960438"/>
          <p14:tracePt t="7954" x="2895600" y="960438"/>
          <p14:tracePt t="7962" x="2925763" y="960438"/>
          <p14:tracePt t="7970" x="2949575" y="960438"/>
          <p14:tracePt t="7980" x="3025775" y="944563"/>
          <p14:tracePt t="7996" x="3055938" y="936625"/>
          <p14:tracePt t="8013" x="3063875" y="936625"/>
          <p14:tracePt t="8029" x="3070225" y="936625"/>
          <p14:tracePt t="8049" x="3086100" y="936625"/>
          <p14:tracePt t="8061" x="3146425" y="936625"/>
          <p14:tracePt t="8079" x="3222625" y="930275"/>
          <p14:tracePt t="8096" x="3268663" y="922338"/>
          <p14:tracePt t="8096" x="3276600" y="922338"/>
          <p14:tracePt t="8115" x="3292475" y="922338"/>
          <p14:tracePt t="8146" x="3306763" y="922338"/>
          <p14:tracePt t="8154" x="3322638" y="922338"/>
          <p14:tracePt t="8164" x="3375025" y="922338"/>
          <p14:tracePt t="8180" x="3459163" y="906463"/>
          <p14:tracePt t="8196" x="3475038" y="906463"/>
          <p14:tracePt t="8212" x="3482975" y="906463"/>
          <p14:tracePt t="8228" x="3489325" y="906463"/>
          <p14:tracePt t="8778" x="3527425" y="906463"/>
          <p14:tracePt t="8786" x="3581400" y="906463"/>
          <p14:tracePt t="8795" x="3635375" y="906463"/>
          <p14:tracePt t="8812" x="3687763" y="898525"/>
          <p14:tracePt t="8829" x="3741738" y="898525"/>
          <p14:tracePt t="8845" x="3794125" y="892175"/>
          <p14:tracePt t="8862" x="3863975" y="884238"/>
          <p14:tracePt t="8878" x="3940175" y="868363"/>
          <p14:tracePt t="8895" x="4054475" y="860425"/>
          <p14:tracePt t="8912" x="4168775" y="854075"/>
          <p14:tracePt t="8912" x="4206875" y="846138"/>
          <p14:tracePt t="8930" x="4267200" y="846138"/>
          <p14:tracePt t="8945" x="4351338" y="846138"/>
          <p14:tracePt t="8963" x="4359275" y="838200"/>
          <p14:tracePt t="8979" x="4373563" y="838200"/>
          <p14:tracePt t="8996" x="4411663" y="838200"/>
          <p14:tracePt t="9011" x="4511675" y="838200"/>
          <p14:tracePt t="9027" x="4686300" y="822325"/>
          <p14:tracePt t="9044" x="4860925" y="800100"/>
          <p14:tracePt t="9061" x="4953000" y="792163"/>
          <p14:tracePt t="9077" x="4968875" y="784225"/>
          <p14:tracePt t="9094" x="4975225" y="784225"/>
          <p14:tracePt t="9129" x="5006975" y="784225"/>
          <p14:tracePt t="9137" x="5037138" y="784225"/>
          <p14:tracePt t="9145" x="5083175" y="777875"/>
          <p14:tracePt t="9160" x="5143500" y="777875"/>
          <p14:tracePt t="9178" x="5165725" y="769938"/>
          <p14:tracePt t="9195" x="5181600" y="762000"/>
          <p14:tracePt t="9211" x="5203825" y="762000"/>
          <p14:tracePt t="9227" x="5235575" y="762000"/>
          <p14:tracePt t="9244" x="5273675" y="762000"/>
          <p14:tracePt t="9260" x="5334000" y="762000"/>
          <p14:tracePt t="9277" x="5402263" y="762000"/>
          <p14:tracePt t="9294" x="5456238" y="762000"/>
          <p14:tracePt t="9310" x="5546725" y="762000"/>
          <p14:tracePt t="9332" x="5570538" y="762000"/>
          <p14:tracePt t="9344" x="5622925" y="762000"/>
          <p14:tracePt t="9344" x="5654675" y="746125"/>
          <p14:tracePt t="9362" x="5668963" y="746125"/>
          <p14:tracePt t="9362" x="5692775" y="739775"/>
          <p14:tracePt t="9378" x="5722938" y="739775"/>
          <p14:tracePt t="9394" x="5745163" y="739775"/>
          <p14:tracePt t="9458" x="5768975" y="739775"/>
          <p14:tracePt t="9466" x="5807075" y="739775"/>
          <p14:tracePt t="9477" x="5845175" y="739775"/>
          <p14:tracePt t="9495" x="5859463" y="746125"/>
          <p14:tracePt t="9511" x="5845175" y="754063"/>
          <p14:tracePt t="9642" x="5845175" y="777875"/>
          <p14:tracePt t="9650" x="5813425" y="800100"/>
          <p14:tracePt t="9660" x="5791200" y="838200"/>
          <p14:tracePt t="9678" x="5775325" y="854075"/>
          <p14:tracePt t="9694" x="5775325" y="860425"/>
          <p14:tracePt t="9710" x="5768975" y="860425"/>
          <p14:tracePt t="10026" x="5761038" y="860425"/>
          <p14:tracePt t="10042" x="5753100" y="860425"/>
          <p14:tracePt t="10202" x="5745163" y="860425"/>
          <p14:tracePt t="10218" x="5737225" y="860425"/>
          <p14:tracePt t="10258" x="5722938" y="860425"/>
          <p14:tracePt t="10274" x="5715000" y="860425"/>
          <p14:tracePt t="10290" x="5699125" y="860425"/>
          <p14:tracePt t="10314" x="5692775" y="860425"/>
          <p14:tracePt t="10331" x="5684838" y="860425"/>
          <p14:tracePt t="10354" x="5676900" y="860425"/>
          <p14:tracePt t="10370" x="5668963" y="860425"/>
          <p14:tracePt t="10378" x="5661025" y="860425"/>
          <p14:tracePt t="10394" x="5654675" y="860425"/>
          <p14:tracePt t="10411" x="5638800" y="860425"/>
          <p14:tracePt t="10426" x="5630863" y="860425"/>
          <p14:tracePt t="10444" x="5616575" y="860425"/>
          <p14:tracePt t="10514" x="5608638" y="860425"/>
          <p14:tracePt t="10538" x="5592763" y="860425"/>
          <p14:tracePt t="10578" x="5584825" y="860425"/>
          <p14:tracePt t="10658" x="5592763" y="860425"/>
          <p14:tracePt t="11154" x="5608638" y="860425"/>
          <p14:tracePt t="11194" x="5630863" y="860425"/>
          <p14:tracePt t="11202" x="5654675" y="854075"/>
          <p14:tracePt t="11209" x="5692775" y="854075"/>
          <p14:tracePt t="11226" x="5730875" y="846138"/>
          <p14:tracePt t="11242" x="5737225" y="846138"/>
          <p14:tracePt t="11258" x="5753100" y="846138"/>
          <p14:tracePt t="11345" x="5761038" y="846138"/>
          <p14:tracePt t="11385" x="5768975" y="846138"/>
          <p14:tracePt t="11401" x="5775325" y="838200"/>
          <p14:tracePt t="11417" x="5783263" y="830263"/>
          <p14:tracePt t="11426" x="5807075" y="822325"/>
          <p14:tracePt t="11443" x="5813425" y="815975"/>
          <p14:tracePt t="11459" x="5821363" y="815975"/>
          <p14:tracePt t="11474" x="5821363" y="808038"/>
          <p14:tracePt t="12361" x="5807075" y="808038"/>
          <p14:tracePt t="12376" x="5791200" y="808038"/>
          <p14:tracePt t="12392" x="5783263" y="808038"/>
          <p14:tracePt t="12408" x="5775325" y="808038"/>
          <p14:tracePt t="12424" x="5768975" y="808038"/>
          <p14:tracePt t="12440" x="5753100" y="808038"/>
          <p14:tracePt t="12448" x="5730875" y="808038"/>
          <p14:tracePt t="12457" x="5715000" y="792163"/>
          <p14:tracePt t="12473" x="5699125" y="792163"/>
          <p14:tracePt t="12490" x="5692775" y="792163"/>
          <p14:tracePt t="12505" x="5684838" y="792163"/>
          <p14:tracePt t="12522" x="5676900" y="792163"/>
          <p14:tracePt t="12552" x="5661025" y="792163"/>
          <p14:tracePt t="12625" x="5668963" y="792163"/>
          <p14:tracePt t="12952" x="5684838" y="784225"/>
          <p14:tracePt t="13017" x="5692775" y="777875"/>
          <p14:tracePt t="13033" x="5707063" y="777875"/>
          <p14:tracePt t="13049" x="5715000" y="777875"/>
          <p14:tracePt t="13089" x="5722938" y="777875"/>
          <p14:tracePt t="13112" x="5730875" y="769938"/>
          <p14:tracePt t="13153" x="5737225" y="769938"/>
          <p14:tracePt t="13177" x="5745163" y="769938"/>
          <p14:tracePt t="13185" x="5753100" y="769938"/>
          <p14:tracePt t="13193" x="5753100" y="762000"/>
          <p14:tracePt t="13206" x="5761038" y="762000"/>
          <p14:tracePt t="13222" x="5775325" y="762000"/>
          <p14:tracePt t="13297" x="5783263" y="762000"/>
          <p14:tracePt t="13449" x="5791200" y="762000"/>
          <p14:tracePt t="13505" x="5799138" y="762000"/>
          <p14:tracePt t="13865" x="5807075" y="762000"/>
          <p14:tracePt t="13873" x="5821363" y="754063"/>
          <p14:tracePt t="13961" x="5829300" y="754063"/>
          <p14:tracePt t="14377" x="5845175" y="746125"/>
          <p14:tracePt t="14385" x="5851525" y="746125"/>
          <p14:tracePt t="14393" x="5859463" y="746125"/>
          <p14:tracePt t="14465" x="5867400" y="746125"/>
          <p14:tracePt t="14481" x="5897563" y="746125"/>
          <p14:tracePt t="14489" x="5927725" y="746125"/>
          <p14:tracePt t="14506" x="5943600" y="746125"/>
          <p14:tracePt t="14585" x="5959475" y="746125"/>
          <p14:tracePt t="14593" x="5965825" y="746125"/>
          <p14:tracePt t="14609" x="5973763" y="746125"/>
          <p14:tracePt t="14633" x="5981700" y="746125"/>
          <p14:tracePt t="14641" x="6003925" y="746125"/>
          <p14:tracePt t="14654" x="6057900" y="746125"/>
          <p14:tracePt t="14672" x="6118225" y="746125"/>
          <p14:tracePt t="14689" x="6134100" y="746125"/>
          <p14:tracePt t="15009" x="6149975" y="746125"/>
          <p14:tracePt t="15017" x="6164263" y="746125"/>
          <p14:tracePt t="15025" x="6188075" y="746125"/>
          <p14:tracePt t="15037" x="6248400" y="746125"/>
          <p14:tracePt t="15055" x="6294438" y="746125"/>
          <p14:tracePt t="15071" x="6308725" y="746125"/>
          <p14:tracePt t="15087" x="6316663" y="746125"/>
          <p14:tracePt t="15105" x="6346825" y="731838"/>
          <p14:tracePt t="15137" x="6416675" y="731838"/>
          <p14:tracePt t="15145" x="6477000" y="731838"/>
          <p14:tracePt t="15154" x="6621463" y="731838"/>
          <p14:tracePt t="15171" x="6659563" y="731838"/>
          <p14:tracePt t="15188" x="6667500" y="731838"/>
          <p14:tracePt t="15217" x="6675438" y="731838"/>
          <p14:tracePt t="15232" x="6683375" y="731838"/>
          <p14:tracePt t="21557" x="6683375" y="723900"/>
          <p14:tracePt t="22137" x="6675438" y="708025"/>
          <p14:tracePt t="22161" x="6675438" y="701675"/>
          <p14:tracePt t="22201" x="6675438" y="693738"/>
          <p14:tracePt t="22209" x="6675438" y="685800"/>
          <p14:tracePt t="22217" x="6675438" y="677863"/>
          <p14:tracePt t="22232" x="6675438" y="669925"/>
          <p14:tracePt t="22246" x="6675438" y="663575"/>
          <p14:tracePt t="22272" x="6675438" y="655638"/>
          <p14:tracePt t="22281" x="6675438" y="647700"/>
          <p14:tracePt t="22297" x="6667500" y="639763"/>
          <p14:tracePt t="22332" x="6667500" y="625475"/>
          <p14:tracePt t="22353" x="6667500" y="617538"/>
          <p14:tracePt t="22369" x="6667500" y="609600"/>
          <p14:tracePt t="22385" x="6659563" y="609600"/>
          <p14:tracePt t="22393" x="6651625" y="593725"/>
          <p14:tracePt t="22409" x="6645275" y="593725"/>
          <p14:tracePt t="22441" x="6629400" y="593725"/>
          <p14:tracePt t="22601" x="6621463" y="593725"/>
          <p14:tracePt t="22672" x="6613525" y="593725"/>
          <p14:tracePt t="22689" x="6607175" y="593725"/>
          <p14:tracePt t="22697" x="6599238" y="593725"/>
          <p14:tracePt t="22721" x="6599238" y="587375"/>
          <p14:tracePt t="22730" x="6591300" y="587375"/>
          <p14:tracePt t="22746" x="6591300" y="579438"/>
          <p14:tracePt t="22763" x="6583363" y="579438"/>
          <p14:tracePt t="22779" x="6575425" y="579438"/>
          <p14:tracePt t="22809" x="6569075" y="579438"/>
          <p14:tracePt t="22825" x="6561138" y="579438"/>
          <p14:tracePt t="22832" x="6545263" y="579438"/>
          <p14:tracePt t="22846" x="6523038" y="579438"/>
          <p14:tracePt t="22863" x="6507163" y="579438"/>
          <p14:tracePt t="22880" x="6492875" y="579438"/>
          <p14:tracePt t="22985" x="6484938" y="579438"/>
          <p14:tracePt t="23001" x="6461125" y="579438"/>
          <p14:tracePt t="23009" x="6454775" y="579438"/>
          <p14:tracePt t="23025" x="6454775" y="587375"/>
          <p14:tracePt t="23073" x="6446838" y="601663"/>
          <p14:tracePt t="23097" x="6446838" y="609600"/>
          <p14:tracePt t="23113" x="6446838" y="617538"/>
          <p14:tracePt t="23121" x="6438900" y="631825"/>
          <p14:tracePt t="23130" x="6438900" y="647700"/>
          <p14:tracePt t="23147" x="6438900" y="655638"/>
          <p14:tracePt t="23162" x="6438900" y="669925"/>
          <p14:tracePt t="23179" x="6438900" y="677863"/>
          <p14:tracePt t="23209" x="6438900" y="685800"/>
          <p14:tracePt t="23225" x="6438900" y="693738"/>
          <p14:tracePt t="23272" x="6438900" y="701675"/>
          <p14:tracePt t="23281" x="6438900" y="708025"/>
          <p14:tracePt t="23297" x="6438900" y="715963"/>
          <p14:tracePt t="23313" x="6438900" y="723900"/>
          <p14:tracePt t="23330" x="6446838" y="723900"/>
          <p14:tracePt t="23346" x="6446838" y="739775"/>
          <p14:tracePt t="23362" x="6446838" y="746125"/>
          <p14:tracePt t="23393" x="6446838" y="754063"/>
          <p14:tracePt t="23401" x="6454775" y="762000"/>
          <p14:tracePt t="23425" x="6454775" y="769938"/>
          <p14:tracePt t="23449" x="6469063" y="777875"/>
          <p14:tracePt t="23465" x="6469063" y="784225"/>
          <p14:tracePt t="23481" x="6477000" y="792163"/>
          <p14:tracePt t="23497" x="6492875" y="800100"/>
          <p14:tracePt t="23512" x="6492875" y="808038"/>
          <p14:tracePt t="23521" x="6499225" y="808038"/>
          <p14:tracePt t="23530" x="6507163" y="815975"/>
          <p14:tracePt t="23546" x="6515100" y="822325"/>
          <p14:tracePt t="23561" x="6530975" y="830263"/>
          <p14:tracePt t="23585" x="6537325" y="830263"/>
          <p14:tracePt t="23632" x="6545263" y="830263"/>
          <p14:tracePt t="23641" x="6561138" y="830263"/>
          <p14:tracePt t="23657" x="6569075" y="830263"/>
          <p14:tracePt t="23697" x="6575425" y="830263"/>
          <p14:tracePt t="23712" x="6583363" y="830263"/>
          <p14:tracePt t="23721" x="6591300" y="830263"/>
          <p14:tracePt t="23729" x="6607175" y="830263"/>
          <p14:tracePt t="23746" x="6613525" y="830263"/>
          <p14:tracePt t="23762" x="6621463" y="830263"/>
          <p14:tracePt t="23778" x="6621463" y="822325"/>
          <p14:tracePt t="23801" x="6621463" y="815975"/>
          <p14:tracePt t="23811" x="6621463" y="808038"/>
          <p14:tracePt t="23828" x="6629400" y="784225"/>
          <p14:tracePt t="23845" x="6645275" y="762000"/>
          <p14:tracePt t="23862" x="6651625" y="754063"/>
          <p14:tracePt t="23878" x="6651625" y="746125"/>
          <p14:tracePt t="23895" x="6659563" y="739775"/>
          <p14:tracePt t="23937" x="6659563" y="731838"/>
          <p14:tracePt t="23953" x="6667500" y="715963"/>
          <p14:tracePt t="23961" x="6675438" y="708025"/>
          <p14:tracePt t="23969" x="6675438" y="701675"/>
          <p14:tracePt t="23978" x="6689725" y="677863"/>
          <p14:tracePt t="23995" x="6689725" y="663575"/>
          <p14:tracePt t="24011" x="6697663" y="647700"/>
          <p14:tracePt t="24032" x="6697663" y="639763"/>
          <p14:tracePt t="24105" x="6697663" y="631825"/>
          <p14:tracePt t="24121" x="6697663" y="617538"/>
          <p14:tracePt t="24145" x="6697663" y="609600"/>
          <p14:tracePt t="24169" x="6689725" y="593725"/>
          <p14:tracePt t="24241" x="6675438" y="593725"/>
          <p14:tracePt t="24457" x="6667500" y="593725"/>
          <p14:tracePt t="24537" x="6645275" y="587375"/>
          <p14:tracePt t="24545" x="6637338" y="587375"/>
          <p14:tracePt t="24569" x="6629400" y="587375"/>
          <p14:tracePt t="24585" x="6621463" y="587375"/>
          <p14:tracePt t="24593" x="6613525" y="579438"/>
          <p14:tracePt t="24601" x="6607175" y="579438"/>
          <p14:tracePt t="24625" x="6599238" y="571500"/>
          <p14:tracePt t="24657" x="6591300" y="571500"/>
          <p14:tracePt t="24665" x="6575425" y="571500"/>
          <p14:tracePt t="24705" x="6569075" y="571500"/>
          <p14:tracePt t="24761" x="6561138" y="571500"/>
          <p14:tracePt t="24777" x="6553200" y="571500"/>
          <p14:tracePt t="24801" x="6545263" y="571500"/>
          <p14:tracePt t="24817" x="6537325" y="571500"/>
          <p14:tracePt t="24833" x="6530975" y="571500"/>
          <p14:tracePt t="24857" x="6515100" y="571500"/>
          <p14:tracePt t="24865" x="6507163" y="571500"/>
          <p14:tracePt t="24889" x="6499225" y="579438"/>
          <p14:tracePt t="24897" x="6492875" y="579438"/>
          <p14:tracePt t="24937" x="6484938" y="587375"/>
          <p14:tracePt t="24969" x="6477000" y="587375"/>
          <p14:tracePt t="24993" x="6477000" y="593725"/>
          <p14:tracePt t="25001" x="6477000" y="601663"/>
          <p14:tracePt t="25011" x="6461125" y="609600"/>
          <p14:tracePt t="25028" x="6461125" y="617538"/>
          <p14:tracePt t="25044" x="6461125" y="625475"/>
          <p14:tracePt t="25065" x="6454775" y="631825"/>
          <p14:tracePt t="25081" x="6454775" y="639763"/>
          <p14:tracePt t="25129" x="6454775" y="655638"/>
          <p14:tracePt t="25161" x="6446838" y="663575"/>
          <p14:tracePt t="25193" x="6446838" y="669925"/>
          <p14:tracePt t="25209" x="6446838" y="677863"/>
          <p14:tracePt t="25225" x="6446838" y="685800"/>
          <p14:tracePt t="25233" x="6446838" y="715963"/>
          <p14:tracePt t="25257" x="6523038" y="792163"/>
          <p14:tracePt t="25265" x="6537325" y="815975"/>
          <p14:tracePt t="25277" x="6591300" y="860425"/>
          <p14:tracePt t="25293" x="6591300" y="868363"/>
          <p14:tracePt t="25310" x="6607175" y="892175"/>
          <p14:tracePt t="25327" x="6607175" y="906463"/>
          <p14:tracePt t="25346" x="6607175" y="914400"/>
          <p14:tracePt t="25377" x="6613525" y="930275"/>
          <p14:tracePt t="25401" x="6621463" y="930275"/>
          <p14:tracePt t="25417" x="6637338" y="944563"/>
          <p14:tracePt t="25432" x="6645275" y="944563"/>
          <p14:tracePt t="25497" x="6651625" y="944563"/>
          <p14:tracePt t="25505" x="6659563" y="944563"/>
          <p14:tracePt t="25513" x="6675438" y="944563"/>
          <p14:tracePt t="25537" x="6683375" y="944563"/>
          <p14:tracePt t="25585" x="6689725" y="944563"/>
          <p14:tracePt t="25593" x="6697663" y="944563"/>
          <p14:tracePt t="25601" x="6713538" y="930275"/>
          <p14:tracePt t="25610" x="6721475" y="906463"/>
          <p14:tracePt t="25627" x="6727825" y="898525"/>
          <p14:tracePt t="25644" x="6727825" y="892175"/>
          <p14:tracePt t="25660" x="6735763" y="884238"/>
          <p14:tracePt t="25676" x="6743700" y="876300"/>
          <p14:tracePt t="25693" x="6743700" y="868363"/>
          <p14:tracePt t="25710" x="6743700" y="854075"/>
          <p14:tracePt t="25727" x="6751638" y="830263"/>
          <p14:tracePt t="25746" x="6751638" y="815975"/>
          <p14:tracePt t="25746" x="6759575" y="792163"/>
          <p14:tracePt t="25761" x="6759575" y="784225"/>
          <p14:tracePt t="25778" x="6759575" y="769938"/>
          <p14:tracePt t="25794" x="6759575" y="754063"/>
          <p14:tracePt t="25810" x="6759575" y="746125"/>
          <p14:tracePt t="25827" x="6759575" y="723900"/>
          <p14:tracePt t="25844" x="6759575" y="701675"/>
          <p14:tracePt t="25860" x="6759575" y="677863"/>
          <p14:tracePt t="25877" x="6765925" y="663575"/>
          <p14:tracePt t="25893" x="6765925" y="647700"/>
          <p14:tracePt t="25910" x="6765925" y="625475"/>
          <p14:tracePt t="25926" x="6765925" y="617538"/>
          <p14:tracePt t="25943" x="6759575" y="593725"/>
          <p14:tracePt t="25960" x="6735763" y="571500"/>
          <p14:tracePt t="25976" x="6735763" y="563563"/>
          <p14:tracePt t="25993" x="6697663" y="541338"/>
          <p14:tracePt t="26010" x="6683375" y="533400"/>
          <p14:tracePt t="26041" x="6675438" y="533400"/>
          <p14:tracePt t="26089" x="6667500" y="533400"/>
          <p14:tracePt t="26097" x="6645275" y="525463"/>
          <p14:tracePt t="26129" x="6637338" y="525463"/>
          <p14:tracePt t="26145" x="6629400" y="525463"/>
          <p14:tracePt t="26161" x="6621463" y="525463"/>
          <p14:tracePt t="26177" x="6607175" y="525463"/>
          <p14:tracePt t="26185" x="6599238" y="525463"/>
          <p14:tracePt t="26194" x="6575425" y="525463"/>
          <p14:tracePt t="26210" x="6553200" y="525463"/>
          <p14:tracePt t="26226" x="6545263" y="525463"/>
          <p14:tracePt t="26242" x="6530975" y="525463"/>
          <p14:tracePt t="26260" x="6515100" y="525463"/>
          <p14:tracePt t="26276" x="6499225" y="525463"/>
          <p14:tracePt t="26297" x="6492875" y="525463"/>
          <p14:tracePt t="26313" x="6477000" y="541338"/>
          <p14:tracePt t="26329" x="6469063" y="541338"/>
          <p14:tracePt t="26345" x="6461125" y="549275"/>
          <p14:tracePt t="26361" x="6454775" y="549275"/>
          <p14:tracePt t="26376" x="6446838" y="563563"/>
          <p14:tracePt t="26393" x="6446838" y="571500"/>
          <p14:tracePt t="26425" x="6438900" y="571500"/>
          <p14:tracePt t="26432" x="6438900" y="587375"/>
          <p14:tracePt t="26442" x="6438900" y="593725"/>
          <p14:tracePt t="26459" x="6438900" y="609600"/>
          <p14:tracePt t="26477" x="6423025" y="625475"/>
          <p14:tracePt t="26492" x="6423025" y="631825"/>
          <p14:tracePt t="26508" x="6423025" y="639763"/>
          <p14:tracePt t="26526" x="6423025" y="655638"/>
          <p14:tracePt t="26543" x="6423025" y="669925"/>
          <p14:tracePt t="26585" x="6423025" y="677863"/>
          <p14:tracePt t="26641" x="6423025" y="685800"/>
          <p14:tracePt t="26681" x="6423025" y="693738"/>
          <p14:tracePt t="26689" x="6423025" y="708025"/>
          <p14:tracePt t="26713" x="6423025" y="715963"/>
          <p14:tracePt t="26761" x="6430963" y="731838"/>
          <p14:tracePt t="26769" x="6438900" y="739775"/>
          <p14:tracePt t="26792" x="6446838" y="746125"/>
          <p14:tracePt t="26809" x="6461125" y="746125"/>
          <p14:tracePt t="26833" x="6469063" y="754063"/>
          <p14:tracePt t="26849" x="6477000" y="769938"/>
          <p14:tracePt t="26865" x="6492875" y="784225"/>
          <p14:tracePt t="26897" x="6507163" y="792163"/>
          <p14:tracePt t="26929" x="6515100" y="800100"/>
          <p14:tracePt t="27009" x="6515100" y="808038"/>
          <p14:tracePt t="27849" x="6507163" y="815975"/>
          <p14:tracePt t="27857" x="6492875" y="822325"/>
          <p14:tracePt t="27865" x="6477000" y="830263"/>
          <p14:tracePt t="27874" x="6438900" y="860425"/>
          <p14:tracePt t="27892" x="6370638" y="906463"/>
          <p14:tracePt t="27908" x="6256338" y="998538"/>
          <p14:tracePt t="27925" x="6103938" y="1082675"/>
          <p14:tracePt t="27942" x="6011863" y="1127125"/>
          <p14:tracePt t="27958" x="5965825" y="1158875"/>
          <p14:tracePt t="27975" x="5935663" y="1173163"/>
          <p14:tracePt t="27992" x="5921375" y="1181100"/>
          <p14:tracePt t="27992" x="5921375" y="1189038"/>
          <p14:tracePt t="28009" x="5905500" y="1189038"/>
          <p14:tracePt t="28025" x="5845175" y="1227138"/>
          <p14:tracePt t="28042" x="5783263" y="1273175"/>
          <p14:tracePt t="28058" x="5722938" y="1295400"/>
          <p14:tracePt t="28075" x="5692775" y="1311275"/>
          <p14:tracePt t="28091" x="5661025" y="1325563"/>
          <p14:tracePt t="28108" x="5630863" y="1325563"/>
          <p14:tracePt t="28126" x="5578475" y="1341438"/>
          <p14:tracePt t="28141" x="5508625" y="1363663"/>
          <p14:tracePt t="28158" x="5426075" y="1379538"/>
          <p14:tracePt t="28174" x="5410200" y="1379538"/>
          <p14:tracePt t="28191" x="5394325" y="1379538"/>
          <p14:tracePt t="28207" x="5380038" y="1387475"/>
          <p14:tracePt t="28249" x="5364163" y="1393825"/>
          <p14:tracePt t="28257" x="5326063" y="1393825"/>
          <p14:tracePt t="28274" x="5303838" y="1409700"/>
          <p14:tracePt t="28289" x="5287963" y="1409700"/>
          <p14:tracePt t="28297" x="5257800" y="1409700"/>
          <p14:tracePt t="28307" x="5203825" y="1417638"/>
          <p14:tracePt t="28324" x="5135563" y="1425575"/>
          <p14:tracePt t="28347" x="5113338" y="1425575"/>
          <p14:tracePt t="28358" x="5089525" y="1425575"/>
          <p14:tracePt t="28374" x="5075238" y="1431925"/>
          <p14:tracePt t="28391" x="5059363" y="1431925"/>
          <p14:tracePt t="28391" x="5037138" y="1431925"/>
          <p14:tracePt t="28409" x="5029200" y="1439863"/>
          <p14:tracePt t="28409" x="4991100" y="1439863"/>
          <p14:tracePt t="28425" x="4922838" y="1455738"/>
          <p14:tracePt t="28441" x="4860925" y="1470025"/>
          <p14:tracePt t="28458" x="4754563" y="1493838"/>
          <p14:tracePt t="28475" x="4648200" y="1531938"/>
          <p14:tracePt t="28491" x="4556125" y="1546225"/>
          <p14:tracePt t="28507" x="4495800" y="1554163"/>
          <p14:tracePt t="28525" x="4435475" y="1570038"/>
          <p14:tracePt t="28541" x="4403725" y="1577975"/>
          <p14:tracePt t="28557" x="4373563" y="1577975"/>
          <p14:tracePt t="28574" x="4365625" y="1577975"/>
          <p14:tracePt t="28590" x="4359275" y="1584325"/>
          <p14:tracePt t="28607" x="4343400" y="1584325"/>
          <p14:tracePt t="28607" x="4321175" y="1584325"/>
          <p14:tracePt t="28626" x="4283075" y="1584325"/>
          <p14:tracePt t="28641" x="4237038" y="1584325"/>
          <p14:tracePt t="28658" x="4213225" y="1584325"/>
          <p14:tracePt t="28675" x="4191000" y="1584325"/>
          <p14:tracePt t="28691" x="4175125" y="1584325"/>
          <p14:tracePt t="28707" x="4152900" y="1584325"/>
          <p14:tracePt t="28725" x="4168775" y="1584325"/>
          <p14:tracePt t="28953" x="4175125" y="1584325"/>
          <p14:tracePt t="28961" x="4198938" y="1570038"/>
          <p14:tracePt t="28973" x="4229100" y="1570038"/>
          <p14:tracePt t="28990" x="4259263" y="1554163"/>
          <p14:tracePt t="29007" x="4297363" y="1554163"/>
          <p14:tracePt t="29025" x="4313238" y="1546225"/>
          <p14:tracePt t="29039" x="4321175" y="1539875"/>
          <p14:tracePt t="29039" x="4327525" y="1539875"/>
          <p14:tracePt t="29058" x="4335463" y="1539875"/>
          <p14:tracePt t="29074" x="4351338" y="1539875"/>
          <p14:tracePt t="29091" x="4389438" y="1516063"/>
          <p14:tracePt t="29107" x="4449763" y="1508125"/>
          <p14:tracePt t="29124" x="4511675" y="1501775"/>
          <p14:tracePt t="29140" x="4549775" y="1485900"/>
          <p14:tracePt t="29157" x="4556125" y="1485900"/>
          <p14:tracePt t="29173" x="4564063" y="1485900"/>
          <p14:tracePt t="29189" x="4579938" y="1485900"/>
          <p14:tracePt t="29206" x="4602163" y="1485900"/>
          <p14:tracePt t="29223" x="4640263" y="1485900"/>
          <p14:tracePt t="29223" x="4670425" y="1485900"/>
          <p14:tracePt t="29241" x="4724400" y="1470025"/>
          <p14:tracePt t="29257" x="4792663" y="1463675"/>
          <p14:tracePt t="29274" x="4822825" y="1463675"/>
          <p14:tracePt t="29290" x="4838700" y="1455738"/>
          <p14:tracePt t="29306" x="4892675" y="1447800"/>
          <p14:tracePt t="29323" x="4945063" y="1431925"/>
          <p14:tracePt t="29340" x="4983163" y="1425575"/>
          <p14:tracePt t="29357" x="4999038" y="1425575"/>
          <p14:tracePt t="29372" x="5013325" y="1425575"/>
          <p14:tracePt t="29401" x="5029200" y="1425575"/>
          <p14:tracePt t="29409" x="5051425" y="1425575"/>
          <p14:tracePt t="29423" x="5159375" y="1409700"/>
          <p14:tracePt t="29423" x="5227638" y="1393825"/>
          <p14:tracePt t="29441" x="5341938" y="1393825"/>
          <p14:tracePt t="29458" x="5418138" y="1387475"/>
          <p14:tracePt t="29474" x="5426075" y="1387475"/>
          <p14:tracePt t="29489" x="5418138" y="1387475"/>
          <p14:tracePt t="29849" x="5410200" y="1387475"/>
          <p14:tracePt t="29872" x="5402263" y="1387475"/>
          <p14:tracePt t="29897" x="5394325" y="1387475"/>
          <p14:tracePt t="29905" x="5387975" y="1387475"/>
          <p14:tracePt t="29945" x="5372100" y="1387475"/>
          <p14:tracePt t="34646" x="5364163" y="1387475"/>
          <p14:tracePt t="35113" x="5356225" y="1387475"/>
          <p14:tracePt t="35152" x="5349875" y="1387475"/>
          <p14:tracePt t="35161" x="5334000" y="1387475"/>
          <p14:tracePt t="35353" x="5311775" y="1387475"/>
          <p14:tracePt t="35401" x="5303838" y="1387475"/>
          <p14:tracePt t="35409" x="5287963" y="1387475"/>
          <p14:tracePt t="35425" x="5273675" y="1387475"/>
          <p14:tracePt t="35440" x="5265738" y="1387475"/>
          <p14:tracePt t="35450" x="5257800" y="1401763"/>
          <p14:tracePt t="35466" x="5197475" y="1409700"/>
          <p14:tracePt t="35483" x="5135563" y="1439863"/>
          <p14:tracePt t="35500" x="5029200" y="1501775"/>
          <p14:tracePt t="35500" x="4953000" y="1516063"/>
          <p14:tracePt t="35523" x="4906963" y="1539875"/>
          <p14:tracePt t="35534" x="4822825" y="1577975"/>
          <p14:tracePt t="35549" x="4770438" y="1600200"/>
          <p14:tracePt t="35565" x="4740275" y="1616075"/>
          <p14:tracePt t="35582" x="4724400" y="1622425"/>
          <p14:tracePt t="35598" x="4716463" y="1622425"/>
          <p14:tracePt t="35615" x="4702175" y="1622425"/>
          <p14:tracePt t="35649" x="4702175" y="1630363"/>
          <p14:tracePt t="35657" x="4694238" y="1630363"/>
          <p14:tracePt t="35667" x="4664075" y="1630363"/>
          <p14:tracePt t="35684" x="4632325" y="1654175"/>
          <p14:tracePt t="35700" x="4602163" y="1676400"/>
          <p14:tracePt t="35717" x="4572000" y="1692275"/>
          <p14:tracePt t="35733" x="4541838" y="1706563"/>
          <p14:tracePt t="35750" x="4525963" y="1706563"/>
          <p14:tracePt t="35767" x="4518025" y="1714500"/>
          <p14:tracePt t="35783" x="4487863" y="1714500"/>
          <p14:tracePt t="35783" x="4473575" y="1714500"/>
          <p14:tracePt t="35802" x="4457700" y="1714500"/>
          <p14:tracePt t="35816" x="4411663" y="1722438"/>
          <p14:tracePt t="35834" x="4373563" y="1730375"/>
          <p14:tracePt t="35851" x="4327525" y="1730375"/>
          <p14:tracePt t="35866" x="4321175" y="1730375"/>
          <p14:tracePt t="35882" x="4313238" y="1736725"/>
          <p14:tracePt t="35899" x="4297363" y="1736725"/>
          <p14:tracePt t="35921" x="4289425" y="1736725"/>
          <p14:tracePt t="35937" x="4283075" y="1744663"/>
          <p14:tracePt t="35949" x="4275138" y="1744663"/>
          <p14:tracePt t="36041" x="4267200" y="1744663"/>
          <p14:tracePt t="36049" x="4259263" y="1744663"/>
          <p14:tracePt t="36065" x="4251325" y="1744663"/>
          <p14:tracePt t="36857" x="4244975" y="1752600"/>
          <p14:tracePt t="36953" x="4237038" y="1752600"/>
          <p14:tracePt t="37152" x="4229100" y="1752600"/>
          <p14:tracePt t="37281" x="4213225" y="1752600"/>
          <p14:tracePt t="37289" x="4198938" y="1760538"/>
          <p14:tracePt t="37298" x="4160838" y="1768475"/>
          <p14:tracePt t="37315" x="4122738" y="1768475"/>
          <p14:tracePt t="37332" x="4098925" y="1782763"/>
          <p14:tracePt t="37347" x="4068763" y="1782763"/>
          <p14:tracePt t="37365" x="4030663" y="1790700"/>
          <p14:tracePt t="37381" x="3940175" y="1806575"/>
          <p14:tracePt t="37398" x="3840163" y="1812925"/>
          <p14:tracePt t="37415" x="3725863" y="1836738"/>
          <p14:tracePt t="37415" x="3679825" y="1836738"/>
          <p14:tracePt t="37433" x="3641725" y="1836738"/>
          <p14:tracePt t="37433" x="3603625" y="1851025"/>
          <p14:tracePt t="37449" x="3565525" y="1851025"/>
          <p14:tracePt t="37465" x="3535363" y="1851025"/>
          <p14:tracePt t="37482" x="3489325" y="1874838"/>
          <p14:tracePt t="37499" x="3459163" y="1882775"/>
          <p14:tracePt t="37515" x="3429000" y="1889125"/>
          <p14:tracePt t="37530" x="3322638" y="1912938"/>
          <p14:tracePt t="37547" x="3238500" y="1927225"/>
          <p14:tracePt t="37564" x="3146425" y="1935163"/>
          <p14:tracePt t="37581" x="3063875" y="1951038"/>
          <p14:tracePt t="37597" x="3017838" y="1958975"/>
          <p14:tracePt t="37613" x="2971800" y="1965325"/>
          <p14:tracePt t="37613" x="2955925" y="1965325"/>
          <p14:tracePt t="37632" x="2949575" y="1965325"/>
          <p14:tracePt t="37647" x="2933700" y="1973263"/>
          <p14:tracePt t="37664" x="2917825" y="1973263"/>
          <p14:tracePt t="37688" x="2911475" y="1973263"/>
          <p14:tracePt t="37704" x="2903538" y="1973263"/>
          <p14:tracePt t="37714" x="2895600" y="1981200"/>
          <p14:tracePt t="38618" x="2887663" y="1981200"/>
          <p14:tracePt t="38897" x="2887663" y="1989138"/>
          <p14:tracePt t="38921" x="2887663" y="1997075"/>
          <p14:tracePt t="38945" x="2903538" y="2003425"/>
          <p14:tracePt t="38961" x="2903538" y="2011363"/>
          <p14:tracePt t="38968" x="2917825" y="2019300"/>
          <p14:tracePt t="38985" x="2925763" y="2035175"/>
          <p14:tracePt t="39016" x="2933700" y="2041525"/>
          <p14:tracePt t="39032" x="2933700" y="2049463"/>
          <p14:tracePt t="39048" x="2941638" y="2057400"/>
          <p14:tracePt t="39064" x="2941638" y="2073275"/>
          <p14:tracePt t="39088" x="2949575" y="2079625"/>
          <p14:tracePt t="39096" x="2955925" y="2087563"/>
          <p14:tracePt t="39112" x="2963863" y="2095500"/>
          <p14:tracePt t="39120" x="2963863" y="2111375"/>
          <p14:tracePt t="39136" x="2971800" y="2111375"/>
          <p14:tracePt t="39146" x="2979738" y="2125663"/>
          <p14:tracePt t="39161" x="2987675" y="2133600"/>
          <p14:tracePt t="39179" x="2994025" y="2141538"/>
          <p14:tracePt t="39195" x="2994025" y="2149475"/>
          <p14:tracePt t="39213" x="2994025" y="2155825"/>
          <p14:tracePt t="39232" x="2994025" y="2163763"/>
          <p14:tracePt t="39249" x="2994025" y="2171700"/>
          <p14:tracePt t="39264" x="3001963" y="2179638"/>
          <p14:tracePt t="39329" x="3017838" y="2179638"/>
          <p14:tracePt t="39345" x="3025775" y="2179638"/>
          <p14:tracePt t="39362" x="3032125" y="2179638"/>
          <p14:tracePt t="39368" x="3040063" y="2179638"/>
          <p14:tracePt t="39385" x="3055938" y="2179638"/>
          <p14:tracePt t="39441" x="3070225" y="2179638"/>
          <p14:tracePt t="39457" x="3078163" y="2179638"/>
          <p14:tracePt t="39465" x="3086100" y="2179638"/>
          <p14:tracePt t="39479" x="3124200" y="2171700"/>
          <p14:tracePt t="39479" x="3140075" y="2171700"/>
          <p14:tracePt t="39498" x="3162300" y="2171700"/>
          <p14:tracePt t="39513" x="3170238" y="2171700"/>
          <p14:tracePt t="39609" x="3178175" y="2171700"/>
          <p14:tracePt t="39625" x="3184525" y="2171700"/>
          <p14:tracePt t="39657" x="3192463" y="2171700"/>
          <p14:tracePt t="39697" x="3200400" y="2171700"/>
          <p14:tracePt t="39705" x="3208338" y="2171700"/>
          <p14:tracePt t="39721" x="3216275" y="2179638"/>
          <p14:tracePt t="39745" x="3222625" y="2187575"/>
          <p14:tracePt t="43621" x="3230563" y="2187575"/>
          <p14:tracePt t="43649" x="3246438" y="2187575"/>
          <p14:tracePt t="43681" x="3254375" y="2193925"/>
          <p14:tracePt t="43689" x="3260725" y="2193925"/>
          <p14:tracePt t="43705" x="3276600" y="2209800"/>
          <p14:tracePt t="43712" x="3292475" y="2225675"/>
          <p14:tracePt t="43729" x="3314700" y="2232025"/>
          <p14:tracePt t="43945" x="3330575" y="2232025"/>
          <p14:tracePt t="43952" x="3344863" y="2232025"/>
          <p14:tracePt t="43961" x="3360738" y="2239963"/>
          <p14:tracePt t="43974" x="3382963" y="2247900"/>
          <p14:tracePt t="43991" x="3406775" y="2255838"/>
          <p14:tracePt t="44009" x="3421063" y="2255838"/>
          <p14:tracePt t="44025" x="3459163" y="2255838"/>
          <p14:tracePt t="44042" x="3521075" y="2255838"/>
          <p14:tracePt t="44059" x="3573463" y="2255838"/>
          <p14:tracePt t="44075" x="3589338" y="2255838"/>
          <p14:tracePt t="44091" x="3597275" y="2255838"/>
          <p14:tracePt t="44107" x="3603625" y="2255838"/>
          <p14:tracePt t="44124" x="3603625" y="2247900"/>
          <p14:tracePt t="44141" x="3635375" y="2232025"/>
          <p14:tracePt t="44158" x="3711575" y="2217738"/>
          <p14:tracePt t="44175" x="3802063" y="2193925"/>
          <p14:tracePt t="44175" x="3817938" y="2193925"/>
          <p14:tracePt t="44193" x="3848100" y="2179638"/>
          <p14:tracePt t="44208" x="3856038" y="2179638"/>
          <p14:tracePt t="44224" x="3886200" y="2179638"/>
          <p14:tracePt t="44241" x="3954463" y="2179638"/>
          <p14:tracePt t="44257" x="4068763" y="2179638"/>
          <p14:tracePt t="44274" x="4213225" y="2155825"/>
          <p14:tracePt t="44290" x="4343400" y="2133600"/>
          <p14:tracePt t="44306" x="4381500" y="2133600"/>
          <p14:tracePt t="44324" x="4403725" y="2117725"/>
          <p14:tracePt t="44340" x="4419600" y="2117725"/>
          <p14:tracePt t="44357" x="4487863" y="2117725"/>
          <p14:tracePt t="44373" x="4648200" y="2133600"/>
          <p14:tracePt t="44390" x="4792663" y="2163763"/>
          <p14:tracePt t="44407" x="4945063" y="2171700"/>
          <p14:tracePt t="44407" x="4999038" y="2171700"/>
          <p14:tracePt t="44425" x="5021263" y="2179638"/>
          <p14:tracePt t="44440" x="5067300" y="2179638"/>
          <p14:tracePt t="44457" x="5097463" y="2179638"/>
          <p14:tracePt t="44474" x="5151438" y="2179638"/>
          <p14:tracePt t="44490" x="5211763" y="2179638"/>
          <p14:tracePt t="44506" x="5295900" y="2179638"/>
          <p14:tracePt t="44523" x="5380038" y="2163763"/>
          <p14:tracePt t="44540" x="5486400" y="2163763"/>
          <p14:tracePt t="44556" x="5540375" y="2163763"/>
          <p14:tracePt t="44573" x="5570538" y="2163763"/>
          <p14:tracePt t="44590" x="5600700" y="2163763"/>
          <p14:tracePt t="44606" x="5646738" y="2163763"/>
          <p14:tracePt t="44624" x="5722938" y="2163763"/>
          <p14:tracePt t="44624" x="5807075" y="2163763"/>
          <p14:tracePt t="44642" x="5981700" y="2163763"/>
          <p14:tracePt t="44657" x="6188075" y="2163763"/>
          <p14:tracePt t="44674" x="6278563" y="2163763"/>
          <p14:tracePt t="44690" x="6316663" y="2163763"/>
          <p14:tracePt t="44706" x="6316663" y="2171700"/>
          <p14:tracePt t="44744" x="6324600" y="2171700"/>
          <p14:tracePt t="44760" x="6340475" y="2171700"/>
          <p14:tracePt t="44768" x="6362700" y="2171700"/>
          <p14:tracePt t="44776" x="6392863" y="2171700"/>
          <p14:tracePt t="44789" x="6423025" y="2179638"/>
          <p14:tracePt t="44806" x="6430963" y="2187575"/>
          <p14:tracePt t="44823" x="6392863" y="2225675"/>
          <p14:tracePt t="44823" x="6378575" y="2232025"/>
          <p14:tracePt t="44841" x="6378575" y="2239963"/>
          <p14:tracePt t="45241" x="6346825" y="2255838"/>
          <p14:tracePt t="45249" x="6332538" y="2255838"/>
          <p14:tracePt t="45257" x="6316663" y="2255838"/>
          <p14:tracePt t="45289" x="6302375" y="2255838"/>
          <p14:tracePt t="45369" x="6294438" y="2255838"/>
          <p14:tracePt t="45385" x="6286500" y="2255838"/>
          <p14:tracePt t="45392" x="6278563" y="2255838"/>
          <p14:tracePt t="45408" x="6270625" y="2263775"/>
          <p14:tracePt t="45422" x="6256338" y="2263775"/>
          <p14:tracePt t="45438" x="6232525" y="2270125"/>
          <p14:tracePt t="45456" x="6218238" y="2270125"/>
          <p14:tracePt t="45472" x="6210300" y="2278063"/>
          <p14:tracePt t="45489" x="6202363" y="2278063"/>
          <p14:tracePt t="45512" x="6188075" y="2278063"/>
          <p14:tracePt t="45552" x="6172200" y="2278063"/>
          <p14:tracePt t="45560" x="6142038" y="2278063"/>
          <p14:tracePt t="45577" x="6126163" y="2278063"/>
          <p14:tracePt t="45589" x="6088063" y="2278063"/>
          <p14:tracePt t="45606" x="6057900" y="2278063"/>
          <p14:tracePt t="45623" x="6011863" y="2278063"/>
          <p14:tracePt t="45623" x="5989638" y="2278063"/>
          <p14:tracePt t="45643" x="5959475" y="2278063"/>
          <p14:tracePt t="45657" x="5913438" y="2278063"/>
          <p14:tracePt t="45674" x="5851525" y="2278063"/>
          <p14:tracePt t="45690" x="5813425" y="2278063"/>
          <p14:tracePt t="45707" x="5761038" y="2293938"/>
          <p14:tracePt t="45723" x="5707063" y="2293938"/>
          <p14:tracePt t="45740" x="5630863" y="2308225"/>
          <p14:tracePt t="45756" x="5562600" y="2316163"/>
          <p14:tracePt t="45773" x="5508625" y="2316163"/>
          <p14:tracePt t="45790" x="5440363" y="2316163"/>
          <p14:tracePt t="45806" x="5410200" y="2324100"/>
          <p14:tracePt t="45823" x="5372100" y="2332038"/>
          <p14:tracePt t="45840" x="5341938" y="2346325"/>
          <p14:tracePt t="45856" x="5273675" y="2362200"/>
          <p14:tracePt t="45874" x="5181600" y="2370138"/>
          <p14:tracePt t="45890" x="5083175" y="2384425"/>
          <p14:tracePt t="45907" x="5021263" y="2384425"/>
          <p14:tracePt t="45923" x="4991100" y="2392363"/>
          <p14:tracePt t="45940" x="4930775" y="2408238"/>
          <p14:tracePt t="45956" x="4854575" y="2416175"/>
          <p14:tracePt t="45972" x="4778375" y="2416175"/>
          <p14:tracePt t="45989" x="4686300" y="2416175"/>
          <p14:tracePt t="46006" x="4610100" y="2422525"/>
          <p14:tracePt t="46023" x="4525963" y="2430463"/>
          <p14:tracePt t="46023" x="4511675" y="2430463"/>
          <p14:tracePt t="46041" x="4479925" y="2438400"/>
          <p14:tracePt t="46055" x="4427538" y="2460625"/>
          <p14:tracePt t="46055" x="4403725" y="2460625"/>
          <p14:tracePt t="46073" x="4343400" y="2460625"/>
          <p14:tracePt t="46090" x="4259263" y="2484438"/>
          <p14:tracePt t="46106" x="4183063" y="2492375"/>
          <p14:tracePt t="46123" x="4084638" y="2506663"/>
          <p14:tracePt t="46140" x="3992563" y="2536825"/>
          <p14:tracePt t="46156" x="3908425" y="2560638"/>
          <p14:tracePt t="46172" x="3825875" y="2582863"/>
          <p14:tracePt t="46190" x="3771900" y="2606675"/>
          <p14:tracePt t="46206" x="3756025" y="2613025"/>
          <p14:tracePt t="46222" x="3741738" y="2620963"/>
          <p14:tracePt t="46239" x="3733800" y="2620963"/>
          <p14:tracePt t="46255" x="3725863" y="2628900"/>
          <p14:tracePt t="46273" x="3695700" y="2636838"/>
          <p14:tracePt t="46290" x="3627438" y="2636838"/>
          <p14:tracePt t="46306" x="3559175" y="2636838"/>
          <p14:tracePt t="46323" x="3513138" y="2636838"/>
          <p14:tracePt t="46339" x="3482975" y="2636838"/>
          <p14:tracePt t="46354" x="3451225" y="2636838"/>
          <p14:tracePt t="46371" x="3451225" y="2644775"/>
          <p14:tracePt t="46392" x="3444875" y="2644775"/>
          <p14:tracePt t="46404" x="3451225" y="2644775"/>
          <p14:tracePt t="46585" x="3459163" y="2644775"/>
          <p14:tracePt t="46601" x="3467100" y="2644775"/>
          <p14:tracePt t="46609" x="3475038" y="2644775"/>
          <p14:tracePt t="46622" x="3505200" y="2644775"/>
          <p14:tracePt t="46622" x="3527425" y="2644775"/>
          <p14:tracePt t="46642" x="3559175" y="2644775"/>
          <p14:tracePt t="46655" x="3597275" y="2644775"/>
          <p14:tracePt t="46655" x="3611563" y="2644775"/>
          <p14:tracePt t="46674" x="3641725" y="2644775"/>
          <p14:tracePt t="46690" x="3649663" y="2644775"/>
          <p14:tracePt t="46713" x="3657600" y="2644775"/>
          <p14:tracePt t="46722" x="3665538" y="2644775"/>
          <p14:tracePt t="46745" x="3673475" y="2644775"/>
          <p14:tracePt t="46755" x="3679825" y="2644775"/>
          <p14:tracePt t="46771" x="3695700" y="2644775"/>
          <p14:tracePt t="46793" x="3703638" y="2636838"/>
          <p14:tracePt t="46809" x="3711575" y="2636838"/>
          <p14:tracePt t="46825" x="3717925" y="2636838"/>
          <p14:tracePt t="46838" x="3725863" y="2636838"/>
          <p14:tracePt t="46854" x="3733800" y="2636838"/>
          <p14:tracePt t="46872" x="3771900" y="2636838"/>
          <p14:tracePt t="46890" x="3787775" y="2636838"/>
          <p14:tracePt t="46906" x="3810000" y="2636838"/>
          <p14:tracePt t="46923" x="3825875" y="2636838"/>
          <p14:tracePt t="46938" x="3832225" y="2636838"/>
          <p14:tracePt t="46954" x="3840163" y="2636838"/>
          <p14:tracePt t="46971" x="3856038" y="2636838"/>
          <p14:tracePt t="47000" x="3863975" y="2636838"/>
          <p14:tracePt t="47017" x="3870325" y="2636838"/>
          <p14:tracePt t="47024" x="3878263" y="2636838"/>
          <p14:tracePt t="47037" x="3902075" y="2636838"/>
          <p14:tracePt t="47054" x="3908425" y="2636838"/>
          <p14:tracePt t="47071" x="3924300" y="2636838"/>
          <p14:tracePt t="47089" x="3932238" y="2636838"/>
          <p14:tracePt t="47121" x="3954463" y="2636838"/>
          <p14:tracePt t="47137" x="3970338" y="2636838"/>
          <p14:tracePt t="47145" x="3984625" y="2620963"/>
          <p14:tracePt t="47155" x="4000500" y="2620963"/>
          <p14:tracePt t="47171" x="4016375" y="2620963"/>
          <p14:tracePt t="47187" x="4046538" y="2613025"/>
          <p14:tracePt t="47205" x="4068763" y="2613025"/>
          <p14:tracePt t="47221" x="4098925" y="2613025"/>
          <p14:tracePt t="47238" x="4144963" y="2613025"/>
          <p14:tracePt t="47255" x="4198938" y="2613025"/>
          <p14:tracePt t="47255" x="4221163" y="2613025"/>
          <p14:tracePt t="47273" x="4237038" y="2613025"/>
          <p14:tracePt t="47288" x="4283075" y="2598738"/>
          <p14:tracePt t="47306" x="4297363" y="2598738"/>
          <p14:tracePt t="47322" x="4313238" y="2598738"/>
          <p14:tracePt t="47339" x="4343400" y="2598738"/>
          <p14:tracePt t="47355" x="4381500" y="2598738"/>
          <p14:tracePt t="47372" x="4435475" y="2598738"/>
          <p14:tracePt t="47388" x="4511675" y="2598738"/>
          <p14:tracePt t="47405" x="4602163" y="2598738"/>
          <p14:tracePt t="47421" x="4678363" y="2598738"/>
          <p14:tracePt t="47438" x="4732338" y="2598738"/>
          <p14:tracePt t="47455" x="4784725" y="2606675"/>
          <p14:tracePt t="47471" x="4816475" y="2606675"/>
          <p14:tracePt t="47471" x="4830763" y="2606675"/>
          <p14:tracePt t="47489" x="4868863" y="2606675"/>
          <p14:tracePt t="47506" x="4953000" y="2606675"/>
          <p14:tracePt t="47521" x="5059363" y="2606675"/>
          <p14:tracePt t="47537" x="5181600" y="2606675"/>
          <p14:tracePt t="47554" x="5280025" y="2606675"/>
          <p14:tracePt t="47570" x="5341938" y="2606675"/>
          <p14:tracePt t="47587" x="5387975" y="2606675"/>
          <p14:tracePt t="47604" x="5402263" y="2606675"/>
          <p14:tracePt t="47620" x="5432425" y="2606675"/>
          <p14:tracePt t="47637" x="5494338" y="2606675"/>
          <p14:tracePt t="47653" x="5608638" y="2606675"/>
          <p14:tracePt t="47670" x="5722938" y="2606675"/>
          <p14:tracePt t="47686" x="5851525" y="2590800"/>
          <p14:tracePt t="47703" x="6049963" y="2590800"/>
          <p14:tracePt t="47721" x="6134100" y="2590800"/>
          <p14:tracePt t="47737" x="6180138" y="2590800"/>
          <p14:tracePt t="47754" x="6218238" y="2590800"/>
          <p14:tracePt t="47770" x="6286500" y="2590800"/>
          <p14:tracePt t="47787" x="6354763" y="2582863"/>
          <p14:tracePt t="47803" x="6430963" y="2568575"/>
          <p14:tracePt t="47820" x="6469063" y="2560638"/>
          <p14:tracePt t="47837" x="6515100" y="2560638"/>
          <p14:tracePt t="47853" x="6569075" y="2560638"/>
          <p14:tracePt t="47870" x="6651625" y="2560638"/>
          <p14:tracePt t="47887" x="6735763" y="2560638"/>
          <p14:tracePt t="47903" x="6773863" y="2560638"/>
          <p14:tracePt t="47903" x="6781800" y="2560638"/>
          <p14:tracePt t="47921" x="6765925" y="2560638"/>
          <p14:tracePt t="47977" x="6759575" y="2560638"/>
          <p14:tracePt t="47985" x="6751638" y="2560638"/>
          <p14:tracePt t="47992" x="6743700" y="2560638"/>
          <p14:tracePt t="48004" x="6735763" y="2568575"/>
          <p14:tracePt t="48021" x="6727825" y="2568575"/>
          <p14:tracePt t="48089" x="6721475" y="2574925"/>
          <p14:tracePt t="48112" x="6713538" y="2574925"/>
          <p14:tracePt t="48121" x="6689725" y="2574925"/>
          <p14:tracePt t="48129" x="6659563" y="2574925"/>
          <p14:tracePt t="48138" x="6621463" y="2582863"/>
          <p14:tracePt t="48154" x="6583363" y="2582863"/>
          <p14:tracePt t="48171" x="6561138" y="2590800"/>
          <p14:tracePt t="48187" x="6553200" y="2598738"/>
          <p14:tracePt t="48203" x="6545263" y="2598738"/>
          <p14:tracePt t="48220" x="6507163" y="2598738"/>
          <p14:tracePt t="48237" x="6461125" y="2606675"/>
          <p14:tracePt t="48254" x="6400800" y="2606675"/>
          <p14:tracePt t="48270" x="6324600" y="2606675"/>
          <p14:tracePt t="48287" x="6286500" y="2606675"/>
          <p14:tracePt t="48287" x="6256338" y="2606675"/>
          <p14:tracePt t="48305" x="6248400" y="2606675"/>
          <p14:tracePt t="48321" x="6232525" y="2613025"/>
          <p14:tracePt t="48336" x="6218238" y="2613025"/>
          <p14:tracePt t="48369" x="6210300" y="2613025"/>
          <p14:tracePt t="51036" x="6194425" y="2613025"/>
          <p14:tracePt t="51801" x="6156325" y="2613025"/>
          <p14:tracePt t="51809" x="6126163" y="2613025"/>
          <p14:tracePt t="51817" x="6027738" y="2574925"/>
          <p14:tracePt t="51834" x="5897563" y="2484438"/>
          <p14:tracePt t="51850" x="5761038" y="2384425"/>
          <p14:tracePt t="51867" x="5592763" y="2225675"/>
          <p14:tracePt t="51884" x="5394325" y="2049463"/>
          <p14:tracePt t="51900" x="5257800" y="1935163"/>
          <p14:tracePt t="51916" x="5143500" y="1828800"/>
          <p14:tracePt t="51933" x="5067300" y="1736725"/>
          <p14:tracePt t="51950" x="5006975" y="1660525"/>
          <p14:tracePt t="51966" x="4953000" y="1600200"/>
          <p14:tracePt t="51983" x="4914900" y="1546225"/>
          <p14:tracePt t="51983" x="4892675" y="1531938"/>
          <p14:tracePt t="52001" x="4838700" y="1477963"/>
          <p14:tracePt t="52018" x="4816475" y="1431925"/>
          <p14:tracePt t="52034" x="4778375" y="1371600"/>
          <p14:tracePt t="52051" x="4746625" y="1317625"/>
          <p14:tracePt t="52067" x="4724400" y="1287463"/>
          <p14:tracePt t="52083" x="4708525" y="1273175"/>
          <p14:tracePt t="52099" x="4694238" y="1257300"/>
          <p14:tracePt t="52116" x="4702175" y="1249363"/>
          <p14:tracePt t="52384" x="4716463" y="1249363"/>
          <p14:tracePt t="52408" x="4724400" y="1249363"/>
          <p14:tracePt t="52417" x="4724400" y="1257300"/>
          <p14:tracePt t="52425" x="4724400" y="1273175"/>
          <p14:tracePt t="52434" x="4740275" y="1303338"/>
          <p14:tracePt t="52451" x="4762500" y="1325563"/>
          <p14:tracePt t="52468" x="4800600" y="1363663"/>
          <p14:tracePt t="52484" x="4822825" y="1393825"/>
          <p14:tracePt t="52500" x="4860925" y="1425575"/>
          <p14:tracePt t="52517" x="4892675" y="1463675"/>
          <p14:tracePt t="52534" x="4953000" y="1539875"/>
          <p14:tracePt t="52550" x="5006975" y="1570038"/>
          <p14:tracePt t="52567" x="5021263" y="1570038"/>
          <p14:tracePt t="52583" x="5037138" y="1570038"/>
          <p14:tracePt t="52600" x="5051425" y="1577975"/>
          <p14:tracePt t="52617" x="5059363" y="1584325"/>
          <p14:tracePt t="52633" x="5067300" y="1577975"/>
          <p14:tracePt t="52651" x="5075238" y="1554163"/>
          <p14:tracePt t="52667" x="5089525" y="1546225"/>
          <p14:tracePt t="52684" x="5089525" y="1524000"/>
          <p14:tracePt t="52700" x="5097463" y="1524000"/>
          <p14:tracePt t="52746" x="5113338" y="1524000"/>
          <p14:tracePt t="52761" x="5113338" y="1516063"/>
          <p14:tracePt t="52778" x="5113338" y="1508125"/>
          <p14:tracePt t="52793" x="5113338" y="1501775"/>
          <p14:tracePt t="52801" x="5113338" y="1493838"/>
          <p14:tracePt t="52818" x="5113338" y="1477963"/>
          <p14:tracePt t="52833" x="5113338" y="1463675"/>
          <p14:tracePt t="52850" x="5105400" y="1463675"/>
          <p14:tracePt t="52866" x="5097463" y="1463675"/>
          <p14:tracePt t="52883" x="5083175" y="1463675"/>
          <p14:tracePt t="52900" x="5075238" y="1463675"/>
          <p14:tracePt t="52916" x="5045075" y="1463675"/>
          <p14:tracePt t="52933" x="5013325" y="1455738"/>
          <p14:tracePt t="52950" x="4968875" y="1455738"/>
          <p14:tracePt t="52967" x="4937125" y="1447800"/>
          <p14:tracePt t="52983" x="4914900" y="1447800"/>
          <p14:tracePt t="52999" x="4899025" y="1447800"/>
          <p14:tracePt t="52999" x="4892675" y="1431925"/>
          <p14:tracePt t="53018" x="4884738" y="1431925"/>
          <p14:tracePt t="53034" x="4876800" y="1431925"/>
          <p14:tracePt t="53048" x="4868863" y="1425575"/>
          <p14:tracePt t="53065" x="4846638" y="1425575"/>
          <p14:tracePt t="53084" x="4830763" y="1417638"/>
          <p14:tracePt t="53100" x="4838700" y="1439863"/>
          <p14:tracePt t="53514" x="4854575" y="1447800"/>
          <p14:tracePt t="53522" x="4892675" y="1470025"/>
          <p14:tracePt t="53532" x="5029200" y="1524000"/>
          <p14:tracePt t="53549" x="5097463" y="1524000"/>
          <p14:tracePt t="53566" x="5113338" y="1524000"/>
          <p14:tracePt t="53582" x="5127625" y="1524000"/>
          <p14:tracePt t="53599" x="5127625" y="1516063"/>
          <p14:tracePt t="53616" x="5121275" y="1470025"/>
          <p14:tracePt t="53616" x="5121275" y="1447800"/>
          <p14:tracePt t="53634" x="5113338" y="1431925"/>
          <p14:tracePt t="53649" x="5105400" y="1393825"/>
          <p14:tracePt t="53668" x="5105400" y="1387475"/>
          <p14:tracePt t="53714" x="5105400" y="1371600"/>
          <p14:tracePt t="53738" x="5105400" y="1363663"/>
          <p14:tracePt t="53762" x="5105400" y="1355725"/>
          <p14:tracePt t="53778" x="5105400" y="1349375"/>
          <p14:tracePt t="53850" x="5097463" y="1349375"/>
          <p14:tracePt t="53874" x="5097463" y="1355725"/>
          <p14:tracePt t="53890" x="5089525" y="1371600"/>
          <p14:tracePt t="53898" x="5083175" y="1379538"/>
          <p14:tracePt t="53906" x="5067300" y="1401763"/>
          <p14:tracePt t="53922" x="5067300" y="1417638"/>
          <p14:tracePt t="53937" x="5051425" y="1417638"/>
          <p14:tracePt t="53947" x="5037138" y="1431925"/>
          <p14:tracePt t="53965" x="5021263" y="1447800"/>
          <p14:tracePt t="53983" x="4991100" y="1463675"/>
          <p14:tracePt t="53999" x="4937125" y="1463675"/>
          <p14:tracePt t="54016" x="4906963" y="1463675"/>
          <p14:tracePt t="54016" x="4892675" y="1463675"/>
          <p14:tracePt t="54034" x="4876800" y="1463675"/>
          <p14:tracePt t="54048" x="4838700" y="1463675"/>
          <p14:tracePt t="54067" x="4778375" y="1447800"/>
          <p14:tracePt t="54083" x="4732338" y="1431925"/>
          <p14:tracePt t="54099" x="4664075" y="1379538"/>
          <p14:tracePt t="54116" x="4656138" y="1363663"/>
          <p14:tracePt t="54132" x="4656138" y="1371600"/>
          <p14:tracePt t="54353" x="4678363" y="1387475"/>
          <p14:tracePt t="54362" x="4708525" y="1401763"/>
          <p14:tracePt t="54370" x="4724400" y="1417638"/>
          <p14:tracePt t="54381" x="4762500" y="1455738"/>
          <p14:tracePt t="54398" x="4784725" y="1470025"/>
          <p14:tracePt t="54415" x="4800600" y="1477963"/>
          <p14:tracePt t="54432" x="4808538" y="1485900"/>
          <p14:tracePt t="54450" x="4816475" y="1485900"/>
          <p14:tracePt t="54466" x="4846638" y="1485900"/>
          <p14:tracePt t="54483" x="4876800" y="1485900"/>
          <p14:tracePt t="54499" x="4922838" y="1485900"/>
          <p14:tracePt t="54516" x="4960938" y="1485900"/>
          <p14:tracePt t="54533" x="4975225" y="1485900"/>
          <p14:tracePt t="54554" x="4983163" y="1485900"/>
          <p14:tracePt t="54570" x="4991100" y="1477963"/>
          <p14:tracePt t="54581" x="5013325" y="1463675"/>
          <p14:tracePt t="54598" x="5067300" y="1425575"/>
          <p14:tracePt t="54615" x="5075238" y="1409700"/>
          <p14:tracePt t="54631" x="5097463" y="1401763"/>
          <p14:tracePt t="54648" x="5105400" y="1393825"/>
          <p14:tracePt t="54666" x="5105400" y="1387475"/>
          <p14:tracePt t="54738" x="5105400" y="1379538"/>
          <p14:tracePt t="54810" x="5097463" y="1379538"/>
          <p14:tracePt t="54842" x="5083175" y="1393825"/>
          <p14:tracePt t="54850" x="5067300" y="1393825"/>
          <p14:tracePt t="54865" x="5051425" y="1417638"/>
          <p14:tracePt t="54865" x="5029200" y="1431925"/>
          <p14:tracePt t="54882" x="5006975" y="1455738"/>
          <p14:tracePt t="54899" x="4975225" y="1493838"/>
          <p14:tracePt t="54915" x="4960938" y="1508125"/>
          <p14:tracePt t="54932" x="4953000" y="1524000"/>
          <p14:tracePt t="54948" x="4945063" y="1524000"/>
          <p14:tracePt t="54964" x="4930775" y="1524000"/>
          <p14:tracePt t="54981" x="4922838" y="1524000"/>
          <p14:tracePt t="54997" x="4884738" y="1524000"/>
          <p14:tracePt t="55014" x="4868863" y="1524000"/>
          <p14:tracePt t="55030" x="4808538" y="1501775"/>
          <p14:tracePt t="55048" x="4754563" y="1470025"/>
          <p14:tracePt t="55065" x="4740275" y="1455738"/>
          <p14:tracePt t="55065" x="4724400" y="1447800"/>
          <p14:tracePt t="55082" x="4716463" y="1447800"/>
          <p14:tracePt t="55106" x="4708525" y="1431925"/>
          <p14:tracePt t="55193" x="4708525" y="1439863"/>
          <p14:tracePt t="55258" x="4724400" y="1439863"/>
          <p14:tracePt t="55266" x="4740275" y="1447800"/>
          <p14:tracePt t="55280" x="4770438" y="1463675"/>
          <p14:tracePt t="55280" x="4778375" y="1470025"/>
          <p14:tracePt t="55299" x="4816475" y="1470025"/>
          <p14:tracePt t="55315" x="4868863" y="1477963"/>
          <p14:tracePt t="55331" x="4914900" y="1485900"/>
          <p14:tracePt t="55348" x="4975225" y="1501775"/>
          <p14:tracePt t="55365" x="5051425" y="1501775"/>
          <p14:tracePt t="55381" x="5105400" y="1501775"/>
          <p14:tracePt t="55397" x="5135563" y="1493838"/>
          <p14:tracePt t="55414" x="5143500" y="1485900"/>
          <p14:tracePt t="55433" x="5143500" y="1477963"/>
          <p14:tracePt t="55450" x="5143500" y="1470025"/>
          <p14:tracePt t="55658" x="5143500" y="1463675"/>
          <p14:tracePt t="55666" x="5135563" y="1463675"/>
          <p14:tracePt t="55754" x="5127625" y="1463675"/>
          <p14:tracePt t="56066" x="5113338" y="1470025"/>
          <p14:tracePt t="56073" x="5113338" y="1477963"/>
          <p14:tracePt t="56090" x="5097463" y="1477963"/>
          <p14:tracePt t="56098" x="5083175" y="1485900"/>
          <p14:tracePt t="56113" x="5051425" y="1524000"/>
          <p14:tracePt t="56130" x="5037138" y="1546225"/>
          <p14:tracePt t="56130" x="5021263" y="1584325"/>
          <p14:tracePt t="56146" x="4991100" y="1622425"/>
          <p14:tracePt t="56163" x="4953000" y="1676400"/>
          <p14:tracePt t="56179" x="4922838" y="1736725"/>
          <p14:tracePt t="56195" x="4892675" y="1798638"/>
          <p14:tracePt t="56212" x="4876800" y="1851025"/>
          <p14:tracePt t="56230" x="4838700" y="1935163"/>
          <p14:tracePt t="56247" x="4792663" y="2027238"/>
          <p14:tracePt t="56263" x="4732338" y="2117725"/>
          <p14:tracePt t="56280" x="4686300" y="2201863"/>
          <p14:tracePt t="56296" x="4632325" y="2278063"/>
          <p14:tracePt t="56296" x="4610100" y="2324100"/>
          <p14:tracePt t="56314" x="4579938" y="2400300"/>
          <p14:tracePt t="56331" x="4525963" y="2476500"/>
          <p14:tracePt t="56347" x="4487863" y="2544763"/>
          <p14:tracePt t="56364" x="4479925" y="2590800"/>
          <p14:tracePt t="56380" x="4449763" y="2651125"/>
          <p14:tracePt t="56396" x="4427538" y="2689225"/>
          <p14:tracePt t="56413" x="4411663" y="2735263"/>
          <p14:tracePt t="56430" x="4411663" y="2743200"/>
          <p14:tracePt t="56446" x="4397375" y="2759075"/>
          <p14:tracePt t="56462" x="4397375" y="2781300"/>
          <p14:tracePt t="56479" x="4411663" y="2803525"/>
          <p14:tracePt t="56496" x="4411663" y="2835275"/>
          <p14:tracePt t="56496" x="4419600" y="2849563"/>
          <p14:tracePt t="56514" x="4427538" y="2857500"/>
          <p14:tracePt t="56530" x="4427538" y="2903538"/>
          <p14:tracePt t="56547" x="4449763" y="2963863"/>
          <p14:tracePt t="56562" x="4449763" y="3017838"/>
          <p14:tracePt t="56579" x="4465638" y="3070225"/>
          <p14:tracePt t="56595" x="4487863" y="3162300"/>
          <p14:tracePt t="56611" x="4511675" y="3254375"/>
          <p14:tracePt t="56629" x="4533900" y="3306763"/>
          <p14:tracePt t="56645" x="4533900" y="3360738"/>
          <p14:tracePt t="56662" x="4541838" y="3375025"/>
          <p14:tracePt t="56678" x="4541838" y="3406775"/>
          <p14:tracePt t="56695" x="4549775" y="3421063"/>
          <p14:tracePt t="56711" x="4549775" y="3429000"/>
          <p14:tracePt t="56728" x="4556125" y="3444875"/>
          <p14:tracePt t="56745" x="4579938" y="3482975"/>
          <p14:tracePt t="56762" x="4579938" y="3497263"/>
          <p14:tracePt t="56779" x="4587875" y="3513138"/>
          <p14:tracePt t="56795" x="4594225" y="3527425"/>
          <p14:tracePt t="56811" x="4618038" y="3543300"/>
          <p14:tracePt t="56828" x="4678363" y="3611563"/>
          <p14:tracePt t="56845" x="4762500" y="3687763"/>
          <p14:tracePt t="56862" x="4784725" y="3703638"/>
          <p14:tracePt t="56878" x="4800600" y="3711575"/>
          <p14:tracePt t="56895" x="4808538" y="3711575"/>
          <p14:tracePt t="56913" x="4816475" y="3711575"/>
          <p14:tracePt t="56929" x="4822825" y="3711575"/>
          <p14:tracePt t="56946" x="4830763" y="3717925"/>
          <p14:tracePt t="57856" x="4816475" y="3717925"/>
          <p14:tracePt t="58306" x="4808538" y="3717925"/>
          <p14:tracePt t="58322" x="4800600" y="3717925"/>
          <p14:tracePt t="58338" x="4792663" y="3717925"/>
          <p14:tracePt t="58346" x="4784725" y="3717925"/>
          <p14:tracePt t="58362" x="4778375" y="3717925"/>
          <p14:tracePt t="58379" x="4770438" y="3717925"/>
          <p14:tracePt t="58395" x="4762500" y="3717925"/>
          <p14:tracePt t="58411" x="4746625" y="3717925"/>
          <p14:tracePt t="58427" x="4732338" y="3717925"/>
          <p14:tracePt t="58445" x="4708525" y="3717925"/>
          <p14:tracePt t="58461" x="4694238" y="3717925"/>
          <p14:tracePt t="58477" x="4686300" y="3717925"/>
          <p14:tracePt t="58498" x="4678363" y="3717925"/>
          <p14:tracePt t="58522" x="4670425" y="3717925"/>
          <p14:tracePt t="58538" x="4656138" y="3717925"/>
          <p14:tracePt t="58553" x="4648200" y="3717925"/>
          <p14:tracePt t="58562" x="4632325" y="3717925"/>
          <p14:tracePt t="58594" x="4625975" y="3703638"/>
          <p14:tracePt t="58610" x="4618038" y="3703638"/>
          <p14:tracePt t="58618" x="4610100" y="3703638"/>
          <p14:tracePt t="58634" x="4587875" y="3703638"/>
          <p14:tracePt t="58643" x="4556125" y="3703638"/>
          <p14:tracePt t="58662" x="4541838" y="3695700"/>
          <p14:tracePt t="58677" x="4533900" y="3687763"/>
          <p14:tracePt t="58762" x="4525963" y="3687763"/>
          <p14:tracePt t="58770" x="4518025" y="3687763"/>
          <p14:tracePt t="58786" x="4503738" y="3687763"/>
          <p14:tracePt t="58794" x="4479925" y="3687763"/>
          <p14:tracePt t="58811" x="4435475" y="3673475"/>
          <p14:tracePt t="58828" x="4397375" y="3665538"/>
          <p14:tracePt t="58843" x="4365625" y="3665538"/>
          <p14:tracePt t="58860" x="4335463" y="3657600"/>
          <p14:tracePt t="58877" x="4305300" y="3657600"/>
          <p14:tracePt t="58894" x="4289425" y="3657600"/>
          <p14:tracePt t="58910" x="4275138" y="3657600"/>
          <p14:tracePt t="58927" x="4267200" y="3657600"/>
          <p14:tracePt t="58943" x="4237038" y="3657600"/>
          <p14:tracePt t="58943" x="4221163" y="3657600"/>
          <p14:tracePt t="58962" x="4183063" y="3665538"/>
          <p14:tracePt t="58976" x="4122738" y="3695700"/>
          <p14:tracePt t="58976" x="4114800" y="3695700"/>
          <p14:tracePt t="58994" x="4054475" y="3711575"/>
          <p14:tracePt t="59011" x="4016375" y="3733800"/>
          <p14:tracePt t="59027" x="3978275" y="3741738"/>
          <p14:tracePt t="59044" x="3946525" y="3741738"/>
          <p14:tracePt t="59060" x="3940175" y="3741738"/>
          <p14:tracePt t="59076" x="3932238" y="3741738"/>
          <p14:tracePt t="59093" x="3924300" y="3749675"/>
          <p14:tracePt t="59110" x="3902075" y="3749675"/>
          <p14:tracePt t="59127" x="3878263" y="3763963"/>
          <p14:tracePt t="59143" x="3856038" y="3771900"/>
          <p14:tracePt t="59143" x="3832225" y="3787775"/>
          <p14:tracePt t="59162" x="3825875" y="3787775"/>
          <p14:tracePt t="59176" x="3771900" y="3810000"/>
          <p14:tracePt t="59195" x="3733800" y="3832225"/>
          <p14:tracePt t="59211" x="3711575" y="3848100"/>
          <p14:tracePt t="59227" x="3687763" y="3870325"/>
          <p14:tracePt t="59244" x="3665538" y="3894138"/>
          <p14:tracePt t="59260" x="3649663" y="3908425"/>
          <p14:tracePt t="59277" x="3635375" y="3916363"/>
          <p14:tracePt t="59293" x="3619500" y="3954463"/>
          <p14:tracePt t="59310" x="3603625" y="3970338"/>
          <p14:tracePt t="59327" x="3581400" y="3992563"/>
          <p14:tracePt t="59343" x="3559175" y="4030663"/>
          <p14:tracePt t="59360" x="3527425" y="4084638"/>
          <p14:tracePt t="59381" x="3521075" y="4122738"/>
          <p14:tracePt t="59394" x="3513138" y="4160838"/>
          <p14:tracePt t="59411" x="3513138" y="4206875"/>
          <p14:tracePt t="59427" x="3513138" y="4237038"/>
          <p14:tracePt t="59444" x="3513138" y="4259263"/>
          <p14:tracePt t="59460" x="3513138" y="4305300"/>
          <p14:tracePt t="59477" x="3513138" y="4327525"/>
          <p14:tracePt t="59493" x="3521075" y="4351338"/>
          <p14:tracePt t="59510" x="3527425" y="4381500"/>
          <p14:tracePt t="59527" x="3543300" y="4403725"/>
          <p14:tracePt t="59543" x="3551238" y="4457700"/>
          <p14:tracePt t="59560" x="3559175" y="4473575"/>
          <p14:tracePt t="59576" x="3581400" y="4541838"/>
          <p14:tracePt t="59576" x="3589338" y="4549775"/>
          <p14:tracePt t="59594" x="3603625" y="4602163"/>
          <p14:tracePt t="59611" x="3619500" y="4640263"/>
          <p14:tracePt t="59627" x="3635375" y="4694238"/>
          <p14:tracePt t="59643" x="3649663" y="4724400"/>
          <p14:tracePt t="59660" x="3679825" y="4762500"/>
          <p14:tracePt t="59675" x="3703638" y="4784725"/>
          <p14:tracePt t="59692" x="3733800" y="4816475"/>
          <p14:tracePt t="59708" x="3749675" y="4830763"/>
          <p14:tracePt t="59725" x="3763963" y="4854575"/>
          <p14:tracePt t="59742" x="3771900" y="4876800"/>
          <p14:tracePt t="59758" x="3787775" y="4906963"/>
          <p14:tracePt t="59775" x="3787775" y="4937125"/>
          <p14:tracePt t="59792" x="3787775" y="4953000"/>
          <p14:tracePt t="59808" x="3787775" y="4968875"/>
          <p14:tracePt t="59808" x="3787775" y="4983163"/>
          <p14:tracePt t="59827" x="3787775" y="4999038"/>
          <p14:tracePt t="59842" x="3771900" y="5021263"/>
          <p14:tracePt t="59859" x="3763963" y="5037138"/>
          <p14:tracePt t="59875" x="3749675" y="5051425"/>
          <p14:tracePt t="59892" x="3717925" y="5059363"/>
          <p14:tracePt t="59908" x="3679825" y="5075238"/>
          <p14:tracePt t="59925" x="3627438" y="5083175"/>
          <p14:tracePt t="59942" x="3551238" y="5105400"/>
          <p14:tracePt t="59958" x="3489325" y="5113338"/>
          <p14:tracePt t="59975" x="3459163" y="5113338"/>
          <p14:tracePt t="59992" x="3444875" y="5113338"/>
          <p14:tracePt t="60008" x="3421063" y="5113338"/>
          <p14:tracePt t="60026" x="3398838" y="5113338"/>
          <p14:tracePt t="60042" x="3368675" y="5113338"/>
          <p14:tracePt t="60059" x="3322638" y="5113338"/>
          <p14:tracePt t="60075" x="3254375" y="5105400"/>
          <p14:tracePt t="60092" x="3200400" y="5105400"/>
          <p14:tracePt t="60108" x="3140075" y="5083175"/>
          <p14:tracePt t="60126" x="3124200" y="5083175"/>
          <p14:tracePt t="60142" x="3094038" y="5083175"/>
          <p14:tracePt t="60159" x="3063875" y="5075238"/>
          <p14:tracePt t="60177" x="3040063" y="5075238"/>
          <p14:tracePt t="60177" x="3032125" y="5075238"/>
          <p14:tracePt t="60194" x="3017838" y="5075238"/>
          <p14:tracePt t="60208" x="2963863" y="5075238"/>
          <p14:tracePt t="60227" x="2917825" y="5075238"/>
          <p14:tracePt t="60243" x="2895600" y="5075238"/>
          <p14:tracePt t="60260" x="2849563" y="5075238"/>
          <p14:tracePt t="60276" x="2827338" y="5083175"/>
          <p14:tracePt t="60293" x="2811463" y="5089525"/>
          <p14:tracePt t="60309" x="2803525" y="5089525"/>
          <p14:tracePt t="60325" x="2789238" y="5089525"/>
          <p14:tracePt t="60342" x="2773363" y="5097463"/>
          <p14:tracePt t="60359" x="2759075" y="5097463"/>
          <p14:tracePt t="60379" x="2751138" y="5097463"/>
          <p14:tracePt t="60392" x="2713038" y="5113338"/>
          <p14:tracePt t="60392" x="2697163" y="5113338"/>
          <p14:tracePt t="60410" x="2644775" y="5113338"/>
          <p14:tracePt t="60427" x="2613025" y="5113338"/>
          <p14:tracePt t="60443" x="2590800" y="5113338"/>
          <p14:tracePt t="60459" x="2574925" y="5113338"/>
          <p14:tracePt t="60476" x="2552700" y="5113338"/>
          <p14:tracePt t="60492" x="2536825" y="5121275"/>
          <p14:tracePt t="60509" x="2498725" y="5121275"/>
          <p14:tracePt t="60525" x="2468563" y="5127625"/>
          <p14:tracePt t="60542" x="2416175" y="5143500"/>
          <p14:tracePt t="60559" x="2354263" y="5143500"/>
          <p14:tracePt t="60575" x="2324100" y="5151438"/>
          <p14:tracePt t="60592" x="2308225" y="5151438"/>
          <p14:tracePt t="60592" x="2301875" y="5151438"/>
          <p14:tracePt t="60610" x="2293938" y="5151438"/>
          <p14:tracePt t="60610" x="2278063" y="5151438"/>
          <p14:tracePt t="60626" x="2247900" y="5151438"/>
          <p14:tracePt t="60643" x="2232025" y="5151438"/>
          <p14:tracePt t="60660" x="2225675" y="5151438"/>
          <p14:tracePt t="60706" x="2209800" y="5151438"/>
          <p14:tracePt t="60722" x="2209800" y="5143500"/>
          <p14:tracePt t="60730" x="2193925" y="5143500"/>
          <p14:tracePt t="60741" x="2187575" y="5135563"/>
          <p14:tracePt t="60757" x="2171700" y="5121275"/>
          <p14:tracePt t="60775" x="2155825" y="5113338"/>
          <p14:tracePt t="60791" x="2133600" y="5089525"/>
          <p14:tracePt t="60808" x="2117725" y="5075238"/>
          <p14:tracePt t="60825" x="2103438" y="5067300"/>
          <p14:tracePt t="60841" x="2095500" y="5067300"/>
          <p14:tracePt t="60858" x="2087563" y="5067300"/>
          <p14:tracePt t="60881" x="2079625" y="5059363"/>
          <p14:tracePt t="60897" x="2073275" y="5051425"/>
          <p14:tracePt t="60908" x="2065338" y="5051425"/>
          <p14:tracePt t="60924" x="2049463" y="5051425"/>
          <p14:tracePt t="60941" x="2041525" y="5051425"/>
          <p14:tracePt t="60958" x="2027238" y="5045075"/>
          <p14:tracePt t="60974" x="2019300" y="5045075"/>
          <p14:tracePt t="61025" x="2011363" y="5045075"/>
          <p14:tracePt t="61050" x="2003425" y="5045075"/>
          <p14:tracePt t="61146" x="1997075" y="5045075"/>
          <p14:tracePt t="61153" x="1981200" y="5045075"/>
          <p14:tracePt t="61178" x="1973263" y="5045075"/>
          <p14:tracePt t="61202" x="1973263" y="5051425"/>
          <p14:tracePt t="61210" x="1965325" y="5059363"/>
          <p14:tracePt t="61226" x="1951038" y="5067300"/>
          <p14:tracePt t="61242" x="1943100" y="5067300"/>
          <p14:tracePt t="61266" x="1935163" y="5075238"/>
          <p14:tracePt t="61275" x="1927225" y="5083175"/>
          <p14:tracePt t="61291" x="1912938" y="5089525"/>
          <p14:tracePt t="61308" x="1889125" y="5105400"/>
          <p14:tracePt t="61325" x="1882775" y="5113338"/>
          <p14:tracePt t="61340" x="1874838" y="5127625"/>
          <p14:tracePt t="61358" x="1858963" y="5127625"/>
          <p14:tracePt t="61374" x="1836738" y="5143500"/>
          <p14:tracePt t="61391" x="1812925" y="5143500"/>
          <p14:tracePt t="61408" x="1798638" y="5143500"/>
          <p14:tracePt t="61424" x="1790700" y="5143500"/>
          <p14:tracePt t="61440" x="1782763" y="5143500"/>
          <p14:tracePt t="61456" x="1768475" y="5143500"/>
          <p14:tracePt t="61481" x="1752600" y="5151438"/>
          <p14:tracePt t="61497" x="1736725" y="5151438"/>
          <p14:tracePt t="61513" x="1722438" y="5151438"/>
          <p14:tracePt t="61523" x="1714500" y="5159375"/>
          <p14:tracePt t="61539" x="1692275" y="5159375"/>
          <p14:tracePt t="61557" x="1668463" y="5159375"/>
          <p14:tracePt t="61573" x="1654175" y="5159375"/>
          <p14:tracePt t="61590" x="1638300" y="5159375"/>
          <p14:tracePt t="61607" x="1616075" y="5159375"/>
          <p14:tracePt t="61623" x="1592263" y="5159375"/>
          <p14:tracePt t="61640" x="1577975" y="5159375"/>
          <p14:tracePt t="61659" x="1546225" y="5159375"/>
          <p14:tracePt t="61674" x="1493838" y="5159375"/>
          <p14:tracePt t="61690" x="1455738" y="5159375"/>
          <p14:tracePt t="61707" x="1417638" y="5159375"/>
          <p14:tracePt t="61724" x="1387475" y="5143500"/>
          <p14:tracePt t="61739" x="1371600" y="5143500"/>
          <p14:tracePt t="61757" x="1349375" y="5135563"/>
          <p14:tracePt t="61773" x="1333500" y="5121275"/>
          <p14:tracePt t="61790" x="1317625" y="5121275"/>
          <p14:tracePt t="61809" x="1311275" y="5121275"/>
          <p14:tracePt t="61822" x="1265238" y="5105400"/>
          <p14:tracePt t="61840" x="1235075" y="5097463"/>
          <p14:tracePt t="61840" x="1211263" y="5089525"/>
          <p14:tracePt t="61858" x="1203325" y="5089525"/>
          <p14:tracePt t="61873" x="1173163" y="5083175"/>
          <p14:tracePt t="61890" x="1165225" y="5075238"/>
          <p14:tracePt t="61906" x="1158875" y="5075238"/>
          <p14:tracePt t="61938" x="1150938" y="5067300"/>
          <p14:tracePt t="61945" x="1135063" y="5059363"/>
          <p14:tracePt t="61961" x="1127125" y="5059363"/>
          <p14:tracePt t="61973" x="1104900" y="5045075"/>
          <p14:tracePt t="61990" x="1066800" y="5021263"/>
          <p14:tracePt t="62007" x="1044575" y="4999038"/>
          <p14:tracePt t="62023" x="1012825" y="4983163"/>
          <p14:tracePt t="62040" x="998538" y="4975225"/>
          <p14:tracePt t="62056" x="982663" y="4960938"/>
          <p14:tracePt t="62073" x="974725" y="4960938"/>
          <p14:tracePt t="62097" x="974725" y="4953000"/>
          <p14:tracePt t="62107" x="974725" y="4945063"/>
          <p14:tracePt t="62123" x="960438" y="4930775"/>
          <p14:tracePt t="62145" x="960438" y="4906963"/>
          <p14:tracePt t="62156" x="944563" y="4876800"/>
          <p14:tracePt t="62172" x="944563" y="4860925"/>
          <p14:tracePt t="62189" x="944563" y="4854575"/>
          <p14:tracePt t="62205" x="944563" y="4846638"/>
          <p14:tracePt t="62222" x="944563" y="4838700"/>
          <p14:tracePt t="62249" x="944563" y="4830763"/>
          <p14:tracePt t="62273" x="944563" y="4822825"/>
          <p14:tracePt t="62305" x="944563" y="4816475"/>
          <p14:tracePt t="62313" x="952500" y="4816475"/>
          <p14:tracePt t="62346" x="960438" y="4816475"/>
          <p14:tracePt t="62362" x="968375" y="4816475"/>
          <p14:tracePt t="62371" x="998538" y="4816475"/>
          <p14:tracePt t="62387" x="1012825" y="4816475"/>
          <p14:tracePt t="62394" x="1044575" y="4816475"/>
          <p14:tracePt t="62406" x="1074738" y="4816475"/>
          <p14:tracePt t="62424" x="1089025" y="4830763"/>
          <p14:tracePt t="62439" x="1104900" y="4838700"/>
          <p14:tracePt t="62455" x="1104900" y="4846638"/>
          <p14:tracePt t="62498" x="1112838" y="4860925"/>
          <p14:tracePt t="62506" x="1112838" y="4868863"/>
          <p14:tracePt t="62530" x="1112838" y="4884738"/>
          <p14:tracePt t="62538" x="1112838" y="4892675"/>
          <p14:tracePt t="62561" x="1112838" y="4899025"/>
          <p14:tracePt t="62569" x="1112838" y="4906963"/>
          <p14:tracePt t="62593" x="1112838" y="4922838"/>
          <p14:tracePt t="62601" x="1112838" y="4930775"/>
          <p14:tracePt t="62609" x="1127125" y="4953000"/>
          <p14:tracePt t="62622" x="1127125" y="4975225"/>
          <p14:tracePt t="62639" x="1150938" y="5013325"/>
          <p14:tracePt t="62639" x="1135063" y="5013325"/>
          <p14:tracePt t="62659" x="1112838" y="4975225"/>
          <p14:tracePt t="62673" x="1096963" y="4968875"/>
          <p14:tracePt t="62689" x="1096963" y="4975225"/>
          <p14:tracePt t="62713" x="1096963" y="4983163"/>
          <p14:tracePt t="62724" x="1096963" y="4991100"/>
          <p14:tracePt t="62739" x="1096963" y="4999038"/>
          <p14:tracePt t="62756" x="1104900" y="5013325"/>
          <p14:tracePt t="62772" x="1112838" y="5021263"/>
          <p14:tracePt t="62788" x="1112838" y="5037138"/>
          <p14:tracePt t="62817" x="1112838" y="5045075"/>
          <p14:tracePt t="62826" x="1120775" y="5045075"/>
          <p14:tracePt t="62839" x="1120775" y="5051425"/>
          <p14:tracePt t="62855" x="1135063" y="5059363"/>
          <p14:tracePt t="62873" x="1150938" y="5075238"/>
          <p14:tracePt t="62890" x="1150938" y="5097463"/>
          <p14:tracePt t="62907" x="1165225" y="5113338"/>
          <p14:tracePt t="62924" x="1173163" y="5113338"/>
          <p14:tracePt t="62939" x="1196975" y="5135563"/>
          <p14:tracePt t="62955" x="1227138" y="5165725"/>
          <p14:tracePt t="62973" x="1249363" y="5181600"/>
          <p14:tracePt t="62990" x="1257300" y="5181600"/>
          <p14:tracePt t="63006" x="1295400" y="5203825"/>
          <p14:tracePt t="63024" x="1303338" y="5203825"/>
          <p14:tracePt t="63041" x="1311275" y="5219700"/>
          <p14:tracePt t="63057" x="1317625" y="5219700"/>
          <p14:tracePt t="63074" x="1325563" y="5235575"/>
          <p14:tracePt t="63098" x="1341438" y="5249863"/>
          <p14:tracePt t="63122" x="1349375" y="5257800"/>
          <p14:tracePt t="63138" x="1349375" y="5265738"/>
          <p14:tracePt t="63154" x="1355725" y="5265738"/>
          <p14:tracePt t="63162" x="1363663" y="5273675"/>
          <p14:tracePt t="63186" x="1371600" y="5287963"/>
          <p14:tracePt t="63193" x="1379538" y="5287963"/>
          <p14:tracePt t="63210" x="1379538" y="5295900"/>
          <p14:tracePt t="63222" x="1387475" y="5303838"/>
          <p14:tracePt t="63239" x="1409700" y="5318125"/>
          <p14:tracePt t="63256" x="1417638" y="5318125"/>
          <p14:tracePt t="63272" x="1439863" y="5334000"/>
          <p14:tracePt t="63290" x="1455738" y="5334000"/>
          <p14:tracePt t="63307" x="1470025" y="5341938"/>
          <p14:tracePt t="63323" x="1485900" y="5341938"/>
          <p14:tracePt t="63340" x="1501775" y="5349875"/>
          <p14:tracePt t="63356" x="1516063" y="5349875"/>
          <p14:tracePt t="63373" x="1539875" y="5364163"/>
          <p14:tracePt t="63390" x="1546225" y="5364163"/>
          <p14:tracePt t="63405" x="1570038" y="5364163"/>
          <p14:tracePt t="63422" x="1577975" y="5364163"/>
          <p14:tracePt t="63438" x="1584325" y="5364163"/>
          <p14:tracePt t="63457" x="1592263" y="5364163"/>
          <p14:tracePt t="63474" x="1600200" y="5364163"/>
          <p14:tracePt t="63489" x="1622425" y="5356225"/>
          <p14:tracePt t="63507" x="1630363" y="5349875"/>
          <p14:tracePt t="63530" x="1638300" y="5341938"/>
          <p14:tracePt t="63554" x="1638300" y="5334000"/>
          <p14:tracePt t="63571" x="1646238" y="5334000"/>
          <p14:tracePt t="63578" x="1654175" y="5326063"/>
          <p14:tracePt t="63588" x="1668463" y="5311775"/>
          <p14:tracePt t="63610" x="1684338" y="5311775"/>
          <p14:tracePt t="63626" x="1698625" y="5311775"/>
          <p14:tracePt t="63642" x="1714500" y="5295900"/>
          <p14:tracePt t="63658" x="1730375" y="5295900"/>
          <p14:tracePt t="63690" x="1736725" y="5295900"/>
          <p14:tracePt t="63714" x="1744663" y="5295900"/>
          <p14:tracePt t="63730" x="1752600" y="5295900"/>
          <p14:tracePt t="63738" x="1760538" y="5287963"/>
          <p14:tracePt t="63746" x="1768475" y="5280025"/>
          <p14:tracePt t="63755" x="1782763" y="5280025"/>
          <p14:tracePt t="63772" x="1798638" y="5280025"/>
          <p14:tracePt t="63788" x="1806575" y="5280025"/>
          <p14:tracePt t="63826" x="1812925" y="5280025"/>
          <p14:tracePt t="63850" x="1828800" y="5280025"/>
          <p14:tracePt t="63858" x="1844675" y="5280025"/>
          <p14:tracePt t="63873" x="1858963" y="5280025"/>
          <p14:tracePt t="63888" x="1874838" y="5280025"/>
          <p14:tracePt t="63906" x="1882775" y="5280025"/>
          <p14:tracePt t="64042" x="1882775" y="5273675"/>
          <p14:tracePt t="65807" x="1874838" y="5280025"/>
          <p14:tracePt t="66346" x="1866900" y="5287963"/>
          <p14:tracePt t="66362" x="1858963" y="5295900"/>
          <p14:tracePt t="66393" x="1851025" y="5303838"/>
          <p14:tracePt t="66409" x="1844675" y="5303838"/>
          <p14:tracePt t="66434" x="1844675" y="5311775"/>
          <p14:tracePt t="66466" x="1836738" y="5311775"/>
          <p14:tracePt t="66473" x="1828800" y="5311775"/>
          <p14:tracePt t="66486" x="1812925" y="5318125"/>
          <p14:tracePt t="66503" x="1806575" y="5318125"/>
          <p14:tracePt t="66519" x="1782763" y="5326063"/>
          <p14:tracePt t="66536" x="1774825" y="5326063"/>
          <p14:tracePt t="66552" x="1760538" y="5334000"/>
          <p14:tracePt t="66569" x="1752600" y="5334000"/>
          <p14:tracePt t="66587" x="1744663" y="5341938"/>
          <p14:tracePt t="66603" x="1722438" y="5341938"/>
          <p14:tracePt t="66620" x="1698625" y="5349875"/>
          <p14:tracePt t="66636" x="1660525" y="5356225"/>
          <p14:tracePt t="66652" x="1646238" y="5356225"/>
          <p14:tracePt t="66670" x="1630363" y="5356225"/>
          <p14:tracePt t="66686" x="1608138" y="5356225"/>
          <p14:tracePt t="66703" x="1600200" y="5356225"/>
          <p14:tracePt t="66718" x="1584325" y="5356225"/>
          <p14:tracePt t="66736" x="1539875" y="5364163"/>
          <p14:tracePt t="66752" x="1501775" y="5364163"/>
          <p14:tracePt t="66752" x="1485900" y="5364163"/>
          <p14:tracePt t="66771" x="1470025" y="5364163"/>
          <p14:tracePt t="66786" x="1463675" y="5364163"/>
          <p14:tracePt t="66802" x="1455738" y="5364163"/>
          <p14:tracePt t="66818" x="1439863" y="5364163"/>
          <p14:tracePt t="66837" x="1431925" y="5364163"/>
          <p14:tracePt t="66852" x="1409700" y="5364163"/>
          <p14:tracePt t="66869" x="1387475" y="5364163"/>
          <p14:tracePt t="66886" x="1363663" y="5364163"/>
          <p14:tracePt t="66902" x="1349375" y="5356225"/>
          <p14:tracePt t="66919" x="1341438" y="5356225"/>
          <p14:tracePt t="66935" x="1341438" y="5349875"/>
          <p14:tracePt t="66977" x="1317625" y="5341938"/>
          <p14:tracePt t="66985" x="1303338" y="5326063"/>
          <p14:tracePt t="67018" x="1295400" y="5318125"/>
          <p14:tracePt t="67050" x="1287463" y="5303838"/>
          <p14:tracePt t="67058" x="1273175" y="5303838"/>
          <p14:tracePt t="67068" x="1257300" y="5287963"/>
          <p14:tracePt t="67085" x="1241425" y="5280025"/>
          <p14:tracePt t="67102" x="1235075" y="5273675"/>
          <p14:tracePt t="67119" x="1227138" y="5265738"/>
          <p14:tracePt t="67135" x="1219200" y="5249863"/>
          <p14:tracePt t="67258" x="1211263" y="5241925"/>
          <p14:tracePt t="67266" x="1211263" y="5235575"/>
          <p14:tracePt t="67313" x="1203325" y="5227638"/>
          <p14:tracePt t="67402" x="1196975" y="5219700"/>
          <p14:tracePt t="67434" x="1181100" y="5203825"/>
          <p14:tracePt t="67546" x="1189038" y="5203825"/>
          <p14:tracePt t="67913" x="1196975" y="5203825"/>
          <p14:tracePt t="67922" x="1203325" y="5211763"/>
          <p14:tracePt t="67934" x="1227138" y="5219700"/>
          <p14:tracePt t="67950" x="1235075" y="5227638"/>
          <p14:tracePt t="67967" x="1241425" y="5235575"/>
          <p14:tracePt t="67984" x="1249363" y="5257800"/>
          <p14:tracePt t="67984" x="1257300" y="5257800"/>
          <p14:tracePt t="68002" x="1257300" y="5265738"/>
          <p14:tracePt t="68066" x="1265238" y="5265738"/>
          <p14:tracePt t="68074" x="1273175" y="5265738"/>
          <p14:tracePt t="68090" x="1287463" y="5265738"/>
          <p14:tracePt t="68106" x="1287463" y="5273675"/>
          <p14:tracePt t="68122" x="1295400" y="5273675"/>
          <p14:tracePt t="68194" x="1303338" y="5273675"/>
          <p14:tracePt t="68210" x="1311275" y="5273675"/>
          <p14:tracePt t="68218" x="1333500" y="5287963"/>
          <p14:tracePt t="68235" x="1349375" y="5287963"/>
          <p14:tracePt t="68251" x="1363663" y="5295900"/>
          <p14:tracePt t="68267" x="1371600" y="5295900"/>
          <p14:tracePt t="68283" x="1379538" y="5295900"/>
          <p14:tracePt t="68300" x="1393825" y="5295900"/>
          <p14:tracePt t="68346" x="1409700" y="5303838"/>
          <p14:tracePt t="68361" x="1417638" y="5303838"/>
          <p14:tracePt t="68385" x="1431925" y="5303838"/>
          <p14:tracePt t="68409" x="1439863" y="5303838"/>
          <p14:tracePt t="68458" x="1455738" y="5303838"/>
          <p14:tracePt t="68466" x="1470025" y="5303838"/>
          <p14:tracePt t="68474" x="1477963" y="5318125"/>
          <p14:tracePt t="68486" x="1485900" y="5318125"/>
          <p14:tracePt t="68499" x="1501775" y="5334000"/>
          <p14:tracePt t="68516" x="1508125" y="5334000"/>
          <p14:tracePt t="68532" x="1524000" y="5334000"/>
          <p14:tracePt t="68561" x="1531938" y="5334000"/>
          <p14:tracePt t="68585" x="1539875" y="5334000"/>
          <p14:tracePt t="68593" x="1546225" y="5334000"/>
          <p14:tracePt t="68601" x="1562100" y="5334000"/>
          <p14:tracePt t="68616" x="1584325" y="5334000"/>
          <p14:tracePt t="68634" x="1592263" y="5334000"/>
          <p14:tracePt t="68649" x="1600200" y="5334000"/>
          <p14:tracePt t="68682" x="1600200" y="5326063"/>
          <p14:tracePt t="68689" x="1608138" y="5326063"/>
          <p14:tracePt t="68699" x="1622425" y="5303838"/>
          <p14:tracePt t="68716" x="1630363" y="5303838"/>
          <p14:tracePt t="68732" x="1638300" y="5287963"/>
          <p14:tracePt t="68749" x="1646238" y="5280025"/>
          <p14:tracePt t="68793" x="1654175" y="5280025"/>
          <p14:tracePt t="68825" x="1660525" y="5280025"/>
          <p14:tracePt t="68850" x="1668463" y="5273675"/>
          <p14:tracePt t="68890" x="1668463" y="5265738"/>
          <p14:tracePt t="68914" x="1676400" y="5265738"/>
          <p14:tracePt t="68986" x="1684338" y="5265738"/>
          <p14:tracePt t="69002" x="1692275" y="5257800"/>
          <p14:tracePt t="69042" x="1684338" y="5257800"/>
          <p14:tracePt t="69233" x="1676400" y="5265738"/>
          <p14:tracePt t="69250" x="1668463" y="5265738"/>
          <p14:tracePt t="69266" x="1654175" y="5265738"/>
          <p14:tracePt t="69282" x="1638300" y="5273675"/>
          <p14:tracePt t="69298" x="1630363" y="5273675"/>
          <p14:tracePt t="69322" x="1622425" y="5280025"/>
          <p14:tracePt t="69330" x="1600200" y="5287963"/>
          <p14:tracePt t="69338" x="1584325" y="5295900"/>
          <p14:tracePt t="69349" x="1554163" y="5311775"/>
          <p14:tracePt t="69366" x="1531938" y="5326063"/>
          <p14:tracePt t="69366" x="1524000" y="5326063"/>
          <p14:tracePt t="69387" x="1508125" y="5326063"/>
          <p14:tracePt t="69399" x="1493838" y="5326063"/>
          <p14:tracePt t="69415" x="1463675" y="5326063"/>
          <p14:tracePt t="69415" x="1447800" y="5326063"/>
          <p14:tracePt t="69434" x="1431925" y="5326063"/>
          <p14:tracePt t="69450" x="1425575" y="5326063"/>
          <p14:tracePt t="69482" x="1401763" y="5326063"/>
          <p14:tracePt t="69498" x="1387475" y="5326063"/>
          <p14:tracePt t="69514" x="1371600" y="5326063"/>
          <p14:tracePt t="69522" x="1341438" y="5326063"/>
          <p14:tracePt t="69532" x="1295400" y="5311775"/>
          <p14:tracePt t="69549" x="1257300" y="5295900"/>
          <p14:tracePt t="69566" x="1203325" y="5249863"/>
          <p14:tracePt t="69583" x="1173163" y="5235575"/>
          <p14:tracePt t="69599" x="1158875" y="5211763"/>
          <p14:tracePt t="69615" x="1158875" y="5203825"/>
          <p14:tracePt t="69753" x="1158875" y="5197475"/>
          <p14:tracePt t="69841" x="1165225" y="5197475"/>
          <p14:tracePt t="69866" x="1181100" y="5197475"/>
          <p14:tracePt t="69890" x="1189038" y="5197475"/>
          <p14:tracePt t="69914" x="1196975" y="5197475"/>
          <p14:tracePt t="69922" x="1203325" y="5197475"/>
          <p14:tracePt t="69932" x="1211263" y="5197475"/>
          <p14:tracePt t="69948" x="1227138" y="5203825"/>
          <p14:tracePt t="69967" x="1265238" y="5227638"/>
          <p14:tracePt t="69982" x="1287463" y="5241925"/>
          <p14:tracePt t="69999" x="1317625" y="5257800"/>
          <p14:tracePt t="70016" x="1355725" y="5273675"/>
          <p14:tracePt t="70016" x="1371600" y="5273675"/>
          <p14:tracePt t="70035" x="1387475" y="5280025"/>
          <p14:tracePt t="70048" x="1401763" y="5295900"/>
          <p14:tracePt t="70064" x="1409700" y="5295900"/>
          <p14:tracePt t="70081" x="1417638" y="5295900"/>
          <p14:tracePt t="70099" x="1431925" y="5295900"/>
          <p14:tracePt t="70122" x="1439863" y="5295900"/>
          <p14:tracePt t="70146" x="1447800" y="5295900"/>
          <p14:tracePt t="70153" x="1470025" y="5311775"/>
          <p14:tracePt t="70165" x="1477963" y="5311775"/>
          <p14:tracePt t="70182" x="1493838" y="5311775"/>
          <p14:tracePt t="70199" x="1501775" y="5311775"/>
          <p14:tracePt t="70242" x="1516063" y="5311775"/>
          <p14:tracePt t="70274" x="1531938" y="5311775"/>
          <p14:tracePt t="70282" x="1546225" y="5311775"/>
          <p14:tracePt t="70298" x="1546225" y="5303838"/>
          <p14:tracePt t="70378" x="1546225" y="5295900"/>
          <p14:tracePt t="75059" x="1539875" y="5287963"/>
          <p14:tracePt t="75106" x="1531938" y="5280025"/>
          <p14:tracePt t="75170" x="1524000" y="5273675"/>
          <p14:tracePt t="75258" x="1516063" y="5273675"/>
          <p14:tracePt t="75265" x="1508125" y="5273675"/>
          <p14:tracePt t="75290" x="1501775" y="5273675"/>
          <p14:tracePt t="75298" x="1493838" y="5273675"/>
          <p14:tracePt t="75313" x="1485900" y="5273675"/>
          <p14:tracePt t="76170" x="1477963" y="5273675"/>
          <p14:tracePt t="76186" x="1463675" y="5273675"/>
          <p14:tracePt t="76242" x="1455738" y="5273675"/>
          <p14:tracePt t="76258" x="1447800" y="5273675"/>
          <p14:tracePt t="76306" x="1431925" y="5273675"/>
          <p14:tracePt t="76313" x="1417638" y="5273675"/>
          <p14:tracePt t="76325" x="1401763" y="5273675"/>
          <p14:tracePt t="76342" x="1393825" y="5273675"/>
          <p14:tracePt t="76450" x="1387475" y="5273675"/>
          <p14:tracePt t="76586" x="1387475" y="5287963"/>
          <p14:tracePt t="76602" x="1401763" y="5287963"/>
          <p14:tracePt t="76618" x="1401763" y="5295900"/>
          <p14:tracePt t="76626" x="1417638" y="5295900"/>
          <p14:tracePt t="76643" x="1431925" y="5295900"/>
          <p14:tracePt t="76659" x="1447800" y="5295900"/>
          <p14:tracePt t="76682" x="1455738" y="5295900"/>
          <p14:tracePt t="76770" x="1463675" y="5295900"/>
          <p14:tracePt t="77457" x="1463675" y="5311775"/>
          <p14:tracePt t="77769" x="1470025" y="5311775"/>
          <p14:tracePt t="77777" x="1477963" y="5326063"/>
          <p14:tracePt t="77793" x="1493838" y="5334000"/>
          <p14:tracePt t="77817" x="1493838" y="5341938"/>
          <p14:tracePt t="77833" x="1508125" y="5364163"/>
          <p14:tracePt t="77841" x="1516063" y="5372100"/>
          <p14:tracePt t="77858" x="1531938" y="5387975"/>
          <p14:tracePt t="77874" x="1539875" y="5394325"/>
          <p14:tracePt t="77890" x="1539875" y="5402263"/>
          <p14:tracePt t="77906" x="1539875" y="5418138"/>
          <p14:tracePt t="77922" x="1539875" y="5432425"/>
          <p14:tracePt t="77939" x="1554163" y="5456238"/>
          <p14:tracePt t="77956" x="1554163" y="5470525"/>
          <p14:tracePt t="77972" x="1554163" y="5478463"/>
          <p14:tracePt t="77989" x="1554163" y="5494338"/>
          <p14:tracePt t="78006" x="1562100" y="5508625"/>
          <p14:tracePt t="78023" x="1562100" y="5524500"/>
          <p14:tracePt t="78039" x="1562100" y="5540375"/>
          <p14:tracePt t="78058" x="1562100" y="5546725"/>
          <p14:tracePt t="78074" x="1570038" y="5570538"/>
          <p14:tracePt t="78090" x="1570038" y="5578475"/>
          <p14:tracePt t="78122" x="1570038" y="5584825"/>
          <p14:tracePt t="78129" x="1577975" y="5600700"/>
          <p14:tracePt t="78139" x="1577975" y="5608638"/>
          <p14:tracePt t="78156" x="1577975" y="5622925"/>
          <p14:tracePt t="78173" x="1577975" y="5638800"/>
          <p14:tracePt t="78189" x="1577975" y="5654675"/>
          <p14:tracePt t="78206" x="1577975" y="5668963"/>
          <p14:tracePt t="78225" x="1577975" y="5676900"/>
          <p14:tracePt t="78239" x="1584325" y="5699125"/>
          <p14:tracePt t="78255" x="1592263" y="5715000"/>
          <p14:tracePt t="78273" x="1592263" y="5730875"/>
          <p14:tracePt t="78289" x="1592263" y="5737225"/>
          <p14:tracePt t="78306" x="1592263" y="5775325"/>
          <p14:tracePt t="78324" x="1592263" y="5791200"/>
          <p14:tracePt t="78339" x="1584325" y="5821363"/>
          <p14:tracePt t="78356" x="1584325" y="5837238"/>
          <p14:tracePt t="78374" x="1584325" y="5851525"/>
          <p14:tracePt t="78389" x="1584325" y="5867400"/>
          <p14:tracePt t="78406" x="1584325" y="5875338"/>
          <p14:tracePt t="78422" x="1584325" y="5883275"/>
          <p14:tracePt t="78438" x="1577975" y="5883275"/>
          <p14:tracePt t="78529" x="1577975" y="5889625"/>
          <p14:tracePt t="78609" x="1577975" y="5905500"/>
          <p14:tracePt t="79466" x="1577975" y="5921375"/>
          <p14:tracePt t="79473" x="1577975" y="5935663"/>
          <p14:tracePt t="79488" x="1577975" y="5997575"/>
          <p14:tracePt t="79507" x="1600200" y="6042025"/>
          <p14:tracePt t="79524" x="1616075" y="6088063"/>
          <p14:tracePt t="79540" x="1616075" y="6111875"/>
          <p14:tracePt t="79557" x="1616075" y="6142038"/>
          <p14:tracePt t="79573" x="1608138" y="6164263"/>
          <p14:tracePt t="79589" x="1592263" y="6202363"/>
          <p14:tracePt t="79606" x="1584325" y="6232525"/>
          <p14:tracePt t="79623" x="1577975" y="6264275"/>
          <p14:tracePt t="79639" x="1562100" y="6278563"/>
          <p14:tracePt t="79656" x="1546225" y="6308725"/>
          <p14:tracePt t="79656" x="1531938" y="6324600"/>
          <p14:tracePt t="79674" x="1524000" y="6332538"/>
          <p14:tracePt t="79689" x="1516063" y="6340475"/>
          <p14:tracePt t="79706" x="1516063" y="6332538"/>
          <p14:tracePt t="79873" x="1516063" y="6324600"/>
          <p14:tracePt t="79898" x="1516063" y="6308725"/>
          <p14:tracePt t="79962" x="1493838" y="6286500"/>
          <p14:tracePt t="80162" x="1485900" y="6278563"/>
          <p14:tracePt t="80186" x="1485900" y="6270625"/>
          <p14:tracePt t="80193" x="1485900" y="6264275"/>
          <p14:tracePt t="80204" x="1470025" y="6240463"/>
          <p14:tracePt t="80222" x="1470025" y="6232525"/>
          <p14:tracePt t="80238" x="1463675" y="6218238"/>
          <p14:tracePt t="80258" x="1463675" y="6210300"/>
          <p14:tracePt t="80306" x="1463675" y="6202363"/>
          <p14:tracePt t="80314" x="1463675" y="6188075"/>
          <p14:tracePt t="80322" x="1463675" y="6180138"/>
          <p14:tracePt t="80338" x="1463675" y="6172200"/>
          <p14:tracePt t="80355" x="1463675" y="6164263"/>
          <p14:tracePt t="80372" x="1463675" y="6156325"/>
          <p14:tracePt t="80394" x="1463675" y="6142038"/>
          <p14:tracePt t="80417" x="1463675" y="6134100"/>
          <p14:tracePt t="80450" x="1463675" y="6126163"/>
          <p14:tracePt t="80458" x="1470025" y="6126163"/>
          <p14:tracePt t="80482" x="1470025" y="6118225"/>
          <p14:tracePt t="80538" x="1477963" y="6118225"/>
          <p14:tracePt t="81122" x="1477963" y="6126163"/>
          <p14:tracePt t="81138" x="1485900" y="6126163"/>
          <p14:tracePt t="81154" x="1501775" y="6142038"/>
          <p14:tracePt t="81162" x="1508125" y="6149975"/>
          <p14:tracePt t="81171" x="1539875" y="6156325"/>
          <p14:tracePt t="81188" x="1577975" y="6188075"/>
          <p14:tracePt t="81205" x="1608138" y="6188075"/>
          <p14:tracePt t="81221" x="1684338" y="6188075"/>
          <p14:tracePt t="81237" x="1782763" y="6188075"/>
          <p14:tracePt t="81254" x="1905000" y="6188075"/>
          <p14:tracePt t="81271" x="2087563" y="6188075"/>
          <p14:tracePt t="81288" x="2278063" y="6188075"/>
          <p14:tracePt t="81304" x="2430463" y="6188075"/>
          <p14:tracePt t="81304" x="2484438" y="6188075"/>
          <p14:tracePt t="81322" x="2522538" y="6188075"/>
          <p14:tracePt t="81336" x="2574925" y="6188075"/>
          <p14:tracePt t="81355" x="2613025" y="6194425"/>
          <p14:tracePt t="81371" x="2682875" y="6210300"/>
          <p14:tracePt t="81388" x="2781300" y="6218238"/>
          <p14:tracePt t="81404" x="2895600" y="6240463"/>
          <p14:tracePt t="81421" x="3009900" y="6256338"/>
          <p14:tracePt t="81437" x="3154363" y="6278563"/>
          <p14:tracePt t="81454" x="3292475" y="6278563"/>
          <p14:tracePt t="81471" x="3521075" y="6294438"/>
          <p14:tracePt t="81487" x="3711575" y="6308725"/>
          <p14:tracePt t="81504" x="3863975" y="6308725"/>
          <p14:tracePt t="81519" x="4008438" y="6308725"/>
          <p14:tracePt t="81536" x="4130675" y="6308725"/>
          <p14:tracePt t="81536" x="4160838" y="6308725"/>
          <p14:tracePt t="81554" x="4191000" y="6308725"/>
          <p14:tracePt t="81570" x="4206875" y="6324600"/>
          <p14:tracePt t="81593" x="4237038" y="6324600"/>
          <p14:tracePt t="81609" x="4283075" y="6340475"/>
          <p14:tracePt t="81619" x="4457700" y="6378575"/>
          <p14:tracePt t="81636" x="4648200" y="6392863"/>
          <p14:tracePt t="81652" x="4816475" y="6392863"/>
          <p14:tracePt t="81669" x="4899025" y="6392863"/>
          <p14:tracePt t="81686" x="4914900" y="6392863"/>
          <p14:tracePt t="81702" x="4906963" y="6392863"/>
          <p14:tracePt t="81730" x="4884738" y="6392863"/>
          <p14:tracePt t="81738" x="4860925" y="6392863"/>
          <p14:tracePt t="81755" x="4868863" y="6378575"/>
          <p14:tracePt t="81818" x="4876800" y="6370638"/>
          <p14:tracePt t="81834" x="4884738" y="6354763"/>
          <p14:tracePt t="81858" x="4892675" y="6354763"/>
          <p14:tracePt t="81865" x="4899025" y="6354763"/>
          <p14:tracePt t="81873" x="4906963" y="6346825"/>
          <p14:tracePt t="81885" x="4914900" y="6346825"/>
          <p14:tracePt t="81905" x="4930775" y="6340475"/>
          <p14:tracePt t="81919" x="4991100" y="6340475"/>
          <p14:tracePt t="81919" x="5029200" y="6324600"/>
          <p14:tracePt t="81939" x="5059363" y="6324600"/>
          <p14:tracePt t="81953" x="5075238" y="6316663"/>
          <p14:tracePt t="81970" x="5083175" y="6308725"/>
          <p14:tracePt t="81988" x="5021263" y="6286500"/>
          <p14:tracePt t="82004" x="4930775" y="6248400"/>
          <p14:tracePt t="82020" x="4914900" y="6248400"/>
          <p14:tracePt t="82036" x="4892675" y="6240463"/>
          <p14:tracePt t="82082" x="4884738" y="6240463"/>
          <p14:tracePt t="82090" x="4876800" y="6240463"/>
          <p14:tracePt t="82102" x="4868863" y="6232525"/>
          <p14:tracePt t="82119" x="4854575" y="6232525"/>
          <p14:tracePt t="82338" x="4846638" y="6232525"/>
          <p14:tracePt t="82353" x="4838700" y="6232525"/>
          <p14:tracePt t="82362" x="4822825" y="6232525"/>
          <p14:tracePt t="82378" x="4800600" y="6218238"/>
          <p14:tracePt t="82402" x="4792663" y="6218238"/>
          <p14:tracePt t="82410" x="4784725" y="6218238"/>
          <p14:tracePt t="82426" x="4778375" y="6218238"/>
          <p14:tracePt t="82436" x="4746625" y="6202363"/>
          <p14:tracePt t="82453" x="4716463" y="6194425"/>
          <p14:tracePt t="82470" x="4664075" y="6194425"/>
          <p14:tracePt t="82487" x="4625975" y="6188075"/>
          <p14:tracePt t="82503" x="4572000" y="6180138"/>
          <p14:tracePt t="82520" x="4487863" y="6142038"/>
          <p14:tracePt t="82536" x="4411663" y="6134100"/>
          <p14:tracePt t="82536" x="4373563" y="6134100"/>
          <p14:tracePt t="82554" x="4321175" y="6118225"/>
          <p14:tracePt t="82570" x="4275138" y="6103938"/>
          <p14:tracePt t="82587" x="4237038" y="6096000"/>
          <p14:tracePt t="82603" x="4213225" y="6096000"/>
          <p14:tracePt t="82619" x="4175125" y="6088063"/>
          <p14:tracePt t="82636" x="4114800" y="6065838"/>
          <p14:tracePt t="82653" x="4030663" y="6065838"/>
          <p14:tracePt t="82669" x="3946525" y="6042025"/>
          <p14:tracePt t="82686" x="3878263" y="6042025"/>
          <p14:tracePt t="82704" x="3863975" y="6042025"/>
          <p14:tracePt t="82719" x="3848100" y="6027738"/>
          <p14:tracePt t="82737" x="3832225" y="6027738"/>
          <p14:tracePt t="82752" x="3825875" y="6027738"/>
          <p14:tracePt t="82769" x="3717925" y="6011863"/>
          <p14:tracePt t="82787" x="3627438" y="6003925"/>
          <p14:tracePt t="82803" x="3573463" y="6003925"/>
          <p14:tracePt t="82820" x="3521075" y="6003925"/>
          <p14:tracePt t="82836" x="3489325" y="5989638"/>
          <p14:tracePt t="82853" x="3475038" y="5989638"/>
          <p14:tracePt t="82868" x="3459163" y="5989638"/>
          <p14:tracePt t="82885" x="3444875" y="5989638"/>
          <p14:tracePt t="82902" x="3413125" y="5989638"/>
          <p14:tracePt t="82919" x="3352800" y="5989638"/>
          <p14:tracePt t="82936" x="3222625" y="5989638"/>
          <p14:tracePt t="82936" x="3178175" y="5989638"/>
          <p14:tracePt t="82954" x="3124200" y="5989638"/>
          <p14:tracePt t="82969" x="2963863" y="5981700"/>
          <p14:tracePt t="82987" x="2925763" y="5973763"/>
          <p14:tracePt t="83003" x="2887663" y="5965825"/>
          <p14:tracePt t="83020" x="2879725" y="5965825"/>
          <p14:tracePt t="83036" x="2857500" y="5965825"/>
          <p14:tracePt t="83052" x="2803525" y="5959475"/>
          <p14:tracePt t="83069" x="2751138" y="5959475"/>
          <p14:tracePt t="83086" x="2667000" y="5959475"/>
          <p14:tracePt t="83102" x="2613025" y="5959475"/>
          <p14:tracePt t="83119" x="2560638" y="5959475"/>
          <p14:tracePt t="83135" x="2506663" y="5959475"/>
          <p14:tracePt t="83152" x="2438400" y="5959475"/>
          <p14:tracePt t="83152" x="2392363" y="5951538"/>
          <p14:tracePt t="83170" x="2362200" y="5935663"/>
          <p14:tracePt t="83185" x="2255838" y="5935663"/>
          <p14:tracePt t="83204" x="2179638" y="5921375"/>
          <p14:tracePt t="83219" x="2141538" y="5913438"/>
          <p14:tracePt t="83236" x="2125663" y="5913438"/>
          <p14:tracePt t="83252" x="2111375" y="5913438"/>
          <p14:tracePt t="83269" x="2095500" y="5913438"/>
          <p14:tracePt t="83285" x="2049463" y="5883275"/>
          <p14:tracePt t="83302" x="2035175" y="5875338"/>
          <p14:tracePt t="83319" x="1981200" y="5859463"/>
          <p14:tracePt t="83335" x="1889125" y="5851525"/>
          <p14:tracePt t="83352" x="1828800" y="5845175"/>
          <p14:tracePt t="83369" x="1736725" y="5837238"/>
          <p14:tracePt t="83388" x="1698625" y="5837238"/>
          <p14:tracePt t="83400" x="1646238" y="5813425"/>
          <p14:tracePt t="83418" x="1630363" y="5813425"/>
          <p14:tracePt t="83435" x="1622425" y="5813425"/>
          <p14:tracePt t="83451" x="1600200" y="5813425"/>
          <p14:tracePt t="83468" x="1584325" y="5807075"/>
          <p14:tracePt t="83485" x="1562100" y="5807075"/>
          <p14:tracePt t="83501" x="1546225" y="5807075"/>
          <p14:tracePt t="83517" x="1546225" y="5791200"/>
          <p14:tracePt t="83906" x="1546225" y="5775325"/>
          <p14:tracePt t="83913" x="1546225" y="5768975"/>
          <p14:tracePt t="83922" x="1546225" y="5753100"/>
          <p14:tracePt t="83934" x="1546225" y="5722938"/>
          <p14:tracePt t="83951" x="1546225" y="5676900"/>
          <p14:tracePt t="83968" x="1546225" y="5608638"/>
          <p14:tracePt t="83968" x="1546225" y="5592763"/>
          <p14:tracePt t="83987" x="1546225" y="5578475"/>
          <p14:tracePt t="83999" x="1516063" y="5516563"/>
          <p14:tracePt t="83999" x="1508125" y="5502275"/>
          <p14:tracePt t="84018" x="1501775" y="5470525"/>
          <p14:tracePt t="84034" x="1470025" y="5426075"/>
          <p14:tracePt t="84050" x="1447800" y="5387975"/>
          <p14:tracePt t="84066" x="1409700" y="5349875"/>
          <p14:tracePt t="84083" x="1393825" y="5334000"/>
          <p14:tracePt t="84099" x="1371600" y="5303838"/>
          <p14:tracePt t="84116" x="1371600" y="5295900"/>
          <p14:tracePt t="84137" x="1363663" y="5287963"/>
          <p14:tracePt t="84150" x="1355725" y="5265738"/>
          <p14:tracePt t="84167" x="1333500" y="5241925"/>
          <p14:tracePt t="84167" x="1333500" y="5235575"/>
          <p14:tracePt t="84186" x="1325563" y="5219700"/>
          <p14:tracePt t="84200" x="1325563" y="5211763"/>
          <p14:tracePt t="84218" x="1325563" y="5227638"/>
          <p14:tracePt t="84482" x="1325563" y="5241925"/>
          <p14:tracePt t="84498" x="1325563" y="5249863"/>
          <p14:tracePt t="84506" x="1325563" y="5273675"/>
          <p14:tracePt t="84517" x="1325563" y="5303838"/>
          <p14:tracePt t="84534" x="1333500" y="5311775"/>
          <p14:tracePt t="84549" x="1341438" y="5318125"/>
          <p14:tracePt t="84566" x="1341438" y="5341938"/>
          <p14:tracePt t="84584" x="1341438" y="5372100"/>
          <p14:tracePt t="84584" x="1341438" y="5387975"/>
          <p14:tracePt t="84602" x="1341438" y="5402263"/>
          <p14:tracePt t="84616" x="1341438" y="5470525"/>
          <p14:tracePt t="84635" x="1341438" y="5516563"/>
          <p14:tracePt t="84651" x="1341438" y="5554663"/>
          <p14:tracePt t="84667" x="1341438" y="5570538"/>
          <p14:tracePt t="84683" x="1349375" y="5592763"/>
          <p14:tracePt t="84701" x="1363663" y="5646738"/>
          <p14:tracePt t="84717" x="1401763" y="5722938"/>
          <p14:tracePt t="84734" x="1425575" y="5791200"/>
          <p14:tracePt t="84751" x="1431925" y="5821363"/>
          <p14:tracePt t="84767" x="1431925" y="5859463"/>
          <p14:tracePt t="84784" x="1439863" y="5883275"/>
          <p14:tracePt t="84800" x="1439863" y="5889625"/>
          <p14:tracePt t="84816" x="1447800" y="5921375"/>
          <p14:tracePt t="84835" x="1463675" y="5935663"/>
          <p14:tracePt t="84851" x="1477963" y="5951538"/>
          <p14:tracePt t="84868" x="1485900" y="5951538"/>
          <p14:tracePt t="87024" x="1493838" y="5943600"/>
          <p14:tracePt t="87378" x="1501775" y="5943600"/>
          <p14:tracePt t="87842" x="1508125" y="5943600"/>
          <p14:tracePt t="94391" x="1524000" y="5943600"/>
          <p14:tracePt t="94506" x="1524000" y="5935663"/>
          <p14:tracePt t="95407" x="1539875" y="592772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800" smtClean="0"/>
              <a:t>Površ potencijalne energije za višeatomske molekule, za solvataciju</a:t>
            </a:r>
            <a:endParaRPr lang="en-US" altLang="en-US" sz="38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844675"/>
            <a:ext cx="7848600" cy="720725"/>
          </a:xfrm>
        </p:spPr>
        <p:txBody>
          <a:bodyPr/>
          <a:lstStyle/>
          <a:p>
            <a:pPr eaLnBrk="1" hangingPunct="1"/>
            <a:r>
              <a:rPr lang="en-US" altLang="en-US" sz="2600" smtClean="0">
                <a:hlinkClick r:id="rId4"/>
              </a:rPr>
              <a:t>http://www.ch.ic.ac.uk/rzepa/vrml/panel3.html</a:t>
            </a:r>
            <a:endParaRPr lang="sl-SI" altLang="en-US" sz="2600" smtClean="0"/>
          </a:p>
        </p:txBody>
      </p:sp>
      <p:pic>
        <p:nvPicPr>
          <p:cNvPr id="18436" name="Picture 11" descr="panel3d">
            <a:hlinkClick r:id="rId5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349500"/>
            <a:ext cx="5832475" cy="4341813"/>
          </a:xfrm>
        </p:spPr>
      </p:pic>
      <p:pic>
        <p:nvPicPr>
          <p:cNvPr id="18437" name="Picture 5" descr="panel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005263"/>
            <a:ext cx="14097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554163" y="5905500"/>
          <p14:tracePt t="901" x="1554163" y="5897563"/>
          <p14:tracePt t="1358" x="1546225" y="5897563"/>
          <p14:tracePt t="1533" x="1539875" y="5897563"/>
          <p14:tracePt t="1582" x="1531938" y="5897563"/>
          <p14:tracePt t="1710" x="1524000" y="5897563"/>
          <p14:tracePt t="1726" x="1508125" y="5897563"/>
          <p14:tracePt t="1942" x="1501775" y="5897563"/>
          <p14:tracePt t="1966" x="1493838" y="5897563"/>
          <p14:tracePt t="1974" x="1485900" y="5897563"/>
          <p14:tracePt t="1982" x="1470025" y="5897563"/>
          <p14:tracePt t="1996" x="1417638" y="5897563"/>
          <p14:tracePt t="2013" x="1387475" y="5889625"/>
          <p14:tracePt t="2030" x="1317625" y="5851525"/>
          <p14:tracePt t="2047" x="1249363" y="5813425"/>
          <p14:tracePt t="2063" x="1127125" y="5715000"/>
          <p14:tracePt t="2079" x="1058863" y="5646738"/>
          <p14:tracePt t="2096" x="906463" y="5540375"/>
          <p14:tracePt t="2112" x="715963" y="5402263"/>
          <p14:tracePt t="2129" x="503238" y="5197475"/>
          <p14:tracePt t="2146" x="244475" y="4930775"/>
          <p14:tracePt t="2163" x="144463" y="4800600"/>
          <p14:tracePt t="2163" x="114300" y="4732338"/>
          <p14:tracePt t="2181" x="98425" y="4678363"/>
          <p14:tracePt t="2196" x="76200" y="4533900"/>
          <p14:tracePt t="2213" x="76200" y="4487863"/>
          <p14:tracePt t="2230" x="76200" y="4403725"/>
          <p14:tracePt t="2246" x="76200" y="4321175"/>
          <p14:tracePt t="2264" x="76200" y="4213225"/>
          <p14:tracePt t="2279" x="68263" y="4084638"/>
          <p14:tracePt t="2296" x="46038" y="3932238"/>
          <p14:tracePt t="2313" x="15875" y="3779838"/>
          <p14:tracePt t="2329" x="15875" y="3641725"/>
          <p14:tracePt t="2346" x="15875" y="3535363"/>
          <p14:tracePt t="2362" x="15875" y="3482975"/>
          <p14:tracePt t="2379" x="30163" y="3429000"/>
          <p14:tracePt t="2396" x="38100" y="3375025"/>
          <p14:tracePt t="2396" x="60325" y="3336925"/>
          <p14:tracePt t="2414" x="76200" y="3276600"/>
          <p14:tracePt t="2430" x="92075" y="3192463"/>
          <p14:tracePt t="2446" x="106363" y="3124200"/>
          <p14:tracePt t="2463" x="122238" y="3055938"/>
          <p14:tracePt t="2479" x="144463" y="2979738"/>
          <p14:tracePt t="2496" x="168275" y="2917825"/>
          <p14:tracePt t="2512" x="206375" y="2819400"/>
          <p14:tracePt t="2529" x="236538" y="2705100"/>
          <p14:tracePt t="2546" x="266700" y="2582863"/>
          <p14:tracePt t="2562" x="296863" y="2498725"/>
          <p14:tracePt t="2579" x="312738" y="2422525"/>
          <p14:tracePt t="2579" x="327025" y="2392363"/>
          <p14:tracePt t="2597" x="334963" y="2378075"/>
          <p14:tracePt t="2612" x="419100" y="2278063"/>
          <p14:tracePt t="2629" x="479425" y="2201863"/>
          <p14:tracePt t="2646" x="555625" y="2125663"/>
          <p14:tracePt t="2662" x="587375" y="2079625"/>
          <p14:tracePt t="2679" x="617538" y="2027238"/>
          <p14:tracePt t="2696" x="669925" y="1965325"/>
          <p14:tracePt t="2712" x="693738" y="1920875"/>
          <p14:tracePt t="2728" x="723900" y="1851025"/>
          <p14:tracePt t="2746" x="563563" y="1616075"/>
          <p14:tracePt t="2762" x="541338" y="1501775"/>
          <p14:tracePt t="2778" x="555625" y="1463675"/>
          <p14:tracePt t="2795" x="563563" y="1439863"/>
          <p14:tracePt t="2795" x="579438" y="1425575"/>
          <p14:tracePt t="2813" x="601663" y="1401763"/>
          <p14:tracePt t="2829" x="647700" y="1333500"/>
          <p14:tracePt t="2848" x="677863" y="1295400"/>
          <p14:tracePt t="2863" x="739775" y="1257300"/>
          <p14:tracePt t="2878" x="777875" y="1235075"/>
          <p14:tracePt t="2896" x="822325" y="1203325"/>
          <p14:tracePt t="2912" x="854075" y="1189038"/>
          <p14:tracePt t="2928" x="868363" y="1181100"/>
          <p14:tracePt t="2945" x="884238" y="1165225"/>
          <p14:tracePt t="2962" x="944563" y="1135063"/>
          <p14:tracePt t="2978" x="1036638" y="1120775"/>
          <p14:tracePt t="2995" x="1158875" y="1082675"/>
          <p14:tracePt t="3012" x="1317625" y="1036638"/>
          <p14:tracePt t="3029" x="1393825" y="1012825"/>
          <p14:tracePt t="3046" x="1431925" y="998538"/>
          <p14:tracePt t="3062" x="1439863" y="990600"/>
          <p14:tracePt t="3079" x="1447800" y="990600"/>
          <p14:tracePt t="3095" x="1463675" y="990600"/>
          <p14:tracePt t="3111" x="1493838" y="982663"/>
          <p14:tracePt t="3128" x="1546225" y="982663"/>
          <p14:tracePt t="3145" x="1608138" y="968375"/>
          <p14:tracePt t="3162" x="1660525" y="968375"/>
          <p14:tracePt t="3178" x="1692275" y="968375"/>
          <p14:tracePt t="3194" x="1722438" y="968375"/>
          <p14:tracePt t="3211" x="1730375" y="968375"/>
          <p14:tracePt t="3228" x="1760538" y="968375"/>
          <p14:tracePt t="3246" x="1812925" y="974725"/>
          <p14:tracePt t="3262" x="1874838" y="990600"/>
          <p14:tracePt t="3278" x="1943100" y="1006475"/>
          <p14:tracePt t="3295" x="1989138" y="1012825"/>
          <p14:tracePt t="3311" x="2027238" y="1012825"/>
          <p14:tracePt t="3328" x="2049463" y="1020763"/>
          <p14:tracePt t="3345" x="2079625" y="1020763"/>
          <p14:tracePt t="3361" x="2125663" y="1036638"/>
          <p14:tracePt t="3378" x="2187575" y="1044575"/>
          <p14:tracePt t="3394" x="2270125" y="1058863"/>
          <p14:tracePt t="3411" x="2324100" y="1074738"/>
          <p14:tracePt t="3411" x="2346325" y="1082675"/>
          <p14:tracePt t="3429" x="2408238" y="1096963"/>
          <p14:tracePt t="3445" x="2468563" y="1096963"/>
          <p14:tracePt t="3462" x="2544763" y="1112838"/>
          <p14:tracePt t="3478" x="2644775" y="1120775"/>
          <p14:tracePt t="3495" x="2765425" y="1150938"/>
          <p14:tracePt t="3511" x="2865438" y="1150938"/>
          <p14:tracePt t="3527" x="2987675" y="1173163"/>
          <p14:tracePt t="3544" x="3055938" y="1189038"/>
          <p14:tracePt t="3561" x="3086100" y="1189038"/>
          <p14:tracePt t="3577" x="3124200" y="1189038"/>
          <p14:tracePt t="3594" x="3140075" y="1189038"/>
          <p14:tracePt t="3612" x="3154363" y="1189038"/>
          <p14:tracePt t="3627" x="3260725" y="1189038"/>
          <p14:tracePt t="3646" x="3375025" y="1189038"/>
          <p14:tracePt t="3663" x="3497263" y="1189038"/>
          <p14:tracePt t="3678" x="3611563" y="1189038"/>
          <p14:tracePt t="3695" x="3695700" y="1189038"/>
          <p14:tracePt t="3711" x="3725863" y="1189038"/>
          <p14:tracePt t="3727" x="3771900" y="1189038"/>
          <p14:tracePt t="3744" x="3802063" y="1189038"/>
          <p14:tracePt t="3761" x="3856038" y="1189038"/>
          <p14:tracePt t="3777" x="3908425" y="1189038"/>
          <p14:tracePt t="3794" x="3946525" y="1189038"/>
          <p14:tracePt t="3811" x="3954463" y="1189038"/>
          <p14:tracePt t="3827" x="3962400" y="1189038"/>
          <p14:tracePt t="4783" x="3954463" y="1196975"/>
          <p14:tracePt t="4805" x="3946525" y="1203325"/>
          <p14:tracePt t="4813" x="3940175" y="1203325"/>
          <p14:tracePt t="4829" x="3932238" y="1203325"/>
          <p14:tracePt t="4842" x="3916363" y="1203325"/>
          <p14:tracePt t="4860" x="3916363" y="1211263"/>
          <p14:tracePt t="4875" x="3908425" y="1211263"/>
          <p14:tracePt t="4891" x="3894138" y="1227138"/>
          <p14:tracePt t="4910" x="3856038" y="1235075"/>
          <p14:tracePt t="4927" x="3832225" y="1235075"/>
          <p14:tracePt t="4943" x="3825875" y="1241425"/>
          <p14:tracePt t="4959" x="3687763" y="1165225"/>
          <p14:tracePt t="4976" x="3657600" y="1165225"/>
          <p14:tracePt t="4993" x="3619500" y="1173163"/>
          <p14:tracePt t="5009" x="3589338" y="1181100"/>
          <p14:tracePt t="5026" x="3559175" y="1189038"/>
          <p14:tracePt t="5043" x="3527425" y="1196975"/>
          <p14:tracePt t="5061" x="3513138" y="1203325"/>
          <p14:tracePt t="5061" x="3505200" y="1203325"/>
          <p14:tracePt t="5077" x="3489325" y="1211263"/>
          <p14:tracePt t="5093" x="3475038" y="1211263"/>
          <p14:tracePt t="5110" x="3451225" y="1219200"/>
          <p14:tracePt t="5126" x="3429000" y="1227138"/>
          <p14:tracePt t="5143" x="3398838" y="1235075"/>
          <p14:tracePt t="5161" x="3390900" y="1235075"/>
          <p14:tracePt t="5176" x="3382963" y="1235075"/>
          <p14:tracePt t="5192" x="3375025" y="1241425"/>
          <p14:tracePt t="5209" x="3368675" y="1241425"/>
          <p14:tracePt t="5229" x="3352800" y="1249363"/>
          <p14:tracePt t="5244" x="3344863" y="1257300"/>
          <p14:tracePt t="5261" x="3336925" y="1257300"/>
          <p14:tracePt t="5277" x="3330575" y="1265238"/>
          <p14:tracePt t="5293" x="3322638" y="1273175"/>
          <p14:tracePt t="5325" x="3306763" y="1273175"/>
          <p14:tracePt t="5389" x="3298825" y="1279525"/>
          <p14:tracePt t="5405" x="3292475" y="1279525"/>
          <p14:tracePt t="5413" x="3276600" y="1287463"/>
          <p14:tracePt t="5429" x="3268663" y="1287463"/>
          <p14:tracePt t="5442" x="3246438" y="1295400"/>
          <p14:tracePt t="5459" x="3222625" y="1303338"/>
          <p14:tracePt t="5459" x="3216275" y="1303338"/>
          <p14:tracePt t="5477" x="3208338" y="1303338"/>
          <p14:tracePt t="5492" x="3200400" y="1317625"/>
          <p14:tracePt t="5510" x="3184525" y="1317625"/>
          <p14:tracePt t="5527" x="3154363" y="1317625"/>
          <p14:tracePt t="5542" x="3140075" y="1325563"/>
          <p14:tracePt t="5558" x="3116263" y="1333500"/>
          <p14:tracePt t="5576" x="3094038" y="1341438"/>
          <p14:tracePt t="5592" x="3070225" y="1349375"/>
          <p14:tracePt t="5609" x="3048000" y="1363663"/>
          <p14:tracePt t="5626" x="3017838" y="1371600"/>
          <p14:tracePt t="5642" x="2987675" y="1379538"/>
          <p14:tracePt t="5659" x="2963863" y="1387475"/>
          <p14:tracePt t="5659" x="2949575" y="1393825"/>
          <p14:tracePt t="5678" x="2933700" y="1401763"/>
          <p14:tracePt t="5693" x="2911475" y="1401763"/>
          <p14:tracePt t="5710" x="2887663" y="1417638"/>
          <p14:tracePt t="5726" x="2857500" y="1425575"/>
          <p14:tracePt t="5743" x="2781300" y="1439863"/>
          <p14:tracePt t="5759" x="2705100" y="1447800"/>
          <p14:tracePt t="5775" x="2628900" y="1463675"/>
          <p14:tracePt t="5792" x="2582863" y="1463675"/>
          <p14:tracePt t="5809" x="2536825" y="1463675"/>
          <p14:tracePt t="5826" x="2498725" y="1477963"/>
          <p14:tracePt t="5842" x="2468563" y="1477963"/>
          <p14:tracePt t="5861" x="2454275" y="1477963"/>
          <p14:tracePt t="5877" x="2438400" y="1477963"/>
          <p14:tracePt t="5877" x="2430463" y="1477963"/>
          <p14:tracePt t="5893" x="2416175" y="1477963"/>
          <p14:tracePt t="5907" x="2362200" y="1501775"/>
          <p14:tracePt t="5925" x="2316163" y="1501775"/>
          <p14:tracePt t="5942" x="2286000" y="1508125"/>
          <p14:tracePt t="5959" x="2278063" y="1508125"/>
          <p14:tracePt t="5975" x="2263775" y="1508125"/>
          <p14:tracePt t="5992" x="2255838" y="1516063"/>
          <p14:tracePt t="6008" x="2232025" y="1516063"/>
          <p14:tracePt t="6026" x="2193925" y="1524000"/>
          <p14:tracePt t="6042" x="2155825" y="1524000"/>
          <p14:tracePt t="6057" x="2117725" y="1531938"/>
          <p14:tracePt t="6075" x="2111375" y="1531938"/>
          <p14:tracePt t="6101" x="2103438" y="1531938"/>
          <p14:tracePt t="6477" x="2095500" y="1531938"/>
          <p14:tracePt t="6573" x="2095500" y="1539875"/>
          <p14:tracePt t="6837" x="2103438" y="1539875"/>
          <p14:tracePt t="6871" x="2117725" y="1539875"/>
          <p14:tracePt t="6885" x="2125663" y="1539875"/>
          <p14:tracePt t="6893" x="2133600" y="1539875"/>
          <p14:tracePt t="6907" x="2171700" y="1539875"/>
          <p14:tracePt t="6926" x="2209800" y="1539875"/>
          <p14:tracePt t="6942" x="2255838" y="1539875"/>
          <p14:tracePt t="6959" x="2339975" y="1539875"/>
          <p14:tracePt t="6976" x="2430463" y="1539875"/>
          <p14:tracePt t="6992" x="2568575" y="1524000"/>
          <p14:tracePt t="7009" x="2689225" y="1524000"/>
          <p14:tracePt t="7026" x="2797175" y="1524000"/>
          <p14:tracePt t="7040" x="2857500" y="1524000"/>
          <p14:tracePt t="7057" x="2933700" y="1524000"/>
          <p14:tracePt t="7074" x="3017838" y="1524000"/>
          <p14:tracePt t="7091" x="3101975" y="1524000"/>
          <p14:tracePt t="7091" x="3146425" y="1524000"/>
          <p14:tracePt t="7110" x="3178175" y="1516063"/>
          <p14:tracePt t="7125" x="3238500" y="1508125"/>
          <p14:tracePt t="7142" x="3260725" y="1508125"/>
          <p14:tracePt t="7159" x="3276600" y="1508125"/>
          <p14:tracePt t="7176" x="3306763" y="1508125"/>
          <p14:tracePt t="7192" x="3375025" y="1508125"/>
          <p14:tracePt t="7208" x="3482975" y="1508125"/>
          <p14:tracePt t="7225" x="3597275" y="1508125"/>
          <p14:tracePt t="7242" x="3665538" y="1508125"/>
          <p14:tracePt t="7258" x="3695700" y="1508125"/>
          <p14:tracePt t="7275" x="3703638" y="1508125"/>
          <p14:tracePt t="7291" x="3711575" y="1508125"/>
          <p14:tracePt t="7307" x="3725863" y="1508125"/>
          <p14:tracePt t="7325" x="3771900" y="1508125"/>
          <p14:tracePt t="7343" x="3825875" y="1508125"/>
          <p14:tracePt t="7359" x="3863975" y="1501775"/>
          <p14:tracePt t="7376" x="3886200" y="1501775"/>
          <p14:tracePt t="7392" x="3894138" y="1501775"/>
          <p14:tracePt t="7414" x="3908425" y="1501775"/>
          <p14:tracePt t="7446" x="3932238" y="1501775"/>
          <p14:tracePt t="7454" x="3946525" y="1501775"/>
          <p14:tracePt t="7462" x="3984625" y="1485900"/>
          <p14:tracePt t="7474" x="4084638" y="1477963"/>
          <p14:tracePt t="7491" x="4144963" y="1463675"/>
          <p14:tracePt t="7508" x="4160838" y="1463675"/>
          <p14:tracePt t="7524" x="4168775" y="1463675"/>
          <p14:tracePt t="7590" x="4175125" y="1463675"/>
          <p14:tracePt t="7598" x="4183063" y="1463675"/>
          <p14:tracePt t="7607" x="4191000" y="1463675"/>
          <p14:tracePt t="7624" x="4198938" y="1463675"/>
          <p14:tracePt t="8543" x="4206875" y="1463675"/>
          <p14:tracePt t="8686" x="4221163" y="1463675"/>
          <p14:tracePt t="8710" x="4237038" y="1463675"/>
          <p14:tracePt t="8718" x="4259263" y="1463675"/>
          <p14:tracePt t="8725" x="4275138" y="1463675"/>
          <p14:tracePt t="8739" x="4289425" y="1463675"/>
          <p14:tracePt t="8756" x="4327525" y="1463675"/>
          <p14:tracePt t="8774" x="4351338" y="1463675"/>
          <p14:tracePt t="8791" x="4373563" y="1463675"/>
          <p14:tracePt t="8808" x="4403725" y="1463675"/>
          <p14:tracePt t="8824" x="4435475" y="1463675"/>
          <p14:tracePt t="8840" x="4479925" y="1455738"/>
          <p14:tracePt t="8859" x="4511675" y="1447800"/>
          <p14:tracePt t="8874" x="4556125" y="1439863"/>
          <p14:tracePt t="8890" x="4579938" y="1431925"/>
          <p14:tracePt t="8907" x="4610100" y="1431925"/>
          <p14:tracePt t="8923" x="4648200" y="1425575"/>
          <p14:tracePt t="8940" x="4708525" y="1425575"/>
          <p14:tracePt t="8940" x="4762500" y="1409700"/>
          <p14:tracePt t="8958" x="4808538" y="1401763"/>
          <p14:tracePt t="8973" x="4953000" y="1401763"/>
          <p14:tracePt t="8990" x="4999038" y="1387475"/>
          <p14:tracePt t="9007" x="5029200" y="1387475"/>
          <p14:tracePt t="9024" x="5045075" y="1387475"/>
          <p14:tracePt t="9040" x="5051425" y="1379538"/>
          <p14:tracePt t="9056" x="5083175" y="1379538"/>
          <p14:tracePt t="9072" x="5113338" y="1379538"/>
          <p14:tracePt t="9090" x="5173663" y="1371600"/>
          <p14:tracePt t="9107" x="5235575" y="1355725"/>
          <p14:tracePt t="9123" x="5265738" y="1349375"/>
          <p14:tracePt t="9139" x="5280025" y="1349375"/>
          <p14:tracePt t="9156" x="5287963" y="1341438"/>
          <p14:tracePt t="9174" x="5326063" y="1341438"/>
          <p14:tracePt t="9190" x="5372100" y="1341438"/>
          <p14:tracePt t="9207" x="5387975" y="1325563"/>
          <p14:tracePt t="9223" x="5432425" y="1311275"/>
          <p14:tracePt t="9240" x="5464175" y="1303338"/>
          <p14:tracePt t="9256" x="5478463" y="1303338"/>
          <p14:tracePt t="9273" x="5486400" y="1303338"/>
          <p14:tracePt t="9289" x="5524500" y="1325563"/>
          <p14:tracePt t="9307" x="5578475" y="1379538"/>
          <p14:tracePt t="9324" x="5622925" y="1379538"/>
          <p14:tracePt t="9339" x="5676900" y="1379538"/>
          <p14:tracePt t="9356" x="5715000" y="1379538"/>
          <p14:tracePt t="9373" x="5807075" y="1379538"/>
          <p14:tracePt t="9390" x="5845175" y="1379538"/>
          <p14:tracePt t="9407" x="5943600" y="1379538"/>
          <p14:tracePt t="9423" x="5997575" y="1379538"/>
          <p14:tracePt t="9440" x="6042025" y="1379538"/>
          <p14:tracePt t="9456" x="6057900" y="1379538"/>
          <p14:tracePt t="9517" x="6088063" y="1379538"/>
          <p14:tracePt t="9524" x="6134100" y="1355725"/>
          <p14:tracePt t="9538" x="6210300" y="1355725"/>
          <p14:tracePt t="9555" x="6278563" y="1341438"/>
          <p14:tracePt t="9555" x="6308725" y="1341438"/>
          <p14:tracePt t="9573" x="6324600" y="1341438"/>
          <p14:tracePt t="9589" x="6324600" y="1333500"/>
          <p14:tracePt t="9604" x="6332538" y="1333500"/>
          <p14:tracePt t="9629" x="6354763" y="1333500"/>
          <p14:tracePt t="9639" x="6416675" y="1333500"/>
          <p14:tracePt t="9655" x="6492875" y="1333500"/>
          <p14:tracePt t="9674" x="6553200" y="1333500"/>
          <p14:tracePt t="9689" x="6575425" y="1333500"/>
          <p14:tracePt t="9705" x="6599238" y="1333500"/>
          <p14:tracePt t="9722" x="6629400" y="1341438"/>
          <p14:tracePt t="9738" x="6651625" y="1355725"/>
          <p14:tracePt t="9755" x="6675438" y="1355725"/>
          <p14:tracePt t="9755" x="6689725" y="1355725"/>
          <p14:tracePt t="9774" x="6705600" y="1355725"/>
          <p14:tracePt t="9790" x="6705600" y="1363663"/>
          <p14:tracePt t="9973" x="6697663" y="1371600"/>
          <p14:tracePt t="10037" x="6689725" y="1379538"/>
          <p14:tracePt t="10061" x="6675438" y="1393825"/>
          <p14:tracePt t="10069" x="6675438" y="1401763"/>
          <p14:tracePt t="10077" x="6667500" y="1425575"/>
          <p14:tracePt t="10087" x="6645275" y="1455738"/>
          <p14:tracePt t="10104" x="6637338" y="1470025"/>
          <p14:tracePt t="10121" x="6637338" y="1508125"/>
          <p14:tracePt t="10138" x="6637338" y="1562100"/>
          <p14:tracePt t="10154" x="6621463" y="1608138"/>
          <p14:tracePt t="10154" x="6621463" y="1630363"/>
          <p14:tracePt t="10173" x="6621463" y="1646238"/>
          <p14:tracePt t="10187" x="6621463" y="1706563"/>
          <p14:tracePt t="10187" x="6621463" y="1736725"/>
          <p14:tracePt t="10206" x="6621463" y="1820863"/>
          <p14:tracePt t="10222" x="6621463" y="1882775"/>
          <p14:tracePt t="10238" x="6613525" y="1981200"/>
          <p14:tracePt t="10255" x="6599238" y="2095500"/>
          <p14:tracePt t="10271" x="6599238" y="2217738"/>
          <p14:tracePt t="10287" x="6599238" y="2332038"/>
          <p14:tracePt t="10304" x="6599238" y="2438400"/>
          <p14:tracePt t="10321" x="6575425" y="2544763"/>
          <p14:tracePt t="10337" x="6553200" y="2659063"/>
          <p14:tracePt t="10354" x="6507163" y="2773363"/>
          <p14:tracePt t="10371" x="6461125" y="2841625"/>
          <p14:tracePt t="10371" x="6461125" y="2857500"/>
          <p14:tracePt t="10389" x="6438900" y="2887663"/>
          <p14:tracePt t="10404" x="6400800" y="2917825"/>
          <p14:tracePt t="10404" x="6392863" y="2933700"/>
          <p14:tracePt t="10422" x="6346825" y="3001963"/>
          <p14:tracePt t="10438" x="6286500" y="3078163"/>
          <p14:tracePt t="10455" x="6218238" y="3192463"/>
          <p14:tracePt t="10471" x="6126163" y="3260725"/>
          <p14:tracePt t="10487" x="6073775" y="3314700"/>
          <p14:tracePt t="10504" x="6042025" y="3360738"/>
          <p14:tracePt t="10522" x="6011863" y="3390900"/>
          <p14:tracePt t="10538" x="5981700" y="3398838"/>
          <p14:tracePt t="10552" x="5943600" y="3413125"/>
          <p14:tracePt t="10569" x="5927725" y="3421063"/>
          <p14:tracePt t="10569" x="5913438" y="3429000"/>
          <p14:tracePt t="10589" x="5905500" y="3436938"/>
          <p14:tracePt t="10603" x="5807075" y="3489325"/>
          <p14:tracePt t="10622" x="5745163" y="3521075"/>
          <p14:tracePt t="10638" x="5715000" y="3543300"/>
          <p14:tracePt t="10654" x="5692775" y="3559175"/>
          <p14:tracePt t="10671" x="5676900" y="3565525"/>
          <p14:tracePt t="10687" x="5676900" y="3573463"/>
          <p14:tracePt t="10709" x="5668963" y="3573463"/>
          <p14:tracePt t="10719" x="5622925" y="3603625"/>
          <p14:tracePt t="10737" x="5592763" y="3641725"/>
          <p14:tracePt t="10754" x="5554663" y="3657600"/>
          <p14:tracePt t="10770" x="5532438" y="3673475"/>
          <p14:tracePt t="10787" x="5532438" y="3679825"/>
          <p14:tracePt t="10804" x="5524500" y="3695700"/>
          <p14:tracePt t="10820" x="5494338" y="3733800"/>
          <p14:tracePt t="10838" x="5478463" y="3749675"/>
          <p14:tracePt t="10855" x="5478463" y="3763963"/>
          <p14:tracePt t="10870" x="5470525" y="3771900"/>
          <p14:tracePt t="10933" x="5464175" y="3771900"/>
          <p14:tracePt t="10940" x="5448300" y="3787775"/>
          <p14:tracePt t="10954" x="5448300" y="3802063"/>
          <p14:tracePt t="10970" x="5432425" y="3840163"/>
          <p14:tracePt t="10987" x="5432425" y="3856038"/>
          <p14:tracePt t="11003" x="5418138" y="3886200"/>
          <p14:tracePt t="11022" x="5418138" y="3894138"/>
          <p14:tracePt t="11038" x="5410200" y="3908425"/>
          <p14:tracePt t="11054" x="5410200" y="3924300"/>
          <p14:tracePt t="11070" x="5402263" y="3932238"/>
          <p14:tracePt t="11087" x="5402263" y="3954463"/>
          <p14:tracePt t="11103" x="5402263" y="3970338"/>
          <p14:tracePt t="11125" x="5394325" y="3984625"/>
          <p14:tracePt t="11141" x="5387975" y="4000500"/>
          <p14:tracePt t="11153" x="5364163" y="4038600"/>
          <p14:tracePt t="11170" x="5334000" y="4076700"/>
          <p14:tracePt t="11187" x="5295900" y="4137025"/>
          <p14:tracePt t="11187" x="5287963" y="4144963"/>
          <p14:tracePt t="11205" x="5241925" y="4152900"/>
          <p14:tracePt t="11219" x="5219700" y="4168775"/>
          <p14:tracePt t="11238" x="5165725" y="4198938"/>
          <p14:tracePt t="11254" x="5105400" y="4229100"/>
          <p14:tracePt t="11270" x="5045075" y="4251325"/>
          <p14:tracePt t="11287" x="5021263" y="4251325"/>
          <p14:tracePt t="11303" x="4999038" y="4267200"/>
          <p14:tracePt t="11319" x="4945063" y="4267200"/>
          <p14:tracePt t="11336" x="4899025" y="4283075"/>
          <p14:tracePt t="11353" x="4868863" y="4283075"/>
          <p14:tracePt t="11370" x="4854575" y="4289425"/>
          <p14:tracePt t="11386" x="4854575" y="4283075"/>
          <p14:tracePt t="11445" x="4838700" y="4259263"/>
          <p14:tracePt t="11453" x="4822825" y="4251325"/>
          <p14:tracePt t="11461" x="4808538" y="4229100"/>
          <p14:tracePt t="11470" x="4762500" y="4191000"/>
          <p14:tracePt t="11487" x="4716463" y="4144963"/>
          <p14:tracePt t="11503" x="4678363" y="4106863"/>
          <p14:tracePt t="11520" x="4648200" y="4084638"/>
          <p14:tracePt t="11536" x="4648200" y="4068763"/>
          <p14:tracePt t="11552" x="4648200" y="4060825"/>
          <p14:tracePt t="11569" x="4648200" y="4054475"/>
          <p14:tracePt t="11585" x="4648200" y="4046538"/>
          <p14:tracePt t="11602" x="4648200" y="4022725"/>
          <p14:tracePt t="11619" x="4664075" y="4008438"/>
          <p14:tracePt t="11636" x="4664075" y="4000500"/>
          <p14:tracePt t="11653" x="4664075" y="3984625"/>
          <p14:tracePt t="11670" x="4664075" y="3970338"/>
          <p14:tracePt t="11686" x="4664075" y="3954463"/>
          <p14:tracePt t="11704" x="4656138" y="3932238"/>
          <p14:tracePt t="11719" x="4640263" y="3908425"/>
          <p14:tracePt t="11735" x="4625975" y="3894138"/>
          <p14:tracePt t="11753" x="4618038" y="3894138"/>
          <p14:tracePt t="11769" x="4602163" y="3894138"/>
          <p14:tracePt t="11789" x="4594225" y="3894138"/>
          <p14:tracePt t="11802" x="4564063" y="3894138"/>
          <p14:tracePt t="11819" x="4525963" y="3894138"/>
          <p14:tracePt t="11836" x="4511675" y="3894138"/>
          <p14:tracePt t="11855" x="4503738" y="3894138"/>
          <p14:tracePt t="11867" x="4479925" y="3902075"/>
          <p14:tracePt t="11885" x="4465638" y="3924300"/>
          <p14:tracePt t="11903" x="4441825" y="3954463"/>
          <p14:tracePt t="11919" x="4441825" y="3970338"/>
          <p14:tracePt t="11936" x="4435475" y="3978275"/>
          <p14:tracePt t="11951" x="4419600" y="3946525"/>
          <p14:tracePt t="12052" x="4411663" y="3940175"/>
          <p14:tracePt t="12060" x="4397375" y="3916363"/>
          <p14:tracePt t="12069" x="4381500" y="3902075"/>
          <p14:tracePt t="12086" x="4365625" y="3886200"/>
          <p14:tracePt t="12102" x="4351338" y="3870325"/>
          <p14:tracePt t="12118" x="4343400" y="3863975"/>
          <p14:tracePt t="12135" x="4335463" y="3856038"/>
          <p14:tracePt t="12229" x="4327525" y="3856038"/>
          <p14:tracePt t="12253" x="4321175" y="3856038"/>
          <p14:tracePt t="12261" x="4313238" y="3856038"/>
          <p14:tracePt t="12269" x="4305300" y="3870325"/>
          <p14:tracePt t="12286" x="4297363" y="3886200"/>
          <p14:tracePt t="12302" x="4297363" y="3894138"/>
          <p14:tracePt t="12318" x="4283075" y="3908425"/>
          <p14:tracePt t="12335" x="4275138" y="3924300"/>
          <p14:tracePt t="12352" x="4267200" y="3940175"/>
          <p14:tracePt t="12369" x="4259263" y="3954463"/>
          <p14:tracePt t="12385" x="4237038" y="3970338"/>
          <p14:tracePt t="12403" x="4206875" y="3984625"/>
          <p14:tracePt t="12419" x="4191000" y="3992563"/>
          <p14:tracePt t="12434" x="4175125" y="4008438"/>
          <p14:tracePt t="12434" x="4168775" y="4008438"/>
          <p14:tracePt t="12454" x="4152900" y="4016375"/>
          <p14:tracePt t="12470" x="4144963" y="4022725"/>
          <p14:tracePt t="12486" x="4137025" y="4030663"/>
          <p14:tracePt t="12502" x="4114800" y="4030663"/>
          <p14:tracePt t="12519" x="4054475" y="4046538"/>
          <p14:tracePt t="12536" x="4008438" y="4060825"/>
          <p14:tracePt t="12552" x="3984625" y="4068763"/>
          <p14:tracePt t="12568" x="3970338" y="4076700"/>
          <p14:tracePt t="12585" x="3962400" y="4076700"/>
          <p14:tracePt t="12601" x="3932238" y="4076700"/>
          <p14:tracePt t="12618" x="3886200" y="4076700"/>
          <p14:tracePt t="12618" x="3870325" y="4076700"/>
          <p14:tracePt t="12637" x="3848100" y="4068763"/>
          <p14:tracePt t="12651" x="3817938" y="4046538"/>
          <p14:tracePt t="12651" x="3794125" y="4046538"/>
          <p14:tracePt t="12670" x="3771900" y="4016375"/>
          <p14:tracePt t="12686" x="3749675" y="3992563"/>
          <p14:tracePt t="12703" x="3741738" y="3978275"/>
          <p14:tracePt t="12718" x="3717925" y="3962400"/>
          <p14:tracePt t="12735" x="3711575" y="3954463"/>
          <p14:tracePt t="12751" x="3717925" y="3946525"/>
          <p14:tracePt t="12933" x="3756025" y="3946525"/>
          <p14:tracePt t="12941" x="3787775" y="3954463"/>
          <p14:tracePt t="12950" x="3832225" y="3984625"/>
          <p14:tracePt t="12968" x="3886200" y="4008438"/>
          <p14:tracePt t="12985" x="3908425" y="4030663"/>
          <p14:tracePt t="13001" x="3916363" y="4030663"/>
          <p14:tracePt t="13037" x="3916363" y="4038600"/>
          <p14:tracePt t="13174" x="3908425" y="4038600"/>
          <p14:tracePt t="13181" x="3894138" y="4038600"/>
          <p14:tracePt t="13189" x="3878263" y="4038600"/>
          <p14:tracePt t="13200" x="3840163" y="4038600"/>
          <p14:tracePt t="13218" x="3817938" y="4022725"/>
          <p14:tracePt t="13234" x="3787775" y="4008438"/>
          <p14:tracePt t="13251" x="3771900" y="3992563"/>
          <p14:tracePt t="13267" x="3749675" y="3978275"/>
          <p14:tracePt t="13284" x="3733800" y="3970338"/>
          <p14:tracePt t="13300" x="3733800" y="3962400"/>
          <p14:tracePt t="13397" x="3741738" y="3962400"/>
          <p14:tracePt t="13412" x="3749675" y="3962400"/>
          <p14:tracePt t="13421" x="3763963" y="3962400"/>
          <p14:tracePt t="13437" x="3779838" y="3962400"/>
          <p14:tracePt t="13450" x="3794125" y="3962400"/>
          <p14:tracePt t="13467" x="3794125" y="3970338"/>
          <p14:tracePt t="13484" x="3802063" y="3978275"/>
          <p14:tracePt t="13540" x="3802063" y="3984625"/>
          <p14:tracePt t="13588" x="3802063" y="3992563"/>
          <p14:tracePt t="13621" x="3794125" y="4000500"/>
          <p14:tracePt t="13629" x="3779838" y="4008438"/>
          <p14:tracePt t="13637" x="3756025" y="4008438"/>
          <p14:tracePt t="13650" x="3725863" y="4008438"/>
          <p14:tracePt t="13667" x="3711575" y="4008438"/>
          <p14:tracePt t="13685" x="3711575" y="4000500"/>
          <p14:tracePt t="13749" x="3711575" y="3992563"/>
          <p14:tracePt t="13765" x="3711575" y="3984625"/>
          <p14:tracePt t="13782" x="3717925" y="3970338"/>
          <p14:tracePt t="13805" x="3717925" y="3962400"/>
          <p14:tracePt t="13829" x="3725863" y="3954463"/>
          <p14:tracePt t="13854" x="3725863" y="3946525"/>
          <p14:tracePt t="13868" x="3733800" y="3940175"/>
          <p14:tracePt t="13885" x="3741738" y="3940175"/>
          <p14:tracePt t="13901" x="3749675" y="3940175"/>
          <p14:tracePt t="13909" x="3756025" y="3940175"/>
          <p14:tracePt t="13917" x="3779838" y="3940175"/>
          <p14:tracePt t="13934" x="3794125" y="3940175"/>
          <p14:tracePt t="13951" x="3810000" y="3940175"/>
          <p14:tracePt t="13966" x="3825875" y="3940175"/>
          <p14:tracePt t="13983" x="3840163" y="3940175"/>
          <p14:tracePt t="14005" x="3848100" y="3940175"/>
          <p14:tracePt t="14037" x="3863975" y="3940175"/>
          <p14:tracePt t="14045" x="3878263" y="3924300"/>
          <p14:tracePt t="14389" x="3886200" y="3924300"/>
          <p14:tracePt t="14413" x="3902075" y="3924300"/>
          <p14:tracePt t="14421" x="3916363" y="3924300"/>
          <p14:tracePt t="14433" x="3970338" y="3908425"/>
          <p14:tracePt t="14450" x="4038600" y="3886200"/>
          <p14:tracePt t="14466" x="4060825" y="3886200"/>
          <p14:tracePt t="14483" x="4076700" y="3878263"/>
          <p14:tracePt t="14500" x="4076700" y="3870325"/>
          <p14:tracePt t="14533" x="4076700" y="3863975"/>
          <p14:tracePt t="14541" x="4084638" y="3856038"/>
          <p14:tracePt t="14556" x="4092575" y="3856038"/>
          <p14:tracePt t="14566" x="4092575" y="3840163"/>
          <p14:tracePt t="14583" x="4092575" y="3832225"/>
          <p14:tracePt t="14599" x="4092575" y="3825875"/>
          <p14:tracePt t="14616" x="4092575" y="3810000"/>
          <p14:tracePt t="14633" x="4092575" y="3794125"/>
          <p14:tracePt t="14650" x="4092575" y="3779838"/>
          <p14:tracePt t="14665" x="4092575" y="3763963"/>
          <p14:tracePt t="14665" x="4098925" y="3763963"/>
          <p14:tracePt t="14685" x="4106863" y="3756025"/>
          <p14:tracePt t="14699" x="4106863" y="3763963"/>
          <p14:tracePt t="15021" x="4098925" y="3779838"/>
          <p14:tracePt t="15029" x="4084638" y="3787775"/>
          <p14:tracePt t="15036" x="4084638" y="3794125"/>
          <p14:tracePt t="15047" x="4084638" y="3802063"/>
          <p14:tracePt t="15064" x="4076700" y="3810000"/>
          <p14:tracePt t="15149" x="4084638" y="3817938"/>
          <p14:tracePt t="15277" x="4092575" y="3817938"/>
          <p14:tracePt t="15284" x="4098925" y="3832225"/>
          <p14:tracePt t="15298" x="4106863" y="3832225"/>
          <p14:tracePt t="15332" x="4114800" y="3840163"/>
          <p14:tracePt t="15349" x="4114800" y="3848100"/>
          <p14:tracePt t="15357" x="4122738" y="3856038"/>
          <p14:tracePt t="15373" x="4130675" y="3863975"/>
          <p14:tracePt t="15383" x="4137025" y="3863975"/>
          <p14:tracePt t="15398" x="4137025" y="3870325"/>
          <p14:tracePt t="15453" x="4144963" y="3878263"/>
          <p14:tracePt t="15461" x="4160838" y="3894138"/>
          <p14:tracePt t="15469" x="4175125" y="3902075"/>
          <p14:tracePt t="15684" x="4183063" y="3902075"/>
          <p14:tracePt t="15692" x="4198938" y="3902075"/>
          <p14:tracePt t="15709" x="4213225" y="3902075"/>
          <p14:tracePt t="15717" x="4221163" y="3902075"/>
          <p14:tracePt t="15733" x="4244975" y="3902075"/>
          <p14:tracePt t="15773" x="4259263" y="3902075"/>
          <p14:tracePt t="15797" x="4275138" y="3902075"/>
          <p14:tracePt t="15805" x="4289425" y="3894138"/>
          <p14:tracePt t="15814" x="4297363" y="3886200"/>
          <p14:tracePt t="15831" x="4313238" y="3886200"/>
          <p14:tracePt t="15848" x="4313238" y="3878263"/>
          <p14:tracePt t="15866" x="4321175" y="3863975"/>
          <p14:tracePt t="15881" x="4335463" y="3856038"/>
          <p14:tracePt t="15898" x="4359275" y="3832225"/>
          <p14:tracePt t="15915" x="4365625" y="3825875"/>
          <p14:tracePt t="15915" x="4381500" y="3817938"/>
          <p14:tracePt t="15934" x="4381500" y="3810000"/>
          <p14:tracePt t="15957" x="4381500" y="3802063"/>
          <p14:tracePt t="15989" x="4381500" y="3794125"/>
          <p14:tracePt t="15997" x="4381500" y="3787775"/>
          <p14:tracePt t="16013" x="4381500" y="3779838"/>
          <p14:tracePt t="16029" x="4381500" y="3787775"/>
          <p14:tracePt t="16189" x="4381500" y="3794125"/>
          <p14:tracePt t="16221" x="4381500" y="3802063"/>
          <p14:tracePt t="16261" x="4381500" y="3810000"/>
          <p14:tracePt t="16317" x="4381500" y="3817938"/>
          <p14:tracePt t="16333" x="4381500" y="3825875"/>
          <p14:tracePt t="16349" x="4381500" y="3832225"/>
          <p14:tracePt t="16357" x="4381500" y="3840163"/>
          <p14:tracePt t="16365" x="4381500" y="3856038"/>
          <p14:tracePt t="16382" x="4365625" y="3870325"/>
          <p14:tracePt t="16398" x="4365625" y="3886200"/>
          <p14:tracePt t="16414" x="4365625" y="3902075"/>
          <p14:tracePt t="16431" x="4351338" y="3916363"/>
          <p14:tracePt t="16447" x="4351338" y="3946525"/>
          <p14:tracePt t="16464" x="4335463" y="3962400"/>
          <p14:tracePt t="16481" x="4321175" y="3970338"/>
          <p14:tracePt t="16498" x="4321175" y="3978275"/>
          <p14:tracePt t="16514" x="4313238" y="3978275"/>
          <p14:tracePt t="16556" x="4313238" y="3984625"/>
          <p14:tracePt t="16564" x="4297363" y="3992563"/>
          <p14:tracePt t="16572" x="4283075" y="3992563"/>
          <p14:tracePt t="16581" x="4221163" y="3992563"/>
          <p14:tracePt t="16598" x="4144963" y="4000500"/>
          <p14:tracePt t="16615" x="4084638" y="4000500"/>
          <p14:tracePt t="16631" x="4016375" y="4000500"/>
          <p14:tracePt t="16648" x="3954463" y="4000500"/>
          <p14:tracePt t="16664" x="3894138" y="4000500"/>
          <p14:tracePt t="16681" x="3825875" y="4000500"/>
          <p14:tracePt t="16698" x="3771900" y="4000500"/>
          <p14:tracePt t="16715" x="3687763" y="3978275"/>
          <p14:tracePt t="16731" x="3627438" y="3978275"/>
          <p14:tracePt t="16731" x="3611563" y="3954463"/>
          <p14:tracePt t="16750" x="3603625" y="3954463"/>
          <p14:tracePt t="16763" x="3565525" y="3940175"/>
          <p14:tracePt t="16783" x="3559175" y="3932238"/>
          <p14:tracePt t="16797" x="3535363" y="3916363"/>
          <p14:tracePt t="16815" x="3527425" y="3894138"/>
          <p14:tracePt t="16845" x="3527425" y="3886200"/>
          <p14:tracePt t="16869" x="3527425" y="3870325"/>
          <p14:tracePt t="16885" x="3527425" y="3863975"/>
          <p14:tracePt t="16893" x="3527425" y="3856038"/>
          <p14:tracePt t="16901" x="3527425" y="3848100"/>
          <p14:tracePt t="16917" x="3535363" y="3840163"/>
          <p14:tracePt t="16949" x="3535363" y="3832225"/>
          <p14:tracePt t="16973" x="3543300" y="3825875"/>
          <p14:tracePt t="16981" x="3551238" y="3817938"/>
          <p14:tracePt t="16997" x="3565525" y="3802063"/>
          <p14:tracePt t="17020" x="3573463" y="3794125"/>
          <p14:tracePt t="17029" x="3581400" y="3794125"/>
          <p14:tracePt t="17037" x="3603625" y="3779838"/>
          <p14:tracePt t="17047" x="3611563" y="3779838"/>
          <p14:tracePt t="17063" x="3619500" y="3779838"/>
          <p14:tracePt t="17101" x="3619500" y="3771900"/>
          <p14:tracePt t="17109" x="3635375" y="3771900"/>
          <p14:tracePt t="17117" x="3673475" y="3763963"/>
          <p14:tracePt t="17130" x="3703638" y="3763963"/>
          <p14:tracePt t="17147" x="3771900" y="3725863"/>
          <p14:tracePt t="17165" x="3779838" y="3725863"/>
          <p14:tracePt t="17180" x="3779838" y="3717925"/>
          <p14:tracePt t="17213" x="3787775" y="3711575"/>
          <p14:tracePt t="17221" x="3794125" y="3703638"/>
          <p14:tracePt t="17230" x="3794125" y="3687763"/>
          <p14:tracePt t="17246" x="3802063" y="3673475"/>
          <p14:tracePt t="17264" x="3802063" y="3657600"/>
          <p14:tracePt t="17280" x="3810000" y="3649663"/>
          <p14:tracePt t="17296" x="3817938" y="3635375"/>
          <p14:tracePt t="17313" x="3817938" y="3627438"/>
          <p14:tracePt t="17341" x="3817938" y="3619500"/>
          <p14:tracePt t="17365" x="3825875" y="3611563"/>
          <p14:tracePt t="17405" x="3825875" y="3603625"/>
          <p14:tracePt t="17461" x="3825875" y="3589338"/>
          <p14:tracePt t="17477" x="3817938" y="3589338"/>
          <p14:tracePt t="17525" x="3817938" y="3597275"/>
          <p14:tracePt t="17533" x="3810000" y="3603625"/>
          <p14:tracePt t="17545" x="3794125" y="3611563"/>
          <p14:tracePt t="17563" x="3787775" y="3635375"/>
          <p14:tracePt t="17563" x="3779838" y="3641725"/>
          <p14:tracePt t="17582" x="3763963" y="3657600"/>
          <p14:tracePt t="17597" x="3749675" y="3695700"/>
          <p14:tracePt t="17614" x="3733800" y="3711575"/>
          <p14:tracePt t="17630" x="3725863" y="3725863"/>
          <p14:tracePt t="17646" x="3717925" y="3725863"/>
          <p14:tracePt t="17663" x="3703638" y="3741738"/>
          <p14:tracePt t="17685" x="3703638" y="3749675"/>
          <p14:tracePt t="17701" x="3687763" y="3756025"/>
          <p14:tracePt t="17713" x="3679825" y="3787775"/>
          <p14:tracePt t="17730" x="3665538" y="3802063"/>
          <p14:tracePt t="17746" x="3641725" y="3832225"/>
          <p14:tracePt t="17764" x="3619500" y="3863975"/>
          <p14:tracePt t="17780" x="3603625" y="3886200"/>
          <p14:tracePt t="17780" x="3597275" y="3902075"/>
          <p14:tracePt t="17797" x="3581400" y="3916363"/>
          <p14:tracePt t="17813" x="3581400" y="3924300"/>
          <p14:tracePt t="17830" x="3565525" y="3932238"/>
          <p14:tracePt t="17848" x="3565525" y="3946525"/>
          <p14:tracePt t="17863" x="3551238" y="3970338"/>
          <p14:tracePt t="17880" x="3543300" y="3984625"/>
          <p14:tracePt t="17896" x="3535363" y="4000500"/>
          <p14:tracePt t="17913" x="3527425" y="4008438"/>
          <p14:tracePt t="17929" x="3527425" y="4022725"/>
          <p14:tracePt t="17945" x="3527425" y="4030663"/>
          <p14:tracePt t="17963" x="3521075" y="4046538"/>
          <p14:tracePt t="17979" x="3521075" y="4054475"/>
          <p14:tracePt t="17996" x="3513138" y="4068763"/>
          <p14:tracePt t="18013" x="3513138" y="4076700"/>
          <p14:tracePt t="18036" x="3513138" y="4084638"/>
          <p14:tracePt t="18046" x="3513138" y="4098925"/>
          <p14:tracePt t="18062" x="3513138" y="4114800"/>
          <p14:tracePt t="18080" x="3505200" y="4122738"/>
          <p14:tracePt t="18096" x="3505200" y="4137025"/>
          <p14:tracePt t="18112" x="3505200" y="4144963"/>
          <p14:tracePt t="18129" x="3505200" y="4152900"/>
          <p14:tracePt t="18145" x="3505200" y="4160838"/>
          <p14:tracePt t="18162" x="3505200" y="4168775"/>
          <p14:tracePt t="18181" x="3505200" y="4175125"/>
          <p14:tracePt t="18197" x="3505200" y="4183063"/>
          <p14:tracePt t="18221" x="3505200" y="4191000"/>
          <p14:tracePt t="18237" x="3505200" y="4206875"/>
          <p14:tracePt t="18261" x="3497263" y="4213225"/>
          <p14:tracePt t="18277" x="3497263" y="4221163"/>
          <p14:tracePt t="18293" x="3497263" y="4229100"/>
          <p14:tracePt t="18317" x="3497263" y="4244975"/>
          <p14:tracePt t="18333" x="3489325" y="4244975"/>
          <p14:tracePt t="18341" x="3489325" y="4251325"/>
          <p14:tracePt t="18349" x="3482975" y="4259263"/>
          <p14:tracePt t="18364" x="3482975" y="4267200"/>
          <p14:tracePt t="18380" x="3475038" y="4275138"/>
          <p14:tracePt t="18395" x="3475038" y="4283075"/>
          <p14:tracePt t="18413" x="3467100" y="4297363"/>
          <p14:tracePt t="18430" x="3467100" y="4313238"/>
          <p14:tracePt t="18453" x="3459163" y="4321175"/>
          <p14:tracePt t="18469" x="3459163" y="4335463"/>
          <p14:tracePt t="18485" x="3444875" y="4351338"/>
          <p14:tracePt t="18501" x="3444875" y="4359275"/>
          <p14:tracePt t="18517" x="3444875" y="4365625"/>
          <p14:tracePt t="18528" x="3444875" y="4389438"/>
          <p14:tracePt t="18549" x="3444875" y="4397375"/>
          <p14:tracePt t="18564" x="3444875" y="4403725"/>
          <p14:tracePt t="18589" x="3444875" y="4411663"/>
          <p14:tracePt t="18597" x="3429000" y="4419600"/>
          <p14:tracePt t="18613" x="3429000" y="4435475"/>
          <p14:tracePt t="18629" x="3429000" y="4449763"/>
          <p14:tracePt t="18646" x="3413125" y="4457700"/>
          <p14:tracePt t="18662" x="3413125" y="4465638"/>
          <p14:tracePt t="18679" x="3413125" y="4473575"/>
          <p14:tracePt t="18695" x="3413125" y="4479925"/>
          <p14:tracePt t="18711" x="3413125" y="4487863"/>
          <p14:tracePt t="18728" x="3413125" y="4495800"/>
          <p14:tracePt t="18745" x="3398838" y="4503738"/>
          <p14:tracePt t="18761" x="3398838" y="4511675"/>
          <p14:tracePt t="18778" x="3398838" y="4525963"/>
          <p14:tracePt t="18795" x="3390900" y="4541838"/>
          <p14:tracePt t="18811" x="3390900" y="4549775"/>
          <p14:tracePt t="18829" x="3382963" y="4549775"/>
          <p14:tracePt t="18845" x="3382963" y="4564063"/>
          <p14:tracePt t="18863" x="3375025" y="4579938"/>
          <p14:tracePt t="18879" x="3368675" y="4587875"/>
          <p14:tracePt t="18896" x="3360738" y="4594225"/>
          <p14:tracePt t="18912" x="3360738" y="4602163"/>
          <p14:tracePt t="18928" x="3344863" y="4618038"/>
          <p14:tracePt t="18945" x="3344863" y="4625975"/>
          <p14:tracePt t="18965" x="3330575" y="4632325"/>
          <p14:tracePt t="18978" x="3330575" y="4640263"/>
          <p14:tracePt t="18996" x="3322638" y="4640263"/>
          <p14:tracePt t="19021" x="3314700" y="4648200"/>
          <p14:tracePt t="19030" x="3298825" y="4664075"/>
          <p14:tracePt t="19053" x="3292475" y="4664075"/>
          <p14:tracePt t="19062" x="3276600" y="4678363"/>
          <p14:tracePt t="19085" x="3268663" y="4678363"/>
          <p14:tracePt t="19095" x="3230563" y="4694238"/>
          <p14:tracePt t="19111" x="3192463" y="4702175"/>
          <p14:tracePt t="19128" x="3170238" y="4708525"/>
          <p14:tracePt t="19145" x="3146425" y="4708525"/>
          <p14:tracePt t="19162" x="3140075" y="4708525"/>
          <p14:tracePt t="19178" x="3108325" y="4708525"/>
          <p14:tracePt t="19195" x="3086100" y="4708525"/>
          <p14:tracePt t="19211" x="3070225" y="4716463"/>
          <p14:tracePt t="19228" x="3055938" y="4716463"/>
          <p14:tracePt t="19246" x="3032125" y="4716463"/>
          <p14:tracePt t="19262" x="3009900" y="4716463"/>
          <p14:tracePt t="19279" x="2955925" y="4694238"/>
          <p14:tracePt t="19295" x="2911475" y="4678363"/>
          <p14:tracePt t="19311" x="2873375" y="4670425"/>
          <p14:tracePt t="19328" x="2857500" y="4664075"/>
          <p14:tracePt t="19345" x="2849563" y="4656138"/>
          <p14:tracePt t="19361" x="2849563" y="4640263"/>
          <p14:tracePt t="19429" x="2841625" y="4625975"/>
          <p14:tracePt t="19485" x="2835275" y="4618038"/>
          <p14:tracePt t="19548" x="2827338" y="4618038"/>
          <p14:tracePt t="19573" x="2819400" y="4610100"/>
          <p14:tracePt t="19589" x="2811463" y="4610100"/>
          <p14:tracePt t="19597" x="2803525" y="4610100"/>
          <p14:tracePt t="19612" x="2803525" y="4602163"/>
          <p14:tracePt t="19627" x="2803525" y="4594225"/>
          <p14:tracePt t="19645" x="2797175" y="4594225"/>
          <p14:tracePt t="19693" x="2781300" y="4594225"/>
          <p14:tracePt t="19709" x="2781300" y="4587875"/>
          <p14:tracePt t="19717" x="2773363" y="4587875"/>
          <p14:tracePt t="19733" x="2759075" y="4587875"/>
          <p14:tracePt t="19749" x="2751138" y="4587875"/>
          <p14:tracePt t="19765" x="2743200" y="4587875"/>
          <p14:tracePt t="19777" x="2735263" y="4587875"/>
          <p14:tracePt t="19794" x="2727325" y="4587875"/>
          <p14:tracePt t="19810" x="2705100" y="4579938"/>
          <p14:tracePt t="19827" x="2674938" y="4579938"/>
          <p14:tracePt t="19846" x="2659063" y="4579938"/>
          <p14:tracePt t="19862" x="2628900" y="4579938"/>
          <p14:tracePt t="19877" x="2606675" y="4579938"/>
          <p14:tracePt t="19894" x="2598738" y="4579938"/>
          <p14:tracePt t="19916" x="2582863" y="4579938"/>
          <p14:tracePt t="19926" x="2582863" y="4587875"/>
          <p14:tracePt t="19944" x="2560638" y="4587875"/>
          <p14:tracePt t="19961" x="2544763" y="4594225"/>
          <p14:tracePt t="19977" x="2536825" y="4602163"/>
          <p14:tracePt t="19993" x="2522538" y="4602163"/>
          <p14:tracePt t="20010" x="2514600" y="4610100"/>
          <p14:tracePt t="20027" x="2522538" y="4610100"/>
          <p14:tracePt t="20293" x="2530475" y="4610100"/>
          <p14:tracePt t="20301" x="2536825" y="4610100"/>
          <p14:tracePt t="20310" x="2552700" y="4610100"/>
          <p14:tracePt t="20326" x="2560638" y="4610100"/>
          <p14:tracePt t="20343" x="2568575" y="4610100"/>
          <p14:tracePt t="20360" x="2574925" y="4610100"/>
          <p14:tracePt t="20413" x="2598738" y="4610100"/>
          <p14:tracePt t="20421" x="2606675" y="4610100"/>
          <p14:tracePt t="20428" x="2628900" y="4610100"/>
          <p14:tracePt t="20443" x="2659063" y="4610100"/>
          <p14:tracePt t="20461" x="2674938" y="4610100"/>
          <p14:tracePt t="20541" x="2689225" y="4610100"/>
          <p14:tracePt t="20549" x="2705100" y="4610100"/>
          <p14:tracePt t="20559" x="2713038" y="4610100"/>
          <p14:tracePt t="20589" x="2720975" y="4618038"/>
          <p14:tracePt t="20629" x="2727325" y="4618038"/>
          <p14:tracePt t="20637" x="2735263" y="4632325"/>
          <p14:tracePt t="20653" x="2735263" y="4640263"/>
          <p14:tracePt t="20677" x="2735263" y="4648200"/>
          <p14:tracePt t="20685" x="2751138" y="4656138"/>
          <p14:tracePt t="20701" x="2759075" y="4670425"/>
          <p14:tracePt t="20710" x="2773363" y="4694238"/>
          <p14:tracePt t="20727" x="2789238" y="4732338"/>
          <p14:tracePt t="20744" x="2819400" y="4762500"/>
          <p14:tracePt t="20760" x="2835275" y="4784725"/>
          <p14:tracePt t="20776" x="2841625" y="4800600"/>
          <p14:tracePt t="20793" x="2841625" y="4808538"/>
          <p14:tracePt t="20809" x="2841625" y="4822825"/>
          <p14:tracePt t="20827" x="2841625" y="4846638"/>
          <p14:tracePt t="20843" x="2849563" y="4854575"/>
          <p14:tracePt t="20860" x="2873375" y="4884738"/>
          <p14:tracePt t="20876" x="2879725" y="4906963"/>
          <p14:tracePt t="20894" x="2895600" y="4930775"/>
          <p14:tracePt t="20910" x="2903538" y="4945063"/>
          <p14:tracePt t="20926" x="2933700" y="4983163"/>
          <p14:tracePt t="20943" x="2949575" y="5013325"/>
          <p14:tracePt t="20960" x="2963863" y="5021263"/>
          <p14:tracePt t="20976" x="2971800" y="5029200"/>
          <p14:tracePt t="20992" x="2971800" y="5051425"/>
          <p14:tracePt t="21010" x="2979738" y="5051425"/>
          <p14:tracePt t="21026" x="2979738" y="5075238"/>
          <p14:tracePt t="21026" x="2979738" y="5083175"/>
          <p14:tracePt t="21045" x="2979738" y="5089525"/>
          <p14:tracePt t="21059" x="2979738" y="5135563"/>
          <p14:tracePt t="21077" x="2979738" y="5173663"/>
          <p14:tracePt t="21094" x="2979738" y="5197475"/>
          <p14:tracePt t="21110" x="2979738" y="5235575"/>
          <p14:tracePt t="21127" x="2979738" y="5241925"/>
          <p14:tracePt t="21142" x="2987675" y="5265738"/>
          <p14:tracePt t="21159" x="2987675" y="5280025"/>
          <p14:tracePt t="21178" x="2994025" y="5295900"/>
          <p14:tracePt t="21192" x="3001963" y="5318125"/>
          <p14:tracePt t="21210" x="3001963" y="5341938"/>
          <p14:tracePt t="21226" x="3017838" y="5364163"/>
          <p14:tracePt t="21243" x="3025775" y="5372100"/>
          <p14:tracePt t="21259" x="3025775" y="5394325"/>
          <p14:tracePt t="21278" x="3040063" y="5410200"/>
          <p14:tracePt t="21294" x="3048000" y="5432425"/>
          <p14:tracePt t="21310" x="3078163" y="5456238"/>
          <p14:tracePt t="21327" x="3094038" y="5470525"/>
          <p14:tracePt t="21343" x="3108325" y="5486400"/>
          <p14:tracePt t="21359" x="3124200" y="5494338"/>
          <p14:tracePt t="21376" x="3124200" y="5502275"/>
          <p14:tracePt t="21392" x="3140075" y="5508625"/>
          <p14:tracePt t="21409" x="3154363" y="5524500"/>
          <p14:tracePt t="21426" x="3184525" y="5540375"/>
          <p14:tracePt t="21442" x="3200400" y="5540375"/>
          <p14:tracePt t="21459" x="3208338" y="5540375"/>
          <p14:tracePt t="21476" x="3216275" y="5546725"/>
          <p14:tracePt t="21492" x="3230563" y="5562600"/>
          <p14:tracePt t="21605" x="3230563" y="5570538"/>
          <p14:tracePt t="21621" x="3238500" y="5570538"/>
          <p14:tracePt t="21629" x="3238500" y="5578475"/>
          <p14:tracePt t="21669" x="3238500" y="5584825"/>
          <p14:tracePt t="21717" x="3238500" y="5600700"/>
          <p14:tracePt t="21725" x="3238500" y="5616575"/>
          <p14:tracePt t="21733" x="3238500" y="5622925"/>
          <p14:tracePt t="21901" x="3238500" y="5630863"/>
          <p14:tracePt t="22453" x="3246438" y="5630863"/>
          <p14:tracePt t="23109" x="3254375" y="5630863"/>
          <p14:tracePt t="23125" x="3268663" y="5630863"/>
          <p14:tracePt t="24125" x="3276600" y="5630863"/>
          <p14:tracePt t="24141" x="3292475" y="5616575"/>
          <p14:tracePt t="24149" x="3298825" y="5616575"/>
          <p14:tracePt t="24157" x="3314700" y="5592763"/>
          <p14:tracePt t="24174" x="3344863" y="5592763"/>
          <p14:tracePt t="24191" x="3398838" y="5570538"/>
          <p14:tracePt t="24206" x="3489325" y="5524500"/>
          <p14:tracePt t="24223" x="3573463" y="5494338"/>
          <p14:tracePt t="24240" x="3725863" y="5426075"/>
          <p14:tracePt t="24256" x="3856038" y="5372100"/>
          <p14:tracePt t="24273" x="3954463" y="5311775"/>
          <p14:tracePt t="24290" x="4022725" y="5280025"/>
          <p14:tracePt t="24307" x="4084638" y="5241925"/>
          <p14:tracePt t="24322" x="4122738" y="5181600"/>
          <p14:tracePt t="24338" x="4168775" y="5151438"/>
          <p14:tracePt t="24357" x="4206875" y="5075238"/>
          <p14:tracePt t="24374" x="4213225" y="5037138"/>
          <p14:tracePt t="24390" x="4229100" y="4960938"/>
          <p14:tracePt t="24406" x="4275138" y="4892675"/>
          <p14:tracePt t="24423" x="4305300" y="4838700"/>
          <p14:tracePt t="24440" x="4343400" y="4784725"/>
          <p14:tracePt t="24456" x="4397375" y="4740275"/>
          <p14:tracePt t="24473" x="4449763" y="4648200"/>
          <p14:tracePt t="24489" x="4511675" y="4632325"/>
          <p14:tracePt t="24506" x="4549775" y="4602163"/>
          <p14:tracePt t="24506" x="4564063" y="4579938"/>
          <p14:tracePt t="24525" x="4572000" y="4572000"/>
          <p14:tracePt t="24539" x="4632325" y="4525963"/>
          <p14:tracePt t="24539" x="4670425" y="4511675"/>
          <p14:tracePt t="24557" x="4694238" y="4487863"/>
          <p14:tracePt t="24572" x="4778375" y="4435475"/>
          <p14:tracePt t="24590" x="4808538" y="4411663"/>
          <p14:tracePt t="24607" x="4816475" y="4403725"/>
          <p14:tracePt t="24623" x="4822825" y="4397375"/>
          <p14:tracePt t="24639" x="4830763" y="4389438"/>
          <p14:tracePt t="25559" x="4816475" y="4389438"/>
          <p14:tracePt t="26413" x="4784725" y="4389438"/>
          <p14:tracePt t="26421" x="4778375" y="4389438"/>
          <p14:tracePt t="26429" x="4762500" y="4389438"/>
          <p14:tracePt t="26438" x="4732338" y="4389438"/>
          <p14:tracePt t="26455" x="4716463" y="4389438"/>
          <p14:tracePt t="26471" x="4708525" y="4389438"/>
          <p14:tracePt t="26501" x="4694238" y="4389438"/>
          <p14:tracePt t="26813" x="4686300" y="4389438"/>
          <p14:tracePt t="26829" x="4678363" y="4389438"/>
          <p14:tracePt t="26845" x="4664075" y="4381500"/>
          <p14:tracePt t="26861" x="4640263" y="4373563"/>
          <p14:tracePt t="26885" x="4625975" y="4365625"/>
          <p14:tracePt t="26893" x="4618038" y="4365625"/>
          <p14:tracePt t="26909" x="4610100" y="4365625"/>
          <p14:tracePt t="26919" x="4579938" y="4351338"/>
          <p14:tracePt t="26937" x="4503738" y="4305300"/>
          <p14:tracePt t="26954" x="4389438" y="4283075"/>
          <p14:tracePt t="26970" x="4259263" y="4244975"/>
          <p14:tracePt t="26987" x="4152900" y="4206875"/>
          <p14:tracePt t="27003" x="4098925" y="4175125"/>
          <p14:tracePt t="27003" x="4098925" y="4168775"/>
          <p14:tracePt t="27021" x="4092575" y="4168775"/>
          <p14:tracePt t="27036" x="4084638" y="4160838"/>
          <p14:tracePt t="27077" x="4076700" y="4152900"/>
          <p14:tracePt t="27085" x="4068763" y="4144963"/>
          <p14:tracePt t="27092" x="4046538" y="4114800"/>
          <p14:tracePt t="27103" x="3984625" y="4038600"/>
          <p14:tracePt t="27120" x="3946525" y="3992563"/>
          <p14:tracePt t="27136" x="3802063" y="3916363"/>
          <p14:tracePt t="27153" x="3635375" y="3870325"/>
          <p14:tracePt t="27171" x="3413125" y="3787775"/>
          <p14:tracePt t="27187" x="3208338" y="3687763"/>
          <p14:tracePt t="27187" x="3124200" y="3649663"/>
          <p14:tracePt t="27205" x="3040063" y="3603625"/>
          <p14:tracePt t="27219" x="2827338" y="3436938"/>
          <p14:tracePt t="27238" x="2727325" y="3330575"/>
          <p14:tracePt t="27254" x="2636838" y="3246438"/>
          <p14:tracePt t="27270" x="2568575" y="3170238"/>
          <p14:tracePt t="27287" x="2468563" y="3055938"/>
          <p14:tracePt t="27304" x="2354263" y="2955925"/>
          <p14:tracePt t="27320" x="2301875" y="2895600"/>
          <p14:tracePt t="27337" x="2247900" y="2857500"/>
          <p14:tracePt t="27353" x="2225675" y="2827338"/>
          <p14:tracePt t="27370" x="2187575" y="2773363"/>
          <p14:tracePt t="27386" x="2163763" y="2743200"/>
          <p14:tracePt t="27403" x="2141538" y="2697163"/>
          <p14:tracePt t="27403" x="2125663" y="2674938"/>
          <p14:tracePt t="27421" x="2117725" y="2674938"/>
          <p14:tracePt t="27436" x="2095500" y="2628900"/>
          <p14:tracePt t="27454" x="2079625" y="2613025"/>
          <p14:tracePt t="27470" x="2057400" y="2568575"/>
          <p14:tracePt t="27486" x="2027238" y="2506663"/>
          <p14:tracePt t="27503" x="2019300" y="2498725"/>
          <p14:tracePt t="27520" x="1989138" y="2446338"/>
          <p14:tracePt t="27536" x="1965325" y="2416175"/>
          <p14:tracePt t="27553" x="1935163" y="2370138"/>
          <p14:tracePt t="27570" x="1905000" y="2332038"/>
          <p14:tracePt t="27585" x="1897063" y="2301875"/>
          <p14:tracePt t="27602" x="1882775" y="2293938"/>
          <p14:tracePt t="27602" x="1882775" y="2286000"/>
          <p14:tracePt t="27621" x="1866900" y="2263775"/>
          <p14:tracePt t="27637" x="1858963" y="2255838"/>
          <p14:tracePt t="27653" x="1858963" y="2239963"/>
          <p14:tracePt t="27669" x="1851025" y="2232025"/>
          <p14:tracePt t="27701" x="1844675" y="2225675"/>
          <p14:tracePt t="28125" x="1828800" y="2225675"/>
          <p14:tracePt t="28141" x="1820863" y="2225675"/>
          <p14:tracePt t="28148" x="1820863" y="2232025"/>
          <p14:tracePt t="28156" x="1806575" y="2232025"/>
          <p14:tracePt t="28169" x="1806575" y="2239963"/>
          <p14:tracePt t="28185" x="1798638" y="2247900"/>
          <p14:tracePt t="28203" x="1798638" y="2255838"/>
          <p14:tracePt t="28245" x="1790700" y="2263775"/>
          <p14:tracePt t="28269" x="1760538" y="2263775"/>
          <p14:tracePt t="28276" x="1730375" y="2263775"/>
          <p14:tracePt t="28286" x="1684338" y="2263775"/>
          <p14:tracePt t="28303" x="1646238" y="2263775"/>
          <p14:tracePt t="28319" x="1630363" y="2263775"/>
          <p14:tracePt t="28335" x="1600200" y="2263775"/>
          <p14:tracePt t="28352" x="1577975" y="2270125"/>
          <p14:tracePt t="28369" x="1524000" y="2270125"/>
          <p14:tracePt t="28386" x="1439863" y="2278063"/>
          <p14:tracePt t="28402" x="1371600" y="2278063"/>
          <p14:tracePt t="28419" x="1333500" y="2278063"/>
          <p14:tracePt t="28419" x="1311275" y="2278063"/>
          <p14:tracePt t="28438" x="1279525" y="2278063"/>
          <p14:tracePt t="28453" x="1257300" y="2278063"/>
          <p14:tracePt t="28469" x="1235075" y="2286000"/>
          <p14:tracePt t="28486" x="1227138" y="2286000"/>
          <p14:tracePt t="28509" x="1219200" y="2286000"/>
          <p14:tracePt t="28518" x="1196975" y="2286000"/>
          <p14:tracePt t="28536" x="1158875" y="2286000"/>
          <p14:tracePt t="28551" x="1120775" y="2286000"/>
          <p14:tracePt t="28568" x="1066800" y="2286000"/>
          <p14:tracePt t="28585" x="1036638" y="2286000"/>
          <p14:tracePt t="28601" x="1012825" y="2293938"/>
          <p14:tracePt t="28619" x="1006475" y="2301875"/>
          <p14:tracePt t="28717" x="1012825" y="2301875"/>
          <p14:tracePt t="28854" x="1028700" y="2301875"/>
          <p14:tracePt t="28860" x="1036638" y="2301875"/>
          <p14:tracePt t="28869" x="1066800" y="2301875"/>
          <p14:tracePt t="28886" x="1089025" y="2301875"/>
          <p14:tracePt t="28902" x="1112838" y="2301875"/>
          <p14:tracePt t="28918" x="1127125" y="2301875"/>
          <p14:tracePt t="28935" x="1165225" y="2308225"/>
          <p14:tracePt t="28952" x="1211263" y="2308225"/>
          <p14:tracePt t="28968" x="1279525" y="2324100"/>
          <p14:tracePt t="28986" x="1355725" y="2324100"/>
          <p14:tracePt t="29002" x="1409700" y="2324100"/>
          <p14:tracePt t="29019" x="1431925" y="2324100"/>
          <p14:tracePt t="29035" x="1439863" y="2324100"/>
          <p14:tracePt t="29051" x="1447800" y="2324100"/>
          <p14:tracePt t="29069" x="1463675" y="2324100"/>
          <p14:tracePt t="29092" x="1470025" y="2324100"/>
          <p14:tracePt t="29102" x="1501775" y="2324100"/>
          <p14:tracePt t="29119" x="1546225" y="2324100"/>
          <p14:tracePt t="29135" x="1577975" y="2324100"/>
          <p14:tracePt t="29151" x="1600200" y="2324100"/>
          <p14:tracePt t="29167" x="1630363" y="2324100"/>
          <p14:tracePt t="29185" x="1638300" y="2324100"/>
          <p14:tracePt t="29201" x="1660525" y="2324100"/>
          <p14:tracePt t="29217" x="1692275" y="2324100"/>
          <p14:tracePt t="29235" x="1736725" y="2324100"/>
          <p14:tracePt t="29251" x="1790700" y="2324100"/>
          <p14:tracePt t="29251" x="1806575" y="2324100"/>
          <p14:tracePt t="29269" x="1844675" y="2324100"/>
          <p14:tracePt t="29285" x="1874838" y="2324100"/>
          <p14:tracePt t="29302" x="1889125" y="2324100"/>
          <p14:tracePt t="29318" x="1905000" y="2324100"/>
          <p14:tracePt t="29341" x="1912938" y="2324100"/>
          <p14:tracePt t="29365" x="1927225" y="2324100"/>
          <p14:tracePt t="29373" x="1943100" y="2324100"/>
          <p14:tracePt t="29384" x="1981200" y="2324100"/>
          <p14:tracePt t="29401" x="2003425" y="2324100"/>
          <p14:tracePt t="29418" x="2011363" y="2324100"/>
          <p14:tracePt t="29434" x="2027238" y="2324100"/>
          <p14:tracePt t="29451" x="2035175" y="2324100"/>
          <p14:tracePt t="29467" x="2049463" y="2324100"/>
          <p14:tracePt t="29467" x="2057400" y="2324100"/>
          <p14:tracePt t="29486" x="2073275" y="2324100"/>
          <p14:tracePt t="29502" x="2103438" y="2324100"/>
          <p14:tracePt t="29518" x="2149475" y="2324100"/>
          <p14:tracePt t="29535" x="2187575" y="2324100"/>
          <p14:tracePt t="29551" x="2217738" y="2324100"/>
          <p14:tracePt t="29568" x="2247900" y="2324100"/>
          <p14:tracePt t="29584" x="2263775" y="2324100"/>
          <p14:tracePt t="29600" x="2278063" y="2324100"/>
          <p14:tracePt t="29617" x="2286000" y="2324100"/>
          <p14:tracePt t="29634" x="2324100" y="2324100"/>
          <p14:tracePt t="29651" x="2362200" y="2324100"/>
          <p14:tracePt t="29651" x="2384425" y="2324100"/>
          <p14:tracePt t="29669" x="2430463" y="2316163"/>
          <p14:tracePt t="29685" x="2446338" y="2316163"/>
          <p14:tracePt t="29700" x="2476500" y="2308225"/>
          <p14:tracePt t="29718" x="2484438" y="2308225"/>
          <p14:tracePt t="29741" x="2492375" y="2308225"/>
          <p14:tracePt t="29757" x="2506663" y="2308225"/>
          <p14:tracePt t="29767" x="2552700" y="2308225"/>
          <p14:tracePt t="29784" x="2620963" y="2316163"/>
          <p14:tracePt t="29801" x="2674938" y="2316163"/>
          <p14:tracePt t="29817" x="2705100" y="2316163"/>
          <p14:tracePt t="29834" x="2713038" y="2316163"/>
          <p14:tracePt t="29850" x="2751138" y="2316163"/>
          <p14:tracePt t="29867" x="2789238" y="2316163"/>
          <p14:tracePt t="29867" x="2803525" y="2316163"/>
          <p14:tracePt t="29885" x="2849563" y="2316163"/>
          <p14:tracePt t="29902" x="2895600" y="2324100"/>
          <p14:tracePt t="29918" x="2925763" y="2332038"/>
          <p14:tracePt t="29935" x="2949575" y="2332038"/>
          <p14:tracePt t="29951" x="2971800" y="2332038"/>
          <p14:tracePt t="29966" x="2994025" y="2332038"/>
          <p14:tracePt t="29984" x="3032125" y="2332038"/>
          <p14:tracePt t="30000" x="3108325" y="2332038"/>
          <p14:tracePt t="30018" x="3162300" y="2332038"/>
          <p14:tracePt t="30035" x="3208338" y="2339975"/>
          <p14:tracePt t="30049" x="3222625" y="2346325"/>
          <p14:tracePt t="30065" x="3238500" y="2346325"/>
          <p14:tracePt t="30065" x="3254375" y="2346325"/>
          <p14:tracePt t="30085" x="3284538" y="2346325"/>
          <p14:tracePt t="30102" x="3322638" y="2346325"/>
          <p14:tracePt t="30118" x="3375025" y="2346325"/>
          <p14:tracePt t="30134" x="3382963" y="2346325"/>
          <p14:tracePt t="30150" x="3406775" y="2346325"/>
          <p14:tracePt t="30167" x="3413125" y="2346325"/>
          <p14:tracePt t="30205" x="3421063" y="2346325"/>
          <p14:tracePt t="30212" x="3436938" y="2346325"/>
          <p14:tracePt t="30221" x="3451225" y="2346325"/>
          <p14:tracePt t="30233" x="3497263" y="2332038"/>
          <p14:tracePt t="30250" x="3551238" y="2332038"/>
          <p14:tracePt t="30267" x="3573463" y="2332038"/>
          <p14:tracePt t="30283" x="3581400" y="2332038"/>
          <p14:tracePt t="30300" x="3597275" y="2332038"/>
          <p14:tracePt t="30315" x="3611563" y="2332038"/>
          <p14:tracePt t="30332" x="3679825" y="2332038"/>
          <p14:tracePt t="30351" x="3711575" y="2332038"/>
          <p14:tracePt t="30367" x="3741738" y="2332038"/>
          <p14:tracePt t="30383" x="3756025" y="2332038"/>
          <p14:tracePt t="30399" x="3763963" y="2332038"/>
          <p14:tracePt t="30429" x="3771900" y="2332038"/>
          <p14:tracePt t="30437" x="3779838" y="2332038"/>
          <p14:tracePt t="30449" x="3802063" y="2332038"/>
          <p14:tracePt t="30467" x="3825875" y="2332038"/>
          <p14:tracePt t="30483" x="3840163" y="2332038"/>
          <p14:tracePt t="30501" x="3856038" y="2332038"/>
          <p14:tracePt t="30518" x="3863975" y="2332038"/>
          <p14:tracePt t="30534" x="3870325" y="2332038"/>
          <p14:tracePt t="30550" x="3878263" y="2332038"/>
          <p14:tracePt t="30589" x="3886200" y="2332038"/>
          <p14:tracePt t="30597" x="3902075" y="2332038"/>
          <p14:tracePt t="30613" x="3916363" y="2332038"/>
          <p14:tracePt t="30621" x="3924300" y="2332038"/>
          <p14:tracePt t="30632" x="3954463" y="2332038"/>
          <p14:tracePt t="30650" x="3970338" y="2332038"/>
          <p14:tracePt t="30666" x="3984625" y="2332038"/>
          <p14:tracePt t="30685" x="4000500" y="2332038"/>
          <p14:tracePt t="30709" x="4016375" y="2332038"/>
          <p14:tracePt t="30717" x="4030663" y="2332038"/>
          <p14:tracePt t="30734" x="4068763" y="2332038"/>
          <p14:tracePt t="30750" x="4092575" y="2332038"/>
          <p14:tracePt t="30767" x="4098925" y="2332038"/>
          <p14:tracePt t="30782" x="4098925" y="2324100"/>
          <p14:tracePt t="30821" x="4106863" y="2316163"/>
          <p14:tracePt t="30829" x="4122738" y="2316163"/>
          <p14:tracePt t="30837" x="4137025" y="2316163"/>
          <p14:tracePt t="30850" x="4168775" y="2316163"/>
          <p14:tracePt t="30866" x="4213225" y="2316163"/>
          <p14:tracePt t="30882" x="4237038" y="2316163"/>
          <p14:tracePt t="30899" x="4251325" y="2316163"/>
          <p14:tracePt t="30915" x="4267200" y="2316163"/>
          <p14:tracePt t="30933" x="4283075" y="2316163"/>
          <p14:tracePt t="30950" x="4289425" y="2316163"/>
          <p14:tracePt t="30966" x="4305300" y="2316163"/>
          <p14:tracePt t="30982" x="4335463" y="2316163"/>
          <p14:tracePt t="31000" x="4351338" y="2301875"/>
          <p14:tracePt t="31016" x="4381500" y="2301875"/>
          <p14:tracePt t="31032" x="4397375" y="2301875"/>
          <p14:tracePt t="31061" x="4403725" y="2301875"/>
          <p14:tracePt t="31069" x="4411663" y="2301875"/>
          <p14:tracePt t="31082" x="4435475" y="2301875"/>
          <p14:tracePt t="31099" x="4441825" y="2301875"/>
          <p14:tracePt t="31115" x="4473575" y="2301875"/>
          <p14:tracePt t="31115" x="4503738" y="2301875"/>
          <p14:tracePt t="31133" x="4549775" y="2301875"/>
          <p14:tracePt t="31150" x="4594225" y="2301875"/>
          <p14:tracePt t="31166" x="4610100" y="2301875"/>
          <p14:tracePt t="31182" x="4618038" y="2301875"/>
          <p14:tracePt t="31229" x="4625975" y="2301875"/>
          <p14:tracePt t="31237" x="4632325" y="2301875"/>
          <p14:tracePt t="31249" x="4656138" y="2301875"/>
          <p14:tracePt t="31266" x="4686300" y="2301875"/>
          <p14:tracePt t="31282" x="4708525" y="2301875"/>
          <p14:tracePt t="31299" x="4724400" y="2301875"/>
          <p14:tracePt t="31315" x="4740275" y="2301875"/>
          <p14:tracePt t="31332" x="4754563" y="2301875"/>
          <p14:tracePt t="31349" x="4792663" y="2286000"/>
          <p14:tracePt t="31366" x="4808538" y="2286000"/>
          <p14:tracePt t="31382" x="4822825" y="2286000"/>
          <p14:tracePt t="31398" x="4846638" y="2286000"/>
          <p14:tracePt t="31416" x="4854575" y="2286000"/>
          <p14:tracePt t="31431" x="4868863" y="2286000"/>
          <p14:tracePt t="31449" x="4884738" y="2286000"/>
          <p14:tracePt t="31465" x="4899025" y="2286000"/>
          <p14:tracePt t="31482" x="4922838" y="2286000"/>
          <p14:tracePt t="31499" x="4953000" y="2286000"/>
          <p14:tracePt t="31515" x="4991100" y="2286000"/>
          <p14:tracePt t="31534" x="4999038" y="2286000"/>
          <p14:tracePt t="31589" x="5006975" y="2286000"/>
          <p14:tracePt t="31605" x="5021263" y="2286000"/>
          <p14:tracePt t="31613" x="5037138" y="2286000"/>
          <p14:tracePt t="31621" x="5059363" y="2286000"/>
          <p14:tracePt t="31631" x="5089525" y="2286000"/>
          <p14:tracePt t="31649" x="5121275" y="2286000"/>
          <p14:tracePt t="31666" x="5127625" y="2286000"/>
          <p14:tracePt t="31684" x="5135563" y="2286000"/>
          <p14:tracePt t="31717" x="5143500" y="2286000"/>
          <p14:tracePt t="31725" x="5151438" y="2286000"/>
          <p14:tracePt t="31733" x="5165725" y="2286000"/>
          <p14:tracePt t="31749" x="5197475" y="2286000"/>
          <p14:tracePt t="31767" x="5211763" y="2263775"/>
          <p14:tracePt t="31782" x="5227638" y="2255838"/>
          <p14:tracePt t="31798" x="5241925" y="2255838"/>
          <p14:tracePt t="31821" x="5257800" y="2255838"/>
          <p14:tracePt t="31837" x="5265738" y="2255838"/>
          <p14:tracePt t="31848" x="5287963" y="2255838"/>
          <p14:tracePt t="31865" x="5311775" y="2255838"/>
          <p14:tracePt t="31880" x="5334000" y="2255838"/>
          <p14:tracePt t="31897" x="5364163" y="2255838"/>
          <p14:tracePt t="31914" x="5402263" y="2247900"/>
          <p14:tracePt t="31930" x="5418138" y="2247900"/>
          <p14:tracePt t="31947" x="5432425" y="2247900"/>
          <p14:tracePt t="31947" x="5440363" y="2247900"/>
          <p14:tracePt t="31966" x="5456238" y="2247900"/>
          <p14:tracePt t="31982" x="5486400" y="2247900"/>
          <p14:tracePt t="31998" x="5524500" y="2247900"/>
          <p14:tracePt t="32016" x="5554663" y="2247900"/>
          <p14:tracePt t="32032" x="5578475" y="2247900"/>
          <p14:tracePt t="32048" x="5600700" y="2247900"/>
          <p14:tracePt t="32065" x="5616575" y="2247900"/>
          <p14:tracePt t="32082" x="5630863" y="2247900"/>
          <p14:tracePt t="32098" x="5661025" y="2247900"/>
          <p14:tracePt t="32115" x="5684838" y="2247900"/>
          <p14:tracePt t="32132" x="5737225" y="2255838"/>
          <p14:tracePt t="32149" x="5775325" y="2263775"/>
          <p14:tracePt t="32166" x="5813425" y="2270125"/>
          <p14:tracePt t="32183" x="5837238" y="2270125"/>
          <p14:tracePt t="32199" x="5851525" y="2270125"/>
          <p14:tracePt t="32221" x="5859463" y="2278063"/>
          <p14:tracePt t="32245" x="5883275" y="2286000"/>
          <p14:tracePt t="32252" x="5905500" y="2286000"/>
          <p14:tracePt t="32264" x="5959475" y="2308225"/>
          <p14:tracePt t="32282" x="6003925" y="2308225"/>
          <p14:tracePt t="32298" x="6042025" y="2316163"/>
          <p14:tracePt t="32314" x="6065838" y="2324100"/>
          <p14:tracePt t="32314" x="6073775" y="2324100"/>
          <p14:tracePt t="32333" x="6080125" y="2332038"/>
          <p14:tracePt t="32349" x="6088063" y="2332038"/>
          <p14:tracePt t="32365" x="6126163" y="2332038"/>
          <p14:tracePt t="32382" x="6149975" y="2332038"/>
          <p14:tracePt t="32399" x="6164263" y="2332038"/>
          <p14:tracePt t="32415" x="6194425" y="2339975"/>
          <p14:tracePt t="32432" x="6226175" y="2339975"/>
          <p14:tracePt t="32449" x="6270625" y="2354263"/>
          <p14:tracePt t="32465" x="6302375" y="2354263"/>
          <p14:tracePt t="32481" x="6340475" y="2370138"/>
          <p14:tracePt t="32498" x="6354763" y="2362200"/>
          <p14:tracePt t="32581" x="6384925" y="2362200"/>
          <p14:tracePt t="32589" x="6408738" y="2362200"/>
          <p14:tracePt t="32598" x="6438900" y="2362200"/>
          <p14:tracePt t="32615" x="6454775" y="2362200"/>
          <p14:tracePt t="32631" x="6461125" y="2362200"/>
          <p14:tracePt t="32685" x="6484938" y="2362200"/>
          <p14:tracePt t="32693" x="6515100" y="2362200"/>
          <p14:tracePt t="32701" x="6537325" y="2362200"/>
          <p14:tracePt t="32714" x="6591300" y="2362200"/>
          <p14:tracePt t="32731" x="6637338" y="2362200"/>
          <p14:tracePt t="32747" x="6651625" y="2362200"/>
          <p14:tracePt t="32764" x="6659563" y="2362200"/>
          <p14:tracePt t="32781" x="6689725" y="2362200"/>
          <p14:tracePt t="32798" x="6759575" y="2362200"/>
          <p14:tracePt t="32815" x="6827838" y="2362200"/>
          <p14:tracePt t="32831" x="6873875" y="2362200"/>
          <p14:tracePt t="32847" x="6880225" y="2362200"/>
          <p14:tracePt t="32869" x="6888163" y="2362200"/>
          <p14:tracePt t="32885" x="6896100" y="2362200"/>
          <p14:tracePt t="32897" x="6926263" y="2362200"/>
          <p14:tracePt t="32914" x="6950075" y="2362200"/>
          <p14:tracePt t="32931" x="6964363" y="2362200"/>
          <p14:tracePt t="32947" x="6980238" y="2362200"/>
          <p14:tracePt t="34751" x="6988175" y="2362200"/>
          <p14:tracePt t="34925" x="6994525" y="2362200"/>
          <p14:tracePt t="37569" x="6994525" y="2370138"/>
          <p14:tracePt t="37813" x="6988175" y="2378075"/>
          <p14:tracePt t="37869" x="6988175" y="2384425"/>
          <p14:tracePt t="37884" x="6988175" y="2392363"/>
          <p14:tracePt t="37909" x="6988175" y="2400300"/>
          <p14:tracePt t="37989" x="6988175" y="2408238"/>
          <p14:tracePt t="38013" x="6988175" y="2416175"/>
          <p14:tracePt t="38045" x="6980238" y="2430463"/>
          <p14:tracePt t="38061" x="6980238" y="2438400"/>
          <p14:tracePt t="38077" x="6972300" y="2446338"/>
          <p14:tracePt t="38085" x="6942138" y="2454275"/>
          <p14:tracePt t="38093" x="6926263" y="2484438"/>
          <p14:tracePt t="38109" x="6865938" y="2514600"/>
          <p14:tracePt t="38127" x="6827838" y="2536825"/>
          <p14:tracePt t="38143" x="6804025" y="2560638"/>
          <p14:tracePt t="38159" x="6773863" y="2574925"/>
          <p14:tracePt t="38176" x="6743700" y="2590800"/>
          <p14:tracePt t="38192" x="6721475" y="2606675"/>
          <p14:tracePt t="38209" x="6683375" y="2620963"/>
          <p14:tracePt t="38226" x="6607175" y="2659063"/>
          <p14:tracePt t="38241" x="6523038" y="2713038"/>
          <p14:tracePt t="38257" x="6446838" y="2759075"/>
          <p14:tracePt t="38274" x="6378575" y="2789238"/>
          <p14:tracePt t="38291" x="6340475" y="2827338"/>
          <p14:tracePt t="38307" x="6286500" y="2849563"/>
          <p14:tracePt t="38326" x="6240463" y="2879725"/>
          <p14:tracePt t="38343" x="6188075" y="2933700"/>
          <p14:tracePt t="38358" x="6172200" y="2971800"/>
          <p14:tracePt t="38374" x="6118225" y="3017838"/>
          <p14:tracePt t="38392" x="6080125" y="3063875"/>
          <p14:tracePt t="38410" x="6035675" y="3146425"/>
          <p14:tracePt t="38425" x="6003925" y="3184525"/>
          <p14:tracePt t="38442" x="5981700" y="3200400"/>
          <p14:tracePt t="38458" x="5965825" y="3208338"/>
          <p14:tracePt t="38475" x="5959475" y="3222625"/>
          <p14:tracePt t="38491" x="5943600" y="3254375"/>
          <p14:tracePt t="38491" x="5943600" y="3268663"/>
          <p14:tracePt t="38510" x="5913438" y="3306763"/>
          <p14:tracePt t="38526" x="5889625" y="3336925"/>
          <p14:tracePt t="38543" x="5859463" y="3368675"/>
          <p14:tracePt t="38558" x="5845175" y="3390900"/>
          <p14:tracePt t="38574" x="5813425" y="3406775"/>
          <p14:tracePt t="38592" x="5807075" y="3421063"/>
          <p14:tracePt t="38608" x="5791200" y="3505200"/>
          <p14:tracePt t="38626" x="5791200" y="3565525"/>
          <p14:tracePt t="38642" x="5791200" y="3619500"/>
          <p14:tracePt t="38658" x="5730875" y="3717925"/>
          <p14:tracePt t="38675" x="5684838" y="3733800"/>
          <p14:tracePt t="38675" x="5676900" y="3763963"/>
          <p14:tracePt t="38694" x="5692775" y="3832225"/>
          <p14:tracePt t="38694" x="5699125" y="3840163"/>
          <p14:tracePt t="38709" x="5699125" y="3856038"/>
          <p14:tracePt t="38773" x="5699125" y="3870325"/>
          <p14:tracePt t="38789" x="5699125" y="3886200"/>
          <p14:tracePt t="38797" x="5692775" y="3908425"/>
          <p14:tracePt t="38807" x="5684838" y="3932238"/>
          <p14:tracePt t="38825" x="5676900" y="3954463"/>
          <p14:tracePt t="38841" x="5661025" y="3962400"/>
          <p14:tracePt t="38860" x="5654675" y="3978275"/>
          <p14:tracePt t="38874" x="5646738" y="3984625"/>
          <p14:tracePt t="38890" x="5646738" y="4000500"/>
          <p14:tracePt t="38907" x="5646738" y="4016375"/>
          <p14:tracePt t="38924" x="5646738" y="4030663"/>
          <p14:tracePt t="38941" x="5646738" y="4046538"/>
          <p14:tracePt t="38958" x="5646738" y="4054475"/>
          <p14:tracePt t="38974" x="5638800" y="4060825"/>
          <p14:tracePt t="38991" x="5654675" y="4084638"/>
          <p14:tracePt t="39007" x="5654675" y="4098925"/>
          <p14:tracePt t="39025" x="5661025" y="4137025"/>
          <p14:tracePt t="39041" x="5638800" y="4137025"/>
          <p14:tracePt t="39057" x="5638800" y="4130675"/>
          <p14:tracePt t="39073" x="5646738" y="4130675"/>
          <p14:tracePt t="39090" x="5638800" y="4130675"/>
          <p14:tracePt t="39141" x="5630863" y="4130675"/>
          <p14:tracePt t="39173" x="5630863" y="4144963"/>
          <p14:tracePt t="39182" x="5622925" y="4144963"/>
          <p14:tracePt t="39190" x="5616575" y="4152900"/>
          <p14:tracePt t="39212" x="5608638" y="4160838"/>
          <p14:tracePt t="39253" x="5600700" y="4160838"/>
          <p14:tracePt t="39277" x="5592763" y="4168775"/>
          <p14:tracePt t="39285" x="5584825" y="4175125"/>
          <p14:tracePt t="39292" x="5570538" y="4198938"/>
          <p14:tracePt t="39307" x="5532438" y="4221163"/>
          <p14:tracePt t="39325" x="5494338" y="4237038"/>
          <p14:tracePt t="39342" x="5464175" y="4259263"/>
          <p14:tracePt t="39358" x="5440363" y="4275138"/>
          <p14:tracePt t="39375" x="5418138" y="4297363"/>
          <p14:tracePt t="39391" x="5402263" y="4327525"/>
          <p14:tracePt t="39408" x="5394325" y="4335463"/>
          <p14:tracePt t="39424" x="5380038" y="4359275"/>
          <p14:tracePt t="39441" x="5341938" y="4373563"/>
          <p14:tracePt t="39457" x="5303838" y="4389438"/>
          <p14:tracePt t="39474" x="5241925" y="4411663"/>
          <p14:tracePt t="39491" x="5211763" y="4411663"/>
          <p14:tracePt t="39491" x="5203825" y="4427538"/>
          <p14:tracePt t="39509" x="5189538" y="4435475"/>
          <p14:tracePt t="39523" x="5173663" y="4457700"/>
          <p14:tracePt t="39542" x="5165725" y="4457700"/>
          <p14:tracePt t="39557" x="5143500" y="4457700"/>
          <p14:tracePt t="39575" x="5127625" y="4473575"/>
          <p14:tracePt t="39591" x="5121275" y="4479925"/>
          <p14:tracePt t="39607" x="5097463" y="4495800"/>
          <p14:tracePt t="39624" x="5089525" y="4503738"/>
          <p14:tracePt t="39640" x="5075238" y="4518025"/>
          <p14:tracePt t="39657" x="5059363" y="4525963"/>
          <p14:tracePt t="39674" x="5045075" y="4533900"/>
          <p14:tracePt t="39674" x="5045075" y="4541838"/>
          <p14:tracePt t="39693" x="5037138" y="4549775"/>
          <p14:tracePt t="39717" x="5029200" y="4549775"/>
          <p14:tracePt t="39725" x="5029200" y="4572000"/>
          <p14:tracePt t="39764" x="5029200" y="4579938"/>
          <p14:tracePt t="39797" x="5021263" y="4587875"/>
          <p14:tracePt t="39813" x="5021263" y="4594225"/>
          <p14:tracePt t="39837" x="5013325" y="4610100"/>
          <p14:tracePt t="39853" x="5006975" y="4610100"/>
          <p14:tracePt t="39861" x="4999038" y="4618038"/>
          <p14:tracePt t="39877" x="4991100" y="4625975"/>
          <p14:tracePt t="39892" x="4983163" y="4625975"/>
          <p14:tracePt t="39905" x="4975225" y="4640263"/>
          <p14:tracePt t="39941" x="4968875" y="4640263"/>
          <p14:tracePt t="39949" x="4960938" y="4648200"/>
          <p14:tracePt t="39957" x="4945063" y="4648200"/>
          <p14:tracePt t="39974" x="4937125" y="4664075"/>
          <p14:tracePt t="39990" x="4930775" y="4664075"/>
          <p14:tracePt t="40006" x="4914900" y="4670425"/>
          <p14:tracePt t="40025" x="4906963" y="4670425"/>
          <p14:tracePt t="40044" x="4906963" y="4678363"/>
          <p14:tracePt t="40055" x="4892675" y="4686300"/>
          <p14:tracePt t="40073" x="4884738" y="4694238"/>
          <p14:tracePt t="40089" x="4868863" y="4694238"/>
          <p14:tracePt t="40105" x="4854575" y="4708525"/>
          <p14:tracePt t="40123" x="4816475" y="4678363"/>
          <p14:tracePt t="40141" x="4808538" y="4678363"/>
          <p14:tracePt t="40156" x="4800600" y="4678363"/>
          <p14:tracePt t="40189" x="4784725" y="4678363"/>
          <p14:tracePt t="40205" x="4770438" y="4678363"/>
          <p14:tracePt t="40221" x="4762500" y="4678363"/>
          <p14:tracePt t="40237" x="4754563" y="4678363"/>
          <p14:tracePt t="40253" x="4740275" y="4678363"/>
          <p14:tracePt t="40301" x="4732338" y="4678363"/>
          <p14:tracePt t="40309" x="4724400" y="4678363"/>
          <p14:tracePt t="40324" x="4732338" y="4678363"/>
          <p14:tracePt t="40429" x="4740275" y="4694238"/>
          <p14:tracePt t="40461" x="4746625" y="4702175"/>
          <p14:tracePt t="40469" x="4778375" y="4708525"/>
          <p14:tracePt t="40477" x="4778375" y="4716463"/>
          <p14:tracePt t="40489" x="4816475" y="4732338"/>
          <p14:tracePt t="40506" x="4816475" y="4740275"/>
          <p14:tracePt t="40581" x="4822825" y="4746625"/>
          <p14:tracePt t="40589" x="4830763" y="4754563"/>
          <p14:tracePt t="40629" x="4838700" y="4762500"/>
          <p14:tracePt t="40677" x="4846638" y="4770438"/>
          <p14:tracePt t="40693" x="4854575" y="4778375"/>
          <p14:tracePt t="40749" x="4854575" y="4784725"/>
          <p14:tracePt t="40901" x="4854575" y="4800600"/>
          <p14:tracePt t="41061" x="4860925" y="4816475"/>
          <p14:tracePt t="41109" x="4868863" y="4816475"/>
          <p14:tracePt t="41165" x="4876800" y="4816475"/>
          <p14:tracePt t="41197" x="4884738" y="4822825"/>
          <p14:tracePt t="41277" x="4892675" y="4838700"/>
          <p14:tracePt t="41389" x="4884738" y="4860925"/>
          <p14:tracePt t="41548" x="4884738" y="4868863"/>
          <p14:tracePt t="41556" x="4884738" y="4876800"/>
          <p14:tracePt t="41565" x="4884738" y="4884738"/>
          <p14:tracePt t="41581" x="4876800" y="4884738"/>
          <p14:tracePt t="41653" x="4892675" y="4892675"/>
          <p14:tracePt t="41661" x="4892675" y="4899025"/>
          <p14:tracePt t="41671" x="4899025" y="4906963"/>
          <p14:tracePt t="41689" x="4899025" y="4892675"/>
          <p14:tracePt t="41705" x="4884738" y="4892675"/>
          <p14:tracePt t="41813" x="4884738" y="4899025"/>
          <p14:tracePt t="41829" x="4876800" y="4899025"/>
          <p14:tracePt t="41837" x="4868863" y="4906963"/>
          <p14:tracePt t="41853" x="4846638" y="4922838"/>
          <p14:tracePt t="41877" x="4830763" y="4930775"/>
          <p14:tracePt t="41893" x="4822825" y="4930775"/>
          <p14:tracePt t="41901" x="4808538" y="4945063"/>
          <p14:tracePt t="41909" x="4792663" y="4945063"/>
          <p14:tracePt t="41921" x="4770438" y="4960938"/>
          <p14:tracePt t="41938" x="4732338" y="4975225"/>
          <p14:tracePt t="41955" x="4670425" y="4991100"/>
          <p14:tracePt t="41955" x="4656138" y="4991100"/>
          <p14:tracePt t="41973" x="4640263" y="5006975"/>
          <p14:tracePt t="41988" x="4587875" y="5021263"/>
          <p14:tracePt t="42006" x="4556125" y="5037138"/>
          <p14:tracePt t="42022" x="4511675" y="5051425"/>
          <p14:tracePt t="42039" x="4465638" y="5059363"/>
          <p14:tracePt t="42055" x="4441825" y="5075238"/>
          <p14:tracePt t="42071" x="4419600" y="5075238"/>
          <p14:tracePt t="42087" x="4397375" y="5089525"/>
          <p14:tracePt t="42105" x="4351338" y="5113338"/>
          <p14:tracePt t="42121" x="4289425" y="5135563"/>
          <p14:tracePt t="42138" x="4198938" y="5159375"/>
          <p14:tracePt t="42155" x="4168775" y="5173663"/>
          <p14:tracePt t="42171" x="4130675" y="5181600"/>
          <p14:tracePt t="42171" x="4122738" y="5181600"/>
          <p14:tracePt t="42190" x="4106863" y="5197475"/>
          <p14:tracePt t="42206" x="4068763" y="5211763"/>
          <p14:tracePt t="42222" x="4030663" y="5227638"/>
          <p14:tracePt t="42238" x="3984625" y="5257800"/>
          <p14:tracePt t="42255" x="3940175" y="5287963"/>
          <p14:tracePt t="42271" x="3908425" y="5318125"/>
          <p14:tracePt t="42289" x="3878263" y="5334000"/>
          <p14:tracePt t="42304" x="3848100" y="5356225"/>
          <p14:tracePt t="42320" x="3832225" y="5380038"/>
          <p14:tracePt t="42338" x="3787775" y="5402263"/>
          <p14:tracePt t="42354" x="3756025" y="5418138"/>
          <p14:tracePt t="42371" x="3711575" y="5432425"/>
          <p14:tracePt t="42388" x="3679825" y="5456238"/>
          <p14:tracePt t="42405" x="3627438" y="5456238"/>
          <p14:tracePt t="42422" x="3581400" y="5464175"/>
          <p14:tracePt t="42438" x="3521075" y="5470525"/>
          <p14:tracePt t="42455" x="3459163" y="5470525"/>
          <p14:tracePt t="42471" x="3390900" y="5470525"/>
          <p14:tracePt t="42488" x="3298825" y="5470525"/>
          <p14:tracePt t="42504" x="3268663" y="5470525"/>
          <p14:tracePt t="42522" x="3222625" y="5432425"/>
          <p14:tracePt t="42538" x="3208338" y="5432425"/>
          <p14:tracePt t="42554" x="3184525" y="5418138"/>
          <p14:tracePt t="42571" x="3154363" y="5402263"/>
          <p14:tracePt t="42571" x="3146425" y="5380038"/>
          <p14:tracePt t="42589" x="3124200" y="5372100"/>
          <p14:tracePt t="42604" x="3094038" y="5349875"/>
          <p14:tracePt t="42622" x="3055938" y="5326063"/>
          <p14:tracePt t="42638" x="3040063" y="5303838"/>
          <p14:tracePt t="42655" x="3009900" y="5273675"/>
          <p14:tracePt t="42671" x="2979738" y="5257800"/>
          <p14:tracePt t="42689" x="2941638" y="5227638"/>
          <p14:tracePt t="42705" x="2917825" y="5211763"/>
          <p14:tracePt t="42721" x="2887663" y="5181600"/>
          <p14:tracePt t="42737" x="2879725" y="5165725"/>
          <p14:tracePt t="42753" x="2849563" y="5127625"/>
          <p14:tracePt t="42771" x="2827338" y="5089525"/>
          <p14:tracePt t="42771" x="2819400" y="5075238"/>
          <p14:tracePt t="42789" x="2819400" y="5059363"/>
          <p14:tracePt t="42804" x="2789238" y="5006975"/>
          <p14:tracePt t="42821" x="2773363" y="4991100"/>
          <p14:tracePt t="42838" x="2727325" y="4960938"/>
          <p14:tracePt t="42855" x="2705100" y="4930775"/>
          <p14:tracePt t="42870" x="2697163" y="4914900"/>
          <p14:tracePt t="42887" x="2697163" y="4876800"/>
          <p14:tracePt t="42904" x="2697163" y="4846638"/>
          <p14:tracePt t="42921" x="2697163" y="4792663"/>
          <p14:tracePt t="42937" x="2697163" y="4746625"/>
          <p14:tracePt t="42954" x="2697163" y="4702175"/>
          <p14:tracePt t="42971" x="2697163" y="4656138"/>
          <p14:tracePt t="42987" x="2697163" y="4632325"/>
          <p14:tracePt t="42987" x="2697163" y="4625975"/>
          <p14:tracePt t="43006" x="2697163" y="4587875"/>
          <p14:tracePt t="43022" x="2697163" y="4556125"/>
          <p14:tracePt t="43038" x="2697163" y="4525963"/>
          <p14:tracePt t="43054" x="2667000" y="4473575"/>
          <p14:tracePt t="43070" x="2667000" y="4441825"/>
          <p14:tracePt t="43087" x="2667000" y="4427538"/>
          <p14:tracePt t="43103" x="2659063" y="4403725"/>
          <p14:tracePt t="43119" x="2659063" y="4381500"/>
          <p14:tracePt t="43137" x="2651125" y="4351338"/>
          <p14:tracePt t="43154" x="2651125" y="4335463"/>
          <p14:tracePt t="43170" x="2651125" y="4313238"/>
          <p14:tracePt t="43170" x="2651125" y="4297363"/>
          <p14:tracePt t="43189" x="2651125" y="4283075"/>
          <p14:tracePt t="43204" x="2651125" y="4267200"/>
          <p14:tracePt t="43220" x="2651125" y="4221163"/>
          <p14:tracePt t="43238" x="2667000" y="4183063"/>
          <p14:tracePt t="43255" x="2674938" y="4160838"/>
          <p14:tracePt t="43271" x="2682875" y="4137025"/>
          <p14:tracePt t="43287" x="2697163" y="4122738"/>
          <p14:tracePt t="43305" x="2705100" y="4098925"/>
          <p14:tracePt t="43320" x="2720975" y="4068763"/>
          <p14:tracePt t="43337" x="2727325" y="4054475"/>
          <p14:tracePt t="43353" x="2751138" y="4022725"/>
          <p14:tracePt t="43370" x="2765425" y="4000500"/>
          <p14:tracePt t="43386" x="2781300" y="3970338"/>
          <p14:tracePt t="43403" x="2797175" y="3946525"/>
          <p14:tracePt t="43403" x="2803525" y="3940175"/>
          <p14:tracePt t="43421" x="2811463" y="3932238"/>
          <p14:tracePt t="43436" x="2841625" y="3886200"/>
          <p14:tracePt t="43454" x="2857500" y="3863975"/>
          <p14:tracePt t="43470" x="2873375" y="3856038"/>
          <p14:tracePt t="43486" x="2887663" y="3825875"/>
          <p14:tracePt t="43503" x="2903538" y="3794125"/>
          <p14:tracePt t="43520" x="2917825" y="3771900"/>
          <p14:tracePt t="43536" x="2933700" y="3756025"/>
          <p14:tracePt t="43553" x="2955925" y="3717925"/>
          <p14:tracePt t="43570" x="2987675" y="3679825"/>
          <p14:tracePt t="43587" x="3009900" y="3657600"/>
          <p14:tracePt t="43603" x="3017838" y="3635375"/>
          <p14:tracePt t="43603" x="3025775" y="3627438"/>
          <p14:tracePt t="43621" x="3025775" y="3597275"/>
          <p14:tracePt t="43638" x="3048000" y="3573463"/>
          <p14:tracePt t="43654" x="3063875" y="3559175"/>
          <p14:tracePt t="43670" x="3094038" y="3543300"/>
          <p14:tracePt t="43687" x="3132138" y="3513138"/>
          <p14:tracePt t="43704" x="3170238" y="3489325"/>
          <p14:tracePt t="43720" x="3192463" y="3482975"/>
          <p14:tracePt t="43736" x="3230563" y="3475038"/>
          <p14:tracePt t="43753" x="3260725" y="3451225"/>
          <p14:tracePt t="43770" x="3306763" y="3436938"/>
          <p14:tracePt t="43786" x="3390900" y="3398838"/>
          <p14:tracePt t="43803" x="3451225" y="3398838"/>
          <p14:tracePt t="43803" x="3482975" y="3375025"/>
          <p14:tracePt t="43821" x="3521075" y="3375025"/>
          <p14:tracePt t="43835" x="3573463" y="3344863"/>
          <p14:tracePt t="43856" x="3597275" y="3336925"/>
          <p14:tracePt t="43870" x="3627438" y="3336925"/>
          <p14:tracePt t="43886" x="3657600" y="3330575"/>
          <p14:tracePt t="43903" x="3711575" y="3330575"/>
          <p14:tracePt t="43920" x="3794125" y="3322638"/>
          <p14:tracePt t="43936" x="3863975" y="3322638"/>
          <p14:tracePt t="43953" x="3946525" y="3322638"/>
          <p14:tracePt t="43969" x="4008438" y="3322638"/>
          <p14:tracePt t="43986" x="4060825" y="3322638"/>
          <p14:tracePt t="44003" x="4114800" y="3322638"/>
          <p14:tracePt t="44003" x="4152900" y="3336925"/>
          <p14:tracePt t="44021" x="4175125" y="3336925"/>
          <p14:tracePt t="44035" x="4237038" y="3360738"/>
          <p14:tracePt t="44053" x="4259263" y="3360738"/>
          <p14:tracePt t="44069" x="4289425" y="3375025"/>
          <p14:tracePt t="44086" x="4321175" y="3390900"/>
          <p14:tracePt t="44103" x="4359275" y="3406775"/>
          <p14:tracePt t="44119" x="4403725" y="3436938"/>
          <p14:tracePt t="44136" x="4441825" y="3459163"/>
          <p14:tracePt t="44152" x="4495800" y="3489325"/>
          <p14:tracePt t="44169" x="4511675" y="3505200"/>
          <p14:tracePt t="44186" x="4525963" y="3521075"/>
          <p14:tracePt t="44203" x="4541838" y="3535363"/>
          <p14:tracePt t="44219" x="4564063" y="3551238"/>
          <p14:tracePt t="44219" x="4572000" y="3565525"/>
          <p14:tracePt t="44237" x="4579938" y="3573463"/>
          <p14:tracePt t="44252" x="4594225" y="3619500"/>
          <p14:tracePt t="44270" x="4625975" y="3665538"/>
          <p14:tracePt t="44286" x="4648200" y="3711575"/>
          <p14:tracePt t="44303" x="4648200" y="3741738"/>
          <p14:tracePt t="44318" x="4664075" y="3771900"/>
          <p14:tracePt t="44336" x="4670425" y="3810000"/>
          <p14:tracePt t="44352" x="4678363" y="3848100"/>
          <p14:tracePt t="44369" x="4678363" y="3878263"/>
          <p14:tracePt t="44386" x="4678363" y="3940175"/>
          <p14:tracePt t="44402" x="4678363" y="3984625"/>
          <p14:tracePt t="44419" x="4678363" y="4000500"/>
          <p14:tracePt t="44436" x="4678363" y="4046538"/>
          <p14:tracePt t="44436" x="4678363" y="4068763"/>
          <p14:tracePt t="44454" x="4678363" y="4114800"/>
          <p14:tracePt t="44470" x="4678363" y="4152900"/>
          <p14:tracePt t="44486" x="4670425" y="4221163"/>
          <p14:tracePt t="44503" x="4648200" y="4297363"/>
          <p14:tracePt t="44519" x="4632325" y="4381500"/>
          <p14:tracePt t="44536" x="4610100" y="4427538"/>
          <p14:tracePt t="44552" x="4587875" y="4465638"/>
          <p14:tracePt t="44569" x="4572000" y="4503738"/>
          <p14:tracePt t="44586" x="4564063" y="4518025"/>
          <p14:tracePt t="44603" x="4549775" y="4572000"/>
          <p14:tracePt t="44619" x="4511675" y="4602163"/>
          <p14:tracePt t="44619" x="4495800" y="4640263"/>
          <p14:tracePt t="44638" x="4449763" y="4694238"/>
          <p14:tracePt t="44653" x="4419600" y="4740275"/>
          <p14:tracePt t="44670" x="4389438" y="4770438"/>
          <p14:tracePt t="44686" x="4351338" y="4808538"/>
          <p14:tracePt t="44703" x="4305300" y="4822825"/>
          <p14:tracePt t="44719" x="4267200" y="4860925"/>
          <p14:tracePt t="44736" x="4221163" y="4892675"/>
          <p14:tracePt t="44752" x="4175125" y="4937125"/>
          <p14:tracePt t="44769" x="4130675" y="4975225"/>
          <p14:tracePt t="44785" x="4092575" y="4999038"/>
          <p14:tracePt t="44802" x="4054475" y="5029200"/>
          <p14:tracePt t="44819" x="4008438" y="5045075"/>
          <p14:tracePt t="44834" x="3902075" y="5097463"/>
          <p14:tracePt t="44855" x="3894138" y="5097463"/>
          <p14:tracePt t="44867" x="3886200" y="5113338"/>
          <p14:tracePt t="44884" x="3863975" y="5113338"/>
          <p14:tracePt t="44902" x="3832225" y="5127625"/>
          <p14:tracePt t="44918" x="3794125" y="5151438"/>
          <p14:tracePt t="44936" x="3749675" y="5173663"/>
          <p14:tracePt t="44952" x="3725863" y="5181600"/>
          <p14:tracePt t="44968" x="3717925" y="51816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0"/>
            <a:ext cx="7010400" cy="719138"/>
          </a:xfrm>
        </p:spPr>
        <p:txBody>
          <a:bodyPr/>
          <a:lstStyle/>
          <a:p>
            <a:pPr eaLnBrk="1" hangingPunct="1"/>
            <a:r>
              <a:rPr lang="sr-Latn-RS" altLang="en-US" sz="3800" dirty="0" smtClean="0"/>
              <a:t>PES za reakciju</a:t>
            </a:r>
            <a:r>
              <a:rPr lang="en-US" altLang="en-US" sz="3800" dirty="0" smtClean="0"/>
              <a:t> atom-mole</a:t>
            </a:r>
            <a:r>
              <a:rPr lang="sr-Latn-CS" altLang="en-US" sz="3800" dirty="0" smtClean="0"/>
              <a:t>k</a:t>
            </a:r>
            <a:r>
              <a:rPr lang="en-US" altLang="en-US" sz="3800" dirty="0" err="1" smtClean="0"/>
              <a:t>ul</a:t>
            </a:r>
            <a:endParaRPr lang="en-US" altLang="en-US" sz="38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58775" y="1096963"/>
            <a:ext cx="8785225" cy="5284787"/>
          </a:xfrm>
        </p:spPr>
        <p:txBody>
          <a:bodyPr rtlCol="0">
            <a:normAutofit fontScale="92500"/>
          </a:bodyPr>
          <a:lstStyle/>
          <a:p>
            <a:pPr algn="ctr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800" dirty="0" smtClean="0"/>
              <a:t>H</a:t>
            </a:r>
            <a:r>
              <a:rPr lang="en-US" altLang="en-US" sz="2800" baseline="-25000" dirty="0" smtClean="0"/>
              <a:t>a</a:t>
            </a:r>
            <a:r>
              <a:rPr lang="en-US" altLang="en-US" sz="2800" dirty="0" smtClean="0"/>
              <a:t> + </a:t>
            </a:r>
            <a:r>
              <a:rPr lang="en-US" altLang="en-US" sz="2800" dirty="0" err="1" smtClean="0"/>
              <a:t>H</a:t>
            </a:r>
            <a:r>
              <a:rPr lang="en-US" altLang="en-US" sz="2800" baseline="-25000" dirty="0" err="1" smtClean="0"/>
              <a:t>b</a:t>
            </a:r>
            <a:r>
              <a:rPr lang="en-US" altLang="en-US" sz="2800" dirty="0" err="1" smtClean="0"/>
              <a:t>H</a:t>
            </a:r>
            <a:r>
              <a:rPr lang="en-US" altLang="en-US" sz="2800" baseline="-25000" dirty="0" err="1" smtClean="0"/>
              <a:t>c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Wingdings" pitchFamily="2" charset="2"/>
              </a:rPr>
              <a:t> 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a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b</a:t>
            </a:r>
            <a:r>
              <a:rPr lang="en-US" altLang="en-US" sz="2800" dirty="0" smtClean="0">
                <a:sym typeface="Wingdings" pitchFamily="2" charset="2"/>
              </a:rPr>
              <a:t> + 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c</a:t>
            </a:r>
            <a:r>
              <a:rPr lang="en-US" altLang="en-US" sz="2800" baseline="-25000" dirty="0" smtClean="0">
                <a:sym typeface="Wingdings" pitchFamily="2" charset="2"/>
              </a:rPr>
              <a:t>    </a:t>
            </a:r>
            <a:r>
              <a:rPr lang="en-US" altLang="en-US" sz="2800" dirty="0" smtClean="0">
                <a:sym typeface="Wingdings" pitchFamily="2" charset="2"/>
              </a:rPr>
              <a:t>(</a:t>
            </a:r>
            <a:r>
              <a:rPr lang="en-US" altLang="en-US" sz="2800" dirty="0" err="1" smtClean="0">
                <a:sym typeface="Wingdings" pitchFamily="2" charset="2"/>
              </a:rPr>
              <a:t>reakcij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renos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rotona</a:t>
            </a:r>
            <a:r>
              <a:rPr lang="en-US" altLang="en-US" sz="2800" dirty="0" smtClean="0">
                <a:sym typeface="Wingdings" pitchFamily="2" charset="2"/>
              </a:rPr>
              <a:t>)</a:t>
            </a:r>
          </a:p>
          <a:p>
            <a:pPr algn="ctr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800" baseline="-250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smtClean="0">
                <a:sym typeface="Wingdings" pitchFamily="2" charset="2"/>
              </a:rPr>
              <a:t> 3(3)-6=3 </a:t>
            </a:r>
            <a:r>
              <a:rPr lang="en-US" altLang="en-US" sz="2800" dirty="0" err="1" smtClean="0">
                <a:sym typeface="Wingdings" pitchFamily="2" charset="2"/>
              </a:rPr>
              <a:t>promenjivih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z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efinicju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otencijaln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energije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ab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bc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smtClean="0">
                <a:latin typeface="Symbol" pitchFamily="18" charset="2"/>
                <a:sym typeface="Wingdings" pitchFamily="2" charset="2"/>
              </a:rPr>
              <a:t>q</a:t>
            </a:r>
            <a:r>
              <a:rPr lang="en-US" altLang="en-US" sz="2800" dirty="0" smtClean="0">
                <a:sym typeface="Wingdings" pitchFamily="2" charset="2"/>
              </a:rPr>
              <a:t>.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sr-Latn-R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sr-Latn-R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err="1" smtClean="0">
                <a:sym typeface="Wingdings" pitchFamily="2" charset="2"/>
              </a:rPr>
              <a:t>Ako</a:t>
            </a:r>
            <a:r>
              <a:rPr lang="en-US" altLang="en-US" sz="2800" dirty="0" smtClean="0">
                <a:sym typeface="Wingdings" pitchFamily="2" charset="2"/>
              </a:rPr>
              <a:t> se pre</a:t>
            </a:r>
            <a:r>
              <a:rPr lang="sr-Latn-CS" altLang="en-US" sz="2800" dirty="0" smtClean="0">
                <a:sym typeface="Wingdings" pitchFamily="2" charset="2"/>
              </a:rPr>
              <a:t>t</a:t>
            </a:r>
            <a:r>
              <a:rPr lang="en-US" altLang="en-US" sz="2800" dirty="0" err="1" smtClean="0">
                <a:sym typeface="Wingdings" pitchFamily="2" charset="2"/>
              </a:rPr>
              <a:t>postavi</a:t>
            </a:r>
            <a:r>
              <a:rPr lang="en-US" altLang="en-US" sz="2800" dirty="0" smtClean="0">
                <a:sym typeface="Wingdings" pitchFamily="2" charset="2"/>
              </a:rPr>
              <a:t> da </a:t>
            </a:r>
            <a:r>
              <a:rPr lang="en-US" altLang="en-US" sz="2800" dirty="0" err="1" smtClean="0">
                <a:sym typeface="Wingdings" pitchFamily="2" charset="2"/>
              </a:rPr>
              <a:t>ce</a:t>
            </a:r>
            <a:r>
              <a:rPr lang="en-US" altLang="en-US" sz="2800" dirty="0" smtClean="0">
                <a:sym typeface="Wingdings" pitchFamily="2" charset="2"/>
              </a:rPr>
              <a:t> se </a:t>
            </a:r>
            <a:r>
              <a:rPr lang="en-US" altLang="en-US" sz="2800" dirty="0" err="1" smtClean="0">
                <a:sym typeface="Wingdings" pitchFamily="2" charset="2"/>
              </a:rPr>
              <a:t>reakcij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ogodit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sudarom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atom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s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molekulom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uz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vez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tada</a:t>
            </a:r>
            <a:r>
              <a:rPr lang="en-US" altLang="en-US" sz="2800" dirty="0" smtClean="0">
                <a:sym typeface="Wingdings" pitchFamily="2" charset="2"/>
              </a:rPr>
              <a:t> se </a:t>
            </a:r>
            <a:r>
              <a:rPr lang="en-US" altLang="en-US" sz="2800" dirty="0" err="1" smtClean="0">
                <a:sym typeface="Wingdings" pitchFamily="2" charset="2"/>
              </a:rPr>
              <a:t>ugao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latin typeface="Symbol" pitchFamily="18" charset="2"/>
                <a:sym typeface="Wingdings" pitchFamily="2" charset="2"/>
              </a:rPr>
              <a:t>q</a:t>
            </a:r>
            <a:r>
              <a:rPr lang="sr-Latn-RS" altLang="en-US" sz="2800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altLang="en-US" sz="2800" dirty="0" err="1">
                <a:sym typeface="Wingdings" pitchFamily="2" charset="2"/>
              </a:rPr>
              <a:t>nece</a:t>
            </a:r>
            <a:r>
              <a:rPr lang="en-US" altLang="en-US" sz="2800" dirty="0">
                <a:sym typeface="Wingdings" pitchFamily="2" charset="2"/>
              </a:rPr>
              <a:t> </a:t>
            </a:r>
            <a:r>
              <a:rPr lang="en-US" altLang="en-US" sz="2800" dirty="0" err="1">
                <a:sym typeface="Wingdings" pitchFamily="2" charset="2"/>
              </a:rPr>
              <a:t>menjati</a:t>
            </a:r>
            <a:r>
              <a:rPr lang="en-US" altLang="en-US" sz="2800" dirty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err="1" smtClean="0">
                <a:sym typeface="Wingdings" pitchFamily="2" charset="2"/>
              </a:rPr>
              <a:t>Povrs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otencijaln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energij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c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imat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v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koordinate</a:t>
            </a:r>
            <a:r>
              <a:rPr lang="en-US" altLang="en-US" sz="2800" dirty="0" smtClean="0">
                <a:sym typeface="Wingdings" pitchFamily="2" charset="2"/>
              </a:rPr>
              <a:t> :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ab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sr-Latn-RS" altLang="en-US" sz="2800" dirty="0" smtClean="0">
                <a:sym typeface="Wingdings" pitchFamily="2" charset="2"/>
              </a:rPr>
              <a:t>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bc</a:t>
            </a:r>
            <a:r>
              <a:rPr lang="en-US" altLang="en-US" sz="2800" dirty="0" smtClean="0">
                <a:sym typeface="Wingdings" pitchFamily="2" charset="2"/>
              </a:rPr>
              <a:t>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 rot="-1415523">
            <a:off x="1476375" y="2505075"/>
            <a:ext cx="4278313" cy="2436813"/>
            <a:chOff x="1494" y="1361"/>
            <a:chExt cx="3594" cy="204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1494" y="1361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62" name="Oval 6"/>
            <p:cNvSpPr>
              <a:spLocks noChangeArrowheads="1"/>
            </p:cNvSpPr>
            <p:nvPr/>
          </p:nvSpPr>
          <p:spPr bwMode="auto">
            <a:xfrm>
              <a:off x="3600" y="1872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197" y="1851"/>
              <a:ext cx="1013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3203" y="1854"/>
              <a:ext cx="54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4464" y="2736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4176" y="2448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4317" y="2349"/>
              <a:ext cx="48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4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bc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62" x="3725863" y="5189538"/>
          <p14:tracePt t="2908" x="3741738" y="5197475"/>
          <p14:tracePt t="2924" x="3749675" y="5197475"/>
          <p14:tracePt t="2980" x="3756025" y="5203825"/>
          <p14:tracePt t="2988" x="3756025" y="5211763"/>
          <p14:tracePt t="5008" x="3756025" y="5219700"/>
          <p14:tracePt t="5076" x="3763963" y="5219700"/>
          <p14:tracePt t="5092" x="3779838" y="5227638"/>
          <p14:tracePt t="5164" x="3794125" y="5227638"/>
          <p14:tracePt t="5188" x="3794125" y="5241925"/>
          <p14:tracePt t="5226" x="3787775" y="5241925"/>
          <p14:tracePt t="5358" x="3779838" y="5241925"/>
          <p14:tracePt t="5995" x="3771900" y="5241925"/>
          <p14:tracePt t="6011" x="3763963" y="5241925"/>
          <p14:tracePt t="6115" x="3763963" y="5249863"/>
          <p14:tracePt t="6131" x="3756025" y="5257800"/>
          <p14:tracePt t="6179" x="3749675" y="5257800"/>
          <p14:tracePt t="6331" x="3749675" y="5265738"/>
          <p14:tracePt t="6355" x="3749675" y="5273675"/>
          <p14:tracePt t="6675" x="3756025" y="5273675"/>
          <p14:tracePt t="6691" x="3756025" y="5280025"/>
          <p14:tracePt t="7379" x="3756025" y="5295900"/>
          <p14:tracePt t="7394" x="3763963" y="5295900"/>
          <p14:tracePt t="7427" x="3771900" y="5295900"/>
          <p14:tracePt t="7434" x="3771900" y="5311775"/>
          <p14:tracePt t="7499" x="3771900" y="5318125"/>
          <p14:tracePt t="7722" x="3771900" y="5334000"/>
          <p14:tracePt t="7739" x="3771900" y="5349875"/>
          <p14:tracePt t="7787" x="3771900" y="5356225"/>
          <p14:tracePt t="7795" x="3771900" y="5364163"/>
          <p14:tracePt t="7811" x="3779838" y="5364163"/>
          <p14:tracePt t="7826" x="3779838" y="5349875"/>
          <p14:tracePt t="7875" x="3779838" y="5341938"/>
          <p14:tracePt t="7939" x="3763963" y="5341938"/>
          <p14:tracePt t="8019" x="3763963" y="5349875"/>
          <p14:tracePt t="8148" x="3756025" y="5349875"/>
          <p14:tracePt t="8180" x="3756025" y="5356225"/>
          <p14:tracePt t="8189" x="3756025" y="5364163"/>
          <p14:tracePt t="8219" x="3756025" y="5372100"/>
          <p14:tracePt t="8251" x="3749675" y="5380038"/>
          <p14:tracePt t="8323" x="3741738" y="5380038"/>
          <p14:tracePt t="8491" x="3741738" y="5387975"/>
          <p14:tracePt t="8499" x="3741738" y="5394325"/>
          <p14:tracePt t="8659" x="3741738" y="5402263"/>
          <p14:tracePt t="8674" x="3741738" y="5410200"/>
          <p14:tracePt t="8755" x="3725863" y="5402263"/>
          <p14:tracePt t="8803" x="3717925" y="5402263"/>
          <p14:tracePt t="8850" x="3717925" y="5394325"/>
          <p14:tracePt t="8859" x="3717925" y="5387975"/>
          <p14:tracePt t="8875" x="3717925" y="5380038"/>
          <p14:tracePt t="8899" x="3711575" y="5372100"/>
          <p14:tracePt t="8931" x="3703638" y="5364163"/>
          <p14:tracePt t="9011" x="3695700" y="5364163"/>
          <p14:tracePt t="9043" x="3695700" y="5356225"/>
          <p14:tracePt t="9066" x="3687763" y="5349875"/>
          <p14:tracePt t="9074" x="3679825" y="5349875"/>
          <p14:tracePt t="9090" x="3679825" y="5341938"/>
          <p14:tracePt t="9108" x="3687763" y="5341938"/>
          <p14:tracePt t="9315" x="3687763" y="5334000"/>
          <p14:tracePt t="9323" x="3687763" y="5326063"/>
          <p14:tracePt t="9475" x="3687763" y="5318125"/>
          <p14:tracePt t="9499" x="3687763" y="5311775"/>
          <p14:tracePt t="9507" x="3687763" y="5303838"/>
          <p14:tracePt t="9642" x="3687763" y="5295900"/>
          <p14:tracePt t="9691" x="3687763" y="5287963"/>
          <p14:tracePt t="9739" x="3687763" y="5273675"/>
          <p14:tracePt t="9811" x="3687763" y="5265738"/>
          <p14:tracePt t="9859" x="3695700" y="5257800"/>
          <p14:tracePt t="9891" x="3703638" y="5257800"/>
          <p14:tracePt t="9931" x="3711575" y="5249863"/>
          <p14:tracePt t="9971" x="3711575" y="5241925"/>
          <p14:tracePt t="24955" x="3703638" y="5241925"/>
          <p14:tracePt t="25058" x="3703638" y="5235575"/>
          <p14:tracePt t="25067" x="3695700" y="5203825"/>
          <p14:tracePt t="25075" x="3679825" y="5197475"/>
          <p14:tracePt t="25092" x="3635375" y="5159375"/>
          <p14:tracePt t="25108" x="3597275" y="5121275"/>
          <p14:tracePt t="25125" x="3559175" y="5075238"/>
          <p14:tracePt t="25141" x="3543300" y="5067300"/>
          <p14:tracePt t="25157" x="3543300" y="5059363"/>
          <p14:tracePt t="25202" x="3551238" y="5059363"/>
          <p14:tracePt t="25218" x="3573463" y="5051425"/>
          <p14:tracePt t="25227" x="3603625" y="5006975"/>
          <p14:tracePt t="25240" x="3665538" y="4892675"/>
          <p14:tracePt t="25257" x="3756025" y="4702175"/>
          <p14:tracePt t="25257" x="3756025" y="4648200"/>
          <p14:tracePt t="25275" x="3771900" y="4648200"/>
          <p14:tracePt t="25290" x="3749675" y="4632325"/>
          <p14:tracePt t="25308" x="3741738" y="4625975"/>
          <p14:tracePt t="25323" x="3741738" y="4579938"/>
          <p14:tracePt t="25403" x="3741738" y="4473575"/>
          <p14:tracePt t="25411" x="3741738" y="4327525"/>
          <p14:tracePt t="25423" x="3741738" y="4060825"/>
          <p14:tracePt t="25440" x="3832225" y="3817938"/>
          <p14:tracePt t="25457" x="3902075" y="3551238"/>
          <p14:tracePt t="25474" x="3916363" y="3390900"/>
          <p14:tracePt t="25474" x="3916363" y="3314700"/>
          <p14:tracePt t="25492" x="3878263" y="3132138"/>
          <p14:tracePt t="25508" x="3802063" y="2955925"/>
          <p14:tracePt t="25525" x="3756025" y="2789238"/>
          <p14:tracePt t="25542" x="3711575" y="2636838"/>
          <p14:tracePt t="25556" x="3711575" y="2492375"/>
          <p14:tracePt t="25572" x="3711575" y="2408238"/>
          <p14:tracePt t="25589" x="3711575" y="2378075"/>
          <p14:tracePt t="25605" x="3711575" y="2339975"/>
          <p14:tracePt t="25623" x="3711575" y="2286000"/>
          <p14:tracePt t="25639" x="3695700" y="2187575"/>
          <p14:tracePt t="25656" x="3695700" y="2087563"/>
          <p14:tracePt t="25673" x="3695700" y="1927225"/>
          <p14:tracePt t="25689" x="3711575" y="1790700"/>
          <p14:tracePt t="25705" x="3733800" y="1646238"/>
          <p14:tracePt t="25723" x="3741738" y="1539875"/>
          <p14:tracePt t="25739" x="3749675" y="1477963"/>
          <p14:tracePt t="25756" x="3756025" y="1417638"/>
          <p14:tracePt t="25772" x="3756025" y="1387475"/>
          <p14:tracePt t="25788" x="3756025" y="1158875"/>
          <p14:tracePt t="25805" x="3863975" y="685800"/>
          <p14:tracePt t="25822" x="3908425" y="533400"/>
          <p14:tracePt t="25839" x="3924300" y="495300"/>
          <p14:tracePt t="25855" x="3954463" y="441325"/>
          <p14:tracePt t="25872" x="3978275" y="342900"/>
          <p14:tracePt t="25888" x="4022725" y="244475"/>
          <p14:tracePt t="25888" x="4022725" y="220663"/>
          <p14:tracePt t="25907" x="4022725" y="174625"/>
          <p14:tracePt t="25924" x="4022725" y="144463"/>
          <p14:tracePt t="25941" x="4016375" y="144463"/>
          <p14:tracePt t="26099" x="4000500" y="160338"/>
          <p14:tracePt t="26107" x="3962400" y="174625"/>
          <p14:tracePt t="26124" x="3940175" y="198438"/>
          <p14:tracePt t="26140" x="3894138" y="274638"/>
          <p14:tracePt t="26157" x="3863975" y="296863"/>
          <p14:tracePt t="26173" x="3810000" y="334963"/>
          <p14:tracePt t="26191" x="3787775" y="350838"/>
          <p14:tracePt t="26206" x="3779838" y="350838"/>
          <p14:tracePt t="26222" x="3749675" y="358775"/>
          <p14:tracePt t="26240" x="3717925" y="365125"/>
          <p14:tracePt t="26256" x="3695700" y="365125"/>
          <p14:tracePt t="26256" x="3679825" y="381000"/>
          <p14:tracePt t="26275" x="3679825" y="388938"/>
          <p14:tracePt t="26315" x="3673475" y="388938"/>
          <p14:tracePt t="26355" x="3665538" y="396875"/>
          <p14:tracePt t="26371" x="3657600" y="396875"/>
          <p14:tracePt t="26395" x="3641725" y="403225"/>
          <p14:tracePt t="26403" x="3619500" y="411163"/>
          <p14:tracePt t="26411" x="3589338" y="419100"/>
          <p14:tracePt t="26422" x="3559175" y="441325"/>
          <p14:tracePt t="26439" x="3527425" y="457200"/>
          <p14:tracePt t="26456" x="3489325" y="503238"/>
          <p14:tracePt t="26472" x="3413125" y="549275"/>
          <p14:tracePt t="26490" x="3344863" y="579438"/>
          <p14:tracePt t="26490" x="3314700" y="601663"/>
          <p14:tracePt t="26507" x="3268663" y="625475"/>
          <p14:tracePt t="26524" x="3246438" y="625475"/>
          <p14:tracePt t="26540" x="3222625" y="625475"/>
          <p14:tracePt t="26557" x="3208338" y="639763"/>
          <p14:tracePt t="26573" x="3146425" y="639763"/>
          <p14:tracePt t="26589" x="3040063" y="655638"/>
          <p14:tracePt t="26606" x="2941638" y="677863"/>
          <p14:tracePt t="26623" x="2887663" y="685800"/>
          <p14:tracePt t="26639" x="2835275" y="701675"/>
          <p14:tracePt t="26656" x="2797175" y="701675"/>
          <p14:tracePt t="26673" x="2743200" y="677863"/>
          <p14:tracePt t="26689" x="2667000" y="669925"/>
          <p14:tracePt t="26689" x="2651125" y="669925"/>
          <p14:tracePt t="26708" x="2613025" y="669925"/>
          <p14:tracePt t="26724" x="2606675" y="669925"/>
          <p14:tracePt t="26739" x="2598738" y="669925"/>
          <p14:tracePt t="26755" x="2590800" y="669925"/>
          <p14:tracePt t="26795" x="2574925" y="669925"/>
          <p14:tracePt t="26811" x="2568575" y="663575"/>
          <p14:tracePt t="27706" x="2590800" y="677863"/>
          <p14:tracePt t="28195" x="2598738" y="685800"/>
          <p14:tracePt t="28203" x="2613025" y="693738"/>
          <p14:tracePt t="28221" x="2620963" y="693738"/>
          <p14:tracePt t="28237" x="2644775" y="701675"/>
          <p14:tracePt t="28254" x="2659063" y="701675"/>
          <p14:tracePt t="28271" x="2682875" y="708025"/>
          <p14:tracePt t="28286" x="2705100" y="708025"/>
          <p14:tracePt t="28304" x="2727325" y="715963"/>
          <p14:tracePt t="28321" x="2759075" y="715963"/>
          <p14:tracePt t="28337" x="2797175" y="715963"/>
          <p14:tracePt t="28337" x="2797175" y="723900"/>
          <p14:tracePt t="28355" x="2803525" y="723900"/>
          <p14:tracePt t="28370" x="2819400" y="723900"/>
          <p14:tracePt t="28387" x="2849563" y="723900"/>
          <p14:tracePt t="28405" x="2911475" y="723900"/>
          <p14:tracePt t="28421" x="2987675" y="723900"/>
          <p14:tracePt t="28437" x="3048000" y="723900"/>
          <p14:tracePt t="28454" x="3086100" y="723900"/>
          <p14:tracePt t="28470" x="3101975" y="723900"/>
          <p14:tracePt t="28486" x="3108325" y="723900"/>
          <p14:tracePt t="28503" x="3124200" y="723900"/>
          <p14:tracePt t="28531" x="3140075" y="723900"/>
          <p14:tracePt t="28540" x="3154363" y="723900"/>
          <p14:tracePt t="28555" x="3200400" y="723900"/>
          <p14:tracePt t="28572" x="3238500" y="723900"/>
          <p14:tracePt t="28588" x="3268663" y="723900"/>
          <p14:tracePt t="28604" x="3298825" y="723900"/>
          <p14:tracePt t="28621" x="3306763" y="723900"/>
          <p14:tracePt t="28636" x="3314700" y="723900"/>
          <p14:tracePt t="28653" x="3322638" y="723900"/>
          <p14:tracePt t="28683" x="3336925" y="723900"/>
          <p14:tracePt t="28699" x="3344863" y="723900"/>
          <p14:tracePt t="28707" x="3360738" y="715963"/>
          <p14:tracePt t="28720" x="3390900" y="715963"/>
          <p14:tracePt t="28737" x="3429000" y="715963"/>
          <p14:tracePt t="28754" x="3444875" y="715963"/>
          <p14:tracePt t="28779" x="3451225" y="715963"/>
          <p14:tracePt t="28811" x="3475038" y="708025"/>
          <p14:tracePt t="28827" x="3505200" y="701675"/>
          <p14:tracePt t="28842" x="3513138" y="701675"/>
          <p14:tracePt t="28851" x="3527425" y="693738"/>
          <p14:tracePt t="28859" x="3551238" y="693738"/>
          <p14:tracePt t="28869" x="3573463" y="677863"/>
          <p14:tracePt t="28886" x="3581400" y="677863"/>
          <p14:tracePt t="28903" x="3589338" y="677863"/>
          <p14:tracePt t="28919" x="3603625" y="677863"/>
          <p14:tracePt t="28936" x="3611563" y="677863"/>
          <p14:tracePt t="28953" x="3627438" y="669925"/>
          <p14:tracePt t="28970" x="3649663" y="663575"/>
          <p14:tracePt t="28988" x="3665538" y="663575"/>
          <p14:tracePt t="29004" x="3673475" y="663575"/>
          <p14:tracePt t="29059" x="3673475" y="655638"/>
          <p14:tracePt t="29067" x="3679825" y="655638"/>
          <p14:tracePt t="29075" x="3687763" y="655638"/>
          <p14:tracePt t="29085" x="3695700" y="647700"/>
          <p14:tracePt t="29103" x="3711575" y="647700"/>
          <p14:tracePt t="29120" x="3717925" y="647700"/>
          <p14:tracePt t="29162" x="3725863" y="647700"/>
          <p14:tracePt t="29186" x="3741738" y="647700"/>
          <p14:tracePt t="29499" x="3756025" y="647700"/>
          <p14:tracePt t="29507" x="3771900" y="647700"/>
          <p14:tracePt t="29519" x="3787775" y="647700"/>
          <p14:tracePt t="29536" x="3802063" y="647700"/>
          <p14:tracePt t="29619" x="3810000" y="647700"/>
          <p14:tracePt t="29627" x="3817938" y="647700"/>
          <p14:tracePt t="29636" x="3848100" y="647700"/>
          <p14:tracePt t="29653" x="3878263" y="647700"/>
          <p14:tracePt t="29669" x="3894138" y="647700"/>
          <p14:tracePt t="29691" x="3902075" y="647700"/>
          <p14:tracePt t="29722" x="3916363" y="647700"/>
          <p14:tracePt t="29731" x="3940175" y="647700"/>
          <p14:tracePt t="29739" x="3962400" y="647700"/>
          <p14:tracePt t="29752" x="3984625" y="647700"/>
          <p14:tracePt t="29769" x="4000500" y="647700"/>
          <p14:tracePt t="29784" x="4016375" y="647700"/>
          <p14:tracePt t="29801" x="4030663" y="647700"/>
          <p14:tracePt t="29826" x="4038600" y="647700"/>
          <p14:tracePt t="29843" x="4054475" y="647700"/>
          <p14:tracePt t="29853" x="4076700" y="647700"/>
          <p14:tracePt t="29869" x="4098925" y="647700"/>
          <p14:tracePt t="29886" x="4114800" y="647700"/>
          <p14:tracePt t="29903" x="4144963" y="639763"/>
          <p14:tracePt t="29919" x="4152900" y="639763"/>
          <p14:tracePt t="29936" x="4175125" y="631825"/>
          <p14:tracePt t="29953" x="4191000" y="625475"/>
          <p14:tracePt t="29969" x="4206875" y="625475"/>
          <p14:tracePt t="29987" x="4221163" y="617538"/>
          <p14:tracePt t="30004" x="4237038" y="617538"/>
          <p14:tracePt t="30020" x="4251325" y="617538"/>
          <p14:tracePt t="30036" x="4267200" y="617538"/>
          <p14:tracePt t="30055" x="4275138" y="617538"/>
          <p14:tracePt t="30068" x="4305300" y="617538"/>
          <p14:tracePt t="30086" x="4335463" y="617538"/>
          <p14:tracePt t="30102" x="4359275" y="617538"/>
          <p14:tracePt t="30119" x="4381500" y="617538"/>
          <p14:tracePt t="30136" x="4397375" y="617538"/>
          <p14:tracePt t="30152" x="4427538" y="617538"/>
          <p14:tracePt t="30169" x="4441825" y="609600"/>
          <p14:tracePt t="30169" x="4457700" y="609600"/>
          <p14:tracePt t="30187" x="4473575" y="609600"/>
          <p14:tracePt t="30200" x="4495800" y="601663"/>
          <p14:tracePt t="30217" x="4525963" y="601663"/>
          <p14:tracePt t="30217" x="4533900" y="601663"/>
          <p14:tracePt t="30235" x="4549775" y="601663"/>
          <p14:tracePt t="30252" x="4564063" y="601663"/>
          <p14:tracePt t="30268" x="4594225" y="601663"/>
          <p14:tracePt t="30284" x="4610100" y="601663"/>
          <p14:tracePt t="30300" x="4640263" y="601663"/>
          <p14:tracePt t="30318" x="4670425" y="601663"/>
          <p14:tracePt t="30335" x="4686300" y="601663"/>
          <p14:tracePt t="30351" x="4716463" y="601663"/>
          <p14:tracePt t="30369" x="4754563" y="593725"/>
          <p14:tracePt t="30385" x="4778375" y="593725"/>
          <p14:tracePt t="30385" x="4784725" y="593725"/>
          <p14:tracePt t="30403" x="4800600" y="587375"/>
          <p14:tracePt t="30419" x="4816475" y="587375"/>
          <p14:tracePt t="30436" x="4854575" y="587375"/>
          <p14:tracePt t="30453" x="4899025" y="587375"/>
          <p14:tracePt t="30469" x="4945063" y="587375"/>
          <p14:tracePt t="30486" x="5006975" y="571500"/>
          <p14:tracePt t="30502" x="5037138" y="555625"/>
          <p14:tracePt t="30519" x="5059363" y="555625"/>
          <p14:tracePt t="30536" x="5083175" y="555625"/>
          <p14:tracePt t="30552" x="5097463" y="555625"/>
          <p14:tracePt t="30603" x="5113338" y="555625"/>
          <p14:tracePt t="30610" x="5159375" y="555625"/>
          <p14:tracePt t="30619" x="5235575" y="555625"/>
          <p14:tracePt t="30636" x="5303838" y="555625"/>
          <p14:tracePt t="30652" x="5326063" y="555625"/>
          <p14:tracePt t="30668" x="5341938" y="555625"/>
          <p14:tracePt t="30684" x="5356225" y="555625"/>
          <p14:tracePt t="30731" x="5380038" y="555625"/>
          <p14:tracePt t="30739" x="5394325" y="555625"/>
          <p14:tracePt t="30751" x="5402263" y="555625"/>
          <p14:tracePt t="30768" x="5410200" y="555625"/>
          <p14:tracePt t="30786" x="5418138" y="555625"/>
          <p14:tracePt t="30811" x="5432425" y="555625"/>
          <p14:tracePt t="30827" x="5448300" y="555625"/>
          <p14:tracePt t="30836" x="5456238" y="555625"/>
          <p14:tracePt t="30859" x="5478463" y="555625"/>
          <p14:tracePt t="30868" x="5516563" y="555625"/>
          <p14:tracePt t="30885" x="5578475" y="555625"/>
          <p14:tracePt t="30901" x="5622925" y="555625"/>
          <p14:tracePt t="30918" x="5646738" y="555625"/>
          <p14:tracePt t="30935" x="5654675" y="555625"/>
          <p14:tracePt t="30951" x="5661025" y="555625"/>
          <p14:tracePt t="30995" x="5668963" y="555625"/>
          <p14:tracePt t="31003" x="5676900" y="555625"/>
          <p14:tracePt t="31019" x="5684838" y="549275"/>
          <p14:tracePt t="31035" x="5692775" y="541338"/>
          <p14:tracePt t="31060" x="5699125" y="541338"/>
          <p14:tracePt t="31122" x="5730875" y="525463"/>
          <p14:tracePt t="31139" x="5753100" y="525463"/>
          <p14:tracePt t="31146" x="5783263" y="525463"/>
          <p14:tracePt t="31155" x="5799138" y="525463"/>
          <p14:tracePt t="31167" x="5837238" y="525463"/>
          <p14:tracePt t="31185" x="5859463" y="525463"/>
          <p14:tracePt t="31291" x="5883275" y="525463"/>
          <p14:tracePt t="31299" x="5897563" y="525463"/>
          <p14:tracePt t="31307" x="5913438" y="525463"/>
          <p14:tracePt t="31317" x="5927725" y="525463"/>
          <p14:tracePt t="31334" x="5943600" y="525463"/>
          <p14:tracePt t="31402" x="5981700" y="525463"/>
          <p14:tracePt t="31411" x="6027738" y="525463"/>
          <p14:tracePt t="31418" x="6057900" y="525463"/>
          <p14:tracePt t="31434" x="6111875" y="525463"/>
          <p14:tracePt t="31451" x="6134100" y="525463"/>
          <p14:tracePt t="31468" x="6156325" y="525463"/>
          <p14:tracePt t="31485" x="6188075" y="525463"/>
          <p14:tracePt t="31501" x="6286500" y="541338"/>
          <p14:tracePt t="31518" x="6400800" y="549275"/>
          <p14:tracePt t="31534" x="6492875" y="549275"/>
          <p14:tracePt t="31549" x="6569075" y="549275"/>
          <p14:tracePt t="31566" x="6599238" y="555625"/>
          <p14:tracePt t="31584" x="6613525" y="555625"/>
          <p14:tracePt t="31601" x="6629400" y="555625"/>
          <p14:tracePt t="31619" x="6645275" y="555625"/>
          <p14:tracePt t="31633" x="6705600" y="555625"/>
          <p14:tracePt t="31652" x="6735763" y="555625"/>
          <p14:tracePt t="31668" x="6773863" y="555625"/>
          <p14:tracePt t="31685" x="6804025" y="563563"/>
          <p14:tracePt t="31701" x="6842125" y="563563"/>
          <p14:tracePt t="31717" x="6904038" y="563563"/>
          <p14:tracePt t="31734" x="6934200" y="563563"/>
          <p14:tracePt t="31750" x="6942138" y="563563"/>
          <p14:tracePt t="34437" x="6934200" y="563563"/>
          <p14:tracePt t="34770" x="6926263" y="571500"/>
          <p14:tracePt t="35331" x="6942138" y="579438"/>
          <p14:tracePt t="35346" x="6980238" y="593725"/>
          <p14:tracePt t="35355" x="7018338" y="593725"/>
          <p14:tracePt t="35364" x="7086600" y="593725"/>
          <p14:tracePt t="35381" x="7094538" y="593725"/>
          <p14:tracePt t="35397" x="7102475" y="593725"/>
          <p14:tracePt t="35538" x="7102475" y="587375"/>
          <p14:tracePt t="35554" x="7102475" y="579438"/>
          <p14:tracePt t="35570" x="7094538" y="579438"/>
          <p14:tracePt t="35922" x="7086600" y="587375"/>
          <p14:tracePt t="35939" x="7070725" y="587375"/>
          <p14:tracePt t="35971" x="7070725" y="593725"/>
          <p14:tracePt t="35987" x="7064375" y="593725"/>
          <p14:tracePt t="35996" x="7056438" y="593725"/>
          <p14:tracePt t="36027" x="7048500" y="593725"/>
          <p14:tracePt t="36059" x="7040563" y="593725"/>
          <p14:tracePt t="36067" x="7026275" y="593725"/>
          <p14:tracePt t="36079" x="7010400" y="609600"/>
          <p14:tracePt t="36096" x="7002463" y="609600"/>
          <p14:tracePt t="36139" x="6994525" y="609600"/>
          <p14:tracePt t="36146" x="6988175" y="617538"/>
          <p14:tracePt t="36163" x="6950075" y="625475"/>
          <p14:tracePt t="36179" x="6918325" y="639763"/>
          <p14:tracePt t="36196" x="6880225" y="647700"/>
          <p14:tracePt t="36212" x="6842125" y="647700"/>
          <p14:tracePt t="36228" x="6819900" y="655638"/>
          <p14:tracePt t="36245" x="6804025" y="663575"/>
          <p14:tracePt t="36263" x="6789738" y="669925"/>
          <p14:tracePt t="36279" x="6765925" y="677863"/>
          <p14:tracePt t="36296" x="6735763" y="685800"/>
          <p14:tracePt t="36312" x="6713538" y="693738"/>
          <p14:tracePt t="36329" x="6667500" y="708025"/>
          <p14:tracePt t="36329" x="6651625" y="708025"/>
          <p14:tracePt t="36347" x="6607175" y="708025"/>
          <p14:tracePt t="36363" x="6553200" y="708025"/>
          <p14:tracePt t="36380" x="6523038" y="708025"/>
          <p14:tracePt t="36397" x="6469063" y="708025"/>
          <p14:tracePt t="36413" x="6430963" y="708025"/>
          <p14:tracePt t="36429" x="6392863" y="708025"/>
          <p14:tracePt t="36446" x="6316663" y="693738"/>
          <p14:tracePt t="36462" x="6264275" y="693738"/>
          <p14:tracePt t="36479" x="6232525" y="693738"/>
          <p14:tracePt t="36496" x="6226175" y="693738"/>
          <p14:tracePt t="36512" x="6218238" y="693738"/>
          <p14:tracePt t="36739" x="6194425" y="693738"/>
          <p14:tracePt t="36747" x="6156325" y="693738"/>
          <p14:tracePt t="36761" x="6080125" y="693738"/>
          <p14:tracePt t="36779" x="5997575" y="693738"/>
          <p14:tracePt t="36796" x="5875338" y="715963"/>
          <p14:tracePt t="36813" x="5761038" y="731838"/>
          <p14:tracePt t="36829" x="5661025" y="754063"/>
          <p14:tracePt t="36846" x="5562600" y="777875"/>
          <p14:tracePt t="36862" x="5432425" y="822325"/>
          <p14:tracePt t="36879" x="5318125" y="854075"/>
          <p14:tracePt t="36895" x="5165725" y="876300"/>
          <p14:tracePt t="36912" x="4953000" y="906463"/>
          <p14:tracePt t="36928" x="4746625" y="944563"/>
          <p14:tracePt t="36945" x="4541838" y="968375"/>
          <p14:tracePt t="36945" x="4473575" y="974725"/>
          <p14:tracePt t="36964" x="4335463" y="998538"/>
          <p14:tracePt t="36979" x="4206875" y="1028700"/>
          <p14:tracePt t="36996" x="4098925" y="1028700"/>
          <p14:tracePt t="37013" x="3970338" y="1066800"/>
          <p14:tracePt t="37029" x="3810000" y="1089025"/>
          <p14:tracePt t="37045" x="3559175" y="1127125"/>
          <p14:tracePt t="37062" x="3336925" y="1181100"/>
          <p14:tracePt t="37078" x="3178175" y="1211263"/>
          <p14:tracePt t="37095" x="3070225" y="1249363"/>
          <p14:tracePt t="37112" x="2955925" y="1287463"/>
          <p14:tracePt t="37128" x="2835275" y="1341438"/>
          <p14:tracePt t="37145" x="2705100" y="1371600"/>
          <p14:tracePt t="37145" x="2644775" y="1393825"/>
          <p14:tracePt t="37163" x="2568575" y="1409700"/>
          <p14:tracePt t="37178" x="2430463" y="1470025"/>
          <p14:tracePt t="37196" x="2255838" y="1539875"/>
          <p14:tracePt t="37214" x="2179638" y="1584325"/>
          <p14:tracePt t="37229" x="2087563" y="1600200"/>
          <p14:tracePt t="37246" x="1981200" y="1622425"/>
          <p14:tracePt t="37262" x="1905000" y="1646238"/>
          <p14:tracePt t="37278" x="1812925" y="1668463"/>
          <p14:tracePt t="37295" x="1736725" y="1668463"/>
          <p14:tracePt t="37311" x="1684338" y="1684338"/>
          <p14:tracePt t="37328" x="1592263" y="1714500"/>
          <p14:tracePt t="37328" x="1531938" y="1730375"/>
          <p14:tracePt t="37347" x="1508125" y="1730375"/>
          <p14:tracePt t="37361" x="1455738" y="1730375"/>
          <p14:tracePt t="37361" x="1431925" y="1730375"/>
          <p14:tracePt t="37380" x="1393825" y="1736725"/>
          <p14:tracePt t="37396" x="1393825" y="1744663"/>
          <p14:tracePt t="37411" x="1387475" y="1744663"/>
          <p14:tracePt t="37475" x="1371600" y="1744663"/>
          <p14:tracePt t="37491" x="1355725" y="1730375"/>
          <p14:tracePt t="37499" x="1341438" y="1714500"/>
          <p14:tracePt t="37511" x="1317625" y="1698625"/>
          <p14:tracePt t="37527" x="1317625" y="1692275"/>
          <p14:tracePt t="37554" x="1317625" y="1676400"/>
          <p14:tracePt t="37683" x="1317625" y="1668463"/>
          <p14:tracePt t="37699" x="1325563" y="1668463"/>
          <p14:tracePt t="37707" x="1341438" y="1654175"/>
          <p14:tracePt t="37715" x="1355725" y="1638300"/>
          <p14:tracePt t="37731" x="1363663" y="1638300"/>
          <p14:tracePt t="37744" x="1401763" y="1622425"/>
          <p14:tracePt t="37761" x="1425575" y="1608138"/>
          <p14:tracePt t="37761" x="1431925" y="1608138"/>
          <p14:tracePt t="37779" x="1447800" y="1608138"/>
          <p14:tracePt t="37819" x="1477963" y="1592263"/>
          <p14:tracePt t="37827" x="1485900" y="1592263"/>
          <p14:tracePt t="37844" x="1493838" y="1592263"/>
          <p14:tracePt t="37851" x="1501775" y="1592263"/>
          <p14:tracePt t="37867" x="1508125" y="1592263"/>
          <p14:tracePt t="39736" x="1524000" y="1592263"/>
          <p14:tracePt t="39787" x="1531938" y="1584325"/>
          <p14:tracePt t="40218" x="1531938" y="1577975"/>
          <p14:tracePt t="40234" x="1546225" y="1577975"/>
          <p14:tracePt t="40242" x="1554163" y="1577975"/>
          <p14:tracePt t="40250" x="1577975" y="1577975"/>
          <p14:tracePt t="40259" x="1592263" y="1577975"/>
          <p14:tracePt t="40274" x="1622425" y="1577975"/>
          <p14:tracePt t="40291" x="1668463" y="1577975"/>
          <p14:tracePt t="40308" x="1768475" y="1577975"/>
          <p14:tracePt t="40324" x="1874838" y="1577975"/>
          <p14:tracePt t="40341" x="1997075" y="1577975"/>
          <p14:tracePt t="40357" x="2111375" y="1570038"/>
          <p14:tracePt t="40374" x="2255838" y="1546225"/>
          <p14:tracePt t="40391" x="2392363" y="1546225"/>
          <p14:tracePt t="40407" x="2454275" y="1546225"/>
          <p14:tracePt t="40424" x="2484438" y="1546225"/>
          <p14:tracePt t="40441" x="2498725" y="1546225"/>
          <p14:tracePt t="40466" x="2530475" y="1546225"/>
          <p14:tracePt t="40475" x="2628900" y="1546225"/>
          <p14:tracePt t="40491" x="2735263" y="1546225"/>
          <p14:tracePt t="40508" x="2811463" y="1546225"/>
          <p14:tracePt t="40525" x="2811463" y="1554163"/>
          <p14:tracePt t="40627" x="2797175" y="1554163"/>
          <p14:tracePt t="40643" x="2773363" y="1554163"/>
          <p14:tracePt t="40650" x="2759075" y="1554163"/>
          <p14:tracePt t="40659" x="2743200" y="1562100"/>
          <p14:tracePt t="40673" x="2667000" y="1570038"/>
          <p14:tracePt t="40691" x="2620963" y="1570038"/>
          <p14:tracePt t="40708" x="2606675" y="1570038"/>
          <p14:tracePt t="40725" x="2590800" y="1570038"/>
          <p14:tracePt t="40741" x="2560638" y="1570038"/>
          <p14:tracePt t="40758" x="2506663" y="1570038"/>
          <p14:tracePt t="40774" x="2438400" y="1570038"/>
          <p14:tracePt t="40791" x="2362200" y="1584325"/>
          <p14:tracePt t="40808" x="2332038" y="1584325"/>
          <p14:tracePt t="40825" x="2316163" y="1584325"/>
          <p14:tracePt t="40841" x="2293938" y="1584325"/>
          <p14:tracePt t="40857" x="2232025" y="1584325"/>
          <p14:tracePt t="40876" x="2155825" y="1592263"/>
          <p14:tracePt t="40892" x="2103438" y="1608138"/>
          <p14:tracePt t="40908" x="2011363" y="1608138"/>
          <p14:tracePt t="40925" x="1927225" y="1608138"/>
          <p14:tracePt t="40941" x="1882775" y="1608138"/>
          <p14:tracePt t="40958" x="1866900" y="1608138"/>
          <p14:tracePt t="40974" x="1851025" y="1608138"/>
          <p14:tracePt t="41011" x="1836738" y="1608138"/>
          <p14:tracePt t="41027" x="1806575" y="1608138"/>
          <p14:tracePt t="41035" x="1760538" y="1608138"/>
          <p14:tracePt t="41042" x="1730375" y="1608138"/>
          <p14:tracePt t="41057" x="1684338" y="1608138"/>
          <p14:tracePt t="41057" x="1676400" y="1608138"/>
          <p14:tracePt t="41076" x="1668463" y="1608138"/>
          <p14:tracePt t="41092" x="1676400" y="1608138"/>
          <p14:tracePt t="41827" x="1692275" y="1608138"/>
          <p14:tracePt t="41835" x="1706563" y="1608138"/>
          <p14:tracePt t="41851" x="1722438" y="1608138"/>
          <p14:tracePt t="41858" x="1736725" y="1608138"/>
          <p14:tracePt t="41873" x="1782763" y="1608138"/>
          <p14:tracePt t="41873" x="1836738" y="1608138"/>
          <p14:tracePt t="41891" x="1943100" y="1608138"/>
          <p14:tracePt t="41908" x="2027238" y="1608138"/>
          <p14:tracePt t="41924" x="2035175" y="1608138"/>
          <p14:tracePt t="41939" x="2041525" y="1608138"/>
          <p14:tracePt t="41956" x="2057400" y="1608138"/>
          <p14:tracePt t="41979" x="2073275" y="1622425"/>
          <p14:tracePt t="41990" x="2125663" y="1638300"/>
          <p14:tracePt t="42007" x="2193925" y="1660525"/>
          <p14:tracePt t="42025" x="2247900" y="1676400"/>
          <p14:tracePt t="42040" x="2286000" y="1692275"/>
          <p14:tracePt t="42056" x="2301875" y="1698625"/>
          <p14:tracePt t="42073" x="2324100" y="1698625"/>
          <p14:tracePt t="42073" x="2339975" y="1698625"/>
          <p14:tracePt t="42093" x="2384425" y="1698625"/>
          <p14:tracePt t="42107" x="2416175" y="1698625"/>
          <p14:tracePt t="42124" x="2446338" y="1692275"/>
          <p14:tracePt t="42141" x="2484438" y="1684338"/>
          <p14:tracePt t="42157" x="2530475" y="1668463"/>
          <p14:tracePt t="42174" x="2606675" y="1660525"/>
          <p14:tracePt t="42190" x="2651125" y="1646238"/>
          <p14:tracePt t="42208" x="2667000" y="1646238"/>
          <p14:tracePt t="42223" x="2674938" y="1638300"/>
          <p14:tracePt t="42259" x="2674938" y="1630363"/>
          <p14:tracePt t="42266" x="2682875" y="1616075"/>
          <p14:tracePt t="42274" x="2682875" y="1608138"/>
          <p14:tracePt t="42289" x="2697163" y="1577975"/>
          <p14:tracePt t="42289" x="2697163" y="1570038"/>
          <p14:tracePt t="42307" x="2705100" y="1539875"/>
          <p14:tracePt t="42324" x="2705100" y="1524000"/>
          <p14:tracePt t="42340" x="2720975" y="1463675"/>
          <p14:tracePt t="42357" x="2720975" y="1417638"/>
          <p14:tracePt t="42373" x="2727325" y="1371600"/>
          <p14:tracePt t="42390" x="2735263" y="1333500"/>
          <p14:tracePt t="42406" x="2751138" y="1311275"/>
          <p14:tracePt t="42423" x="2759075" y="1279525"/>
          <p14:tracePt t="42440" x="2759075" y="1257300"/>
          <p14:tracePt t="42456" x="2759075" y="1219200"/>
          <p14:tracePt t="42473" x="2759075" y="1189038"/>
          <p14:tracePt t="42473" x="2759075" y="1173163"/>
          <p14:tracePt t="42491" x="2759075" y="1150938"/>
          <p14:tracePt t="42505" x="2720975" y="1112838"/>
          <p14:tracePt t="42524" x="2689225" y="1082675"/>
          <p14:tracePt t="42540" x="2667000" y="1066800"/>
          <p14:tracePt t="42557" x="2613025" y="1044575"/>
          <p14:tracePt t="42573" x="2574925" y="1028700"/>
          <p14:tracePt t="42589" x="2530475" y="1006475"/>
          <p14:tracePt t="42607" x="2506663" y="998538"/>
          <p14:tracePt t="42621" x="2498725" y="990600"/>
          <p14:tracePt t="42637" x="2484438" y="990600"/>
          <p14:tracePt t="42655" x="2476500" y="982663"/>
          <p14:tracePt t="42671" x="2446338" y="982663"/>
          <p14:tracePt t="42689" x="2400300" y="982663"/>
          <p14:tracePt t="42689" x="2378075" y="982663"/>
          <p14:tracePt t="42707" x="2346325" y="982663"/>
          <p14:tracePt t="42724" x="2308225" y="982663"/>
          <p14:tracePt t="42740" x="2278063" y="982663"/>
          <p14:tracePt t="42756" x="2263775" y="982663"/>
          <p14:tracePt t="42773" x="2239963" y="1006475"/>
          <p14:tracePt t="42789" x="2201863" y="1020763"/>
          <p14:tracePt t="42806" x="2193925" y="1036638"/>
          <p14:tracePt t="42823" x="2155825" y="1058863"/>
          <p14:tracePt t="42839" x="2133600" y="1074738"/>
          <p14:tracePt t="42856" x="2095500" y="1096963"/>
          <p14:tracePt t="42873" x="2057400" y="1120775"/>
          <p14:tracePt t="42889" x="2035175" y="1135063"/>
          <p14:tracePt t="42889" x="2035175" y="1150938"/>
          <p14:tracePt t="42907" x="2019300" y="1158875"/>
          <p14:tracePt t="42922" x="2003425" y="1189038"/>
          <p14:tracePt t="42940" x="2003425" y="1196975"/>
          <p14:tracePt t="42957" x="2003425" y="1241425"/>
          <p14:tracePt t="42973" x="1997075" y="1273175"/>
          <p14:tracePt t="42989" x="1989138" y="1303338"/>
          <p14:tracePt t="43006" x="1989138" y="1341438"/>
          <p14:tracePt t="43023" x="1981200" y="1363663"/>
          <p14:tracePt t="43038" x="1981200" y="1379538"/>
          <p14:tracePt t="43054" x="1981200" y="1393825"/>
          <p14:tracePt t="43070" x="1981200" y="1409700"/>
          <p14:tracePt t="43087" x="1981200" y="1439863"/>
          <p14:tracePt t="43087" x="1981200" y="1455738"/>
          <p14:tracePt t="43109" x="1981200" y="1485900"/>
          <p14:tracePt t="43123" x="2003425" y="1516063"/>
          <p14:tracePt t="43139" x="2041525" y="1531938"/>
          <p14:tracePt t="43156" x="2057400" y="1539875"/>
          <p14:tracePt t="43173" x="2065338" y="1546225"/>
          <p14:tracePt t="43189" x="2079625" y="1562100"/>
          <p14:tracePt t="43213" x="2095500" y="1570038"/>
          <p14:tracePt t="43221" x="2111375" y="1577975"/>
          <p14:tracePt t="43239" x="2171700" y="1616075"/>
          <p14:tracePt t="43255" x="2193925" y="1630363"/>
          <p14:tracePt t="43272" x="2209800" y="1646238"/>
          <p14:tracePt t="43288" x="2225675" y="1646238"/>
          <p14:tracePt t="43305" x="2247900" y="1646238"/>
          <p14:tracePt t="43305" x="2270125" y="1660525"/>
          <p14:tracePt t="43324" x="2278063" y="1660525"/>
          <p14:tracePt t="43339" x="2301875" y="1660525"/>
          <p14:tracePt t="43356" x="2324100" y="1660525"/>
          <p14:tracePt t="43373" x="2339975" y="1660525"/>
          <p14:tracePt t="43389" x="2354263" y="1660525"/>
          <p14:tracePt t="43406" x="2378075" y="1660525"/>
          <p14:tracePt t="43422" x="2384425" y="1660525"/>
          <p14:tracePt t="43451" x="2392363" y="1660525"/>
          <p14:tracePt t="43475" x="2408238" y="1660525"/>
          <p14:tracePt t="43483" x="2422525" y="1660525"/>
          <p14:tracePt t="43491" x="2454275" y="1654175"/>
          <p14:tracePt t="43505" x="2506663" y="1630363"/>
          <p14:tracePt t="43505" x="2514600" y="1622425"/>
          <p14:tracePt t="43524" x="2530475" y="1622425"/>
          <p14:tracePt t="43539" x="2536825" y="1622425"/>
          <p14:tracePt t="43596" x="2536825" y="1616075"/>
          <p14:tracePt t="43604" x="2544763" y="1616075"/>
          <p14:tracePt t="43610" x="2552700" y="1600200"/>
          <p14:tracePt t="43621" x="2590800" y="1577975"/>
          <p14:tracePt t="43638" x="2606675" y="1562100"/>
          <p14:tracePt t="43654" x="2620963" y="1554163"/>
          <p14:tracePt t="45440" x="2598738" y="1554163"/>
          <p14:tracePt t="45819" x="2560638" y="1554163"/>
          <p14:tracePt t="45827" x="2544763" y="1554163"/>
          <p14:tracePt t="45836" x="2498725" y="1554163"/>
          <p14:tracePt t="45853" x="2468563" y="1546225"/>
          <p14:tracePt t="45869" x="2460625" y="1539875"/>
          <p14:tracePt t="45931" x="2454275" y="1539875"/>
          <p14:tracePt t="45962" x="2446338" y="1539875"/>
          <p14:tracePt t="45971" x="2438400" y="1539875"/>
          <p14:tracePt t="45985" x="2400300" y="1539875"/>
          <p14:tracePt t="46004" x="2384425" y="1539875"/>
          <p14:tracePt t="46020" x="2378075" y="1539875"/>
          <p14:tracePt t="46035" x="2362200" y="1539875"/>
          <p14:tracePt t="46052" x="2354263" y="1539875"/>
          <p14:tracePt t="46139" x="2346325" y="1539875"/>
          <p14:tracePt t="46155" x="2332038" y="1539875"/>
          <p14:tracePt t="47065" x="2324100" y="1539875"/>
          <p14:tracePt t="47771" x="2308225" y="1539875"/>
          <p14:tracePt t="48162" x="2293938" y="1539875"/>
          <p14:tracePt t="48179" x="2286000" y="1539875"/>
          <p14:tracePt t="48187" x="2278063" y="1539875"/>
          <p14:tracePt t="48200" x="2270125" y="1539875"/>
          <p14:tracePt t="48218" x="2263775" y="1539875"/>
          <p14:tracePt t="48233" x="2255838" y="1539875"/>
          <p14:tracePt t="48267" x="2263775" y="1539875"/>
          <p14:tracePt t="49358" x="2270125" y="1539875"/>
          <p14:tracePt t="50123" x="2278063" y="1539875"/>
          <p14:tracePt t="50140" x="2286000" y="1539875"/>
          <p14:tracePt t="50156" x="2301875" y="1546225"/>
          <p14:tracePt t="50196" x="2301875" y="1554163"/>
          <p14:tracePt t="50204" x="2308225" y="1554163"/>
          <p14:tracePt t="50216" x="2346325" y="1584325"/>
          <p14:tracePt t="50232" x="2378075" y="1608138"/>
          <p14:tracePt t="50249" x="2400300" y="1616075"/>
          <p14:tracePt t="50249" x="2416175" y="1622425"/>
          <p14:tracePt t="50268" x="2422525" y="1622425"/>
          <p14:tracePt t="50332" x="2438400" y="1622425"/>
          <p14:tracePt t="50339" x="2454275" y="1622425"/>
          <p14:tracePt t="50349" x="2522538" y="1622425"/>
          <p14:tracePt t="50366" x="2582863" y="1638300"/>
          <p14:tracePt t="50383" x="2598738" y="1638300"/>
          <p14:tracePt t="50398" x="2613025" y="1638300"/>
          <p14:tracePt t="50415" x="2628900" y="1638300"/>
          <p14:tracePt t="50452" x="2644775" y="1638300"/>
          <p14:tracePt t="50475" x="2651125" y="1638300"/>
          <p14:tracePt t="50484" x="2659063" y="1638300"/>
          <p14:tracePt t="50500" x="2667000" y="1622425"/>
          <p14:tracePt t="50515" x="2674938" y="1622425"/>
          <p14:tracePt t="50533" x="2674938" y="1608138"/>
          <p14:tracePt t="50549" x="2674938" y="1600200"/>
          <p14:tracePt t="50580" x="2689225" y="1592263"/>
          <p14:tracePt t="50588" x="2689225" y="1584325"/>
          <p14:tracePt t="50598" x="2689225" y="1577975"/>
          <p14:tracePt t="50615" x="2689225" y="1570038"/>
          <p14:tracePt t="50763" x="2682875" y="1570038"/>
          <p14:tracePt t="50836" x="2674938" y="1584325"/>
          <p14:tracePt t="50956" x="2667000" y="1584325"/>
          <p14:tracePt t="50964" x="2659063" y="1600200"/>
          <p14:tracePt t="50972" x="2651125" y="1608138"/>
          <p14:tracePt t="50982" x="2636838" y="1638300"/>
          <p14:tracePt t="50999" x="2620963" y="1668463"/>
          <p14:tracePt t="51016" x="2620963" y="1676400"/>
          <p14:tracePt t="51031" x="2613025" y="1676400"/>
          <p14:tracePt t="51048" x="2606675" y="1676400"/>
          <p14:tracePt t="51064" x="2582863" y="1692275"/>
          <p14:tracePt t="51082" x="2560638" y="1692275"/>
          <p14:tracePt t="51098" x="2514600" y="1692275"/>
          <p14:tracePt t="51098" x="2498725" y="1692275"/>
          <p14:tracePt t="51117" x="2476500" y="1692275"/>
          <p14:tracePt t="51132" x="2460625" y="1692275"/>
          <p14:tracePt t="51149" x="2438400" y="1692275"/>
          <p14:tracePt t="51166" x="2400300" y="1692275"/>
          <p14:tracePt t="51182" x="2346325" y="1684338"/>
          <p14:tracePt t="51198" x="2293938" y="1676400"/>
          <p14:tracePt t="51217" x="2286000" y="1660525"/>
          <p14:tracePt t="51231" x="2278063" y="1660525"/>
          <p14:tracePt t="51247" x="2278063" y="1654175"/>
          <p14:tracePt t="51483" x="2278063" y="1646238"/>
          <p14:tracePt t="51628" x="2293938" y="1646238"/>
          <p14:tracePt t="51644" x="2308225" y="1646238"/>
          <p14:tracePt t="51652" x="2339975" y="1654175"/>
          <p14:tracePt t="51664" x="2392363" y="1676400"/>
          <p14:tracePt t="51681" x="2408238" y="1692275"/>
          <p14:tracePt t="51697" x="2446338" y="1722438"/>
          <p14:tracePt t="51714" x="2492375" y="1736725"/>
          <p14:tracePt t="51714" x="2506663" y="1736725"/>
          <p14:tracePt t="51732" x="2530475" y="1744663"/>
          <p14:tracePt t="51747" x="2544763" y="1744663"/>
          <p14:tracePt t="51765" x="2568575" y="1744663"/>
          <p14:tracePt t="51782" x="2590800" y="1736725"/>
          <p14:tracePt t="51798" x="2613025" y="1714500"/>
          <p14:tracePt t="51814" x="2644775" y="1684338"/>
          <p14:tracePt t="51831" x="2659063" y="1654175"/>
          <p14:tracePt t="51847" x="2674938" y="1646238"/>
          <p14:tracePt t="51863" x="2689225" y="1630363"/>
          <p14:tracePt t="51881" x="2713038" y="1616075"/>
          <p14:tracePt t="51897" x="2735263" y="1584325"/>
          <p14:tracePt t="51915" x="2735263" y="1570038"/>
          <p14:tracePt t="51930" x="2743200" y="1554163"/>
          <p14:tracePt t="51947" x="2743200" y="1539875"/>
          <p14:tracePt t="51964" x="2743200" y="1516063"/>
          <p14:tracePt t="51981" x="2735263" y="1516063"/>
          <p14:tracePt t="52092" x="2727325" y="1516063"/>
          <p14:tracePt t="52108" x="2720975" y="1516063"/>
          <p14:tracePt t="52115" x="2713038" y="1516063"/>
          <p14:tracePt t="52130" x="2697163" y="1524000"/>
          <p14:tracePt t="52147" x="2674938" y="1562100"/>
          <p14:tracePt t="52165" x="2651125" y="1592263"/>
          <p14:tracePt t="52181" x="2644775" y="1608138"/>
          <p14:tracePt t="52198" x="2636838" y="1616075"/>
          <p14:tracePt t="52216" x="2628900" y="1622425"/>
          <p14:tracePt t="52230" x="2620963" y="1630363"/>
          <p14:tracePt t="52268" x="2606675" y="1638300"/>
          <p14:tracePt t="52300" x="2590800" y="1646238"/>
          <p14:tracePt t="52308" x="2574925" y="1660525"/>
          <p14:tracePt t="52315" x="2552700" y="1660525"/>
          <p14:tracePt t="52329" x="2530475" y="1676400"/>
          <p14:tracePt t="52329" x="2514600" y="1676400"/>
          <p14:tracePt t="52348" x="2454275" y="1684338"/>
          <p14:tracePt t="52365" x="2370138" y="1684338"/>
          <p14:tracePt t="52381" x="2263775" y="1684338"/>
          <p14:tracePt t="52398" x="2171700" y="1654175"/>
          <p14:tracePt t="52414" x="2141538" y="1622425"/>
          <p14:tracePt t="52430" x="2117725" y="1600200"/>
          <p14:tracePt t="52447" x="2103438" y="1584325"/>
          <p14:tracePt t="52464" x="2095500" y="1570038"/>
          <p14:tracePt t="52480" x="2095500" y="1562100"/>
          <p14:tracePt t="52497" x="2095500" y="1554163"/>
          <p14:tracePt t="52513" x="2095500" y="1546225"/>
          <p14:tracePt t="52529" x="2087563" y="1546225"/>
          <p14:tracePt t="52700" x="2111375" y="1562100"/>
          <p14:tracePt t="52716" x="2117725" y="1577975"/>
          <p14:tracePt t="52723" x="2125663" y="1577975"/>
          <p14:tracePt t="52731" x="2133600" y="1584325"/>
          <p14:tracePt t="52747" x="2149475" y="1600200"/>
          <p14:tracePt t="52764" x="2163763" y="1608138"/>
          <p14:tracePt t="52780" x="2171700" y="1608138"/>
          <p14:tracePt t="52797" x="2179638" y="1622425"/>
          <p14:tracePt t="52813" x="2217738" y="1630363"/>
          <p14:tracePt t="52830" x="2232025" y="1638300"/>
          <p14:tracePt t="52847" x="2247900" y="1646238"/>
          <p14:tracePt t="52863" x="2255838" y="1646238"/>
          <p14:tracePt t="52900" x="2270125" y="1646238"/>
          <p14:tracePt t="52908" x="2293938" y="1646238"/>
          <p14:tracePt t="52915" x="2301875" y="1646238"/>
          <p14:tracePt t="52929" x="2339975" y="1654175"/>
          <p14:tracePt t="52929" x="2370138" y="1654175"/>
          <p14:tracePt t="52948" x="2384425" y="1654175"/>
          <p14:tracePt t="52963" x="2438400" y="1654175"/>
          <p14:tracePt t="52981" x="2454275" y="1654175"/>
          <p14:tracePt t="52997" x="2468563" y="1646238"/>
          <p14:tracePt t="53013" x="2484438" y="1630363"/>
          <p14:tracePt t="53030" x="2506663" y="1622425"/>
          <p14:tracePt t="53046" x="2530475" y="1600200"/>
          <p14:tracePt t="53063" x="2568575" y="1577975"/>
          <p14:tracePt t="53079" x="2574925" y="1570038"/>
          <p14:tracePt t="53096" x="2590800" y="1554163"/>
          <p14:tracePt t="53163" x="2598738" y="1531938"/>
          <p14:tracePt t="53180" x="2613025" y="1516063"/>
          <p14:tracePt t="53188" x="2620963" y="1508125"/>
          <p14:tracePt t="53197" x="2636838" y="1493838"/>
          <p14:tracePt t="53214" x="2636838" y="1508125"/>
          <p14:tracePt t="53500" x="2628900" y="1508125"/>
          <p14:tracePt t="53508" x="2628900" y="1516063"/>
          <p14:tracePt t="53524" x="2620963" y="1516063"/>
          <p14:tracePt t="53531" x="2613025" y="1539875"/>
          <p14:tracePt t="53544" x="2613025" y="1546225"/>
          <p14:tracePt t="53561" x="2606675" y="1546225"/>
          <p14:tracePt t="53628" x="2606675" y="1554163"/>
          <p14:tracePt t="53644" x="2598738" y="1554163"/>
          <p14:tracePt t="53660" x="2590800" y="1554163"/>
          <p14:tracePt t="53668" x="2582863" y="1554163"/>
          <p14:tracePt t="53692" x="2574925" y="1554163"/>
          <p14:tracePt t="53716" x="2552700" y="1562100"/>
          <p14:tracePt t="53724" x="2536825" y="1570038"/>
          <p14:tracePt t="53731" x="2506663" y="1570038"/>
          <p14:tracePt t="53745" x="2468563" y="1570038"/>
          <p14:tracePt t="53763" x="2438400" y="1570038"/>
          <p14:tracePt t="53763" x="2408238" y="1570038"/>
          <p14:tracePt t="53780" x="2384425" y="1570038"/>
          <p14:tracePt t="53796" x="2354263" y="1562100"/>
          <p14:tracePt t="53813" x="2339975" y="1539875"/>
          <p14:tracePt t="53830" x="2324100" y="1539875"/>
          <p14:tracePt t="53940" x="2316163" y="1531938"/>
          <p14:tracePt t="54837" x="2316163" y="1524000"/>
          <p14:tracePt t="55116" x="2324100" y="1524000"/>
          <p14:tracePt t="55132" x="2346325" y="1524000"/>
          <p14:tracePt t="55140" x="2370138" y="1531938"/>
          <p14:tracePt t="55148" x="2370138" y="1539875"/>
          <p14:tracePt t="55160" x="2392363" y="1539875"/>
          <p14:tracePt t="55177" x="2408238" y="1539875"/>
          <p14:tracePt t="55193" x="2438400" y="1539875"/>
          <p14:tracePt t="55276" x="2454275" y="1539875"/>
          <p14:tracePt t="55283" x="2460625" y="1539875"/>
          <p14:tracePt t="55300" x="2468563" y="1539875"/>
          <p14:tracePt t="55371" x="2476500" y="1539875"/>
          <p14:tracePt t="55379" x="2492375" y="1539875"/>
          <p14:tracePt t="55393" x="2552700" y="1539875"/>
          <p14:tracePt t="55393" x="2568575" y="1539875"/>
          <p14:tracePt t="55412" x="2590800" y="1539875"/>
          <p14:tracePt t="55426" x="2598738" y="1539875"/>
          <p14:tracePt t="55443" x="2606675" y="1539875"/>
          <p14:tracePt t="55516" x="2598738" y="1539875"/>
          <p14:tracePt t="55756" x="2590800" y="1539875"/>
          <p14:tracePt t="55772" x="2582863" y="1539875"/>
          <p14:tracePt t="55780" x="2568575" y="1539875"/>
          <p14:tracePt t="55793" x="2522538" y="1539875"/>
          <p14:tracePt t="55810" x="2484438" y="1539875"/>
          <p14:tracePt t="55810" x="2468563" y="1539875"/>
          <p14:tracePt t="55828" x="2454275" y="1539875"/>
          <p14:tracePt t="55844" x="2446338" y="1539875"/>
          <p14:tracePt t="55859" x="2438400" y="1539875"/>
          <p14:tracePt t="55877" x="2430463" y="1539875"/>
          <p14:tracePt t="55916" x="2422525" y="1539875"/>
          <p14:tracePt t="55924" x="2416175" y="1539875"/>
          <p14:tracePt t="55932" x="2392363" y="1539875"/>
          <p14:tracePt t="55944" x="2339975" y="1539875"/>
          <p14:tracePt t="55960" x="2316163" y="1539875"/>
          <p14:tracePt t="55976" x="2308225" y="1539875"/>
          <p14:tracePt t="55992" x="2301875" y="1539875"/>
          <p14:tracePt t="56044" x="2293938" y="1539875"/>
          <p14:tracePt t="56052" x="2286000" y="1539875"/>
          <p14:tracePt t="56108" x="2278063" y="1539875"/>
          <p14:tracePt t="56116" x="2270125" y="1539875"/>
          <p14:tracePt t="56126" x="2255838" y="1539875"/>
          <p14:tracePt t="59686" x="2263775" y="1539875"/>
          <p14:tracePt t="60212" x="2270125" y="1539875"/>
          <p14:tracePt t="60419" x="2278063" y="1539875"/>
          <p14:tracePt t="60492" x="2286000" y="1539875"/>
          <p14:tracePt t="60500" x="2293938" y="1539875"/>
          <p14:tracePt t="60508" x="2301875" y="1539875"/>
          <p14:tracePt t="60532" x="2293938" y="1539875"/>
          <p14:tracePt t="60940" x="2293938" y="1546225"/>
          <p14:tracePt t="60972" x="2286000" y="1546225"/>
          <p14:tracePt t="60980" x="2278063" y="1546225"/>
          <p14:tracePt t="61012" x="2270125" y="1546225"/>
          <p14:tracePt t="61076" x="2255838" y="1546225"/>
          <p14:tracePt t="61100" x="2232025" y="1546225"/>
          <p14:tracePt t="61108" x="2217738" y="1546225"/>
          <p14:tracePt t="61121" x="2201863" y="1546225"/>
          <p14:tracePt t="61137" x="2193925" y="1546225"/>
          <p14:tracePt t="61154" x="2201863" y="1546225"/>
          <p14:tracePt t="61372" x="2217738" y="1546225"/>
          <p14:tracePt t="61396" x="2225675" y="1546225"/>
          <p14:tracePt t="61428" x="2232025" y="1546225"/>
          <p14:tracePt t="61436" x="2239963" y="1546225"/>
          <p14:tracePt t="61444" x="2247900" y="1554163"/>
          <p14:tracePt t="61454" x="2263775" y="1554163"/>
          <p14:tracePt t="61471" x="2270125" y="1554163"/>
          <p14:tracePt t="61487" x="2286000" y="1554163"/>
          <p14:tracePt t="61503" x="2293938" y="1554163"/>
          <p14:tracePt t="61531" x="2301875" y="1554163"/>
          <p14:tracePt t="61540" x="2316163" y="1554163"/>
          <p14:tracePt t="61553" x="2362200" y="1554163"/>
          <p14:tracePt t="61570" x="2416175" y="1554163"/>
          <p14:tracePt t="61588" x="2446338" y="1554163"/>
          <p14:tracePt t="61605" x="2460625" y="1554163"/>
          <p14:tracePt t="61628" x="2468563" y="1554163"/>
          <p14:tracePt t="61644" x="2484438" y="1554163"/>
          <p14:tracePt t="61660" x="2492375" y="1554163"/>
          <p14:tracePt t="61670" x="2522538" y="1554163"/>
          <p14:tracePt t="61688" x="2536825" y="1554163"/>
          <p14:tracePt t="61703" x="2544763" y="1554163"/>
          <p14:tracePt t="61720" x="2552700" y="1554163"/>
          <p14:tracePt t="61756" x="2568575" y="1554163"/>
          <p14:tracePt t="61764" x="2582863" y="1554163"/>
          <p14:tracePt t="61772" x="2590800" y="1554163"/>
          <p14:tracePt t="61787" x="2620963" y="1546225"/>
          <p14:tracePt t="61805" x="2606675" y="1546225"/>
          <p14:tracePt t="61948" x="2590800" y="1546225"/>
          <p14:tracePt t="61956" x="2574925" y="1546225"/>
          <p14:tracePt t="61969" x="2468563" y="1554163"/>
          <p14:tracePt t="61969" x="2400300" y="1554163"/>
          <p14:tracePt t="61989" x="2316163" y="1554163"/>
          <p14:tracePt t="62005" x="2278063" y="1554163"/>
          <p14:tracePt t="62022" x="2270125" y="1570038"/>
          <p14:tracePt t="62036" x="2263775" y="1570038"/>
          <p14:tracePt t="62116" x="2255838" y="1570038"/>
          <p14:tracePt t="62180" x="2239963" y="1570038"/>
          <p14:tracePt t="62860" x="2209800" y="1570038"/>
          <p14:tracePt t="62876" x="2187575" y="1570038"/>
          <p14:tracePt t="62884" x="2171700" y="1570038"/>
          <p14:tracePt t="62892" x="2155825" y="1570038"/>
          <p14:tracePt t="62902" x="2125663" y="1570038"/>
          <p14:tracePt t="62919" x="2111375" y="1570038"/>
          <p14:tracePt t="62936" x="2103438" y="1570038"/>
          <p14:tracePt t="62952" x="2087563" y="1570038"/>
          <p14:tracePt t="63011" x="2079625" y="1570038"/>
          <p14:tracePt t="63020" x="2065338" y="1570038"/>
          <p14:tracePt t="63028" x="2049463" y="1570038"/>
          <p14:tracePt t="63036" x="2019300" y="1570038"/>
          <p14:tracePt t="63053" x="2003425" y="1570038"/>
          <p14:tracePt t="63069" x="1989138" y="1570038"/>
          <p14:tracePt t="63086" x="1981200" y="1570038"/>
          <p14:tracePt t="63108" x="1973263" y="1570038"/>
          <p14:tracePt t="63119" x="1965325" y="1570038"/>
          <p14:tracePt t="63136" x="1935163" y="1570038"/>
          <p14:tracePt t="63152" x="1882775" y="1570038"/>
          <p14:tracePt t="63169" x="1858963" y="1570038"/>
          <p14:tracePt t="63186" x="1820863" y="1570038"/>
          <p14:tracePt t="63186" x="1806575" y="1570038"/>
          <p14:tracePt t="63204" x="1782763" y="1570038"/>
          <p14:tracePt t="63204" x="1768475" y="1570038"/>
          <p14:tracePt t="63220" x="1752600" y="1570038"/>
          <p14:tracePt t="63238" x="1736725" y="1570038"/>
          <p14:tracePt t="63253" x="1730375" y="1570038"/>
          <p14:tracePt t="63269" x="1714500" y="1570038"/>
          <p14:tracePt t="63286" x="1692275" y="1570038"/>
          <p14:tracePt t="63302" x="1654175" y="1570038"/>
          <p14:tracePt t="63319" x="1608138" y="1570038"/>
          <p14:tracePt t="63336" x="1577975" y="1570038"/>
          <p14:tracePt t="63352" x="1562100" y="1570038"/>
          <p14:tracePt t="63369" x="1546225" y="1570038"/>
          <p14:tracePt t="63483" x="1539875" y="1570038"/>
          <p14:tracePt t="63500" x="1531938" y="1570038"/>
          <p14:tracePt t="63508" x="1524000" y="1570038"/>
          <p14:tracePt t="64423" x="1531938" y="1570038"/>
          <p14:tracePt t="65196" x="1539875" y="1570038"/>
          <p14:tracePt t="65212" x="1546225" y="1570038"/>
          <p14:tracePt t="65228" x="1554163" y="1570038"/>
          <p14:tracePt t="65244" x="1562100" y="1570038"/>
          <p14:tracePt t="65260" x="1577975" y="1570038"/>
          <p14:tracePt t="65284" x="1584325" y="1570038"/>
          <p14:tracePt t="65308" x="1592263" y="1570038"/>
          <p14:tracePt t="65316" x="1608138" y="1570038"/>
          <p14:tracePt t="65324" x="1616075" y="1570038"/>
          <p14:tracePt t="65334" x="1622425" y="1570038"/>
          <p14:tracePt t="65350" x="1638300" y="1570038"/>
          <p14:tracePt t="65366" x="1646238" y="1570038"/>
          <p14:tracePt t="65411" x="1660525" y="1570038"/>
          <p14:tracePt t="65444" x="1668463" y="1562100"/>
          <p14:tracePt t="65468" x="1676400" y="1562100"/>
          <p14:tracePt t="65483" x="1684338" y="1554163"/>
          <p14:tracePt t="65492" x="1692275" y="1554163"/>
          <p14:tracePt t="65501" x="1698625" y="1554163"/>
          <p14:tracePt t="65518" x="1706563" y="1546225"/>
          <p14:tracePt t="65534" x="1714500" y="1546225"/>
          <p14:tracePt t="65549" x="1730375" y="1546225"/>
          <p14:tracePt t="65652" x="1730375" y="1539875"/>
          <p14:tracePt t="65660" x="1736725" y="1539875"/>
          <p14:tracePt t="65907" x="1744663" y="1539875"/>
          <p14:tracePt t="65916" x="1760538" y="1539875"/>
          <p14:tracePt t="65924" x="1774825" y="1539875"/>
          <p14:tracePt t="65933" x="1806575" y="1539875"/>
          <p14:tracePt t="65950" x="1820863" y="1546225"/>
          <p14:tracePt t="65967" x="1851025" y="1546225"/>
          <p14:tracePt t="65983" x="1866900" y="1546225"/>
          <p14:tracePt t="65999" x="1874838" y="1546225"/>
          <p14:tracePt t="66043" x="1882775" y="1546225"/>
          <p14:tracePt t="66051" x="1889125" y="1546225"/>
          <p14:tracePt t="66064" x="1897063" y="1546225"/>
          <p14:tracePt t="66083" x="1927225" y="1546225"/>
          <p14:tracePt t="66100" x="1935163" y="1546225"/>
          <p14:tracePt t="66116" x="1951038" y="1546225"/>
          <p14:tracePt t="66132" x="1958975" y="1546225"/>
          <p14:tracePt t="66164" x="1965325" y="1546225"/>
          <p14:tracePt t="66179" x="1973263" y="1546225"/>
          <p14:tracePt t="66187" x="1981200" y="1546225"/>
          <p14:tracePt t="66197" x="1989138" y="1546225"/>
          <p14:tracePt t="66215" x="2003425" y="1546225"/>
          <p14:tracePt t="66251" x="2019300" y="1546225"/>
          <p14:tracePt t="66267" x="2035175" y="1546225"/>
          <p14:tracePt t="66283" x="2049463" y="1546225"/>
          <p14:tracePt t="66291" x="2065338" y="1546225"/>
          <p14:tracePt t="66299" x="2073275" y="1554163"/>
          <p14:tracePt t="66315" x="2079625" y="1554163"/>
          <p14:tracePt t="66380" x="2095500" y="1554163"/>
          <p14:tracePt t="66388" x="2111375" y="1554163"/>
          <p14:tracePt t="66398" x="2141538" y="1554163"/>
          <p14:tracePt t="66416" x="2155825" y="1554163"/>
          <p14:tracePt t="66433" x="2171700" y="1554163"/>
          <p14:tracePt t="66492" x="2187575" y="1554163"/>
          <p14:tracePt t="66500" x="2201863" y="1554163"/>
          <p14:tracePt t="66571" x="2209800" y="1554163"/>
          <p14:tracePt t="66595" x="2217738" y="1554163"/>
          <p14:tracePt t="66603" x="2225675" y="1554163"/>
          <p14:tracePt t="66614" x="2232025" y="1554163"/>
          <p14:tracePt t="66631" x="2239963" y="1554163"/>
          <p14:tracePt t="66647" x="2255838" y="1554163"/>
          <p14:tracePt t="66664" x="2270125" y="1554163"/>
          <p14:tracePt t="66681" x="2278063" y="1554163"/>
          <p14:tracePt t="66697" x="2293938" y="1546225"/>
          <p14:tracePt t="66731" x="2301875" y="1546225"/>
          <p14:tracePt t="67657" x="2308225" y="1546225"/>
          <p14:tracePt t="68515" x="2316163" y="1531938"/>
          <p14:tracePt t="68523" x="2332038" y="1516063"/>
          <p14:tracePt t="68539" x="2332038" y="1501775"/>
          <p14:tracePt t="68556" x="2339975" y="1493838"/>
          <p14:tracePt t="68580" x="2346325" y="1493838"/>
          <p14:tracePt t="68588" x="2346325" y="1477963"/>
          <p14:tracePt t="69140" x="2346325" y="1463675"/>
          <p14:tracePt t="69148" x="2346325" y="1455738"/>
          <p14:tracePt t="69162" x="2346325" y="1409700"/>
          <p14:tracePt t="69181" x="2362200" y="1371600"/>
          <p14:tracePt t="69197" x="2362200" y="1325563"/>
          <p14:tracePt t="69214" x="2370138" y="1287463"/>
          <p14:tracePt t="69230" x="2378075" y="1249363"/>
          <p14:tracePt t="69248" x="2378075" y="1227138"/>
          <p14:tracePt t="69262" x="2378075" y="1211263"/>
          <p14:tracePt t="69278" x="2378075" y="1203325"/>
          <p14:tracePt t="69404" x="2378075" y="1196975"/>
          <p14:tracePt t="69468" x="2370138" y="1189038"/>
          <p14:tracePt t="69476" x="2362200" y="1189038"/>
          <p14:tracePt t="69484" x="2354263" y="1189038"/>
          <p14:tracePt t="69495" x="2346325" y="1189038"/>
          <p14:tracePt t="69512" x="2332038" y="1189038"/>
          <p14:tracePt t="69528" x="2324100" y="1189038"/>
          <p14:tracePt t="69556" x="2316163" y="1189038"/>
          <p14:tracePt t="69564" x="2308225" y="1189038"/>
          <p14:tracePt t="69588" x="2301875" y="1189038"/>
          <p14:tracePt t="69597" x="2293938" y="1189038"/>
          <p14:tracePt t="69615" x="2278063" y="1181100"/>
          <p14:tracePt t="69652" x="2263775" y="1181100"/>
          <p14:tracePt t="69692" x="2255838" y="1181100"/>
          <p14:tracePt t="69708" x="2247900" y="1181100"/>
          <p14:tracePt t="69724" x="2239963" y="1181100"/>
          <p14:tracePt t="69732" x="2232025" y="1181100"/>
          <p14:tracePt t="69796" x="2225675" y="1181100"/>
          <p14:tracePt t="69803" x="2217738" y="1181100"/>
          <p14:tracePt t="69820" x="2209800" y="1189038"/>
          <p14:tracePt t="69829" x="2201863" y="1189038"/>
          <p14:tracePt t="69846" x="2187575" y="1203325"/>
          <p14:tracePt t="69863" x="2187575" y="1211263"/>
          <p14:tracePt t="69878" x="2179638" y="1219200"/>
          <p14:tracePt t="69896" x="2163763" y="1227138"/>
          <p14:tracePt t="69912" x="2163763" y="1235075"/>
          <p14:tracePt t="69947" x="2155825" y="1241425"/>
          <p14:tracePt t="69963" x="2149475" y="1249363"/>
          <p14:tracePt t="69980" x="2149475" y="1257300"/>
          <p14:tracePt t="69995" x="2149475" y="1265238"/>
          <p14:tracePt t="70003" x="2141538" y="1273175"/>
          <p14:tracePt t="70028" x="2141538" y="1279525"/>
          <p14:tracePt t="70045" x="2133600" y="1287463"/>
          <p14:tracePt t="70068" x="2133600" y="1295400"/>
          <p14:tracePt t="70123" x="2133600" y="1303338"/>
          <p14:tracePt t="70148" x="2133600" y="1311275"/>
          <p14:tracePt t="70163" x="2133600" y="1317625"/>
          <p14:tracePt t="70204" x="2133600" y="1333500"/>
          <p14:tracePt t="70220" x="2133600" y="1341438"/>
          <p14:tracePt t="70235" x="2133600" y="1349375"/>
          <p14:tracePt t="70246" x="2133600" y="1355725"/>
          <p14:tracePt t="70251" x="2133600" y="1363663"/>
          <p14:tracePt t="70283" x="2133600" y="1371600"/>
          <p14:tracePt t="70308" x="2141538" y="1379538"/>
          <p14:tracePt t="70332" x="2149475" y="1387475"/>
          <p14:tracePt t="70340" x="2149475" y="1393825"/>
          <p14:tracePt t="70348" x="2155825" y="1393825"/>
          <p14:tracePt t="70361" x="2163763" y="1401763"/>
          <p14:tracePt t="70378" x="2179638" y="1417638"/>
          <p14:tracePt t="70394" x="2187575" y="1425575"/>
          <p14:tracePt t="70412" x="2201863" y="1431925"/>
          <p14:tracePt t="70429" x="2217738" y="1431925"/>
          <p14:tracePt t="70468" x="2225675" y="1431925"/>
          <p14:tracePt t="70515" x="2239963" y="1431925"/>
          <p14:tracePt t="70532" x="2247900" y="1431925"/>
          <p14:tracePt t="70540" x="2255838" y="1431925"/>
          <p14:tracePt t="70548" x="2263775" y="1431925"/>
          <p14:tracePt t="70561" x="2270125" y="1431925"/>
          <p14:tracePt t="70577" x="2278063" y="1431925"/>
          <p14:tracePt t="70594" x="2286000" y="1431925"/>
          <p14:tracePt t="70612" x="2301875" y="1425575"/>
          <p14:tracePt t="71092" x="2316163" y="1425575"/>
          <p14:tracePt t="71108" x="2346325" y="1425575"/>
          <p14:tracePt t="71116" x="2400300" y="1425575"/>
          <p14:tracePt t="71127" x="2536825" y="1425575"/>
          <p14:tracePt t="71145" x="2682875" y="1439863"/>
          <p14:tracePt t="71161" x="2743200" y="1439863"/>
          <p14:tracePt t="71178" x="2751138" y="1439863"/>
          <p14:tracePt t="71228" x="2759075" y="1439863"/>
          <p14:tracePt t="71236" x="2773363" y="1439863"/>
          <p14:tracePt t="71246" x="2827338" y="1439863"/>
          <p14:tracePt t="71262" x="2873375" y="1439863"/>
          <p14:tracePt t="71277" x="2895600" y="1439863"/>
          <p14:tracePt t="71294" x="2903538" y="1439863"/>
          <p14:tracePt t="71363" x="2917825" y="1439863"/>
          <p14:tracePt t="71372" x="2925763" y="1439863"/>
          <p14:tracePt t="71380" x="2933700" y="1439863"/>
          <p14:tracePt t="71393" x="2949575" y="1439863"/>
          <p14:tracePt t="71410" x="2963863" y="1439863"/>
          <p14:tracePt t="71426" x="2971800" y="1439863"/>
          <p14:tracePt t="71443" x="2979738" y="1439863"/>
          <p14:tracePt t="71468" x="3001963" y="1447800"/>
          <p14:tracePt t="71478" x="3078163" y="1447800"/>
          <p14:tracePt t="71494" x="3132138" y="1447800"/>
          <p14:tracePt t="71511" x="3184525" y="1463675"/>
          <p14:tracePt t="71528" x="3200400" y="1470025"/>
          <p14:tracePt t="71587" x="3222625" y="1477963"/>
          <p14:tracePt t="71596" x="3230563" y="1485900"/>
          <p14:tracePt t="71611" x="3254375" y="1485900"/>
          <p14:tracePt t="71692" x="3260725" y="1493838"/>
          <p14:tracePt t="71700" x="3276600" y="1493838"/>
          <p14:tracePt t="71709" x="3306763" y="1501775"/>
          <p14:tracePt t="71727" x="3306763" y="1508125"/>
          <p14:tracePt t="71796" x="3306763" y="1516063"/>
          <p14:tracePt t="72835" x="3306763" y="1524000"/>
          <p14:tracePt t="72891" x="3292475" y="1524000"/>
          <p14:tracePt t="72908" x="3276600" y="1524000"/>
          <p14:tracePt t="72924" x="3268663" y="1524000"/>
          <p14:tracePt t="73012" x="3284538" y="1524000"/>
          <p14:tracePt t="73483" x="3298825" y="1524000"/>
          <p14:tracePt t="73491" x="3314700" y="1524000"/>
          <p14:tracePt t="73500" x="3330575" y="1524000"/>
          <p14:tracePt t="73509" x="3352800" y="1539875"/>
          <p14:tracePt t="73526" x="3360738" y="1539875"/>
          <p14:tracePt t="73588" x="3368675" y="1539875"/>
          <p14:tracePt t="73595" x="3375025" y="1539875"/>
          <p14:tracePt t="73612" x="3382963" y="1539875"/>
          <p14:tracePt t="73660" x="3390900" y="1539875"/>
          <p14:tracePt t="73668" x="3398838" y="1539875"/>
          <p14:tracePt t="73676" x="3413125" y="1539875"/>
          <p14:tracePt t="73692" x="3451225" y="1539875"/>
          <p14:tracePt t="73709" x="3467100" y="1539875"/>
          <p14:tracePt t="73724" x="3475038" y="1539875"/>
          <p14:tracePt t="73741" x="3482975" y="1539875"/>
          <p14:tracePt t="73758" x="3497263" y="1531938"/>
          <p14:tracePt t="73775" x="3505200" y="1524000"/>
          <p14:tracePt t="73791" x="3527425" y="1524000"/>
          <p14:tracePt t="73807" x="3551238" y="1516063"/>
          <p14:tracePt t="73824" x="3565525" y="1516063"/>
          <p14:tracePt t="73841" x="3573463" y="1516063"/>
          <p14:tracePt t="73858" x="3581400" y="1516063"/>
          <p14:tracePt t="74460" x="3603625" y="1516063"/>
          <p14:tracePt t="74468" x="3635375" y="1516063"/>
          <p14:tracePt t="74475" x="3665538" y="1516063"/>
          <p14:tracePt t="74491" x="3703638" y="1508125"/>
          <p14:tracePt t="74508" x="3711575" y="1501775"/>
          <p14:tracePt t="74525" x="3725863" y="1501775"/>
          <p14:tracePt t="74563" x="3749675" y="1501775"/>
          <p14:tracePt t="74572" x="3771900" y="1501775"/>
          <p14:tracePt t="74580" x="3802063" y="1493838"/>
          <p14:tracePt t="74590" x="3848100" y="1493838"/>
          <p14:tracePt t="74608" x="3863975" y="1493838"/>
          <p14:tracePt t="74623" x="3870325" y="1493838"/>
          <p14:tracePt t="74641" x="3878263" y="1493838"/>
          <p14:tracePt t="74675" x="3902075" y="1477963"/>
          <p14:tracePt t="74684" x="3916363" y="1477963"/>
          <p14:tracePt t="74692" x="3970338" y="1477963"/>
          <p14:tracePt t="74709" x="4000500" y="1463675"/>
          <p14:tracePt t="74725" x="4008438" y="1463675"/>
          <p14:tracePt t="74740" x="4022725" y="1463675"/>
          <p14:tracePt t="74780" x="4030663" y="1455738"/>
          <p14:tracePt t="74804" x="4038600" y="1455738"/>
          <p14:tracePt t="74812" x="4046538" y="1455738"/>
          <p14:tracePt t="74823" x="4084638" y="1439863"/>
          <p14:tracePt t="74841" x="4114800" y="1439863"/>
          <p14:tracePt t="74857" x="4152900" y="1439863"/>
          <p14:tracePt t="74874" x="4168775" y="1439863"/>
          <p14:tracePt t="74890" x="4175125" y="1439863"/>
          <p14:tracePt t="74908" x="4183063" y="1439863"/>
          <p14:tracePt t="74924" x="4213225" y="1439863"/>
          <p14:tracePt t="74941" x="4259263" y="1439863"/>
          <p14:tracePt t="74957" x="4275138" y="1439863"/>
          <p14:tracePt t="74974" x="4289425" y="1447800"/>
          <p14:tracePt t="74990" x="4297363" y="1455738"/>
          <p14:tracePt t="75012" x="4305300" y="1463675"/>
          <p14:tracePt t="75024" x="4313238" y="1470025"/>
          <p14:tracePt t="75040" x="4321175" y="1470025"/>
          <p14:tracePt t="77051" x="4321175" y="1477963"/>
          <p14:tracePt t="77275" x="4321175" y="1485900"/>
          <p14:tracePt t="77283" x="4321175" y="1493838"/>
          <p14:tracePt t="77411" x="4327525" y="1501775"/>
          <p14:tracePt t="77484" x="4335463" y="1508125"/>
          <p14:tracePt t="77508" x="4343400" y="1516063"/>
          <p14:tracePt t="77531" x="4335463" y="1516063"/>
          <p14:tracePt t="77547" x="4327525" y="1531938"/>
          <p14:tracePt t="77555" x="4313238" y="1531938"/>
          <p14:tracePt t="77571" x="4259263" y="1546225"/>
          <p14:tracePt t="77571" x="4244975" y="1546225"/>
          <p14:tracePt t="77589" x="4175125" y="1570038"/>
          <p14:tracePt t="77605" x="4084638" y="1584325"/>
          <p14:tracePt t="77621" x="4022725" y="1600200"/>
          <p14:tracePt t="77638" x="3984625" y="1608138"/>
          <p14:tracePt t="77654" x="3932238" y="1622425"/>
          <p14:tracePt t="77671" x="3902075" y="1638300"/>
          <p14:tracePt t="77687" x="3863975" y="1638300"/>
          <p14:tracePt t="77704" x="3763963" y="1676400"/>
          <p14:tracePt t="77721" x="3649663" y="1684338"/>
          <p14:tracePt t="77737" x="3521075" y="1706563"/>
          <p14:tracePt t="77755" x="3413125" y="1722438"/>
          <p14:tracePt t="77755" x="3382963" y="1722438"/>
          <p14:tracePt t="77772" x="3352800" y="1730375"/>
          <p14:tracePt t="77787" x="3260725" y="1752600"/>
          <p14:tracePt t="77805" x="3222625" y="1768475"/>
          <p14:tracePt t="77822" x="3184525" y="1782763"/>
          <p14:tracePt t="77838" x="3101975" y="1806575"/>
          <p14:tracePt t="77854" x="2994025" y="1836738"/>
          <p14:tracePt t="77871" x="2879725" y="1874838"/>
          <p14:tracePt t="77887" x="2781300" y="1897063"/>
          <p14:tracePt t="77904" x="2689225" y="1920875"/>
          <p14:tracePt t="77921" x="2613025" y="1943100"/>
          <p14:tracePt t="77937" x="2560638" y="1958975"/>
          <p14:tracePt t="77954" x="2498725" y="1973263"/>
          <p14:tracePt t="77954" x="2468563" y="1997075"/>
          <p14:tracePt t="77972" x="2422525" y="2003425"/>
          <p14:tracePt t="77986" x="2301875" y="2049463"/>
          <p14:tracePt t="78006" x="2239963" y="2065338"/>
          <p14:tracePt t="78022" x="2201863" y="2095500"/>
          <p14:tracePt t="78038" x="2149475" y="2125663"/>
          <p14:tracePt t="78054" x="2065338" y="2149475"/>
          <p14:tracePt t="78071" x="1997075" y="2171700"/>
          <p14:tracePt t="78087" x="1951038" y="2193925"/>
          <p14:tracePt t="78104" x="1935163" y="2201863"/>
          <p14:tracePt t="78121" x="1920875" y="2209800"/>
          <p14:tracePt t="78137" x="1912938" y="2209800"/>
          <p14:tracePt t="78154" x="1874838" y="2217738"/>
          <p14:tracePt t="78170" x="1866900" y="2225675"/>
          <p14:tracePt t="79088" x="1858963" y="2225675"/>
          <p14:tracePt t="79779" x="1858963" y="2217738"/>
          <p14:tracePt t="79788" x="1858963" y="2201863"/>
          <p14:tracePt t="79801" x="1858963" y="2149475"/>
          <p14:tracePt t="79801" x="1851025" y="2111375"/>
          <p14:tracePt t="79820" x="1828800" y="2065338"/>
          <p14:tracePt t="79835" x="1774825" y="1905000"/>
          <p14:tracePt t="79853" x="1730375" y="1812925"/>
          <p14:tracePt t="79869" x="1684338" y="1744663"/>
          <p14:tracePt t="79886" x="1638300" y="1676400"/>
          <p14:tracePt t="79902" x="1630363" y="1630363"/>
          <p14:tracePt t="79919" x="1616075" y="1600200"/>
          <p14:tracePt t="79936" x="1608138" y="1577975"/>
          <p14:tracePt t="79952" x="1592263" y="1570038"/>
          <p14:tracePt t="80036" x="1577975" y="1562100"/>
          <p14:tracePt t="80044" x="1570038" y="1554163"/>
          <p14:tracePt t="80060" x="1562100" y="1554163"/>
          <p14:tracePt t="80069" x="1584325" y="1554163"/>
          <p14:tracePt t="80420" x="1616075" y="1554163"/>
          <p14:tracePt t="80428" x="1630363" y="1554163"/>
          <p14:tracePt t="80436" x="1654175" y="1554163"/>
          <p14:tracePt t="80452" x="1668463" y="1554163"/>
          <p14:tracePt t="80467" x="1684338" y="1554163"/>
          <p14:tracePt t="80485" x="1706563" y="1546225"/>
          <p14:tracePt t="80502" x="1736725" y="1539875"/>
          <p14:tracePt t="80518" x="1768475" y="1539875"/>
          <p14:tracePt t="80535" x="1782763" y="1539875"/>
          <p14:tracePt t="80551" x="1798638" y="1531938"/>
          <p14:tracePt t="80568" x="1806575" y="1531938"/>
          <p14:tracePt t="80612" x="1820863" y="1531938"/>
          <p14:tracePt t="80620" x="1828800" y="1531938"/>
          <p14:tracePt t="80635" x="1851025" y="1531938"/>
          <p14:tracePt t="80635" x="1866900" y="1524000"/>
          <p14:tracePt t="80653" x="1897063" y="1524000"/>
          <p14:tracePt t="80668" x="1927225" y="1524000"/>
          <p14:tracePt t="80685" x="1951038" y="1524000"/>
          <p14:tracePt t="80702" x="1973263" y="1524000"/>
          <p14:tracePt t="80717" x="1981200" y="1524000"/>
          <p14:tracePt t="80734" x="1989138" y="1524000"/>
          <p14:tracePt t="80750" x="2011363" y="1524000"/>
          <p14:tracePt t="80767" x="2027238" y="1516063"/>
          <p14:tracePt t="80785" x="2057400" y="1516063"/>
          <p14:tracePt t="80801" x="2095500" y="1501775"/>
          <p14:tracePt t="80818" x="2125663" y="1501775"/>
          <p14:tracePt t="80834" x="2155825" y="1501775"/>
          <p14:tracePt t="80834" x="2179638" y="1501775"/>
          <p14:tracePt t="80853" x="2193925" y="1501775"/>
          <p14:tracePt t="80867" x="2217738" y="1501775"/>
          <p14:tracePt t="80885" x="2225675" y="1501775"/>
          <p14:tracePt t="80900" x="2239963" y="1501775"/>
          <p14:tracePt t="80932" x="2255838" y="1501775"/>
          <p14:tracePt t="80940" x="2286000" y="1485900"/>
          <p14:tracePt t="80950" x="2324100" y="1477963"/>
          <p14:tracePt t="80968" x="2354263" y="1477963"/>
          <p14:tracePt t="80984" x="2370138" y="1477963"/>
          <p14:tracePt t="81012" x="2378075" y="1477963"/>
          <p14:tracePt t="81043" x="2384425" y="1470025"/>
          <p14:tracePt t="81051" x="2408238" y="1470025"/>
          <p14:tracePt t="81066" x="2468563" y="1470025"/>
          <p14:tracePt t="81085" x="2498725" y="1470025"/>
          <p14:tracePt t="81103" x="2530475" y="1470025"/>
          <p14:tracePt t="81118" x="2536825" y="1470025"/>
          <p14:tracePt t="81134" x="2536825" y="1463675"/>
          <p14:tracePt t="81172" x="2536825" y="1493838"/>
          <p14:tracePt t="81323" x="2530475" y="1477963"/>
          <p14:tracePt t="81356" x="2506663" y="1470025"/>
          <p14:tracePt t="81371" x="2498725" y="1470025"/>
          <p14:tracePt t="81380" x="2476500" y="1470025"/>
          <p14:tracePt t="81388" x="2454275" y="1470025"/>
          <p14:tracePt t="81400" x="2400300" y="1470025"/>
          <p14:tracePt t="81417" x="2346325" y="1470025"/>
          <p14:tracePt t="81434" x="2316163" y="1470025"/>
          <p14:tracePt t="81434" x="2301875" y="1470025"/>
          <p14:tracePt t="81452" x="2286000" y="1470025"/>
          <p14:tracePt t="81467" x="2239963" y="1470025"/>
          <p14:tracePt t="81467" x="2225675" y="1470025"/>
          <p14:tracePt t="81485" x="2141538" y="1463675"/>
          <p14:tracePt t="81501" x="2095500" y="1463675"/>
          <p14:tracePt t="81518" x="2035175" y="1463675"/>
          <p14:tracePt t="81535" x="1997075" y="1463675"/>
          <p14:tracePt t="81550" x="1981200" y="1463675"/>
          <p14:tracePt t="81568" x="1965325" y="1463675"/>
          <p14:tracePt t="81584" x="1943100" y="1463675"/>
          <p14:tracePt t="81600" x="1927225" y="1463675"/>
          <p14:tracePt t="81617" x="1912938" y="1463675"/>
          <p14:tracePt t="81633" x="1905000" y="1470025"/>
          <p14:tracePt t="81650" x="1889125" y="1470025"/>
          <p14:tracePt t="81668" x="1858963" y="1477963"/>
          <p14:tracePt t="81684" x="1844675" y="1485900"/>
          <p14:tracePt t="81700" x="1812925" y="1485900"/>
          <p14:tracePt t="81718" x="1790700" y="1485900"/>
          <p14:tracePt t="81734" x="1768475" y="1493838"/>
          <p14:tracePt t="81750" x="1760538" y="1493838"/>
          <p14:tracePt t="81767" x="1730375" y="1501775"/>
          <p14:tracePt t="81784" x="1714500" y="1501775"/>
          <p14:tracePt t="81799" x="1692275" y="1508125"/>
          <p14:tracePt t="81817" x="1676400" y="1508125"/>
          <p14:tracePt t="81833" x="1660525" y="1508125"/>
          <p14:tracePt t="81850" x="1654175" y="1524000"/>
          <p14:tracePt t="81867" x="1654175" y="1516063"/>
          <p14:tracePt t="82068" x="1660525" y="1516063"/>
          <p14:tracePt t="82076" x="1676400" y="1516063"/>
          <p14:tracePt t="82084" x="1730375" y="1508125"/>
          <p14:tracePt t="82101" x="1798638" y="1501775"/>
          <p14:tracePt t="82117" x="1836738" y="1493838"/>
          <p14:tracePt t="82133" x="1866900" y="1493838"/>
          <p14:tracePt t="82150" x="1889125" y="1493838"/>
          <p14:tracePt t="82166" x="1912938" y="1477963"/>
          <p14:tracePt t="82183" x="1951038" y="1477963"/>
          <p14:tracePt t="82200" x="2027238" y="1477963"/>
          <p14:tracePt t="82216" x="2095500" y="1463675"/>
          <p14:tracePt t="82233" x="2179638" y="1439863"/>
          <p14:tracePt t="82250" x="2247900" y="1431925"/>
          <p14:tracePt t="82250" x="2263775" y="1431925"/>
          <p14:tracePt t="82268" x="2286000" y="1431925"/>
          <p14:tracePt t="82281" x="2308225" y="1425575"/>
          <p14:tracePt t="82281" x="2316163" y="1425575"/>
          <p14:tracePt t="82300" x="2346325" y="1425575"/>
          <p14:tracePt t="82317" x="2362200" y="1417638"/>
          <p14:tracePt t="82334" x="2416175" y="1417638"/>
          <p14:tracePt t="82350" x="2454275" y="1417638"/>
          <p14:tracePt t="82367" x="2476500" y="1417638"/>
          <p14:tracePt t="82383" x="2484438" y="1417638"/>
          <p14:tracePt t="82532" x="2476500" y="1439863"/>
          <p14:tracePt t="82555" x="2460625" y="1439863"/>
          <p14:tracePt t="82564" x="2430463" y="1470025"/>
          <p14:tracePt t="82571" x="2408238" y="1477963"/>
          <p14:tracePt t="82582" x="2332038" y="1524000"/>
          <p14:tracePt t="82599" x="2247900" y="1562100"/>
          <p14:tracePt t="82617" x="2155825" y="1608138"/>
          <p14:tracePt t="82633" x="2065338" y="1684338"/>
          <p14:tracePt t="82649" x="1951038" y="1744663"/>
          <p14:tracePt t="82666" x="1851025" y="1798638"/>
          <p14:tracePt t="82682" x="1760538" y="1851025"/>
          <p14:tracePt t="82682" x="1706563" y="1882775"/>
          <p14:tracePt t="82700" x="1638300" y="1927225"/>
          <p14:tracePt t="82716" x="1584325" y="1958975"/>
          <p14:tracePt t="82733" x="1539875" y="1981200"/>
          <p14:tracePt t="82750" x="1508125" y="2003425"/>
          <p14:tracePt t="82766" x="1477963" y="2027238"/>
          <p14:tracePt t="82782" x="1431925" y="2057400"/>
          <p14:tracePt t="82799" x="1409700" y="2087563"/>
          <p14:tracePt t="82816" x="1393825" y="2103438"/>
          <p14:tracePt t="82832" x="1379538" y="2117725"/>
          <p14:tracePt t="82849" x="1371600" y="2125663"/>
          <p14:tracePt t="82866" x="1355725" y="2141538"/>
          <p14:tracePt t="82883" x="1349375" y="2155825"/>
          <p14:tracePt t="82883" x="1333500" y="2163763"/>
          <p14:tracePt t="82901" x="1311275" y="2179638"/>
          <p14:tracePt t="82917" x="1303338" y="2187575"/>
          <p14:tracePt t="82932" x="1287463" y="2193925"/>
          <p14:tracePt t="82950" x="1279525" y="2201863"/>
          <p14:tracePt t="82966" x="1257300" y="2201863"/>
          <p14:tracePt t="82982" x="1241425" y="2217738"/>
          <p14:tracePt t="82999" x="1227138" y="2217738"/>
          <p14:tracePt t="83015" x="1181100" y="2225675"/>
          <p14:tracePt t="83032" x="1120775" y="2232025"/>
          <p14:tracePt t="83049" x="1089025" y="2232025"/>
          <p14:tracePt t="83065" x="1074738" y="2232025"/>
          <p14:tracePt t="83082" x="1066800" y="2232025"/>
          <p14:tracePt t="83107" x="1050925" y="2232025"/>
          <p14:tracePt t="83116" x="1044575" y="2232025"/>
          <p14:tracePt t="83133" x="1036638" y="2232025"/>
          <p14:tracePt t="83148" x="1036638" y="2225675"/>
          <p14:tracePt t="83220" x="1028700" y="2225675"/>
          <p14:tracePt t="83228" x="998538" y="2225675"/>
          <p14:tracePt t="83243" x="982663" y="2225675"/>
          <p14:tracePt t="83253" x="968375" y="2225675"/>
          <p14:tracePt t="83268" x="974725" y="2225675"/>
          <p14:tracePt t="83548" x="982663" y="2225675"/>
          <p14:tracePt t="83556" x="998538" y="2225675"/>
          <p14:tracePt t="83580" x="1006475" y="2225675"/>
          <p14:tracePt t="83596" x="1012825" y="2217738"/>
          <p14:tracePt t="83619" x="1020763" y="2217738"/>
          <p14:tracePt t="83652" x="1028700" y="2217738"/>
          <p14:tracePt t="83660" x="1036638" y="2217738"/>
          <p14:tracePt t="83668" x="1050925" y="2217738"/>
          <p14:tracePt t="83708" x="1058863" y="2217738"/>
          <p14:tracePt t="83723" x="1066800" y="2217738"/>
          <p14:tracePt t="83740" x="1082675" y="2217738"/>
          <p14:tracePt t="83748" x="1104900" y="2217738"/>
          <p14:tracePt t="83765" x="1120775" y="2217738"/>
          <p14:tracePt t="83782" x="1135063" y="2217738"/>
          <p14:tracePt t="83798" x="1150938" y="2217738"/>
          <p14:tracePt t="84076" x="1150938" y="2209800"/>
          <p14:tracePt t="84084" x="1165225" y="2209800"/>
          <p14:tracePt t="84096" x="1173163" y="2209800"/>
          <p14:tracePt t="84114" x="1189038" y="2201863"/>
          <p14:tracePt t="84130" x="1227138" y="2193925"/>
          <p14:tracePt t="84149" x="1249363" y="2179638"/>
          <p14:tracePt t="84164" x="1257300" y="2179638"/>
          <p14:tracePt t="87838" x="1257300" y="2171700"/>
          <p14:tracePt t="88283" x="1257300" y="2155825"/>
          <p14:tracePt t="88300" x="1257300" y="2141538"/>
          <p14:tracePt t="88316" x="1257300" y="2125663"/>
          <p14:tracePt t="88324" x="1257300" y="2111375"/>
          <p14:tracePt t="88332" x="1257300" y="2079625"/>
          <p14:tracePt t="88343" x="1257300" y="2035175"/>
          <p14:tracePt t="88360" x="1257300" y="2003425"/>
          <p14:tracePt t="88377" x="1257300" y="1951038"/>
          <p14:tracePt t="88393" x="1257300" y="1874838"/>
          <p14:tracePt t="88410" x="1257300" y="1790700"/>
          <p14:tracePt t="88427" x="1273175" y="1660525"/>
          <p14:tracePt t="88444" x="1279525" y="1584325"/>
          <p14:tracePt t="88460" x="1287463" y="1546225"/>
          <p14:tracePt t="88477" x="1287463" y="1516063"/>
          <p14:tracePt t="88494" x="1303338" y="1493838"/>
          <p14:tracePt t="88510" x="1303338" y="1485900"/>
          <p14:tracePt t="88527" x="1303338" y="1477963"/>
          <p14:tracePt t="88542" x="1303338" y="1463675"/>
          <p14:tracePt t="88558" x="1311275" y="1455738"/>
          <p14:tracePt t="88588" x="1311275" y="1447800"/>
          <p14:tracePt t="88595" x="1317625" y="1439863"/>
          <p14:tracePt t="88609" x="1325563" y="1439863"/>
          <p14:tracePt t="88626" x="1333500" y="1431925"/>
          <p14:tracePt t="88642" x="1333500" y="1425575"/>
          <p14:tracePt t="88660" x="1371600" y="1417638"/>
          <p14:tracePt t="88678" x="1401763" y="1417638"/>
          <p14:tracePt t="88693" x="1417638" y="1417638"/>
          <p14:tracePt t="88709" x="1431925" y="1417638"/>
          <p14:tracePt t="88726" x="1439863" y="1417638"/>
          <p14:tracePt t="88788" x="1463675" y="1417638"/>
          <p14:tracePt t="88796" x="1477963" y="1417638"/>
          <p14:tracePt t="88811" x="1485900" y="1425575"/>
          <p14:tracePt t="88826" x="1501775" y="1425575"/>
          <p14:tracePt t="88826" x="1516063" y="1431925"/>
          <p14:tracePt t="88844" x="1524000" y="1439863"/>
          <p14:tracePt t="88861" x="1531938" y="1455738"/>
          <p14:tracePt t="88884" x="1539875" y="1455738"/>
          <p14:tracePt t="88924" x="1539875" y="1463675"/>
          <p14:tracePt t="88956" x="1546225" y="1463675"/>
          <p14:tracePt t="89004" x="1562100" y="1463675"/>
          <p14:tracePt t="89123" x="1570038" y="1463675"/>
          <p14:tracePt t="89164" x="1577975" y="1463675"/>
          <p14:tracePt t="89188" x="1584325" y="1463675"/>
          <p14:tracePt t="89212" x="1592263" y="1463675"/>
          <p14:tracePt t="89244" x="1592263" y="1455738"/>
          <p14:tracePt t="89276" x="1600200" y="1439863"/>
          <p14:tracePt t="89283" x="1608138" y="1439863"/>
          <p14:tracePt t="89309" x="1616075" y="1439863"/>
          <p14:tracePt t="89380" x="1616075" y="1431925"/>
          <p14:tracePt t="89476" x="1622425" y="1431925"/>
          <p14:tracePt t="89484" x="1630363" y="1425575"/>
          <p14:tracePt t="89493" x="1638300" y="1409700"/>
          <p14:tracePt t="89509" x="1646238" y="1387475"/>
          <p14:tracePt t="89527" x="1660525" y="1349375"/>
          <p14:tracePt t="89542" x="1668463" y="1341438"/>
          <p14:tracePt t="89559" x="1668463" y="1325563"/>
          <p14:tracePt t="89574" x="1668463" y="1317625"/>
          <p14:tracePt t="89628" x="1668463" y="1295400"/>
          <p14:tracePt t="89644" x="1668463" y="1279525"/>
          <p14:tracePt t="89659" x="1668463" y="1273175"/>
          <p14:tracePt t="89667" x="1668463" y="1265238"/>
          <p14:tracePt t="89675" x="1668463" y="1257300"/>
          <p14:tracePt t="89690" x="1668463" y="1241425"/>
          <p14:tracePt t="89707" x="1668463" y="1227138"/>
          <p14:tracePt t="89725" x="1668463" y="1211263"/>
          <p14:tracePt t="89741" x="1668463" y="1196975"/>
          <p14:tracePt t="89763" x="1668463" y="1189038"/>
          <p14:tracePt t="89779" x="1668463" y="1181100"/>
          <p14:tracePt t="89790" x="1660525" y="1181100"/>
          <p14:tracePt t="89807" x="1646238" y="1181100"/>
          <p14:tracePt t="89827" x="1638300" y="1173163"/>
          <p14:tracePt t="89851" x="1630363" y="1173163"/>
          <p14:tracePt t="89883" x="1622425" y="1173163"/>
          <p14:tracePt t="89899" x="1616075" y="1173163"/>
          <p14:tracePt t="89915" x="1608138" y="1173163"/>
          <p14:tracePt t="89931" x="1592263" y="1173163"/>
          <p14:tracePt t="89972" x="1577975" y="1173163"/>
          <p14:tracePt t="89979" x="1562100" y="1173163"/>
          <p14:tracePt t="90019" x="1554163" y="1173163"/>
          <p14:tracePt t="90076" x="1546225" y="1173163"/>
          <p14:tracePt t="90084" x="1531938" y="1173163"/>
          <p14:tracePt t="90100" x="1524000" y="1181100"/>
          <p14:tracePt t="90115" x="1516063" y="1181100"/>
          <p14:tracePt t="90132" x="1508125" y="1181100"/>
          <p14:tracePt t="90148" x="1501775" y="1181100"/>
          <p14:tracePt t="90188" x="1501775" y="1189038"/>
          <p14:tracePt t="90203" x="1493838" y="1189038"/>
          <p14:tracePt t="90212" x="1485900" y="1203325"/>
          <p14:tracePt t="90224" x="1477963" y="1203325"/>
          <p14:tracePt t="90241" x="1470025" y="1211263"/>
          <p14:tracePt t="90259" x="1463675" y="1219200"/>
          <p14:tracePt t="90932" x="1463675" y="1227138"/>
          <p14:tracePt t="90940" x="1463675" y="1235075"/>
          <p14:tracePt t="90972" x="1463675" y="1241425"/>
          <p14:tracePt t="90996" x="1463675" y="1249363"/>
          <p14:tracePt t="91012" x="1463675" y="1257300"/>
          <p14:tracePt t="91027" x="1463675" y="1273175"/>
          <p14:tracePt t="91035" x="1463675" y="1279525"/>
          <p14:tracePt t="91060" x="1463675" y="1287463"/>
          <p14:tracePt t="91067" x="1470025" y="1295400"/>
          <p14:tracePt t="91075" x="1485900" y="1311275"/>
          <p14:tracePt t="91090" x="1493838" y="1325563"/>
          <p14:tracePt t="91107" x="1501775" y="1341438"/>
          <p14:tracePt t="91125" x="1501775" y="1349375"/>
          <p14:tracePt t="91164" x="1508125" y="1355725"/>
          <p14:tracePt t="91173" x="1516063" y="1363663"/>
          <p14:tracePt t="91180" x="1524000" y="1371600"/>
          <p14:tracePt t="91189" x="1531938" y="1379538"/>
          <p14:tracePt t="91207" x="1539875" y="1387475"/>
          <p14:tracePt t="91223" x="1546225" y="1387475"/>
          <p14:tracePt t="91260" x="1554163" y="1387475"/>
          <p14:tracePt t="91276" x="1570038" y="1387475"/>
          <p14:tracePt t="91284" x="1584325" y="1401763"/>
          <p14:tracePt t="91292" x="1592263" y="1401763"/>
          <p14:tracePt t="91308" x="1600200" y="1401763"/>
          <p14:tracePt t="91356" x="1616075" y="1401763"/>
          <p14:tracePt t="91380" x="1622425" y="1401763"/>
          <p14:tracePt t="91396" x="1630363" y="1401763"/>
          <p14:tracePt t="91436" x="1638300" y="1401763"/>
          <p14:tracePt t="91444" x="1646238" y="1401763"/>
          <p14:tracePt t="91460" x="1654175" y="1401763"/>
          <p14:tracePt t="91473" x="1676400" y="1379538"/>
          <p14:tracePt t="91490" x="1692275" y="1371600"/>
          <p14:tracePt t="91508" x="1692275" y="1363663"/>
          <p14:tracePt t="91524" x="1692275" y="1349375"/>
          <p14:tracePt t="91541" x="1698625" y="1333500"/>
          <p14:tracePt t="91557" x="1698625" y="1325563"/>
          <p14:tracePt t="91573" x="1698625" y="1311275"/>
          <p14:tracePt t="91590" x="1698625" y="1303338"/>
          <p14:tracePt t="91612" x="1706563" y="1295400"/>
          <p14:tracePt t="91623" x="1706563" y="1287463"/>
          <p14:tracePt t="91644" x="1706563" y="1279525"/>
          <p14:tracePt t="91772" x="1706563" y="1273175"/>
          <p14:tracePt t="91780" x="1706563" y="1265238"/>
          <p14:tracePt t="91828" x="1706563" y="1257300"/>
          <p14:tracePt t="92100" x="1706563" y="1249363"/>
          <p14:tracePt t="92188" x="1706563" y="1241425"/>
          <p14:tracePt t="92204" x="1698625" y="1241425"/>
          <p14:tracePt t="92212" x="1692275" y="1235075"/>
          <p14:tracePt t="92222" x="1676400" y="1219200"/>
          <p14:tracePt t="92239" x="1668463" y="1219200"/>
          <p14:tracePt t="92258" x="1654175" y="1211263"/>
          <p14:tracePt t="92273" x="1638300" y="1203325"/>
          <p14:tracePt t="92289" x="1630363" y="1203325"/>
          <p14:tracePt t="92324" x="1622425" y="1203325"/>
          <p14:tracePt t="92356" x="1616075" y="1203325"/>
          <p14:tracePt t="92396" x="1608138" y="1203325"/>
          <p14:tracePt t="92412" x="1600200" y="1203325"/>
          <p14:tracePt t="92452" x="1592263" y="1211263"/>
          <p14:tracePt t="92476" x="1584325" y="1219200"/>
          <p14:tracePt t="92492" x="1584325" y="1227138"/>
          <p14:tracePt t="92515" x="1577975" y="1227138"/>
          <p14:tracePt t="92531" x="1577975" y="1235075"/>
          <p14:tracePt t="92612" x="1570038" y="1235075"/>
          <p14:tracePt t="92620" x="1570038" y="1241425"/>
          <p14:tracePt t="92636" x="1570038" y="1249363"/>
          <p14:tracePt t="93452" x="1570038" y="1257300"/>
          <p14:tracePt t="93468" x="1570038" y="1265238"/>
          <p14:tracePt t="93484" x="1570038" y="1279525"/>
          <p14:tracePt t="93508" x="1570038" y="1287463"/>
          <p14:tracePt t="93804" x="1570038" y="1295400"/>
          <p14:tracePt t="93812" x="1570038" y="1303338"/>
          <p14:tracePt t="93821" x="1570038" y="1311275"/>
          <p14:tracePt t="93837" x="1570038" y="1317625"/>
          <p14:tracePt t="93854" x="1570038" y="1333500"/>
          <p14:tracePt t="93871" x="1577975" y="1349375"/>
          <p14:tracePt t="93888" x="1584325" y="1355725"/>
          <p14:tracePt t="95660" x="1592263" y="1363663"/>
          <p14:tracePt t="96468" x="1600200" y="1363663"/>
          <p14:tracePt t="96476" x="1608138" y="1355725"/>
          <p14:tracePt t="96492" x="1616075" y="1355725"/>
          <p14:tracePt t="96524" x="1622425" y="1355725"/>
          <p14:tracePt t="96563" x="1630363" y="1341438"/>
          <p14:tracePt t="96596" x="1638300" y="1333500"/>
          <p14:tracePt t="96620" x="1646238" y="1333500"/>
          <p14:tracePt t="96635" x="1646238" y="1325563"/>
          <p14:tracePt t="96644" x="1654175" y="1325563"/>
          <p14:tracePt t="96692" x="1654175" y="1317625"/>
          <p14:tracePt t="96716" x="1654175" y="1311275"/>
          <p14:tracePt t="96748" x="1654175" y="1303338"/>
          <p14:tracePt t="96764" x="1654175" y="1295400"/>
          <p14:tracePt t="96772" x="1654175" y="1279525"/>
          <p14:tracePt t="96804" x="1654175" y="1273175"/>
          <p14:tracePt t="96836" x="1654175" y="1265238"/>
          <p14:tracePt t="96852" x="1654175" y="1257300"/>
          <p14:tracePt t="96860" x="1654175" y="1249363"/>
          <p14:tracePt t="96868" x="1654175" y="1241425"/>
          <p14:tracePt t="96900" x="1654175" y="1235075"/>
          <p14:tracePt t="96923" x="1646238" y="1227138"/>
          <p14:tracePt t="96939" x="1630363" y="1211263"/>
          <p14:tracePt t="96947" x="1622425" y="1203325"/>
          <p14:tracePt t="96963" x="1608138" y="1189038"/>
          <p14:tracePt t="96979" x="1592263" y="1181100"/>
          <p14:tracePt t="96995" x="1577975" y="1181100"/>
          <p14:tracePt t="97043" x="1562100" y="1181100"/>
          <p14:tracePt t="97067" x="1554163" y="1173163"/>
          <p14:tracePt t="97076" x="1546225" y="1173163"/>
          <p14:tracePt t="97092" x="1539875" y="1173163"/>
          <p14:tracePt t="97156" x="1531938" y="1173163"/>
          <p14:tracePt t="97164" x="1524000" y="1173163"/>
          <p14:tracePt t="97172" x="1516063" y="1173163"/>
          <p14:tracePt t="97188" x="1508125" y="1173163"/>
          <p14:tracePt t="97212" x="1493838" y="1165225"/>
          <p14:tracePt t="97220" x="1485900" y="1165225"/>
          <p14:tracePt t="97235" x="1477963" y="1165225"/>
          <p14:tracePt t="97254" x="1470025" y="1165225"/>
          <p14:tracePt t="97275" x="1463675" y="1165225"/>
          <p14:tracePt t="97284" x="1463675" y="1173163"/>
          <p14:tracePt t="97300" x="1455738" y="1173163"/>
          <p14:tracePt t="97316" x="1455738" y="1181100"/>
          <p14:tracePt t="97348" x="1447800" y="1189038"/>
          <p14:tracePt t="97356" x="1447800" y="1196975"/>
          <p14:tracePt t="97371" x="1447800" y="1203325"/>
          <p14:tracePt t="97387" x="1439863" y="1203325"/>
          <p14:tracePt t="97400" x="1431925" y="1219200"/>
          <p14:tracePt t="97417" x="1431925" y="1227138"/>
          <p14:tracePt t="97434" x="1431925" y="1241425"/>
          <p14:tracePt t="97452" x="1431925" y="1249363"/>
          <p14:tracePt t="97468" x="1431925" y="1273175"/>
          <p14:tracePt t="97485" x="1431925" y="1287463"/>
          <p14:tracePt t="97502" x="1431925" y="1295400"/>
          <p14:tracePt t="97517" x="1431925" y="1311275"/>
          <p14:tracePt t="97533" x="1431925" y="1317625"/>
          <p14:tracePt t="97555" x="1431925" y="1325563"/>
          <p14:tracePt t="97566" x="1431925" y="1333500"/>
          <p14:tracePt t="97582" x="1431925" y="1349375"/>
          <p14:tracePt t="97603" x="1447800" y="1363663"/>
          <p14:tracePt t="97627" x="1447800" y="1371600"/>
          <p14:tracePt t="97651" x="1447800" y="1379538"/>
          <p14:tracePt t="97659" x="1455738" y="1393825"/>
          <p14:tracePt t="97691" x="1463675" y="1409700"/>
          <p14:tracePt t="97723" x="1470025" y="1417638"/>
          <p14:tracePt t="97740" x="1477963" y="1425575"/>
          <p14:tracePt t="97756" x="1485900" y="1431925"/>
          <p14:tracePt t="97764" x="1493838" y="1439863"/>
          <p14:tracePt t="97772" x="1501775" y="1447800"/>
          <p14:tracePt t="97788" x="1516063" y="1447800"/>
          <p14:tracePt t="97800" x="1516063" y="1455738"/>
          <p14:tracePt t="97816" x="1531938" y="1455738"/>
          <p14:tracePt t="97833" x="1539875" y="1470025"/>
          <p14:tracePt t="97851" x="1546225" y="1470025"/>
          <p14:tracePt t="97866" x="1554163" y="1470025"/>
          <p14:tracePt t="97883" x="1577975" y="1470025"/>
          <p14:tracePt t="97901" x="1584325" y="1470025"/>
          <p14:tracePt t="97916" x="1592263" y="1470025"/>
          <p14:tracePt t="97934" x="1608138" y="1470025"/>
          <p14:tracePt t="97949" x="1622425" y="1485900"/>
          <p14:tracePt t="97967" x="1630363" y="1485900"/>
          <p14:tracePt t="98877" x="1638300" y="1485900"/>
          <p14:tracePt t="99236" x="1646238" y="1485900"/>
          <p14:tracePt t="99244" x="1654175" y="1485900"/>
          <p14:tracePt t="99252" x="1676400" y="1493838"/>
          <p14:tracePt t="99266" x="1692275" y="1493838"/>
          <p14:tracePt t="99281" x="1706563" y="1493838"/>
          <p14:tracePt t="99297" x="1730375" y="1493838"/>
          <p14:tracePt t="99314" x="1752600" y="1493838"/>
          <p14:tracePt t="99314" x="1760538" y="1493838"/>
          <p14:tracePt t="99332" x="1774825" y="1501775"/>
          <p14:tracePt t="99348" x="1812925" y="1501775"/>
          <p14:tracePt t="99365" x="1889125" y="1501775"/>
          <p14:tracePt t="99381" x="1981200" y="1508125"/>
          <p14:tracePt t="99397" x="2065338" y="1546225"/>
          <p14:tracePt t="99414" x="2079625" y="1546225"/>
          <p14:tracePt t="99700" x="2095500" y="1546225"/>
          <p14:tracePt t="99708" x="2117725" y="1539875"/>
          <p14:tracePt t="99724" x="2125663" y="1531938"/>
          <p14:tracePt t="99732" x="2149475" y="1531938"/>
          <p14:tracePt t="99749" x="2155825" y="1524000"/>
          <p14:tracePt t="100108" x="2171700" y="1524000"/>
          <p14:tracePt t="100219" x="2179638" y="1524000"/>
          <p14:tracePt t="100243" x="2193925" y="1524000"/>
          <p14:tracePt t="100252" x="2201863" y="1524000"/>
          <p14:tracePt t="100264" x="2209800" y="1524000"/>
          <p14:tracePt t="101160" x="2217738" y="1524000"/>
          <p14:tracePt t="101252" x="2232025" y="1524000"/>
          <p14:tracePt t="101284" x="2247900" y="1524000"/>
          <p14:tracePt t="101292" x="2255838" y="1524000"/>
          <p14:tracePt t="101300" x="2263775" y="1516063"/>
          <p14:tracePt t="101676" x="2263775" y="1501775"/>
          <p14:tracePt t="102036" x="2263775" y="1493838"/>
          <p14:tracePt t="102059" x="2263775" y="1485900"/>
          <p14:tracePt t="102067" x="2263775" y="1477963"/>
          <p14:tracePt t="102078" x="2263775" y="1470025"/>
          <p14:tracePt t="102095" x="2263775" y="1463675"/>
          <p14:tracePt t="102112" x="2263775" y="1455738"/>
          <p14:tracePt t="102140" x="2263775" y="1463675"/>
          <p14:tracePt t="102356" x="2263775" y="1470025"/>
          <p14:tracePt t="102380" x="2263775" y="1477963"/>
          <p14:tracePt t="102388" x="2270125" y="1493838"/>
          <p14:tracePt t="102412" x="2270125" y="1501775"/>
          <p14:tracePt t="102436" x="2278063" y="1508125"/>
          <p14:tracePt t="102445" x="2286000" y="1516063"/>
          <p14:tracePt t="102460" x="2293938" y="1524000"/>
          <p14:tracePt t="102467" x="2301875" y="1539875"/>
          <p14:tracePt t="102483" x="2308225" y="1539875"/>
          <p14:tracePt t="102499" x="2324100" y="1539875"/>
          <p14:tracePt t="102540" x="2332038" y="1539875"/>
          <p14:tracePt t="102548" x="2339975" y="1539875"/>
          <p14:tracePt t="102563" x="2362200" y="1539875"/>
          <p14:tracePt t="102578" x="2378075" y="1539875"/>
          <p14:tracePt t="102596" x="2446338" y="1539875"/>
          <p14:tracePt t="102612" x="2522538" y="1524000"/>
          <p14:tracePt t="102629" x="2568575" y="1516063"/>
          <p14:tracePt t="102646" x="2582863" y="1516063"/>
          <p14:tracePt t="102661" x="2582863" y="1508125"/>
          <p14:tracePt t="102677" x="2590800" y="1501775"/>
          <p14:tracePt t="102693" x="2590800" y="1485900"/>
          <p14:tracePt t="102711" x="2590800" y="1477963"/>
          <p14:tracePt t="102731" x="2574925" y="1477963"/>
          <p14:tracePt t="103308" x="2574925" y="1485900"/>
          <p14:tracePt t="103324" x="2568575" y="1493838"/>
          <p14:tracePt t="103332" x="2560638" y="1508125"/>
          <p14:tracePt t="103344" x="2560638" y="1516063"/>
          <p14:tracePt t="103361" x="2560638" y="1524000"/>
          <p14:tracePt t="103377" x="2544763" y="1531938"/>
          <p14:tracePt t="103394" x="2536825" y="1539875"/>
          <p14:tracePt t="103436" x="2522538" y="1539875"/>
          <p14:tracePt t="103444" x="2484438" y="1539875"/>
          <p14:tracePt t="103452" x="2454275" y="1539875"/>
          <p14:tracePt t="103461" x="2400300" y="1539875"/>
          <p14:tracePt t="103478" x="2362200" y="1539875"/>
          <p14:tracePt t="103495" x="2332038" y="1539875"/>
          <p14:tracePt t="103511" x="2324100" y="1539875"/>
          <p14:tracePt t="103528" x="2308225" y="1516063"/>
          <p14:tracePt t="103545" x="2286000" y="1485900"/>
          <p14:tracePt t="103561" x="2278063" y="1477963"/>
          <p14:tracePt t="103577" x="2263775" y="1470025"/>
          <p14:tracePt t="103595" x="2263775" y="1463675"/>
          <p14:tracePt t="103620" x="2270125" y="1463675"/>
          <p14:tracePt t="103828" x="2378075" y="1539875"/>
          <p14:tracePt t="103836" x="2392363" y="1554163"/>
          <p14:tracePt t="103845" x="2416175" y="1562100"/>
          <p14:tracePt t="103860" x="2422525" y="1562100"/>
          <p14:tracePt t="103877" x="2430463" y="1570038"/>
          <p14:tracePt t="103893" x="2438400" y="1570038"/>
          <p14:tracePt t="103910" x="2454275" y="1570038"/>
          <p14:tracePt t="103927" x="2506663" y="1570038"/>
          <p14:tracePt t="103945" x="2574925" y="1570038"/>
          <p14:tracePt t="103961" x="2598738" y="1570038"/>
          <p14:tracePt t="103977" x="2628900" y="1546225"/>
          <p14:tracePt t="103994" x="2644775" y="1524000"/>
          <p14:tracePt t="103994" x="2644775" y="1516063"/>
          <p14:tracePt t="104012" x="2644775" y="1501775"/>
          <p14:tracePt t="104028" x="2644775" y="1493838"/>
          <p14:tracePt t="104051" x="2636838" y="1493838"/>
          <p14:tracePt t="104515" x="2628900" y="1501775"/>
          <p14:tracePt t="105027" x="2620963" y="1501775"/>
          <p14:tracePt t="105059" x="2613025" y="1508125"/>
          <p14:tracePt t="105092" x="2606675" y="1508125"/>
          <p14:tracePt t="105100" x="2598738" y="1508125"/>
          <p14:tracePt t="105109" x="2582863" y="1524000"/>
          <p14:tracePt t="105126" x="2560638" y="1531938"/>
          <p14:tracePt t="105144" x="2522538" y="1554163"/>
          <p14:tracePt t="105159" x="2492375" y="1577975"/>
          <p14:tracePt t="105176" x="2438400" y="1616075"/>
          <p14:tracePt t="105193" x="2362200" y="1646238"/>
          <p14:tracePt t="105209" x="2278063" y="1698625"/>
          <p14:tracePt t="105226" x="2193925" y="1760538"/>
          <p14:tracePt t="105226" x="2171700" y="1782763"/>
          <p14:tracePt t="105244" x="2149475" y="1806575"/>
          <p14:tracePt t="105263" x="2125663" y="1820863"/>
          <p14:tracePt t="105277" x="2111375" y="1836738"/>
          <p14:tracePt t="105292" x="2095500" y="1858963"/>
          <p14:tracePt t="105308" x="2087563" y="1874838"/>
          <p14:tracePt t="105325" x="2079625" y="1897063"/>
          <p14:tracePt t="105340" x="2065338" y="1927225"/>
          <p14:tracePt t="105357" x="2035175" y="1965325"/>
          <p14:tracePt t="105374" x="2011363" y="2011363"/>
          <p14:tracePt t="105391" x="1997075" y="2035175"/>
          <p14:tracePt t="105408" x="1973263" y="2065338"/>
          <p14:tracePt t="105424" x="1965325" y="2073275"/>
          <p14:tracePt t="105441" x="1965325" y="2079625"/>
          <p14:tracePt t="105579" x="1981200" y="2079625"/>
          <p14:tracePt t="105603" x="1989138" y="2079625"/>
          <p14:tracePt t="105612" x="2003425" y="2079625"/>
          <p14:tracePt t="105625" x="2019300" y="2073275"/>
          <p14:tracePt t="105642" x="2035175" y="2049463"/>
          <p14:tracePt t="105642" x="2049463" y="2035175"/>
          <p14:tracePt t="105660" x="2073275" y="2003425"/>
          <p14:tracePt t="105676" x="2079625" y="1981200"/>
          <p14:tracePt t="105693" x="2087563" y="1965325"/>
          <p14:tracePt t="105709" x="2095500" y="1935163"/>
          <p14:tracePt t="105726" x="2103438" y="1935163"/>
          <p14:tracePt t="105741" x="2103438" y="1912938"/>
          <p14:tracePt t="105758" x="2111375" y="1912938"/>
          <p14:tracePt t="105775" x="2111375" y="1897063"/>
          <p14:tracePt t="105792" x="2111375" y="1889125"/>
          <p14:tracePt t="105808" x="2117725" y="1874838"/>
          <p14:tracePt t="105825" x="2117725" y="1866900"/>
          <p14:tracePt t="105841" x="2117725" y="1858963"/>
          <p14:tracePt t="105858" x="2111375" y="1851025"/>
          <p14:tracePt t="105875" x="2079625" y="1836738"/>
          <p14:tracePt t="105892" x="2065338" y="1828800"/>
          <p14:tracePt t="105909" x="2049463" y="1828800"/>
          <p14:tracePt t="105926" x="2041525" y="1828800"/>
          <p14:tracePt t="105941" x="2011363" y="1828800"/>
          <p14:tracePt t="105959" x="2003425" y="1828800"/>
          <p14:tracePt t="105974" x="1997075" y="1828800"/>
          <p14:tracePt t="105991" x="1989138" y="1828800"/>
          <p14:tracePt t="106019" x="1981200" y="1828800"/>
          <p14:tracePt t="106027" x="1973263" y="1828800"/>
          <p14:tracePt t="106040" x="1935163" y="1828800"/>
          <p14:tracePt t="106057" x="1912938" y="1828800"/>
          <p14:tracePt t="106057" x="1897063" y="1828800"/>
          <p14:tracePt t="106076" x="1889125" y="1828800"/>
          <p14:tracePt t="106091" x="1882775" y="1828800"/>
          <p14:tracePt t="106107" x="1874838" y="1828800"/>
          <p14:tracePt t="106126" x="1858963" y="1836738"/>
          <p14:tracePt t="106144" x="1851025" y="1844675"/>
          <p14:tracePt t="106158" x="1844675" y="1858963"/>
          <p14:tracePt t="106174" x="1836738" y="1858963"/>
          <p14:tracePt t="106191" x="1828800" y="1882775"/>
          <p14:tracePt t="106208" x="1828800" y="1897063"/>
          <p14:tracePt t="106225" x="1820863" y="1912938"/>
          <p14:tracePt t="106241" x="1820863" y="1927225"/>
          <p14:tracePt t="106259" x="1820863" y="1935163"/>
          <p14:tracePt t="106277" x="1820863" y="1951038"/>
          <p14:tracePt t="106290" x="1820863" y="1958975"/>
          <p14:tracePt t="106307" x="1820863" y="1981200"/>
          <p14:tracePt t="106324" x="1820863" y="1997075"/>
          <p14:tracePt t="106341" x="1820863" y="2027238"/>
          <p14:tracePt t="106358" x="1820863" y="2035175"/>
          <p14:tracePt t="106374" x="1820863" y="2041525"/>
          <p14:tracePt t="106390" x="1828800" y="2049463"/>
          <p14:tracePt t="106407" x="1828800" y="2057400"/>
          <p14:tracePt t="106425" x="1828800" y="2065338"/>
          <p14:tracePt t="106441" x="1836738" y="2087563"/>
          <p14:tracePt t="106458" x="1836738" y="2095500"/>
          <p14:tracePt t="106476" x="1836738" y="2103438"/>
          <p14:tracePt t="106492" x="1844675" y="2117725"/>
          <p14:tracePt t="106508" x="1844675" y="2125663"/>
          <p14:tracePt t="106540" x="1851025" y="2133600"/>
          <p14:tracePt t="106572" x="1851025" y="2141538"/>
          <p14:tracePt t="106580" x="1858963" y="2149475"/>
          <p14:tracePt t="106595" x="1866900" y="2155825"/>
          <p14:tracePt t="106612" x="1874838" y="2163763"/>
          <p14:tracePt t="106628" x="1882775" y="2163763"/>
          <p14:tracePt t="106660" x="1889125" y="2163763"/>
          <p14:tracePt t="106668" x="1897063" y="2163763"/>
          <p14:tracePt t="106676" x="1905000" y="2163763"/>
          <p14:tracePt t="106692" x="1912938" y="2163763"/>
          <p14:tracePt t="106724" x="1920875" y="2163763"/>
          <p14:tracePt t="106732" x="1927225" y="2163763"/>
          <p14:tracePt t="106741" x="1951038" y="2163763"/>
          <p14:tracePt t="106758" x="1965325" y="2163763"/>
          <p14:tracePt t="106774" x="1989138" y="2163763"/>
          <p14:tracePt t="106791" x="2003425" y="2133600"/>
          <p14:tracePt t="106807" x="2019300" y="2095500"/>
          <p14:tracePt t="106824" x="2035175" y="2079625"/>
          <p14:tracePt t="109518" x="2087563" y="2079625"/>
          <p14:tracePt t="109916" x="2171700" y="2079625"/>
          <p14:tracePt t="109923" x="2247900" y="2079625"/>
          <p14:tracePt t="109936" x="2460625" y="2079625"/>
          <p14:tracePt t="109954" x="2606675" y="2079625"/>
          <p14:tracePt t="109954" x="2651125" y="2079625"/>
          <p14:tracePt t="109972" x="2697163" y="2079625"/>
          <p14:tracePt t="109988" x="2879725" y="2079625"/>
          <p14:tracePt t="110005" x="3055938" y="2087563"/>
          <p14:tracePt t="110022" x="3246438" y="2103438"/>
          <p14:tracePt t="110038" x="3398838" y="2111375"/>
          <p14:tracePt t="110054" x="3535363" y="2125663"/>
          <p14:tracePt t="110071" x="3619500" y="2133600"/>
          <p14:tracePt t="110088" x="3924300" y="2187575"/>
          <p14:tracePt t="110104" x="4305300" y="2255838"/>
          <p14:tracePt t="110121" x="4594225" y="2286000"/>
          <p14:tracePt t="110121" x="4702175" y="2286000"/>
          <p14:tracePt t="110139" x="4784725" y="2286000"/>
          <p14:tracePt t="110154" x="4868863" y="2286000"/>
          <p14:tracePt t="110154" x="4899025" y="2286000"/>
          <p14:tracePt t="110173" x="4906963" y="2293938"/>
          <p14:tracePt t="110187" x="5097463" y="2293938"/>
          <p14:tracePt t="110205" x="5280025" y="2293938"/>
          <p14:tracePt t="110222" x="5486400" y="2293938"/>
          <p14:tracePt t="110238" x="5592763" y="2316163"/>
          <p14:tracePt t="110255" x="5608638" y="2316163"/>
          <p14:tracePt t="110270" x="5600700" y="2316163"/>
          <p14:tracePt t="110300" x="5584825" y="2301875"/>
          <p14:tracePt t="110316" x="5592763" y="2301875"/>
          <p14:tracePt t="110380" x="5600700" y="2301875"/>
          <p14:tracePt t="110395" x="5608638" y="2301875"/>
          <p14:tracePt t="110596" x="5661025" y="2301875"/>
          <p14:tracePt t="110603" x="5715000" y="2301875"/>
          <p14:tracePt t="110612" x="5783263" y="2301875"/>
          <p14:tracePt t="110621" x="5889625" y="2316163"/>
          <p14:tracePt t="110638" x="5927725" y="2316163"/>
          <p14:tracePt t="110654" x="5981700" y="2316163"/>
          <p14:tracePt t="110670" x="6088063" y="2316163"/>
          <p14:tracePt t="110688" x="6226175" y="2316163"/>
          <p14:tracePt t="110703" x="6340475" y="2316163"/>
          <p14:tracePt t="110720" x="6408738" y="2316163"/>
          <p14:tracePt t="110737" x="6484938" y="2316163"/>
          <p14:tracePt t="110753" x="6561138" y="2316163"/>
          <p14:tracePt t="110770" x="6651625" y="2316163"/>
          <p14:tracePt t="110787" x="6797675" y="2316163"/>
          <p14:tracePt t="110805" x="6850063" y="2301875"/>
          <p14:tracePt t="110821" x="6904038" y="2278063"/>
          <p14:tracePt t="110837" x="6934200" y="2263775"/>
          <p14:tracePt t="110854" x="6972300" y="2255838"/>
          <p14:tracePt t="110870" x="7056438" y="2247900"/>
          <p14:tracePt t="110887" x="7116763" y="2247900"/>
          <p14:tracePt t="110903" x="7146925" y="2232025"/>
          <p14:tracePt t="110920" x="7154863" y="2232025"/>
          <p14:tracePt t="110936" x="7162800" y="2232025"/>
          <p14:tracePt t="110972" x="7178675" y="2232025"/>
          <p14:tracePt t="110980" x="7216775" y="2232025"/>
          <p14:tracePt t="110988" x="7337425" y="2270125"/>
          <p14:tracePt t="111004" x="7399338" y="2286000"/>
          <p14:tracePt t="111021" x="7451725" y="2301875"/>
          <p14:tracePt t="111038" x="7467600" y="2301875"/>
          <p14:tracePt t="111052" x="7475538" y="2301875"/>
          <p14:tracePt t="111084" x="7483475" y="2301875"/>
          <p14:tracePt t="111092" x="7505700" y="2301875"/>
          <p14:tracePt t="111102" x="7543800" y="2301875"/>
          <p14:tracePt t="111120" x="7589838" y="2301875"/>
          <p14:tracePt t="111138" x="7604125" y="2301875"/>
          <p14:tracePt t="111153" x="7612063" y="2301875"/>
          <p14:tracePt t="111168" x="7620000" y="2301875"/>
          <p14:tracePt t="111185" x="7627938" y="2301875"/>
          <p14:tracePt t="111202" x="7650163" y="2293938"/>
          <p14:tracePt t="111221" x="7658100" y="2293938"/>
          <p14:tracePt t="111237" x="7666038" y="2293938"/>
          <p14:tracePt t="111254" x="7688263" y="2286000"/>
          <p14:tracePt t="111271" x="7726363" y="2286000"/>
          <p14:tracePt t="111286" x="7742238" y="2278063"/>
          <p14:tracePt t="111301" x="7742238" y="2270125"/>
          <p14:tracePt t="111372" x="7756525" y="2263775"/>
          <p14:tracePt t="111380" x="7764463" y="2255838"/>
          <p14:tracePt t="111387" x="7772400" y="2255838"/>
          <p14:tracePt t="111403" x="7788275" y="2247900"/>
          <p14:tracePt t="111419" x="7788275" y="2239963"/>
          <p14:tracePt t="111437" x="7818438" y="2247900"/>
          <p14:tracePt t="111453" x="7818438" y="2232025"/>
          <p14:tracePt t="111470" x="7840663" y="2225675"/>
          <p14:tracePt t="111486" x="7818438" y="2209800"/>
          <p14:tracePt t="111519" x="7810500" y="2193925"/>
          <p14:tracePt t="111536" x="7794625" y="2179638"/>
          <p14:tracePt t="111554" x="7750175" y="2117725"/>
          <p14:tracePt t="111569" x="7734300" y="2079625"/>
          <p14:tracePt t="111586" x="7696200" y="2057400"/>
          <p14:tracePt t="111586" x="7673975" y="2057400"/>
          <p14:tracePt t="111604" x="7620000" y="2035175"/>
          <p14:tracePt t="111619" x="7566025" y="2011363"/>
          <p14:tracePt t="111638" x="7573963" y="1997075"/>
          <p14:tracePt t="111653" x="7573963" y="1981200"/>
          <p14:tracePt t="111669" x="7505700" y="1958975"/>
          <p14:tracePt t="111686" x="7497763" y="1943100"/>
          <p14:tracePt t="111703" x="7505700" y="1965325"/>
          <p14:tracePt t="111719" x="7505700" y="1958975"/>
          <p14:tracePt t="111735" x="7445375" y="1897063"/>
          <p14:tracePt t="111752" x="7413625" y="1882775"/>
          <p14:tracePt t="111769" x="7429500" y="1897063"/>
          <p14:tracePt t="111786" x="7467600" y="1897063"/>
          <p14:tracePt t="111786" x="7467600" y="1874838"/>
          <p14:tracePt t="111804" x="7467600" y="1858963"/>
          <p14:tracePt t="111820" x="7467600" y="1844675"/>
          <p14:tracePt t="111836" x="7483475" y="1836738"/>
          <p14:tracePt t="111853" x="7581900" y="1889125"/>
          <p14:tracePt t="111869" x="7581900" y="1897063"/>
          <p14:tracePt t="111885" x="7573963" y="1897063"/>
          <p14:tracePt t="111902" x="7612063" y="1920875"/>
          <p14:tracePt t="111919" x="7604125" y="1920875"/>
          <p14:tracePt t="111936" x="7604125" y="1905000"/>
          <p14:tracePt t="111956" x="7604125" y="1912938"/>
          <p14:tracePt t="111968" x="7559675" y="1920875"/>
          <p14:tracePt t="111986" x="7467600" y="1920875"/>
          <p14:tracePt t="112002" x="7467600" y="1935163"/>
          <p14:tracePt t="112395" x="7451725" y="1958975"/>
          <p14:tracePt t="112412" x="7451725" y="1965325"/>
          <p14:tracePt t="112563" x="7451725" y="1973263"/>
          <p14:tracePt t="112571" x="7451725" y="1989138"/>
          <p14:tracePt t="112584" x="7451725" y="1997075"/>
          <p14:tracePt t="112601" x="7467600" y="2011363"/>
          <p14:tracePt t="112618" x="7475538" y="2019300"/>
          <p14:tracePt t="112660" x="7489825" y="2035175"/>
          <p14:tracePt t="112668" x="7505700" y="2035175"/>
          <p14:tracePt t="112676" x="7543800" y="2035175"/>
          <p14:tracePt t="112685" x="7650163" y="2057400"/>
          <p14:tracePt t="112702" x="7726363" y="2073275"/>
          <p14:tracePt t="112718" x="7772400" y="2079625"/>
          <p14:tracePt t="112735" x="7794625" y="2079625"/>
          <p14:tracePt t="112751" x="7832725" y="2079625"/>
          <p14:tracePt t="112768" x="7940675" y="2095500"/>
          <p14:tracePt t="112785" x="8061325" y="2117725"/>
          <p14:tracePt t="112801" x="8199438" y="2117725"/>
          <p14:tracePt t="112818" x="8283575" y="2117725"/>
          <p14:tracePt t="112818" x="8313738" y="2117725"/>
          <p14:tracePt t="112836" x="8328025" y="2117725"/>
          <p14:tracePt t="112884" x="8343900" y="2117725"/>
          <p14:tracePt t="112900" x="8366125" y="2125663"/>
          <p14:tracePt t="112916" x="8389938" y="2125663"/>
          <p14:tracePt t="112923" x="8412163" y="2133600"/>
          <p14:tracePt t="112934" x="8442325" y="2141538"/>
          <p14:tracePt t="115590" x="8435975" y="2141538"/>
          <p14:tracePt t="116259" x="8428038" y="2141538"/>
          <p14:tracePt t="116267" x="8412163" y="2149475"/>
          <p14:tracePt t="116283" x="8412163" y="2155825"/>
          <p14:tracePt t="116308" x="8404225" y="2163763"/>
          <p14:tracePt t="116316" x="8397875" y="2163763"/>
          <p14:tracePt t="116340" x="8397875" y="2171700"/>
          <p14:tracePt t="116404" x="8389938" y="2187575"/>
          <p14:tracePt t="116420" x="8382000" y="2187575"/>
          <p14:tracePt t="116428" x="8374063" y="2193925"/>
          <p14:tracePt t="116436" x="8366125" y="2201863"/>
          <p14:tracePt t="116447" x="8351838" y="2209800"/>
          <p14:tracePt t="116508" x="8335963" y="2225675"/>
          <p14:tracePt t="116515" x="8321675" y="2247900"/>
          <p14:tracePt t="116530" x="8283575" y="2286000"/>
          <p14:tracePt t="116530" x="8267700" y="2308225"/>
          <p14:tracePt t="116549" x="8237538" y="2362200"/>
          <p14:tracePt t="116565" x="8169275" y="2422525"/>
          <p14:tracePt t="116581" x="8137525" y="2476500"/>
          <p14:tracePt t="116598" x="8085138" y="2568575"/>
          <p14:tracePt t="116615" x="8016875" y="2689225"/>
          <p14:tracePt t="116631" x="7940675" y="2819400"/>
          <p14:tracePt t="116649" x="7840663" y="2941638"/>
          <p14:tracePt t="116665" x="7718425" y="3116263"/>
          <p14:tracePt t="116681" x="7604125" y="3276600"/>
          <p14:tracePt t="116698" x="7513638" y="3436938"/>
          <p14:tracePt t="116698" x="7483475" y="3513138"/>
          <p14:tracePt t="116716" x="7467600" y="3559175"/>
          <p14:tracePt t="116730" x="7421563" y="3711575"/>
          <p14:tracePt t="116748" x="7383463" y="3825875"/>
          <p14:tracePt t="116765" x="7345363" y="3894138"/>
          <p14:tracePt t="116781" x="7315200" y="3978275"/>
          <p14:tracePt t="116798" x="7299325" y="4016375"/>
          <p14:tracePt t="116814" x="7269163" y="4084638"/>
          <p14:tracePt t="116831" x="7239000" y="4160838"/>
          <p14:tracePt t="116848" x="7178675" y="4267200"/>
          <p14:tracePt t="116864" x="7086600" y="4389438"/>
          <p14:tracePt t="116881" x="6980238" y="4495800"/>
          <p14:tracePt t="116897" x="6811963" y="4525963"/>
          <p14:tracePt t="116897" x="6781800" y="4572000"/>
          <p14:tracePt t="116915" x="6759575" y="4625975"/>
          <p14:tracePt t="116930" x="6697663" y="4678363"/>
          <p14:tracePt t="116930" x="6651625" y="4694238"/>
          <p14:tracePt t="116948" x="6607175" y="4724400"/>
          <p14:tracePt t="116965" x="6553200" y="4740275"/>
          <p14:tracePt t="116981" x="6469063" y="4762500"/>
          <p14:tracePt t="116998" x="6400800" y="4778375"/>
          <p14:tracePt t="117014" x="6308725" y="4830763"/>
          <p14:tracePt t="117030" x="6226175" y="4922838"/>
          <p14:tracePt t="117047" x="6126163" y="5013325"/>
          <p14:tracePt t="117064" x="6019800" y="5097463"/>
          <p14:tracePt t="117080" x="5913438" y="5165725"/>
          <p14:tracePt t="117097" x="5813425" y="5203825"/>
          <p14:tracePt t="117113" x="5722938" y="5219700"/>
          <p14:tracePt t="117113" x="5692775" y="5227638"/>
          <p14:tracePt t="117132" x="5630863" y="5241925"/>
          <p14:tracePt t="117148" x="5554663" y="5265738"/>
          <p14:tracePt t="117165" x="5516563" y="5265738"/>
          <p14:tracePt t="117181" x="5456238" y="5273675"/>
          <p14:tracePt t="117198" x="5334000" y="5311775"/>
          <p14:tracePt t="117214" x="5203825" y="5318125"/>
          <p14:tracePt t="117230" x="5059363" y="5341938"/>
          <p14:tracePt t="117247" x="4922838" y="5356225"/>
          <p14:tracePt t="117264" x="4664075" y="5265738"/>
          <p14:tracePt t="117281" x="4572000" y="5249863"/>
          <p14:tracePt t="117297" x="4457700" y="5241925"/>
          <p14:tracePt t="117313" x="4321175" y="5241925"/>
          <p14:tracePt t="117330" x="4137025" y="5241925"/>
          <p14:tracePt t="117330" x="4022725" y="5241925"/>
          <p14:tracePt t="117348" x="3924300" y="5241925"/>
          <p14:tracePt t="117363" x="3717925" y="5211763"/>
          <p14:tracePt t="117381" x="3619500" y="5219700"/>
          <p14:tracePt t="117397" x="3535363" y="5235575"/>
          <p14:tracePt t="117414" x="3451225" y="5241925"/>
          <p14:tracePt t="117430" x="3322638" y="5241925"/>
          <p14:tracePt t="117447" x="3116263" y="5241925"/>
          <p14:tracePt t="117464" x="2911475" y="5241925"/>
          <p14:tracePt t="117480" x="2743200" y="5241925"/>
          <p14:tracePt t="117497" x="2620963" y="5241925"/>
          <p14:tracePt t="117514" x="2536825" y="5241925"/>
          <p14:tracePt t="117514" x="2514600" y="5241925"/>
          <p14:tracePt t="117532" x="2498725" y="5249863"/>
          <p14:tracePt t="117546" x="2430463" y="5257800"/>
          <p14:tracePt t="117546" x="2384425" y="5273675"/>
          <p14:tracePt t="117564" x="2247900" y="5295900"/>
          <p14:tracePt t="117580" x="2171700" y="5318125"/>
          <p14:tracePt t="117597" x="2141538" y="5326063"/>
          <p14:tracePt t="117614" x="2103438" y="5341938"/>
          <p14:tracePt t="117631" x="2073275" y="5341938"/>
          <p14:tracePt t="117646" x="1989138" y="5356225"/>
          <p14:tracePt t="117663" x="1874838" y="5356225"/>
          <p14:tracePt t="117680" x="1730375" y="5356225"/>
          <p14:tracePt t="117696" x="1654175" y="5356225"/>
          <p14:tracePt t="117713" x="1616075" y="5356225"/>
          <p14:tracePt t="117730" x="1592263" y="5364163"/>
          <p14:tracePt t="117746" x="1516063" y="5380038"/>
          <p14:tracePt t="117746" x="1477963" y="5380038"/>
          <p14:tracePt t="117764" x="1355725" y="5402263"/>
          <p14:tracePt t="117781" x="1295400" y="5402263"/>
          <p14:tracePt t="117797" x="1287463" y="5402263"/>
          <p14:tracePt t="117812" x="1273175" y="5418138"/>
          <p14:tracePt t="117852" x="1249363" y="5418138"/>
          <p14:tracePt t="117860" x="1211263" y="5410200"/>
          <p14:tracePt t="117868" x="1165225" y="5394325"/>
          <p14:tracePt t="117879" x="1050925" y="5372100"/>
          <p14:tracePt t="117896" x="936625" y="5334000"/>
          <p14:tracePt t="117913" x="830263" y="5303838"/>
          <p14:tracePt t="117929" x="808038" y="5287963"/>
          <p14:tracePt t="117946" x="800100" y="5287963"/>
          <p14:tracePt t="117962" x="792163" y="5280025"/>
          <p14:tracePt t="117996" x="792163" y="5273675"/>
          <p14:tracePt t="118276" x="800100" y="5273675"/>
          <p14:tracePt t="118332" x="808038" y="5273675"/>
          <p14:tracePt t="118339" x="822325" y="5273675"/>
          <p14:tracePt t="118364" x="830263" y="5273675"/>
          <p14:tracePt t="118420" x="838200" y="5273675"/>
          <p14:tracePt t="118452" x="854075" y="5280025"/>
          <p14:tracePt t="118468" x="860425" y="5280025"/>
          <p14:tracePt t="118499" x="868363" y="5280025"/>
          <p14:tracePt t="118516" x="876300" y="5280025"/>
          <p14:tracePt t="118523" x="892175" y="5280025"/>
          <p14:tracePt t="118588" x="898525" y="5287963"/>
          <p14:tracePt t="118595" x="906463" y="5287963"/>
          <p14:tracePt t="118603" x="914400" y="5295900"/>
          <p14:tracePt t="118613" x="922338" y="5295900"/>
          <p14:tracePt t="119156" x="930275" y="5303838"/>
          <p14:tracePt t="119428" x="936625" y="5311775"/>
          <p14:tracePt t="119435" x="944563" y="5311775"/>
          <p14:tracePt t="119468" x="952500" y="5311775"/>
          <p14:tracePt t="119500" x="968375" y="5318125"/>
          <p14:tracePt t="119508" x="982663" y="5318125"/>
          <p14:tracePt t="119523" x="990600" y="5318125"/>
          <p14:tracePt t="119532" x="998538" y="5318125"/>
          <p14:tracePt t="119548" x="1012825" y="5318125"/>
          <p14:tracePt t="119572" x="1012825" y="5326063"/>
          <p14:tracePt t="119595" x="1020763" y="5326063"/>
          <p14:tracePt t="119604" x="1028700" y="5326063"/>
          <p14:tracePt t="119620" x="1036638" y="5326063"/>
          <p14:tracePt t="119628" x="1044575" y="5326063"/>
          <p14:tracePt t="119645" x="1058863" y="5326063"/>
          <p14:tracePt t="119662" x="1089025" y="5334000"/>
          <p14:tracePt t="119678" x="1112838" y="5334000"/>
          <p14:tracePt t="119694" x="1158875" y="5334000"/>
          <p14:tracePt t="119711" x="1173163" y="5334000"/>
          <p14:tracePt t="119727" x="1189038" y="5334000"/>
          <p14:tracePt t="119744" x="1211263" y="5341938"/>
          <p14:tracePt t="119788" x="1219200" y="5341938"/>
          <p14:tracePt t="119795" x="1235075" y="5341938"/>
          <p14:tracePt t="119810" x="1303338" y="5341938"/>
          <p14:tracePt t="119810" x="1325563" y="5341938"/>
          <p14:tracePt t="119829" x="1341438" y="5341938"/>
          <p14:tracePt t="119844" x="1355725" y="5341938"/>
          <p14:tracePt t="119908" x="1371600" y="5341938"/>
          <p14:tracePt t="119915" x="1393825" y="5341938"/>
          <p14:tracePt t="119926" x="1425575" y="5341938"/>
          <p14:tracePt t="119944" x="1439863" y="5349875"/>
          <p14:tracePt t="119960" x="1447800" y="5349875"/>
          <p14:tracePt t="119976" x="1455738" y="5349875"/>
          <p14:tracePt t="119993" x="1463675" y="5349875"/>
          <p14:tracePt t="120010" x="1493838" y="5349875"/>
          <p14:tracePt t="120029" x="1501775" y="5349875"/>
          <p14:tracePt t="120043" x="1508125" y="5349875"/>
          <p14:tracePt t="120060" x="1524000" y="5349875"/>
          <p14:tracePt t="120508" x="1539875" y="5349875"/>
          <p14:tracePt t="120515" x="1546225" y="5349875"/>
          <p14:tracePt t="120531" x="1562100" y="5356225"/>
          <p14:tracePt t="120542" x="1577975" y="5356225"/>
          <p14:tracePt t="120560" x="1616075" y="5356225"/>
          <p14:tracePt t="120577" x="1654175" y="5364163"/>
          <p14:tracePt t="120594" x="1736725" y="5372100"/>
          <p14:tracePt t="120610" x="1768475" y="5372100"/>
          <p14:tracePt t="120627" x="1820863" y="5372100"/>
          <p14:tracePt t="120627" x="1836738" y="5372100"/>
          <p14:tracePt t="120645" x="1882775" y="5372100"/>
          <p14:tracePt t="120661" x="1943100" y="5372100"/>
          <p14:tracePt t="120677" x="2019300" y="5380038"/>
          <p14:tracePt t="120694" x="2111375" y="5394325"/>
          <p14:tracePt t="120710" x="2217738" y="5394325"/>
          <p14:tracePt t="120727" x="2332038" y="5394325"/>
          <p14:tracePt t="120743" x="2454275" y="5394325"/>
          <p14:tracePt t="120760" x="2552700" y="5394325"/>
          <p14:tracePt t="120776" x="2659063" y="5394325"/>
          <p14:tracePt t="120793" x="2751138" y="5394325"/>
          <p14:tracePt t="120810" x="2781300" y="5394325"/>
          <p14:tracePt t="120810" x="2789238" y="5394325"/>
          <p14:tracePt t="120828" x="2789238" y="5402263"/>
          <p14:tracePt t="120843" x="2811463" y="5402263"/>
          <p14:tracePt t="120861" x="2887663" y="5402263"/>
          <p14:tracePt t="120877" x="3063875" y="5380038"/>
          <p14:tracePt t="120894" x="3260725" y="5380038"/>
          <p14:tracePt t="120910" x="3444875" y="5380038"/>
          <p14:tracePt t="120927" x="3551238" y="5380038"/>
          <p14:tracePt t="120943" x="3559175" y="5380038"/>
          <p14:tracePt t="121004" x="3581400" y="5380038"/>
          <p14:tracePt t="121012" x="3627438" y="5380038"/>
          <p14:tracePt t="121025" x="3725863" y="5380038"/>
          <p14:tracePt t="121025" x="3779838" y="5380038"/>
          <p14:tracePt t="121044" x="3840163" y="5380038"/>
          <p14:tracePt t="121059" x="3992563" y="5380038"/>
          <p14:tracePt t="121077" x="4038600" y="5380038"/>
          <p14:tracePt t="121093" x="4068763" y="5380038"/>
          <p14:tracePt t="121110" x="4137025" y="5380038"/>
          <p14:tracePt t="121127" x="4229100" y="5380038"/>
          <p14:tracePt t="121144" x="4343400" y="5380038"/>
          <p14:tracePt t="121159" x="4427538" y="5372100"/>
          <p14:tracePt t="121176" x="4457700" y="5372100"/>
          <p14:tracePt t="121192" x="4487863" y="5372100"/>
          <p14:tracePt t="121209" x="4495800" y="5372100"/>
          <p14:tracePt t="121225" x="4564063" y="5372100"/>
          <p14:tracePt t="121225" x="4602163" y="5372100"/>
          <p14:tracePt t="121244" x="4716463" y="5372100"/>
          <p14:tracePt t="121260" x="4808538" y="5372100"/>
          <p14:tracePt t="121277" x="4860925" y="5356225"/>
          <p14:tracePt t="121292" x="4892675" y="5349875"/>
          <p14:tracePt t="121309" x="4899025" y="5349875"/>
          <p14:tracePt t="121325" x="4906963" y="5349875"/>
          <p14:tracePt t="121342" x="4937125" y="5334000"/>
          <p14:tracePt t="121359" x="4991100" y="5334000"/>
          <p14:tracePt t="121376" x="5059363" y="5334000"/>
          <p14:tracePt t="121392" x="5121275" y="5334000"/>
          <p14:tracePt t="121409" x="5151438" y="5318125"/>
          <p14:tracePt t="121426" x="5173663" y="5318125"/>
          <p14:tracePt t="121443" x="5203825" y="5311775"/>
          <p14:tracePt t="121460" x="5241925" y="5303838"/>
          <p14:tracePt t="121477" x="5341938" y="5295900"/>
          <p14:tracePt t="121493" x="5402263" y="5280025"/>
          <p14:tracePt t="121510" x="5456238" y="5273675"/>
          <p14:tracePt t="121526" x="5470525" y="5273675"/>
          <p14:tracePt t="121542" x="5478463" y="5273675"/>
          <p14:tracePt t="121564" x="5486400" y="5265738"/>
          <p14:tracePt t="121580" x="5502275" y="5265738"/>
          <p14:tracePt t="121592" x="5554663" y="5265738"/>
          <p14:tracePt t="121609" x="5608638" y="5265738"/>
          <p14:tracePt t="121626" x="5661025" y="5265738"/>
          <p14:tracePt t="121626" x="5676900" y="5265738"/>
          <p14:tracePt t="121644" x="5692775" y="5265738"/>
          <p14:tracePt t="121715" x="5715000" y="5265738"/>
          <p14:tracePt t="121724" x="5745163" y="5265738"/>
          <p14:tracePt t="121731" x="5768975" y="5265738"/>
          <p14:tracePt t="121742" x="5813425" y="5265738"/>
          <p14:tracePt t="121759" x="5845175" y="5265738"/>
          <p14:tracePt t="121776" x="5867400" y="5265738"/>
          <p14:tracePt t="121792" x="5883275" y="5265738"/>
          <p14:tracePt t="121809" x="5905500" y="5265738"/>
          <p14:tracePt t="121826" x="5935663" y="5265738"/>
          <p14:tracePt t="121842" x="5989638" y="5265738"/>
          <p14:tracePt t="121842" x="6003925" y="5265738"/>
          <p14:tracePt t="121860" x="6042025" y="5265738"/>
          <p14:tracePt t="121876" x="6073775" y="5265738"/>
          <p14:tracePt t="121894" x="6088063" y="5265738"/>
          <p14:tracePt t="121909" x="6118225" y="5265738"/>
          <p14:tracePt t="121926" x="6134100" y="5265738"/>
          <p14:tracePt t="121942" x="6149975" y="5265738"/>
          <p14:tracePt t="121972" x="6180138" y="5265738"/>
          <p14:tracePt t="121980" x="6202363" y="5265738"/>
          <p14:tracePt t="121992" x="6302375" y="5265738"/>
          <p14:tracePt t="122008" x="6370638" y="5265738"/>
          <p14:tracePt t="122008" x="6392863" y="5265738"/>
          <p14:tracePt t="122027" x="6400800" y="5265738"/>
          <p14:tracePt t="122040" x="6408738" y="5265738"/>
          <p14:tracePt t="122084" x="6423025" y="5265738"/>
          <p14:tracePt t="122092" x="6446838" y="5265738"/>
          <p14:tracePt t="122099" x="6477000" y="5265738"/>
          <p14:tracePt t="122109" x="6530975" y="5265738"/>
          <p14:tracePt t="122126" x="6569075" y="5265738"/>
          <p14:tracePt t="122143" x="6599238" y="5265738"/>
          <p14:tracePt t="122159" x="6613525" y="5265738"/>
          <p14:tracePt t="122180" x="6621463" y="5265738"/>
          <p14:tracePt t="122191" x="6637338" y="5265738"/>
          <p14:tracePt t="122208" x="6675438" y="5265738"/>
          <p14:tracePt t="122226" x="6689725" y="5265738"/>
          <p14:tracePt t="122242" x="6705600" y="5265738"/>
          <p14:tracePt t="122258" x="6751638" y="5265738"/>
          <p14:tracePt t="122276" x="6789738" y="5265738"/>
          <p14:tracePt t="122293" x="6819900" y="5265738"/>
          <p14:tracePt t="122309" x="6896100" y="5265738"/>
          <p14:tracePt t="122326" x="6950075" y="5265738"/>
          <p14:tracePt t="122342" x="7010400" y="5241925"/>
          <p14:tracePt t="122358" x="7026275" y="5241925"/>
          <p14:tracePt t="122374" x="7040563" y="5241925"/>
          <p14:tracePt t="122391" x="7056438" y="5235575"/>
          <p14:tracePt t="122428" x="7086600" y="5235575"/>
          <p14:tracePt t="122436" x="7108825" y="5235575"/>
          <p14:tracePt t="122444" x="7124700" y="5227638"/>
          <p14:tracePt t="122457" x="7162800" y="5227638"/>
          <p14:tracePt t="122457" x="7170738" y="5227638"/>
          <p14:tracePt t="122476" x="7216775" y="5249863"/>
          <p14:tracePt t="122492" x="7307263" y="5311775"/>
          <p14:tracePt t="122509" x="7337425" y="5318125"/>
          <p14:tracePt t="122526" x="7375525" y="5318125"/>
          <p14:tracePt t="122542" x="7413625" y="5318125"/>
          <p14:tracePt t="122558" x="7437438" y="5318125"/>
          <p14:tracePt t="122579" x="7451725" y="5318125"/>
          <p14:tracePt t="122596" x="7459663" y="5318125"/>
          <p14:tracePt t="122611" x="7467600" y="5318125"/>
          <p14:tracePt t="122628" x="7467600" y="5326063"/>
          <p14:tracePt t="122642" x="7483475" y="5326063"/>
          <p14:tracePt t="122658" x="7521575" y="5334000"/>
          <p14:tracePt t="122658" x="7535863" y="5334000"/>
          <p14:tracePt t="122676" x="7559675" y="5334000"/>
          <p14:tracePt t="122692" x="7566025" y="5334000"/>
          <p14:tracePt t="122708" x="7581900" y="5334000"/>
          <p14:tracePt t="122763" x="7581900" y="5326063"/>
          <p14:tracePt t="122780" x="7581900" y="5311775"/>
          <p14:tracePt t="122788" x="7597775" y="5311775"/>
          <p14:tracePt t="123308" x="7612063" y="5318125"/>
          <p14:tracePt t="123316" x="7627938" y="5295900"/>
          <p14:tracePt t="123372" x="7635875" y="5295900"/>
          <p14:tracePt t="123379" x="7635875" y="5287963"/>
          <p14:tracePt t="123390" x="7650163" y="5273675"/>
          <p14:tracePt t="123407" x="7673975" y="5265738"/>
          <p14:tracePt t="123424" x="7680325" y="5265738"/>
          <p14:tracePt t="123440" x="7688263" y="5235575"/>
          <p14:tracePt t="123458" x="7696200" y="5227638"/>
          <p14:tracePt t="123473" x="7712075" y="5227638"/>
          <p14:tracePt t="123490" x="7726363" y="5227638"/>
          <p14:tracePt t="123507" x="7742238" y="5219700"/>
          <p14:tracePt t="123523" x="7750175" y="5219700"/>
          <p14:tracePt t="123541" x="7772400" y="5211763"/>
          <p14:tracePt t="123558" x="7802563" y="5203825"/>
          <p14:tracePt t="123574" x="7818438" y="5197475"/>
          <p14:tracePt t="123590" x="7870825" y="5189538"/>
          <p14:tracePt t="123607" x="7902575" y="5189538"/>
          <p14:tracePt t="123623" x="7916863" y="5189538"/>
          <p14:tracePt t="123644" x="7932738" y="5189538"/>
          <p14:tracePt t="123716" x="7947025" y="5189538"/>
          <p14:tracePt t="123724" x="7954963" y="5189538"/>
          <p14:tracePt t="123732" x="7962900" y="5189538"/>
          <p14:tracePt t="123741" x="7993063" y="5189538"/>
          <p14:tracePt t="125551" x="7985125" y="5189538"/>
          <p14:tracePt t="126115" x="7978775" y="5189538"/>
          <p14:tracePt t="126123" x="7970838" y="5189538"/>
          <p14:tracePt t="126147" x="7962900" y="5189538"/>
          <p14:tracePt t="126156" x="7947025" y="5197475"/>
          <p14:tracePt t="126173" x="7924800" y="5203825"/>
          <p14:tracePt t="126188" x="7870825" y="5227638"/>
          <p14:tracePt t="126204" x="7802563" y="5249863"/>
          <p14:tracePt t="126220" x="7718425" y="5265738"/>
          <p14:tracePt t="126238" x="7673975" y="5280025"/>
          <p14:tracePt t="126254" x="7627938" y="5295900"/>
          <p14:tracePt t="126274" x="7573963" y="5311775"/>
          <p14:tracePt t="126288" x="7489825" y="5349875"/>
          <p14:tracePt t="126304" x="7361238" y="5372100"/>
          <p14:tracePt t="126321" x="7170738" y="5394325"/>
          <p14:tracePt t="126337" x="6988175" y="5426075"/>
          <p14:tracePt t="126337" x="6911975" y="5432425"/>
          <p14:tracePt t="126356" x="6850063" y="5448300"/>
          <p14:tracePt t="126371" x="6751638" y="5448300"/>
          <p14:tracePt t="126371" x="6697663" y="5464175"/>
          <p14:tracePt t="126389" x="6637338" y="5470525"/>
          <p14:tracePt t="126405" x="6575425" y="5486400"/>
          <p14:tracePt t="126421" x="6438900" y="5494338"/>
          <p14:tracePt t="126438" x="6316663" y="5494338"/>
          <p14:tracePt t="126454" x="6202363" y="5508625"/>
          <p14:tracePt t="126470" x="6088063" y="5516563"/>
          <p14:tracePt t="126487" x="6003925" y="5532438"/>
          <p14:tracePt t="126504" x="5951538" y="5540375"/>
          <p14:tracePt t="126521" x="5897563" y="5540375"/>
          <p14:tracePt t="126538" x="5813425" y="5540375"/>
          <p14:tracePt t="126554" x="5737225" y="5540375"/>
          <p14:tracePt t="126554" x="5699125" y="5540375"/>
          <p14:tracePt t="126572" x="5638800" y="5540375"/>
          <p14:tracePt t="126588" x="5622925" y="5540375"/>
          <p14:tracePt t="126605" x="5616575" y="5540375"/>
          <p14:tracePt t="126621" x="5600700" y="5540375"/>
          <p14:tracePt t="126659" x="5592763" y="5540375"/>
          <p14:tracePt t="126668" x="5584825" y="5540375"/>
          <p14:tracePt t="126676" x="5578475" y="5540375"/>
          <p14:tracePt t="126687" x="5570538" y="5540375"/>
          <p14:tracePt t="126703" x="5584825" y="5540375"/>
          <p14:tracePt t="126956" x="5600700" y="5540375"/>
          <p14:tracePt t="126972" x="5616575" y="5540375"/>
          <p14:tracePt t="126979" x="5630863" y="5540375"/>
          <p14:tracePt t="126988" x="5661025" y="5540375"/>
          <p14:tracePt t="127005" x="5676900" y="5540375"/>
          <p14:tracePt t="127021" x="5692775" y="5540375"/>
          <p14:tracePt t="127037" x="5715000" y="5540375"/>
          <p14:tracePt t="127053" x="5722938" y="5540375"/>
          <p14:tracePt t="127069" x="5730875" y="5540375"/>
          <p14:tracePt t="127124" x="5737225" y="5540375"/>
          <p14:tracePt t="127131" x="5753100" y="5540375"/>
          <p14:tracePt t="127140" x="5783263" y="5540375"/>
          <p14:tracePt t="127153" x="5859463" y="5540375"/>
          <p14:tracePt t="127170" x="5921375" y="5540375"/>
          <p14:tracePt t="127170" x="5927725" y="5540375"/>
          <p14:tracePt t="127188" x="5935663" y="5540375"/>
          <p14:tracePt t="127380" x="5943600" y="5540375"/>
          <p14:tracePt t="127404" x="5951538" y="5540375"/>
          <p14:tracePt t="127412" x="5965825" y="5540375"/>
          <p14:tracePt t="127428" x="5973763" y="5540375"/>
          <p14:tracePt t="127437" x="5989638" y="5540375"/>
          <p14:tracePt t="127454" x="6003925" y="5540375"/>
          <p14:tracePt t="127475" x="6011863" y="5540375"/>
          <p14:tracePt t="127492" x="6027738" y="5540375"/>
          <p14:tracePt t="127503" x="6065838" y="5540375"/>
          <p14:tracePt t="127519" x="6080125" y="5540375"/>
          <p14:tracePt t="127535" x="6096000" y="5540375"/>
          <p14:tracePt t="127551" x="6111875" y="5540375"/>
          <p14:tracePt t="127568" x="6118225" y="5540375"/>
          <p14:tracePt t="127587" x="6142038" y="5540375"/>
          <p14:tracePt t="127601" x="6156325" y="5540375"/>
          <p14:tracePt t="127618" x="6180138" y="5540375"/>
          <p14:tracePt t="127636" x="6202363" y="5540375"/>
          <p14:tracePt t="127652" x="6218238" y="5540375"/>
          <p14:tracePt t="127669" x="6226175" y="5540375"/>
          <p14:tracePt t="127685" x="6240463" y="5540375"/>
          <p14:tracePt t="127701" x="6256338" y="5540375"/>
          <p14:tracePt t="127718" x="6264275" y="5540375"/>
          <p14:tracePt t="127735" x="6278563" y="5540375"/>
          <p14:tracePt t="127751" x="6302375" y="5540375"/>
          <p14:tracePt t="127768" x="6308725" y="5540375"/>
          <p14:tracePt t="127785" x="6316663" y="5540375"/>
          <p14:tracePt t="127801" x="6324600" y="5540375"/>
          <p14:tracePt t="127835" x="6340475" y="5540375"/>
          <p14:tracePt t="127860" x="6354763" y="5540375"/>
          <p14:tracePt t="127875" x="6378575" y="5540375"/>
          <p14:tracePt t="127884" x="6392863" y="5540375"/>
          <p14:tracePt t="127891" x="6408738" y="5540375"/>
          <p14:tracePt t="127902" x="6454775" y="5540375"/>
          <p14:tracePt t="127919" x="6477000" y="5540375"/>
          <p14:tracePt t="127936" x="6484938" y="5540375"/>
          <p14:tracePt t="127952" x="6492875" y="5540375"/>
          <p14:tracePt t="128036" x="6499225" y="5540375"/>
          <p14:tracePt t="128043" x="6484938" y="5540375"/>
          <p14:tracePt t="128276" x="6477000" y="5540375"/>
          <p14:tracePt t="128291" x="6454775" y="5540375"/>
          <p14:tracePt t="128300" x="6430963" y="5540375"/>
          <p14:tracePt t="128307" x="6392863" y="5540375"/>
          <p14:tracePt t="128318" x="6302375" y="5540375"/>
          <p14:tracePt t="128335" x="6194425" y="5508625"/>
          <p14:tracePt t="128352" x="6080125" y="5448300"/>
          <p14:tracePt t="128369" x="6011863" y="5394325"/>
          <p14:tracePt t="128387" x="5889625" y="5318125"/>
          <p14:tracePt t="128402" x="5722938" y="5203825"/>
          <p14:tracePt t="128402" x="5638800" y="5135563"/>
          <p14:tracePt t="128420" x="5426075" y="4991100"/>
          <p14:tracePt t="128436" x="5189538" y="4816475"/>
          <p14:tracePt t="128454" x="4983163" y="4670425"/>
          <p14:tracePt t="128469" x="4854575" y="4564063"/>
          <p14:tracePt t="128486" x="4740275" y="4487863"/>
          <p14:tracePt t="128502" x="4640263" y="4403725"/>
          <p14:tracePt t="128519" x="4518025" y="4321175"/>
          <p14:tracePt t="128536" x="4389438" y="4229100"/>
          <p14:tracePt t="128552" x="4283075" y="4175125"/>
          <p14:tracePt t="128569" x="4213225" y="4137025"/>
          <p14:tracePt t="128586" x="4160838" y="4092575"/>
          <p14:tracePt t="128602" x="4130675" y="4076700"/>
          <p14:tracePt t="128602" x="4122738" y="4060825"/>
          <p14:tracePt t="128620" x="4114800" y="4060825"/>
          <p14:tracePt t="128620" x="4106863" y="4046538"/>
          <p14:tracePt t="128637" x="4092575" y="4030663"/>
          <p14:tracePt t="128652" x="4076700" y="4016375"/>
          <p14:tracePt t="128668" x="4054475" y="4008438"/>
          <p14:tracePt t="128686" x="4054475" y="4000500"/>
          <p14:tracePt t="128702" x="4038600" y="4000500"/>
          <p14:tracePt t="128764" x="4022725" y="4000500"/>
          <p14:tracePt t="128772" x="4008438" y="4000500"/>
          <p14:tracePt t="128784" x="3984625" y="4000500"/>
          <p14:tracePt t="128801" x="3962400" y="4000500"/>
          <p14:tracePt t="128818" x="3954463" y="4000500"/>
          <p14:tracePt t="128940" x="3954463" y="3992563"/>
          <p14:tracePt t="129036" x="3954463" y="3984625"/>
          <p14:tracePt t="129044" x="3954463" y="3978275"/>
          <p14:tracePt t="129060" x="3946525" y="3962400"/>
          <p14:tracePt t="129068" x="3908425" y="3916363"/>
          <p14:tracePt t="129086" x="3817938" y="3840163"/>
          <p14:tracePt t="129101" x="3741738" y="3787775"/>
          <p14:tracePt t="129118" x="3649663" y="3741738"/>
          <p14:tracePt t="129136" x="3573463" y="3725863"/>
          <p14:tracePt t="129151" x="3505200" y="3725863"/>
          <p14:tracePt t="129168" x="3429000" y="3725863"/>
          <p14:tracePt t="129185" x="3352800" y="3725863"/>
          <p14:tracePt t="129201" x="3292475" y="3725863"/>
          <p14:tracePt t="129218" x="3208338" y="3717925"/>
          <p14:tracePt t="129235" x="3132138" y="3703638"/>
          <p14:tracePt t="129252" x="3101975" y="3703638"/>
          <p14:tracePt t="129271" x="3086100" y="3703638"/>
          <p14:tracePt t="129285" x="3070225" y="3687763"/>
          <p14:tracePt t="129301" x="3055938" y="3687763"/>
          <p14:tracePt t="129317" x="3048000" y="3687763"/>
          <p14:tracePt t="129334" x="3032125" y="3687763"/>
          <p14:tracePt t="129351" x="3017838" y="3687763"/>
          <p14:tracePt t="129367" x="3001963" y="3687763"/>
          <p14:tracePt t="129385" x="2987675" y="3687763"/>
          <p14:tracePt t="129401" x="2955925" y="3687763"/>
          <p14:tracePt t="129417" x="2925763" y="3687763"/>
          <p14:tracePt t="129434" x="2925763" y="3679825"/>
          <p14:tracePt t="129451" x="2911475" y="3673475"/>
          <p14:tracePt t="129468" x="2903538" y="3665538"/>
          <p14:tracePt t="129500" x="2917825" y="3673475"/>
          <p14:tracePt t="129636" x="2955925" y="3673475"/>
          <p14:tracePt t="129644" x="3001963" y="3695700"/>
          <p14:tracePt t="129652" x="3063875" y="3695700"/>
          <p14:tracePt t="129668" x="3124200" y="3711575"/>
          <p14:tracePt t="129685" x="3162300" y="3725863"/>
          <p14:tracePt t="129701" x="3192463" y="3725863"/>
          <p14:tracePt t="129718" x="3230563" y="3725863"/>
          <p14:tracePt t="129734" x="3314700" y="3725863"/>
          <p14:tracePt t="129751" x="3444875" y="3725863"/>
          <p14:tracePt t="129768" x="3603625" y="3687763"/>
          <p14:tracePt t="129784" x="3733800" y="3679825"/>
          <p14:tracePt t="129801" x="3825875" y="3665538"/>
          <p14:tracePt t="129817" x="3832225" y="3665538"/>
          <p14:tracePt t="129834" x="3840163" y="3665538"/>
          <p14:tracePt t="129852" x="3863975" y="3665538"/>
          <p14:tracePt t="129876" x="3894138" y="3665538"/>
          <p14:tracePt t="129885" x="4008438" y="3665538"/>
          <p14:tracePt t="129901" x="4160838" y="3665538"/>
          <p14:tracePt t="129918" x="4343400" y="3665538"/>
          <p14:tracePt t="129934" x="4518025" y="3657600"/>
          <p14:tracePt t="129951" x="4618038" y="3641725"/>
          <p14:tracePt t="129967" x="4632325" y="3635375"/>
          <p14:tracePt t="129983" x="4648200" y="3635375"/>
          <p14:tracePt t="130012" x="4670425" y="3611563"/>
          <p14:tracePt t="130019" x="4694238" y="3589338"/>
          <p14:tracePt t="130033" x="4762500" y="3535363"/>
          <p14:tracePt t="130049" x="4860925" y="3451225"/>
          <p14:tracePt t="130065" x="4968875" y="3398838"/>
          <p14:tracePt t="130085" x="4991100" y="3390900"/>
          <p14:tracePt t="130101" x="5013325" y="3375025"/>
          <p14:tracePt t="130118" x="5021263" y="3368675"/>
          <p14:tracePt t="130156" x="5013325" y="3368675"/>
          <p14:tracePt t="130196" x="4999038" y="3368675"/>
          <p14:tracePt t="130219" x="4991100" y="3368675"/>
          <p14:tracePt t="130228" x="4983163" y="3368675"/>
          <p14:tracePt t="130235" x="4975225" y="3368675"/>
          <p14:tracePt t="130250" x="4968875" y="3390900"/>
          <p14:tracePt t="130268" x="4968875" y="3406775"/>
          <p14:tracePt t="130282" x="4953000" y="3451225"/>
          <p14:tracePt t="130300" x="4930775" y="3482975"/>
          <p14:tracePt t="130316" x="4899025" y="3513138"/>
          <p14:tracePt t="130333" x="4854575" y="3535363"/>
          <p14:tracePt t="130349" x="4792663" y="3573463"/>
          <p14:tracePt t="130366" x="4724400" y="3611563"/>
          <p14:tracePt t="130383" x="4664075" y="3635375"/>
          <p14:tracePt t="130399" x="4579938" y="3673475"/>
          <p14:tracePt t="130416" x="4495800" y="3695700"/>
          <p14:tracePt t="130434" x="4403725" y="3711575"/>
          <p14:tracePt t="130450" x="4289425" y="3725863"/>
          <p14:tracePt t="130450" x="4237038" y="3741738"/>
          <p14:tracePt t="130468" x="4198938" y="3741738"/>
          <p14:tracePt t="130483" x="4084638" y="3756025"/>
          <p14:tracePt t="130501" x="4022725" y="3756025"/>
          <p14:tracePt t="130517" x="3940175" y="3756025"/>
          <p14:tracePt t="130534" x="3840163" y="3756025"/>
          <p14:tracePt t="130550" x="3717925" y="3756025"/>
          <p14:tracePt t="130567" x="3597275" y="3756025"/>
          <p14:tracePt t="130583" x="3497263" y="3763963"/>
          <p14:tracePt t="130600" x="3429000" y="3763963"/>
          <p14:tracePt t="130617" x="3390900" y="3763963"/>
          <p14:tracePt t="130633" x="3352800" y="3763963"/>
          <p14:tracePt t="130633" x="3322638" y="3763963"/>
          <p14:tracePt t="130652" x="3298825" y="3763963"/>
          <p14:tracePt t="130666" x="3200400" y="3756025"/>
          <p14:tracePt t="130666" x="3146425" y="3741738"/>
          <p14:tracePt t="130684" x="3086100" y="3741738"/>
          <p14:tracePt t="130700" x="3048000" y="3725863"/>
          <p14:tracePt t="130717" x="3048000" y="3717925"/>
          <p14:tracePt t="130980" x="3070225" y="3717925"/>
          <p14:tracePt t="130987" x="3086100" y="3717925"/>
          <p14:tracePt t="130998" x="3154363" y="3725863"/>
          <p14:tracePt t="131016" x="3216275" y="3756025"/>
          <p14:tracePt t="131033" x="3314700" y="3763963"/>
          <p14:tracePt t="131049" x="3390900" y="3763963"/>
          <p14:tracePt t="131066" x="3513138" y="3787775"/>
          <p14:tracePt t="131066" x="3559175" y="3787775"/>
          <p14:tracePt t="131085" x="3695700" y="3810000"/>
          <p14:tracePt t="131100" x="3825875" y="3810000"/>
          <p14:tracePt t="131117" x="3962400" y="3810000"/>
          <p14:tracePt t="131132" x="4068763" y="3794125"/>
          <p14:tracePt t="131149" x="4160838" y="3763963"/>
          <p14:tracePt t="131165" x="4237038" y="3749675"/>
          <p14:tracePt t="131181" x="4297363" y="3725863"/>
          <p14:tracePt t="131199" x="4397375" y="3695700"/>
          <p14:tracePt t="131216" x="4479925" y="3679825"/>
          <p14:tracePt t="131232" x="4579938" y="3673475"/>
          <p14:tracePt t="131248" x="4678363" y="3657600"/>
          <p14:tracePt t="131248" x="4724400" y="3641725"/>
          <p14:tracePt t="131268" x="4762500" y="3635375"/>
          <p14:tracePt t="131282" x="4846638" y="3597275"/>
          <p14:tracePt t="131282" x="4884738" y="3565525"/>
          <p14:tracePt t="131299" x="4937125" y="3505200"/>
          <p14:tracePt t="131317" x="4991100" y="3436938"/>
          <p14:tracePt t="131332" x="5021263" y="3390900"/>
          <p14:tracePt t="131348" x="5075238" y="3344863"/>
          <p14:tracePt t="131364" x="5105400" y="3314700"/>
          <p14:tracePt t="131380" x="5121275" y="3298825"/>
          <p14:tracePt t="131396" x="5135563" y="3292475"/>
          <p14:tracePt t="131413" x="5127625" y="3292475"/>
          <p14:tracePt t="131458" x="5113338" y="3292475"/>
          <p14:tracePt t="131466" x="5097463" y="3292475"/>
          <p14:tracePt t="131483" x="5083175" y="3292475"/>
          <p14:tracePt t="131498" x="5067300" y="3292475"/>
          <p14:tracePt t="131498" x="5059363" y="3292475"/>
          <p14:tracePt t="131516" x="5051425" y="3314700"/>
          <p14:tracePt t="131532" x="5045075" y="3336925"/>
          <p14:tracePt t="131548" x="5021263" y="3375025"/>
          <p14:tracePt t="131565" x="4983163" y="3436938"/>
          <p14:tracePt t="131581" x="4930775" y="3513138"/>
          <p14:tracePt t="131598" x="4846638" y="3565525"/>
          <p14:tracePt t="131614" x="4754563" y="3635375"/>
          <p14:tracePt t="131631" x="4664075" y="3665538"/>
          <p14:tracePt t="131649" x="4572000" y="3687763"/>
          <p14:tracePt t="131665" x="4511675" y="3711575"/>
          <p14:tracePt t="131681" x="4435475" y="3717925"/>
          <p14:tracePt t="131681" x="4389438" y="3717925"/>
          <p14:tracePt t="131699" x="4283075" y="3749675"/>
          <p14:tracePt t="131715" x="4213225" y="3771900"/>
          <p14:tracePt t="131730" x="4008438" y="3825875"/>
          <p14:tracePt t="131748" x="3908425" y="3825875"/>
          <p14:tracePt t="131765" x="3840163" y="3840163"/>
          <p14:tracePt t="131781" x="3787775" y="3840163"/>
          <p14:tracePt t="131798" x="3749675" y="3840163"/>
          <p14:tracePt t="131814" x="3673475" y="3840163"/>
          <p14:tracePt t="131831" x="3597275" y="3802063"/>
          <p14:tracePt t="131847" x="3505200" y="3756025"/>
          <p14:tracePt t="131864" x="3390900" y="3687763"/>
          <p14:tracePt t="131881" x="3314700" y="3635375"/>
          <p14:tracePt t="131881" x="3268663" y="3611563"/>
          <p14:tracePt t="131899" x="3230563" y="3597275"/>
          <p14:tracePt t="131914" x="3184525" y="3589338"/>
          <p14:tracePt t="131914" x="3178175" y="3581400"/>
          <p14:tracePt t="131931" x="3140075" y="3559175"/>
          <p14:tracePt t="131948" x="3132138" y="3559175"/>
          <p14:tracePt t="131965" x="3146425" y="3559175"/>
          <p14:tracePt t="132171" x="3178175" y="3573463"/>
          <p14:tracePt t="132180" x="3222625" y="3597275"/>
          <p14:tracePt t="132186" x="3254375" y="3611563"/>
          <p14:tracePt t="132196" x="3352800" y="3657600"/>
          <p14:tracePt t="132215" x="3444875" y="3679825"/>
          <p14:tracePt t="132230" x="3535363" y="3703638"/>
          <p14:tracePt t="132247" x="3581400" y="3717925"/>
          <p14:tracePt t="132264" x="3619500" y="3725863"/>
          <p14:tracePt t="132281" x="3657600" y="3725863"/>
          <p14:tracePt t="132296" x="3741738" y="3725863"/>
          <p14:tracePt t="132313" x="3863975" y="3725863"/>
          <p14:tracePt t="132313" x="3946525" y="3725863"/>
          <p14:tracePt t="132331" x="4022725" y="3725863"/>
          <p14:tracePt t="132345" x="4289425" y="3725863"/>
          <p14:tracePt t="132364" x="4427538" y="3725863"/>
          <p14:tracePt t="132380" x="4487863" y="3725863"/>
          <p14:tracePt t="132396" x="4518025" y="3725863"/>
          <p14:tracePt t="132413" x="4525963" y="3725863"/>
          <p14:tracePt t="132434" x="4541838" y="3717925"/>
          <p14:tracePt t="132445" x="4610100" y="3679825"/>
          <p14:tracePt t="132463" x="4686300" y="3627438"/>
          <p14:tracePt t="132479" x="4816475" y="3559175"/>
          <p14:tracePt t="132496" x="4937125" y="3497263"/>
          <p14:tracePt t="132513" x="5051425" y="3459163"/>
          <p14:tracePt t="132529" x="5135563" y="3429000"/>
          <p14:tracePt t="132529" x="5159375" y="3421063"/>
          <p14:tracePt t="132547" x="5165725" y="3413125"/>
          <p14:tracePt t="132562" x="5159375" y="3406775"/>
          <p14:tracePt t="132618" x="5143500" y="3406775"/>
          <p14:tracePt t="132626" x="5135563" y="3406775"/>
          <p14:tracePt t="132634" x="5127625" y="3406775"/>
          <p14:tracePt t="132645" x="5121275" y="3406775"/>
          <p14:tracePt t="132662" x="5113338" y="3406775"/>
          <p14:tracePt t="132682" x="5113338" y="3413125"/>
          <p14:tracePt t="132695" x="5113338" y="3429000"/>
          <p14:tracePt t="132713" x="5113338" y="3451225"/>
          <p14:tracePt t="132729" x="5113338" y="3475038"/>
          <p14:tracePt t="132729" x="5105400" y="3489325"/>
          <p14:tracePt t="132747" x="5083175" y="3513138"/>
          <p14:tracePt t="132763" x="5059363" y="3551238"/>
          <p14:tracePt t="132780" x="5021263" y="3581400"/>
          <p14:tracePt t="132796" x="4968875" y="3627438"/>
          <p14:tracePt t="132812" x="4876800" y="3711575"/>
          <p14:tracePt t="132829" x="4792663" y="3794125"/>
          <p14:tracePt t="132845" x="4694238" y="3856038"/>
          <p14:tracePt t="132862" x="4602163" y="3940175"/>
          <p14:tracePt t="132879" x="4556125" y="3970338"/>
          <p14:tracePt t="132895" x="4511675" y="3984625"/>
          <p14:tracePt t="132913" x="4495800" y="3992563"/>
          <p14:tracePt t="132928" x="4487863" y="3992563"/>
          <p14:tracePt t="132945" x="4487863" y="4000500"/>
          <p14:tracePt t="132962" x="4487863" y="4008438"/>
          <p14:tracePt t="132995" x="4487863" y="4016375"/>
          <p14:tracePt t="133002" x="4495800" y="4038600"/>
          <p14:tracePt t="133018" x="4541838" y="4068763"/>
          <p14:tracePt t="133028" x="4678363" y="4183063"/>
          <p14:tracePt t="133045" x="4816475" y="4335463"/>
          <p14:tracePt t="133063" x="5059363" y="4694238"/>
          <p14:tracePt t="133079" x="5280025" y="5029200"/>
          <p14:tracePt t="133095" x="5456238" y="5235575"/>
          <p14:tracePt t="133112" x="5622925" y="5364163"/>
          <p14:tracePt t="133129" x="5775325" y="5448300"/>
          <p14:tracePt t="133129" x="5837238" y="5470525"/>
          <p14:tracePt t="133147" x="5875338" y="5494338"/>
          <p14:tracePt t="133161" x="5935663" y="5532438"/>
          <p14:tracePt t="133179" x="5943600" y="5532438"/>
          <p14:tracePt t="133195" x="5951538" y="5532438"/>
          <p14:tracePt t="133211" x="5981700" y="5532438"/>
          <p14:tracePt t="133228" x="6027738" y="5532438"/>
          <p14:tracePt t="133245" x="6080125" y="5532438"/>
          <p14:tracePt t="133262" x="6088063" y="5532438"/>
          <p14:tracePt t="133278" x="6096000" y="5540375"/>
          <p14:tracePt t="133294" x="6103938" y="5546725"/>
          <p14:tracePt t="133312" x="6111875" y="5554663"/>
          <p14:tracePt t="133330" x="6118225" y="5554663"/>
          <p14:tracePt t="133344" x="6126163" y="5562600"/>
          <p14:tracePt t="133362" x="6164263" y="5562600"/>
          <p14:tracePt t="133379" x="6188075" y="5562600"/>
          <p14:tracePt t="133396" x="6194425" y="5562600"/>
          <p14:tracePt t="133539" x="6210300" y="5562600"/>
          <p14:tracePt t="133547" x="6226175" y="5562600"/>
          <p14:tracePt t="133561" x="6270625" y="5562600"/>
          <p14:tracePt t="133580" x="6324600" y="5562600"/>
          <p14:tracePt t="133596" x="6446838" y="5562600"/>
          <p14:tracePt t="133613" x="6629400" y="5540375"/>
          <p14:tracePt t="133629" x="6781800" y="5540375"/>
          <p14:tracePt t="133647" x="6873875" y="5540375"/>
          <p14:tracePt t="133662" x="6926263" y="5532438"/>
          <p14:tracePt t="133679" x="6934200" y="5524500"/>
          <p14:tracePt t="133695" x="6956425" y="5524500"/>
          <p14:tracePt t="133713" x="7032625" y="5524500"/>
          <p14:tracePt t="133729" x="7124700" y="5524500"/>
          <p14:tracePt t="133729" x="7200900" y="5524500"/>
          <p14:tracePt t="133747" x="7292975" y="5546725"/>
          <p14:tracePt t="133763" x="7323138" y="5546725"/>
          <p14:tracePt t="133779" x="7337425" y="5546725"/>
          <p14:tracePt t="133795" x="7337425" y="5554663"/>
          <p14:tracePt t="134419" x="7337425" y="5562600"/>
          <p14:tracePt t="134619" x="7323138" y="5570538"/>
          <p14:tracePt t="135122" x="7315200" y="5570538"/>
          <p14:tracePt t="135299" x="7307263" y="5570538"/>
          <p14:tracePt t="135315" x="7292975" y="5570538"/>
          <p14:tracePt t="135339" x="7277100" y="5570538"/>
          <p14:tracePt t="135346" x="7239000" y="5570538"/>
          <p14:tracePt t="135360" x="7192963" y="5592763"/>
          <p14:tracePt t="135360" x="7162800" y="5608638"/>
          <p14:tracePt t="135379" x="7140575" y="5608638"/>
          <p14:tracePt t="135393" x="7070725" y="5646738"/>
          <p14:tracePt t="135412" x="7032625" y="5654675"/>
          <p14:tracePt t="135428" x="7002463" y="5661025"/>
          <p14:tracePt t="135445" x="6956425" y="5676900"/>
          <p14:tracePt t="135461" x="6911975" y="5684838"/>
          <p14:tracePt t="135477" x="6811963" y="5715000"/>
          <p14:tracePt t="135494" x="6697663" y="5745163"/>
          <p14:tracePt t="135510" x="6561138" y="5768975"/>
          <p14:tracePt t="135527" x="6416675" y="5775325"/>
          <p14:tracePt t="135544" x="6308725" y="5799138"/>
          <p14:tracePt t="135561" x="6256338" y="5813425"/>
          <p14:tracePt t="135577" x="6194425" y="5813425"/>
          <p14:tracePt t="135577" x="6180138" y="5821363"/>
          <p14:tracePt t="135595" x="6164263" y="5821363"/>
          <p14:tracePt t="135610" x="6118225" y="5829300"/>
          <p14:tracePt t="135628" x="6073775" y="5845175"/>
          <p14:tracePt t="135644" x="6011863" y="5867400"/>
          <p14:tracePt t="135661" x="5943600" y="5875338"/>
          <p14:tracePt t="135677" x="5859463" y="5913438"/>
          <p14:tracePt t="135694" x="5837238" y="5913438"/>
          <p14:tracePt t="135710" x="5821363" y="5913438"/>
          <p14:tracePt t="135726" x="5799138" y="5913438"/>
          <p14:tracePt t="135744" x="5775325" y="5927725"/>
          <p14:tracePt t="135760" x="5745163" y="5927725"/>
          <p14:tracePt t="135777" x="5668963" y="5935663"/>
          <p14:tracePt t="135793" x="5578475" y="5943600"/>
          <p14:tracePt t="135793" x="5516563" y="5951538"/>
          <p14:tracePt t="135811" x="5432425" y="5965825"/>
          <p14:tracePt t="135827" x="5387975" y="5965825"/>
          <p14:tracePt t="135844" x="5356225" y="5965825"/>
          <p14:tracePt t="135861" x="5341938" y="5973763"/>
          <p14:tracePt t="135877" x="5311775" y="5973763"/>
          <p14:tracePt t="135893" x="5257800" y="5973763"/>
          <p14:tracePt t="135910" x="5181600" y="5973763"/>
          <p14:tracePt t="135926" x="5127625" y="5973763"/>
          <p14:tracePt t="135943" x="5051425" y="5973763"/>
          <p14:tracePt t="135960" x="5013325" y="5973763"/>
          <p14:tracePt t="135977" x="4968875" y="5973763"/>
          <p14:tracePt t="135993" x="4953000" y="5973763"/>
          <p14:tracePt t="136010" x="4914900" y="5973763"/>
          <p14:tracePt t="136028" x="4868863" y="5973763"/>
          <p14:tracePt t="136044" x="4830763" y="5973763"/>
          <p14:tracePt t="136060" x="4754563" y="5973763"/>
          <p14:tracePt t="136077" x="4678363" y="5973763"/>
          <p14:tracePt t="136093" x="4625975" y="5973763"/>
          <p14:tracePt t="136110" x="4594225" y="5973763"/>
          <p14:tracePt t="136126" x="4579938" y="5973763"/>
          <p14:tracePt t="136145" x="4572000" y="5973763"/>
          <p14:tracePt t="136159" x="4556125" y="5981700"/>
          <p14:tracePt t="136176" x="4541838" y="5981700"/>
          <p14:tracePt t="136193" x="4503738" y="5989638"/>
          <p14:tracePt t="136209" x="4487863" y="5989638"/>
          <p14:tracePt t="136225" x="4503738" y="5989638"/>
          <p14:tracePt t="136435" x="4525963" y="5989638"/>
          <p14:tracePt t="136442" x="4556125" y="5989638"/>
          <p14:tracePt t="136451" x="4579938" y="5989638"/>
          <p14:tracePt t="136460" x="4632325" y="5989638"/>
          <p14:tracePt t="136477" x="4678363" y="5989638"/>
          <p14:tracePt t="136493" x="4732338" y="5989638"/>
          <p14:tracePt t="136510" x="4784725" y="5989638"/>
          <p14:tracePt t="136526" x="4822825" y="5989638"/>
          <p14:tracePt t="136543" x="4876800" y="5989638"/>
          <p14:tracePt t="136559" x="4922838" y="5989638"/>
          <p14:tracePt t="136576" x="4975225" y="5989638"/>
          <p14:tracePt t="136593" x="5059363" y="5989638"/>
          <p14:tracePt t="136593" x="5113338" y="5989638"/>
          <p14:tracePt t="136611" x="5173663" y="5989638"/>
          <p14:tracePt t="136625" x="5257800" y="5989638"/>
          <p14:tracePt t="136625" x="5280025" y="5989638"/>
          <p14:tracePt t="136644" x="5349875" y="5989638"/>
          <p14:tracePt t="136661" x="5380038" y="5997575"/>
          <p14:tracePt t="136677" x="5432425" y="5997575"/>
          <p14:tracePt t="136693" x="5516563" y="5997575"/>
          <p14:tracePt t="136709" x="5600700" y="6003925"/>
          <p14:tracePt t="136726" x="5707063" y="6027738"/>
          <p14:tracePt t="136743" x="5799138" y="6042025"/>
          <p14:tracePt t="136759" x="5897563" y="6080125"/>
          <p14:tracePt t="136776" x="5951538" y="6080125"/>
          <p14:tracePt t="136793" x="5989638" y="6080125"/>
          <p14:tracePt t="136809" x="6011863" y="6080125"/>
          <p14:tracePt t="136809" x="6035675" y="6080125"/>
          <p14:tracePt t="136828" x="6080125" y="6080125"/>
          <p14:tracePt t="136843" x="6149975" y="6096000"/>
          <p14:tracePt t="136860" x="6194425" y="6096000"/>
          <p14:tracePt t="136877" x="6218238" y="6096000"/>
          <p14:tracePt t="136893" x="6226175" y="6096000"/>
          <p14:tracePt t="136909" x="6240463" y="6096000"/>
          <p14:tracePt t="136925" x="6248400" y="6096000"/>
          <p14:tracePt t="136941" x="6278563" y="6111875"/>
          <p14:tracePt t="136959" x="6294438" y="6111875"/>
          <p14:tracePt t="136979" x="6302375" y="6111875"/>
          <p14:tracePt t="136995" x="6308725" y="6111875"/>
          <p14:tracePt t="137008" x="6324600" y="6111875"/>
          <p14:tracePt t="137027" x="6340475" y="6111875"/>
          <p14:tracePt t="137043" x="6346825" y="6111875"/>
          <p14:tracePt t="137059" x="6354763" y="6118225"/>
          <p14:tracePt t="137076" x="6362700" y="6118225"/>
          <p14:tracePt t="137092" x="6378575" y="6118225"/>
          <p14:tracePt t="137109" x="6392863" y="6118225"/>
          <p14:tracePt t="137131" x="6416675" y="6118225"/>
          <p14:tracePt t="137142" x="6438900" y="6126163"/>
          <p14:tracePt t="137159" x="6454775" y="6126163"/>
          <p14:tracePt t="137175" x="6469063" y="6126163"/>
          <p14:tracePt t="137192" x="6499225" y="6126163"/>
          <p14:tracePt t="137243" x="6515100" y="6126163"/>
          <p14:tracePt t="137251" x="6530975" y="6126163"/>
          <p14:tracePt t="137260" x="6591300" y="6126163"/>
          <p14:tracePt t="137276" x="6645275" y="6126163"/>
          <p14:tracePt t="137292" x="6659563" y="6126163"/>
          <p14:tracePt t="137308" x="6667500" y="6126163"/>
          <p14:tracePt t="137347" x="6683375" y="6126163"/>
          <p14:tracePt t="137371" x="6689725" y="6126163"/>
          <p14:tracePt t="137379" x="6713538" y="6126163"/>
          <p14:tracePt t="137391" x="6751638" y="6111875"/>
          <p14:tracePt t="137408" x="6804025" y="6111875"/>
          <p14:tracePt t="137408" x="6819900" y="6111875"/>
          <p14:tracePt t="137427" x="6827838" y="6111875"/>
          <p14:tracePt t="137441" x="6850063" y="6111875"/>
          <p14:tracePt t="137459" x="6858000" y="6103938"/>
          <p14:tracePt t="137475" x="6904038" y="6080125"/>
          <p14:tracePt t="137493" x="6950075" y="6065838"/>
          <p14:tracePt t="137509" x="7010400" y="6042025"/>
          <p14:tracePt t="137526" x="7064375" y="6035675"/>
          <p14:tracePt t="137541" x="7086600" y="6035675"/>
          <p14:tracePt t="137557" x="7102475" y="6035675"/>
          <p14:tracePt t="137574" x="7108825" y="6027738"/>
          <p14:tracePt t="137591" x="7124700" y="6027738"/>
          <p14:tracePt t="137627" x="7154863" y="6027738"/>
          <p14:tracePt t="137635" x="7200900" y="6019800"/>
          <p14:tracePt t="137643" x="7285038" y="6003925"/>
          <p14:tracePt t="137659" x="7345363" y="6003925"/>
          <p14:tracePt t="137676" x="7383463" y="6003925"/>
          <p14:tracePt t="137692" x="7383463" y="5997575"/>
          <p14:tracePt t="137779" x="7391400" y="5989638"/>
          <p14:tracePt t="137787" x="7421563" y="5989638"/>
          <p14:tracePt t="137795" x="7459663" y="5989638"/>
          <p14:tracePt t="137807" x="7483475" y="5989638"/>
          <p14:tracePt t="137824" x="7489825" y="5989638"/>
          <p14:tracePt t="137841" x="7497763" y="5989638"/>
          <p14:tracePt t="137857" x="7505700" y="5989638"/>
          <p14:tracePt t="138002" x="7513638" y="5989638"/>
          <p14:tracePt t="138011" x="7527925" y="5989638"/>
          <p14:tracePt t="138024" x="7559675" y="5989638"/>
          <p14:tracePt t="138041" x="7612063" y="5989638"/>
          <p14:tracePt t="138041" x="7620000" y="5989638"/>
          <p14:tracePt t="138060" x="7627938" y="5989638"/>
          <p14:tracePt t="138074" x="7635875" y="5997575"/>
          <p14:tracePt t="138139" x="7650163" y="5997575"/>
          <p14:tracePt t="138146" x="7673975" y="5997575"/>
          <p14:tracePt t="138157" x="7726363" y="6003925"/>
          <p14:tracePt t="138175" x="7764463" y="6019800"/>
          <p14:tracePt t="138191" x="7780338" y="6019800"/>
          <p14:tracePt t="138207" x="7788275" y="6019800"/>
          <p14:tracePt t="138251" x="7802563" y="6019800"/>
          <p14:tracePt t="138283" x="7826375" y="6019800"/>
          <p14:tracePt t="138290" x="7832725" y="6019800"/>
          <p14:tracePt t="138306" x="7840663" y="6019800"/>
          <p14:tracePt t="138314" x="7856538" y="6019800"/>
          <p14:tracePt t="138387" x="7870825" y="6019800"/>
          <p14:tracePt t="138394" x="7886700" y="6027738"/>
          <p14:tracePt t="138406" x="7894638" y="6027738"/>
          <p14:tracePt t="138491" x="7902575" y="6027738"/>
          <p14:tracePt t="138498" x="7908925" y="6027738"/>
          <p14:tracePt t="138524" x="7916863" y="6027738"/>
          <p14:tracePt t="138554" x="7924800" y="6027738"/>
          <p14:tracePt t="138562" x="7940675" y="6027738"/>
          <p14:tracePt t="138578" x="7954963" y="6027738"/>
          <p14:tracePt t="138589" x="7962900" y="6035675"/>
          <p14:tracePt t="143067" x="7962900" y="6027738"/>
          <p14:tracePt t="143107" x="7962900" y="6011863"/>
          <p14:tracePt t="143122" x="7962900" y="5997575"/>
          <p14:tracePt t="143130" x="7962900" y="5981700"/>
          <p14:tracePt t="143138" x="7962900" y="5973763"/>
          <p14:tracePt t="143179" x="7962900" y="5959475"/>
          <p14:tracePt t="143211" x="7962900" y="5951538"/>
          <p14:tracePt t="143282" x="7962900" y="5943600"/>
          <p14:tracePt t="143314" x="7962900" y="5935663"/>
          <p14:tracePt t="144216" x="7947025" y="5935663"/>
          <p14:tracePt t="144730" x="7932738" y="5935663"/>
          <p14:tracePt t="144738" x="7924800" y="5935663"/>
          <p14:tracePt t="144750" x="7902575" y="5935663"/>
          <p14:tracePt t="144768" x="7894638" y="5935663"/>
          <p14:tracePt t="144783" x="7886700" y="5927725"/>
          <p14:tracePt t="144867" x="7878763" y="5927725"/>
          <p14:tracePt t="144915" x="7832725" y="5927725"/>
          <p14:tracePt t="144923" x="7764463" y="5927725"/>
          <p14:tracePt t="144933" x="7505700" y="5867400"/>
          <p14:tracePt t="144951" x="7032625" y="5737225"/>
          <p14:tracePt t="144967" x="6545263" y="5630863"/>
          <p14:tracePt t="144984" x="6011863" y="5486400"/>
          <p14:tracePt t="145000" x="5630863" y="5287963"/>
          <p14:tracePt t="145000" x="5380038" y="5197475"/>
          <p14:tracePt t="145020" x="4868863" y="4740275"/>
          <p14:tracePt t="145035" x="4556125" y="4518025"/>
          <p14:tracePt t="145049" x="4030663" y="4068763"/>
          <p14:tracePt t="145068" x="3749675" y="3894138"/>
          <p14:tracePt t="145085" x="3603625" y="3763963"/>
          <p14:tracePt t="145101" x="3475038" y="3665538"/>
          <p14:tracePt t="145118" x="3375025" y="3573463"/>
          <p14:tracePt t="145134" x="3260725" y="3467100"/>
          <p14:tracePt t="145149" x="3140075" y="3360738"/>
          <p14:tracePt t="145167" x="3063875" y="3292475"/>
          <p14:tracePt t="145184" x="2987675" y="3216275"/>
          <p14:tracePt t="145200" x="2917825" y="3140075"/>
          <p14:tracePt t="145217" x="2827338" y="3048000"/>
          <p14:tracePt t="145217" x="2803525" y="3001963"/>
          <p14:tracePt t="145235" x="2759075" y="2895600"/>
          <p14:tracePt t="145252" x="2674938" y="2743200"/>
          <p14:tracePt t="145268" x="2590800" y="2620963"/>
          <p14:tracePt t="145285" x="2484438" y="2498725"/>
          <p14:tracePt t="145301" x="2416175" y="2422525"/>
          <p14:tracePt t="145317" x="2378075" y="2370138"/>
          <p14:tracePt t="145334" x="2324100" y="2301875"/>
          <p14:tracePt t="145350" x="2293938" y="2263775"/>
          <p14:tracePt t="145367" x="2255838" y="2201863"/>
          <p14:tracePt t="145384" x="2179638" y="2111375"/>
          <p14:tracePt t="145400" x="2117725" y="2035175"/>
          <p14:tracePt t="145417" x="2079625" y="1973263"/>
          <p14:tracePt t="145433" x="2049463" y="1920875"/>
          <p14:tracePt t="145433" x="2049463" y="1897063"/>
          <p14:tracePt t="145451" x="2035175" y="1866900"/>
          <p14:tracePt t="145467" x="2019300" y="1828800"/>
          <p14:tracePt t="145485" x="2003425" y="1790700"/>
          <p14:tracePt t="145501" x="1997075" y="1744663"/>
          <p14:tracePt t="145517" x="1951038" y="1698625"/>
          <p14:tracePt t="145534" x="1927225" y="1654175"/>
          <p14:tracePt t="145550" x="1889125" y="1608138"/>
          <p14:tracePt t="145566" x="1858963" y="1570038"/>
          <p14:tracePt t="145583" x="1836738" y="1546225"/>
          <p14:tracePt t="145600" x="1812925" y="1524000"/>
          <p14:tracePt t="145616" x="1798638" y="1508125"/>
          <p14:tracePt t="145616" x="1790700" y="1501775"/>
          <p14:tracePt t="145636" x="1782763" y="1493838"/>
          <p14:tracePt t="145651" x="1774825" y="1485900"/>
          <p14:tracePt t="145666" x="1768475" y="1485900"/>
          <p14:tracePt t="145684" x="1768475" y="1477963"/>
          <p14:tracePt t="145699" x="1752600" y="1477963"/>
          <p14:tracePt t="145819" x="1760538" y="1477963"/>
          <p14:tracePt t="145947" x="1774825" y="1477963"/>
          <p14:tracePt t="145963" x="1774825" y="1485900"/>
          <p14:tracePt t="145971" x="1774825" y="1493838"/>
          <p14:tracePt t="145982" x="1790700" y="1501775"/>
          <p14:tracePt t="146000" x="1806575" y="1516063"/>
          <p14:tracePt t="146016" x="1858963" y="1554163"/>
          <p14:tracePt t="146033" x="1889125" y="1577975"/>
          <p14:tracePt t="146033" x="1905000" y="1577975"/>
          <p14:tracePt t="146051" x="1927225" y="1592263"/>
          <p14:tracePt t="146066" x="1935163" y="1592263"/>
          <p14:tracePt t="146082" x="1943100" y="1592263"/>
          <p14:tracePt t="146106" x="1951038" y="1592263"/>
          <p14:tracePt t="146116" x="1981200" y="1584325"/>
          <p14:tracePt t="146134" x="2035175" y="1562100"/>
          <p14:tracePt t="146150" x="2079625" y="1539875"/>
          <p14:tracePt t="146167" x="2111375" y="1508125"/>
          <p14:tracePt t="146183" x="2149475" y="1493838"/>
          <p14:tracePt t="146200" x="2163763" y="1485900"/>
          <p14:tracePt t="146216" x="2179638" y="1470025"/>
          <p14:tracePt t="146232" x="2193925" y="1463675"/>
          <p14:tracePt t="146232" x="2209800" y="1455738"/>
          <p14:tracePt t="146251" x="2217738" y="1447800"/>
          <p14:tracePt t="146265" x="2247900" y="1417638"/>
          <p14:tracePt t="146284" x="2247900" y="1409700"/>
          <p14:tracePt t="146300" x="2247900" y="1401763"/>
          <p14:tracePt t="146315" x="2247900" y="1387475"/>
          <p14:tracePt t="146332" x="2247900" y="1379538"/>
          <p14:tracePt t="146349" x="2232025" y="1387475"/>
          <p14:tracePt t="146554" x="2225675" y="1393825"/>
          <p14:tracePt t="146562" x="2217738" y="1401763"/>
          <p14:tracePt t="146571" x="2209800" y="1409700"/>
          <p14:tracePt t="146581" x="2193925" y="1425575"/>
          <p14:tracePt t="146598" x="2187575" y="1431925"/>
          <p14:tracePt t="146616" x="2171700" y="1447800"/>
          <p14:tracePt t="146632" x="2163763" y="1455738"/>
          <p14:tracePt t="146648" x="2133600" y="1463675"/>
          <p14:tracePt t="146648" x="2125663" y="1470025"/>
          <p14:tracePt t="146667" x="2111375" y="1477963"/>
          <p14:tracePt t="146683" x="2079625" y="1493838"/>
          <p14:tracePt t="146699" x="2073275" y="1493838"/>
          <p14:tracePt t="146716" x="2057400" y="1501775"/>
          <p14:tracePt t="146733" x="2035175" y="1501775"/>
          <p14:tracePt t="146749" x="2027238" y="1501775"/>
          <p14:tracePt t="146771" x="2019300" y="1501775"/>
          <p14:tracePt t="146782" x="1997075" y="1501775"/>
          <p14:tracePt t="146799" x="1973263" y="1501775"/>
          <p14:tracePt t="146816" x="1943100" y="1501775"/>
          <p14:tracePt t="146832" x="1920875" y="1493838"/>
          <p14:tracePt t="146848" x="1912938" y="1493838"/>
          <p14:tracePt t="146865" x="1889125" y="1477963"/>
          <p14:tracePt t="146883" x="1882775" y="1470025"/>
          <p14:tracePt t="146899" x="1851025" y="1455738"/>
          <p14:tracePt t="146917" x="1820863" y="1439863"/>
          <p14:tracePt t="146933" x="1798638" y="1425575"/>
          <p14:tracePt t="146949" x="1760538" y="1409700"/>
          <p14:tracePt t="146966" x="1744663" y="1409700"/>
          <p14:tracePt t="146981" x="1730375" y="1393825"/>
          <p14:tracePt t="146999" x="1714500" y="1393825"/>
          <p14:tracePt t="147016" x="1676400" y="1393825"/>
          <p14:tracePt t="147032" x="1630363" y="1393825"/>
          <p14:tracePt t="147049" x="1570038" y="1393825"/>
          <p14:tracePt t="147049" x="1562100" y="1393825"/>
          <p14:tracePt t="147068" x="1554163" y="1393825"/>
          <p14:tracePt t="147080" x="1554163" y="1401763"/>
          <p14:tracePt t="147323" x="1562100" y="1401763"/>
          <p14:tracePt t="147419" x="1570038" y="1401763"/>
          <p14:tracePt t="147427" x="1592263" y="1409700"/>
          <p14:tracePt t="147435" x="1608138" y="1409700"/>
          <p14:tracePt t="147448" x="1684338" y="1425575"/>
          <p14:tracePt t="147465" x="1752600" y="1425575"/>
          <p14:tracePt t="147465" x="1806575" y="1431925"/>
          <p14:tracePt t="147483" x="1828800" y="1431925"/>
          <p14:tracePt t="147483" x="1844675" y="1431925"/>
          <p14:tracePt t="147499" x="1858963" y="1431925"/>
          <p14:tracePt t="147516" x="1866900" y="1431925"/>
          <p14:tracePt t="147579" x="1882775" y="1431925"/>
          <p14:tracePt t="147603" x="1897063" y="1431925"/>
          <p14:tracePt t="147611" x="1927225" y="1431925"/>
          <p14:tracePt t="147619" x="1951038" y="1431925"/>
          <p14:tracePt t="147630" x="1981200" y="1439863"/>
          <p14:tracePt t="147647" x="1981200" y="1447800"/>
          <p14:tracePt t="147663" x="1989138" y="1447800"/>
          <p14:tracePt t="147714" x="1997075" y="1447800"/>
          <p14:tracePt t="147722" x="2011363" y="1447800"/>
          <p14:tracePt t="147731" x="2049463" y="1447800"/>
          <p14:tracePt t="147748" x="2087563" y="1447800"/>
          <p14:tracePt t="147764" x="2095500" y="1447800"/>
          <p14:tracePt t="147780" x="2079625" y="1455738"/>
          <p14:tracePt t="148011" x="2073275" y="1455738"/>
          <p14:tracePt t="148018" x="2049463" y="1455738"/>
          <p14:tracePt t="148030" x="2035175" y="1470025"/>
          <p14:tracePt t="148047" x="1997075" y="1470025"/>
          <p14:tracePt t="148064" x="1989138" y="1470025"/>
          <p14:tracePt t="148080" x="1958975" y="1470025"/>
          <p14:tracePt t="148099" x="1943100" y="1470025"/>
          <p14:tracePt t="148099" x="1927225" y="1470025"/>
          <p14:tracePt t="148115" x="1897063" y="1470025"/>
          <p14:tracePt t="148131" x="1866900" y="1470025"/>
          <p14:tracePt t="148148" x="1851025" y="1470025"/>
          <p14:tracePt t="148165" x="1820863" y="1470025"/>
          <p14:tracePt t="148181" x="1790700" y="1470025"/>
          <p14:tracePt t="148198" x="1752600" y="1470025"/>
          <p14:tracePt t="148214" x="1714500" y="1470025"/>
          <p14:tracePt t="148231" x="1684338" y="1470025"/>
          <p14:tracePt t="148247" x="1692275" y="1470025"/>
          <p14:tracePt t="148483" x="1698625" y="1470025"/>
          <p14:tracePt t="148491" x="1722438" y="1470025"/>
          <p14:tracePt t="148498" x="1744663" y="1470025"/>
          <p14:tracePt t="148513" x="1828800" y="1477963"/>
          <p14:tracePt t="148531" x="1882775" y="1477963"/>
          <p14:tracePt t="148548" x="1920875" y="1477963"/>
          <p14:tracePt t="148565" x="1943100" y="1477963"/>
          <p14:tracePt t="148581" x="1965325" y="1477963"/>
          <p14:tracePt t="148597" x="1981200" y="1477963"/>
          <p14:tracePt t="148614" x="2011363" y="1477963"/>
          <p14:tracePt t="148630" x="2041525" y="1477963"/>
          <p14:tracePt t="148648" x="2073275" y="1477963"/>
          <p14:tracePt t="148663" x="2079625" y="1477963"/>
          <p14:tracePt t="148680" x="2079625" y="1485900"/>
          <p14:tracePt t="149131" x="2079625" y="1493838"/>
          <p14:tracePt t="149138" x="2079625" y="1539875"/>
          <p14:tracePt t="149147" x="2111375" y="1630363"/>
          <p14:tracePt t="149164" x="2149475" y="1774825"/>
          <p14:tracePt t="149180" x="2232025" y="2035175"/>
          <p14:tracePt t="149197" x="2408238" y="2316163"/>
          <p14:tracePt t="149213" x="2651125" y="2620963"/>
          <p14:tracePt t="149230" x="2917825" y="2895600"/>
          <p14:tracePt t="149246" x="3108325" y="3032125"/>
          <p14:tracePt t="149263" x="3306763" y="3200400"/>
          <p14:tracePt t="149280" x="3505200" y="3390900"/>
          <p14:tracePt t="149297" x="3802063" y="3673475"/>
          <p14:tracePt t="149313" x="4152900" y="3932238"/>
          <p14:tracePt t="149313" x="4327525" y="4068763"/>
          <p14:tracePt t="149331" x="4648200" y="4321175"/>
          <p14:tracePt t="149348" x="4983163" y="4541838"/>
          <p14:tracePt t="149364" x="5287963" y="4754563"/>
          <p14:tracePt t="149380" x="5578475" y="4945063"/>
          <p14:tracePt t="149397" x="5813425" y="5051425"/>
          <p14:tracePt t="149413" x="6049963" y="5173663"/>
          <p14:tracePt t="149430" x="6438900" y="5334000"/>
          <p14:tracePt t="149446" x="6811963" y="5440363"/>
          <p14:tracePt t="149463" x="7032625" y="5494338"/>
          <p14:tracePt t="149479" x="7132638" y="5532438"/>
          <p14:tracePt t="149496" x="7170738" y="5540375"/>
          <p14:tracePt t="149513" x="7216775" y="5546725"/>
          <p14:tracePt t="149513" x="7246938" y="5562600"/>
          <p14:tracePt t="149531" x="7299325" y="5578475"/>
          <p14:tracePt t="149545" x="7521575" y="5638800"/>
          <p14:tracePt t="149564" x="7696200" y="5692775"/>
          <p14:tracePt t="149579" x="7848600" y="5753100"/>
          <p14:tracePt t="149595" x="7916863" y="5768975"/>
          <p14:tracePt t="149612" x="7932738" y="5783263"/>
          <p14:tracePt t="149628" x="7947025" y="5783263"/>
          <p14:tracePt t="149666" x="8008938" y="5799138"/>
          <p14:tracePt t="149674" x="8093075" y="5799138"/>
          <p14:tracePt t="149682" x="8221663" y="5813425"/>
          <p14:tracePt t="149694" x="8450263" y="5837238"/>
          <p14:tracePt t="149711" x="8610600" y="5859463"/>
          <p14:tracePt t="149728" x="8626475" y="5859463"/>
          <p14:tracePt t="149744" x="8664575" y="5859463"/>
          <p14:tracePt t="149827" x="8702675" y="5867400"/>
          <p14:tracePt t="149835" x="8724900" y="5875338"/>
          <p14:tracePt t="149845" x="8732838" y="5875338"/>
          <p14:tracePt t="149862" x="8709025" y="5875338"/>
          <p14:tracePt t="149899" x="8686800" y="5875338"/>
          <p14:tracePt t="149907" x="8678863" y="5875338"/>
          <p14:tracePt t="149914" x="8656638" y="5875338"/>
          <p14:tracePt t="149979" x="8626475" y="5875338"/>
          <p14:tracePt t="149987" x="8594725" y="5875338"/>
          <p14:tracePt t="149996" x="8556625" y="5875338"/>
          <p14:tracePt t="150013" x="8512175" y="5875338"/>
          <p14:tracePt t="150029" x="8458200" y="5875338"/>
          <p14:tracePt t="150046" x="8420100" y="5875338"/>
          <p14:tracePt t="150062" x="8374063" y="5875338"/>
          <p14:tracePt t="150079" x="8335963" y="5875338"/>
          <p14:tracePt t="150096" x="8321675" y="5867400"/>
          <p14:tracePt t="150111" x="8321675" y="5859463"/>
          <p14:tracePt t="150300" x="8321675" y="5845175"/>
          <p14:tracePt t="150307" x="8335963" y="5845175"/>
          <p14:tracePt t="150338" x="8351838" y="5845175"/>
          <p14:tracePt t="150347" x="8359775" y="5845175"/>
          <p14:tracePt t="150361" x="8435975" y="5845175"/>
          <p14:tracePt t="150380" x="8466138" y="5845175"/>
          <p14:tracePt t="150396" x="8512175" y="5851525"/>
          <p14:tracePt t="150412" x="8556625" y="5867400"/>
          <p14:tracePt t="150429" x="8580438" y="5867400"/>
          <p14:tracePt t="150445" x="8594725" y="5867400"/>
          <p14:tracePt t="150462" x="8602663" y="5867400"/>
          <p14:tracePt t="150478" x="8602663" y="5875338"/>
          <p14:tracePt t="151059" x="8588375" y="5875338"/>
          <p14:tracePt t="151299" x="8572500" y="5875338"/>
          <p14:tracePt t="151307" x="8564563" y="5867400"/>
          <p14:tracePt t="151315" x="8534400" y="5859463"/>
          <p14:tracePt t="151327" x="8420100" y="5837238"/>
          <p14:tracePt t="151344" x="8199438" y="5768975"/>
          <p14:tracePt t="151361" x="7818438" y="5684838"/>
          <p14:tracePt t="151377" x="7116763" y="5478463"/>
          <p14:tracePt t="151377" x="6759575" y="5349875"/>
          <p14:tracePt t="151395" x="6042025" y="5029200"/>
          <p14:tracePt t="151411" x="5426075" y="4762500"/>
          <p14:tracePt t="151428" x="4945063" y="4533900"/>
          <p14:tracePt t="151445" x="4473575" y="4237038"/>
          <p14:tracePt t="151461" x="4092575" y="3908425"/>
          <p14:tracePt t="151477" x="3665538" y="3565525"/>
          <p14:tracePt t="151495" x="3413125" y="3292475"/>
          <p14:tracePt t="151511" x="3184525" y="3086100"/>
          <p14:tracePt t="151527" x="3025775" y="2873375"/>
          <p14:tracePt t="151544" x="2941638" y="2759075"/>
          <p14:tracePt t="151544" x="2911475" y="2743200"/>
          <p14:tracePt t="151563" x="2865438" y="2682875"/>
          <p14:tracePt t="151577" x="2773363" y="2544763"/>
          <p14:tracePt t="151577" x="2727325" y="2476500"/>
          <p14:tracePt t="151595" x="2682875" y="2362200"/>
          <p14:tracePt t="151612" x="2628900" y="2255838"/>
          <p14:tracePt t="151628" x="2568575" y="2193925"/>
          <p14:tracePt t="151645" x="2522538" y="2111375"/>
          <p14:tracePt t="151661" x="2484438" y="2049463"/>
          <p14:tracePt t="151677" x="2468563" y="1989138"/>
          <p14:tracePt t="151694" x="2468563" y="1951038"/>
          <p14:tracePt t="151710" x="2468563" y="1897063"/>
          <p14:tracePt t="151727" x="2506663" y="1812925"/>
          <p14:tracePt t="151744" x="2560638" y="1722438"/>
          <p14:tracePt t="151760" x="2598738" y="1654175"/>
          <p14:tracePt t="151760" x="2613025" y="1638300"/>
          <p14:tracePt t="151779" x="2613025" y="1630363"/>
          <p14:tracePt t="151793" x="2613025" y="1616075"/>
          <p14:tracePt t="151812" x="2613025" y="1600200"/>
          <p14:tracePt t="151827" x="2613025" y="1584325"/>
          <p14:tracePt t="151859" x="2613025" y="1570038"/>
          <p14:tracePt t="151875" x="2613025" y="1554163"/>
          <p14:tracePt t="151883" x="2598738" y="1539875"/>
          <p14:tracePt t="151894" x="2582863" y="1516063"/>
          <p14:tracePt t="151910" x="2574925" y="1501775"/>
          <p14:tracePt t="151926" x="2552700" y="1485900"/>
          <p14:tracePt t="151943" x="2530475" y="1470025"/>
          <p14:tracePt t="151959" x="2514600" y="1455738"/>
          <p14:tracePt t="151976" x="2498725" y="1455738"/>
          <p14:tracePt t="151992" x="2476500" y="1455738"/>
          <p14:tracePt t="152009" x="2468563" y="1455738"/>
          <p14:tracePt t="152026" x="2454275" y="1455738"/>
          <p14:tracePt t="152043" x="2438400" y="1455738"/>
          <p14:tracePt t="152059" x="2430463" y="1455738"/>
          <p14:tracePt t="152075" x="2416175" y="1455738"/>
          <p14:tracePt t="152092" x="2400300" y="1455738"/>
          <p14:tracePt t="152109" x="2384425" y="1455738"/>
          <p14:tracePt t="152125" x="2362200" y="1455738"/>
          <p14:tracePt t="152144" x="2324100" y="1477963"/>
          <p14:tracePt t="152159" x="2286000" y="1477963"/>
          <p14:tracePt t="152176" x="2239963" y="1493838"/>
          <p14:tracePt t="152192" x="2193925" y="1493838"/>
          <p14:tracePt t="152209" x="2179638" y="1493838"/>
          <p14:tracePt t="152226" x="2171700" y="1493838"/>
          <p14:tracePt t="152242" x="2179638" y="1493838"/>
          <p14:tracePt t="152507" x="2193925" y="1493838"/>
          <p14:tracePt t="152514" x="2209800" y="1493838"/>
          <p14:tracePt t="152526" x="2239963" y="1493838"/>
          <p14:tracePt t="152543" x="2293938" y="1493838"/>
          <p14:tracePt t="152560" x="2332038" y="1493838"/>
          <p14:tracePt t="152576" x="2378075" y="1493838"/>
          <p14:tracePt t="152593" x="2400300" y="1493838"/>
          <p14:tracePt t="152609" x="2460625" y="1493838"/>
          <p14:tracePt t="152628" x="2498725" y="1493838"/>
          <p14:tracePt t="152644" x="2530475" y="1493838"/>
          <p14:tracePt t="152660" x="2514600" y="1493838"/>
          <p14:tracePt t="152883" x="2498725" y="1493838"/>
          <p14:tracePt t="152899" x="2492375" y="1493838"/>
          <p14:tracePt t="152907" x="2468563" y="1493838"/>
          <p14:tracePt t="152914" x="2446338" y="1493838"/>
          <p14:tracePt t="152930" x="2438400" y="1493838"/>
          <p14:tracePt t="152942" x="2422525" y="1493838"/>
          <p14:tracePt t="152959" x="2400300" y="1493838"/>
          <p14:tracePt t="152975" x="2370138" y="1493838"/>
          <p14:tracePt t="152993" x="2362200" y="1493838"/>
          <p14:tracePt t="153026" x="2346325" y="1493838"/>
          <p14:tracePt t="153042" x="2339975" y="1493838"/>
          <p14:tracePt t="153050" x="2316163" y="1493838"/>
          <p14:tracePt t="153059" x="2293938" y="1493838"/>
          <p14:tracePt t="153076" x="2263775" y="1477963"/>
          <p14:tracePt t="153093" x="2255838" y="1477963"/>
          <p14:tracePt t="153131" x="2239963" y="1477963"/>
          <p14:tracePt t="153155" x="2232025" y="1477963"/>
          <p14:tracePt t="153163" x="2225675" y="1477963"/>
          <p14:tracePt t="153175" x="2201863" y="1477963"/>
          <p14:tracePt t="153192" x="2209800" y="1477963"/>
          <p14:tracePt t="153323" x="2225675" y="1477963"/>
          <p14:tracePt t="153331" x="2239963" y="1477963"/>
          <p14:tracePt t="153341" x="2270125" y="1493838"/>
          <p14:tracePt t="153359" x="2293938" y="1493838"/>
          <p14:tracePt t="153375" x="2308225" y="1493838"/>
          <p14:tracePt t="153392" x="2316163" y="1493838"/>
          <p14:tracePt t="153408" x="2332038" y="1493838"/>
          <p14:tracePt t="153466" x="2354263" y="1493838"/>
          <p14:tracePt t="153483" x="2370138" y="1493838"/>
          <p14:tracePt t="153498" x="2384425" y="1493838"/>
          <p14:tracePt t="153515" x="2392363" y="1493838"/>
          <p14:tracePt t="153523" x="2416175" y="1493838"/>
          <p14:tracePt t="153531" x="2422525" y="1493838"/>
          <p14:tracePt t="153547" x="2430463" y="1493838"/>
          <p14:tracePt t="153559" x="2438400" y="1493838"/>
          <p14:tracePt t="153574" x="2454275" y="1493838"/>
          <p14:tracePt t="153592" x="2468563" y="1493838"/>
          <p14:tracePt t="153608" x="2484438" y="1493838"/>
          <p14:tracePt t="153624" x="2506663" y="1508125"/>
          <p14:tracePt t="153624" x="2514600" y="1508125"/>
          <p14:tracePt t="153644" x="2522538" y="1508125"/>
          <p14:tracePt t="153659" x="2530475" y="1508125"/>
          <p14:tracePt t="153676" x="2522538" y="1508125"/>
          <p14:tracePt t="153954" x="2514600" y="1508125"/>
          <p14:tracePt t="153962" x="2506663" y="1508125"/>
          <p14:tracePt t="153974" x="2484438" y="1508125"/>
          <p14:tracePt t="153991" x="2468563" y="1508125"/>
          <p14:tracePt t="154007" x="2468563" y="1516063"/>
          <p14:tracePt t="154027" x="2460625" y="1524000"/>
          <p14:tracePt t="154059" x="2454275" y="1524000"/>
          <p14:tracePt t="154075" x="2446338" y="1524000"/>
          <p14:tracePt t="154091" x="2438400" y="1524000"/>
          <p14:tracePt t="154996" x="2446338" y="1524000"/>
          <p14:tracePt t="155723" x="2460625" y="1524000"/>
          <p14:tracePt t="156323" x="2484438" y="1539875"/>
          <p14:tracePt t="156330" x="2506663" y="1592263"/>
          <p14:tracePt t="156339" x="2574925" y="1730375"/>
          <p14:tracePt t="156356" x="2651125" y="1897063"/>
          <p14:tracePt t="156373" x="2697163" y="2035175"/>
          <p14:tracePt t="156389" x="2743200" y="2149475"/>
          <p14:tracePt t="156406" x="2789238" y="2225675"/>
          <p14:tracePt t="156422" x="2811463" y="2301875"/>
          <p14:tracePt t="156439" x="2819400" y="2354263"/>
          <p14:tracePt t="156456" x="2835275" y="2430463"/>
          <p14:tracePt t="156472" x="2849563" y="2522538"/>
          <p14:tracePt t="156489" x="2865438" y="2674938"/>
          <p14:tracePt t="156489" x="2865438" y="2735263"/>
          <p14:tracePt t="156507" x="2865438" y="2841625"/>
          <p14:tracePt t="156524" x="2865438" y="2979738"/>
          <p14:tracePt t="156539" x="2865438" y="3040063"/>
          <p14:tracePt t="156557" x="2865438" y="3086100"/>
          <p14:tracePt t="156573" x="2865438" y="3124200"/>
          <p14:tracePt t="156589" x="2865438" y="3154363"/>
          <p14:tracePt t="156606" x="2865438" y="3178175"/>
          <p14:tracePt t="156622" x="2865438" y="3184525"/>
          <p14:tracePt t="156675" x="2865438" y="3200400"/>
          <p14:tracePt t="156682" x="2857500" y="3216275"/>
          <p14:tracePt t="156699" x="2849563" y="3254375"/>
          <p14:tracePt t="156707" x="2841625" y="3306763"/>
          <p14:tracePt t="156724" x="2827338" y="3382963"/>
          <p14:tracePt t="156739" x="2819400" y="3482975"/>
          <p14:tracePt t="156756" x="2781300" y="3565525"/>
          <p14:tracePt t="156773" x="2735263" y="3673475"/>
          <p14:tracePt t="156789" x="2651125" y="3810000"/>
          <p14:tracePt t="156805" x="2560638" y="3932238"/>
          <p14:tracePt t="156822" x="2514600" y="4000500"/>
          <p14:tracePt t="156838" x="2498725" y="4016375"/>
          <p14:tracePt t="156855" x="2498725" y="4008438"/>
          <p14:tracePt t="156923" x="2492375" y="4000500"/>
          <p14:tracePt t="156931" x="2492375" y="3992563"/>
          <p14:tracePt t="156939" x="2476500" y="3970338"/>
          <p14:tracePt t="157050" x="2468563" y="3946525"/>
          <p14:tracePt t="157058" x="2454275" y="3932238"/>
          <p14:tracePt t="157070" x="2438400" y="3902075"/>
          <p14:tracePt t="157088" x="2430463" y="3894138"/>
          <p14:tracePt t="157105" x="2430463" y="3878263"/>
          <p14:tracePt t="157121" x="2430463" y="3870325"/>
          <p14:tracePt t="157539" x="2408238" y="3856038"/>
          <p14:tracePt t="157546" x="2392363" y="3856038"/>
          <p14:tracePt t="157554" x="2378075" y="3840163"/>
          <p14:tracePt t="157569" x="2346325" y="3817938"/>
          <p14:tracePt t="157569" x="2332038" y="3802063"/>
          <p14:tracePt t="157587" x="2324100" y="3794125"/>
          <p14:tracePt t="157602" x="2316163" y="3794125"/>
          <p14:tracePt t="157619" x="2316163" y="3779838"/>
          <p14:tracePt t="157637" x="2308225" y="3779838"/>
          <p14:tracePt t="157652" x="2301875" y="3771900"/>
          <p14:tracePt t="157669" x="2286000" y="3763963"/>
          <p14:tracePt t="157686" x="2278063" y="3763963"/>
          <p14:tracePt t="158099" x="2255838" y="3756025"/>
          <p14:tracePt t="158106" x="2201863" y="3741738"/>
          <p14:tracePt t="158119" x="2065338" y="3695700"/>
          <p14:tracePt t="158119" x="1989138" y="3695700"/>
          <p14:tracePt t="158140" x="1927225" y="3673475"/>
          <p14:tracePt t="158140" x="1920875" y="3673475"/>
          <p14:tracePt t="158155" x="1897063" y="3657600"/>
          <p14:tracePt t="158170" x="1897063" y="3649663"/>
          <p14:tracePt t="158338" x="1905000" y="3649663"/>
          <p14:tracePt t="158355" x="1920875" y="3649663"/>
          <p14:tracePt t="158370" x="1935163" y="3649663"/>
          <p14:tracePt t="158378" x="1951038" y="3649663"/>
          <p14:tracePt t="158388" x="1965325" y="3649663"/>
          <p14:tracePt t="158405" x="1973263" y="3649663"/>
          <p14:tracePt t="158420" x="1981200" y="3649663"/>
          <p14:tracePt t="158436" x="1989138" y="3649663"/>
          <p14:tracePt t="158452" x="2003425" y="3649663"/>
          <p14:tracePt t="158469" x="2035175" y="3665538"/>
          <p14:tracePt t="158486" x="2073275" y="3665538"/>
          <p14:tracePt t="158503" x="2087563" y="3665538"/>
          <p14:tracePt t="158519" x="2103438" y="3665538"/>
          <p14:tracePt t="158536" x="2111375" y="3665538"/>
          <p14:tracePt t="158553" x="2117725" y="3665538"/>
          <p14:tracePt t="158578" x="2133600" y="3665538"/>
          <p14:tracePt t="158594" x="2141538" y="3665538"/>
          <p14:tracePt t="158604" x="2193925" y="3665538"/>
          <p14:tracePt t="158620" x="2247900" y="3665538"/>
          <p14:tracePt t="158637" x="2286000" y="3665538"/>
          <p14:tracePt t="158653" x="2293938" y="3665538"/>
          <p14:tracePt t="158668" x="2301875" y="3665538"/>
          <p14:tracePt t="158686" x="2316163" y="3665538"/>
          <p14:tracePt t="158730" x="2324100" y="3665538"/>
          <p14:tracePt t="158738" x="2332038" y="3665538"/>
          <p14:tracePt t="158746" x="2346325" y="3665538"/>
          <p14:tracePt t="158754" x="2354263" y="3665538"/>
          <p14:tracePt t="158769" x="2378075" y="3665538"/>
          <p14:tracePt t="158769" x="2384425" y="3665538"/>
          <p14:tracePt t="158787" x="2400300" y="3665538"/>
          <p14:tracePt t="158804" x="2408238" y="3665538"/>
          <p14:tracePt t="158842" x="2416175" y="3665538"/>
          <p14:tracePt t="158851" x="2430463" y="3665538"/>
          <p14:tracePt t="158858" x="2446338" y="3665538"/>
          <p14:tracePt t="158869" x="2492375" y="3665538"/>
          <p14:tracePt t="158886" x="2544763" y="3649663"/>
          <p14:tracePt t="158902" x="2568575" y="3649663"/>
          <p14:tracePt t="158918" x="2574925" y="3649663"/>
          <p14:tracePt t="158936" x="2582863" y="3649663"/>
          <p14:tracePt t="158953" x="2598738" y="3641725"/>
          <p14:tracePt t="158968" x="2606675" y="3635375"/>
          <p14:tracePt t="158987" x="2613025" y="3635375"/>
          <p14:tracePt t="159010" x="2620963" y="3635375"/>
          <p14:tracePt t="159020" x="2651125" y="3619500"/>
          <p14:tracePt t="159035" x="2689225" y="3619500"/>
          <p14:tracePt t="159052" x="2705100" y="3611563"/>
          <p14:tracePt t="159068" x="2713038" y="3603625"/>
          <p14:tracePt t="159084" x="2720975" y="3603625"/>
          <p14:tracePt t="159106" x="2727325" y="3603625"/>
          <p14:tracePt t="159118" x="2773363" y="3581400"/>
          <p14:tracePt t="159134" x="2827338" y="3565525"/>
          <p14:tracePt t="159151" x="2895600" y="3551238"/>
          <p14:tracePt t="159169" x="2925763" y="3543300"/>
          <p14:tracePt t="159187" x="2933700" y="3543300"/>
          <p14:tracePt t="159204" x="2933700" y="3535363"/>
          <p14:tracePt t="159219" x="2941638" y="3535363"/>
          <p14:tracePt t="159243" x="2955925" y="3535363"/>
          <p14:tracePt t="159253" x="2987675" y="3535363"/>
          <p14:tracePt t="159269" x="3017838" y="3535363"/>
          <p14:tracePt t="159287" x="3040063" y="3535363"/>
          <p14:tracePt t="159303" x="3063875" y="3535363"/>
          <p14:tracePt t="159319" x="3094038" y="3527425"/>
          <p14:tracePt t="159336" x="3094038" y="3521075"/>
          <p14:tracePt t="159363" x="3101975" y="3521075"/>
          <p14:tracePt t="159370" x="3108325" y="3521075"/>
          <p14:tracePt t="159385" x="3162300" y="3521075"/>
          <p14:tracePt t="159403" x="3192463" y="3521075"/>
          <p14:tracePt t="159420" x="3200400" y="3513138"/>
          <p14:tracePt t="159442" x="3208338" y="3505200"/>
          <p14:tracePt t="159491" x="3216275" y="3505200"/>
          <p14:tracePt t="159499" x="3230563" y="3505200"/>
          <p14:tracePt t="159506" x="3238500" y="3505200"/>
          <p14:tracePt t="159519" x="3268663" y="3505200"/>
          <p14:tracePt t="159534" x="3284538" y="3505200"/>
          <p14:tracePt t="159550" x="3292475" y="3505200"/>
          <p14:tracePt t="159579" x="3298825" y="3505200"/>
          <p14:tracePt t="159594" x="3306763" y="3505200"/>
          <p14:tracePt t="159604" x="3314700" y="3505200"/>
          <p14:tracePt t="159619" x="3330575" y="3505200"/>
          <p14:tracePt t="159675" x="3336925" y="3505200"/>
          <p14:tracePt t="159683" x="3352800" y="3505200"/>
          <p14:tracePt t="159691" x="3360738" y="3505200"/>
          <p14:tracePt t="159702" x="3375025" y="3497263"/>
          <p14:tracePt t="160611" x="3390900" y="3513138"/>
          <p14:tracePt t="161282" x="3398838" y="3513138"/>
          <p14:tracePt t="161290" x="3429000" y="3513138"/>
          <p14:tracePt t="161300" x="3527425" y="3543300"/>
          <p14:tracePt t="161318" x="3695700" y="3565525"/>
          <p14:tracePt t="161334" x="3916363" y="3589338"/>
          <p14:tracePt t="161350" x="4168775" y="3627438"/>
          <p14:tracePt t="161367" x="4305300" y="3649663"/>
          <p14:tracePt t="161367" x="4343400" y="3649663"/>
          <p14:tracePt t="161388" x="4351338" y="3649663"/>
          <p14:tracePt t="161400" x="4359275" y="3657600"/>
          <p14:tracePt t="161416" x="4373563" y="3657600"/>
          <p14:tracePt t="161450" x="4419600" y="3665538"/>
          <p14:tracePt t="161458" x="4473575" y="3665538"/>
          <p14:tracePt t="161467" x="4587875" y="3679825"/>
          <p14:tracePt t="161483" x="4678363" y="3679825"/>
          <p14:tracePt t="161500" x="4732338" y="3679825"/>
          <p14:tracePt t="161516" x="4746625" y="3679825"/>
          <p14:tracePt t="161533" x="4770438" y="3679825"/>
          <p14:tracePt t="161570" x="4770438" y="3673475"/>
          <p14:tracePt t="161578" x="4770438" y="3641725"/>
          <p14:tracePt t="161586" x="4770438" y="3627438"/>
          <p14:tracePt t="161598" x="4816475" y="3603625"/>
          <p14:tracePt t="161616" x="4816475" y="3589338"/>
          <p14:tracePt t="161633" x="4830763" y="3573463"/>
          <p14:tracePt t="161633" x="4830763" y="3565525"/>
          <p14:tracePt t="161651" x="4830763" y="3559175"/>
          <p14:tracePt t="161665" x="4822825" y="3521075"/>
          <p14:tracePt t="161684" x="4816475" y="3489325"/>
          <p14:tracePt t="161700" x="4808538" y="3459163"/>
          <p14:tracePt t="161716" x="4792663" y="3436938"/>
          <p14:tracePt t="161732" x="4770438" y="3406775"/>
          <p14:tracePt t="161749" x="4754563" y="3382963"/>
          <p14:tracePt t="161765" x="4740275" y="3368675"/>
          <p14:tracePt t="161783" x="4724400" y="3360738"/>
          <p14:tracePt t="161799" x="4716463" y="3360738"/>
          <p14:tracePt t="161815" x="4702175" y="3352800"/>
          <p14:tracePt t="161832" x="4686300" y="3352800"/>
          <p14:tracePt t="161849" x="4678363" y="3352800"/>
          <p14:tracePt t="161867" x="4656138" y="3352800"/>
          <p14:tracePt t="161883" x="4648200" y="3352800"/>
          <p14:tracePt t="161899" x="4632325" y="3352800"/>
          <p14:tracePt t="161916" x="4625975" y="3352800"/>
          <p14:tracePt t="161932" x="4618038" y="3352800"/>
          <p14:tracePt t="161948" x="4610100" y="3352800"/>
          <p14:tracePt t="161986" x="4602163" y="3352800"/>
          <p14:tracePt t="161994" x="4594225" y="3352800"/>
          <p14:tracePt t="162018" x="4602163" y="3352800"/>
          <p14:tracePt t="162227" x="4618038" y="3352800"/>
          <p14:tracePt t="162275" x="4632325" y="3360738"/>
          <p14:tracePt t="162283" x="4632325" y="3368675"/>
          <p14:tracePt t="162299" x="4640263" y="3368675"/>
          <p14:tracePt t="162387" x="4648200" y="3368675"/>
          <p14:tracePt t="162394" x="4656138" y="3368675"/>
          <p14:tracePt t="162403" x="4670425" y="3368675"/>
          <p14:tracePt t="162443" x="4678363" y="3368675"/>
          <p14:tracePt t="162466" x="4694238" y="3375025"/>
          <p14:tracePt t="162474" x="4694238" y="3382963"/>
          <p14:tracePt t="162483" x="4702175" y="3382963"/>
          <p14:tracePt t="162500" x="4708525" y="3382963"/>
          <p14:tracePt t="162516" x="4716463" y="3382963"/>
          <p14:tracePt t="162531" x="4724400" y="3382963"/>
          <p14:tracePt t="162547" x="4740275" y="3382963"/>
          <p14:tracePt t="162564" x="4746625" y="3382963"/>
          <p14:tracePt t="162581" x="4770438" y="3390900"/>
          <p14:tracePt t="162598" x="4778375" y="3390900"/>
          <p14:tracePt t="162615" x="4784725" y="3390900"/>
          <p14:tracePt t="162634" x="4792663" y="3390900"/>
          <p14:tracePt t="162650" x="4808538" y="3390900"/>
          <p14:tracePt t="162666" x="4808538" y="3398838"/>
          <p14:tracePt t="162681" x="4830763" y="3406775"/>
          <p14:tracePt t="162699" x="4860925" y="3406775"/>
          <p14:tracePt t="162715" x="4884738" y="3413125"/>
          <p14:tracePt t="162732" x="4899025" y="3421063"/>
          <p14:tracePt t="162747" x="4906963" y="3421063"/>
          <p14:tracePt t="162765" x="4922838" y="3429000"/>
          <p14:tracePt t="162781" x="4953000" y="3436938"/>
          <p14:tracePt t="162798" x="4975225" y="3444875"/>
          <p14:tracePt t="162815" x="4991100" y="3444875"/>
          <p14:tracePt t="162831" x="4999038" y="3451225"/>
          <p14:tracePt t="162847" x="5006975" y="3451225"/>
          <p14:tracePt t="162864" x="5029200" y="3475038"/>
          <p14:tracePt t="162881" x="5067300" y="3489325"/>
          <p14:tracePt t="162881" x="5083175" y="3489325"/>
          <p14:tracePt t="162899" x="5089525" y="3489325"/>
          <p14:tracePt t="162914" x="5097463" y="3489325"/>
          <p14:tracePt t="163002" x="5113338" y="3489325"/>
          <p14:tracePt t="163187" x="5113338" y="3497263"/>
          <p14:tracePt t="169667" x="5113338" y="3505200"/>
          <p14:tracePt t="174895" x="5121275" y="3489325"/>
          <p14:tracePt t="174915" x="5135563" y="3482975"/>
          <p14:tracePt t="174922" x="5143500" y="3475038"/>
          <p14:tracePt t="174936" x="5151438" y="3451225"/>
          <p14:tracePt t="174953" x="5173663" y="3429000"/>
          <p14:tracePt t="174953" x="5197475" y="3413125"/>
          <p14:tracePt t="174972" x="5197475" y="3406775"/>
          <p14:tracePt t="174986" x="5219700" y="3398838"/>
          <p14:tracePt t="175004" x="5227638" y="3390900"/>
          <p14:tracePt t="175021" x="5235575" y="3382963"/>
          <p14:tracePt t="175082" x="5235575" y="3375025"/>
          <p14:tracePt t="175107" x="5241925" y="3375025"/>
          <p14:tracePt t="175114" x="5249863" y="3368675"/>
          <p14:tracePt t="175155" x="5265738" y="3360738"/>
          <p14:tracePt t="175179" x="5273675" y="3360738"/>
          <p14:tracePt t="175186" x="5273675" y="3352800"/>
          <p14:tracePt t="175195" x="5287963" y="3344863"/>
          <p14:tracePt t="175204" x="5295900" y="3336925"/>
          <p14:tracePt t="175220" x="5318125" y="3322638"/>
          <p14:tracePt t="175236" x="5341938" y="3306763"/>
          <p14:tracePt t="175253" x="5372100" y="3284538"/>
          <p14:tracePt t="175270" x="5394325" y="3276600"/>
          <p14:tracePt t="175286" x="5426075" y="3260725"/>
          <p14:tracePt t="175304" x="5432425" y="3246438"/>
          <p14:tracePt t="175319" x="5440363" y="3246438"/>
          <p14:tracePt t="175335" x="5448300" y="3246438"/>
          <p14:tracePt t="175352" x="5456238" y="3238500"/>
          <p14:tracePt t="175369" x="5464175" y="3230563"/>
          <p14:tracePt t="175385" x="5470525" y="3230563"/>
          <p14:tracePt t="178932" x="5478463" y="3230563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100013"/>
            <a:ext cx="9001125" cy="1527176"/>
          </a:xfrm>
        </p:spPr>
        <p:txBody>
          <a:bodyPr/>
          <a:lstStyle/>
          <a:p>
            <a:pPr eaLnBrk="1" hangingPunct="1"/>
            <a:r>
              <a:rPr lang="sl-SI" altLang="en-US" sz="3800" smtClean="0"/>
              <a:t>Površ potencijalne energije za </a:t>
            </a:r>
            <a:r>
              <a:rPr lang="en-US" altLang="en-US" sz="3800" smtClean="0"/>
              <a:t>reakciju</a:t>
            </a:r>
            <a:r>
              <a:rPr lang="sl-SI" altLang="en-US" sz="3800" smtClean="0"/>
              <a:t> </a:t>
            </a:r>
            <a:r>
              <a:rPr lang="en-US" altLang="en-US" sz="3800" smtClean="0"/>
              <a:t>		</a:t>
            </a:r>
            <a:r>
              <a:rPr lang="en-US" altLang="en-US" sz="4700" smtClean="0"/>
              <a:t>H</a:t>
            </a:r>
            <a:r>
              <a:rPr lang="sr-Latn-CS" altLang="en-US" sz="4700" baseline="-25000" smtClean="0"/>
              <a:t>c</a:t>
            </a:r>
            <a:r>
              <a:rPr lang="en-US" altLang="en-US" sz="4700" smtClean="0"/>
              <a:t> + H</a:t>
            </a:r>
            <a:r>
              <a:rPr lang="en-US" altLang="en-US" sz="4700" baseline="-25000" smtClean="0"/>
              <a:t>b</a:t>
            </a:r>
            <a:r>
              <a:rPr lang="en-US" altLang="en-US" sz="4700" smtClean="0"/>
              <a:t>H</a:t>
            </a:r>
            <a:r>
              <a:rPr lang="sr-Latn-CS" altLang="en-US" sz="4700" baseline="-25000" smtClean="0"/>
              <a:t>a</a:t>
            </a:r>
            <a:r>
              <a:rPr lang="en-US" altLang="en-US" sz="4700" smtClean="0"/>
              <a:t> </a:t>
            </a:r>
            <a:r>
              <a:rPr lang="en-US" altLang="en-US" sz="4700" smtClean="0">
                <a:sym typeface="Wingdings" panose="05000000000000000000" pitchFamily="2" charset="2"/>
              </a:rPr>
              <a:t> H</a:t>
            </a:r>
            <a:r>
              <a:rPr lang="sr-Latn-CS" altLang="en-US" sz="4700" baseline="-25000" smtClean="0">
                <a:sym typeface="Wingdings" panose="05000000000000000000" pitchFamily="2" charset="2"/>
              </a:rPr>
              <a:t>c</a:t>
            </a:r>
            <a:r>
              <a:rPr lang="en-US" altLang="en-US" sz="4700" smtClean="0">
                <a:sym typeface="Wingdings" panose="05000000000000000000" pitchFamily="2" charset="2"/>
              </a:rPr>
              <a:t>H</a:t>
            </a:r>
            <a:r>
              <a:rPr lang="en-US" altLang="en-US" sz="4700" baseline="-25000" smtClean="0">
                <a:sym typeface="Wingdings" panose="05000000000000000000" pitchFamily="2" charset="2"/>
              </a:rPr>
              <a:t>b</a:t>
            </a:r>
            <a:r>
              <a:rPr lang="sr-Latn-CS" altLang="en-US" sz="4700" baseline="-25000" smtClean="0">
                <a:sym typeface="Wingdings" panose="05000000000000000000" pitchFamily="2" charset="2"/>
              </a:rPr>
              <a:t> </a:t>
            </a:r>
            <a:r>
              <a:rPr lang="en-US" altLang="en-US" sz="4700" smtClean="0">
                <a:sym typeface="Wingdings" panose="05000000000000000000" pitchFamily="2" charset="2"/>
              </a:rPr>
              <a:t>+H</a:t>
            </a:r>
            <a:r>
              <a:rPr lang="en-US" altLang="en-US" sz="4700" baseline="-25000" smtClean="0"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0483" name="Picture 5" descr="Figure 5.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720" y="1600200"/>
            <a:ext cx="497205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Freeform 7"/>
          <p:cNvSpPr>
            <a:spLocks/>
          </p:cNvSpPr>
          <p:nvPr/>
        </p:nvSpPr>
        <p:spPr bwMode="auto">
          <a:xfrm>
            <a:off x="2555875" y="3429000"/>
            <a:ext cx="1008063" cy="1392238"/>
          </a:xfrm>
          <a:custGeom>
            <a:avLst/>
            <a:gdLst>
              <a:gd name="T0" fmla="*/ 2147483647 w 635"/>
              <a:gd name="T1" fmla="*/ 2147483647 h 877"/>
              <a:gd name="T2" fmla="*/ 2147483647 w 635"/>
              <a:gd name="T3" fmla="*/ 2147483647 h 877"/>
              <a:gd name="T4" fmla="*/ 2147483647 w 635"/>
              <a:gd name="T5" fmla="*/ 2147483647 h 877"/>
              <a:gd name="T6" fmla="*/ 2147483647 w 635"/>
              <a:gd name="T7" fmla="*/ 2147483647 h 877"/>
              <a:gd name="T8" fmla="*/ 2147483647 w 635"/>
              <a:gd name="T9" fmla="*/ 2147483647 h 877"/>
              <a:gd name="T10" fmla="*/ 0 w 635"/>
              <a:gd name="T11" fmla="*/ 2147483647 h 8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5"/>
              <a:gd name="T19" fmla="*/ 0 h 877"/>
              <a:gd name="T20" fmla="*/ 635 w 635"/>
              <a:gd name="T21" fmla="*/ 877 h 87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5" h="877">
                <a:moveTo>
                  <a:pt x="635" y="877"/>
                </a:moveTo>
                <a:cubicBezTo>
                  <a:pt x="589" y="809"/>
                  <a:pt x="544" y="741"/>
                  <a:pt x="499" y="650"/>
                </a:cubicBezTo>
                <a:cubicBezTo>
                  <a:pt x="454" y="559"/>
                  <a:pt x="408" y="424"/>
                  <a:pt x="363" y="333"/>
                </a:cubicBezTo>
                <a:cubicBezTo>
                  <a:pt x="318" y="242"/>
                  <a:pt x="265" y="159"/>
                  <a:pt x="227" y="106"/>
                </a:cubicBezTo>
                <a:cubicBezTo>
                  <a:pt x="189" y="53"/>
                  <a:pt x="174" y="30"/>
                  <a:pt x="136" y="15"/>
                </a:cubicBezTo>
                <a:cubicBezTo>
                  <a:pt x="98" y="0"/>
                  <a:pt x="30" y="15"/>
                  <a:pt x="0" y="15"/>
                </a:cubicBezTo>
              </a:path>
            </a:pathLst>
          </a:cu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13"/>
          <p:cNvSpPr>
            <a:spLocks noChangeArrowheads="1"/>
          </p:cNvSpPr>
          <p:nvPr/>
        </p:nvSpPr>
        <p:spPr bwMode="auto">
          <a:xfrm rot="-1415523">
            <a:off x="7591575" y="2282015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c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86" name="Text Box 15"/>
          <p:cNvSpPr txBox="1">
            <a:spLocks noChangeArrowheads="1"/>
          </p:cNvSpPr>
          <p:nvPr/>
        </p:nvSpPr>
        <p:spPr bwMode="auto">
          <a:xfrm rot="1030423">
            <a:off x="7058025" y="3989388"/>
            <a:ext cx="5794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70028" y="1767292"/>
            <a:ext cx="2052637" cy="1371600"/>
            <a:chOff x="4979988" y="2798763"/>
            <a:chExt cx="2052637" cy="1371600"/>
          </a:xfrm>
        </p:grpSpPr>
        <p:sp>
          <p:nvSpPr>
            <p:cNvPr id="20487" name="Oval 16"/>
            <p:cNvSpPr>
              <a:spLocks noChangeArrowheads="1"/>
            </p:cNvSpPr>
            <p:nvPr/>
          </p:nvSpPr>
          <p:spPr bwMode="auto">
            <a:xfrm rot="-1415523">
              <a:off x="4979988" y="3370263"/>
              <a:ext cx="742950" cy="800100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88" name="Oval 17"/>
            <p:cNvSpPr>
              <a:spLocks noChangeArrowheads="1"/>
            </p:cNvSpPr>
            <p:nvPr/>
          </p:nvSpPr>
          <p:spPr bwMode="auto">
            <a:xfrm rot="-1415523">
              <a:off x="6289675" y="2798763"/>
              <a:ext cx="742950" cy="800100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 err="1">
                  <a:latin typeface="Times New Roman" panose="02020603050405020304" pitchFamily="18" charset="0"/>
                </a:rPr>
                <a:t>b</a:t>
              </a:r>
              <a:endParaRPr lang="en-US" altLang="en-US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489" name="Line 18"/>
            <p:cNvSpPr>
              <a:spLocks noChangeShapeType="1"/>
            </p:cNvSpPr>
            <p:nvPr/>
          </p:nvSpPr>
          <p:spPr bwMode="auto">
            <a:xfrm rot="-1415523">
              <a:off x="5664200" y="3484563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0" name="Text Box 19"/>
          <p:cNvSpPr txBox="1">
            <a:spLocks noChangeArrowheads="1"/>
          </p:cNvSpPr>
          <p:nvPr/>
        </p:nvSpPr>
        <p:spPr bwMode="auto">
          <a:xfrm rot="-1415523">
            <a:off x="5561842" y="2511462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8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1" name="Oval 22"/>
          <p:cNvSpPr>
            <a:spLocks noChangeArrowheads="1"/>
          </p:cNvSpPr>
          <p:nvPr/>
        </p:nvSpPr>
        <p:spPr bwMode="auto">
          <a:xfrm rot="-1415523">
            <a:off x="4880977" y="4459767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2" name="Oval 23"/>
          <p:cNvSpPr>
            <a:spLocks noChangeArrowheads="1"/>
          </p:cNvSpPr>
          <p:nvPr/>
        </p:nvSpPr>
        <p:spPr bwMode="auto">
          <a:xfrm rot="-1415523">
            <a:off x="6058531" y="3458518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b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93" name="Line 24"/>
          <p:cNvSpPr>
            <a:spLocks noChangeShapeType="1"/>
          </p:cNvSpPr>
          <p:nvPr/>
        </p:nvSpPr>
        <p:spPr bwMode="auto">
          <a:xfrm rot="-1415523" flipV="1">
            <a:off x="5492175" y="4238937"/>
            <a:ext cx="667827" cy="157498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Text Box 25"/>
          <p:cNvSpPr txBox="1">
            <a:spLocks noChangeArrowheads="1"/>
          </p:cNvSpPr>
          <p:nvPr/>
        </p:nvSpPr>
        <p:spPr bwMode="auto">
          <a:xfrm rot="19797868">
            <a:off x="5741569" y="4340671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8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5" name="Line 26"/>
          <p:cNvSpPr>
            <a:spLocks noChangeShapeType="1"/>
          </p:cNvSpPr>
          <p:nvPr/>
        </p:nvSpPr>
        <p:spPr bwMode="auto">
          <a:xfrm rot="20184477">
            <a:off x="6991643" y="3834297"/>
            <a:ext cx="633618" cy="465077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Oval 27"/>
          <p:cNvSpPr>
            <a:spLocks noChangeArrowheads="1"/>
          </p:cNvSpPr>
          <p:nvPr/>
        </p:nvSpPr>
        <p:spPr bwMode="auto">
          <a:xfrm rot="-1415523">
            <a:off x="7891929" y="3772951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97" name="Oval 28"/>
          <p:cNvSpPr>
            <a:spLocks noChangeArrowheads="1"/>
          </p:cNvSpPr>
          <p:nvPr/>
        </p:nvSpPr>
        <p:spPr bwMode="auto">
          <a:xfrm rot="-1415523">
            <a:off x="4839640" y="6219083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8" name="Oval 29"/>
          <p:cNvSpPr>
            <a:spLocks noChangeArrowheads="1"/>
          </p:cNvSpPr>
          <p:nvPr/>
        </p:nvSpPr>
        <p:spPr bwMode="auto">
          <a:xfrm rot="-1415523">
            <a:off x="6041775" y="526068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b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99" name="Oval 32"/>
          <p:cNvSpPr>
            <a:spLocks noChangeArrowheads="1"/>
          </p:cNvSpPr>
          <p:nvPr/>
        </p:nvSpPr>
        <p:spPr bwMode="auto">
          <a:xfrm rot="-1415523">
            <a:off x="7694613" y="5218113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500" name="Line 33"/>
          <p:cNvSpPr>
            <a:spLocks noChangeShapeType="1"/>
          </p:cNvSpPr>
          <p:nvPr/>
        </p:nvSpPr>
        <p:spPr bwMode="auto">
          <a:xfrm rot="-1415523">
            <a:off x="6967448" y="5505261"/>
            <a:ext cx="590516" cy="3351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Text Box 34"/>
          <p:cNvSpPr txBox="1">
            <a:spLocks noChangeArrowheads="1"/>
          </p:cNvSpPr>
          <p:nvPr/>
        </p:nvSpPr>
        <p:spPr bwMode="auto">
          <a:xfrm rot="230670">
            <a:off x="6959390" y="5592232"/>
            <a:ext cx="79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502" name="Group 45"/>
          <p:cNvGrpSpPr>
            <a:grpSpLocks/>
          </p:cNvGrpSpPr>
          <p:nvPr/>
        </p:nvGrpSpPr>
        <p:grpSpPr bwMode="auto">
          <a:xfrm rot="4364679">
            <a:off x="2525992" y="4297671"/>
            <a:ext cx="464851" cy="1039018"/>
            <a:chOff x="4552" y="5"/>
            <a:chExt cx="587" cy="1309"/>
          </a:xfrm>
        </p:grpSpPr>
        <p:sp>
          <p:nvSpPr>
            <p:cNvPr id="20510" name="Oval 40"/>
            <p:cNvSpPr>
              <a:spLocks noChangeArrowheads="1"/>
            </p:cNvSpPr>
            <p:nvPr/>
          </p:nvSpPr>
          <p:spPr bwMode="auto">
            <a:xfrm rot="20184477">
              <a:off x="4552" y="810"/>
              <a:ext cx="468" cy="504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511" name="Oval 41"/>
            <p:cNvSpPr>
              <a:spLocks noChangeArrowheads="1"/>
            </p:cNvSpPr>
            <p:nvPr/>
          </p:nvSpPr>
          <p:spPr bwMode="auto">
            <a:xfrm rot="20184477">
              <a:off x="4671" y="5"/>
              <a:ext cx="468" cy="504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 err="1">
                  <a:latin typeface="Times New Roman" panose="02020603050405020304" pitchFamily="18" charset="0"/>
                </a:rPr>
                <a:t>b</a:t>
              </a:r>
              <a:endParaRPr lang="en-US" altLang="en-US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512" name="Line 42"/>
            <p:cNvSpPr>
              <a:spLocks noChangeShapeType="1"/>
            </p:cNvSpPr>
            <p:nvPr/>
          </p:nvSpPr>
          <p:spPr bwMode="auto">
            <a:xfrm rot="20184477" flipV="1">
              <a:off x="4805" y="502"/>
              <a:ext cx="177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3" name="Text Box 43"/>
          <p:cNvSpPr txBox="1">
            <a:spLocks noChangeArrowheads="1"/>
          </p:cNvSpPr>
          <p:nvPr/>
        </p:nvSpPr>
        <p:spPr bwMode="auto">
          <a:xfrm rot="2548533">
            <a:off x="3662359" y="4967752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sr-Latn-CS" altLang="en-US" sz="28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509" name="Oval 47"/>
          <p:cNvSpPr>
            <a:spLocks noChangeArrowheads="1"/>
          </p:cNvSpPr>
          <p:nvPr/>
        </p:nvSpPr>
        <p:spPr bwMode="auto">
          <a:xfrm rot="1444181">
            <a:off x="3457065" y="5501378"/>
            <a:ext cx="371475" cy="40005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c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506" name="Text Box 49"/>
          <p:cNvSpPr txBox="1">
            <a:spLocks noChangeArrowheads="1"/>
          </p:cNvSpPr>
          <p:nvPr/>
        </p:nvSpPr>
        <p:spPr bwMode="auto">
          <a:xfrm>
            <a:off x="834349" y="4614825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sr-Latn-CS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7" name="Freeform 59"/>
          <p:cNvSpPr>
            <a:spLocks/>
          </p:cNvSpPr>
          <p:nvPr/>
        </p:nvSpPr>
        <p:spPr bwMode="auto">
          <a:xfrm>
            <a:off x="684213" y="2852738"/>
            <a:ext cx="3455987" cy="2016125"/>
          </a:xfrm>
          <a:custGeom>
            <a:avLst/>
            <a:gdLst>
              <a:gd name="T0" fmla="*/ 2147483647 w 2177"/>
              <a:gd name="T1" fmla="*/ 0 h 1270"/>
              <a:gd name="T2" fmla="*/ 2147483647 w 2177"/>
              <a:gd name="T3" fmla="*/ 2147483647 h 1270"/>
              <a:gd name="T4" fmla="*/ 2147483647 w 2177"/>
              <a:gd name="T5" fmla="*/ 2147483647 h 1270"/>
              <a:gd name="T6" fmla="*/ 2147483647 w 2177"/>
              <a:gd name="T7" fmla="*/ 2147483647 h 1270"/>
              <a:gd name="T8" fmla="*/ 2147483647 w 2177"/>
              <a:gd name="T9" fmla="*/ 2147483647 h 1270"/>
              <a:gd name="T10" fmla="*/ 2147483647 w 2177"/>
              <a:gd name="T11" fmla="*/ 2147483647 h 1270"/>
              <a:gd name="T12" fmla="*/ 2147483647 w 2177"/>
              <a:gd name="T13" fmla="*/ 2147483647 h 1270"/>
              <a:gd name="T14" fmla="*/ 2147483647 w 2177"/>
              <a:gd name="T15" fmla="*/ 2147483647 h 1270"/>
              <a:gd name="T16" fmla="*/ 0 w 2177"/>
              <a:gd name="T17" fmla="*/ 2147483647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77"/>
              <a:gd name="T28" fmla="*/ 0 h 1270"/>
              <a:gd name="T29" fmla="*/ 2177 w 2177"/>
              <a:gd name="T30" fmla="*/ 1270 h 127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77" h="1270">
                <a:moveTo>
                  <a:pt x="2177" y="0"/>
                </a:moveTo>
                <a:cubicBezTo>
                  <a:pt x="2112" y="370"/>
                  <a:pt x="2048" y="741"/>
                  <a:pt x="1995" y="953"/>
                </a:cubicBezTo>
                <a:cubicBezTo>
                  <a:pt x="1942" y="1165"/>
                  <a:pt x="1934" y="1270"/>
                  <a:pt x="1859" y="1270"/>
                </a:cubicBezTo>
                <a:cubicBezTo>
                  <a:pt x="1784" y="1270"/>
                  <a:pt x="1632" y="1051"/>
                  <a:pt x="1542" y="953"/>
                </a:cubicBezTo>
                <a:cubicBezTo>
                  <a:pt x="1452" y="855"/>
                  <a:pt x="1413" y="772"/>
                  <a:pt x="1315" y="681"/>
                </a:cubicBezTo>
                <a:cubicBezTo>
                  <a:pt x="1217" y="590"/>
                  <a:pt x="1050" y="468"/>
                  <a:pt x="952" y="408"/>
                </a:cubicBezTo>
                <a:cubicBezTo>
                  <a:pt x="854" y="348"/>
                  <a:pt x="808" y="348"/>
                  <a:pt x="725" y="318"/>
                </a:cubicBezTo>
                <a:cubicBezTo>
                  <a:pt x="642" y="288"/>
                  <a:pt x="574" y="242"/>
                  <a:pt x="453" y="227"/>
                </a:cubicBezTo>
                <a:cubicBezTo>
                  <a:pt x="332" y="212"/>
                  <a:pt x="75" y="227"/>
                  <a:pt x="0" y="227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922" x="5486400" y="3230563"/>
          <p14:tracePt t="8443" x="5494338" y="3230563"/>
          <p14:tracePt t="10269" x="5494338" y="3222625"/>
          <p14:tracePt t="12815" x="5508625" y="3222625"/>
          <p14:tracePt t="13507" x="5478463" y="3222625"/>
          <p14:tracePt t="14026" x="5456238" y="3222625"/>
          <p14:tracePt t="14035" x="5448300" y="3222625"/>
          <p14:tracePt t="14043" x="5440363" y="3222625"/>
          <p14:tracePt t="14066" x="5426075" y="3222625"/>
          <p14:tracePt t="14082" x="5394325" y="3192463"/>
          <p14:tracePt t="14089" x="5380038" y="3154363"/>
          <p14:tracePt t="14101" x="5326063" y="3070225"/>
          <p14:tracePt t="14120" x="5303838" y="3032125"/>
          <p14:tracePt t="14136" x="5287963" y="3017838"/>
          <p14:tracePt t="14152" x="5287963" y="3001963"/>
          <p14:tracePt t="14171" x="5287963" y="2987675"/>
          <p14:tracePt t="14186" x="5349875" y="2911475"/>
          <p14:tracePt t="14204" x="5394325" y="2849563"/>
          <p14:tracePt t="14220" x="5402263" y="2819400"/>
          <p14:tracePt t="14236" x="5402263" y="2759075"/>
          <p14:tracePt t="14253" x="5410200" y="2674938"/>
          <p14:tracePt t="14269" x="5448300" y="2590800"/>
          <p14:tracePt t="14286" x="5494338" y="2514600"/>
          <p14:tracePt t="14302" x="5532438" y="2476500"/>
          <p14:tracePt t="14318" x="5562600" y="2446338"/>
          <p14:tracePt t="14335" x="5562600" y="2438400"/>
          <p14:tracePt t="14370" x="5562600" y="2422525"/>
          <p14:tracePt t="14377" x="5532438" y="2384425"/>
          <p14:tracePt t="14386" x="5508625" y="2354263"/>
          <p14:tracePt t="14402" x="5502275" y="2339975"/>
          <p14:tracePt t="14418" x="5502275" y="2301875"/>
          <p14:tracePt t="14436" x="5486400" y="2239963"/>
          <p14:tracePt t="14453" x="5464175" y="2201863"/>
          <p14:tracePt t="14469" x="5426075" y="2163763"/>
          <p14:tracePt t="14485" x="5341938" y="2133600"/>
          <p14:tracePt t="14501" x="5257800" y="2079625"/>
          <p14:tracePt t="14518" x="5219700" y="2065338"/>
          <p14:tracePt t="14535" x="5203825" y="2049463"/>
          <p14:tracePt t="14561" x="5189538" y="2035175"/>
          <p14:tracePt t="14585" x="5173663" y="2035175"/>
          <p14:tracePt t="14593" x="5151438" y="2011363"/>
          <p14:tracePt t="14601" x="5059363" y="1981200"/>
          <p14:tracePt t="14619" x="4945063" y="1951038"/>
          <p14:tracePt t="14635" x="4854575" y="1927225"/>
          <p14:tracePt t="14652" x="4808538" y="1912938"/>
          <p14:tracePt t="14667" x="4792663" y="1905000"/>
          <p14:tracePt t="14705" x="4784725" y="1905000"/>
          <p14:tracePt t="14713" x="4740275" y="1889125"/>
          <p14:tracePt t="14721" x="4664075" y="1844675"/>
          <p14:tracePt t="14735" x="4465638" y="1782763"/>
          <p14:tracePt t="14751" x="4313238" y="1736725"/>
          <p14:tracePt t="14768" x="4259263" y="1714500"/>
          <p14:tracePt t="14768" x="4244975" y="1706563"/>
          <p14:tracePt t="14786" x="4229100" y="1698625"/>
          <p14:tracePt t="14801" x="4213225" y="1692275"/>
          <p14:tracePt t="14818" x="4206875" y="1684338"/>
          <p14:tracePt t="14835" x="4144963" y="1660525"/>
          <p14:tracePt t="14852" x="4046538" y="1616075"/>
          <p14:tracePt t="14868" x="3886200" y="1531938"/>
          <p14:tracePt t="14885" x="3832225" y="1501775"/>
          <p14:tracePt t="14901" x="3817938" y="1501775"/>
          <p14:tracePt t="14917" x="3802063" y="1485900"/>
          <p14:tracePt t="15034" x="3802063" y="1477963"/>
          <p14:tracePt t="15073" x="3802063" y="1470025"/>
          <p14:tracePt t="15194" x="3802063" y="1463675"/>
          <p14:tracePt t="15202" x="3810000" y="1447800"/>
          <p14:tracePt t="15218" x="3825875" y="1439863"/>
          <p14:tracePt t="15234" x="3840163" y="1439863"/>
          <p14:tracePt t="15252" x="3840163" y="1431925"/>
          <p14:tracePt t="15298" x="3848100" y="1431925"/>
          <p14:tracePt t="15314" x="3863975" y="1431925"/>
          <p14:tracePt t="15329" x="3870325" y="1431925"/>
          <p14:tracePt t="15338" x="3878263" y="1431925"/>
          <p14:tracePt t="15350" x="3886200" y="1417638"/>
          <p14:tracePt t="15367" x="3894138" y="1417638"/>
          <p14:tracePt t="15401" x="3902075" y="1417638"/>
          <p14:tracePt t="15417" x="3908425" y="1417638"/>
          <p14:tracePt t="15426" x="3916363" y="1417638"/>
          <p14:tracePt t="15434" x="3924300" y="1417638"/>
          <p14:tracePt t="15450" x="3932238" y="1417638"/>
          <p14:tracePt t="15467" x="3932238" y="1409700"/>
          <p14:tracePt t="15514" x="3932238" y="1393825"/>
          <p14:tracePt t="15577" x="3932238" y="1379538"/>
          <p14:tracePt t="15594" x="3932238" y="1371600"/>
          <p14:tracePt t="15609" x="3932238" y="1363663"/>
          <p14:tracePt t="15706" x="3932238" y="1355725"/>
          <p14:tracePt t="15730" x="3932238" y="1349375"/>
          <p14:tracePt t="15738" x="3916363" y="1349375"/>
          <p14:tracePt t="15833" x="3908425" y="1333500"/>
          <p14:tracePt t="15851" x="3886200" y="1333500"/>
          <p14:tracePt t="15858" x="3878263" y="1333500"/>
          <p14:tracePt t="15921" x="3870325" y="1333500"/>
          <p14:tracePt t="15945" x="3863975" y="1333500"/>
          <p14:tracePt t="15954" x="3856038" y="1325563"/>
          <p14:tracePt t="15966" x="3856038" y="1317625"/>
          <p14:tracePt t="16266" x="3856038" y="1311275"/>
          <p14:tracePt t="16290" x="3856038" y="1303338"/>
          <p14:tracePt t="16370" x="3870325" y="1303338"/>
          <p14:tracePt t="16394" x="3870325" y="1295400"/>
          <p14:tracePt t="16410" x="3878263" y="1295400"/>
          <p14:tracePt t="16417" x="3886200" y="1295400"/>
          <p14:tracePt t="16506" x="3894138" y="1295400"/>
          <p14:tracePt t="16561" x="3902075" y="1295400"/>
          <p14:tracePt t="16689" x="3916363" y="1295400"/>
          <p14:tracePt t="16801" x="3924300" y="1295400"/>
          <p14:tracePt t="16825" x="3932238" y="1295400"/>
          <p14:tracePt t="16866" x="3932238" y="1287463"/>
          <p14:tracePt t="16898" x="3940175" y="1287463"/>
          <p14:tracePt t="16906" x="3946525" y="1287463"/>
          <p14:tracePt t="16915" x="3954463" y="1279525"/>
          <p14:tracePt t="16932" x="3970338" y="1279525"/>
          <p14:tracePt t="16949" x="3992563" y="1265238"/>
          <p14:tracePt t="16965" x="4008438" y="1265238"/>
          <p14:tracePt t="16982" x="4016375" y="1265238"/>
          <p14:tracePt t="16998" x="4030663" y="1265238"/>
          <p14:tracePt t="17025" x="4046538" y="1265238"/>
          <p14:tracePt t="17033" x="4084638" y="1249363"/>
          <p14:tracePt t="17048" x="4122738" y="1227138"/>
          <p14:tracePt t="17048" x="4144963" y="1227138"/>
          <p14:tracePt t="17066" x="4175125" y="1227138"/>
          <p14:tracePt t="17083" x="4191000" y="1227138"/>
          <p14:tracePt t="17099" x="4206875" y="1227138"/>
          <p14:tracePt t="17162" x="4221163" y="1219200"/>
          <p14:tracePt t="17177" x="4244975" y="1219200"/>
          <p14:tracePt t="17186" x="4275138" y="1219200"/>
          <p14:tracePt t="17198" x="4313238" y="1219200"/>
          <p14:tracePt t="17215" x="4335463" y="1219200"/>
          <p14:tracePt t="17232" x="4343400" y="1219200"/>
          <p14:tracePt t="17248" x="4359275" y="1211263"/>
          <p14:tracePt t="17266" x="4365625" y="1211263"/>
          <p14:tracePt t="17281" x="4365625" y="1203325"/>
          <p14:tracePt t="17386" x="4351338" y="1203325"/>
          <p14:tracePt t="17514" x="4335463" y="1203325"/>
          <p14:tracePt t="17530" x="4327525" y="1211263"/>
          <p14:tracePt t="17538" x="4321175" y="1211263"/>
          <p14:tracePt t="17547" x="4289425" y="1211263"/>
          <p14:tracePt t="17563" x="4259263" y="1211263"/>
          <p14:tracePt t="17581" x="4251325" y="1227138"/>
          <p14:tracePt t="17598" x="4237038" y="1227138"/>
          <p14:tracePt t="17615" x="4221163" y="1227138"/>
          <p14:tracePt t="17631" x="4198938" y="1227138"/>
          <p14:tracePt t="17649" x="4175125" y="1227138"/>
          <p14:tracePt t="17664" x="4130675" y="1249363"/>
          <p14:tracePt t="17682" x="4084638" y="1265238"/>
          <p14:tracePt t="17699" x="4038600" y="1265238"/>
          <p14:tracePt t="17715" x="4030663" y="1265238"/>
          <p14:tracePt t="17731" x="4016375" y="1265238"/>
          <p14:tracePt t="17778" x="4000500" y="1265238"/>
          <p14:tracePt t="17786" x="3992563" y="1265238"/>
          <p14:tracePt t="17797" x="3970338" y="1273175"/>
          <p14:tracePt t="17815" x="3954463" y="1279525"/>
          <p14:tracePt t="17831" x="3940175" y="1279525"/>
          <p14:tracePt t="17847" x="3940175" y="1287463"/>
          <p14:tracePt t="17866" x="3946525" y="1287463"/>
          <p14:tracePt t="18082" x="3954463" y="1287463"/>
          <p14:tracePt t="18098" x="3962400" y="1287463"/>
          <p14:tracePt t="18106" x="3970338" y="1287463"/>
          <p14:tracePt t="18115" x="3992563" y="1279525"/>
          <p14:tracePt t="18132" x="4022725" y="1257300"/>
          <p14:tracePt t="18148" x="4022725" y="1249363"/>
          <p14:tracePt t="18314" x="4022725" y="1241425"/>
          <p14:tracePt t="18658" x="4022725" y="1235075"/>
          <p14:tracePt t="18665" x="4022725" y="1227138"/>
          <p14:tracePt t="18680" x="4022725" y="1211263"/>
          <p14:tracePt t="18696" x="4022725" y="1196975"/>
          <p14:tracePt t="18713" x="4016375" y="1165225"/>
          <p14:tracePt t="18731" x="4000500" y="1158875"/>
          <p14:tracePt t="18747" x="3984625" y="1135063"/>
          <p14:tracePt t="18764" x="3978275" y="1127125"/>
          <p14:tracePt t="18794" x="3970338" y="1112838"/>
          <p14:tracePt t="18809" x="3970338" y="1104900"/>
          <p14:tracePt t="18857" x="3970338" y="1096963"/>
          <p14:tracePt t="18873" x="3970338" y="1082675"/>
          <p14:tracePt t="18889" x="3970338" y="1074738"/>
          <p14:tracePt t="18914" x="3970338" y="1066800"/>
          <p14:tracePt t="18922" x="3970338" y="1074738"/>
          <p14:tracePt t="19233" x="3970338" y="1082675"/>
          <p14:tracePt t="19290" x="3970338" y="1089025"/>
          <p14:tracePt t="19313" x="3970338" y="1096963"/>
          <p14:tracePt t="19330" x="3970338" y="1112838"/>
          <p14:tracePt t="19354" x="3970338" y="1120775"/>
          <p14:tracePt t="19377" x="3970338" y="1127125"/>
          <p14:tracePt t="19394" x="3970338" y="1135063"/>
          <p14:tracePt t="19417" x="3970338" y="1143000"/>
          <p14:tracePt t="19450" x="3970338" y="1150938"/>
          <p14:tracePt t="19457" x="3970338" y="1173163"/>
          <p14:tracePt t="19489" x="3970338" y="1181100"/>
          <p14:tracePt t="19498" x="3970338" y="1189038"/>
          <p14:tracePt t="19514" x="3970338" y="1196975"/>
          <p14:tracePt t="19530" x="3970338" y="1211263"/>
          <p14:tracePt t="19547" x="3970338" y="1227138"/>
          <p14:tracePt t="19563" x="3970338" y="1241425"/>
          <p14:tracePt t="19586" x="3970338" y="1249363"/>
          <p14:tracePt t="19596" x="3970338" y="1265238"/>
          <p14:tracePt t="19618" x="3970338" y="1273175"/>
          <p14:tracePt t="19657" x="3978275" y="1287463"/>
          <p14:tracePt t="19666" x="3984625" y="1295400"/>
          <p14:tracePt t="19698" x="3984625" y="1303338"/>
          <p14:tracePt t="19714" x="4000500" y="1311275"/>
          <p14:tracePt t="19738" x="4008438" y="1325563"/>
          <p14:tracePt t="19754" x="4022725" y="1333500"/>
          <p14:tracePt t="19762" x="4030663" y="1349375"/>
          <p14:tracePt t="19770" x="4060825" y="1371600"/>
          <p14:tracePt t="19779" x="4060825" y="1379538"/>
          <p14:tracePt t="19796" x="4068763" y="1387475"/>
          <p14:tracePt t="19812" x="4084638" y="1387475"/>
          <p14:tracePt t="19829" x="4092575" y="1387475"/>
          <p14:tracePt t="19845" x="4098925" y="1387475"/>
          <p14:tracePt t="19865" x="4106863" y="1387475"/>
          <p14:tracePt t="19881" x="4114800" y="1387475"/>
          <p14:tracePt t="19895" x="4122738" y="1387475"/>
          <p14:tracePt t="19921" x="4130675" y="1387475"/>
          <p14:tracePt t="19945" x="4130675" y="1379538"/>
          <p14:tracePt t="19978" x="4137025" y="1371600"/>
          <p14:tracePt t="19994" x="4137025" y="1363663"/>
          <p14:tracePt t="20003" x="4137025" y="1349375"/>
          <p14:tracePt t="20018" x="4144963" y="1349375"/>
          <p14:tracePt t="20028" x="4144963" y="1333500"/>
          <p14:tracePt t="20045" x="4144963" y="1325563"/>
          <p14:tracePt t="20061" x="4144963" y="1317625"/>
          <p14:tracePt t="20097" x="4144963" y="1311275"/>
          <p14:tracePt t="20121" x="4144963" y="1295400"/>
          <p14:tracePt t="20154" x="4144963" y="1287463"/>
          <p14:tracePt t="20170" x="4144963" y="1279525"/>
          <p14:tracePt t="20178" x="4144963" y="1273175"/>
          <p14:tracePt t="20186" x="4144963" y="1265238"/>
          <p14:tracePt t="20201" x="4144963" y="1257300"/>
          <p14:tracePt t="20234" x="4144963" y="1249363"/>
          <p14:tracePt t="20274" x="4144963" y="1241425"/>
          <p14:tracePt t="20281" x="4144963" y="1227138"/>
          <p14:tracePt t="20314" x="4144963" y="1211263"/>
          <p14:tracePt t="20329" x="4130675" y="1203325"/>
          <p14:tracePt t="20337" x="4130675" y="1196975"/>
          <p14:tracePt t="20346" x="4122738" y="1189038"/>
          <p14:tracePt t="20363" x="4098925" y="1165225"/>
          <p14:tracePt t="20379" x="4098925" y="1158875"/>
          <p14:tracePt t="20395" x="4084638" y="1150938"/>
          <p14:tracePt t="20458" x="4076700" y="1150938"/>
          <p14:tracePt t="20505" x="4060825" y="1150938"/>
          <p14:tracePt t="20529" x="4054475" y="1150938"/>
          <p14:tracePt t="20561" x="4046538" y="1143000"/>
          <p14:tracePt t="20633" x="4046538" y="1135063"/>
          <p14:tracePt t="20754" x="4046538" y="1143000"/>
          <p14:tracePt t="21546" x="4046538" y="1150938"/>
          <p14:tracePt t="21553" x="4046538" y="1165225"/>
          <p14:tracePt t="21562" x="4046538" y="1181100"/>
          <p14:tracePt t="21578" x="4038600" y="1203325"/>
          <p14:tracePt t="21595" x="4038600" y="1211263"/>
          <p14:tracePt t="21611" x="4038600" y="1227138"/>
          <p14:tracePt t="21627" x="4030663" y="1235075"/>
          <p14:tracePt t="21644" x="4030663" y="1241425"/>
          <p14:tracePt t="21698" x="4030663" y="1249363"/>
          <p14:tracePt t="21778" x="4038600" y="1257300"/>
          <p14:tracePt t="21889" x="4046538" y="1257300"/>
          <p14:tracePt t="21898" x="4054475" y="1257300"/>
          <p14:tracePt t="21921" x="4068763" y="1257300"/>
          <p14:tracePt t="21937" x="4068763" y="1249363"/>
          <p14:tracePt t="21969" x="4076700" y="1249363"/>
          <p14:tracePt t="21977" x="4084638" y="1249363"/>
          <p14:tracePt t="22050" x="4092575" y="1241425"/>
          <p14:tracePt t="22058" x="4098925" y="1235075"/>
          <p14:tracePt t="22090" x="4106863" y="1235075"/>
          <p14:tracePt t="22098" x="4114800" y="1235075"/>
          <p14:tracePt t="22109" x="4122738" y="1235075"/>
          <p14:tracePt t="22126" x="4130675" y="1235075"/>
          <p14:tracePt t="22169" x="4144963" y="1235075"/>
          <p14:tracePt t="22177" x="4183063" y="1235075"/>
          <p14:tracePt t="22195" x="4229100" y="1235075"/>
          <p14:tracePt t="22211" x="4259263" y="1235075"/>
          <p14:tracePt t="22227" x="4283075" y="1235075"/>
          <p14:tracePt t="22244" x="4305300" y="1219200"/>
          <p14:tracePt t="22259" x="4313238" y="1219200"/>
          <p14:tracePt t="22276" x="4343400" y="1219200"/>
          <p14:tracePt t="22294" x="4351338" y="1219200"/>
          <p14:tracePt t="22309" x="4359275" y="1219200"/>
          <p14:tracePt t="22337" x="4365625" y="1219200"/>
          <p14:tracePt t="22378" x="4381500" y="1203325"/>
          <p14:tracePt t="22385" x="4389438" y="1203325"/>
          <p14:tracePt t="22394" x="4419600" y="1203325"/>
          <p14:tracePt t="23313" x="4411663" y="1203325"/>
          <p14:tracePt t="23338" x="4403725" y="1203325"/>
          <p14:tracePt t="23353" x="4397375" y="1203325"/>
          <p14:tracePt t="23385" x="4389438" y="1203325"/>
          <p14:tracePt t="23401" x="4373563" y="1203325"/>
          <p14:tracePt t="23410" x="4335463" y="1203325"/>
          <p14:tracePt t="23427" x="4251325" y="1203325"/>
          <p14:tracePt t="23443" x="4198938" y="1203325"/>
          <p14:tracePt t="23459" x="4130675" y="1203325"/>
          <p14:tracePt t="23475" x="4092575" y="1203325"/>
          <p14:tracePt t="23492" x="4060825" y="1203325"/>
          <p14:tracePt t="23509" x="4038600" y="1219200"/>
          <p14:tracePt t="23526" x="4000500" y="1219200"/>
          <p14:tracePt t="23542" x="3954463" y="1219200"/>
          <p14:tracePt t="23559" x="3908425" y="1219200"/>
          <p14:tracePt t="23575" x="3848100" y="1219200"/>
          <p14:tracePt t="23592" x="3794125" y="1219200"/>
          <p14:tracePt t="23592" x="3779838" y="1219200"/>
          <p14:tracePt t="23610" x="3725863" y="1219200"/>
          <p14:tracePt t="23626" x="3695700" y="1219200"/>
          <p14:tracePt t="23643" x="3665538" y="1219200"/>
          <p14:tracePt t="23659" x="3589338" y="1219200"/>
          <p14:tracePt t="23676" x="3527425" y="1219200"/>
          <p14:tracePt t="23692" x="3429000" y="1219200"/>
          <p14:tracePt t="23709" x="3360738" y="1219200"/>
          <p14:tracePt t="23725" x="3314700" y="1227138"/>
          <p14:tracePt t="23742" x="3292475" y="1227138"/>
          <p14:tracePt t="23758" x="3284538" y="1235075"/>
          <p14:tracePt t="23774" x="3268663" y="1235075"/>
          <p14:tracePt t="23791" x="3230563" y="1241425"/>
          <p14:tracePt t="23791" x="3222625" y="1249363"/>
          <p14:tracePt t="23810" x="3200400" y="1249363"/>
          <p14:tracePt t="23810" x="3184525" y="1249363"/>
          <p14:tracePt t="23826" x="3140075" y="1249363"/>
          <p14:tracePt t="23843" x="3116263" y="1249363"/>
          <p14:tracePt t="23859" x="3101975" y="1249363"/>
          <p14:tracePt t="23874" x="3094038" y="1257300"/>
          <p14:tracePt t="23898" x="3086100" y="1257300"/>
          <p14:tracePt t="23929" x="3078163" y="1257300"/>
          <p14:tracePt t="23937" x="3070225" y="1265238"/>
          <p14:tracePt t="23945" x="3063875" y="1265238"/>
          <p14:tracePt t="23958" x="3009900" y="1273175"/>
          <p14:tracePt t="23975" x="2963863" y="1287463"/>
          <p14:tracePt t="23992" x="2941638" y="1295400"/>
          <p14:tracePt t="24008" x="2925763" y="1295400"/>
          <p14:tracePt t="24434" x="2941638" y="1295400"/>
          <p14:tracePt t="25057" x="2949575" y="1295400"/>
          <p14:tracePt t="25090" x="2949575" y="1287463"/>
          <p14:tracePt t="25122" x="2955925" y="1287463"/>
          <p14:tracePt t="25130" x="2963863" y="1287463"/>
          <p14:tracePt t="25140" x="2987675" y="1287463"/>
          <p14:tracePt t="25157" x="3001963" y="1287463"/>
          <p14:tracePt t="25173" x="3055938" y="1287463"/>
          <p14:tracePt t="25191" x="3086100" y="1287463"/>
          <p14:tracePt t="25207" x="3124200" y="1287463"/>
          <p14:tracePt t="25207" x="3140075" y="1279525"/>
          <p14:tracePt t="25226" x="3154363" y="1279525"/>
          <p14:tracePt t="25241" x="3170238" y="1279525"/>
          <p14:tracePt t="25257" x="3216275" y="1273175"/>
          <p14:tracePt t="25275" x="3246438" y="1265238"/>
          <p14:tracePt t="25291" x="3284538" y="1265238"/>
          <p14:tracePt t="25308" x="3314700" y="1265238"/>
          <p14:tracePt t="25325" x="3330575" y="1265238"/>
          <p14:tracePt t="25340" x="3344863" y="1257300"/>
          <p14:tracePt t="25358" x="3368675" y="1249363"/>
          <p14:tracePt t="25374" x="3390900" y="1249363"/>
          <p14:tracePt t="25390" x="3421063" y="1249363"/>
          <p14:tracePt t="25407" x="3451225" y="1249363"/>
          <p14:tracePt t="25424" x="3497263" y="1235075"/>
          <p14:tracePt t="25440" x="3505200" y="1235075"/>
          <p14:tracePt t="25456" x="3543300" y="1235075"/>
          <p14:tracePt t="25475" x="3559175" y="1235075"/>
          <p14:tracePt t="25491" x="3573463" y="1235075"/>
          <p14:tracePt t="25507" x="3603625" y="1235075"/>
          <p14:tracePt t="25524" x="3627438" y="1235075"/>
          <p14:tracePt t="25540" x="3679825" y="1235075"/>
          <p14:tracePt t="25557" x="3749675" y="1235075"/>
          <p14:tracePt t="25574" x="3810000" y="1235075"/>
          <p14:tracePt t="25590" x="3870325" y="1235075"/>
          <p14:tracePt t="25607" x="3916363" y="1235075"/>
          <p14:tracePt t="25623" x="3924300" y="1235075"/>
          <p14:tracePt t="25682" x="3932238" y="1235075"/>
          <p14:tracePt t="25689" x="3978275" y="1235075"/>
          <p14:tracePt t="25707" x="4054475" y="1235075"/>
          <p14:tracePt t="25724" x="4114800" y="1235075"/>
          <p14:tracePt t="25740" x="4130675" y="1235075"/>
          <p14:tracePt t="25756" x="4137025" y="1235075"/>
          <p14:tracePt t="25825" x="4144963" y="1241425"/>
          <p14:tracePt t="25833" x="4152900" y="1249363"/>
          <p14:tracePt t="26497" x="4183063" y="1265238"/>
          <p14:tracePt t="26506" x="4259263" y="1311275"/>
          <p14:tracePt t="26523" x="4359275" y="1371600"/>
          <p14:tracePt t="26540" x="4479925" y="1417638"/>
          <p14:tracePt t="26556" x="4594225" y="1493838"/>
          <p14:tracePt t="26572" x="4708525" y="1570038"/>
          <p14:tracePt t="26589" x="4792663" y="1616075"/>
          <p14:tracePt t="26606" x="4960938" y="1714500"/>
          <p14:tracePt t="26622" x="5143500" y="1790700"/>
          <p14:tracePt t="26639" x="5349875" y="1874838"/>
          <p14:tracePt t="26655" x="5486400" y="1965325"/>
          <p14:tracePt t="26672" x="5584825" y="2027238"/>
          <p14:tracePt t="26672" x="5592763" y="2049463"/>
          <p14:tracePt t="26690" x="5661025" y="2111375"/>
          <p14:tracePt t="26706" x="5745163" y="2187575"/>
          <p14:tracePt t="26723" x="5837238" y="2263775"/>
          <p14:tracePt t="26739" x="5951538" y="2354263"/>
          <p14:tracePt t="26756" x="6027738" y="2400300"/>
          <p14:tracePt t="26772" x="6118225" y="2468563"/>
          <p14:tracePt t="26789" x="6134100" y="2484438"/>
          <p14:tracePt t="26805" x="6156325" y="2514600"/>
          <p14:tracePt t="26822" x="6188075" y="2530475"/>
          <p14:tracePt t="26839" x="6226175" y="2552700"/>
          <p14:tracePt t="26839" x="6256338" y="2574925"/>
          <p14:tracePt t="26858" x="6286500" y="2598738"/>
          <p14:tracePt t="26872" x="6346825" y="2628900"/>
          <p14:tracePt t="26872" x="6370638" y="2636838"/>
          <p14:tracePt t="26890" x="6378575" y="2644775"/>
          <p14:tracePt t="26904" x="6384925" y="2651125"/>
          <p14:tracePt t="26946" x="6400800" y="2659063"/>
          <p14:tracePt t="26954" x="6423025" y="2667000"/>
          <p14:tracePt t="26961" x="6446838" y="2674938"/>
          <p14:tracePt t="26971" x="6484938" y="2682875"/>
          <p14:tracePt t="26988" x="6499225" y="2697163"/>
          <p14:tracePt t="27005" x="6515100" y="2697163"/>
          <p14:tracePt t="27649" x="6523038" y="2697163"/>
          <p14:tracePt t="27658" x="6537325" y="2697163"/>
          <p14:tracePt t="27670" x="6545263" y="2697163"/>
          <p14:tracePt t="27687" x="6553200" y="2697163"/>
          <p14:tracePt t="27705" x="6583363" y="2697163"/>
          <p14:tracePt t="27705" x="6613525" y="2705100"/>
          <p14:tracePt t="27723" x="6705600" y="2720975"/>
          <p14:tracePt t="27738" x="6819900" y="2743200"/>
          <p14:tracePt t="27755" x="6850063" y="2743200"/>
          <p14:tracePt t="27771" x="6880225" y="2743200"/>
          <p14:tracePt t="27818" x="6926263" y="2759075"/>
          <p14:tracePt t="27825" x="6980238" y="2759075"/>
          <p14:tracePt t="27837" x="7116763" y="2789238"/>
          <p14:tracePt t="27856" x="7254875" y="2819400"/>
          <p14:tracePt t="27872" x="7315200" y="2835275"/>
          <p14:tracePt t="27888" x="7331075" y="2835275"/>
          <p14:tracePt t="27937" x="7369175" y="2835275"/>
          <p14:tracePt t="27946" x="7445375" y="2835275"/>
          <p14:tracePt t="27955" x="7543800" y="2835275"/>
          <p14:tracePt t="27971" x="7612063" y="2849563"/>
          <p14:tracePt t="27989" x="7635875" y="2849563"/>
          <p14:tracePt t="28005" x="7642225" y="2857500"/>
          <p14:tracePt t="28020" x="7673975" y="2857500"/>
          <p14:tracePt t="28050" x="7712075" y="2857500"/>
          <p14:tracePt t="28058" x="7764463" y="2857500"/>
          <p14:tracePt t="28071" x="7848600" y="2857500"/>
          <p14:tracePt t="28086" x="7932738" y="2857500"/>
          <p14:tracePt t="28103" x="7940675" y="2857500"/>
          <p14:tracePt t="28120" x="7954963" y="2857500"/>
          <p14:tracePt t="28178" x="7962900" y="2849563"/>
          <p14:tracePt t="28194" x="7970838" y="2849563"/>
          <p14:tracePt t="28202" x="7978775" y="2849563"/>
          <p14:tracePt t="28218" x="7978775" y="2841625"/>
          <p14:tracePt t="28241" x="7993063" y="2841625"/>
          <p14:tracePt t="28306" x="8001000" y="2841625"/>
          <p14:tracePt t="28314" x="8008938" y="2841625"/>
          <p14:tracePt t="28322" x="8016875" y="2841625"/>
          <p14:tracePt t="28481" x="8023225" y="2849563"/>
          <p14:tracePt t="28489" x="8023225" y="2857500"/>
          <p14:tracePt t="28569" x="8023225" y="2865438"/>
          <p14:tracePt t="28610" x="8008938" y="2865438"/>
          <p14:tracePt t="29057" x="7993063" y="2865438"/>
          <p14:tracePt t="29074" x="7978775" y="2865438"/>
          <p14:tracePt t="29089" x="7962900" y="2865438"/>
          <p14:tracePt t="29105" x="7954963" y="2857500"/>
          <p14:tracePt t="29113" x="7947025" y="2857500"/>
          <p14:tracePt t="29122" x="7932738" y="2849563"/>
          <p14:tracePt t="29136" x="7908925" y="2841625"/>
          <p14:tracePt t="29153" x="7878763" y="2827338"/>
          <p14:tracePt t="29153" x="7856538" y="2811463"/>
          <p14:tracePt t="29170" x="7818438" y="2803525"/>
          <p14:tracePt t="29187" x="7750175" y="2743200"/>
          <p14:tracePt t="29204" x="7712075" y="2697163"/>
          <p14:tracePt t="29220" x="7680325" y="2689225"/>
          <p14:tracePt t="29236" x="7666038" y="2682875"/>
          <p14:tracePt t="29252" x="7650163" y="2667000"/>
          <p14:tracePt t="29269" x="7604125" y="2644775"/>
          <p14:tracePt t="29286" x="7581900" y="2628900"/>
          <p14:tracePt t="29303" x="7551738" y="2620963"/>
          <p14:tracePt t="29320" x="7521575" y="2606675"/>
          <p14:tracePt t="29336" x="7489825" y="2590800"/>
          <p14:tracePt t="29336" x="7475538" y="2582863"/>
          <p14:tracePt t="29355" x="7437438" y="2552700"/>
          <p14:tracePt t="29372" x="7375525" y="2498725"/>
          <p14:tracePt t="29387" x="7331075" y="2476500"/>
          <p14:tracePt t="29404" x="7323138" y="2468563"/>
          <p14:tracePt t="29419" x="7315200" y="2468563"/>
          <p14:tracePt t="29442" x="7307263" y="2460625"/>
          <p14:tracePt t="29452" x="7292975" y="2454275"/>
          <p14:tracePt t="29470" x="7246938" y="2430463"/>
          <p14:tracePt t="29486" x="7216775" y="2416175"/>
          <p14:tracePt t="29503" x="7185025" y="2408238"/>
          <p14:tracePt t="29519" x="7162800" y="2392363"/>
          <p14:tracePt t="29536" x="7116763" y="2384425"/>
          <p14:tracePt t="29552" x="7078663" y="2384425"/>
          <p14:tracePt t="29569" x="7040563" y="2378075"/>
          <p14:tracePt t="29586" x="7026275" y="2378075"/>
          <p14:tracePt t="29603" x="6988175" y="2370138"/>
          <p14:tracePt t="29618" x="6950075" y="2354263"/>
          <p14:tracePt t="29635" x="6918325" y="2339975"/>
          <p14:tracePt t="29651" x="6880225" y="2332038"/>
          <p14:tracePt t="29668" x="6865938" y="2316163"/>
          <p14:tracePt t="29685" x="6842125" y="2293938"/>
          <p14:tracePt t="29703" x="6827838" y="2286000"/>
          <p14:tracePt t="29718" x="6819900" y="2286000"/>
          <p14:tracePt t="29777" x="6819900" y="2278063"/>
          <p14:tracePt t="29802" x="6819900" y="2270125"/>
          <p14:tracePt t="29834" x="6827838" y="2263775"/>
          <p14:tracePt t="29841" x="6835775" y="2255838"/>
          <p14:tracePt t="29852" x="6842125" y="2217738"/>
          <p14:tracePt t="29870" x="6850063" y="2187575"/>
          <p14:tracePt t="29886" x="6858000" y="2179638"/>
          <p14:tracePt t="29902" x="6858000" y="2171700"/>
          <p14:tracePt t="29918" x="6858000" y="2155825"/>
          <p14:tracePt t="29935" x="6858000" y="2149475"/>
          <p14:tracePt t="29952" x="6858000" y="2133600"/>
          <p14:tracePt t="29977" x="6858000" y="2125663"/>
          <p14:tracePt t="29994" x="6850063" y="2111375"/>
          <p14:tracePt t="30003" x="6835775" y="2095500"/>
          <p14:tracePt t="30019" x="6827838" y="2079625"/>
          <p14:tracePt t="30035" x="6819900" y="2073275"/>
          <p14:tracePt t="30054" x="6789738" y="2049463"/>
          <p14:tracePt t="30069" x="6751638" y="2035175"/>
          <p14:tracePt t="30085" x="6721475" y="2019300"/>
          <p14:tracePt t="30102" x="6651625" y="1989138"/>
          <p14:tracePt t="30119" x="6591300" y="1965325"/>
          <p14:tracePt t="30135" x="6575425" y="1958975"/>
          <p14:tracePt t="30152" x="6545263" y="1912938"/>
          <p14:tracePt t="30152" x="6537325" y="1905000"/>
          <p14:tracePt t="30170" x="6530975" y="1905000"/>
          <p14:tracePt t="30185" x="6507163" y="1889125"/>
          <p14:tracePt t="30202" x="6492875" y="1882775"/>
          <p14:tracePt t="30219" x="6461125" y="1882775"/>
          <p14:tracePt t="30235" x="6438900" y="1874838"/>
          <p14:tracePt t="30251" x="6423025" y="1866900"/>
          <p14:tracePt t="30268" x="6378575" y="1844675"/>
          <p14:tracePt t="30285" x="6362700" y="1844675"/>
          <p14:tracePt t="30301" x="6332538" y="1836738"/>
          <p14:tracePt t="30318" x="6294438" y="1828800"/>
          <p14:tracePt t="30335" x="6256338" y="1828800"/>
          <p14:tracePt t="30335" x="6226175" y="1812925"/>
          <p14:tracePt t="30354" x="6210300" y="1812925"/>
          <p14:tracePt t="30369" x="6156325" y="1812925"/>
          <p14:tracePt t="30369" x="6126163" y="1812925"/>
          <p14:tracePt t="30387" x="6073775" y="1812925"/>
          <p14:tracePt t="30403" x="6042025" y="1812925"/>
          <p14:tracePt t="30419" x="6019800" y="1812925"/>
          <p14:tracePt t="30435" x="5965825" y="1812925"/>
          <p14:tracePt t="30452" x="5927725" y="1812925"/>
          <p14:tracePt t="30468" x="5859463" y="1812925"/>
          <p14:tracePt t="30485" x="5813425" y="1828800"/>
          <p14:tracePt t="30502" x="5761038" y="1836738"/>
          <p14:tracePt t="30518" x="5699125" y="1851025"/>
          <p14:tracePt t="30535" x="5638800" y="1866900"/>
          <p14:tracePt t="30552" x="5592763" y="1882775"/>
          <p14:tracePt t="30568" x="5546725" y="1889125"/>
          <p14:tracePt t="30568" x="5524500" y="1912938"/>
          <p14:tracePt t="30586" x="5478463" y="1927225"/>
          <p14:tracePt t="30602" x="5448300" y="1951038"/>
          <p14:tracePt t="30619" x="5432425" y="1958975"/>
          <p14:tracePt t="30635" x="5426075" y="1973263"/>
          <p14:tracePt t="30651" x="5410200" y="1989138"/>
          <p14:tracePt t="30668" x="5380038" y="1997075"/>
          <p14:tracePt t="30685" x="5311775" y="2049463"/>
          <p14:tracePt t="30701" x="5257800" y="2087563"/>
          <p14:tracePt t="30718" x="5227638" y="2117725"/>
          <p14:tracePt t="30735" x="5197475" y="2133600"/>
          <p14:tracePt t="30751" x="5181600" y="2149475"/>
          <p14:tracePt t="30768" x="5165725" y="2155825"/>
          <p14:tracePt t="30768" x="5165725" y="2163763"/>
          <p14:tracePt t="30786" x="5143500" y="2193925"/>
          <p14:tracePt t="30802" x="5135563" y="2201863"/>
          <p14:tracePt t="30818" x="5127625" y="2217738"/>
          <p14:tracePt t="30835" x="5121275" y="2247900"/>
          <p14:tracePt t="30852" x="5113338" y="2270125"/>
          <p14:tracePt t="30869" x="5105400" y="2301875"/>
          <p14:tracePt t="30886" x="5089525" y="2324100"/>
          <p14:tracePt t="30901" x="5089525" y="2332038"/>
          <p14:tracePt t="30917" x="5089525" y="2362200"/>
          <p14:tracePt t="30935" x="5075238" y="2384425"/>
          <p14:tracePt t="30951" x="5067300" y="2416175"/>
          <p14:tracePt t="30968" x="5051425" y="2438400"/>
          <p14:tracePt t="30987" x="5051425" y="2460625"/>
          <p14:tracePt t="31000" x="5037138" y="2492375"/>
          <p14:tracePt t="31019" x="5029200" y="2506663"/>
          <p14:tracePt t="31036" x="5029200" y="2530475"/>
          <p14:tracePt t="31051" x="5021263" y="2544763"/>
          <p14:tracePt t="31067" x="5021263" y="2568575"/>
          <p14:tracePt t="31085" x="5021263" y="2590800"/>
          <p14:tracePt t="31101" x="5021263" y="2606675"/>
          <p14:tracePt t="31118" x="5021263" y="2628900"/>
          <p14:tracePt t="31134" x="5021263" y="2651125"/>
          <p14:tracePt t="31151" x="5021263" y="2674938"/>
          <p14:tracePt t="31169" x="5021263" y="2697163"/>
          <p14:tracePt t="31169" x="5021263" y="2713038"/>
          <p14:tracePt t="31186" x="5021263" y="2727325"/>
          <p14:tracePt t="31202" x="5021263" y="2743200"/>
          <p14:tracePt t="31217" x="5045075" y="2773363"/>
          <p14:tracePt t="31235" x="5059363" y="2789238"/>
          <p14:tracePt t="31252" x="5075238" y="2811463"/>
          <p14:tracePt t="31268" x="5089525" y="2827338"/>
          <p14:tracePt t="31284" x="5097463" y="2827338"/>
          <p14:tracePt t="31300" x="5113338" y="2841625"/>
          <p14:tracePt t="31317" x="5135563" y="2857500"/>
          <p14:tracePt t="31334" x="5143500" y="2873375"/>
          <p14:tracePt t="31350" x="5173663" y="2887663"/>
          <p14:tracePt t="31368" x="5181600" y="2895600"/>
          <p14:tracePt t="31384" x="5189538" y="2903538"/>
          <p14:tracePt t="31400" x="5219700" y="2917825"/>
          <p14:tracePt t="31418" x="5235575" y="2917825"/>
          <p14:tracePt t="31436" x="5257800" y="2925763"/>
          <p14:tracePt t="31451" x="5273675" y="2925763"/>
          <p14:tracePt t="31467" x="5280025" y="2925763"/>
          <p14:tracePt t="31514" x="5295900" y="2925763"/>
          <p14:tracePt t="31522" x="5311775" y="2925763"/>
          <p14:tracePt t="31533" x="5380038" y="2925763"/>
          <p14:tracePt t="31551" x="5432425" y="2925763"/>
          <p14:tracePt t="31567" x="5516563" y="2917825"/>
          <p14:tracePt t="31584" x="5562600" y="2903538"/>
          <p14:tracePt t="31584" x="5584825" y="2903538"/>
          <p14:tracePt t="31602" x="5600700" y="2903538"/>
          <p14:tracePt t="31602" x="5616575" y="2887663"/>
          <p14:tracePt t="31618" x="5630863" y="2879725"/>
          <p14:tracePt t="31633" x="5654675" y="2879725"/>
          <p14:tracePt t="31651" x="5661025" y="2873375"/>
          <p14:tracePt t="31667" x="5699125" y="2865438"/>
          <p14:tracePt t="31684" x="5730875" y="2865438"/>
          <p14:tracePt t="31701" x="5761038" y="2857500"/>
          <p14:tracePt t="31718" x="5807075" y="2849563"/>
          <p14:tracePt t="31735" x="5859463" y="2841625"/>
          <p14:tracePt t="31749" x="5897563" y="2841625"/>
          <p14:tracePt t="31766" x="5927725" y="2835275"/>
          <p14:tracePt t="31784" x="5951538" y="2827338"/>
          <p14:tracePt t="31784" x="5959475" y="2827338"/>
          <p14:tracePt t="31802" x="5965825" y="2819400"/>
          <p14:tracePt t="31816" x="5989638" y="2803525"/>
          <p14:tracePt t="31835" x="6027738" y="2781300"/>
          <p14:tracePt t="31851" x="6065838" y="2765425"/>
          <p14:tracePt t="31867" x="6103938" y="2751138"/>
          <p14:tracePt t="31884" x="6126163" y="2735263"/>
          <p14:tracePt t="31900" x="6156325" y="2720975"/>
          <p14:tracePt t="31917" x="6172200" y="2713038"/>
          <p14:tracePt t="31933" x="6202363" y="2705100"/>
          <p14:tracePt t="31950" x="6240463" y="2682875"/>
          <p14:tracePt t="31966" x="6270625" y="2659063"/>
          <p14:tracePt t="31966" x="6294438" y="2651125"/>
          <p14:tracePt t="31988" x="6316663" y="2636838"/>
          <p14:tracePt t="32000" x="6354763" y="2613025"/>
          <p14:tracePt t="32016" x="6378575" y="2598738"/>
          <p14:tracePt t="32016" x="6392863" y="2582863"/>
          <p14:tracePt t="32034" x="6423025" y="2560638"/>
          <p14:tracePt t="32051" x="6438900" y="2544763"/>
          <p14:tracePt t="32067" x="6469063" y="2530475"/>
          <p14:tracePt t="32084" x="6477000" y="2522538"/>
          <p14:tracePt t="32099" x="6492875" y="2506663"/>
          <p14:tracePt t="32116" x="6492875" y="2492375"/>
          <p14:tracePt t="32133" x="6499225" y="2484438"/>
          <p14:tracePt t="32150" x="6523038" y="2460625"/>
          <p14:tracePt t="32166" x="6530975" y="2422525"/>
          <p14:tracePt t="32183" x="6537325" y="2392363"/>
          <p14:tracePt t="32200" x="6537325" y="2370138"/>
          <p14:tracePt t="32216" x="6537325" y="2316163"/>
          <p14:tracePt t="32234" x="6537325" y="2286000"/>
          <p14:tracePt t="32251" x="6537325" y="2247900"/>
          <p14:tracePt t="32267" x="6523038" y="2209800"/>
          <p14:tracePt t="32284" x="6515100" y="2193925"/>
          <p14:tracePt t="32300" x="6515100" y="2179638"/>
          <p14:tracePt t="32316" x="6507163" y="2171700"/>
          <p14:tracePt t="32333" x="6492875" y="2155825"/>
          <p14:tracePt t="32349" x="6477000" y="2149475"/>
          <p14:tracePt t="32366" x="6430963" y="2117725"/>
          <p14:tracePt t="32383" x="6378575" y="2095500"/>
          <p14:tracePt t="32400" x="6332538" y="2073275"/>
          <p14:tracePt t="32400" x="6308725" y="2057400"/>
          <p14:tracePt t="32418" x="6302375" y="2057400"/>
          <p14:tracePt t="32432" x="6294438" y="2049463"/>
          <p14:tracePt t="32449" x="6286500" y="2049463"/>
          <p14:tracePt t="32497" x="6270625" y="2049463"/>
          <p14:tracePt t="32514" x="6264275" y="2049463"/>
          <p14:tracePt t="32522" x="6256338" y="2049463"/>
          <p14:tracePt t="32533" x="6226175" y="2049463"/>
          <p14:tracePt t="32549" x="6188075" y="2049463"/>
          <p14:tracePt t="32566" x="6172200" y="2057400"/>
          <p14:tracePt t="32583" x="6164263" y="2057400"/>
          <p14:tracePt t="32599" x="6149975" y="2057400"/>
          <p14:tracePt t="32615" x="6126163" y="2065338"/>
          <p14:tracePt t="32634" x="6096000" y="2073275"/>
          <p14:tracePt t="32650" x="6042025" y="2087563"/>
          <p14:tracePt t="32667" x="5973763" y="2117725"/>
          <p14:tracePt t="32683" x="5905500" y="2149475"/>
          <p14:tracePt t="32700" x="5875338" y="2163763"/>
          <p14:tracePt t="32716" x="5845175" y="2201863"/>
          <p14:tracePt t="32732" x="5813425" y="2225675"/>
          <p14:tracePt t="32749" x="5783263" y="2239963"/>
          <p14:tracePt t="32766" x="5745163" y="2263775"/>
          <p14:tracePt t="32782" x="5715000" y="2286000"/>
          <p14:tracePt t="32799" x="5676900" y="2308225"/>
          <p14:tracePt t="32816" x="5654675" y="2332038"/>
          <p14:tracePt t="32832" x="5622925" y="2362200"/>
          <p14:tracePt t="32850" x="5608638" y="2384425"/>
          <p14:tracePt t="32866" x="5600700" y="2392363"/>
          <p14:tracePt t="32883" x="5592763" y="2400300"/>
          <p14:tracePt t="32899" x="5592763" y="2430463"/>
          <p14:tracePt t="32916" x="5584825" y="2454275"/>
          <p14:tracePt t="32933" x="5584825" y="2484438"/>
          <p14:tracePt t="32949" x="5570538" y="2506663"/>
          <p14:tracePt t="32966" x="5562600" y="2536825"/>
          <p14:tracePt t="32982" x="5546725" y="2552700"/>
          <p14:tracePt t="32999" x="5532438" y="2574925"/>
          <p14:tracePt t="33017" x="5532438" y="2582863"/>
          <p14:tracePt t="33032" x="5532438" y="2606675"/>
          <p14:tracePt t="33032" x="5532438" y="2628900"/>
          <p14:tracePt t="33051" x="5532438" y="2644775"/>
          <p14:tracePt t="33079" x="5546725" y="2659063"/>
          <p14:tracePt t="33086" x="5578475" y="2682875"/>
          <p14:tracePt t="33099" x="5630863" y="2720975"/>
          <p14:tracePt t="33115" x="5684838" y="2735263"/>
          <p14:tracePt t="33131" x="5715000" y="2759075"/>
          <p14:tracePt t="33147" x="5730875" y="2759075"/>
          <p14:tracePt t="33164" x="5745163" y="2773363"/>
          <p14:tracePt t="33182" x="5783263" y="2773363"/>
          <p14:tracePt t="33199" x="5845175" y="2789238"/>
          <p14:tracePt t="33215" x="5935663" y="2797175"/>
          <p14:tracePt t="33232" x="5989638" y="2797175"/>
          <p14:tracePt t="33232" x="6019800" y="2797175"/>
          <p14:tracePt t="33250" x="6103938" y="2797175"/>
          <p14:tracePt t="33266" x="6156325" y="2781300"/>
          <p14:tracePt t="33283" x="6194425" y="2765425"/>
          <p14:tracePt t="33299" x="6256338" y="2735263"/>
          <p14:tracePt t="33315" x="6324600" y="2697163"/>
          <p14:tracePt t="33332" x="6392863" y="2674938"/>
          <p14:tracePt t="33348" x="6446838" y="2628900"/>
          <p14:tracePt t="33365" x="6484938" y="2590800"/>
          <p14:tracePt t="33383" x="6507163" y="2574925"/>
          <p14:tracePt t="33399" x="6515100" y="2568575"/>
          <p14:tracePt t="33414" x="6530975" y="2552700"/>
          <p14:tracePt t="33434" x="6537325" y="2552700"/>
          <p14:tracePt t="33448" x="6561138" y="2530475"/>
          <p14:tracePt t="33448" x="6569075" y="2522538"/>
          <p14:tracePt t="33466" x="6591300" y="2492375"/>
          <p14:tracePt t="33483" x="6599238" y="2476500"/>
          <p14:tracePt t="33499" x="6607175" y="2468563"/>
          <p14:tracePt t="33521" x="6607175" y="2460625"/>
          <p14:tracePt t="37988" x="6613525" y="2460625"/>
          <p14:tracePt t="38410" x="6621463" y="2460625"/>
          <p14:tracePt t="38426" x="6629400" y="2454275"/>
          <p14:tracePt t="38433" x="6629400" y="2446338"/>
          <p14:tracePt t="38443" x="6637338" y="2446338"/>
          <p14:tracePt t="38481" x="6651625" y="2446338"/>
          <p14:tracePt t="38498" x="6659563" y="2446338"/>
          <p14:tracePt t="38514" x="6683375" y="2446338"/>
          <p14:tracePt t="38521" x="6713538" y="2446338"/>
          <p14:tracePt t="38530" x="6735763" y="2446338"/>
          <p14:tracePt t="38543" x="6835775" y="2460625"/>
          <p14:tracePt t="38560" x="6926263" y="2460625"/>
          <p14:tracePt t="38560" x="6964363" y="2460625"/>
          <p14:tracePt t="38578" x="7026275" y="2460625"/>
          <p14:tracePt t="38594" x="7086600" y="2460625"/>
          <p14:tracePt t="38610" x="7124700" y="2468563"/>
          <p14:tracePt t="38627" x="7132638" y="2468563"/>
          <p14:tracePt t="38643" x="7146925" y="2476500"/>
          <p14:tracePt t="38659" x="7178675" y="2492375"/>
          <p14:tracePt t="38677" x="7285038" y="2544763"/>
          <p14:tracePt t="38693" x="7361238" y="2552700"/>
          <p14:tracePt t="38710" x="7399338" y="2574925"/>
          <p14:tracePt t="38727" x="7429500" y="2582863"/>
          <p14:tracePt t="38743" x="7445375" y="2582863"/>
          <p14:tracePt t="38759" x="7459663" y="2598738"/>
          <p14:tracePt t="38776" x="7467600" y="2598738"/>
          <p14:tracePt t="38825" x="7475538" y="2598738"/>
          <p14:tracePt t="38834" x="7497763" y="2598738"/>
          <p14:tracePt t="38843" x="7543800" y="2613025"/>
          <p14:tracePt t="38860" x="7597775" y="2620963"/>
          <p14:tracePt t="38876" x="7627938" y="2620963"/>
          <p14:tracePt t="38893" x="7635875" y="2628900"/>
          <p14:tracePt t="38914" x="7642225" y="2628900"/>
          <p14:tracePt t="38926" x="7673975" y="2644775"/>
          <p14:tracePt t="38944" x="7718425" y="2651125"/>
          <p14:tracePt t="38960" x="7764463" y="2667000"/>
          <p14:tracePt t="38976" x="7802563" y="2667000"/>
          <p14:tracePt t="38976" x="7826375" y="2667000"/>
          <p14:tracePt t="38995" x="7878763" y="2689225"/>
          <p14:tracePt t="39011" x="7940675" y="2705100"/>
          <p14:tracePt t="39027" x="7985125" y="2720975"/>
          <p14:tracePt t="39044" x="8008938" y="2727325"/>
          <p14:tracePt t="39059" x="8016875" y="2727325"/>
          <p14:tracePt t="39075" x="8039100" y="2735263"/>
          <p14:tracePt t="39122" x="8047038" y="2735263"/>
          <p14:tracePt t="39138" x="8054975" y="2735263"/>
          <p14:tracePt t="40039" x="8069263" y="2735263"/>
          <p14:tracePt t="40513" x="8077200" y="2735263"/>
          <p14:tracePt t="40522" x="8093075" y="2743200"/>
          <p14:tracePt t="40529" x="8099425" y="2751138"/>
          <p14:tracePt t="40540" x="8115300" y="2759075"/>
          <p14:tracePt t="40558" x="8123238" y="2759075"/>
          <p14:tracePt t="40586" x="8123238" y="2765425"/>
          <p14:tracePt t="40610" x="8123238" y="2773363"/>
          <p14:tracePt t="40618" x="8123238" y="2781300"/>
          <p14:tracePt t="40626" x="8123238" y="2789238"/>
          <p14:tracePt t="40626" x="8123238" y="2803525"/>
          <p14:tracePt t="40642" x="8123238" y="2827338"/>
          <p14:tracePt t="40658" x="8137525" y="2849563"/>
          <p14:tracePt t="40675" x="8137525" y="2857500"/>
          <p14:tracePt t="40691" x="8137525" y="2865438"/>
          <p14:tracePt t="40745" x="8137525" y="2873375"/>
          <p14:tracePt t="40761" x="8137525" y="2879725"/>
          <p14:tracePt t="40785" x="8137525" y="2903538"/>
          <p14:tracePt t="40809" x="8137525" y="2911475"/>
          <p14:tracePt t="40833" x="8137525" y="2917825"/>
          <p14:tracePt t="41490" x="8145463" y="2917825"/>
          <p14:tracePt t="41561" x="8161338" y="2917825"/>
          <p14:tracePt t="41594" x="8175625" y="2917825"/>
          <p14:tracePt t="41626" x="8183563" y="2917825"/>
          <p14:tracePt t="41642" x="8191500" y="2917825"/>
          <p14:tracePt t="41649" x="8199438" y="2917825"/>
          <p14:tracePt t="41658" x="8221663" y="2911475"/>
          <p14:tracePt t="41674" x="8221663" y="2903538"/>
          <p14:tracePt t="41691" x="8221663" y="2887663"/>
          <p14:tracePt t="41707" x="8221663" y="2879725"/>
          <p14:tracePt t="42482" x="8191500" y="2865438"/>
          <p14:tracePt t="42489" x="8115300" y="2841625"/>
          <p14:tracePt t="42506" x="8008938" y="2811463"/>
          <p14:tracePt t="42523" x="7932738" y="2789238"/>
          <p14:tracePt t="42539" x="7848600" y="2759075"/>
          <p14:tracePt t="42556" x="7794625" y="2751138"/>
          <p14:tracePt t="42573" x="7772400" y="2735263"/>
          <p14:tracePt t="42589" x="7742238" y="2735263"/>
          <p14:tracePt t="42605" x="7666038" y="2697163"/>
          <p14:tracePt t="42622" x="7573963" y="2667000"/>
          <p14:tracePt t="42639" x="7437438" y="2651125"/>
          <p14:tracePt t="42656" x="7345363" y="2644775"/>
          <p14:tracePt t="42656" x="7299325" y="2620963"/>
          <p14:tracePt t="42674" x="7261225" y="2606675"/>
          <p14:tracePt t="42688" x="7216775" y="2590800"/>
          <p14:tracePt t="42706" x="7178675" y="2582863"/>
          <p14:tracePt t="42723" x="7086600" y="2568575"/>
          <p14:tracePt t="42739" x="6918325" y="2536825"/>
          <p14:tracePt t="42756" x="6827838" y="2536825"/>
          <p14:tracePt t="42772" x="6751638" y="2536825"/>
          <p14:tracePt t="42789" x="6683375" y="2522538"/>
          <p14:tracePt t="42805" x="6651625" y="2522538"/>
          <p14:tracePt t="42822" x="6621463" y="2522538"/>
          <p14:tracePt t="42838" x="6591300" y="2522538"/>
          <p14:tracePt t="42855" x="6583363" y="2514600"/>
          <p14:tracePt t="42872" x="6591300" y="2498725"/>
          <p14:tracePt t="43081" x="6599238" y="2484438"/>
          <p14:tracePt t="43106" x="6607175" y="2484438"/>
          <p14:tracePt t="43146" x="6613525" y="2484438"/>
          <p14:tracePt t="43154" x="6629400" y="2476500"/>
          <p14:tracePt t="43170" x="6637338" y="2476500"/>
          <p14:tracePt t="43202" x="6651625" y="2476500"/>
          <p14:tracePt t="43226" x="6659563" y="2460625"/>
          <p14:tracePt t="43233" x="6667500" y="2454275"/>
          <p14:tracePt t="43249" x="6683375" y="2454275"/>
          <p14:tracePt t="43258" x="6689725" y="2446338"/>
          <p14:tracePt t="43281" x="6697663" y="2446338"/>
          <p14:tracePt t="43290" x="6713538" y="2446338"/>
          <p14:tracePt t="43306" x="6721475" y="2446338"/>
          <p14:tracePt t="43322" x="6727825" y="2430463"/>
          <p14:tracePt t="43339" x="6735763" y="2416175"/>
          <p14:tracePt t="43355" x="6743700" y="2408238"/>
          <p14:tracePt t="43371" x="6751638" y="2400300"/>
          <p14:tracePt t="43389" x="6759575" y="2384425"/>
          <p14:tracePt t="43405" x="6759575" y="2362200"/>
          <p14:tracePt t="43422" x="6765925" y="2346325"/>
          <p14:tracePt t="43438" x="6765925" y="2324100"/>
          <p14:tracePt t="43455" x="6765925" y="2301875"/>
          <p14:tracePt t="43472" x="6765925" y="2270125"/>
          <p14:tracePt t="43489" x="6759575" y="2247900"/>
          <p14:tracePt t="43489" x="6751638" y="2239963"/>
          <p14:tracePt t="43506" x="6735763" y="2225675"/>
          <p14:tracePt t="43523" x="6727825" y="2209800"/>
          <p14:tracePt t="43578" x="6721475" y="2209800"/>
          <p14:tracePt t="43586" x="6713538" y="2193925"/>
          <p14:tracePt t="43594" x="6697663" y="2187575"/>
          <p14:tracePt t="43604" x="6667500" y="2155825"/>
          <p14:tracePt t="43622" x="6651625" y="2149475"/>
          <p14:tracePt t="43637" x="6637338" y="2149475"/>
          <p14:tracePt t="43655" x="6637338" y="2141538"/>
          <p14:tracePt t="43671" x="6629400" y="2141538"/>
          <p14:tracePt t="43690" x="6621463" y="2141538"/>
          <p14:tracePt t="43704" x="6613525" y="2133600"/>
          <p14:tracePt t="43704" x="6599238" y="2133600"/>
          <p14:tracePt t="43723" x="6583363" y="2133600"/>
          <p14:tracePt t="43739" x="6569075" y="2117725"/>
          <p14:tracePt t="43755" x="6561138" y="2117725"/>
          <p14:tracePt t="43786" x="6553200" y="2117725"/>
          <p14:tracePt t="43809" x="6537325" y="2117725"/>
          <p14:tracePt t="43818" x="6523038" y="2117725"/>
          <p14:tracePt t="43826" x="6507163" y="2103438"/>
          <p14:tracePt t="43837" x="6492875" y="2103438"/>
          <p14:tracePt t="43855" x="6454775" y="2087563"/>
          <p14:tracePt t="43871" x="6430963" y="2079625"/>
          <p14:tracePt t="43871" x="6423025" y="2079625"/>
          <p14:tracePt t="43891" x="6416675" y="2079625"/>
          <p14:tracePt t="43904" x="6400800" y="2079625"/>
          <p14:tracePt t="43921" x="6354763" y="2065338"/>
          <p14:tracePt t="43939" x="6332538" y="2035175"/>
          <p14:tracePt t="43955" x="6278563" y="2011363"/>
          <p14:tracePt t="43971" x="6264275" y="2003425"/>
          <p14:tracePt t="43990" x="6248400" y="2003425"/>
          <p14:tracePt t="44004" x="6202363" y="2003425"/>
          <p14:tracePt t="44021" x="6149975" y="2003425"/>
          <p14:tracePt t="44038" x="6096000" y="2003425"/>
          <p14:tracePt t="44055" x="6042025" y="2019300"/>
          <p14:tracePt t="44071" x="5997575" y="2019300"/>
          <p14:tracePt t="44088" x="5973763" y="2019300"/>
          <p14:tracePt t="44104" x="5951538" y="2035175"/>
          <p14:tracePt t="44104" x="5943600" y="2035175"/>
          <p14:tracePt t="44122" x="5913438" y="2035175"/>
          <p14:tracePt t="44138" x="5851525" y="2049463"/>
          <p14:tracePt t="44155" x="5753100" y="2079625"/>
          <p14:tracePt t="44171" x="5646738" y="2103438"/>
          <p14:tracePt t="44188" x="5584825" y="2125663"/>
          <p14:tracePt t="44205" x="5532438" y="2141538"/>
          <p14:tracePt t="44221" x="5508625" y="2149475"/>
          <p14:tracePt t="44237" x="5464175" y="2155825"/>
          <p14:tracePt t="44254" x="5410200" y="2171700"/>
          <p14:tracePt t="44271" x="5372100" y="2187575"/>
          <p14:tracePt t="44288" x="5326063" y="2201863"/>
          <p14:tracePt t="44304" x="5287963" y="2217738"/>
          <p14:tracePt t="44304" x="5265738" y="2217738"/>
          <p14:tracePt t="44323" x="5249863" y="2232025"/>
          <p14:tracePt t="44338" x="5219700" y="2247900"/>
          <p14:tracePt t="44355" x="5143500" y="2270125"/>
          <p14:tracePt t="44371" x="5083175" y="2301875"/>
          <p14:tracePt t="44387" x="5045075" y="2324100"/>
          <p14:tracePt t="44404" x="4999038" y="2346325"/>
          <p14:tracePt t="44421" x="4968875" y="2384425"/>
          <p14:tracePt t="44437" x="4930775" y="2422525"/>
          <p14:tracePt t="44455" x="4930775" y="2438400"/>
          <p14:tracePt t="44470" x="4906963" y="2460625"/>
          <p14:tracePt t="44487" x="4892675" y="2492375"/>
          <p14:tracePt t="44504" x="4892675" y="2506663"/>
          <p14:tracePt t="44521" x="4892675" y="2560638"/>
          <p14:tracePt t="44521" x="4892675" y="2568575"/>
          <p14:tracePt t="44539" x="4892675" y="2590800"/>
          <p14:tracePt t="44552" x="4922838" y="2636838"/>
          <p14:tracePt t="44570" x="4953000" y="2667000"/>
          <p14:tracePt t="44586" x="4975225" y="2697163"/>
          <p14:tracePt t="44603" x="4999038" y="2727325"/>
          <p14:tracePt t="44620" x="5006975" y="2743200"/>
          <p14:tracePt t="44637" x="5029200" y="2751138"/>
          <p14:tracePt t="44654" x="5051425" y="2765425"/>
          <p14:tracePt t="44670" x="5067300" y="2781300"/>
          <p14:tracePt t="44686" x="5075238" y="2789238"/>
          <p14:tracePt t="44704" x="5089525" y="2797175"/>
          <p14:tracePt t="44721" x="5097463" y="2797175"/>
          <p14:tracePt t="44737" x="5121275" y="2803525"/>
          <p14:tracePt t="44737" x="5127625" y="2803525"/>
          <p14:tracePt t="44754" x="5173663" y="2811463"/>
          <p14:tracePt t="44771" x="5219700" y="2811463"/>
          <p14:tracePt t="44787" x="5257800" y="2811463"/>
          <p14:tracePt t="44804" x="5341938" y="2811463"/>
          <p14:tracePt t="44820" x="5418138" y="2811463"/>
          <p14:tracePt t="44837" x="5470525" y="2811463"/>
          <p14:tracePt t="44853" x="5494338" y="2811463"/>
          <p14:tracePt t="44870" x="5508625" y="2811463"/>
          <p14:tracePt t="44886" x="5524500" y="2811463"/>
          <p14:tracePt t="44886" x="5546725" y="2811463"/>
          <p14:tracePt t="44906" x="5578475" y="2811463"/>
          <p14:tracePt t="44920" x="5646738" y="2811463"/>
          <p14:tracePt t="44920" x="5676900" y="2811463"/>
          <p14:tracePt t="44938" x="5715000" y="2797175"/>
          <p14:tracePt t="44938" x="5737225" y="2797175"/>
          <p14:tracePt t="44954" x="5753100" y="2789238"/>
          <p14:tracePt t="44970" x="5775325" y="2781300"/>
          <p14:tracePt t="44986" x="5783263" y="2773363"/>
          <p14:tracePt t="45004" x="5799138" y="2765425"/>
          <p14:tracePt t="45021" x="5829300" y="2751138"/>
          <p14:tracePt t="45035" x="5859463" y="2727325"/>
          <p14:tracePt t="45052" x="5905500" y="2705100"/>
          <p14:tracePt t="45072" x="5951538" y="2705100"/>
          <p14:tracePt t="45086" x="5981700" y="2682875"/>
          <p14:tracePt t="45103" x="6003925" y="2651125"/>
          <p14:tracePt t="45120" x="6027738" y="2644775"/>
          <p14:tracePt t="45136" x="6080125" y="2620963"/>
          <p14:tracePt t="45154" x="6134100" y="2582863"/>
          <p14:tracePt t="45171" x="6164263" y="2568575"/>
          <p14:tracePt t="45187" x="6194425" y="2544763"/>
          <p14:tracePt t="45204" x="6240463" y="2522538"/>
          <p14:tracePt t="45220" x="6256338" y="2514600"/>
          <p14:tracePt t="45237" x="6270625" y="2498725"/>
          <p14:tracePt t="45253" x="6294438" y="2476500"/>
          <p14:tracePt t="45270" x="6340475" y="2446338"/>
          <p14:tracePt t="45287" x="6354763" y="2416175"/>
          <p14:tracePt t="45303" x="6378575" y="2384425"/>
          <p14:tracePt t="45320" x="6400800" y="2339975"/>
          <p14:tracePt t="45320" x="6400800" y="2332038"/>
          <p14:tracePt t="45338" x="6408738" y="2316163"/>
          <p14:tracePt t="45352" x="6408738" y="2286000"/>
          <p14:tracePt t="45370" x="6408738" y="2239963"/>
          <p14:tracePt t="45387" x="6408738" y="2217738"/>
          <p14:tracePt t="45403" x="6400800" y="2201863"/>
          <p14:tracePt t="45420" x="6392863" y="2193925"/>
          <p14:tracePt t="45436" x="6392863" y="2187575"/>
          <p14:tracePt t="45452" x="6378575" y="2187575"/>
          <p14:tracePt t="45470" x="6354763" y="2179638"/>
          <p14:tracePt t="45486" x="6340475" y="2179638"/>
          <p14:tracePt t="45502" x="6324600" y="2171700"/>
          <p14:tracePt t="45519" x="6316663" y="2171700"/>
          <p14:tracePt t="49067" x="6324600" y="2171700"/>
          <p14:tracePt t="49082" x="6340475" y="2179638"/>
          <p14:tracePt t="49098" x="6354763" y="2179638"/>
          <p14:tracePt t="49114" x="6384925" y="2201863"/>
          <p14:tracePt t="49121" x="6392863" y="2209800"/>
          <p14:tracePt t="49132" x="6408738" y="2225675"/>
          <p14:tracePt t="49149" x="6423025" y="2225675"/>
          <p14:tracePt t="49166" x="6430963" y="2239963"/>
          <p14:tracePt t="49182" x="6461125" y="2255838"/>
          <p14:tracePt t="49199" x="6515100" y="2263775"/>
          <p14:tracePt t="49216" x="6583363" y="2263775"/>
          <p14:tracePt t="49216" x="6651625" y="2270125"/>
          <p14:tracePt t="49234" x="6697663" y="2286000"/>
          <p14:tracePt t="49249" x="6773863" y="2308225"/>
          <p14:tracePt t="49266" x="6797675" y="2316163"/>
          <p14:tracePt t="49283" x="6811963" y="2332038"/>
          <p14:tracePt t="49300" x="6842125" y="2346325"/>
          <p14:tracePt t="49316" x="6888163" y="2362200"/>
          <p14:tracePt t="49333" x="6980238" y="2408238"/>
          <p14:tracePt t="49348" x="7056438" y="2422525"/>
          <p14:tracePt t="49364" x="7140575" y="2454275"/>
          <p14:tracePt t="49381" x="7231063" y="2460625"/>
          <p14:tracePt t="49399" x="7331075" y="2476500"/>
          <p14:tracePt t="49414" x="7391400" y="2476500"/>
          <p14:tracePt t="49431" x="7467600" y="2476500"/>
          <p14:tracePt t="49431" x="7483475" y="2492375"/>
          <p14:tracePt t="49451" x="7505700" y="2492375"/>
          <p14:tracePt t="49467" x="7535863" y="2498725"/>
          <p14:tracePt t="49483" x="7566025" y="2514600"/>
          <p14:tracePt t="49499" x="7604125" y="2522538"/>
          <p14:tracePt t="49516" x="7658100" y="2544763"/>
          <p14:tracePt t="49532" x="7734300" y="2574925"/>
          <p14:tracePt t="49548" x="7780338" y="2590800"/>
          <p14:tracePt t="49565" x="7826375" y="2620963"/>
          <p14:tracePt t="49582" x="7848600" y="2628900"/>
          <p14:tracePt t="49599" x="7886700" y="2651125"/>
          <p14:tracePt t="49615" x="7902575" y="2659063"/>
          <p14:tracePt t="49632" x="7932738" y="2674938"/>
          <p14:tracePt t="49632" x="7940675" y="2674938"/>
          <p14:tracePt t="49650" x="7962900" y="2682875"/>
          <p14:tracePt t="49664" x="8016875" y="2697163"/>
          <p14:tracePt t="49683" x="8023225" y="2705100"/>
          <p14:tracePt t="49714" x="8023225" y="2720975"/>
          <p14:tracePt t="50647" x="8031163" y="2720975"/>
          <p14:tracePt t="50881" x="8039100" y="2720975"/>
          <p14:tracePt t="50898" x="8047038" y="2720975"/>
          <p14:tracePt t="50906" x="8054975" y="2720975"/>
          <p14:tracePt t="50915" x="8069263" y="2720975"/>
          <p14:tracePt t="50931" x="8085138" y="2720975"/>
          <p14:tracePt t="50947" x="8099425" y="2727325"/>
          <p14:tracePt t="50964" x="8131175" y="2727325"/>
          <p14:tracePt t="50981" x="8153400" y="2735263"/>
          <p14:tracePt t="50997" x="8161338" y="2743200"/>
          <p14:tracePt t="51014" x="8169275" y="2751138"/>
          <p14:tracePt t="51030" x="8183563" y="2759075"/>
          <p14:tracePt t="51047" x="8199438" y="2773363"/>
          <p14:tracePt t="51047" x="8207375" y="2773363"/>
          <p14:tracePt t="51067" x="8213725" y="2781300"/>
          <p14:tracePt t="51080" x="8221663" y="2781300"/>
          <p14:tracePt t="51096" x="8221663" y="2789238"/>
          <p14:tracePt t="52888" x="8229600" y="2789238"/>
          <p14:tracePt t="52987" x="8237538" y="2797175"/>
          <p14:tracePt t="53042" x="8245475" y="2797175"/>
          <p14:tracePt t="53297" x="8259763" y="2797175"/>
          <p14:tracePt t="53458" x="8251825" y="2797175"/>
          <p14:tracePt t="53777" x="8237538" y="2797175"/>
          <p14:tracePt t="53786" x="8221663" y="2797175"/>
          <p14:tracePt t="53795" x="8207375" y="2797175"/>
          <p14:tracePt t="53812" x="8183563" y="2811463"/>
          <p14:tracePt t="53828" x="8161338" y="2819400"/>
          <p14:tracePt t="53844" x="8107363" y="2827338"/>
          <p14:tracePt t="53861" x="7993063" y="2835275"/>
          <p14:tracePt t="53878" x="7940675" y="2835275"/>
          <p14:tracePt t="53894" x="7878763" y="2849563"/>
          <p14:tracePt t="53912" x="7832725" y="2849563"/>
          <p14:tracePt t="53928" x="7810500" y="2849563"/>
          <p14:tracePt t="53928" x="7802563" y="2849563"/>
          <p14:tracePt t="53946" x="7788275" y="2849563"/>
          <p14:tracePt t="53960" x="7712075" y="2857500"/>
          <p14:tracePt t="53980" x="7666038" y="2857500"/>
          <p14:tracePt t="53995" x="7627938" y="2865438"/>
          <p14:tracePt t="54011" x="7604125" y="2865438"/>
          <p14:tracePt t="54028" x="7551738" y="2873375"/>
          <p14:tracePt t="54044" x="7497763" y="2873375"/>
          <p14:tracePt t="54063" x="7451725" y="2873375"/>
          <p14:tracePt t="54077" x="7437438" y="2873375"/>
          <p14:tracePt t="54093" x="7421563" y="2873375"/>
          <p14:tracePt t="54110" x="7399338" y="2873375"/>
          <p14:tracePt t="54127" x="7391400" y="2873375"/>
          <p14:tracePt t="54143" x="7383463" y="2873375"/>
          <p14:tracePt t="54160" x="7361238" y="2873375"/>
          <p14:tracePt t="54178" x="7345363" y="2873375"/>
          <p14:tracePt t="54194" x="7337425" y="2873375"/>
          <p14:tracePt t="54211" x="7323138" y="2873375"/>
          <p14:tracePt t="54227" x="7307263" y="2873375"/>
          <p14:tracePt t="54244" x="7292975" y="2873375"/>
          <p14:tracePt t="54260" x="7269163" y="2873375"/>
          <p14:tracePt t="54277" x="7261225" y="2873375"/>
          <p14:tracePt t="54293" x="7246938" y="2865438"/>
          <p14:tracePt t="54310" x="7246938" y="2849563"/>
          <p14:tracePt t="54433" x="7246938" y="2841625"/>
          <p14:tracePt t="54521" x="7246938" y="2835275"/>
          <p14:tracePt t="54529" x="7246938" y="2827338"/>
          <p14:tracePt t="54545" x="7246938" y="2819400"/>
          <p14:tracePt t="54560" x="7254875" y="2811463"/>
          <p14:tracePt t="54578" x="7261225" y="2797175"/>
          <p14:tracePt t="54617" x="7261225" y="2781300"/>
          <p14:tracePt t="54633" x="7261225" y="2773363"/>
          <p14:tracePt t="54643" x="7269163" y="2765425"/>
          <p14:tracePt t="54649" x="7269163" y="2759075"/>
          <p14:tracePt t="54660" x="7277100" y="2743200"/>
          <p14:tracePt t="54676" x="7285038" y="2735263"/>
          <p14:tracePt t="54693" x="7285038" y="2720975"/>
          <p14:tracePt t="54710" x="7285038" y="2689225"/>
          <p14:tracePt t="54727" x="7285038" y="2667000"/>
          <p14:tracePt t="54743" x="7285038" y="2651125"/>
          <p14:tracePt t="54760" x="7285038" y="2620963"/>
          <p14:tracePt t="54760" x="7285038" y="2606675"/>
          <p14:tracePt t="54778" x="7285038" y="2598738"/>
          <p14:tracePt t="54794" x="7285038" y="2582863"/>
          <p14:tracePt t="54809" x="7285038" y="2568575"/>
          <p14:tracePt t="54826" x="7285038" y="2544763"/>
          <p14:tracePt t="54849" x="7269163" y="2530475"/>
          <p14:tracePt t="54859" x="7269163" y="2492375"/>
          <p14:tracePt t="54876" x="7269163" y="2468563"/>
          <p14:tracePt t="54893" x="7254875" y="2454275"/>
          <p14:tracePt t="54911" x="7239000" y="2446338"/>
          <p14:tracePt t="54926" x="7231063" y="2438400"/>
          <p14:tracePt t="54943" x="7223125" y="2430463"/>
          <p14:tracePt t="54959" x="7223125" y="2416175"/>
          <p14:tracePt t="54976" x="7208838" y="2392363"/>
          <p14:tracePt t="54996" x="7192963" y="2384425"/>
          <p14:tracePt t="55010" x="7178675" y="2362200"/>
          <p14:tracePt t="55026" x="7162800" y="2339975"/>
          <p14:tracePt t="55043" x="7154863" y="2308225"/>
          <p14:tracePt t="55059" x="7146925" y="2293938"/>
          <p14:tracePt t="55075" x="7116763" y="2270125"/>
          <p14:tracePt t="55092" x="7116763" y="2263775"/>
          <p14:tracePt t="55108" x="7116763" y="2255838"/>
          <p14:tracePt t="55125" x="7116763" y="2247900"/>
          <p14:tracePt t="55141" x="7116763" y="2232025"/>
          <p14:tracePt t="55161" x="7116763" y="2225675"/>
          <p14:tracePt t="55177" x="7116763" y="2217738"/>
          <p14:tracePt t="55193" x="7108825" y="2201863"/>
          <p14:tracePt t="55208" x="7102475" y="2193925"/>
          <p14:tracePt t="55224" x="7094538" y="2179638"/>
          <p14:tracePt t="55242" x="7094538" y="2171700"/>
          <p14:tracePt t="55258" x="7094538" y="2149475"/>
          <p14:tracePt t="55276" x="7094538" y="2133600"/>
          <p14:tracePt t="55292" x="7094538" y="2125663"/>
          <p14:tracePt t="55309" x="7094538" y="2117725"/>
          <p14:tracePt t="55324" x="7094538" y="2111375"/>
          <p14:tracePt t="55341" x="7086600" y="2103438"/>
          <p14:tracePt t="55358" x="7086600" y="2095500"/>
          <p14:tracePt t="55374" x="7086600" y="2087563"/>
          <p14:tracePt t="55391" x="7078663" y="2087563"/>
          <p14:tracePt t="55410" x="7064375" y="2087563"/>
          <p14:tracePt t="55962" x="7056438" y="2087563"/>
          <p14:tracePt t="55971" x="7032625" y="2087563"/>
          <p14:tracePt t="55979" x="7026275" y="2087563"/>
          <p14:tracePt t="55996" x="7018338" y="2087563"/>
          <p14:tracePt t="56009" x="7018338" y="2095500"/>
          <p14:tracePt t="56067" x="7002463" y="2095500"/>
          <p14:tracePt t="56082" x="6980238" y="2065338"/>
          <p14:tracePt t="56091" x="6972300" y="2065338"/>
          <p14:tracePt t="56099" x="6964363" y="2065338"/>
          <p14:tracePt t="56109" x="6956425" y="2057400"/>
          <p14:tracePt t="56402" x="6942138" y="2035175"/>
          <p14:tracePt t="56418" x="6926263" y="2011363"/>
          <p14:tracePt t="56434" x="6911975" y="2011363"/>
          <p14:tracePt t="56443" x="6896100" y="1997075"/>
          <p14:tracePt t="56460" x="6888163" y="1981200"/>
          <p14:tracePt t="56475" x="6873875" y="1973263"/>
          <p14:tracePt t="56514" x="6858000" y="1958975"/>
          <p14:tracePt t="56547" x="6842125" y="1943100"/>
          <p14:tracePt t="56554" x="6835775" y="1935163"/>
          <p14:tracePt t="56570" x="6827838" y="1927225"/>
          <p14:tracePt t="56578" x="6819900" y="1920875"/>
          <p14:tracePt t="56592" x="6804025" y="1905000"/>
          <p14:tracePt t="56609" x="6789738" y="1897063"/>
          <p14:tracePt t="56627" x="6781800" y="1897063"/>
          <p14:tracePt t="56643" x="6773863" y="1882775"/>
          <p14:tracePt t="56659" x="6765925" y="1882775"/>
          <p14:tracePt t="56682" x="6765925" y="1874838"/>
          <p14:tracePt t="56731" x="6759575" y="1874838"/>
          <p14:tracePt t="56739" x="6751638" y="1866900"/>
          <p14:tracePt t="56746" x="6743700" y="1866900"/>
          <p14:tracePt t="56758" x="6721475" y="1851025"/>
          <p14:tracePt t="56776" x="6705600" y="1851025"/>
          <p14:tracePt t="56792" x="6689725" y="1836738"/>
          <p14:tracePt t="56809" x="6675438" y="1836738"/>
          <p14:tracePt t="56827" x="6667500" y="1828800"/>
          <p14:tracePt t="56842" x="6659563" y="1820863"/>
          <p14:tracePt t="56859" x="6645275" y="1820863"/>
          <p14:tracePt t="56876" x="6621463" y="1820863"/>
          <p14:tracePt t="56892" x="6591300" y="1820863"/>
          <p14:tracePt t="56911" x="6553200" y="1820863"/>
          <p14:tracePt t="56926" x="6537325" y="1820863"/>
          <p14:tracePt t="56941" x="6507163" y="1820863"/>
          <p14:tracePt t="56959" x="6492875" y="1806575"/>
          <p14:tracePt t="56975" x="6477000" y="1806575"/>
          <p14:tracePt t="56992" x="6446838" y="1806575"/>
          <p14:tracePt t="57009" x="6430963" y="1806575"/>
          <p14:tracePt t="57025" x="6400800" y="1798638"/>
          <p14:tracePt t="57025" x="6392863" y="1790700"/>
          <p14:tracePt t="57043" x="6378575" y="1790700"/>
          <p14:tracePt t="57067" x="6370638" y="1790700"/>
          <p14:tracePt t="57082" x="6362700" y="1790700"/>
          <p14:tracePt t="57092" x="6340475" y="1774825"/>
          <p14:tracePt t="57108" x="6308725" y="1774825"/>
          <p14:tracePt t="57126" x="6256338" y="1774825"/>
          <p14:tracePt t="57142" x="6218238" y="1774825"/>
          <p14:tracePt t="57158" x="6194425" y="1774825"/>
          <p14:tracePt t="57175" x="6188075" y="1774825"/>
          <p14:tracePt t="57191" x="6180138" y="1774825"/>
          <p14:tracePt t="57208" x="6156325" y="1768475"/>
          <p14:tracePt t="57225" x="6149975" y="1760538"/>
          <p14:tracePt t="57241" x="6118225" y="1760538"/>
          <p14:tracePt t="57259" x="6103938" y="1752600"/>
          <p14:tracePt t="57276" x="6080125" y="1752600"/>
          <p14:tracePt t="57292" x="6057900" y="1752600"/>
          <p14:tracePt t="57308" x="6042025" y="1752600"/>
          <p14:tracePt t="57326" x="6027738" y="1752600"/>
          <p14:tracePt t="57342" x="6019800" y="1752600"/>
          <p14:tracePt t="57358" x="5981700" y="1752600"/>
          <p14:tracePt t="57375" x="5951538" y="1752600"/>
          <p14:tracePt t="57391" x="5883275" y="1752600"/>
          <p14:tracePt t="57407" x="5799138" y="1752600"/>
          <p14:tracePt t="57424" x="5761038" y="1752600"/>
          <p14:tracePt t="57441" x="5715000" y="1752600"/>
          <p14:tracePt t="57441" x="5707063" y="1752600"/>
          <p14:tracePt t="57459" x="5676900" y="1752600"/>
          <p14:tracePt t="57475" x="5638800" y="1760538"/>
          <p14:tracePt t="57491" x="5622925" y="1760538"/>
          <p14:tracePt t="57508" x="5608638" y="1760538"/>
          <p14:tracePt t="57524" x="5584825" y="1768475"/>
          <p14:tracePt t="57542" x="5562600" y="1774825"/>
          <p14:tracePt t="57558" x="5532438" y="1790700"/>
          <p14:tracePt t="57575" x="5494338" y="1806575"/>
          <p14:tracePt t="57591" x="5432425" y="1844675"/>
          <p14:tracePt t="57608" x="5364163" y="1889125"/>
          <p14:tracePt t="57625" x="5349875" y="1912938"/>
          <p14:tracePt t="57641" x="5326063" y="1958975"/>
          <p14:tracePt t="57659" x="5326063" y="1989138"/>
          <p14:tracePt t="57676" x="5311775" y="2003425"/>
          <p14:tracePt t="57692" x="5303838" y="2019300"/>
          <p14:tracePt t="57708" x="5295900" y="2041525"/>
          <p14:tracePt t="57725" x="5295900" y="2065338"/>
          <p14:tracePt t="57741" x="5287963" y="2079625"/>
          <p14:tracePt t="57758" x="5280025" y="2103438"/>
          <p14:tracePt t="57775" x="5257800" y="2133600"/>
          <p14:tracePt t="57791" x="5241925" y="2155825"/>
          <p14:tracePt t="57808" x="5203825" y="2201863"/>
          <p14:tracePt t="57825" x="5181600" y="2239963"/>
          <p14:tracePt t="57842" x="5135563" y="2263775"/>
          <p14:tracePt t="57842" x="5127625" y="2270125"/>
          <p14:tracePt t="57859" x="5089525" y="2301875"/>
          <p14:tracePt t="57875" x="5059363" y="2339975"/>
          <p14:tracePt t="57892" x="5045075" y="2354263"/>
          <p14:tracePt t="57910" x="5037138" y="2384425"/>
          <p14:tracePt t="57925" x="5037138" y="2400300"/>
          <p14:tracePt t="57940" x="5021263" y="2430463"/>
          <p14:tracePt t="57958" x="5021263" y="2446338"/>
          <p14:tracePt t="57974" x="5021263" y="2460625"/>
          <p14:tracePt t="57991" x="5013325" y="2498725"/>
          <p14:tracePt t="58009" x="5006975" y="2506663"/>
          <p14:tracePt t="58023" x="5006975" y="2530475"/>
          <p14:tracePt t="58039" x="5006975" y="2574925"/>
          <p14:tracePt t="58056" x="5006975" y="2598738"/>
          <p14:tracePt t="58073" x="5006975" y="2651125"/>
          <p14:tracePt t="58092" x="5006975" y="2682875"/>
          <p14:tracePt t="58108" x="5021263" y="2713038"/>
          <p14:tracePt t="58125" x="5045075" y="2727325"/>
          <p14:tracePt t="58141" x="5075238" y="2751138"/>
          <p14:tracePt t="58157" x="5105400" y="2781300"/>
          <p14:tracePt t="58174" x="5127625" y="2811463"/>
          <p14:tracePt t="58191" x="5173663" y="2849563"/>
          <p14:tracePt t="58207" x="5197475" y="2865438"/>
          <p14:tracePt t="58224" x="5211763" y="2879725"/>
          <p14:tracePt t="58241" x="5227638" y="2895600"/>
          <p14:tracePt t="58258" x="5241925" y="2903538"/>
          <p14:tracePt t="58274" x="5273675" y="2917825"/>
          <p14:tracePt t="58274" x="5303838" y="2941638"/>
          <p14:tracePt t="58291" x="5349875" y="2963863"/>
          <p14:tracePt t="58308" x="5380038" y="2987675"/>
          <p14:tracePt t="58325" x="5402263" y="3001963"/>
          <p14:tracePt t="58341" x="5440363" y="3040063"/>
          <p14:tracePt t="58357" x="5456238" y="3055938"/>
          <p14:tracePt t="58373" x="5470525" y="3078163"/>
          <p14:tracePt t="58390" x="5502275" y="3094038"/>
          <p14:tracePt t="58407" x="5516563" y="3108325"/>
          <p14:tracePt t="58423" x="5570538" y="3124200"/>
          <p14:tracePt t="58441" x="5584825" y="3140075"/>
          <p14:tracePt t="58457" x="5622925" y="3146425"/>
          <p14:tracePt t="58457" x="5638800" y="3162300"/>
          <p14:tracePt t="58475" x="5661025" y="3162300"/>
          <p14:tracePt t="58491" x="5692775" y="3170238"/>
          <p14:tracePt t="58508" x="5715000" y="3178175"/>
          <p14:tracePt t="58525" x="5745163" y="3178175"/>
          <p14:tracePt t="58541" x="5783263" y="3178175"/>
          <p14:tracePt t="58557" x="5837238" y="3178175"/>
          <p14:tracePt t="58574" x="5883275" y="3178175"/>
          <p14:tracePt t="58590" x="5927725" y="3178175"/>
          <p14:tracePt t="58607" x="5959475" y="3178175"/>
          <p14:tracePt t="58624" x="5973763" y="3178175"/>
          <p14:tracePt t="58640" x="5981700" y="3178175"/>
          <p14:tracePt t="58656" x="5997575" y="3178175"/>
          <p14:tracePt t="58673" x="6049963" y="3162300"/>
          <p14:tracePt t="58673" x="6073775" y="3162300"/>
          <p14:tracePt t="58691" x="6149975" y="3154363"/>
          <p14:tracePt t="58707" x="6202363" y="3140075"/>
          <p14:tracePt t="58724" x="6226175" y="3124200"/>
          <p14:tracePt t="58740" x="6232525" y="3124200"/>
          <p14:tracePt t="58756" x="6248400" y="3116263"/>
          <p14:tracePt t="58794" x="6256338" y="3108325"/>
          <p14:tracePt t="58802" x="6264275" y="3101975"/>
          <p14:tracePt t="58810" x="6294438" y="3094038"/>
          <p14:tracePt t="58823" x="6332538" y="3070225"/>
          <p14:tracePt t="58840" x="6362700" y="3048000"/>
          <p14:tracePt t="58857" x="6378575" y="3032125"/>
          <p14:tracePt t="58873" x="6392863" y="3001963"/>
          <p14:tracePt t="58891" x="6408738" y="2963863"/>
          <p14:tracePt t="58907" x="6438900" y="2917825"/>
          <p14:tracePt t="58924" x="6461125" y="2857500"/>
          <p14:tracePt t="58940" x="6492875" y="2827338"/>
          <p14:tracePt t="58957" x="6515100" y="2797175"/>
          <p14:tracePt t="58974" x="6515100" y="2765425"/>
          <p14:tracePt t="58990" x="6515100" y="2751138"/>
          <p14:tracePt t="59007" x="6515100" y="2705100"/>
          <p14:tracePt t="59022" x="6530975" y="2651125"/>
          <p14:tracePt t="59039" x="6530975" y="2598738"/>
          <p14:tracePt t="59055" x="6530975" y="2568575"/>
          <p14:tracePt t="59072" x="6545263" y="2552700"/>
          <p14:tracePt t="59089" x="6545263" y="2530475"/>
          <p14:tracePt t="59105" x="6545263" y="2506663"/>
          <p14:tracePt t="59138" x="6545263" y="2498725"/>
          <p14:tracePt t="59146" x="6530975" y="2468563"/>
          <p14:tracePt t="59156" x="6530975" y="2460625"/>
          <p14:tracePt t="59210" x="6530975" y="2446338"/>
          <p14:tracePt t="59219" x="6523038" y="2422525"/>
          <p14:tracePt t="59234" x="6515100" y="2416175"/>
          <p14:tracePt t="59251" x="6507163" y="2408238"/>
          <p14:tracePt t="59258" x="6499225" y="2400300"/>
          <p14:tracePt t="59272" x="6477000" y="2378075"/>
          <p14:tracePt t="59272" x="6477000" y="2362200"/>
          <p14:tracePt t="59291" x="6461125" y="2354263"/>
          <p14:tracePt t="59306" x="6430963" y="2332038"/>
          <p14:tracePt t="59324" x="6400800" y="2308225"/>
          <p14:tracePt t="59340" x="6346825" y="2263775"/>
          <p14:tracePt t="59357" x="6308725" y="2239963"/>
          <p14:tracePt t="59373" x="6270625" y="2217738"/>
          <p14:tracePt t="59389" x="6240463" y="2201863"/>
          <p14:tracePt t="59406" x="6226175" y="2201863"/>
          <p14:tracePt t="59422" x="6210300" y="2193925"/>
          <p14:tracePt t="59459" x="6202363" y="2193925"/>
          <p14:tracePt t="59467" x="6194425" y="2187575"/>
          <p14:tracePt t="59474" x="6188075" y="2187575"/>
          <p14:tracePt t="59489" x="6172200" y="2187575"/>
          <p14:tracePt t="59489" x="6164263" y="2187575"/>
          <p14:tracePt t="59507" x="6156325" y="2187575"/>
          <p14:tracePt t="59523" x="6142038" y="2187575"/>
          <p14:tracePt t="59586" x="6126163" y="2187575"/>
          <p14:tracePt t="59602" x="6118225" y="2187575"/>
          <p14:tracePt t="59610" x="6103938" y="2187575"/>
          <p14:tracePt t="59622" x="6088063" y="2193925"/>
          <p14:tracePt t="59638" x="6080125" y="2193925"/>
          <p14:tracePt t="59659" x="6073775" y="2193925"/>
          <p14:tracePt t="59672" x="6035675" y="2193925"/>
          <p14:tracePt t="59672" x="6027738" y="2217738"/>
          <p14:tracePt t="59691" x="6019800" y="2217738"/>
          <p14:tracePt t="59705" x="5965825" y="2225675"/>
          <p14:tracePt t="59723" x="5943600" y="2232025"/>
          <p14:tracePt t="59740" x="5897563" y="2232025"/>
          <p14:tracePt t="59756" x="5837238" y="2247900"/>
          <p14:tracePt t="59773" x="5799138" y="2247900"/>
          <p14:tracePt t="59789" x="5761038" y="2263775"/>
          <p14:tracePt t="59806" x="5745163" y="2263775"/>
          <p14:tracePt t="59822" x="5707063" y="2286000"/>
          <p14:tracePt t="59839" x="5661025" y="2301875"/>
          <p14:tracePt t="59856" x="5592763" y="2332038"/>
          <p14:tracePt t="59872" x="5540375" y="2362200"/>
          <p14:tracePt t="59889" x="5508625" y="2378075"/>
          <p14:tracePt t="59889" x="5478463" y="2392363"/>
          <p14:tracePt t="59907" x="5448300" y="2416175"/>
          <p14:tracePt t="59923" x="5394325" y="2430463"/>
          <p14:tracePt t="59940" x="5356225" y="2454275"/>
          <p14:tracePt t="59956" x="5326063" y="2484438"/>
          <p14:tracePt t="59973" x="5311775" y="2498725"/>
          <p14:tracePt t="59989" x="5303838" y="2506663"/>
          <p14:tracePt t="60005" x="5295900" y="2522538"/>
          <p14:tracePt t="60022" x="5287963" y="2536825"/>
          <p14:tracePt t="60038" x="5280025" y="2568575"/>
          <p14:tracePt t="60056" x="5273675" y="2598738"/>
          <p14:tracePt t="60056" x="5265738" y="2613025"/>
          <p14:tracePt t="60075" x="5265738" y="2620963"/>
          <p14:tracePt t="60088" x="5257800" y="2636838"/>
          <p14:tracePt t="60105" x="5257800" y="2659063"/>
          <p14:tracePt t="60121" x="5257800" y="2682875"/>
          <p14:tracePt t="60121" x="5257800" y="2689225"/>
          <p14:tracePt t="60139" x="5257800" y="2720975"/>
          <p14:tracePt t="60155" x="5265738" y="2751138"/>
          <p14:tracePt t="60172" x="5287963" y="2781300"/>
          <p14:tracePt t="60189" x="5311775" y="2811463"/>
          <p14:tracePt t="60206" x="5341938" y="2841625"/>
          <p14:tracePt t="60222" x="5356225" y="2841625"/>
          <p14:tracePt t="60238" x="5380038" y="2857500"/>
          <p14:tracePt t="60255" x="5387975" y="2865438"/>
          <p14:tracePt t="60272" x="5402263" y="2873375"/>
          <p14:tracePt t="60289" x="5410200" y="2873375"/>
          <p14:tracePt t="60305" x="5432425" y="2873375"/>
          <p14:tracePt t="60305" x="5448300" y="2873375"/>
          <p14:tracePt t="60323" x="5494338" y="2873375"/>
          <p14:tracePt t="60339" x="5508625" y="2873375"/>
          <p14:tracePt t="60356" x="5524500" y="2873375"/>
          <p14:tracePt t="60372" x="5562600" y="2873375"/>
          <p14:tracePt t="60389" x="5616575" y="2873375"/>
          <p14:tracePt t="60406" x="5684838" y="2873375"/>
          <p14:tracePt t="60422" x="5745163" y="2873375"/>
          <p14:tracePt t="60438" x="5783263" y="2873375"/>
          <p14:tracePt t="60455" x="5799138" y="2873375"/>
          <p14:tracePt t="60471" x="5807075" y="2865438"/>
          <p14:tracePt t="60488" x="5837238" y="2849563"/>
          <p14:tracePt t="60505" x="5889625" y="2819400"/>
          <p14:tracePt t="60522" x="5997575" y="2751138"/>
          <p14:tracePt t="60539" x="6019800" y="2735263"/>
          <p14:tracePt t="60556" x="6027738" y="2720975"/>
          <p14:tracePt t="60571" x="6035675" y="2720975"/>
          <p14:tracePt t="60587" x="6065838" y="2689225"/>
          <p14:tracePt t="60605" x="6111875" y="2667000"/>
          <p14:tracePt t="60622" x="6232525" y="2606675"/>
          <p14:tracePt t="60638" x="6324600" y="2552700"/>
          <p14:tracePt t="60655" x="6392863" y="2492375"/>
          <p14:tracePt t="60672" x="6400800" y="2484438"/>
          <p14:tracePt t="60688" x="6408738" y="2484438"/>
          <p14:tracePt t="60706" x="6416675" y="2476500"/>
          <p14:tracePt t="60721" x="6430963" y="2468563"/>
          <p14:tracePt t="60739" x="6438900" y="2460625"/>
          <p14:tracePt t="60755" x="6446838" y="2460625"/>
          <p14:tracePt t="61671" x="6446838" y="2454275"/>
          <p14:tracePt t="62523" x="6454775" y="2454275"/>
          <p14:tracePt t="62595" x="6461125" y="2446338"/>
          <p14:tracePt t="62603" x="6469063" y="2446338"/>
          <p14:tracePt t="62611" x="6484938" y="2446338"/>
          <p14:tracePt t="62627" x="6492875" y="2446338"/>
          <p14:tracePt t="62651" x="6507163" y="2446338"/>
          <p14:tracePt t="62658" x="6530975" y="2446338"/>
          <p14:tracePt t="62669" x="6591300" y="2446338"/>
          <p14:tracePt t="62686" x="6607175" y="2454275"/>
          <p14:tracePt t="62703" x="6613525" y="2460625"/>
          <p14:tracePt t="62719" x="6629400" y="2460625"/>
          <p14:tracePt t="62778" x="6645275" y="2460625"/>
          <p14:tracePt t="62787" x="6697663" y="2460625"/>
          <p14:tracePt t="62803" x="6759575" y="2460625"/>
          <p14:tracePt t="62820" x="6819900" y="2460625"/>
          <p14:tracePt t="62836" x="6873875" y="2468563"/>
          <p14:tracePt t="62853" x="6918325" y="2476500"/>
          <p14:tracePt t="62869" x="6972300" y="2476500"/>
          <p14:tracePt t="62886" x="7018338" y="2476500"/>
          <p14:tracePt t="62903" x="7048500" y="2476500"/>
          <p14:tracePt t="62920" x="7094538" y="2476500"/>
          <p14:tracePt t="62936" x="7162800" y="2484438"/>
          <p14:tracePt t="62953" x="7261225" y="2498725"/>
          <p14:tracePt t="62969" x="7361238" y="2536825"/>
          <p14:tracePt t="62985" x="7489825" y="2560638"/>
          <p14:tracePt t="63003" x="7566025" y="2574925"/>
          <p14:tracePt t="63020" x="7650163" y="2590800"/>
          <p14:tracePt t="63039" x="7666038" y="2590800"/>
          <p14:tracePt t="63053" x="7712075" y="2606675"/>
          <p14:tracePt t="63073" x="7726363" y="2606675"/>
          <p14:tracePt t="63084" x="7772400" y="2628900"/>
          <p14:tracePt t="63101" x="7902575" y="2705100"/>
          <p14:tracePt t="63118" x="8061325" y="2751138"/>
          <p14:tracePt t="63134" x="8145463" y="2773363"/>
          <p14:tracePt t="63152" x="8169275" y="2789238"/>
          <p14:tracePt t="63169" x="8161338" y="2789238"/>
          <p14:tracePt t="64062" x="8153400" y="2789238"/>
          <p14:tracePt t="64069" x="8115300" y="2781300"/>
          <p14:tracePt t="64085" x="8031163" y="2773363"/>
          <p14:tracePt t="64102" x="7916863" y="2759075"/>
          <p14:tracePt t="64118" x="7780338" y="2751138"/>
          <p14:tracePt t="64135" x="7673975" y="2735263"/>
          <p14:tracePt t="64151" x="7589838" y="2735263"/>
          <p14:tracePt t="64168" x="7505700" y="2735263"/>
          <p14:tracePt t="64185" x="7353300" y="2727325"/>
          <p14:tracePt t="64201" x="7185025" y="2727325"/>
          <p14:tracePt t="64201" x="7094538" y="2727325"/>
          <p14:tracePt t="64219" x="6888163" y="2727325"/>
          <p14:tracePt t="64236" x="6697663" y="2697163"/>
          <p14:tracePt t="64252" x="6607175" y="2674938"/>
          <p14:tracePt t="64268" x="6599238" y="2674938"/>
          <p14:tracePt t="64285" x="6599238" y="2667000"/>
          <p14:tracePt t="64362" x="6599238" y="2659063"/>
          <p14:tracePt t="64370" x="6599238" y="2651125"/>
          <p14:tracePt t="64384" x="6599238" y="2644775"/>
          <p14:tracePt t="64400" x="6591300" y="2628900"/>
          <p14:tracePt t="64417" x="6575425" y="2606675"/>
          <p14:tracePt t="64437" x="6545263" y="2582863"/>
          <p14:tracePt t="64452" x="6537325" y="2568575"/>
          <p14:tracePt t="64498" x="6537325" y="2552700"/>
          <p14:tracePt t="64546" x="6537325" y="2544763"/>
          <p14:tracePt t="64619" x="6530975" y="2522538"/>
          <p14:tracePt t="64626" x="6530975" y="2506663"/>
          <p14:tracePt t="64642" x="6530975" y="2498725"/>
          <p14:tracePt t="64651" x="6530975" y="2484438"/>
          <p14:tracePt t="64668" x="6530975" y="2476500"/>
          <p14:tracePt t="64715" x="6545263" y="2468563"/>
          <p14:tracePt t="64739" x="6553200" y="2454275"/>
          <p14:tracePt t="64755" x="6561138" y="2446338"/>
          <p14:tracePt t="64763" x="6561138" y="2438400"/>
          <p14:tracePt t="64770" x="6561138" y="2422525"/>
          <p14:tracePt t="64784" x="6569075" y="2416175"/>
          <p14:tracePt t="64800" x="6583363" y="2416175"/>
          <p14:tracePt t="65587" x="6599238" y="2416175"/>
          <p14:tracePt t="65595" x="6613525" y="2416175"/>
          <p14:tracePt t="65602" x="6629400" y="2422525"/>
          <p14:tracePt t="65616" x="6659563" y="2422525"/>
          <p14:tracePt t="65633" x="6697663" y="2430463"/>
          <p14:tracePt t="65633" x="6713538" y="2438400"/>
          <p14:tracePt t="65651" x="6735763" y="2438400"/>
          <p14:tracePt t="65667" x="6751638" y="2446338"/>
          <p14:tracePt t="65682" x="6765925" y="2446338"/>
          <p14:tracePt t="65730" x="6781800" y="2446338"/>
          <p14:tracePt t="65738" x="6797675" y="2446338"/>
          <p14:tracePt t="65749" x="6850063" y="2446338"/>
          <p14:tracePt t="65766" x="6880225" y="2446338"/>
          <p14:tracePt t="65783" x="6911975" y="2446338"/>
          <p14:tracePt t="65800" x="6926263" y="2454275"/>
          <p14:tracePt t="65816" x="6964363" y="2468563"/>
          <p14:tracePt t="65833" x="7010400" y="2484438"/>
          <p14:tracePt t="65833" x="7032625" y="2492375"/>
          <p14:tracePt t="65851" x="7056438" y="2506663"/>
          <p14:tracePt t="65866" x="7116763" y="2530475"/>
          <p14:tracePt t="65884" x="7132638" y="2536825"/>
          <p14:tracePt t="65900" x="7185025" y="2574925"/>
          <p14:tracePt t="65916" x="7231063" y="2582863"/>
          <p14:tracePt t="65933" x="7307263" y="2606675"/>
          <p14:tracePt t="65950" x="7361238" y="2620963"/>
          <p14:tracePt t="65966" x="7375525" y="2620963"/>
          <p14:tracePt t="65981" x="7407275" y="2644775"/>
          <p14:tracePt t="65999" x="7421563" y="2651125"/>
          <p14:tracePt t="66016" x="7437438" y="2667000"/>
          <p14:tracePt t="66032" x="7467600" y="2682875"/>
          <p14:tracePt t="66032" x="7483475" y="2689225"/>
          <p14:tracePt t="66051" x="7513638" y="2697163"/>
          <p14:tracePt t="66068" x="7521575" y="2697163"/>
          <p14:tracePt t="66084" x="7543800" y="2713038"/>
          <p14:tracePt t="66099" x="7581900" y="2727325"/>
          <p14:tracePt t="66115" x="7612063" y="2735263"/>
          <p14:tracePt t="66131" x="7666038" y="2759075"/>
          <p14:tracePt t="66149" x="7696200" y="2765425"/>
          <p14:tracePt t="66166" x="7718425" y="2765425"/>
          <p14:tracePt t="66183" x="7726363" y="2773363"/>
          <p14:tracePt t="66199" x="7734300" y="2781300"/>
          <p14:tracePt t="66216" x="7750175" y="2797175"/>
          <p14:tracePt t="66232" x="7772400" y="2797175"/>
          <p14:tracePt t="66249" x="7802563" y="2811463"/>
          <p14:tracePt t="66249" x="7810500" y="2811463"/>
          <p14:tracePt t="66267" x="7818438" y="2811463"/>
          <p14:tracePt t="66283" x="7848600" y="2819400"/>
          <p14:tracePt t="66300" x="7864475" y="2827338"/>
          <p14:tracePt t="66316" x="7878763" y="2827338"/>
          <p14:tracePt t="66332" x="7932738" y="2827338"/>
          <p14:tracePt t="66349" x="7985125" y="2827338"/>
          <p14:tracePt t="66366" x="8001000" y="2827338"/>
          <p14:tracePt t="66381" x="8016875" y="2827338"/>
          <p14:tracePt t="75207" x="8001000" y="2827338"/>
          <p14:tracePt t="75267" x="7985125" y="2827338"/>
          <p14:tracePt t="75275" x="7970838" y="2827338"/>
          <p14:tracePt t="75289" x="7916863" y="2827338"/>
          <p14:tracePt t="75308" x="7878763" y="2827338"/>
          <p14:tracePt t="75324" x="7826375" y="2827338"/>
          <p14:tracePt t="75341" x="7756525" y="2827338"/>
          <p14:tracePt t="75357" x="7704138" y="2827338"/>
          <p14:tracePt t="75373" x="7642225" y="2827338"/>
          <p14:tracePt t="75390" x="7566025" y="2827338"/>
          <p14:tracePt t="75406" x="7505700" y="2827338"/>
          <p14:tracePt t="75422" x="7421563" y="2811463"/>
          <p14:tracePt t="75422" x="7375525" y="2789238"/>
          <p14:tracePt t="75443" x="7337425" y="2789238"/>
          <p14:tracePt t="75456" x="7254875" y="2789238"/>
          <p14:tracePt t="75473" x="7208838" y="2789238"/>
          <p14:tracePt t="75473" x="7185025" y="2789238"/>
          <p14:tracePt t="75491" x="7170738" y="2789238"/>
          <p14:tracePt t="75505" x="7162800" y="2789238"/>
          <p14:tracePt t="75524" x="7146925" y="2789238"/>
          <p14:tracePt t="75540" x="7124700" y="2789238"/>
          <p14:tracePt t="75556" x="7102475" y="2789238"/>
          <p14:tracePt t="75573" x="7070725" y="2789238"/>
          <p14:tracePt t="75590" x="7032625" y="2789238"/>
          <p14:tracePt t="75606" x="7018338" y="2789238"/>
          <p14:tracePt t="75622" x="7002463" y="2789238"/>
          <p14:tracePt t="75639" x="6980238" y="2789238"/>
          <p14:tracePt t="75655" x="6956425" y="2789238"/>
          <p14:tracePt t="75672" x="6904038" y="2789238"/>
          <p14:tracePt t="75672" x="6865938" y="2803525"/>
          <p14:tracePt t="75691" x="6842125" y="2811463"/>
          <p14:tracePt t="75706" x="6743700" y="2827338"/>
          <p14:tracePt t="75724" x="6705600" y="2827338"/>
          <p14:tracePt t="75740" x="6697663" y="2827338"/>
          <p14:tracePt t="75756" x="6689725" y="2827338"/>
          <p14:tracePt t="75772" x="6675438" y="2841625"/>
          <p14:tracePt t="75789" x="6667500" y="2841625"/>
          <p14:tracePt t="75810" x="6659563" y="2841625"/>
          <p14:tracePt t="75822" x="6651625" y="2841625"/>
          <p14:tracePt t="75839" x="6645275" y="2841625"/>
          <p14:tracePt t="75922" x="6621463" y="2841625"/>
          <p14:tracePt t="75986" x="6613525" y="2841625"/>
          <p14:tracePt t="75994" x="6591300" y="2827338"/>
          <p14:tracePt t="76008" x="6575425" y="2827338"/>
          <p14:tracePt t="76022" x="6569075" y="2827338"/>
          <p14:tracePt t="76043" x="6553200" y="2811463"/>
          <p14:tracePt t="76054" x="6530975" y="2811463"/>
          <p14:tracePt t="76071" x="6484938" y="2811463"/>
          <p14:tracePt t="76089" x="6446838" y="2811463"/>
          <p14:tracePt t="76107" x="6423025" y="2811463"/>
          <p14:tracePt t="76123" x="6416675" y="2811463"/>
          <p14:tracePt t="76139" x="6408738" y="2811463"/>
          <p14:tracePt t="76156" x="6392863" y="2811463"/>
          <p14:tracePt t="76173" x="6384925" y="2811463"/>
          <p14:tracePt t="76283" x="6378575" y="2811463"/>
          <p14:tracePt t="76290" x="6362700" y="2811463"/>
          <p14:tracePt t="76354" x="6340475" y="2811463"/>
          <p14:tracePt t="76362" x="6324600" y="2811463"/>
          <p14:tracePt t="76372" x="6308725" y="2811463"/>
          <p14:tracePt t="76388" x="6270625" y="2827338"/>
          <p14:tracePt t="76406" x="6256338" y="2827338"/>
          <p14:tracePt t="76422" x="6240463" y="2835275"/>
          <p14:tracePt t="76438" x="6232525" y="2841625"/>
          <p14:tracePt t="76455" x="6194425" y="2857500"/>
          <p14:tracePt t="76472" x="6180138" y="2873375"/>
          <p14:tracePt t="76489" x="6149975" y="2879725"/>
          <p14:tracePt t="76506" x="6134100" y="2879725"/>
          <p14:tracePt t="76522" x="6134100" y="2887663"/>
          <p14:tracePt t="76539" x="6142038" y="2887663"/>
          <p14:tracePt t="76714" x="6149975" y="2887663"/>
          <p14:tracePt t="76722" x="6172200" y="2887663"/>
          <p14:tracePt t="76738" x="6218238" y="2887663"/>
          <p14:tracePt t="76755" x="6256338" y="2887663"/>
          <p14:tracePt t="76771" x="6308725" y="2873375"/>
          <p14:tracePt t="76788" x="6354763" y="2873375"/>
          <p14:tracePt t="76804" x="6378575" y="2857500"/>
          <p14:tracePt t="76820" x="6384925" y="2857500"/>
          <p14:tracePt t="76837" x="6392863" y="2849563"/>
          <p14:tracePt t="76854" x="6400800" y="2849563"/>
          <p14:tracePt t="76874" x="6408738" y="2849563"/>
          <p14:tracePt t="76887" x="6430963" y="2841625"/>
          <p14:tracePt t="76906" x="6446838" y="2841625"/>
          <p14:tracePt t="76906" x="6446838" y="2835275"/>
          <p14:tracePt t="76923" x="6461125" y="2835275"/>
          <p14:tracePt t="76937" x="6469063" y="2835275"/>
          <p14:tracePt t="76955" x="6477000" y="2827338"/>
          <p14:tracePt t="76972" x="6492875" y="2827338"/>
          <p14:tracePt t="76988" x="6515100" y="2811463"/>
          <p14:tracePt t="77005" x="6530975" y="2811463"/>
          <p14:tracePt t="77023" x="6569075" y="2797175"/>
          <p14:tracePt t="77038" x="6599238" y="2781300"/>
          <p14:tracePt t="77054" x="6629400" y="2765425"/>
          <p14:tracePt t="77070" x="6645275" y="2759075"/>
          <p14:tracePt t="77087" x="6659563" y="2751138"/>
          <p14:tracePt t="77103" x="6659563" y="2743200"/>
          <p14:tracePt t="77122" x="6667500" y="2735263"/>
          <p14:tracePt t="77138" x="6689725" y="2727325"/>
          <p14:tracePt t="77155" x="6705600" y="2720975"/>
          <p14:tracePt t="77172" x="6713538" y="2713038"/>
          <p14:tracePt t="77188" x="6735763" y="2705100"/>
          <p14:tracePt t="77205" x="6751638" y="2682875"/>
          <p14:tracePt t="77221" x="6765925" y="2674938"/>
          <p14:tracePt t="77238" x="6773863" y="2659063"/>
          <p14:tracePt t="77254" x="6789738" y="2644775"/>
          <p14:tracePt t="77270" x="6797675" y="2628900"/>
          <p14:tracePt t="77287" x="6819900" y="2606675"/>
          <p14:tracePt t="77304" x="6842125" y="2574925"/>
          <p14:tracePt t="77304" x="6850063" y="2574925"/>
          <p14:tracePt t="77323" x="6850063" y="2552700"/>
          <p14:tracePt t="77337" x="6858000" y="2544763"/>
          <p14:tracePt t="77356" x="6865938" y="2536825"/>
          <p14:tracePt t="77370" x="6873875" y="2514600"/>
          <p14:tracePt t="77388" x="6880225" y="2492375"/>
          <p14:tracePt t="77405" x="6880225" y="2468563"/>
          <p14:tracePt t="77421" x="6880225" y="2430463"/>
          <p14:tracePt t="77437" x="6880225" y="2408238"/>
          <p14:tracePt t="77454" x="6880225" y="2392363"/>
          <p14:tracePt t="77471" x="6888163" y="2378075"/>
          <p14:tracePt t="77488" x="6896100" y="2362200"/>
          <p14:tracePt t="77504" x="6896100" y="2339975"/>
          <p14:tracePt t="77521" x="6911975" y="2293938"/>
          <p14:tracePt t="77521" x="6911975" y="2270125"/>
          <p14:tracePt t="77539" x="6911975" y="2232025"/>
          <p14:tracePt t="77555" x="6911975" y="2201863"/>
          <p14:tracePt t="77572" x="6911975" y="2187575"/>
          <p14:tracePt t="77595" x="6911975" y="2163763"/>
          <p14:tracePt t="77604" x="6896100" y="2155825"/>
          <p14:tracePt t="77620" x="6896100" y="2117725"/>
          <p14:tracePt t="77638" x="6896100" y="2095500"/>
          <p14:tracePt t="77654" x="6880225" y="2057400"/>
          <p14:tracePt t="77672" x="6858000" y="2027238"/>
          <p14:tracePt t="77687" x="6827838" y="1997075"/>
          <p14:tracePt t="77703" x="6804025" y="1965325"/>
          <p14:tracePt t="77719" x="6789738" y="1935163"/>
          <p14:tracePt t="77719" x="6789738" y="1927225"/>
          <p14:tracePt t="77739" x="6773863" y="1927225"/>
          <p14:tracePt t="77739" x="6765925" y="1905000"/>
          <p14:tracePt t="77755" x="6743700" y="1889125"/>
          <p14:tracePt t="77771" x="6727825" y="1866900"/>
          <p14:tracePt t="77788" x="6689725" y="1836738"/>
          <p14:tracePt t="77805" x="6659563" y="1828800"/>
          <p14:tracePt t="77821" x="6599238" y="1812925"/>
          <p14:tracePt t="77837" x="6569075" y="1806575"/>
          <p14:tracePt t="77854" x="6530975" y="1798638"/>
          <p14:tracePt t="77870" x="6507163" y="1782763"/>
          <p14:tracePt t="77887" x="6477000" y="1782763"/>
          <p14:tracePt t="77904" x="6430963" y="1782763"/>
          <p14:tracePt t="77920" x="6392863" y="1768475"/>
          <p14:tracePt t="77920" x="6362700" y="1768475"/>
          <p14:tracePt t="77940" x="6340475" y="1768475"/>
          <p14:tracePt t="77953" x="6286500" y="1768475"/>
          <p14:tracePt t="77953" x="6256338" y="1768475"/>
          <p14:tracePt t="77971" x="6180138" y="1768475"/>
          <p14:tracePt t="77987" x="6126163" y="1768475"/>
          <p14:tracePt t="78005" x="6088063" y="1768475"/>
          <p14:tracePt t="78020" x="6042025" y="1768475"/>
          <p14:tracePt t="78037" x="6003925" y="1774825"/>
          <p14:tracePt t="78054" x="5973763" y="1774825"/>
          <p14:tracePt t="78072" x="5951538" y="1782763"/>
          <p14:tracePt t="78087" x="5921375" y="1790700"/>
          <p14:tracePt t="78104" x="5867400" y="1798638"/>
          <p14:tracePt t="78120" x="5813425" y="1798638"/>
          <p14:tracePt t="78137" x="5799138" y="1812925"/>
          <p14:tracePt t="78154" x="5745163" y="1820863"/>
          <p14:tracePt t="78154" x="5730875" y="1836738"/>
          <p14:tracePt t="78171" x="5699125" y="1844675"/>
          <p14:tracePt t="78187" x="5661025" y="1851025"/>
          <p14:tracePt t="78204" x="5608638" y="1866900"/>
          <p14:tracePt t="78220" x="5546725" y="1889125"/>
          <p14:tracePt t="78237" x="5508625" y="1905000"/>
          <p14:tracePt t="78254" x="5478463" y="1920875"/>
          <p14:tracePt t="78270" x="5432425" y="1951038"/>
          <p14:tracePt t="78287" x="5387975" y="1981200"/>
          <p14:tracePt t="78303" x="5341938" y="2003425"/>
          <p14:tracePt t="78320" x="5318125" y="2027238"/>
          <p14:tracePt t="78337" x="5311775" y="2027238"/>
          <p14:tracePt t="78353" x="5287963" y="2049463"/>
          <p14:tracePt t="78353" x="5265738" y="2065338"/>
          <p14:tracePt t="78371" x="5241925" y="2087563"/>
          <p14:tracePt t="78387" x="5181600" y="2117725"/>
          <p14:tracePt t="78404" x="5127625" y="2149475"/>
          <p14:tracePt t="78420" x="5113338" y="2163763"/>
          <p14:tracePt t="78437" x="5097463" y="2193925"/>
          <p14:tracePt t="78454" x="5067300" y="2225675"/>
          <p14:tracePt t="78470" x="5037138" y="2278063"/>
          <p14:tracePt t="78486" x="4991100" y="2308225"/>
          <p14:tracePt t="78503" x="4975225" y="2324100"/>
          <p14:tracePt t="78520" x="4960938" y="2346325"/>
          <p14:tracePt t="78537" x="4953000" y="2354263"/>
          <p14:tracePt t="78554" x="4945063" y="2362200"/>
          <p14:tracePt t="78570" x="4937125" y="2370138"/>
          <p14:tracePt t="78587" x="4930775" y="2384425"/>
          <p14:tracePt t="78603" x="4922838" y="2392363"/>
          <p14:tracePt t="78620" x="4914900" y="2408238"/>
          <p14:tracePt t="78637" x="4892675" y="2430463"/>
          <p14:tracePt t="78653" x="4876800" y="2460625"/>
          <p14:tracePt t="78670" x="4868863" y="2484438"/>
          <p14:tracePt t="78686" x="4854575" y="2506663"/>
          <p14:tracePt t="78703" x="4854575" y="2536825"/>
          <p14:tracePt t="78720" x="4838700" y="2560638"/>
          <p14:tracePt t="78737" x="4838700" y="2582863"/>
          <p14:tracePt t="78753" x="4838700" y="2598738"/>
          <p14:tracePt t="78769" x="4838700" y="2628900"/>
          <p14:tracePt t="78787" x="4838700" y="2644775"/>
          <p14:tracePt t="78803" x="4854575" y="2674938"/>
          <p14:tracePt t="78820" x="4854575" y="2689225"/>
          <p14:tracePt t="78836" x="4854575" y="2720975"/>
          <p14:tracePt t="78854" x="4854575" y="2751138"/>
          <p14:tracePt t="78869" x="4860925" y="2765425"/>
          <p14:tracePt t="78885" x="4860925" y="2781300"/>
          <p14:tracePt t="78901" x="4868863" y="2797175"/>
          <p14:tracePt t="78919" x="4876800" y="2803525"/>
          <p14:tracePt t="78938" x="4884738" y="2827338"/>
          <p14:tracePt t="78953" x="4892675" y="2857500"/>
          <p14:tracePt t="78969" x="4914900" y="2873375"/>
          <p14:tracePt t="78969" x="4922838" y="2887663"/>
          <p14:tracePt t="78987" x="4930775" y="2895600"/>
          <p14:tracePt t="79004" x="4953000" y="2911475"/>
          <p14:tracePt t="79021" x="4960938" y="2917825"/>
          <p14:tracePt t="79036" x="4968875" y="2917825"/>
          <p14:tracePt t="79058" x="4975225" y="2933700"/>
          <p14:tracePt t="79068" x="4983163" y="2933700"/>
          <p14:tracePt t="79086" x="4999038" y="2949575"/>
          <p14:tracePt t="79103" x="5029200" y="2949575"/>
          <p14:tracePt t="79119" x="5045075" y="2963863"/>
          <p14:tracePt t="79136" x="5067300" y="2971800"/>
          <p14:tracePt t="79152" x="5075238" y="2971800"/>
          <p14:tracePt t="79169" x="5083175" y="2979738"/>
          <p14:tracePt t="79194" x="5089525" y="2979738"/>
          <p14:tracePt t="79203" x="5097463" y="2979738"/>
          <p14:tracePt t="79219" x="5121275" y="2987675"/>
          <p14:tracePt t="79236" x="5143500" y="2994025"/>
          <p14:tracePt t="79253" x="5165725" y="3001963"/>
          <p14:tracePt t="79269" x="5173663" y="3009900"/>
          <p14:tracePt t="79286" x="5189538" y="3009900"/>
          <p14:tracePt t="79330" x="5197475" y="3009900"/>
          <p14:tracePt t="79346" x="5203825" y="3009900"/>
          <p14:tracePt t="79354" x="5211763" y="3009900"/>
          <p14:tracePt t="79368" x="5227638" y="3009900"/>
          <p14:tracePt t="79368" x="5241925" y="3009900"/>
          <p14:tracePt t="79387" x="5265738" y="3009900"/>
          <p14:tracePt t="79403" x="5295900" y="3009900"/>
          <p14:tracePt t="79419" x="5311775" y="3009900"/>
          <p14:tracePt t="79437" x="5318125" y="3009900"/>
          <p14:tracePt t="79452" x="5334000" y="3009900"/>
          <p14:tracePt t="79490" x="5349875" y="3009900"/>
          <p14:tracePt t="79506" x="5356225" y="3009900"/>
          <p14:tracePt t="79514" x="5380038" y="3009900"/>
          <p14:tracePt t="79523" x="5394325" y="3009900"/>
          <p14:tracePt t="79535" x="5432425" y="3009900"/>
          <p14:tracePt t="79552" x="5456238" y="3009900"/>
          <p14:tracePt t="79569" x="5464175" y="3009900"/>
          <p14:tracePt t="79585" x="5486400" y="3009900"/>
          <p14:tracePt t="79602" x="5508625" y="3009900"/>
          <p14:tracePt t="79619" x="5540375" y="3009900"/>
          <p14:tracePt t="79636" x="5570538" y="2994025"/>
          <p14:tracePt t="79652" x="5608638" y="2994025"/>
          <p14:tracePt t="79669" x="5638800" y="2994025"/>
          <p14:tracePt t="79685" x="5668963" y="2987675"/>
          <p14:tracePt t="79702" x="5699125" y="2979738"/>
          <p14:tracePt t="79719" x="5737225" y="2979738"/>
          <p14:tracePt t="79735" x="5768975" y="2979738"/>
          <p14:tracePt t="79752" x="5807075" y="2963863"/>
          <p14:tracePt t="79768" x="5845175" y="2955925"/>
          <p14:tracePt t="79768" x="5867400" y="2941638"/>
          <p14:tracePt t="79787" x="5889625" y="2941638"/>
          <p14:tracePt t="79802" x="5959475" y="2933700"/>
          <p14:tracePt t="79819" x="5989638" y="2933700"/>
          <p14:tracePt t="79836" x="6003925" y="2925763"/>
          <p14:tracePt t="79852" x="6027738" y="2925763"/>
          <p14:tracePt t="79868" x="6042025" y="2917825"/>
          <p14:tracePt t="79885" x="6073775" y="2911475"/>
          <p14:tracePt t="79902" x="6126163" y="2895600"/>
          <p14:tracePt t="79918" x="6226175" y="2849563"/>
          <p14:tracePt t="79936" x="6294438" y="2811463"/>
          <p14:tracePt t="79952" x="6332538" y="2789238"/>
          <p14:tracePt t="79968" x="6354763" y="2765425"/>
          <p14:tracePt t="79985" x="6370638" y="2751138"/>
          <p14:tracePt t="80002" x="6384925" y="2727325"/>
          <p14:tracePt t="80020" x="6400800" y="2705100"/>
          <p14:tracePt t="80036" x="6416675" y="2674938"/>
          <p14:tracePt t="80051" x="6438900" y="2636838"/>
          <p14:tracePt t="80067" x="6438900" y="2598738"/>
          <p14:tracePt t="80084" x="6454775" y="2536825"/>
          <p14:tracePt t="80101" x="6461125" y="2492375"/>
          <p14:tracePt t="80118" x="6477000" y="2460625"/>
          <p14:tracePt t="80135" x="6492875" y="2422525"/>
          <p14:tracePt t="80151" x="6492875" y="2408238"/>
          <p14:tracePt t="80167" x="6492875" y="2378075"/>
          <p14:tracePt t="80185" x="6492875" y="2324100"/>
          <p14:tracePt t="80185" x="6492875" y="2308225"/>
          <p14:tracePt t="80203" x="6477000" y="2278063"/>
          <p14:tracePt t="80203" x="6469063" y="2263775"/>
          <p14:tracePt t="80219" x="6454775" y="2255838"/>
          <p14:tracePt t="80235" x="6438900" y="2232025"/>
          <p14:tracePt t="80252" x="6423025" y="2217738"/>
          <p14:tracePt t="80268" x="6416675" y="2193925"/>
          <p14:tracePt t="80285" x="6408738" y="2179638"/>
          <p14:tracePt t="80302" x="6392863" y="2155825"/>
          <p14:tracePt t="80318" x="6370638" y="2141538"/>
          <p14:tracePt t="80334" x="6340475" y="2125663"/>
          <p14:tracePt t="80351" x="6308725" y="2111375"/>
          <p14:tracePt t="80368" x="6294438" y="2111375"/>
          <p14:tracePt t="80385" x="6278563" y="2111375"/>
          <p14:tracePt t="80401" x="6248400" y="2095500"/>
          <p14:tracePt t="80401" x="6232525" y="2095500"/>
          <p14:tracePt t="80419" x="6194425" y="2095500"/>
          <p14:tracePt t="80436" x="6118225" y="2087563"/>
          <p14:tracePt t="80452" x="6065838" y="2087563"/>
          <p14:tracePt t="80468" x="6027738" y="2087563"/>
          <p14:tracePt t="80485" x="5989638" y="2079625"/>
          <p14:tracePt t="80501" x="5951538" y="2087563"/>
          <p14:tracePt t="80518" x="5913438" y="2087563"/>
          <p14:tracePt t="80535" x="5875338" y="2095500"/>
          <p14:tracePt t="80551" x="5837238" y="2103438"/>
          <p14:tracePt t="80568" x="5799138" y="2111375"/>
          <p14:tracePt t="80585" x="5753100" y="2125663"/>
          <p14:tracePt t="80601" x="5707063" y="2125663"/>
          <p14:tracePt t="80601" x="5692775" y="2125663"/>
          <p14:tracePt t="80619" x="5668963" y="2141538"/>
          <p14:tracePt t="80635" x="5638800" y="2155825"/>
          <p14:tracePt t="80652" x="5600700" y="2163763"/>
          <p14:tracePt t="80668" x="5592763" y="2187575"/>
          <p14:tracePt t="80685" x="5562600" y="2201863"/>
          <p14:tracePt t="80701" x="5532438" y="2217738"/>
          <p14:tracePt t="80718" x="5502275" y="2239963"/>
          <p14:tracePt t="80734" x="5470525" y="2278063"/>
          <p14:tracePt t="80751" x="5456238" y="2293938"/>
          <p14:tracePt t="80768" x="5432425" y="2308225"/>
          <p14:tracePt t="80784" x="5402263" y="2316163"/>
          <p14:tracePt t="80801" x="5387975" y="2332038"/>
          <p14:tracePt t="80801" x="5380038" y="2339975"/>
          <p14:tracePt t="80819" x="5364163" y="2354263"/>
          <p14:tracePt t="80835" x="5356225" y="2370138"/>
          <p14:tracePt t="80851" x="5341938" y="2392363"/>
          <p14:tracePt t="80868" x="5311775" y="2392363"/>
          <p14:tracePt t="80885" x="5295900" y="2416175"/>
          <p14:tracePt t="80901" x="5280025" y="2430463"/>
          <p14:tracePt t="80917" x="5280025" y="2454275"/>
          <p14:tracePt t="80935" x="5280025" y="2476500"/>
          <p14:tracePt t="80951" x="5280025" y="2506663"/>
          <p14:tracePt t="80968" x="5265738" y="2530475"/>
          <p14:tracePt t="80984" x="5265738" y="2560638"/>
          <p14:tracePt t="81001" x="5265738" y="2574925"/>
          <p14:tracePt t="81017" x="5265738" y="2598738"/>
          <p14:tracePt t="81017" x="5265738" y="2613025"/>
          <p14:tracePt t="81036" x="5257800" y="2636838"/>
          <p14:tracePt t="81051" x="5257800" y="2651125"/>
          <p14:tracePt t="81068" x="5257800" y="2659063"/>
          <p14:tracePt t="81068" x="5257800" y="2667000"/>
          <p14:tracePt t="81086" x="5257800" y="2689225"/>
          <p14:tracePt t="81100" x="5257800" y="2713038"/>
          <p14:tracePt t="81116" x="5257800" y="2727325"/>
          <p14:tracePt t="81134" x="5257800" y="2735263"/>
          <p14:tracePt t="81149" x="5265738" y="2743200"/>
          <p14:tracePt t="81167" x="5280025" y="2765425"/>
          <p14:tracePt t="81185" x="5287963" y="2765425"/>
          <p14:tracePt t="81200" x="5303838" y="2773363"/>
          <p14:tracePt t="81216" x="5318125" y="2789238"/>
          <p14:tracePt t="81216" x="5318125" y="2797175"/>
          <p14:tracePt t="81235" x="5341938" y="2811463"/>
          <p14:tracePt t="81252" x="5364163" y="2827338"/>
          <p14:tracePt t="81268" x="5394325" y="2841625"/>
          <p14:tracePt t="81285" x="5410200" y="2849563"/>
          <p14:tracePt t="81301" x="5418138" y="2857500"/>
          <p14:tracePt t="81316" x="5440363" y="2857500"/>
          <p14:tracePt t="81334" x="5456238" y="2873375"/>
          <p14:tracePt t="81350" x="5470525" y="2873375"/>
          <p14:tracePt t="81366" x="5486400" y="2873375"/>
          <p14:tracePt t="81384" x="5516563" y="2873375"/>
          <p14:tracePt t="81400" x="5546725" y="2873375"/>
          <p14:tracePt t="81417" x="5578475" y="2873375"/>
          <p14:tracePt t="81417" x="5592763" y="2873375"/>
          <p14:tracePt t="81436" x="5608638" y="2873375"/>
          <p14:tracePt t="81451" x="5630863" y="2873375"/>
          <p14:tracePt t="81468" x="5654675" y="2873375"/>
          <p14:tracePt t="81484" x="5684838" y="2873375"/>
          <p14:tracePt t="81500" x="5699125" y="2873375"/>
          <p14:tracePt t="81517" x="5722938" y="2873375"/>
          <p14:tracePt t="81534" x="5761038" y="2873375"/>
          <p14:tracePt t="81550" x="5799138" y="2849563"/>
          <p14:tracePt t="81567" x="5851525" y="2835275"/>
          <p14:tracePt t="81584" x="5883275" y="2835275"/>
          <p14:tracePt t="81600" x="5897563" y="2819400"/>
          <p14:tracePt t="81616" x="5913438" y="2819400"/>
          <p14:tracePt t="81633" x="5935663" y="2803525"/>
          <p14:tracePt t="81633" x="5943600" y="2803525"/>
          <p14:tracePt t="81651" x="5951538" y="2797175"/>
          <p14:tracePt t="81666" x="5989638" y="2773363"/>
          <p14:tracePt t="81684" x="6019800" y="2765425"/>
          <p14:tracePt t="81700" x="6049963" y="2751138"/>
          <p14:tracePt t="81717" x="6073775" y="2735263"/>
          <p14:tracePt t="81733" x="6118225" y="2713038"/>
          <p14:tracePt t="81750" x="6134100" y="2697163"/>
          <p14:tracePt t="81766" x="6149975" y="2689225"/>
          <p14:tracePt t="81783" x="6156325" y="2689225"/>
          <p14:tracePt t="81799" x="6164263" y="2689225"/>
          <p14:tracePt t="81816" x="6172200" y="2682875"/>
          <p14:tracePt t="81834" x="6180138" y="2682875"/>
          <p14:tracePt t="81849" x="6218238" y="2659063"/>
          <p14:tracePt t="81867" x="6232525" y="2651125"/>
          <p14:tracePt t="81884" x="6232525" y="2644775"/>
          <p14:tracePt t="81899" x="6240463" y="2636838"/>
          <p14:tracePt t="81916" x="6248400" y="2628900"/>
          <p14:tracePt t="81934" x="6256338" y="2620963"/>
          <p14:tracePt t="81949" x="6264275" y="2620963"/>
          <p14:tracePt t="81966" x="6264275" y="2613025"/>
          <p14:tracePt t="82020" x="6270625" y="2606675"/>
          <p14:tracePt t="84695" x="6286500" y="2606675"/>
          <p14:tracePt t="85154" x="6286500" y="2598738"/>
          <p14:tracePt t="85163" x="6294438" y="2598738"/>
          <p14:tracePt t="85171" x="6308725" y="2582863"/>
          <p14:tracePt t="85180" x="6324600" y="2568575"/>
          <p14:tracePt t="85197" x="6340475" y="2560638"/>
          <p14:tracePt t="85213" x="6346825" y="2560638"/>
          <p14:tracePt t="85229" x="6346825" y="2552700"/>
          <p14:tracePt t="85246" x="6362700" y="2544763"/>
          <p14:tracePt t="85263" x="6370638" y="2536825"/>
          <p14:tracePt t="85280" x="6392863" y="2530475"/>
          <p14:tracePt t="85296" x="6408738" y="2514600"/>
          <p14:tracePt t="85312" x="6438900" y="2476500"/>
          <p14:tracePt t="85331" x="6454775" y="2454275"/>
          <p14:tracePt t="85348" x="6469063" y="2454275"/>
          <p14:tracePt t="85364" x="6469063" y="2438400"/>
          <p14:tracePt t="85380" x="6469063" y="2430463"/>
          <p14:tracePt t="85396" x="6477000" y="2416175"/>
          <p14:tracePt t="85413" x="6469063" y="2416175"/>
          <p14:tracePt t="85619" x="6461125" y="2416175"/>
          <p14:tracePt t="85635" x="6454775" y="2416175"/>
          <p14:tracePt t="85643" x="6438900" y="2430463"/>
          <p14:tracePt t="85650" x="6416675" y="2430463"/>
          <p14:tracePt t="85662" x="6392863" y="2446338"/>
          <p14:tracePt t="85679" x="6340475" y="2460625"/>
          <p14:tracePt t="85696" x="6294438" y="2484438"/>
          <p14:tracePt t="85712" x="6232525" y="2498725"/>
          <p14:tracePt t="85729" x="6188075" y="2522538"/>
          <p14:tracePt t="85729" x="6156325" y="2522538"/>
          <p14:tracePt t="85747" x="6134100" y="2530475"/>
          <p14:tracePt t="85747" x="6118225" y="2536825"/>
          <p14:tracePt t="85763" x="6080125" y="2552700"/>
          <p14:tracePt t="85780" x="6027738" y="2568575"/>
          <p14:tracePt t="85797" x="5951538" y="2544763"/>
          <p14:tracePt t="85813" x="5913438" y="2552700"/>
          <p14:tracePt t="85829" x="5845175" y="2582863"/>
          <p14:tracePt t="85846" x="5768975" y="2606675"/>
          <p14:tracePt t="85862" x="5722938" y="2613025"/>
          <p14:tracePt t="85879" x="5692775" y="2620963"/>
          <p14:tracePt t="85896" x="5676900" y="2628900"/>
          <p14:tracePt t="85912" x="5661025" y="2628900"/>
          <p14:tracePt t="85912" x="5638800" y="2636838"/>
          <p14:tracePt t="85931" x="5630863" y="2636838"/>
          <p14:tracePt t="85945" x="5578475" y="2659063"/>
          <p14:tracePt t="85945" x="5540375" y="2667000"/>
          <p14:tracePt t="85963" x="5448300" y="2667000"/>
          <p14:tracePt t="85980" x="5380038" y="2682875"/>
          <p14:tracePt t="85996" x="5318125" y="2705100"/>
          <p14:tracePt t="86015" x="5265738" y="2720975"/>
          <p14:tracePt t="86030" x="5265738" y="2727325"/>
          <p14:tracePt t="86044" x="5257800" y="2727325"/>
          <p14:tracePt t="86060" x="5273675" y="2727325"/>
          <p14:tracePt t="86179" x="5295900" y="2727325"/>
          <p14:tracePt t="86187" x="5303838" y="2727325"/>
          <p14:tracePt t="86195" x="5318125" y="2727325"/>
          <p14:tracePt t="86212" x="5334000" y="2727325"/>
          <p14:tracePt t="86229" x="5356225" y="2720975"/>
          <p14:tracePt t="86246" x="5380038" y="2705100"/>
          <p14:tracePt t="86262" x="5410200" y="2682875"/>
          <p14:tracePt t="86279" x="5456238" y="2667000"/>
          <p14:tracePt t="86295" x="5508625" y="2636838"/>
          <p14:tracePt t="86312" x="5554663" y="2613025"/>
          <p14:tracePt t="86328" x="5608638" y="2598738"/>
          <p14:tracePt t="86346" x="5654675" y="2568575"/>
          <p14:tracePt t="86346" x="5684838" y="2560638"/>
          <p14:tracePt t="86363" x="5707063" y="2552700"/>
          <p14:tracePt t="86378" x="5745163" y="2522538"/>
          <p14:tracePt t="86396" x="5775325" y="2506663"/>
          <p14:tracePt t="86412" x="5807075" y="2492375"/>
          <p14:tracePt t="86430" x="5837238" y="2468563"/>
          <p14:tracePt t="86445" x="5889625" y="2454275"/>
          <p14:tracePt t="86461" x="5927725" y="2430463"/>
          <p14:tracePt t="86478" x="5935663" y="2416175"/>
          <p14:tracePt t="86495" x="5943600" y="2416175"/>
          <p14:tracePt t="86514" x="5951538" y="2408238"/>
          <p14:tracePt t="86530" x="5965825" y="2400300"/>
          <p14:tracePt t="86544" x="6003925" y="2384425"/>
          <p14:tracePt t="86544" x="6035675" y="2370138"/>
          <p14:tracePt t="86563" x="6065838" y="2370138"/>
          <p14:tracePt t="86578" x="6142038" y="2324100"/>
          <p14:tracePt t="86596" x="6180138" y="2308225"/>
          <p14:tracePt t="86612" x="6202363" y="2301875"/>
          <p14:tracePt t="86628" x="6226175" y="2293938"/>
          <p14:tracePt t="86645" x="6286500" y="2270125"/>
          <p14:tracePt t="86661" x="6340475" y="2255838"/>
          <p14:tracePt t="86678" x="6416675" y="2232025"/>
          <p14:tracePt t="86695" x="6446838" y="2217738"/>
          <p14:tracePt t="86711" x="6461125" y="2209800"/>
          <p14:tracePt t="91147" x="6454775" y="2209800"/>
          <p14:tracePt t="91931" x="6454775" y="2225675"/>
          <p14:tracePt t="92106" x="6454775" y="2239963"/>
          <p14:tracePt t="92138" x="6446838" y="2239963"/>
          <p14:tracePt t="92178" x="6446838" y="2247900"/>
          <p14:tracePt t="92251" x="6438900" y="2247900"/>
          <p14:tracePt t="92258" x="6438900" y="2255838"/>
          <p14:tracePt t="92271" x="6430963" y="2255838"/>
          <p14:tracePt t="92288" x="6416675" y="2270125"/>
          <p14:tracePt t="92288" x="6408738" y="2286000"/>
          <p14:tracePt t="92307" x="6392863" y="2324100"/>
          <p14:tracePt t="92324" x="6370638" y="2362200"/>
          <p14:tracePt t="92340" x="6332538" y="2408238"/>
          <p14:tracePt t="92357" x="6270625" y="2460625"/>
          <p14:tracePt t="92372" x="6232525" y="2492375"/>
          <p14:tracePt t="92388" x="6226175" y="2498725"/>
          <p14:tracePt t="92406" x="6210300" y="2506663"/>
          <p14:tracePt t="92423" x="6180138" y="2530475"/>
          <p14:tracePt t="92440" x="6118225" y="2574925"/>
          <p14:tracePt t="92455" x="6027738" y="2644775"/>
          <p14:tracePt t="92473" x="5935663" y="2713038"/>
          <p14:tracePt t="92473" x="5897563" y="2743200"/>
          <p14:tracePt t="92490" x="5867400" y="2759075"/>
          <p14:tracePt t="92504" x="5807075" y="2819400"/>
          <p14:tracePt t="92523" x="5730875" y="2879725"/>
          <p14:tracePt t="92540" x="5676900" y="2941638"/>
          <p14:tracePt t="92556" x="5592763" y="3017838"/>
          <p14:tracePt t="92573" x="5516563" y="3086100"/>
          <p14:tracePt t="92589" x="5448300" y="3154363"/>
          <p14:tracePt t="92606" x="5394325" y="3246438"/>
          <p14:tracePt t="92622" x="5349875" y="3330575"/>
          <p14:tracePt t="92638" x="5303838" y="3390900"/>
          <p14:tracePt t="92655" x="5249863" y="3467100"/>
          <p14:tracePt t="92672" x="5203825" y="3535363"/>
          <p14:tracePt t="92689" x="5135563" y="3627438"/>
          <p14:tracePt t="92705" x="5089525" y="3711575"/>
          <p14:tracePt t="92722" x="5051425" y="3771900"/>
          <p14:tracePt t="92722" x="5045075" y="3825875"/>
          <p14:tracePt t="92739" x="5021263" y="3856038"/>
          <p14:tracePt t="92756" x="5013325" y="3886200"/>
          <p14:tracePt t="92772" x="4975225" y="3978275"/>
          <p14:tracePt t="92789" x="4937125" y="4038600"/>
          <p14:tracePt t="92806" x="4892675" y="4098925"/>
          <p14:tracePt t="92822" x="4838700" y="4175125"/>
          <p14:tracePt t="92839" x="4778375" y="4237038"/>
          <p14:tracePt t="92855" x="4746625" y="4283075"/>
          <p14:tracePt t="92872" x="4708525" y="4343400"/>
          <p14:tracePt t="92888" x="4708525" y="4397375"/>
          <p14:tracePt t="92905" x="4686300" y="4457700"/>
          <p14:tracePt t="92922" x="4640263" y="4533900"/>
          <p14:tracePt t="92922" x="4610100" y="4572000"/>
          <p14:tracePt t="92939" x="4541838" y="4632325"/>
          <p14:tracePt t="92955" x="4465638" y="4694238"/>
          <p14:tracePt t="92972" x="4397375" y="4732338"/>
          <p14:tracePt t="92988" x="4343400" y="4784725"/>
          <p14:tracePt t="93005" x="4313238" y="4830763"/>
          <p14:tracePt t="93022" x="4289425" y="4854575"/>
          <p14:tracePt t="93037" x="4267200" y="4868863"/>
          <p14:tracePt t="93055" x="4237038" y="4914900"/>
          <p14:tracePt t="93072" x="4191000" y="4991100"/>
          <p14:tracePt t="93089" x="4144963" y="5075238"/>
          <p14:tracePt t="93104" x="4106863" y="5121275"/>
          <p14:tracePt t="93121" x="4076700" y="5181600"/>
          <p14:tracePt t="93137" x="4076700" y="5219700"/>
          <p14:tracePt t="93137" x="4076700" y="5241925"/>
          <p14:tracePt t="93155" x="4076700" y="5287963"/>
          <p14:tracePt t="93172" x="4076700" y="5349875"/>
          <p14:tracePt t="93189" x="4098925" y="5402263"/>
          <p14:tracePt t="93205" x="4084638" y="5432425"/>
          <p14:tracePt t="93222" x="4060825" y="5478463"/>
          <p14:tracePt t="93237" x="4030663" y="5516563"/>
          <p14:tracePt t="93255" x="4022725" y="5524500"/>
          <p14:tracePt t="93271" x="4022725" y="5532438"/>
          <p14:tracePt t="93287" x="4016375" y="5540375"/>
          <p14:tracePt t="93305" x="4030663" y="5554663"/>
          <p14:tracePt t="93321" x="4054475" y="5554663"/>
          <p14:tracePt t="93337" x="4068763" y="5554663"/>
          <p14:tracePt t="93370" x="4076700" y="5554663"/>
          <p14:tracePt t="93387" x="4084638" y="5554663"/>
          <p14:tracePt t="93404" x="4084638" y="5562600"/>
          <p14:tracePt t="93442" x="4092575" y="5562600"/>
          <p14:tracePt t="93554" x="4092575" y="5570538"/>
          <p14:tracePt t="93562" x="4106863" y="5570538"/>
          <p14:tracePt t="93571" x="4114800" y="5578475"/>
          <p14:tracePt t="93603" x="4114800" y="5584825"/>
          <p14:tracePt t="93690" x="4114800" y="5592763"/>
          <p14:tracePt t="93706" x="4114800" y="5600700"/>
          <p14:tracePt t="93802" x="4122738" y="5600700"/>
          <p14:tracePt t="93882" x="4130675" y="5600700"/>
          <p14:tracePt t="93890" x="4137025" y="5600700"/>
          <p14:tracePt t="93903" x="4137025" y="5608638"/>
          <p14:tracePt t="93920" x="4152900" y="5622925"/>
          <p14:tracePt t="93920" x="4160838" y="5622925"/>
          <p14:tracePt t="93940" x="4168775" y="5630863"/>
          <p14:tracePt t="93955" x="4168775" y="5646738"/>
          <p14:tracePt t="96666" x="4175125" y="5646738"/>
          <p14:tracePt t="96811" x="4183063" y="5654675"/>
          <p14:tracePt t="97800" x="4183063" y="5661025"/>
          <p14:tracePt t="98507" x="4183063" y="5668963"/>
          <p14:tracePt t="98570" x="4183063" y="5676900"/>
          <p14:tracePt t="98578" x="4191000" y="5676900"/>
          <p14:tracePt t="98602" x="4191000" y="5684838"/>
          <p14:tracePt t="98642" x="4198938" y="5684838"/>
          <p14:tracePt t="98650" x="4198938" y="5699125"/>
          <p14:tracePt t="98667" x="4198938" y="5707063"/>
          <p14:tracePt t="98714" x="4206875" y="5707063"/>
          <p14:tracePt t="98746" x="4206875" y="5715000"/>
          <p14:tracePt t="98755" x="4206875" y="5722938"/>
          <p14:tracePt t="98766" x="4221163" y="5730875"/>
          <p14:tracePt t="98782" x="4221163" y="5745163"/>
          <p14:tracePt t="98810" x="4229100" y="5761038"/>
          <p14:tracePt t="98835" x="4237038" y="5775325"/>
          <p14:tracePt t="98874" x="4244975" y="5783263"/>
          <p14:tracePt t="98930" x="4237038" y="5783263"/>
          <p14:tracePt t="99067" x="4229100" y="5768975"/>
          <p14:tracePt t="99074" x="4229100" y="5761038"/>
          <p14:tracePt t="99083" x="4206875" y="5753100"/>
          <p14:tracePt t="99101" x="4183063" y="5730875"/>
          <p14:tracePt t="99116" x="4137025" y="5692775"/>
          <p14:tracePt t="99131" x="4098925" y="5661025"/>
          <p14:tracePt t="99148" x="4068763" y="5630863"/>
          <p14:tracePt t="99167" x="4038600" y="5600700"/>
          <p14:tracePt t="99183" x="4030663" y="5578475"/>
          <p14:tracePt t="99199" x="4030663" y="5562600"/>
          <p14:tracePt t="99214" x="4016375" y="5546725"/>
          <p14:tracePt t="99231" x="4008438" y="5532438"/>
          <p14:tracePt t="99248" x="4000500" y="5532438"/>
          <p14:tracePt t="99298" x="4000500" y="5524500"/>
          <p14:tracePt t="99306" x="3992563" y="5516563"/>
          <p14:tracePt t="99322" x="3984625" y="5516563"/>
          <p14:tracePt t="99332" x="3970338" y="5494338"/>
          <p14:tracePt t="99349" x="3962400" y="5494338"/>
          <p14:tracePt t="99365" x="3954463" y="5494338"/>
          <p14:tracePt t="99381" x="3946525" y="5486400"/>
          <p14:tracePt t="99398" x="3946525" y="5478463"/>
          <p14:tracePt t="99414" x="3940175" y="5478463"/>
          <p14:tracePt t="99506" x="3932238" y="5478463"/>
          <p14:tracePt t="99634" x="3932238" y="5486400"/>
          <p14:tracePt t="99674" x="3932238" y="5494338"/>
          <p14:tracePt t="99682" x="3932238" y="5502275"/>
          <p14:tracePt t="99714" x="3932238" y="5494338"/>
          <p14:tracePt t="99994" x="3916363" y="5494338"/>
          <p14:tracePt t="100002" x="3908425" y="5494338"/>
          <p14:tracePt t="100018" x="3894138" y="5486400"/>
          <p14:tracePt t="100030" x="3863975" y="5470525"/>
          <p14:tracePt t="100048" x="3848100" y="5456238"/>
          <p14:tracePt t="100064" x="3832225" y="5464175"/>
          <p14:tracePt t="100081" x="3817938" y="5426075"/>
          <p14:tracePt t="100097" x="3817938" y="5394325"/>
          <p14:tracePt t="100116" x="3810000" y="5418138"/>
          <p14:tracePt t="100131" x="3802063" y="5418138"/>
          <p14:tracePt t="100148" x="3763963" y="5387975"/>
          <p14:tracePt t="100165" x="3763963" y="5380038"/>
          <p14:tracePt t="100266" x="3771900" y="5380038"/>
          <p14:tracePt t="100379" x="3779838" y="5364163"/>
          <p14:tracePt t="100402" x="3779838" y="5356225"/>
          <p14:tracePt t="100411" x="3787775" y="5349875"/>
          <p14:tracePt t="100418" x="3787775" y="5341938"/>
          <p14:tracePt t="100430" x="3787775" y="5326063"/>
          <p14:tracePt t="100447" x="3787775" y="5311775"/>
          <p14:tracePt t="100490" x="3787775" y="5303838"/>
          <p14:tracePt t="100523" x="3787775" y="5295900"/>
          <p14:tracePt t="100530" x="3787775" y="5287963"/>
          <p14:tracePt t="100546" x="3787775" y="5280025"/>
          <p14:tracePt t="100563" x="3787775" y="5265738"/>
          <p14:tracePt t="100580" x="3779838" y="5265738"/>
          <p14:tracePt t="100602" x="3779838" y="5249863"/>
          <p14:tracePt t="100642" x="3771900" y="5249863"/>
          <p14:tracePt t="100651" x="3763963" y="5241925"/>
          <p14:tracePt t="100663" x="3763963" y="5227638"/>
          <p14:tracePt t="100680" x="3763963" y="5219700"/>
          <p14:tracePt t="100755" x="3763963" y="5211763"/>
          <p14:tracePt t="100763" x="3756025" y="5203825"/>
          <p14:tracePt t="100850" x="3756025" y="5197475"/>
          <p14:tracePt t="101170" x="3763963" y="5197475"/>
          <p14:tracePt t="101202" x="3763963" y="5203825"/>
          <p14:tracePt t="101219" x="3779838" y="5211763"/>
          <p14:tracePt t="101251" x="3779838" y="5219700"/>
          <p14:tracePt t="101274" x="3787775" y="5227638"/>
          <p14:tracePt t="101314" x="3794125" y="5235575"/>
          <p14:tracePt t="101330" x="3794125" y="5249863"/>
          <p14:tracePt t="101346" x="3802063" y="5249863"/>
          <p14:tracePt t="101363" x="3810000" y="5249863"/>
          <p14:tracePt t="101386" x="3817938" y="5265738"/>
          <p14:tracePt t="101395" x="3832225" y="5280025"/>
          <p14:tracePt t="101403" x="3840163" y="5280025"/>
          <p14:tracePt t="101412" x="3863975" y="5303838"/>
          <p14:tracePt t="101430" x="3870325" y="5303838"/>
          <p14:tracePt t="101450" x="3902075" y="5318125"/>
          <p14:tracePt t="101462" x="3916363" y="5334000"/>
          <p14:tracePt t="101480" x="3946525" y="5356225"/>
          <p14:tracePt t="101496" x="3962400" y="5372100"/>
          <p14:tracePt t="101496" x="3970338" y="5372100"/>
          <p14:tracePt t="101515" x="3978275" y="5387975"/>
          <p14:tracePt t="101529" x="3992563" y="5418138"/>
          <p14:tracePt t="101547" x="4008438" y="5426075"/>
          <p14:tracePt t="101564" x="4016375" y="5432425"/>
          <p14:tracePt t="101580" x="4030663" y="5448300"/>
          <p14:tracePt t="101596" x="4046538" y="5456238"/>
          <p14:tracePt t="101613" x="4038600" y="5448300"/>
          <p14:tracePt t="101699" x="4030663" y="5440363"/>
          <p14:tracePt t="101706" x="4022725" y="5432425"/>
          <p14:tracePt t="101714" x="4016375" y="5426075"/>
          <p14:tracePt t="101729" x="4008438" y="5418138"/>
          <p14:tracePt t="102034" x="3992563" y="5410200"/>
          <p14:tracePt t="102043" x="3962400" y="5402263"/>
          <p14:tracePt t="102050" x="3902075" y="5380038"/>
          <p14:tracePt t="102061" x="3771900" y="5311775"/>
          <p14:tracePt t="102079" x="3611563" y="5280025"/>
          <p14:tracePt t="102096" x="3421063" y="5235575"/>
          <p14:tracePt t="102112" x="3246438" y="5189538"/>
          <p14:tracePt t="102128" x="3101975" y="5113338"/>
          <p14:tracePt t="102144" x="2963863" y="5059363"/>
          <p14:tracePt t="102144" x="2917825" y="5021263"/>
          <p14:tracePt t="102163" x="2849563" y="5013325"/>
          <p14:tracePt t="102177" x="2590800" y="4960938"/>
          <p14:tracePt t="102196" x="2408238" y="4937125"/>
          <p14:tracePt t="102212" x="2225675" y="4884738"/>
          <p14:tracePt t="102229" x="2103438" y="4868863"/>
          <p14:tracePt t="102246" x="1989138" y="4860925"/>
          <p14:tracePt t="102262" x="1874838" y="4838700"/>
          <p14:tracePt t="102279" x="1768475" y="4822825"/>
          <p14:tracePt t="102295" x="1654175" y="4800600"/>
          <p14:tracePt t="102312" x="1531938" y="4792663"/>
          <p14:tracePt t="102329" x="1425575" y="4778375"/>
          <p14:tracePt t="102329" x="1355725" y="4754563"/>
          <p14:tracePt t="102347" x="1303338" y="4754563"/>
          <p14:tracePt t="102361" x="1173163" y="4724400"/>
          <p14:tracePt t="102380" x="1112838" y="4724400"/>
          <p14:tracePt t="102396" x="1104900" y="4724400"/>
          <p14:tracePt t="102412" x="1089025" y="4724400"/>
          <p14:tracePt t="102450" x="1082675" y="4724400"/>
          <p14:tracePt t="102482" x="1074738" y="4724400"/>
          <p14:tracePt t="102490" x="1066800" y="4724400"/>
          <p14:tracePt t="102498" x="1050925" y="4724400"/>
          <p14:tracePt t="102511" x="998538" y="4754563"/>
          <p14:tracePt t="102529" x="952500" y="4778375"/>
          <p14:tracePt t="102544" x="914400" y="4792663"/>
          <p14:tracePt t="102561" x="898525" y="4816475"/>
          <p14:tracePt t="102578" x="892175" y="4846638"/>
          <p14:tracePt t="102595" x="884238" y="4846638"/>
          <p14:tracePt t="102690" x="868363" y="4846638"/>
          <p14:tracePt t="102779" x="854075" y="4846638"/>
          <p14:tracePt t="102786" x="846138" y="4846638"/>
          <p14:tracePt t="102795" x="838200" y="4846638"/>
          <p14:tracePt t="102834" x="822325" y="4846638"/>
          <p14:tracePt t="102842" x="815975" y="4846638"/>
          <p14:tracePt t="102850" x="800100" y="4846638"/>
          <p14:tracePt t="102860" x="762000" y="4846638"/>
          <p14:tracePt t="102878" x="746125" y="4846638"/>
          <p14:tracePt t="102894" x="731838" y="4846638"/>
          <p14:tracePt t="102914" x="739775" y="4846638"/>
          <p14:tracePt t="103098" x="754063" y="4846638"/>
          <p14:tracePt t="103106" x="784225" y="4846638"/>
          <p14:tracePt t="103114" x="808038" y="4846638"/>
          <p14:tracePt t="103127" x="884238" y="4846638"/>
          <p14:tracePt t="103145" x="960438" y="4854575"/>
          <p14:tracePt t="103161" x="1006475" y="4868863"/>
          <p14:tracePt t="103161" x="1012825" y="4868863"/>
          <p14:tracePt t="103179" x="1028700" y="4868863"/>
          <p14:tracePt t="103195" x="1044575" y="4868863"/>
          <p14:tracePt t="103212" x="1058863" y="4868863"/>
          <p14:tracePt t="103234" x="1066800" y="4868863"/>
          <p14:tracePt t="103251" x="1089025" y="4868863"/>
          <p14:tracePt t="103261" x="1165225" y="4868863"/>
          <p14:tracePt t="103278" x="1203325" y="4868863"/>
          <p14:tracePt t="103295" x="1273175" y="4868863"/>
          <p14:tracePt t="103311" x="1325563" y="4868863"/>
          <p14:tracePt t="103328" x="1349375" y="4868863"/>
          <p14:tracePt t="103344" x="1355725" y="4868863"/>
          <p14:tracePt t="103360" x="1363663" y="4868863"/>
          <p14:tracePt t="103377" x="1379538" y="4868863"/>
          <p14:tracePt t="103393" x="1401763" y="4868863"/>
          <p14:tracePt t="103393" x="1417638" y="4868863"/>
          <p14:tracePt t="103411" x="1470025" y="4868863"/>
          <p14:tracePt t="103427" x="1508125" y="4868863"/>
          <p14:tracePt t="103444" x="1516063" y="4868863"/>
          <p14:tracePt t="103459" x="1524000" y="4868863"/>
          <p14:tracePt t="103476" x="1531938" y="4868863"/>
          <p14:tracePt t="103514" x="1539875" y="4868863"/>
          <p14:tracePt t="103522" x="1554163" y="4868863"/>
          <p14:tracePt t="103530" x="1570038" y="4868863"/>
          <p14:tracePt t="103543" x="1630363" y="4846638"/>
          <p14:tracePt t="103560" x="1698625" y="4846638"/>
          <p14:tracePt t="103577" x="1752600" y="4838700"/>
          <p14:tracePt t="103577" x="1774825" y="4838700"/>
          <p14:tracePt t="103595" x="1790700" y="4838700"/>
          <p14:tracePt t="103610" x="1820863" y="4830763"/>
          <p14:tracePt t="103627" x="1836738" y="4822825"/>
          <p14:tracePt t="103643" x="1844675" y="4822825"/>
          <p14:tracePt t="103666" x="1858963" y="4822825"/>
          <p14:tracePt t="103676" x="1920875" y="4816475"/>
          <p14:tracePt t="103693" x="1973263" y="4800600"/>
          <p14:tracePt t="103710" x="2035175" y="4800600"/>
          <p14:tracePt t="103727" x="2095500" y="4784725"/>
          <p14:tracePt t="103743" x="2149475" y="4784725"/>
          <p14:tracePt t="103759" x="2163763" y="4784725"/>
          <p14:tracePt t="103776" x="2179638" y="4784725"/>
          <p14:tracePt t="103793" x="2193925" y="4770438"/>
          <p14:tracePt t="103809" x="2263775" y="4746625"/>
          <p14:tracePt t="103827" x="2316163" y="4732338"/>
          <p14:tracePt t="103844" x="2354263" y="4732338"/>
          <p14:tracePt t="103860" x="2378075" y="4732338"/>
          <p14:tracePt t="103876" x="2384425" y="4732338"/>
          <p14:tracePt t="103893" x="2400300" y="4724400"/>
          <p14:tracePt t="103909" x="2400300" y="4716463"/>
          <p14:tracePt t="103926" x="2446338" y="4702175"/>
          <p14:tracePt t="103944" x="2506663" y="4694238"/>
          <p14:tracePt t="103959" x="2560638" y="4670425"/>
          <p14:tracePt t="103976" x="2620963" y="4664075"/>
          <p14:tracePt t="103993" x="2667000" y="4664075"/>
          <p14:tracePt t="104009" x="2689225" y="4648200"/>
          <p14:tracePt t="104009" x="2697163" y="4648200"/>
          <p14:tracePt t="104027" x="2705100" y="4648200"/>
          <p14:tracePt t="104066" x="2713038" y="4648200"/>
          <p14:tracePt t="104082" x="2735263" y="4640263"/>
          <p14:tracePt t="104090" x="2751138" y="4640263"/>
          <p14:tracePt t="104098" x="2781300" y="4640263"/>
          <p14:tracePt t="104109" x="2819400" y="4632325"/>
          <p14:tracePt t="104125" x="2849563" y="4625975"/>
          <p14:tracePt t="104142" x="2887663" y="4625975"/>
          <p14:tracePt t="104159" x="2933700" y="4625975"/>
          <p14:tracePt t="104175" x="2987675" y="4625975"/>
          <p14:tracePt t="104193" x="3009900" y="4618038"/>
          <p14:tracePt t="104209" x="3017838" y="4618038"/>
          <p14:tracePt t="104306" x="3025775" y="4610100"/>
          <p14:tracePt t="104314" x="3032125" y="4610100"/>
          <p14:tracePt t="104394" x="3048000" y="4610100"/>
          <p14:tracePt t="104402" x="3063875" y="4610100"/>
          <p14:tracePt t="105313" x="3055938" y="4618038"/>
          <p14:tracePt t="106058" x="3055938" y="4632325"/>
          <p14:tracePt t="106075" x="3055938" y="4648200"/>
          <p14:tracePt t="106082" x="3063875" y="4656138"/>
          <p14:tracePt t="106092" x="3108325" y="4702175"/>
          <p14:tracePt t="106108" x="3178175" y="4784725"/>
          <p14:tracePt t="106125" x="3254375" y="4868863"/>
          <p14:tracePt t="106142" x="3292475" y="4906963"/>
          <p14:tracePt t="106158" x="3344863" y="4953000"/>
          <p14:tracePt t="106175" x="3406775" y="5006975"/>
          <p14:tracePt t="106191" x="3467100" y="5059363"/>
          <p14:tracePt t="106208" x="3521075" y="5097463"/>
          <p14:tracePt t="106225" x="3597275" y="5159375"/>
          <p14:tracePt t="106225" x="3611563" y="5165725"/>
          <p14:tracePt t="106243" x="3619500" y="5173663"/>
          <p14:tracePt t="106258" x="3635375" y="5189538"/>
          <p14:tracePt t="106276" x="3649663" y="5197475"/>
          <p14:tracePt t="106292" x="3687763" y="5211763"/>
          <p14:tracePt t="106309" x="3717925" y="5235575"/>
          <p14:tracePt t="106325" x="3741738" y="5257800"/>
          <p14:tracePt t="106341" x="3763963" y="5273675"/>
          <p14:tracePt t="106358" x="3779838" y="5295900"/>
          <p14:tracePt t="106375" x="3794125" y="5311775"/>
          <p14:tracePt t="106391" x="3802063" y="5318125"/>
          <p14:tracePt t="106407" x="3802063" y="5334000"/>
          <p14:tracePt t="106424" x="3802063" y="5356225"/>
          <p14:tracePt t="106424" x="3802063" y="5372100"/>
          <p14:tracePt t="106444" x="3802063" y="5380038"/>
          <p14:tracePt t="106458" x="3802063" y="5426075"/>
          <p14:tracePt t="106475" x="3802063" y="5464175"/>
          <p14:tracePt t="106492" x="3802063" y="5502275"/>
          <p14:tracePt t="106508" x="3802063" y="5532438"/>
          <p14:tracePt t="106524" x="3802063" y="5562600"/>
          <p14:tracePt t="106541" x="3802063" y="5600700"/>
          <p14:tracePt t="106558" x="3794125" y="5638800"/>
          <p14:tracePt t="106574" x="3794125" y="5608638"/>
          <p14:tracePt t="106590" x="3787775" y="5608638"/>
          <p14:tracePt t="106610" x="3779838" y="5608638"/>
          <p14:tracePt t="106624" x="3771900" y="5608638"/>
          <p14:tracePt t="106642" x="3771900" y="5622925"/>
          <p14:tracePt t="106683" x="3763963" y="5646738"/>
          <p14:tracePt t="106699" x="3763963" y="5661025"/>
          <p14:tracePt t="106707" x="3763963" y="5676900"/>
          <p14:tracePt t="106724" x="3763963" y="5692775"/>
          <p14:tracePt t="106746" x="3763963" y="5699125"/>
          <p14:tracePt t="106770" x="3763963" y="5707063"/>
          <p14:tracePt t="106818" x="3763963" y="5715000"/>
          <p14:tracePt t="107034" x="3756025" y="5715000"/>
          <p14:tracePt t="107187" x="3749675" y="5722938"/>
          <p14:tracePt t="107450" x="3741738" y="5722938"/>
          <p14:tracePt t="107626" x="3749675" y="5722938"/>
          <p14:tracePt t="107850" x="3749675" y="5715000"/>
          <p14:tracePt t="107882" x="3749675" y="5707063"/>
          <p14:tracePt t="108530" x="3771900" y="5684838"/>
          <p14:tracePt t="108547" x="3771900" y="5668963"/>
          <p14:tracePt t="108563" x="3779838" y="5668963"/>
          <p14:tracePt t="108571" x="3787775" y="5668963"/>
          <p14:tracePt t="108579" x="3802063" y="5646738"/>
          <p14:tracePt t="108588" x="3817938" y="5630863"/>
          <p14:tracePt t="108605" x="3825875" y="5600700"/>
          <p14:tracePt t="108622" x="3848100" y="5562600"/>
          <p14:tracePt t="108643" x="3856038" y="5546725"/>
          <p14:tracePt t="108655" x="3908425" y="5464175"/>
          <p14:tracePt t="108672" x="3992563" y="5410200"/>
          <p14:tracePt t="108689" x="4038600" y="5364163"/>
          <p14:tracePt t="108689" x="4092575" y="5326063"/>
          <p14:tracePt t="108707" x="4137025" y="5257800"/>
          <p14:tracePt t="108723" x="4183063" y="5197475"/>
          <p14:tracePt t="108739" x="4213225" y="5159375"/>
          <p14:tracePt t="108756" x="4191000" y="5097463"/>
          <p14:tracePt t="108772" x="4221163" y="5045075"/>
          <p14:tracePt t="108789" x="4275138" y="4960938"/>
          <p14:tracePt t="108806" x="4321175" y="4884738"/>
          <p14:tracePt t="108822" x="4343400" y="4830763"/>
          <p14:tracePt t="108839" x="4403725" y="4770438"/>
          <p14:tracePt t="108855" x="4457700" y="4694238"/>
          <p14:tracePt t="108873" x="4487863" y="4618038"/>
          <p14:tracePt t="108889" x="4533900" y="4525963"/>
          <p14:tracePt t="108889" x="4556125" y="4487863"/>
          <p14:tracePt t="108908" x="4572000" y="4457700"/>
          <p14:tracePt t="108922" x="4640263" y="4359275"/>
          <p14:tracePt t="108941" x="4724400" y="4283075"/>
          <p14:tracePt t="108956" x="4792663" y="4191000"/>
          <p14:tracePt t="108972" x="4906963" y="4092575"/>
          <p14:tracePt t="108989" x="4983163" y="4046538"/>
          <p14:tracePt t="109006" x="5135563" y="3992563"/>
          <p14:tracePt t="109023" x="5235575" y="3940175"/>
          <p14:tracePt t="109038" x="5349875" y="3878263"/>
          <p14:tracePt t="109055" x="5464175" y="3810000"/>
          <p14:tracePt t="109072" x="5546725" y="3733800"/>
          <p14:tracePt t="109088" x="5646738" y="3687763"/>
          <p14:tracePt t="109106" x="5722938" y="3603625"/>
          <p14:tracePt t="109106" x="5775325" y="3559175"/>
          <p14:tracePt t="109124" x="5883275" y="3505200"/>
          <p14:tracePt t="109139" x="5989638" y="3444875"/>
          <p14:tracePt t="109156" x="6103938" y="3368675"/>
          <p14:tracePt t="109172" x="6194425" y="3322638"/>
          <p14:tracePt t="109189" x="6294438" y="3268663"/>
          <p14:tracePt t="109206" x="6354763" y="3230563"/>
          <p14:tracePt t="109221" x="6416675" y="3200400"/>
          <p14:tracePt t="109238" x="6523038" y="3154363"/>
          <p14:tracePt t="109255" x="6629400" y="3108325"/>
          <p14:tracePt t="109272" x="6781800" y="3055938"/>
          <p14:tracePt t="109288" x="6934200" y="2994025"/>
          <p14:tracePt t="109305" x="7070725" y="2949575"/>
          <p14:tracePt t="109305" x="7116763" y="2933700"/>
          <p14:tracePt t="109323" x="7208838" y="2887663"/>
          <p14:tracePt t="109339" x="7231063" y="2879725"/>
          <p14:tracePt t="109356" x="7246938" y="2873375"/>
          <p14:tracePt t="109372" x="7285038" y="2857500"/>
          <p14:tracePt t="109388" x="7369175" y="2827338"/>
          <p14:tracePt t="109405" x="7475538" y="2811463"/>
          <p14:tracePt t="109422" x="7566025" y="2803525"/>
          <p14:tracePt t="109439" x="7620000" y="2789238"/>
          <p14:tracePt t="109455" x="7642225" y="2789238"/>
          <p14:tracePt t="109471" x="7680325" y="2789238"/>
          <p14:tracePt t="109488" x="7726363" y="2781300"/>
          <p14:tracePt t="109505" x="7742238" y="2773363"/>
          <p14:tracePt t="109521" x="7772400" y="2765425"/>
          <p14:tracePt t="109521" x="7780338" y="2759075"/>
          <p14:tracePt t="109540" x="7802563" y="2751138"/>
          <p14:tracePt t="109556" x="7856538" y="2735263"/>
          <p14:tracePt t="109572" x="7902575" y="2735263"/>
          <p14:tracePt t="109589" x="7924800" y="2727325"/>
          <p14:tracePt t="109605" x="7932738" y="2720975"/>
          <p14:tracePt t="109621" x="7924800" y="2720975"/>
          <p14:tracePt t="109794" x="7916863" y="2720975"/>
          <p14:tracePt t="109827" x="7908925" y="2720975"/>
          <p14:tracePt t="109866" x="7902575" y="2720975"/>
          <p14:tracePt t="109875" x="7894638" y="2720975"/>
          <p14:tracePt t="109887" x="7886700" y="2720975"/>
          <p14:tracePt t="109904" x="7878763" y="2720975"/>
          <p14:tracePt t="109920" x="7870825" y="2720975"/>
          <p14:tracePt t="109937" x="7864475" y="2720975"/>
          <p14:tracePt t="109954" x="7848600" y="2727325"/>
          <p14:tracePt t="109972" x="7840663" y="2735263"/>
          <p14:tracePt t="109994" x="7832725" y="2735263"/>
          <p14:tracePt t="110004" x="7810500" y="2735263"/>
          <p14:tracePt t="110023" x="7780338" y="2735263"/>
          <p14:tracePt t="110037" x="7742238" y="2735263"/>
          <p14:tracePt t="110053" x="7712075" y="2751138"/>
          <p14:tracePt t="110070" x="7680325" y="2751138"/>
          <p14:tracePt t="110087" x="7650163" y="2765425"/>
          <p14:tracePt t="110104" x="7627938" y="2765425"/>
          <p14:tracePt t="110120" x="7581900" y="2773363"/>
          <p14:tracePt t="110120" x="7535863" y="2773363"/>
          <p14:tracePt t="110139" x="7497763" y="2773363"/>
          <p14:tracePt t="110153" x="7429500" y="2781300"/>
          <p14:tracePt t="110153" x="7407275" y="2789238"/>
          <p14:tracePt t="110171" x="7337425" y="2803525"/>
          <p14:tracePt t="110188" x="7292975" y="2811463"/>
          <p14:tracePt t="110204" x="7254875" y="2819400"/>
          <p14:tracePt t="110221" x="7208838" y="2841625"/>
          <p14:tracePt t="110237" x="7170738" y="2841625"/>
          <p14:tracePt t="110254" x="7086600" y="2841625"/>
          <p14:tracePt t="110271" x="7002463" y="2857500"/>
          <p14:tracePt t="110287" x="6888163" y="2865438"/>
          <p14:tracePt t="110304" x="6789738" y="2887663"/>
          <p14:tracePt t="110320" x="6697663" y="2903538"/>
          <p14:tracePt t="110337" x="6629400" y="2917825"/>
          <p14:tracePt t="110337" x="6575425" y="2941638"/>
          <p14:tracePt t="110355" x="6530975" y="2963863"/>
          <p14:tracePt t="110372" x="6492875" y="2979738"/>
          <p14:tracePt t="110388" x="6416675" y="3009900"/>
          <p14:tracePt t="110404" x="6370638" y="3025775"/>
          <p14:tracePt t="110420" x="6294438" y="3063875"/>
          <p14:tracePt t="110438" x="6202363" y="3094038"/>
          <p14:tracePt t="110454" x="6142038" y="3124200"/>
          <p14:tracePt t="110470" x="6103938" y="3140075"/>
          <p14:tracePt t="110487" x="6057900" y="3162300"/>
          <p14:tracePt t="110504" x="6011863" y="3192463"/>
          <p14:tracePt t="110520" x="5981700" y="3216275"/>
          <p14:tracePt t="110537" x="5959475" y="3238500"/>
          <p14:tracePt t="110553" x="5905500" y="3284538"/>
          <p14:tracePt t="110571" x="5821363" y="3330575"/>
          <p14:tracePt t="110587" x="5715000" y="3382963"/>
          <p14:tracePt t="110605" x="5540375" y="3451225"/>
          <p14:tracePt t="110620" x="5364163" y="3527425"/>
          <p14:tracePt t="110637" x="5249863" y="3597275"/>
          <p14:tracePt t="110654" x="5165725" y="3673475"/>
          <p14:tracePt t="110670" x="5097463" y="3717925"/>
          <p14:tracePt t="110686" x="5059363" y="3756025"/>
          <p14:tracePt t="110703" x="5037138" y="3787775"/>
          <p14:tracePt t="110720" x="4983163" y="3848100"/>
          <p14:tracePt t="110737" x="4945063" y="3894138"/>
          <p14:tracePt t="110753" x="4899025" y="3940175"/>
          <p14:tracePt t="110753" x="4868863" y="3970338"/>
          <p14:tracePt t="110772" x="4808538" y="4030663"/>
          <p14:tracePt t="110787" x="4754563" y="4092575"/>
          <p14:tracePt t="110804" x="4694238" y="4175125"/>
          <p14:tracePt t="110820" x="4640263" y="4244975"/>
          <p14:tracePt t="110837" x="4610100" y="4297363"/>
          <p14:tracePt t="110853" x="4579938" y="4359275"/>
          <p14:tracePt t="110870" x="4541838" y="4397375"/>
          <p14:tracePt t="110887" x="4503738" y="4465638"/>
          <p14:tracePt t="110903" x="4473575" y="4487863"/>
          <p14:tracePt t="110919" x="4427538" y="4549775"/>
          <p14:tracePt t="110936" x="4389438" y="4594225"/>
          <p14:tracePt t="110954" x="4343400" y="4632325"/>
          <p14:tracePt t="110954" x="4327525" y="4648200"/>
          <p14:tracePt t="110972" x="4313238" y="4670425"/>
          <p14:tracePt t="110986" x="4251325" y="4716463"/>
          <p14:tracePt t="111005" x="4221163" y="4746625"/>
          <p14:tracePt t="111021" x="4206875" y="4778375"/>
          <p14:tracePt t="111035" x="4168775" y="4800600"/>
          <p14:tracePt t="111052" x="4144963" y="4816475"/>
          <p14:tracePt t="111069" x="4106863" y="4846638"/>
          <p14:tracePt t="111087" x="4076700" y="4876800"/>
          <p14:tracePt t="111103" x="4060825" y="4906963"/>
          <p14:tracePt t="111103" x="4038600" y="4930775"/>
          <p14:tracePt t="111124" x="4022725" y="4968875"/>
          <p14:tracePt t="111135" x="3984625" y="5029200"/>
          <p14:tracePt t="111153" x="3924300" y="5105400"/>
          <p14:tracePt t="111153" x="3894138" y="5143500"/>
          <p14:tracePt t="111171" x="3863975" y="5181600"/>
          <p14:tracePt t="111186" x="3794125" y="5257800"/>
          <p14:tracePt t="111204" x="3763963" y="5287963"/>
          <p14:tracePt t="111220" x="3749675" y="5318125"/>
          <p14:tracePt t="111236" x="3733800" y="5349875"/>
          <p14:tracePt t="111253" x="3717925" y="5380038"/>
          <p14:tracePt t="111270" x="3703638" y="5410200"/>
          <p14:tracePt t="111285" x="3687763" y="5440363"/>
          <p14:tracePt t="111303" x="3673475" y="5486400"/>
          <p14:tracePt t="111319" x="3665538" y="5562600"/>
          <p14:tracePt t="111336" x="3649663" y="5578475"/>
          <p14:tracePt t="111353" x="3619500" y="5616575"/>
          <p14:tracePt t="111369" x="3619500" y="5638800"/>
          <p14:tracePt t="111386" x="3619500" y="5646738"/>
          <p14:tracePt t="111402" x="3611563" y="5661025"/>
          <p14:tracePt t="111420" x="3611563" y="5676900"/>
          <p14:tracePt t="111442" x="3611563" y="5692775"/>
          <p14:tracePt t="111452" x="3611563" y="5707063"/>
          <p14:tracePt t="111469" x="3611563" y="5722938"/>
          <p14:tracePt t="111485" x="3603625" y="5737225"/>
          <p14:tracePt t="111503" x="3603625" y="5745163"/>
          <p14:tracePt t="111518" x="3611563" y="5745163"/>
          <p14:tracePt t="111535" x="3603625" y="5737225"/>
          <p14:tracePt t="111586" x="3603625" y="5730875"/>
          <p14:tracePt t="111619" x="3603625" y="5722938"/>
          <p14:tracePt t="111658" x="3603625" y="5715000"/>
          <p14:tracePt t="111746" x="3603625" y="5707063"/>
          <p14:tracePt t="111786" x="3603625" y="5699125"/>
          <p14:tracePt t="111818" x="3603625" y="5692775"/>
          <p14:tracePt t="111867" x="3611563" y="5684838"/>
          <p14:tracePt t="111914" x="3603625" y="5676900"/>
          <p14:tracePt t="111923" x="3597275" y="5676900"/>
          <p14:tracePt t="111936" x="3573463" y="5646738"/>
          <p14:tracePt t="111952" x="3521075" y="5608638"/>
          <p14:tracePt t="111969" x="3467100" y="5584825"/>
          <p14:tracePt t="111985" x="3398838" y="5524500"/>
          <p14:tracePt t="111985" x="3360738" y="5494338"/>
          <p14:tracePt t="112004" x="3306763" y="5440363"/>
          <p14:tracePt t="112023" x="3276600" y="5426075"/>
          <p14:tracePt t="112036" x="3260725" y="5410200"/>
          <p14:tracePt t="112053" x="3222625" y="5380038"/>
          <p14:tracePt t="112069" x="3154363" y="5349875"/>
          <p14:tracePt t="112086" x="3101975" y="5303838"/>
          <p14:tracePt t="112102" x="3048000" y="5273675"/>
          <p14:tracePt t="112119" x="3017838" y="5235575"/>
          <p14:tracePt t="112136" x="3001963" y="5211763"/>
          <p14:tracePt t="112152" x="2987675" y="5197475"/>
          <p14:tracePt t="112168" x="2955925" y="5173663"/>
          <p14:tracePt t="112185" x="2933700" y="5165725"/>
          <p14:tracePt t="112185" x="2917825" y="5151438"/>
          <p14:tracePt t="112203" x="2879725" y="5135563"/>
          <p14:tracePt t="112219" x="2873375" y="5127625"/>
          <p14:tracePt t="112243" x="2857500" y="5127625"/>
          <p14:tracePt t="112252" x="2849563" y="5121275"/>
          <p14:tracePt t="112269" x="2819400" y="5105400"/>
          <p14:tracePt t="112285" x="2759075" y="5059363"/>
          <p14:tracePt t="112302" x="2720975" y="5045075"/>
          <p14:tracePt t="112318" x="2689225" y="5029200"/>
          <p14:tracePt t="112335" x="2674938" y="5021263"/>
          <p14:tracePt t="112352" x="2659063" y="5013325"/>
          <p14:tracePt t="112368" x="2651125" y="5013325"/>
          <p14:tracePt t="112384" x="2636838" y="4999038"/>
          <p14:tracePt t="112401" x="2613025" y="4999038"/>
          <p14:tracePt t="112419" x="2606675" y="4999038"/>
          <p14:tracePt t="112436" x="2582863" y="4983163"/>
          <p14:tracePt t="112452" x="2568575" y="4975225"/>
          <p14:tracePt t="112469" x="2560638" y="4968875"/>
          <p14:tracePt t="112485" x="2544763" y="4960938"/>
          <p14:tracePt t="112501" x="2536825" y="4960938"/>
          <p14:tracePt t="112522" x="2530475" y="4960938"/>
          <p14:tracePt t="112562" x="2514600" y="4960938"/>
          <p14:tracePt t="112578" x="2506663" y="4953000"/>
          <p14:tracePt t="112586" x="2498725" y="4953000"/>
          <p14:tracePt t="112600" x="2492375" y="4953000"/>
          <p14:tracePt t="112643" x="2484438" y="4953000"/>
          <p14:tracePt t="112730" x="2498725" y="4953000"/>
          <p14:tracePt t="112986" x="2506663" y="4953000"/>
          <p14:tracePt t="113042" x="2522538" y="4953000"/>
          <p14:tracePt t="113082" x="2530475" y="4945063"/>
          <p14:tracePt t="113099" x="2536825" y="4945063"/>
          <p14:tracePt t="113114" x="2544763" y="4945063"/>
          <p14:tracePt t="113186" x="2552700" y="4945063"/>
          <p14:tracePt t="113194" x="2560638" y="4945063"/>
          <p14:tracePt t="113202" x="2574925" y="4937125"/>
          <p14:tracePt t="113217" x="2582863" y="4937125"/>
          <p14:tracePt t="113234" x="2590800" y="4930775"/>
          <p14:tracePt t="113290" x="2598738" y="4930775"/>
          <p14:tracePt t="113314" x="2606675" y="4930775"/>
          <p14:tracePt t="113330" x="2613025" y="4930775"/>
          <p14:tracePt t="113338" x="2620963" y="4930775"/>
          <p14:tracePt t="113349" x="2628900" y="4930775"/>
          <p14:tracePt t="113370" x="2636838" y="4930775"/>
          <p14:tracePt t="113382" x="2644775" y="4930775"/>
          <p14:tracePt t="113399" x="2651125" y="4922838"/>
          <p14:tracePt t="113415" x="2674938" y="4922838"/>
          <p14:tracePt t="113433" x="2697163" y="4922838"/>
          <p14:tracePt t="113433" x="2705100" y="4914900"/>
          <p14:tracePt t="113451" x="2720975" y="4914900"/>
          <p14:tracePt t="113514" x="2735263" y="4914900"/>
          <p14:tracePt t="113547" x="2751138" y="4914900"/>
          <p14:tracePt t="113563" x="2765425" y="4906963"/>
          <p14:tracePt t="113570" x="2789238" y="4899025"/>
          <p14:tracePt t="113587" x="2797175" y="4899025"/>
          <p14:tracePt t="113602" x="2803525" y="4899025"/>
          <p14:tracePt t="113617" x="2811463" y="4899025"/>
          <p14:tracePt t="113683" x="2819400" y="4899025"/>
          <p14:tracePt t="113691" x="2827338" y="4899025"/>
          <p14:tracePt t="113700" x="2849563" y="4899025"/>
          <p14:tracePt t="113718" x="2903538" y="4884738"/>
          <p14:tracePt t="113734" x="2925763" y="4876800"/>
          <p14:tracePt t="113751" x="2933700" y="4876800"/>
          <p14:tracePt t="113803" x="2955925" y="4876800"/>
          <p14:tracePt t="113826" x="2971800" y="4876800"/>
          <p14:tracePt t="113834" x="2987675" y="4876800"/>
          <p14:tracePt t="113842" x="2994025" y="4876800"/>
          <p14:tracePt t="113859" x="3032125" y="4860925"/>
          <p14:tracePt t="113867" x="3055938" y="4860925"/>
          <p14:tracePt t="113884" x="3070225" y="4854575"/>
          <p14:tracePt t="113900" x="3086100" y="4854575"/>
          <p14:tracePt t="113916" x="3094038" y="4846638"/>
          <p14:tracePt t="113934" x="3101975" y="4838700"/>
          <p14:tracePt t="113962" x="3094038" y="4838700"/>
          <p14:tracePt t="114130" x="3086100" y="4838700"/>
          <p14:tracePt t="114138" x="3078163" y="4838700"/>
          <p14:tracePt t="114154" x="3070225" y="4838700"/>
          <p14:tracePt t="114165" x="3055938" y="4838700"/>
          <p14:tracePt t="114181" x="3025775" y="4838700"/>
          <p14:tracePt t="114198" x="3017838" y="4838700"/>
          <p14:tracePt t="114218" x="2994025" y="4838700"/>
          <p14:tracePt t="114234" x="2987675" y="4838700"/>
          <p14:tracePt t="114251" x="2949575" y="4838700"/>
          <p14:tracePt t="114267" x="2911475" y="4838700"/>
          <p14:tracePt t="114283" x="2887663" y="4838700"/>
          <p14:tracePt t="114300" x="2857500" y="4838700"/>
          <p14:tracePt t="114316" x="2841625" y="4838700"/>
          <p14:tracePt t="114333" x="2819400" y="4838700"/>
          <p14:tracePt t="114349" x="2789238" y="4838700"/>
          <p14:tracePt t="114365" x="2759075" y="4838700"/>
          <p14:tracePt t="114383" x="2751138" y="4846638"/>
          <p14:tracePt t="114398" x="2735263" y="4846638"/>
          <p14:tracePt t="114418" x="2727325" y="4846638"/>
          <p14:tracePt t="114432" x="2705100" y="4846638"/>
          <p14:tracePt t="114432" x="2697163" y="4846638"/>
          <p14:tracePt t="114450" x="2689225" y="4846638"/>
          <p14:tracePt t="114464" x="2674938" y="4846638"/>
          <p14:tracePt t="114464" x="2667000" y="4846638"/>
          <p14:tracePt t="114483" x="2659063" y="4846638"/>
          <p14:tracePt t="114498" x="2644775" y="4846638"/>
          <p14:tracePt t="114516" x="2636838" y="4846638"/>
          <p14:tracePt t="114533" x="2628900" y="4846638"/>
          <p14:tracePt t="114549" x="2613025" y="4846638"/>
          <p14:tracePt t="114566" x="2582863" y="4846638"/>
          <p14:tracePt t="114582" x="2530475" y="4846638"/>
          <p14:tracePt t="114600" x="2476500" y="4846638"/>
          <p14:tracePt t="114616" x="2460625" y="4846638"/>
          <p14:tracePt t="114632" x="2468563" y="4838700"/>
          <p14:tracePt t="114835" x="2476500" y="4838700"/>
          <p14:tracePt t="114851" x="2492375" y="4838700"/>
          <p14:tracePt t="114883" x="2506663" y="4838700"/>
          <p14:tracePt t="114900" x="2514600" y="4838700"/>
          <p14:tracePt t="114907" x="2536825" y="4838700"/>
          <p14:tracePt t="114917" x="2552700" y="4838700"/>
          <p14:tracePt t="114934" x="2568575" y="4838700"/>
          <p14:tracePt t="114954" x="2582863" y="4838700"/>
          <p14:tracePt t="114997" x="2598738" y="4838700"/>
          <p14:tracePt t="115010" x="2613025" y="4838700"/>
          <p14:tracePt t="115018" x="2636838" y="4838700"/>
          <p14:tracePt t="115032" x="2667000" y="4830763"/>
          <p14:tracePt t="115050" x="2765425" y="4808538"/>
          <p14:tracePt t="115066" x="2803525" y="4808538"/>
          <p14:tracePt t="115083" x="2811463" y="4808538"/>
          <p14:tracePt t="115150" x="2819400" y="4808538"/>
          <p14:tracePt t="115166" x="2827338" y="4808538"/>
          <p14:tracePt t="115172" x="2835275" y="4808538"/>
          <p14:tracePt t="115181" x="2857500" y="4800600"/>
          <p14:tracePt t="115199" x="2873375" y="4800600"/>
          <p14:tracePt t="115266" x="2879725" y="4800600"/>
          <p14:tracePt t="115283" x="2895600" y="4800600"/>
          <p14:tracePt t="115291" x="2917825" y="4800600"/>
          <p14:tracePt t="115299" x="2955925" y="4800600"/>
          <p14:tracePt t="115316" x="2963863" y="4800600"/>
          <p14:tracePt t="115332" x="2971800" y="4800600"/>
          <p14:tracePt t="115378" x="2979738" y="4800600"/>
          <p14:tracePt t="115386" x="2994025" y="4800600"/>
          <p14:tracePt t="115397" x="3032125" y="4800600"/>
          <p14:tracePt t="115414" x="3063875" y="4800600"/>
          <p14:tracePt t="115432" x="3078163" y="4800600"/>
          <p14:tracePt t="115447" x="3063875" y="4800600"/>
          <p14:tracePt t="115802" x="3040063" y="4792663"/>
          <p14:tracePt t="115811" x="3025775" y="4792663"/>
          <p14:tracePt t="115828" x="3009900" y="4792663"/>
          <p14:tracePt t="115842" x="3001963" y="4792663"/>
          <p14:tracePt t="115875" x="2987675" y="4792663"/>
          <p14:tracePt t="115883" x="2963863" y="4792663"/>
          <p14:tracePt t="115897" x="2933700" y="4792663"/>
          <p14:tracePt t="115916" x="2903538" y="4792663"/>
          <p14:tracePt t="115933" x="2887663" y="4808538"/>
          <p14:tracePt t="115949" x="2849563" y="4816475"/>
          <p14:tracePt t="115965" x="2835275" y="4816475"/>
          <p14:tracePt t="115981" x="2811463" y="4816475"/>
          <p14:tracePt t="115999" x="2803525" y="4816475"/>
          <p14:tracePt t="116013" x="2789238" y="4816475"/>
          <p14:tracePt t="116031" x="2789238" y="4822825"/>
          <p14:tracePt t="116046" x="2781300" y="4822825"/>
          <p14:tracePt t="116063" x="2751138" y="4822825"/>
          <p14:tracePt t="116080" x="2743200" y="4822825"/>
          <p14:tracePt t="116096" x="2705100" y="4822825"/>
          <p14:tracePt t="116096" x="2697163" y="4830763"/>
          <p14:tracePt t="116115" x="2689225" y="4838700"/>
          <p14:tracePt t="116130" x="2682875" y="4838700"/>
          <p14:tracePt t="116154" x="2674938" y="4838700"/>
          <p14:tracePt t="116164" x="2628900" y="4838700"/>
          <p14:tracePt t="116180" x="2574925" y="4854575"/>
          <p14:tracePt t="116198" x="2552700" y="4854575"/>
          <p14:tracePt t="116215" x="2536825" y="4854575"/>
          <p14:tracePt t="116230" x="2530475" y="4854575"/>
          <p14:tracePt t="116283" x="2522538" y="4860925"/>
          <p14:tracePt t="116290" x="2506663" y="4860925"/>
          <p14:tracePt t="116299" x="2498725" y="4860925"/>
          <p14:tracePt t="116315" x="2514600" y="4860925"/>
          <p14:tracePt t="116482" x="2522538" y="4846638"/>
          <p14:tracePt t="116491" x="2530475" y="4846638"/>
          <p14:tracePt t="116498" x="2544763" y="4846638"/>
          <p14:tracePt t="116515" x="2552700" y="4846638"/>
          <p14:tracePt t="116531" x="2560638" y="4846638"/>
          <p14:tracePt t="116547" x="2574925" y="4846638"/>
          <p14:tracePt t="116579" x="2590800" y="4846638"/>
          <p14:tracePt t="116586" x="2598738" y="4846638"/>
          <p14:tracePt t="116597" x="2651125" y="4846638"/>
          <p14:tracePt t="116614" x="2713038" y="4846638"/>
          <p14:tracePt t="116631" x="2773363" y="4846638"/>
          <p14:tracePt t="116647" x="2803525" y="4846638"/>
          <p14:tracePt t="116665" x="2819400" y="4838700"/>
          <p14:tracePt t="116680" x="2827338" y="4830763"/>
          <p14:tracePt t="116722" x="2835275" y="4830763"/>
          <p14:tracePt t="116730" x="2849563" y="4830763"/>
          <p14:tracePt t="116739" x="2887663" y="4830763"/>
          <p14:tracePt t="116748" x="2971800" y="4830763"/>
          <p14:tracePt t="116765" x="3017838" y="4830763"/>
          <p14:tracePt t="117666" x="3009900" y="4830763"/>
          <p14:tracePt t="118234" x="3001963" y="4830763"/>
          <p14:tracePt t="118243" x="3001963" y="4838700"/>
          <p14:tracePt t="118250" x="2994025" y="4838700"/>
          <p14:tracePt t="118261" x="2979738" y="4838700"/>
          <p14:tracePt t="118282" x="2963863" y="4838700"/>
          <p14:tracePt t="118307" x="2955925" y="4838700"/>
          <p14:tracePt t="118314" x="2941638" y="4846638"/>
          <p14:tracePt t="118328" x="2895600" y="4846638"/>
          <p14:tracePt t="118346" x="2827338" y="4860925"/>
          <p14:tracePt t="118363" x="2759075" y="4868863"/>
          <p14:tracePt t="118380" x="2713038" y="4876800"/>
          <p14:tracePt t="118396" x="2659063" y="4876800"/>
          <p14:tracePt t="118413" x="2613025" y="4876800"/>
          <p14:tracePt t="118431" x="2606675" y="4884738"/>
          <p14:tracePt t="118446" x="2582863" y="4892675"/>
          <p14:tracePt t="118462" x="2552700" y="4899025"/>
          <p14:tracePt t="118479" x="2522538" y="4906963"/>
          <p14:tracePt t="118496" x="2484438" y="4930775"/>
          <p14:tracePt t="118512" x="2454275" y="4930775"/>
          <p14:tracePt t="118531" x="2438400" y="4930775"/>
          <p14:tracePt t="118545" x="2422525" y="4930775"/>
          <p14:tracePt t="118562" x="2408238" y="4945063"/>
          <p14:tracePt t="118579" x="2430463" y="4930775"/>
          <p14:tracePt t="118659" x="2446338" y="4930775"/>
          <p14:tracePt t="118666" x="2468563" y="4930775"/>
          <p14:tracePt t="118678" x="2492375" y="4914900"/>
          <p14:tracePt t="118695" x="2498725" y="4914900"/>
          <p14:tracePt t="118711" x="2514600" y="4914900"/>
          <p14:tracePt t="118728" x="2536825" y="4899025"/>
          <p14:tracePt t="118728" x="2560638" y="4892675"/>
          <p14:tracePt t="118747" x="2606675" y="4892675"/>
          <p14:tracePt t="118761" x="2759075" y="4854575"/>
          <p14:tracePt t="118779" x="2865438" y="4854575"/>
          <p14:tracePt t="118796" x="2903538" y="4854575"/>
          <p14:tracePt t="118813" x="2911475" y="4854575"/>
          <p14:tracePt t="119339" x="2911475" y="4860925"/>
          <p14:tracePt t="119354" x="2911475" y="4876800"/>
          <p14:tracePt t="119362" x="2917825" y="4876800"/>
          <p14:tracePt t="119377" x="2933700" y="4892675"/>
          <p14:tracePt t="119396" x="2941638" y="4906963"/>
          <p14:tracePt t="119411" x="2949575" y="4906963"/>
          <p14:tracePt t="119427" x="2963863" y="4914900"/>
          <p14:tracePt t="119444" x="2971800" y="4922838"/>
          <p14:tracePt t="119460" x="2971800" y="4930775"/>
          <p14:tracePt t="119491" x="2979738" y="4930775"/>
          <p14:tracePt t="119506" x="2994025" y="4937125"/>
          <p14:tracePt t="119514" x="2994025" y="4945063"/>
          <p14:tracePt t="119530" x="3009900" y="4975225"/>
          <p14:tracePt t="119546" x="3017838" y="4983163"/>
          <p14:tracePt t="119562" x="3025775" y="4991100"/>
          <p14:tracePt t="119578" x="3040063" y="5006975"/>
          <p14:tracePt t="119594" x="3078163" y="5045075"/>
          <p14:tracePt t="119612" x="3094038" y="5059363"/>
          <p14:tracePt t="119629" x="3101975" y="5083175"/>
          <p14:tracePt t="119645" x="3108325" y="5089525"/>
          <p14:tracePt t="119661" x="3108325" y="5105400"/>
          <p14:tracePt t="119682" x="3116263" y="5121275"/>
          <p14:tracePt t="119694" x="3124200" y="5127625"/>
          <p14:tracePt t="119711" x="3124200" y="5135563"/>
          <p14:tracePt t="119727" x="3132138" y="5143500"/>
          <p14:tracePt t="119744" x="3140075" y="5165725"/>
          <p14:tracePt t="119760" x="3146425" y="5181600"/>
          <p14:tracePt t="119777" x="3154363" y="5189538"/>
          <p14:tracePt t="119777" x="3154363" y="5197475"/>
          <p14:tracePt t="119796" x="3162300" y="5219700"/>
          <p14:tracePt t="119811" x="3178175" y="5235575"/>
          <p14:tracePt t="119828" x="3200400" y="5249863"/>
          <p14:tracePt t="119844" x="3216275" y="5273675"/>
          <p14:tracePt t="119861" x="3222625" y="5280025"/>
          <p14:tracePt t="119877" x="3246438" y="5295900"/>
          <p14:tracePt t="119894" x="3298825" y="5334000"/>
          <p14:tracePt t="119911" x="3322638" y="5356225"/>
          <p14:tracePt t="119927" x="3330575" y="5372100"/>
          <p14:tracePt t="119945" x="3336925" y="5387975"/>
          <p14:tracePt t="119960" x="3336925" y="5402263"/>
          <p14:tracePt t="119986" x="3336925" y="5418138"/>
          <p14:tracePt t="120002" x="3352800" y="5440363"/>
          <p14:tracePt t="120011" x="3382963" y="5464175"/>
          <p14:tracePt t="120029" x="3390900" y="5470525"/>
          <p14:tracePt t="120043" x="3390900" y="5478463"/>
          <p14:tracePt t="120060" x="3390900" y="5486400"/>
          <p14:tracePt t="120076" x="3398838" y="5494338"/>
          <p14:tracePt t="120098" x="3398838" y="5502275"/>
          <p14:tracePt t="120114" x="3413125" y="5508625"/>
          <p14:tracePt t="120126" x="3429000" y="5524500"/>
          <p14:tracePt t="120144" x="3444875" y="5532438"/>
          <p14:tracePt t="120159" x="3459163" y="5546725"/>
          <p14:tracePt t="120176" x="3482975" y="5584825"/>
          <p14:tracePt t="120195" x="3527425" y="5630863"/>
          <p14:tracePt t="120211" x="3573463" y="5661025"/>
          <p14:tracePt t="120228" x="3627438" y="5676900"/>
          <p14:tracePt t="120243" x="3619500" y="5646738"/>
          <p14:tracePt t="120260" x="3657600" y="5638800"/>
          <p14:tracePt t="120277" x="3649663" y="5584825"/>
          <p14:tracePt t="120294" x="3649663" y="5608638"/>
          <p14:tracePt t="120310" x="3679825" y="5622925"/>
          <p14:tracePt t="120327" x="3679825" y="5630863"/>
          <p14:tracePt t="120346" x="3687763" y="5638800"/>
          <p14:tracePt t="120371" x="3687763" y="5646738"/>
          <p14:tracePt t="120378" x="3695700" y="5654675"/>
          <p14:tracePt t="120393" x="3703638" y="5661025"/>
          <p14:tracePt t="120409" x="3711575" y="5676900"/>
          <p14:tracePt t="120427" x="3717925" y="5684838"/>
          <p14:tracePt t="120444" x="3717925" y="5707063"/>
          <p14:tracePt t="120482" x="3703638" y="5707063"/>
          <p14:tracePt t="120491" x="3687763" y="5707063"/>
          <p14:tracePt t="120498" x="3687763" y="5699125"/>
          <p14:tracePt t="120509" x="3695700" y="5699125"/>
          <p14:tracePt t="121050" x="3703638" y="5699125"/>
          <p14:tracePt t="121490" x="3703638" y="5707063"/>
          <p14:tracePt t="121562" x="3711575" y="5707063"/>
          <p14:tracePt t="121602" x="3711575" y="5715000"/>
          <p14:tracePt t="123548" x="3711575" y="5707063"/>
          <p14:tracePt t="123634" x="3711575" y="5699125"/>
          <p14:tracePt t="123642" x="3703638" y="5684838"/>
          <p14:tracePt t="123674" x="3695700" y="5684838"/>
          <p14:tracePt t="123682" x="3679825" y="5668963"/>
          <p14:tracePt t="123691" x="3635375" y="5630863"/>
          <p14:tracePt t="123707" x="3573463" y="5578475"/>
          <p14:tracePt t="123724" x="3565525" y="5546725"/>
          <p14:tracePt t="123746" x="3559175" y="5540375"/>
          <p14:tracePt t="123756" x="3551238" y="5516563"/>
          <p14:tracePt t="123774" x="3543300" y="5464175"/>
          <p14:tracePt t="123790" x="3513138" y="5418138"/>
          <p14:tracePt t="123807" x="3451225" y="5380038"/>
          <p14:tracePt t="123823" x="3330575" y="5334000"/>
          <p14:tracePt t="123840" x="3268663" y="5295900"/>
          <p14:tracePt t="123856" x="3230563" y="5265738"/>
          <p14:tracePt t="123856" x="3216275" y="5241925"/>
          <p14:tracePt t="123875" x="3192463" y="5227638"/>
          <p14:tracePt t="123892" x="3162300" y="5203825"/>
          <p14:tracePt t="123907" x="3140075" y="5197475"/>
          <p14:tracePt t="123924" x="3132138" y="5189538"/>
          <p14:tracePt t="123939" x="3101975" y="5173663"/>
          <p14:tracePt t="123957" x="3055938" y="5159375"/>
          <p14:tracePt t="123973" x="3025775" y="5135563"/>
          <p14:tracePt t="123990" x="3001963" y="5127625"/>
          <p14:tracePt t="124006" x="2987675" y="5121275"/>
          <p14:tracePt t="124023" x="2971800" y="5121275"/>
          <p14:tracePt t="124075" x="2955925" y="5121275"/>
          <p14:tracePt t="124082" x="2941638" y="5105400"/>
          <p14:tracePt t="124090" x="2917825" y="5105400"/>
          <p14:tracePt t="124105" x="2911475" y="5105400"/>
          <p14:tracePt t="124121" x="2925763" y="5105400"/>
          <p14:tracePt t="124378" x="2933700" y="5105400"/>
          <p14:tracePt t="124387" x="2949575" y="5113338"/>
          <p14:tracePt t="124403" x="2963863" y="5113338"/>
          <p14:tracePt t="124427" x="2979738" y="5113338"/>
          <p14:tracePt t="124434" x="2994025" y="5113338"/>
          <p14:tracePt t="124443" x="3017838" y="5113338"/>
          <p14:tracePt t="124458" x="3025775" y="5113338"/>
          <p14:tracePt t="124538" x="3048000" y="5113338"/>
          <p14:tracePt t="124546" x="3063875" y="5113338"/>
          <p14:tracePt t="124556" x="3078163" y="5113338"/>
          <p14:tracePt t="124573" x="3094038" y="5113338"/>
          <p14:tracePt t="124651" x="3101975" y="5105400"/>
          <p14:tracePt t="124658" x="3116263" y="5089525"/>
          <p14:tracePt t="124674" x="3116263" y="5083175"/>
          <p14:tracePt t="124690" x="3116263" y="5067300"/>
          <p14:tracePt t="124706" x="3124200" y="5051425"/>
          <p14:tracePt t="124723" x="3132138" y="5037138"/>
          <p14:tracePt t="124740" x="3132138" y="5021263"/>
          <p14:tracePt t="124763" x="3132138" y="5013325"/>
          <p14:tracePt t="124772" x="3132138" y="4991100"/>
          <p14:tracePt t="124789" x="3132138" y="4975225"/>
          <p14:tracePt t="124805" x="3132138" y="4953000"/>
          <p14:tracePt t="124822" x="3132138" y="4930775"/>
          <p14:tracePt t="124839" x="3132138" y="4906963"/>
          <p14:tracePt t="124856" x="3132138" y="4899025"/>
          <p14:tracePt t="124872" x="3132138" y="4892675"/>
          <p14:tracePt t="124888" x="3132138" y="4876800"/>
          <p14:tracePt t="124906" x="3132138" y="4860925"/>
          <p14:tracePt t="124930" x="3132138" y="4854575"/>
          <p14:tracePt t="124955" x="3132138" y="4846638"/>
          <p14:tracePt t="124963" x="3124200" y="4838700"/>
          <p14:tracePt t="124973" x="3116263" y="4830763"/>
          <p14:tracePt t="124988" x="3094038" y="4816475"/>
          <p14:tracePt t="125006" x="3070225" y="4808538"/>
          <p14:tracePt t="125022" x="3048000" y="4792663"/>
          <p14:tracePt t="125039" x="3032125" y="4784725"/>
          <p14:tracePt t="125054" x="3009900" y="4784725"/>
          <p14:tracePt t="125071" x="2979738" y="4784725"/>
          <p14:tracePt t="125087" x="2941638" y="4784725"/>
          <p14:tracePt t="125105" x="2911475" y="4770438"/>
          <p14:tracePt t="125122" x="2895600" y="4770438"/>
          <p14:tracePt t="125139" x="2887663" y="4770438"/>
          <p14:tracePt t="125179" x="2879725" y="4770438"/>
          <p14:tracePt t="125187" x="2865438" y="4770438"/>
          <p14:tracePt t="125194" x="2849563" y="4770438"/>
          <p14:tracePt t="125212" x="2849563" y="4762500"/>
          <p14:tracePt t="125250" x="2841625" y="4754563"/>
          <p14:tracePt t="125258" x="2827338" y="4754563"/>
          <p14:tracePt t="125274" x="2811463" y="4754563"/>
          <p14:tracePt t="125307" x="2803525" y="4754563"/>
          <p14:tracePt t="125322" x="2773363" y="4746625"/>
          <p14:tracePt t="125338" x="2765425" y="4740275"/>
          <p14:tracePt t="125346" x="2751138" y="4740275"/>
          <p14:tracePt t="125356" x="2735263" y="4740275"/>
          <p14:tracePt t="125373" x="2720975" y="4740275"/>
          <p14:tracePt t="125388" x="2713038" y="4740275"/>
          <p14:tracePt t="125410" x="2705100" y="4740275"/>
          <p14:tracePt t="125421" x="2697163" y="4740275"/>
          <p14:tracePt t="125442" x="2689225" y="4740275"/>
          <p14:tracePt t="125454" x="2682875" y="4740275"/>
          <p14:tracePt t="125471" x="2667000" y="4740275"/>
          <p14:tracePt t="125488" x="2644775" y="4740275"/>
          <p14:tracePt t="125505" x="2606675" y="4754563"/>
          <p14:tracePt t="125522" x="2582863" y="4754563"/>
          <p14:tracePt t="125539" x="2568575" y="4754563"/>
          <p14:tracePt t="125556" x="2560638" y="4754563"/>
          <p14:tracePt t="125572" x="2536825" y="4770438"/>
          <p14:tracePt t="125588" x="2530475" y="4770438"/>
          <p14:tracePt t="125604" x="2522538" y="4770438"/>
          <p14:tracePt t="125650" x="2514600" y="4770438"/>
          <p14:tracePt t="125674" x="2506663" y="4784725"/>
          <p14:tracePt t="125682" x="2492375" y="4800600"/>
          <p14:tracePt t="125699" x="2484438" y="4800600"/>
          <p14:tracePt t="125706" x="2476500" y="4808538"/>
          <p14:tracePt t="125721" x="2468563" y="4816475"/>
          <p14:tracePt t="125737" x="2454275" y="4830763"/>
          <p14:tracePt t="125756" x="2438400" y="4838700"/>
          <p14:tracePt t="125787" x="2438400" y="4846638"/>
          <p14:tracePt t="125818" x="2438400" y="4854575"/>
          <p14:tracePt t="125826" x="2438400" y="4860925"/>
          <p14:tracePt t="125837" x="2438400" y="4884738"/>
          <p14:tracePt t="125854" x="2438400" y="4922838"/>
          <p14:tracePt t="125872" x="2446338" y="4937125"/>
          <p14:tracePt t="125887" x="2454275" y="4960938"/>
          <p14:tracePt t="125904" x="2460625" y="4983163"/>
          <p14:tracePt t="125921" x="2476500" y="4999038"/>
          <p14:tracePt t="125921" x="2498725" y="5021263"/>
          <p14:tracePt t="125941" x="2522538" y="5037138"/>
          <p14:tracePt t="125954" x="2590800" y="5083175"/>
          <p14:tracePt t="125972" x="2628900" y="5105400"/>
          <p14:tracePt t="125988" x="2674938" y="5121275"/>
          <p14:tracePt t="126005" x="2697163" y="5127625"/>
          <p14:tracePt t="126022" x="2705100" y="5135563"/>
          <p14:tracePt t="126037" x="2743200" y="5143500"/>
          <p14:tracePt t="126054" x="2781300" y="5143500"/>
          <p14:tracePt t="126071" x="2827338" y="5143500"/>
          <p14:tracePt t="126088" x="2841625" y="5143500"/>
          <p14:tracePt t="126104" x="2849563" y="5143500"/>
          <p14:tracePt t="126162" x="2865438" y="5143500"/>
          <p14:tracePt t="126178" x="2879725" y="5143500"/>
          <p14:tracePt t="126195" x="2895600" y="5143500"/>
          <p14:tracePt t="126203" x="2903538" y="5143500"/>
          <p14:tracePt t="126211" x="2911475" y="5143500"/>
          <p14:tracePt t="126220" x="2925763" y="5143500"/>
          <p14:tracePt t="126237" x="2933700" y="5143500"/>
          <p14:tracePt t="126253" x="2963863" y="5143500"/>
          <p14:tracePt t="126271" x="2994025" y="5121275"/>
          <p14:tracePt t="126287" x="3017838" y="5121275"/>
          <p14:tracePt t="126304" x="3055938" y="5105400"/>
          <p14:tracePt t="126320" x="3055938" y="5083175"/>
          <p14:tracePt t="126320" x="3070225" y="5067300"/>
          <p14:tracePt t="126339" x="3078163" y="5067300"/>
          <p14:tracePt t="126353" x="3078163" y="5037138"/>
          <p14:tracePt t="126372" x="3086100" y="5021263"/>
          <p14:tracePt t="126388" x="3101975" y="4999038"/>
          <p14:tracePt t="126405" x="3124200" y="4975225"/>
          <p14:tracePt t="126421" x="3132138" y="4960938"/>
          <p14:tracePt t="126438" x="3140075" y="4945063"/>
          <p14:tracePt t="126454" x="3140075" y="4937125"/>
          <p14:tracePt t="126470" x="3140075" y="4922838"/>
          <p14:tracePt t="126487" x="3140075" y="4914900"/>
          <p14:tracePt t="126554" x="3140075" y="4906963"/>
          <p14:tracePt t="129251" x="3162300" y="4899025"/>
          <p14:tracePt t="129410" x="3178175" y="4892675"/>
          <p14:tracePt t="129418" x="3200400" y="4884738"/>
          <p14:tracePt t="129418" x="3216275" y="4876800"/>
          <p14:tracePt t="129436" x="3230563" y="4860925"/>
          <p14:tracePt t="129452" x="3246438" y="4846638"/>
          <p14:tracePt t="129468" x="3268663" y="4816475"/>
          <p14:tracePt t="129485" x="3360738" y="4746625"/>
          <p14:tracePt t="129501" x="3581400" y="4594225"/>
          <p14:tracePt t="129518" x="3908425" y="4465638"/>
          <p14:tracePt t="129534" x="4183063" y="4359275"/>
          <p14:tracePt t="129551" x="4351338" y="4305300"/>
          <p14:tracePt t="129567" x="4441825" y="4229100"/>
          <p14:tracePt t="129585" x="4549775" y="4122738"/>
          <p14:tracePt t="129601" x="4618038" y="4022725"/>
          <p14:tracePt t="129601" x="4664075" y="3954463"/>
          <p14:tracePt t="129619" x="4716463" y="3902075"/>
          <p14:tracePt t="129634" x="4876800" y="3787775"/>
          <p14:tracePt t="129652" x="4953000" y="3695700"/>
          <p14:tracePt t="129668" x="5021263" y="3603625"/>
          <p14:tracePt t="129685" x="5059363" y="3543300"/>
          <p14:tracePt t="129701" x="5105400" y="3475038"/>
          <p14:tracePt t="129717" x="5127625" y="3451225"/>
          <p14:tracePt t="129734" x="5181600" y="3421063"/>
          <p14:tracePt t="129750" x="5227638" y="3382963"/>
          <p14:tracePt t="129767" x="5249863" y="3336925"/>
          <p14:tracePt t="129784" x="5257800" y="3314700"/>
          <p14:tracePt t="129800" x="5257800" y="3298825"/>
          <p14:tracePt t="129817" x="5257800" y="3284538"/>
          <p14:tracePt t="129817" x="5257800" y="3276600"/>
          <p14:tracePt t="129835" x="5257800" y="3260725"/>
          <p14:tracePt t="129851" x="5280025" y="3222625"/>
          <p14:tracePt t="129868" x="5318125" y="3184525"/>
          <p14:tracePt t="129884" x="5326063" y="3170238"/>
          <p14:tracePt t="129900" x="5334000" y="3162300"/>
          <p14:tracePt t="129917" x="5349875" y="3146425"/>
          <p14:tracePt t="129935" x="5356225" y="3140075"/>
          <p14:tracePt t="129949" x="5364163" y="3132138"/>
          <p14:tracePt t="129966" x="5364163" y="3124200"/>
          <p14:tracePt t="129983" x="5372100" y="3124200"/>
          <p14:tracePt t="130234" x="5387975" y="3124200"/>
          <p14:tracePt t="130242" x="5402263" y="3124200"/>
          <p14:tracePt t="130251" x="5456238" y="3094038"/>
          <p14:tracePt t="130267" x="5508625" y="3055938"/>
          <p14:tracePt t="130284" x="5570538" y="3025775"/>
          <p14:tracePt t="130300" x="5630863" y="2979738"/>
          <p14:tracePt t="130316" x="5699125" y="2955925"/>
          <p14:tracePt t="130333" x="5768975" y="2925763"/>
          <p14:tracePt t="130350" x="5845175" y="2887663"/>
          <p14:tracePt t="130366" x="5927725" y="2849563"/>
          <p14:tracePt t="130384" x="6019800" y="2789238"/>
          <p14:tracePt t="130401" x="6096000" y="2735263"/>
          <p14:tracePt t="130415" x="6156325" y="2713038"/>
          <p14:tracePt t="130433" x="6210300" y="2689225"/>
          <p14:tracePt t="130448" x="6256338" y="2667000"/>
          <p14:tracePt t="130448" x="6270625" y="2651125"/>
          <p14:tracePt t="130466" x="6294438" y="2636838"/>
          <p14:tracePt t="130466" x="6308725" y="2613025"/>
          <p14:tracePt t="130483" x="6362700" y="2582863"/>
          <p14:tracePt t="130500" x="6408738" y="2568575"/>
          <p14:tracePt t="130517" x="6454775" y="2544763"/>
          <p14:tracePt t="130534" x="6492875" y="2522538"/>
          <p14:tracePt t="130549" x="6553200" y="2514600"/>
          <p14:tracePt t="130566" x="6591300" y="2484438"/>
          <p14:tracePt t="130583" x="6607175" y="2476500"/>
          <p14:tracePt t="130600" x="6613525" y="2468563"/>
          <p14:tracePt t="130616" x="6599238" y="2468563"/>
          <p14:tracePt t="130746" x="6591300" y="2468563"/>
          <p14:tracePt t="130754" x="6575425" y="2484438"/>
          <p14:tracePt t="130765" x="6545263" y="2506663"/>
          <p14:tracePt t="130783" x="6507163" y="2522538"/>
          <p14:tracePt t="130799" x="6454775" y="2560638"/>
          <p14:tracePt t="130816" x="6384925" y="2574925"/>
          <p14:tracePt t="130833" x="6294438" y="2628900"/>
          <p14:tracePt t="130833" x="6256338" y="2628900"/>
          <p14:tracePt t="130851" x="6218238" y="2651125"/>
          <p14:tracePt t="130865" x="6172200" y="2667000"/>
          <p14:tracePt t="130883" x="6149975" y="2682875"/>
          <p14:tracePt t="130900" x="6111875" y="2705100"/>
          <p14:tracePt t="130916" x="6057900" y="2720975"/>
          <p14:tracePt t="130935" x="5989638" y="2759075"/>
          <p14:tracePt t="130949" x="5935663" y="2781300"/>
          <p14:tracePt t="130966" x="5883275" y="2811463"/>
          <p14:tracePt t="130983" x="5837238" y="2827338"/>
          <p14:tracePt t="130999" x="5813425" y="2835275"/>
          <p14:tracePt t="131016" x="5768975" y="2857500"/>
          <p14:tracePt t="131034" x="5745163" y="2857500"/>
          <p14:tracePt t="131048" x="5730875" y="2865438"/>
          <p14:tracePt t="131064" x="5699125" y="2879725"/>
          <p14:tracePt t="131081" x="5654675" y="2895600"/>
          <p14:tracePt t="131099" x="5616575" y="2917825"/>
          <p14:tracePt t="131116" x="5578475" y="2917825"/>
          <p14:tracePt t="131133" x="5546725" y="2933700"/>
          <p14:tracePt t="131149" x="5516563" y="2933700"/>
          <p14:tracePt t="131166" x="5508625" y="2949575"/>
          <p14:tracePt t="131181" x="5516563" y="2933700"/>
          <p14:tracePt t="131346" x="5532438" y="2933700"/>
          <p14:tracePt t="131354" x="5562600" y="2917825"/>
          <p14:tracePt t="131365" x="5630863" y="2895600"/>
          <p14:tracePt t="131382" x="5707063" y="2849563"/>
          <p14:tracePt t="131399" x="5791200" y="2811463"/>
          <p14:tracePt t="131416" x="5851525" y="2765425"/>
          <p14:tracePt t="131432" x="5913438" y="2743200"/>
          <p14:tracePt t="131432" x="5927725" y="2727325"/>
          <p14:tracePt t="131451" x="5943600" y="2713038"/>
          <p14:tracePt t="131465" x="5997575" y="2682875"/>
          <p14:tracePt t="131465" x="6011863" y="2667000"/>
          <p14:tracePt t="131483" x="6035675" y="2659063"/>
          <p14:tracePt t="131498" x="6096000" y="2613025"/>
          <p14:tracePt t="131516" x="6126163" y="2582863"/>
          <p14:tracePt t="131532" x="6164263" y="2568575"/>
          <p14:tracePt t="131549" x="6194425" y="2544763"/>
          <p14:tracePt t="131566" x="6202363" y="2536825"/>
          <p14:tracePt t="131581" x="6210300" y="2530475"/>
          <p14:tracePt t="133393" x="6194425" y="2530475"/>
          <p14:tracePt t="133490" x="6188075" y="2530475"/>
          <p14:tracePt t="133514" x="6180138" y="2530475"/>
          <p14:tracePt t="133530" x="6172200" y="2530475"/>
          <p14:tracePt t="133538" x="6164263" y="2536825"/>
          <p14:tracePt t="133547" x="6156325" y="2536825"/>
          <p14:tracePt t="133564" x="6142038" y="2536825"/>
          <p14:tracePt t="133580" x="6134100" y="2544763"/>
          <p14:tracePt t="133596" x="6118225" y="2560638"/>
          <p14:tracePt t="133613" x="6088063" y="2568575"/>
          <p14:tracePt t="133630" x="6057900" y="2590800"/>
          <p14:tracePt t="133646" x="6003925" y="2620963"/>
          <p14:tracePt t="133663" x="5959475" y="2651125"/>
          <p14:tracePt t="133680" x="5913438" y="2682875"/>
          <p14:tracePt t="133696" x="5889625" y="2689225"/>
          <p14:tracePt t="133713" x="5859463" y="2713038"/>
          <p14:tracePt t="133731" x="5813425" y="2735263"/>
          <p14:tracePt t="133731" x="5791200" y="2743200"/>
          <p14:tracePt t="133747" x="5753100" y="2773363"/>
          <p14:tracePt t="133764" x="5699125" y="2797175"/>
          <p14:tracePt t="133780" x="5622925" y="2827338"/>
          <p14:tracePt t="133797" x="5532438" y="2873375"/>
          <p14:tracePt t="133813" x="5464175" y="2903538"/>
          <p14:tracePt t="133830" x="5394325" y="2949575"/>
          <p14:tracePt t="133846" x="5326063" y="2979738"/>
          <p14:tracePt t="133864" x="5273675" y="3017838"/>
          <p14:tracePt t="133880" x="5197475" y="3063875"/>
          <p14:tracePt t="133896" x="5127625" y="3086100"/>
          <p14:tracePt t="133913" x="5051425" y="3132138"/>
          <p14:tracePt t="133913" x="5006975" y="3154363"/>
          <p14:tracePt t="133931" x="4975225" y="3178175"/>
          <p14:tracePt t="133931" x="4945063" y="3200400"/>
          <p14:tracePt t="133948" x="4892675" y="3222625"/>
          <p14:tracePt t="133964" x="4830763" y="3260725"/>
          <p14:tracePt t="133980" x="4784725" y="3292475"/>
          <p14:tracePt t="133996" x="4740275" y="3314700"/>
          <p14:tracePt t="134013" x="4694238" y="3330575"/>
          <p14:tracePt t="134030" x="4648200" y="3352800"/>
          <p14:tracePt t="134046" x="4610100" y="3368675"/>
          <p14:tracePt t="134062" x="4564063" y="3382963"/>
          <p14:tracePt t="134078" x="4518025" y="3398838"/>
          <p14:tracePt t="134096" x="4465638" y="3421063"/>
          <p14:tracePt t="134113" x="4441825" y="3421063"/>
          <p14:tracePt t="134113" x="4419600" y="3429000"/>
          <p14:tracePt t="134131" x="4411663" y="3436938"/>
          <p14:tracePt t="134145" x="4381500" y="3436938"/>
          <p14:tracePt t="134163" x="4365625" y="3436938"/>
          <p14:tracePt t="134180" x="4283075" y="3451225"/>
          <p14:tracePt t="134196" x="4168775" y="3451225"/>
          <p14:tracePt t="134213" x="4114800" y="3451225"/>
          <p14:tracePt t="134229" x="4098925" y="3451225"/>
          <p14:tracePt t="134245" x="4092575" y="3451225"/>
          <p14:tracePt t="134274" x="4076700" y="3444875"/>
          <p14:tracePt t="134282" x="4076700" y="3436938"/>
          <p14:tracePt t="134298" x="4068763" y="3436938"/>
          <p14:tracePt t="134312" x="4060825" y="3413125"/>
          <p14:tracePt t="134329" x="4046538" y="3368675"/>
          <p14:tracePt t="134329" x="4038600" y="3336925"/>
          <p14:tracePt t="134347" x="4008438" y="3276600"/>
          <p14:tracePt t="134363" x="3992563" y="3260725"/>
          <p14:tracePt t="134380" x="3992563" y="3254375"/>
          <p14:tracePt t="134395" x="3992563" y="3246438"/>
          <p14:tracePt t="134412" x="4008438" y="3222625"/>
          <p14:tracePt t="134429" x="4008438" y="3208338"/>
          <p14:tracePt t="134445" x="4016375" y="3184525"/>
          <p14:tracePt t="134462" x="4030663" y="3170238"/>
          <p14:tracePt t="134479" x="4038600" y="3140075"/>
          <p14:tracePt t="134496" x="4060825" y="3108325"/>
          <p14:tracePt t="134512" x="4092575" y="3070225"/>
          <p14:tracePt t="134512" x="4098925" y="3063875"/>
          <p14:tracePt t="134531" x="4098925" y="3048000"/>
          <p14:tracePt t="134545" x="4114800" y="3009900"/>
          <p14:tracePt t="134563" x="4130675" y="3001963"/>
          <p14:tracePt t="134579" x="4130675" y="2979738"/>
          <p14:tracePt t="134596" x="4130675" y="2971800"/>
          <p14:tracePt t="134611" x="4130675" y="2955925"/>
          <p14:tracePt t="134628" x="4144963" y="2955925"/>
          <p14:tracePt t="134646" x="4152900" y="2941638"/>
          <p14:tracePt t="134662" x="4168775" y="2925763"/>
          <p14:tracePt t="134677" x="4168775" y="2911475"/>
          <p14:tracePt t="134694" x="4175125" y="2903538"/>
          <p14:tracePt t="134711" x="4175125" y="2895600"/>
          <p14:tracePt t="136602" x="4175125" y="2903538"/>
          <p14:tracePt t="137250" x="4175125" y="2911475"/>
          <p14:tracePt t="137298" x="4175125" y="2917825"/>
          <p14:tracePt t="137314" x="4175125" y="2925763"/>
          <p14:tracePt t="137346" x="4175125" y="2941638"/>
          <p14:tracePt t="137354" x="4175125" y="2955925"/>
          <p14:tracePt t="137394" x="4168775" y="2963863"/>
          <p14:tracePt t="137482" x="4168775" y="2971800"/>
          <p14:tracePt t="137514" x="4168775" y="2979738"/>
          <p14:tracePt t="137523" x="4168775" y="2987675"/>
          <p14:tracePt t="137531" x="4168775" y="2994025"/>
          <p14:tracePt t="137542" x="4168775" y="3009900"/>
          <p14:tracePt t="137558" x="4168775" y="3025775"/>
          <p14:tracePt t="137574" x="4168775" y="3032125"/>
          <p14:tracePt t="137591" x="4168775" y="3048000"/>
          <p14:tracePt t="137608" x="4168775" y="3063875"/>
          <p14:tracePt t="137624" x="4168775" y="3094038"/>
          <p14:tracePt t="137643" x="4168775" y="3108325"/>
          <p14:tracePt t="137660" x="4168775" y="3124200"/>
          <p14:tracePt t="137676" x="4168775" y="3132138"/>
          <p14:tracePt t="137692" x="4168775" y="3146425"/>
          <p14:tracePt t="137709" x="4168775" y="3162300"/>
          <p14:tracePt t="137726" x="4168775" y="3178175"/>
          <p14:tracePt t="137741" x="4168775" y="3184525"/>
          <p14:tracePt t="137757" x="4168775" y="3192463"/>
          <p14:tracePt t="137774" x="4168775" y="3208338"/>
          <p14:tracePt t="137791" x="4160838" y="3222625"/>
          <p14:tracePt t="137807" x="4160838" y="3230563"/>
          <p14:tracePt t="137824" x="4160838" y="3246438"/>
          <p14:tracePt t="137842" x="4160838" y="3260725"/>
          <p14:tracePt t="137859" x="4160838" y="3276600"/>
          <p14:tracePt t="137875" x="4160838" y="3284538"/>
          <p14:tracePt t="137891" x="4160838" y="3292475"/>
          <p14:tracePt t="137907" x="4160838" y="3298825"/>
          <p14:tracePt t="137924" x="4160838" y="3306763"/>
          <p14:tracePt t="137941" x="4160838" y="3314700"/>
          <p14:tracePt t="137957" x="4160838" y="3330575"/>
          <p14:tracePt t="137977" x="4160838" y="3336925"/>
          <p14:tracePt t="137993" x="4152900" y="3352800"/>
          <p14:tracePt t="138007" x="4144963" y="3375025"/>
          <p14:tracePt t="138007" x="4137025" y="3390900"/>
          <p14:tracePt t="138026" x="4137025" y="3398838"/>
          <p14:tracePt t="138040" x="4114800" y="3436938"/>
          <p14:tracePt t="138059" x="4114800" y="3467100"/>
          <p14:tracePt t="138075" x="4114800" y="3482975"/>
          <p14:tracePt t="138091" x="4114800" y="3505200"/>
          <p14:tracePt t="138108" x="4114800" y="3513138"/>
          <p14:tracePt t="138124" x="4106863" y="3535363"/>
          <p14:tracePt t="138140" x="4098925" y="3535363"/>
          <p14:tracePt t="138157" x="4098925" y="3543300"/>
          <p14:tracePt t="138173" x="4098925" y="3573463"/>
          <p14:tracePt t="138191" x="4098925" y="3581400"/>
          <p14:tracePt t="138207" x="4098925" y="3603625"/>
          <p14:tracePt t="138207" x="4098925" y="3619500"/>
          <p14:tracePt t="138225" x="4084638" y="3641725"/>
          <p14:tracePt t="138240" x="4068763" y="3673475"/>
          <p14:tracePt t="138240" x="4068763" y="3679825"/>
          <p14:tracePt t="138258" x="4068763" y="3695700"/>
          <p14:tracePt t="138274" x="4054475" y="3711575"/>
          <p14:tracePt t="138289" x="4054475" y="3717925"/>
          <p14:tracePt t="138306" x="4054475" y="3733800"/>
          <p14:tracePt t="138323" x="4046538" y="3733800"/>
          <p14:tracePt t="138340" x="4046538" y="3741738"/>
          <p14:tracePt t="138357" x="4046538" y="3756025"/>
          <p14:tracePt t="138374" x="4046538" y="3771900"/>
          <p14:tracePt t="138390" x="4046538" y="3787775"/>
          <p14:tracePt t="138407" x="4046538" y="3794125"/>
          <p14:tracePt t="138424" x="4046538" y="3802063"/>
          <p14:tracePt t="138424" x="4046538" y="3810000"/>
          <p14:tracePt t="138443" x="4038600" y="3832225"/>
          <p14:tracePt t="138458" x="4022725" y="3870325"/>
          <p14:tracePt t="138475" x="4008438" y="3902075"/>
          <p14:tracePt t="138491" x="4000500" y="3916363"/>
          <p14:tracePt t="138507" x="3992563" y="3932238"/>
          <p14:tracePt t="138523" x="3992563" y="3940175"/>
          <p14:tracePt t="138540" x="3992563" y="3954463"/>
          <p14:tracePt t="138556" x="3992563" y="3962400"/>
          <p14:tracePt t="138573" x="3992563" y="3970338"/>
          <p14:tracePt t="138590" x="3992563" y="3978275"/>
          <p14:tracePt t="138606" x="3992563" y="4000500"/>
          <p14:tracePt t="138624" x="3992563" y="4022725"/>
          <p14:tracePt t="138624" x="3992563" y="4038600"/>
          <p14:tracePt t="138642" x="3992563" y="4054475"/>
          <p14:tracePt t="138656" x="3992563" y="4076700"/>
          <p14:tracePt t="138675" x="3992563" y="4106863"/>
          <p14:tracePt t="138691" x="3978275" y="4137025"/>
          <p14:tracePt t="138707" x="3954463" y="4175125"/>
          <p14:tracePt t="138724" x="3940175" y="4213225"/>
          <p14:tracePt t="138740" x="3932238" y="4237038"/>
          <p14:tracePt t="138757" x="3932238" y="4251325"/>
          <p14:tracePt t="138773" x="3916363" y="4267200"/>
          <p14:tracePt t="138790" x="3908425" y="4275138"/>
          <p14:tracePt t="138807" x="3908425" y="4297363"/>
          <p14:tracePt t="138824" x="3908425" y="4321175"/>
          <p14:tracePt t="138839" x="3894138" y="4335463"/>
          <p14:tracePt t="138856" x="3894138" y="4351338"/>
          <p14:tracePt t="138874" x="3894138" y="4373563"/>
          <p14:tracePt t="138891" x="3894138" y="4381500"/>
          <p14:tracePt t="138907" x="3870325" y="4403725"/>
          <p14:tracePt t="138924" x="3848100" y="4411663"/>
          <p14:tracePt t="138940" x="3832225" y="4419600"/>
          <p14:tracePt t="138956" x="3832225" y="4435475"/>
          <p14:tracePt t="138974" x="3825875" y="4449763"/>
          <p14:tracePt t="138990" x="3825875" y="4473575"/>
          <p14:tracePt t="139007" x="3817938" y="4495800"/>
          <p14:tracePt t="139024" x="3810000" y="4511675"/>
          <p14:tracePt t="139024" x="3802063" y="4511675"/>
          <p14:tracePt t="139042" x="3794125" y="4525963"/>
          <p14:tracePt t="139056" x="3787775" y="4533900"/>
          <p14:tracePt t="139072" x="3787775" y="4549775"/>
          <p14:tracePt t="139089" x="3763963" y="4564063"/>
          <p14:tracePt t="139106" x="3756025" y="4572000"/>
          <p14:tracePt t="139123" x="3756025" y="4579938"/>
          <p14:tracePt t="139139" x="3741738" y="4587875"/>
          <p14:tracePt t="139156" x="3741738" y="4602163"/>
          <p14:tracePt t="139173" x="3733800" y="4610100"/>
          <p14:tracePt t="139189" x="3733800" y="4618038"/>
          <p14:tracePt t="139206" x="3725863" y="4618038"/>
          <p14:tracePt t="139222" x="3717925" y="4625975"/>
          <p14:tracePt t="139240" x="3703638" y="4640263"/>
          <p14:tracePt t="139240" x="3703638" y="4648200"/>
          <p14:tracePt t="139258" x="3695700" y="4656138"/>
          <p14:tracePt t="139272" x="3695700" y="4664075"/>
          <p14:tracePt t="139290" x="3687763" y="4670425"/>
          <p14:tracePt t="139307" x="3687763" y="4678363"/>
          <p14:tracePt t="139329" x="3687763" y="4686300"/>
          <p14:tracePt t="139361" x="3687763" y="4694238"/>
          <p14:tracePt t="139370" x="3687763" y="4708525"/>
          <p14:tracePt t="139386" x="3687763" y="4716463"/>
          <p14:tracePt t="139401" x="3687763" y="4724400"/>
          <p14:tracePt t="139409" x="3673475" y="4732338"/>
          <p14:tracePt t="139425" x="3673475" y="4740275"/>
          <p14:tracePt t="139449" x="3673475" y="4754563"/>
          <p14:tracePt t="139481" x="3673475" y="4762500"/>
          <p14:tracePt t="139505" x="3673475" y="4770438"/>
          <p14:tracePt t="139522" x="3665538" y="4778375"/>
          <p14:tracePt t="139538" x="3657600" y="4784725"/>
          <p14:tracePt t="139554" x="3649663" y="4784725"/>
          <p14:tracePt t="139593" x="3649663" y="4792663"/>
          <p14:tracePt t="139609" x="3641725" y="4800600"/>
          <p14:tracePt t="139617" x="3635375" y="4800600"/>
          <p14:tracePt t="139625" x="3627438" y="4808538"/>
          <p14:tracePt t="139639" x="3619500" y="4822825"/>
          <p14:tracePt t="139656" x="3611563" y="4822825"/>
          <p14:tracePt t="139672" x="3597275" y="4822825"/>
          <p14:tracePt t="139690" x="3581400" y="4822825"/>
          <p14:tracePt t="139706" x="3573463" y="4822825"/>
          <p14:tracePt t="139722" x="3559175" y="4816475"/>
          <p14:tracePt t="139739" x="3551238" y="4816475"/>
          <p14:tracePt t="139755" x="3535363" y="4800600"/>
          <p14:tracePt t="139773" x="3521075" y="4778375"/>
          <p14:tracePt t="139789" x="3513138" y="4770438"/>
          <p14:tracePt t="139805" x="3489325" y="4746625"/>
          <p14:tracePt t="139823" x="3482975" y="4740275"/>
          <p14:tracePt t="139842" x="3475038" y="4732338"/>
          <p14:tracePt t="139855" x="3451225" y="4708525"/>
          <p14:tracePt t="139872" x="3429000" y="4686300"/>
          <p14:tracePt t="139872" x="3413125" y="4686300"/>
          <p14:tracePt t="139890" x="3398838" y="4670425"/>
          <p14:tracePt t="139906" x="3382963" y="4656138"/>
          <p14:tracePt t="139929" x="3375025" y="4648200"/>
          <p14:tracePt t="139939" x="3352800" y="4632325"/>
          <p14:tracePt t="139955" x="3352800" y="4625975"/>
          <p14:tracePt t="139971" x="3344863" y="4618038"/>
          <p14:tracePt t="139993" x="3322638" y="4610100"/>
          <p14:tracePt t="140033" x="3314700" y="4602163"/>
          <p14:tracePt t="140057" x="3298825" y="4594225"/>
          <p14:tracePt t="140073" x="3298825" y="4587875"/>
          <p14:tracePt t="140089" x="3292475" y="4579938"/>
          <p14:tracePt t="140097" x="3292475" y="4572000"/>
          <p14:tracePt t="140106" x="3292475" y="4564063"/>
          <p14:tracePt t="140138" x="3276600" y="4556125"/>
          <p14:tracePt t="140154" x="3268663" y="4541838"/>
          <p14:tracePt t="140170" x="3260725" y="4533900"/>
          <p14:tracePt t="140217" x="3246438" y="4525963"/>
          <p14:tracePt t="140249" x="3246438" y="4518025"/>
          <p14:tracePt t="140257" x="3246438" y="4511675"/>
          <p14:tracePt t="140273" x="3260725" y="4549775"/>
          <p14:tracePt t="140361" x="3260725" y="4541838"/>
          <p14:tracePt t="140370" x="3260725" y="4549775"/>
          <p14:tracePt t="140378" x="3268663" y="4549775"/>
          <p14:tracePt t="140393" x="3292475" y="4564063"/>
          <p14:tracePt t="140405" x="3284538" y="4564063"/>
          <p14:tracePt t="140422" x="3268663" y="4541838"/>
          <p14:tracePt t="140439" x="3268663" y="4533900"/>
          <p14:tracePt t="140473" x="3260725" y="4525963"/>
          <p14:tracePt t="140489" x="3246438" y="4518025"/>
          <p14:tracePt t="140505" x="3238500" y="4503738"/>
          <p14:tracePt t="140513" x="3230563" y="4503738"/>
          <p14:tracePt t="140523" x="3230563" y="4487863"/>
          <p14:tracePt t="140539" x="3222625" y="4473575"/>
          <p14:tracePt t="140555" x="3216275" y="4465638"/>
          <p14:tracePt t="140571" x="3208338" y="4457700"/>
          <p14:tracePt t="140588" x="3208338" y="4441825"/>
          <p14:tracePt t="140605" x="3192463" y="4427538"/>
          <p14:tracePt t="140621" x="3192463" y="4419600"/>
          <p14:tracePt t="140638" x="3184525" y="4403725"/>
          <p14:tracePt t="140654" x="3178175" y="4389438"/>
          <p14:tracePt t="140671" x="3162300" y="4381500"/>
          <p14:tracePt t="140689" x="3146425" y="4365625"/>
          <p14:tracePt t="140730" x="3146425" y="4359275"/>
          <p14:tracePt t="140746" x="3132138" y="4343400"/>
          <p14:tracePt t="140754" x="3132138" y="4335463"/>
          <p14:tracePt t="140762" x="3116263" y="4321175"/>
          <p14:tracePt t="140771" x="3108325" y="4305300"/>
          <p14:tracePt t="140788" x="3101975" y="4289425"/>
          <p14:tracePt t="140804" x="3094038" y="4283075"/>
          <p14:tracePt t="140821" x="3078163" y="4267200"/>
          <p14:tracePt t="140838" x="3070225" y="4259263"/>
          <p14:tracePt t="140854" x="3063875" y="4251325"/>
          <p14:tracePt t="140871" x="3055938" y="4244975"/>
          <p14:tracePt t="140887" x="3048000" y="4237038"/>
          <p14:tracePt t="140906" x="3040063" y="4213225"/>
          <p14:tracePt t="140922" x="3025775" y="4191000"/>
          <p14:tracePt t="140940" x="3009900" y="4168775"/>
          <p14:tracePt t="140956" x="3001963" y="4144963"/>
          <p14:tracePt t="140977" x="2994025" y="4137025"/>
          <p14:tracePt t="141002" x="2987675" y="4130675"/>
          <p14:tracePt t="141025" x="2979738" y="4122738"/>
          <p14:tracePt t="141034" x="2971800" y="4114800"/>
          <p14:tracePt t="141057" x="2963863" y="4114800"/>
          <p14:tracePt t="141065" x="2955925" y="4106863"/>
          <p14:tracePt t="141073" x="2949575" y="4092575"/>
          <p14:tracePt t="141087" x="2925763" y="4060825"/>
          <p14:tracePt t="141103" x="2911475" y="4054475"/>
          <p14:tracePt t="141103" x="2911475" y="4046538"/>
          <p14:tracePt t="141122" x="2895600" y="4022725"/>
          <p14:tracePt t="141138" x="2887663" y="4016375"/>
          <p14:tracePt t="141156" x="2873375" y="4000500"/>
          <p14:tracePt t="141172" x="2857500" y="3978275"/>
          <p14:tracePt t="141188" x="2849563" y="3962400"/>
          <p14:tracePt t="141204" x="2819400" y="3946525"/>
          <p14:tracePt t="141221" x="2789238" y="3932238"/>
          <p14:tracePt t="141238" x="2781300" y="3924300"/>
          <p14:tracePt t="141254" x="2765425" y="3916363"/>
          <p14:tracePt t="141270" x="2751138" y="3894138"/>
          <p14:tracePt t="141288" x="2735263" y="3878263"/>
          <p14:tracePt t="141288" x="2713038" y="3863975"/>
          <p14:tracePt t="141306" x="2705100" y="3856038"/>
          <p14:tracePt t="141321" x="2667000" y="3817938"/>
          <p14:tracePt t="141338" x="2636838" y="3802063"/>
          <p14:tracePt t="141355" x="2620963" y="3787775"/>
          <p14:tracePt t="141371" x="2606675" y="3779838"/>
          <p14:tracePt t="141387" x="2590800" y="3771900"/>
          <p14:tracePt t="141405" x="2568575" y="3756025"/>
          <p14:tracePt t="141421" x="2544763" y="3756025"/>
          <p14:tracePt t="141437" x="2536825" y="3749675"/>
          <p14:tracePt t="141453" x="2506663" y="3725863"/>
          <p14:tracePt t="141470" x="2492375" y="3711575"/>
          <p14:tracePt t="141487" x="2460625" y="3695700"/>
          <p14:tracePt t="141504" x="2430463" y="3665538"/>
          <p14:tracePt t="141521" x="2416175" y="3657600"/>
          <p14:tracePt t="141537" x="2408238" y="3649663"/>
          <p14:tracePt t="141553" x="2400300" y="3641725"/>
          <p14:tracePt t="141570" x="2384425" y="3627438"/>
          <p14:tracePt t="141587" x="2362200" y="3619500"/>
          <p14:tracePt t="141604" x="2362200" y="3611563"/>
          <p14:tracePt t="141621" x="2339975" y="3597275"/>
          <p14:tracePt t="141637" x="2316163" y="3581400"/>
          <p14:tracePt t="141654" x="2293938" y="3565525"/>
          <p14:tracePt t="141671" x="2278063" y="3551238"/>
          <p14:tracePt t="141687" x="2263775" y="3535363"/>
          <p14:tracePt t="141687" x="2247900" y="3527425"/>
          <p14:tracePt t="141706" x="2247900" y="3521075"/>
          <p14:tracePt t="141720" x="2217738" y="3505200"/>
          <p14:tracePt t="141738" x="2209800" y="3505200"/>
          <p14:tracePt t="141754" x="2187575" y="3489325"/>
          <p14:tracePt t="141771" x="2171700" y="3489325"/>
          <p14:tracePt t="141787" x="2149475" y="3482975"/>
          <p14:tracePt t="141804" x="2133600" y="3475038"/>
          <p14:tracePt t="141820" x="2125663" y="3475038"/>
          <p14:tracePt t="141836" x="2095500" y="3459163"/>
          <p14:tracePt t="141854" x="2087563" y="3459163"/>
          <p14:tracePt t="141870" x="2065338" y="3459163"/>
          <p14:tracePt t="141887" x="2041525" y="3451225"/>
          <p14:tracePt t="141904" x="2035175" y="3451225"/>
          <p14:tracePt t="141920" x="1997075" y="3444875"/>
          <p14:tracePt t="141939" x="1981200" y="3436938"/>
          <p14:tracePt t="141954" x="1973263" y="3436938"/>
          <p14:tracePt t="141971" x="1951038" y="3429000"/>
          <p14:tracePt t="141987" x="1927225" y="3429000"/>
          <p14:tracePt t="142004" x="1889125" y="3429000"/>
          <p14:tracePt t="142021" x="1851025" y="3413125"/>
          <p14:tracePt t="142037" x="1836738" y="3413125"/>
          <p14:tracePt t="142053" x="1820863" y="3413125"/>
          <p14:tracePt t="142068" x="1806575" y="3413125"/>
          <p14:tracePt t="142089" x="1790700" y="3413125"/>
          <p14:tracePt t="142105" x="1774825" y="3413125"/>
          <p14:tracePt t="142121" x="1744663" y="3413125"/>
          <p14:tracePt t="142136" x="1668463" y="3390900"/>
          <p14:tracePt t="142154" x="1630363" y="3390900"/>
          <p14:tracePt t="142171" x="1600200" y="3390900"/>
          <p14:tracePt t="142187" x="1592263" y="3382963"/>
          <p14:tracePt t="142203" x="1570038" y="3375025"/>
          <p14:tracePt t="142221" x="1546225" y="3375025"/>
          <p14:tracePt t="142236" x="1524000" y="3375025"/>
          <p14:tracePt t="142253" x="1477963" y="3368675"/>
          <p14:tracePt t="142270" x="1431925" y="3360738"/>
          <p14:tracePt t="142287" x="1401763" y="3360738"/>
          <p14:tracePt t="142303" x="1387475" y="3360738"/>
          <p14:tracePt t="142320" x="1379538" y="3360738"/>
          <p14:tracePt t="142336" x="1355725" y="3352800"/>
          <p14:tracePt t="142353" x="1317625" y="3344863"/>
          <p14:tracePt t="142371" x="1279525" y="3344863"/>
          <p14:tracePt t="142387" x="1249363" y="3330575"/>
          <p14:tracePt t="142403" x="1211263" y="3330575"/>
          <p14:tracePt t="142420" x="1173163" y="3330575"/>
          <p14:tracePt t="142439" x="1127125" y="3330575"/>
          <p14:tracePt t="142453" x="1096963" y="3314700"/>
          <p14:tracePt t="142470" x="1066800" y="3314700"/>
          <p14:tracePt t="142486" x="1050925" y="3314700"/>
          <p14:tracePt t="142503" x="1036638" y="3314700"/>
          <p14:tracePt t="142520" x="1020763" y="3314700"/>
          <p14:tracePt t="142536" x="952500" y="3314700"/>
          <p14:tracePt t="142554" x="898525" y="3298825"/>
          <p14:tracePt t="142570" x="868363" y="3292475"/>
          <p14:tracePt t="142587" x="854075" y="3292475"/>
          <p14:tracePt t="142603" x="846138" y="3292475"/>
          <p14:tracePt t="142619" x="838200" y="3292475"/>
          <p14:tracePt t="142636" x="830263" y="3292475"/>
          <p14:tracePt t="142657" x="830263" y="3284538"/>
          <p14:tracePt t="142786" x="838200" y="3284538"/>
          <p14:tracePt t="142802" x="854075" y="3284538"/>
          <p14:tracePt t="142818" x="868363" y="3284538"/>
          <p14:tracePt t="142825" x="876300" y="3284538"/>
          <p14:tracePt t="142835" x="898525" y="3276600"/>
          <p14:tracePt t="142853" x="922338" y="3276600"/>
          <p14:tracePt t="142869" x="936625" y="3276600"/>
          <p14:tracePt t="142886" x="944563" y="3268663"/>
          <p14:tracePt t="142902" x="960438" y="3268663"/>
          <p14:tracePt t="142929" x="974725" y="3268663"/>
          <p14:tracePt t="142938" x="1028700" y="3268663"/>
          <p14:tracePt t="142952" x="1173163" y="3268663"/>
          <p14:tracePt t="142952" x="1257300" y="3268663"/>
          <p14:tracePt t="142971" x="1371600" y="3268663"/>
          <p14:tracePt t="142986" x="1401763" y="3268663"/>
          <p14:tracePt t="143003" x="1401763" y="3284538"/>
          <p14:tracePt t="143034" x="1417638" y="3284538"/>
          <p14:tracePt t="143073" x="1455738" y="3284538"/>
          <p14:tracePt t="143081" x="1470025" y="3292475"/>
          <p14:tracePt t="143089" x="1493838" y="3298825"/>
          <p14:tracePt t="143102" x="1531938" y="3314700"/>
          <p14:tracePt t="143120" x="1584325" y="3336925"/>
          <p14:tracePt t="143120" x="1600200" y="3344863"/>
          <p14:tracePt t="143138" x="1638300" y="3368675"/>
          <p14:tracePt t="143153" x="1676400" y="3375025"/>
          <p14:tracePt t="143168" x="1706563" y="3382963"/>
          <p14:tracePt t="143168" x="1736725" y="3382963"/>
          <p14:tracePt t="143186" x="1774825" y="3390900"/>
          <p14:tracePt t="143202" x="1790700" y="3390900"/>
          <p14:tracePt t="143218" x="1798638" y="3398838"/>
          <p14:tracePt t="143234" x="1812925" y="3413125"/>
          <p14:tracePt t="143251" x="1844675" y="3429000"/>
          <p14:tracePt t="143268" x="1889125" y="3467100"/>
          <p14:tracePt t="143284" x="1951038" y="3489325"/>
          <p14:tracePt t="143301" x="2035175" y="3521075"/>
          <p14:tracePt t="143317" x="2057400" y="3535363"/>
          <p14:tracePt t="143334" x="2073275" y="3543300"/>
          <p14:tracePt t="143369" x="2087563" y="3551238"/>
          <p14:tracePt t="143377" x="2125663" y="3573463"/>
          <p14:tracePt t="143385" x="2187575" y="3589338"/>
          <p14:tracePt t="143400" x="2332038" y="3635375"/>
          <p14:tracePt t="143418" x="2362200" y="3649663"/>
          <p14:tracePt t="143435" x="2378075" y="3649663"/>
          <p14:tracePt t="143450" x="2384425" y="3665538"/>
          <p14:tracePt t="143467" x="2400300" y="3673475"/>
          <p14:tracePt t="143484" x="2438400" y="3717925"/>
          <p14:tracePt t="143501" x="2492375" y="3756025"/>
          <p14:tracePt t="143518" x="2544763" y="3779838"/>
          <p14:tracePt t="143534" x="2582863" y="3810000"/>
          <p14:tracePt t="143534" x="2620963" y="3825875"/>
          <p14:tracePt t="143554" x="2628900" y="3832225"/>
          <p14:tracePt t="143568" x="2659063" y="3863975"/>
          <p14:tracePt t="143568" x="2667000" y="3863975"/>
          <p14:tracePt t="143587" x="2689225" y="3894138"/>
          <p14:tracePt t="143603" x="2705100" y="3902075"/>
          <p14:tracePt t="143619" x="2743200" y="3924300"/>
          <p14:tracePt t="143635" x="2773363" y="3946525"/>
          <p14:tracePt t="143652" x="2827338" y="3992563"/>
          <p14:tracePt t="143668" x="2865438" y="4022725"/>
          <p14:tracePt t="143685" x="2887663" y="4060825"/>
          <p14:tracePt t="143702" x="2917825" y="4092575"/>
          <p14:tracePt t="143719" x="2941638" y="4114800"/>
          <p14:tracePt t="143735" x="2971800" y="4137025"/>
          <p14:tracePt t="143752" x="2979738" y="4144963"/>
          <p14:tracePt t="143768" x="2994025" y="4160838"/>
          <p14:tracePt t="143768" x="3001963" y="4168775"/>
          <p14:tracePt t="143786" x="3017838" y="4183063"/>
          <p14:tracePt t="143802" x="3032125" y="4213225"/>
          <p14:tracePt t="143819" x="3048000" y="4229100"/>
          <p14:tracePt t="143835" x="3070225" y="4237038"/>
          <p14:tracePt t="143851" x="3094038" y="4251325"/>
          <p14:tracePt t="143868" x="3108325" y="4267200"/>
          <p14:tracePt t="143885" x="3132138" y="4297363"/>
          <p14:tracePt t="143901" x="3146425" y="4313238"/>
          <p14:tracePt t="143918" x="3170238" y="4327525"/>
          <p14:tracePt t="143935" x="3184525" y="4351338"/>
          <p14:tracePt t="143935" x="3200400" y="4365625"/>
          <p14:tracePt t="143955" x="3208338" y="4389438"/>
          <p14:tracePt t="143968" x="3216275" y="4411663"/>
          <p14:tracePt t="143968" x="3222625" y="4427538"/>
          <p14:tracePt t="143986" x="3246438" y="4449763"/>
          <p14:tracePt t="144003" x="3260725" y="4465638"/>
          <p14:tracePt t="144019" x="3276600" y="4487863"/>
          <p14:tracePt t="144035" x="3292475" y="4503738"/>
          <p14:tracePt t="144052" x="3292475" y="4518025"/>
          <p14:tracePt t="144068" x="3306763" y="4533900"/>
          <p14:tracePt t="144085" x="3336925" y="4564063"/>
          <p14:tracePt t="144101" x="3390900" y="4602163"/>
          <p14:tracePt t="144118" x="3406775" y="4618038"/>
          <p14:tracePt t="144134" x="3413125" y="4625975"/>
          <p14:tracePt t="144155" x="3421063" y="4648200"/>
          <p14:tracePt t="144185" x="3421063" y="4640263"/>
          <p14:tracePt t="144353" x="3421063" y="4648200"/>
          <p14:tracePt t="144753" x="3429000" y="4686300"/>
          <p14:tracePt t="144761" x="3451225" y="4746625"/>
          <p14:tracePt t="144769" x="3475038" y="4800600"/>
          <p14:tracePt t="144783" x="3497263" y="4846638"/>
          <p14:tracePt t="144783" x="3513138" y="4876800"/>
          <p14:tracePt t="144802" x="3535363" y="4930775"/>
          <p14:tracePt t="144818" x="3551238" y="4960938"/>
          <p14:tracePt t="144835" x="3565525" y="4991100"/>
          <p14:tracePt t="144851" x="3589338" y="5045075"/>
          <p14:tracePt t="144867" x="3603625" y="5089525"/>
          <p14:tracePt t="144884" x="3619500" y="5151438"/>
          <p14:tracePt t="144900" x="3641725" y="5203825"/>
          <p14:tracePt t="144917" x="3657600" y="5241925"/>
          <p14:tracePt t="144935" x="3665538" y="5249863"/>
          <p14:tracePt t="144950" x="3665538" y="5257800"/>
          <p14:tracePt t="144967" x="3665538" y="5273675"/>
          <p14:tracePt t="144983" x="3657600" y="5295900"/>
          <p14:tracePt t="144983" x="3649663" y="5311775"/>
          <p14:tracePt t="145002" x="3649663" y="5318125"/>
          <p14:tracePt t="145002" x="3649663" y="5356225"/>
          <p14:tracePt t="145018" x="3627438" y="5432425"/>
          <p14:tracePt t="145034" x="3619500" y="5464175"/>
          <p14:tracePt t="145052" x="3611563" y="5486400"/>
          <p14:tracePt t="145068" x="3603625" y="5516563"/>
          <p14:tracePt t="145085" x="3603625" y="5554663"/>
          <p14:tracePt t="145101" x="3597275" y="5584825"/>
          <p14:tracePt t="145117" x="3581400" y="5600700"/>
          <p14:tracePt t="145133" x="3573463" y="5592763"/>
          <p14:tracePt t="145258" x="3573463" y="5608638"/>
          <p14:tracePt t="145273" x="3573463" y="5616575"/>
          <p14:tracePt t="145282" x="3581400" y="5616575"/>
          <p14:tracePt t="145289" x="3581400" y="5622925"/>
          <p14:tracePt t="145361" x="3581400" y="5630863"/>
          <p14:tracePt t="145369" x="3581400" y="5638800"/>
          <p14:tracePt t="145383" x="3589338" y="5646738"/>
          <p14:tracePt t="145400" x="3603625" y="5676900"/>
          <p14:tracePt t="145416" x="3611563" y="5692775"/>
          <p14:tracePt t="145433" x="3619500" y="5707063"/>
          <p14:tracePt t="145450" x="3635375" y="5722938"/>
          <p14:tracePt t="145465" x="3627438" y="5676900"/>
          <p14:tracePt t="145483" x="3611563" y="5654675"/>
          <p14:tracePt t="145499" x="3627438" y="5654675"/>
          <p14:tracePt t="145515" x="3635375" y="5654675"/>
          <p14:tracePt t="145537" x="3649663" y="5654675"/>
          <p14:tracePt t="145585" x="3657600" y="5654675"/>
          <p14:tracePt t="145601" x="3665538" y="5654675"/>
          <p14:tracePt t="145617" x="3665538" y="5638800"/>
          <p14:tracePt t="145689" x="3665538" y="5630863"/>
          <p14:tracePt t="145706" x="3665538" y="5622925"/>
          <p14:tracePt t="145721" x="3657600" y="5622925"/>
          <p14:tracePt t="145786" x="3649663" y="5630863"/>
          <p14:tracePt t="145809" x="3641725" y="5646738"/>
          <p14:tracePt t="145817" x="3641725" y="5654675"/>
          <p14:tracePt t="145834" x="3641725" y="5668963"/>
          <p14:tracePt t="145849" x="3641725" y="5676900"/>
          <p14:tracePt t="145866" x="3641725" y="5692775"/>
          <p14:tracePt t="146321" x="3673475" y="5715000"/>
          <p14:tracePt t="146337" x="3679825" y="5722938"/>
          <p14:tracePt t="146346" x="3695700" y="5722938"/>
          <p14:tracePt t="146353" x="3703638" y="5722938"/>
          <p14:tracePt t="146377" x="3711575" y="5730875"/>
          <p14:tracePt t="146385" x="3717925" y="5730875"/>
          <p14:tracePt t="146401" x="3725863" y="5745163"/>
          <p14:tracePt t="146433" x="3733800" y="5753100"/>
          <p14:tracePt t="146449" x="3733800" y="5745163"/>
          <p14:tracePt t="146474" x="3733800" y="5730875"/>
          <p14:tracePt t="146490" x="3695700" y="5707063"/>
          <p14:tracePt t="146498" x="3687763" y="5707063"/>
          <p14:tracePt t="146505" x="3673475" y="5692775"/>
          <p14:tracePt t="146515" x="3673475" y="5699125"/>
          <p14:tracePt t="146593" x="3673475" y="5707063"/>
          <p14:tracePt t="146609" x="3673475" y="5715000"/>
          <p14:tracePt t="146617" x="3679825" y="5715000"/>
          <p14:tracePt t="146632" x="3695700" y="5730875"/>
          <p14:tracePt t="146650" x="3711575" y="5730875"/>
          <p14:tracePt t="146665" x="3763963" y="5722938"/>
          <p14:tracePt t="146682" x="3771900" y="5791200"/>
          <p14:tracePt t="146699" x="3787775" y="5845175"/>
          <p14:tracePt t="146715" x="3779838" y="5845175"/>
          <p14:tracePt t="146731" x="3756025" y="5859463"/>
          <p14:tracePt t="146748" x="3717925" y="5875338"/>
          <p14:tracePt t="146765" x="3717925" y="5859463"/>
          <p14:tracePt t="146786" x="3673475" y="5791200"/>
          <p14:tracePt t="146798" x="3641725" y="5807075"/>
          <p14:tracePt t="146816" x="3657600" y="5845175"/>
          <p14:tracePt t="146832" x="3665538" y="5851525"/>
          <p14:tracePt t="146848" x="3687763" y="5821363"/>
          <p14:tracePt t="146848" x="3695700" y="5821363"/>
          <p14:tracePt t="146866" x="3725863" y="5799138"/>
          <p14:tracePt t="146882" x="3741738" y="5791200"/>
          <p14:tracePt t="146899" x="3749675" y="5791200"/>
          <p14:tracePt t="146921" x="3763963" y="5783263"/>
          <p14:tracePt t="146953" x="3771900" y="5775325"/>
          <p14:tracePt t="146961" x="3779838" y="5775325"/>
          <p14:tracePt t="146969" x="3779838" y="5768975"/>
          <p14:tracePt t="146981" x="3802063" y="5745163"/>
          <p14:tracePt t="146999" x="3810000" y="5730875"/>
          <p14:tracePt t="147015" x="3825875" y="5707063"/>
          <p14:tracePt t="147032" x="3840163" y="5668963"/>
          <p14:tracePt t="147032" x="3863975" y="5661025"/>
          <p14:tracePt t="147050" x="3878263" y="5646738"/>
          <p14:tracePt t="147065" x="3932238" y="5600700"/>
          <p14:tracePt t="147082" x="3940175" y="5562600"/>
          <p14:tracePt t="147099" x="3863975" y="5478463"/>
          <p14:tracePt t="147115" x="3810000" y="5394325"/>
          <p14:tracePt t="147132" x="3771900" y="5364163"/>
          <p14:tracePt t="147148" x="3741738" y="5341938"/>
          <p14:tracePt t="147168" x="3717925" y="5318125"/>
          <p14:tracePt t="147181" x="3711575" y="5303838"/>
          <p14:tracePt t="147198" x="3711575" y="5295900"/>
          <p14:tracePt t="147214" x="3687763" y="5295900"/>
          <p14:tracePt t="147231" x="3665538" y="5287963"/>
          <p14:tracePt t="147249" x="3649663" y="5273675"/>
          <p14:tracePt t="147249" x="3641725" y="5265738"/>
          <p14:tracePt t="147267" x="3619500" y="5211763"/>
          <p14:tracePt t="147282" x="3597275" y="5173663"/>
          <p14:tracePt t="147299" x="3581400" y="5135563"/>
          <p14:tracePt t="147314" x="3603625" y="5135563"/>
          <p14:tracePt t="147332" x="3597275" y="5097463"/>
          <p14:tracePt t="147348" x="3581400" y="5067300"/>
          <p14:tracePt t="147365" x="3559175" y="5029200"/>
          <p14:tracePt t="147381" x="3543300" y="5029200"/>
          <p14:tracePt t="147398" x="3505200" y="4991100"/>
          <p14:tracePt t="147415" x="3497263" y="4975225"/>
          <p14:tracePt t="147430" x="3497263" y="4968875"/>
          <p14:tracePt t="147449" x="3497263" y="4953000"/>
          <p14:tracePt t="147473" x="3497263" y="4937125"/>
          <p14:tracePt t="147482" x="3497263" y="4922838"/>
          <p14:tracePt t="147499" x="3482975" y="4899025"/>
          <p14:tracePt t="147515" x="3467100" y="4884738"/>
          <p14:tracePt t="147532" x="3459163" y="4876800"/>
          <p14:tracePt t="147547" x="3451225" y="4860925"/>
          <p14:tracePt t="147577" x="3451225" y="4876800"/>
          <p14:tracePt t="147649" x="3451225" y="4892675"/>
          <p14:tracePt t="147665" x="3459163" y="4906963"/>
          <p14:tracePt t="147689" x="3475038" y="4930775"/>
          <p14:tracePt t="147697" x="3489325" y="4953000"/>
          <p14:tracePt t="147706" x="3505200" y="4968875"/>
          <p14:tracePt t="147715" x="3589338" y="5029200"/>
          <p14:tracePt t="147731" x="3649663" y="5075238"/>
          <p14:tracePt t="147748" x="3679825" y="5097463"/>
          <p14:tracePt t="147765" x="3703638" y="5121275"/>
          <p14:tracePt t="147781" x="3711575" y="5135563"/>
          <p14:tracePt t="147797" x="3717925" y="5127625"/>
          <p14:tracePt t="147814" x="3771900" y="5165725"/>
          <p14:tracePt t="147831" x="3825875" y="5219700"/>
          <p14:tracePt t="147847" x="3848100" y="5235575"/>
          <p14:tracePt t="147847" x="3863975" y="5249863"/>
          <p14:tracePt t="147866" x="3863975" y="5265738"/>
          <p14:tracePt t="147881" x="3863975" y="5311775"/>
          <p14:tracePt t="147898" x="3886200" y="5349875"/>
          <p14:tracePt t="147915" x="3962400" y="5410200"/>
          <p14:tracePt t="147931" x="4030663" y="5464175"/>
          <p14:tracePt t="147947" x="4068763" y="5486400"/>
          <p14:tracePt t="147965" x="4084638" y="5494338"/>
          <p14:tracePt t="147980" x="4076700" y="5494338"/>
          <p14:tracePt t="148017" x="4068763" y="5494338"/>
          <p14:tracePt t="148033" x="4060825" y="5502275"/>
          <p14:tracePt t="148121" x="4046538" y="5516563"/>
          <p14:tracePt t="148145" x="4030663" y="5516563"/>
          <p14:tracePt t="148169" x="4022725" y="5516563"/>
          <p14:tracePt t="148178" x="4016375" y="5516563"/>
          <p14:tracePt t="148185" x="4000500" y="5516563"/>
          <p14:tracePt t="148434" x="3978275" y="5524500"/>
          <p14:tracePt t="148441" x="3954463" y="5540375"/>
          <p14:tracePt t="148449" x="3946525" y="5540375"/>
          <p14:tracePt t="148463" x="3825875" y="5486400"/>
          <p14:tracePt t="148480" x="3679825" y="5387975"/>
          <p14:tracePt t="148480" x="3521075" y="5257800"/>
          <p14:tracePt t="148499" x="3459163" y="5219700"/>
          <p14:tracePt t="148514" x="3444875" y="5219700"/>
          <p14:tracePt t="148531" x="3398838" y="5181600"/>
          <p14:tracePt t="148547" x="3284538" y="5105400"/>
          <p14:tracePt t="148565" x="3124200" y="5013325"/>
          <p14:tracePt t="148580" x="3001963" y="4930775"/>
          <p14:tracePt t="148597" x="2917825" y="4884738"/>
          <p14:tracePt t="148614" x="2865438" y="4854575"/>
          <p14:tracePt t="148630" x="2841625" y="4838700"/>
          <p14:tracePt t="148647" x="2811463" y="4816475"/>
          <p14:tracePt t="148664" x="2765425" y="4800600"/>
          <p14:tracePt t="148680" x="2697163" y="4778375"/>
          <p14:tracePt t="148680" x="2682875" y="4778375"/>
          <p14:tracePt t="148698" x="2620963" y="4762500"/>
          <p14:tracePt t="148714" x="2582863" y="4732338"/>
          <p14:tracePt t="148730" x="2530475" y="4716463"/>
          <p14:tracePt t="148747" x="2506663" y="4716463"/>
          <p14:tracePt t="148764" x="2484438" y="4708525"/>
          <p14:tracePt t="148780" x="2476500" y="4708525"/>
          <p14:tracePt t="148796" x="2468563" y="4708525"/>
          <p14:tracePt t="148833" x="2484438" y="4724400"/>
          <p14:tracePt t="148841" x="2484438" y="4732338"/>
          <p14:tracePt t="148849" x="2492375" y="4746625"/>
          <p14:tracePt t="148863" x="2506663" y="4746625"/>
          <p14:tracePt t="148880" x="2506663" y="4754563"/>
          <p14:tracePt t="148896" x="2514600" y="4762500"/>
          <p14:tracePt t="148913" x="2522538" y="4770438"/>
          <p14:tracePt t="148946" x="2530475" y="4778375"/>
          <p14:tracePt t="148953" x="2552700" y="4792663"/>
          <p14:tracePt t="148963" x="2582863" y="4792663"/>
          <p14:tracePt t="148980" x="2598738" y="4808538"/>
          <p14:tracePt t="148996" x="2613025" y="4808538"/>
          <p14:tracePt t="149012" x="2636838" y="4816475"/>
          <p14:tracePt t="149030" x="2667000" y="4822825"/>
          <p14:tracePt t="149046" x="2689225" y="4822825"/>
          <p14:tracePt t="149066" x="2697163" y="4822825"/>
          <p14:tracePt t="149081" x="2697163" y="4830763"/>
          <p14:tracePt t="149096" x="2705100" y="4838700"/>
          <p14:tracePt t="149145" x="2720975" y="4838700"/>
          <p14:tracePt t="149162" x="2735263" y="4838700"/>
          <p14:tracePt t="149169" x="2759075" y="4838700"/>
          <p14:tracePt t="149179" x="2781300" y="4838700"/>
          <p14:tracePt t="149196" x="2789238" y="4838700"/>
          <p14:tracePt t="149212" x="2803525" y="4838700"/>
          <p14:tracePt t="149249" x="2819400" y="4838700"/>
          <p14:tracePt t="149257" x="2857500" y="4838700"/>
          <p14:tracePt t="149266" x="2887663" y="4838700"/>
          <p14:tracePt t="149279" x="2963863" y="4838700"/>
          <p14:tracePt t="149296" x="2987675" y="4838700"/>
          <p14:tracePt t="149312" x="2994025" y="4838700"/>
          <p14:tracePt t="149385" x="3009900" y="4838700"/>
          <p14:tracePt t="149394" x="3017838" y="4838700"/>
          <p14:tracePt t="149417" x="3025775" y="4838700"/>
          <p14:tracePt t="149427" x="3032125" y="4838700"/>
          <p14:tracePt t="149441" x="3032125" y="4830763"/>
          <p14:tracePt t="149458" x="3025775" y="4830763"/>
          <p14:tracePt t="149625" x="3017838" y="4830763"/>
          <p14:tracePt t="149641" x="2994025" y="4830763"/>
          <p14:tracePt t="149650" x="2979738" y="4830763"/>
          <p14:tracePt t="149662" x="2949575" y="4830763"/>
          <p14:tracePt t="149679" x="2895600" y="4830763"/>
          <p14:tracePt t="149695" x="2873375" y="4830763"/>
          <p14:tracePt t="149712" x="2865438" y="4830763"/>
          <p14:tracePt t="149729" x="2849563" y="4830763"/>
          <p14:tracePt t="149746" x="2811463" y="4838700"/>
          <p14:tracePt t="149763" x="2773363" y="4854575"/>
          <p14:tracePt t="149779" x="2705100" y="4854575"/>
          <p14:tracePt t="149795" x="2659063" y="4868863"/>
          <p14:tracePt t="149812" x="2636838" y="4868863"/>
          <p14:tracePt t="149829" x="2613025" y="4868863"/>
          <p14:tracePt t="149846" x="2606675" y="4868863"/>
          <p14:tracePt t="149862" x="2590800" y="4884738"/>
          <p14:tracePt t="149879" x="2560638" y="4884738"/>
          <p14:tracePt t="149895" x="2536825" y="4884738"/>
          <p14:tracePt t="149913" x="2522538" y="4892675"/>
          <p14:tracePt t="149928" x="2522538" y="4884738"/>
          <p14:tracePt t="150033" x="2544763" y="4876800"/>
          <p14:tracePt t="150041" x="2568575" y="4876800"/>
          <p14:tracePt t="150049" x="2606675" y="4876800"/>
          <p14:tracePt t="150062" x="2720975" y="4876800"/>
          <p14:tracePt t="150078" x="2819400" y="4876800"/>
          <p14:tracePt t="150095" x="2879725" y="4876800"/>
          <p14:tracePt t="150112" x="2895600" y="4876800"/>
          <p14:tracePt t="150128" x="2903538" y="4876800"/>
          <p14:tracePt t="150193" x="2925763" y="4876800"/>
          <p14:tracePt t="150201" x="2955925" y="4876800"/>
          <p14:tracePt t="150211" x="3025775" y="4876800"/>
          <p14:tracePt t="150229" x="3063875" y="4876800"/>
          <p14:tracePt t="150245" x="3055938" y="4876800"/>
          <p14:tracePt t="150297" x="3048000" y="4876800"/>
          <p14:tracePt t="150305" x="3040063" y="4876800"/>
          <p14:tracePt t="150513" x="3040063" y="4884738"/>
          <p14:tracePt t="150529" x="3055938" y="4899025"/>
          <p14:tracePt t="150537" x="3070225" y="4922838"/>
          <p14:tracePt t="150545" x="3094038" y="4960938"/>
          <p14:tracePt t="150560" x="3154363" y="5037138"/>
          <p14:tracePt t="150579" x="3192463" y="5089525"/>
          <p14:tracePt t="150595" x="3222625" y="5127625"/>
          <p14:tracePt t="150612" x="3268663" y="5151438"/>
          <p14:tracePt t="150629" x="3330575" y="5219700"/>
          <p14:tracePt t="150645" x="3375025" y="5241925"/>
          <p14:tracePt t="150662" x="3406775" y="5273675"/>
          <p14:tracePt t="150678" x="3421063" y="5295900"/>
          <p14:tracePt t="150695" x="3436938" y="5318125"/>
          <p14:tracePt t="150711" x="3467100" y="5364163"/>
          <p14:tracePt t="150728" x="3505200" y="5394325"/>
          <p14:tracePt t="150728" x="3521075" y="5418138"/>
          <p14:tracePt t="150746" x="3597275" y="5470525"/>
          <p14:tracePt t="150762" x="3627438" y="5502275"/>
          <p14:tracePt t="150779" x="3635375" y="5524500"/>
          <p14:tracePt t="150795" x="3635375" y="5532438"/>
          <p14:tracePt t="150811" x="3657600" y="5562600"/>
          <p14:tracePt t="150828" x="3679825" y="5584825"/>
          <p14:tracePt t="150845" x="3725863" y="5608638"/>
          <p14:tracePt t="150861" x="3763963" y="5646738"/>
          <p14:tracePt t="150878" x="3779838" y="5676900"/>
          <p14:tracePt t="150894" x="3794125" y="5699125"/>
          <p14:tracePt t="150921" x="3787775" y="5699125"/>
          <p14:tracePt t="150929" x="3794125" y="5699125"/>
          <p14:tracePt t="150953" x="3802063" y="5715000"/>
          <p14:tracePt t="150962" x="3825875" y="5715000"/>
          <p14:tracePt t="150978" x="3832225" y="5715000"/>
          <p14:tracePt t="150994" x="3817938" y="5699125"/>
          <p14:tracePt t="151017" x="3779838" y="5661025"/>
          <p14:tracePt t="151027" x="3741738" y="5622925"/>
          <p14:tracePt t="151045" x="3741738" y="5608638"/>
          <p14:tracePt t="151060" x="3749675" y="5592763"/>
          <p14:tracePt t="151077" x="3763963" y="5570538"/>
          <p14:tracePt t="151095" x="3787775" y="5540375"/>
          <p14:tracePt t="151111" x="3787775" y="5508625"/>
          <p14:tracePt t="151128" x="3794125" y="5456238"/>
          <p14:tracePt t="151128" x="3794125" y="5440363"/>
          <p14:tracePt t="151146" x="3794125" y="5426075"/>
          <p14:tracePt t="151160" x="3802063" y="5402263"/>
          <p14:tracePt t="151160" x="3810000" y="5380038"/>
          <p14:tracePt t="151178" x="3856038" y="5364163"/>
          <p14:tracePt t="151195" x="3863975" y="5349875"/>
          <p14:tracePt t="151211" x="3870325" y="5341938"/>
          <p14:tracePt t="151228" x="3870325" y="5334000"/>
          <p14:tracePt t="151281" x="3878263" y="5334000"/>
          <p14:tracePt t="151289" x="3886200" y="5334000"/>
          <p14:tracePt t="151297" x="3894138" y="5334000"/>
          <p14:tracePt t="151310" x="3894138" y="5326063"/>
          <p14:tracePt t="151337" x="3902075" y="5318125"/>
          <p14:tracePt t="151369" x="3916363" y="5318125"/>
          <p14:tracePt t="151385" x="3932238" y="5318125"/>
          <p14:tracePt t="151401" x="3940175" y="5318125"/>
          <p14:tracePt t="151433" x="3940175" y="5311775"/>
          <p14:tracePt t="151442" x="3940175" y="5303838"/>
          <p14:tracePt t="151481" x="3940175" y="5287963"/>
          <p14:tracePt t="151858" x="3940175" y="5280025"/>
          <p14:tracePt t="151874" x="3940175" y="5273675"/>
          <p14:tracePt t="151881" x="3940175" y="5265738"/>
          <p14:tracePt t="151905" x="3940175" y="5257800"/>
          <p14:tracePt t="151913" x="3940175" y="5249863"/>
          <p14:tracePt t="151961" x="3940175" y="5241925"/>
          <p14:tracePt t="151969" x="3940175" y="5235575"/>
          <p14:tracePt t="151978" x="3940175" y="5219700"/>
          <p14:tracePt t="152025" x="3932238" y="5219700"/>
          <p14:tracePt t="152042" x="3932238" y="5211763"/>
          <p14:tracePt t="152074" x="3924300" y="5211763"/>
          <p14:tracePt t="152097" x="3916363" y="5197475"/>
          <p14:tracePt t="152121" x="3908425" y="5189538"/>
          <p14:tracePt t="152177" x="3908425" y="5197475"/>
          <p14:tracePt t="152305" x="3908425" y="5211763"/>
          <p14:tracePt t="152337" x="3924300" y="5219700"/>
          <p14:tracePt t="152433" x="3924300" y="5227638"/>
          <p14:tracePt t="152442" x="3932238" y="5235575"/>
          <p14:tracePt t="152458" x="3946525" y="5241925"/>
          <p14:tracePt t="152465" x="3962400" y="5257800"/>
          <p14:tracePt t="152476" x="3984625" y="5280025"/>
          <p14:tracePt t="152493" x="4008438" y="5311775"/>
          <p14:tracePt t="152509" x="4008438" y="5341938"/>
          <p14:tracePt t="152526" x="4022725" y="5356225"/>
          <p14:tracePt t="152543" x="4022725" y="5372100"/>
          <p14:tracePt t="152559" x="4022725" y="5402263"/>
          <p14:tracePt t="152576" x="4038600" y="5426075"/>
          <p14:tracePt t="152592" x="4046538" y="5440363"/>
          <p14:tracePt t="152610" x="4054475" y="5440363"/>
          <p14:tracePt t="152626" x="4054475" y="5448300"/>
          <p14:tracePt t="152697" x="4054475" y="5456238"/>
          <p14:tracePt t="152705" x="4046538" y="5464175"/>
          <p14:tracePt t="152713" x="4030663" y="5470525"/>
          <p14:tracePt t="152725" x="4016375" y="5486400"/>
          <p14:tracePt t="152742" x="3954463" y="5494338"/>
          <p14:tracePt t="152759" x="3894138" y="5432425"/>
          <p14:tracePt t="152776" x="3856038" y="5432425"/>
          <p14:tracePt t="152792" x="3771900" y="5402263"/>
          <p14:tracePt t="152792" x="3725863" y="5380038"/>
          <p14:tracePt t="152810" x="3703638" y="5387975"/>
          <p14:tracePt t="152826" x="3725863" y="5394325"/>
          <p14:tracePt t="152843" x="3733800" y="5426075"/>
          <p14:tracePt t="152859" x="3741738" y="5426075"/>
          <p14:tracePt t="152875" x="3749675" y="5426075"/>
          <p14:tracePt t="152892" x="3756025" y="5402263"/>
          <p14:tracePt t="152909" x="3756025" y="5387975"/>
          <p14:tracePt t="152926" x="3840163" y="5418138"/>
          <p14:tracePt t="152944" x="3924300" y="5456238"/>
          <p14:tracePt t="152959" x="3940175" y="5456238"/>
          <p14:tracePt t="152975" x="3946525" y="5464175"/>
          <p14:tracePt t="152992" x="3954463" y="5464175"/>
          <p14:tracePt t="153008" x="3962400" y="5470525"/>
          <p14:tracePt t="153025" x="3978275" y="5470525"/>
          <p14:tracePt t="153043" x="4022725" y="5494338"/>
          <p14:tracePt t="153059" x="4022725" y="5502275"/>
          <p14:tracePt t="153076" x="4068763" y="5524500"/>
          <p14:tracePt t="153092" x="4084638" y="5524500"/>
          <p14:tracePt t="153107" x="4084638" y="5532438"/>
          <p14:tracePt t="153145" x="4084638" y="5546725"/>
          <p14:tracePt t="153313" x="4092575" y="5546725"/>
          <p14:tracePt t="153524" x="4098925" y="5546725"/>
          <p14:tracePt t="153593" x="4106863" y="5546725"/>
          <p14:tracePt t="153761" x="4114800" y="5554663"/>
          <p14:tracePt t="153786" x="4114800" y="5562600"/>
          <p14:tracePt t="154009" x="4114800" y="5570538"/>
          <p14:tracePt t="154106" x="4098925" y="5592763"/>
          <p14:tracePt t="154114" x="4098925" y="5616575"/>
          <p14:tracePt t="154124" x="4092575" y="5616575"/>
          <p14:tracePt t="154140" x="4060825" y="5630863"/>
          <p14:tracePt t="154158" x="4008438" y="5684838"/>
          <p14:tracePt t="154174" x="3946525" y="5753100"/>
          <p14:tracePt t="154191" x="3908425" y="5775325"/>
          <p14:tracePt t="154207" x="3832225" y="5837238"/>
          <p14:tracePt t="154207" x="3802063" y="5859463"/>
          <p14:tracePt t="154226" x="3787775" y="5859463"/>
          <p14:tracePt t="154240" x="3787775" y="5867400"/>
          <p14:tracePt t="154257" x="3787775" y="5875338"/>
          <p14:tracePt t="154297" x="3779838" y="5875338"/>
          <p14:tracePt t="154322" x="3771900" y="5883275"/>
          <p14:tracePt t="154329" x="3763963" y="5883275"/>
          <p14:tracePt t="154340" x="3756025" y="5897563"/>
          <p14:tracePt t="154357" x="3741738" y="5905500"/>
          <p14:tracePt t="154374" x="3733800" y="5905500"/>
          <p14:tracePt t="154390" x="3717925" y="5905500"/>
          <p14:tracePt t="154407" x="3703638" y="5905500"/>
          <p14:tracePt t="154424" x="3695700" y="5913438"/>
          <p14:tracePt t="154440" x="3695700" y="5905500"/>
          <p14:tracePt t="154505" x="3703638" y="5905500"/>
          <p14:tracePt t="154513" x="3703638" y="5897563"/>
          <p14:tracePt t="154538" x="3687763" y="5867400"/>
          <p14:tracePt t="154545" x="3703638" y="5875338"/>
          <p14:tracePt t="154556" x="3717925" y="5875338"/>
          <p14:tracePt t="154573" x="3725863" y="5859463"/>
          <p14:tracePt t="154590" x="3733800" y="5875338"/>
          <p14:tracePt t="154633" x="3763963" y="5897563"/>
          <p14:tracePt t="154641" x="3771900" y="5905500"/>
          <p14:tracePt t="154658" x="3771900" y="5921375"/>
          <p14:tracePt t="154673" x="3763963" y="5921375"/>
          <p14:tracePt t="154937" x="3741738" y="5921375"/>
          <p14:tracePt t="154945" x="3725863" y="5913438"/>
          <p14:tracePt t="154956" x="3711575" y="5875338"/>
          <p14:tracePt t="154974" x="3711575" y="5867400"/>
          <p14:tracePt t="154991" x="3711575" y="5859463"/>
          <p14:tracePt t="155007" x="3711575" y="5845175"/>
          <p14:tracePt t="155058" x="3711575" y="5837238"/>
          <p14:tracePt t="155098" x="3703638" y="5829300"/>
          <p14:tracePt t="155553" x="3695700" y="5821363"/>
          <p14:tracePt t="155562" x="3679825" y="5821363"/>
          <p14:tracePt t="155577" x="3673475" y="5813425"/>
          <p14:tracePt t="155589" x="3657600" y="5807075"/>
          <p14:tracePt t="155606" x="3649663" y="5791200"/>
          <p14:tracePt t="155622" x="3611563" y="5745163"/>
          <p14:tracePt t="155639" x="3603625" y="5745163"/>
          <p14:tracePt t="155665" x="3597275" y="5722938"/>
          <p14:tracePt t="155674" x="3589338" y="5699125"/>
          <p14:tracePt t="155689" x="3581400" y="5668963"/>
          <p14:tracePt t="155707" x="3559175" y="5616575"/>
          <p14:tracePt t="155724" x="3527425" y="5562600"/>
          <p14:tracePt t="155740" x="3505200" y="5546725"/>
          <p14:tracePt t="155756" x="3489325" y="5516563"/>
          <p14:tracePt t="155773" x="3467100" y="5478463"/>
          <p14:tracePt t="155789" x="3451225" y="5464175"/>
          <p14:tracePt t="155806" x="3444875" y="5464175"/>
          <p14:tracePt t="155822" x="3421063" y="5432425"/>
          <p14:tracePt t="155841" x="3390900" y="5432425"/>
          <p14:tracePt t="155855" x="3382963" y="5387975"/>
          <p14:tracePt t="155855" x="3382963" y="5364163"/>
          <p14:tracePt t="155874" x="3382963" y="5349875"/>
          <p14:tracePt t="155898" x="3375025" y="5334000"/>
          <p14:tracePt t="155906" x="3368675" y="5303838"/>
          <p14:tracePt t="155923" x="3344863" y="5257800"/>
          <p14:tracePt t="155939" x="3322638" y="5211763"/>
          <p14:tracePt t="155956" x="3314700" y="5203825"/>
          <p14:tracePt t="155985" x="3306763" y="5189538"/>
          <p14:tracePt t="156009" x="3292475" y="5173663"/>
          <p14:tracePt t="156017" x="3268663" y="5159375"/>
          <p14:tracePt t="156025" x="3260725" y="5143500"/>
          <p14:tracePt t="156038" x="3238500" y="5127625"/>
          <p14:tracePt t="156056" x="3230563" y="5121275"/>
          <p14:tracePt t="156056" x="3230563" y="5105400"/>
          <p14:tracePt t="156074" x="3230563" y="5089525"/>
          <p14:tracePt t="156088" x="3230563" y="5051425"/>
          <p14:tracePt t="156088" x="3230563" y="5029200"/>
          <p14:tracePt t="156106" x="3230563" y="5006975"/>
          <p14:tracePt t="156122" x="3230563" y="4999038"/>
          <p14:tracePt t="156138" x="3222625" y="4991100"/>
          <p14:tracePt t="156217" x="3238500" y="5006975"/>
          <p14:tracePt t="156369" x="3254375" y="5029200"/>
          <p14:tracePt t="156377" x="3292475" y="5059363"/>
          <p14:tracePt t="156388" x="3360738" y="5159375"/>
          <p14:tracePt t="156405" x="3406775" y="5197475"/>
          <p14:tracePt t="156422" x="3489325" y="5273675"/>
          <p14:tracePt t="156439" x="3559175" y="5356225"/>
          <p14:tracePt t="156456" x="3695700" y="5486400"/>
          <p14:tracePt t="156472" x="3810000" y="5608638"/>
          <p14:tracePt t="156472" x="3848100" y="5661025"/>
          <p14:tracePt t="156490" x="3878263" y="5699125"/>
          <p14:tracePt t="156505" x="3924300" y="5768975"/>
          <p14:tracePt t="156523" x="3924300" y="5783263"/>
          <p14:tracePt t="156539" x="3924300" y="5791200"/>
          <p14:tracePt t="156554" x="3924300" y="5799138"/>
          <p14:tracePt t="156593" x="3924300" y="5813425"/>
          <p14:tracePt t="156609" x="3932238" y="5813425"/>
          <p14:tracePt t="156649" x="3940175" y="5837238"/>
          <p14:tracePt t="156665" x="3954463" y="5813425"/>
          <p14:tracePt t="156673" x="3946525" y="5813425"/>
          <p14:tracePt t="156688" x="3946525" y="5821363"/>
          <p14:tracePt t="156706" x="3940175" y="5821363"/>
          <p14:tracePt t="156730" x="3932238" y="5791200"/>
          <p14:tracePt t="156746" x="3940175" y="5791200"/>
          <p14:tracePt t="156755" x="3932238" y="5768975"/>
          <p14:tracePt t="156772" x="3902075" y="5753100"/>
          <p14:tracePt t="156788" x="3902075" y="5737225"/>
          <p14:tracePt t="156804" x="3902075" y="5699125"/>
          <p14:tracePt t="156822" x="3902075" y="5684838"/>
          <p14:tracePt t="156838" x="3908425" y="5661025"/>
          <p14:tracePt t="156855" x="3908425" y="5646738"/>
          <p14:tracePt t="156872" x="3908425" y="5630863"/>
          <p14:tracePt t="156889" x="3908425" y="5622925"/>
          <p14:tracePt t="156904" x="3916363" y="5608638"/>
          <p14:tracePt t="156930" x="3916363" y="5600700"/>
          <p14:tracePt t="156939" x="3940175" y="5608638"/>
          <p14:tracePt t="156955" x="4000500" y="5630863"/>
          <p14:tracePt t="156972" x="4030663" y="5630863"/>
          <p14:tracePt t="156988" x="4030663" y="5622925"/>
          <p14:tracePt t="157004" x="4008438" y="5616575"/>
          <p14:tracePt t="157114" x="4016375" y="5638800"/>
          <p14:tracePt t="157121" x="4038600" y="5737225"/>
          <p14:tracePt t="157139" x="4030663" y="5761038"/>
          <p14:tracePt t="157155" x="4016375" y="5783263"/>
          <p14:tracePt t="157171" x="4000500" y="5799138"/>
          <p14:tracePt t="157188" x="3992563" y="5799138"/>
          <p14:tracePt t="157205" x="3954463" y="5799138"/>
          <p14:tracePt t="157221" x="3932238" y="5799138"/>
          <p14:tracePt t="157238" x="3886200" y="5791200"/>
          <p14:tracePt t="157255" x="3863975" y="5775325"/>
          <p14:tracePt t="157272" x="3863975" y="5768975"/>
          <p14:tracePt t="157287" x="3848100" y="5761038"/>
          <p14:tracePt t="157306" x="3848100" y="5753100"/>
          <p14:tracePt t="157337" x="3848100" y="5745163"/>
          <p14:tracePt t="157354" x="3832225" y="5730875"/>
          <p14:tracePt t="157361" x="3832225" y="5722938"/>
          <p14:tracePt t="157386" x="3832225" y="5715000"/>
          <p14:tracePt t="157393" x="3832225" y="5699125"/>
          <p14:tracePt t="157409" x="3832225" y="5692775"/>
          <p14:tracePt t="157425" x="3832225" y="5684838"/>
          <p14:tracePt t="157436" x="3825875" y="5661025"/>
          <p14:tracePt t="157455" x="3817938" y="5638800"/>
          <p14:tracePt t="157471" x="3794125" y="5600700"/>
          <p14:tracePt t="157488" x="3771900" y="5578475"/>
          <p14:tracePt t="157505" x="3771900" y="5562600"/>
          <p14:tracePt t="157521" x="3749675" y="5524500"/>
          <p14:tracePt t="157538" x="3749675" y="5516563"/>
          <p14:tracePt t="157554" x="3733800" y="5494338"/>
          <p14:tracePt t="157572" x="3717925" y="5456238"/>
          <p14:tracePt t="157588" x="3695700" y="5402263"/>
          <p14:tracePt t="157605" x="3679825" y="5380038"/>
          <p14:tracePt t="157621" x="3673475" y="5372100"/>
          <p14:tracePt t="157637" x="3657600" y="5349875"/>
          <p14:tracePt t="157654" x="3649663" y="5341938"/>
          <p14:tracePt t="157670" x="3635375" y="5318125"/>
          <p14:tracePt t="157687" x="3619500" y="5303838"/>
          <p14:tracePt t="157705" x="3611563" y="5303838"/>
          <p14:tracePt t="157722" x="3603625" y="5303838"/>
          <p14:tracePt t="157762" x="3603625" y="5311775"/>
          <p14:tracePt t="157770" x="3603625" y="5334000"/>
          <p14:tracePt t="157777" x="3611563" y="5349875"/>
          <p14:tracePt t="157787" x="3635375" y="5387975"/>
          <p14:tracePt t="157804" x="3649663" y="5402263"/>
          <p14:tracePt t="157820" x="3673475" y="5418138"/>
          <p14:tracePt t="157837" x="3725863" y="5456238"/>
          <p14:tracePt t="157854" x="3756025" y="5456238"/>
          <p14:tracePt t="157871" x="3763963" y="5464175"/>
          <p14:tracePt t="157947" x="3763963" y="5478463"/>
          <p14:tracePt t="157953" x="3763963" y="5494338"/>
          <p14:tracePt t="157977" x="3763963" y="5502275"/>
          <p14:tracePt t="158018" x="3763963" y="5508625"/>
          <p14:tracePt t="158034" x="3749675" y="5516563"/>
          <p14:tracePt t="158041" x="3741738" y="5516563"/>
          <p14:tracePt t="158052" x="3733800" y="5532438"/>
          <p14:tracePt t="158068" x="3741738" y="5532438"/>
          <p14:tracePt t="158721" x="3749675" y="5540375"/>
          <p14:tracePt t="159163" x="3749675" y="5532438"/>
          <p14:tracePt t="159482" x="3749675" y="5524500"/>
          <p14:tracePt t="159489" x="3749675" y="5516563"/>
          <p14:tracePt t="159502" x="3749675" y="5502275"/>
          <p14:tracePt t="159519" x="3749675" y="5478463"/>
          <p14:tracePt t="159536" x="3749675" y="5464175"/>
          <p14:tracePt t="159551" x="3763963" y="5448300"/>
          <p14:tracePt t="159568" x="3763963" y="5410200"/>
          <p14:tracePt t="159586" x="3779838" y="5380038"/>
          <p14:tracePt t="159603" x="3779838" y="5349875"/>
          <p14:tracePt t="159620" x="3779838" y="5318125"/>
          <p14:tracePt t="159636" x="3779838" y="5295900"/>
          <p14:tracePt t="159652" x="3779838" y="5265738"/>
          <p14:tracePt t="159668" x="3779838" y="5211763"/>
          <p14:tracePt t="159685" x="3779838" y="5181600"/>
          <p14:tracePt t="159702" x="3787775" y="5159375"/>
          <p14:tracePt t="159719" x="3794125" y="5135563"/>
          <p14:tracePt t="159735" x="3810000" y="5105400"/>
          <p14:tracePt t="159752" x="3810000" y="5089525"/>
          <p14:tracePt t="159752" x="3810000" y="5067300"/>
          <p14:tracePt t="159770" x="3810000" y="5051425"/>
          <p14:tracePt t="159786" x="3810000" y="5037138"/>
          <p14:tracePt t="159803" x="3810000" y="5013325"/>
          <p14:tracePt t="159819" x="3810000" y="4983163"/>
          <p14:tracePt t="159836" x="3810000" y="4960938"/>
          <p14:tracePt t="159852" x="3810000" y="4922838"/>
          <p14:tracePt t="159869" x="3825875" y="4899025"/>
          <p14:tracePt t="159884" x="3832225" y="4860925"/>
          <p14:tracePt t="159902" x="3848100" y="4830763"/>
          <p14:tracePt t="159918" x="3856038" y="4800600"/>
          <p14:tracePt t="159935" x="3870325" y="4732338"/>
          <p14:tracePt t="159935" x="3878263" y="4702175"/>
          <p14:tracePt t="159954" x="3878263" y="4656138"/>
          <p14:tracePt t="159968" x="3886200" y="4594225"/>
          <p14:tracePt t="159968" x="3894138" y="4549775"/>
          <p14:tracePt t="159986" x="3894138" y="4525963"/>
          <p14:tracePt t="160003" x="3894138" y="4511675"/>
          <p14:tracePt t="160020" x="3894138" y="4495800"/>
          <p14:tracePt t="160035" x="3902075" y="4479925"/>
          <p14:tracePt t="160052" x="3916363" y="4419600"/>
          <p14:tracePt t="160069" x="3924300" y="4343400"/>
          <p14:tracePt t="160085" x="3924300" y="4267200"/>
          <p14:tracePt t="160102" x="3924300" y="4229100"/>
          <p14:tracePt t="160118" x="3932238" y="4175125"/>
          <p14:tracePt t="160135" x="3946525" y="4152900"/>
          <p14:tracePt t="160151" x="3946525" y="4122738"/>
          <p14:tracePt t="160151" x="3946525" y="4092575"/>
          <p14:tracePt t="160170" x="3946525" y="4046538"/>
          <p14:tracePt t="160184" x="3946525" y="3894138"/>
          <p14:tracePt t="160203" x="3946525" y="3817938"/>
          <p14:tracePt t="160219" x="3946525" y="3779838"/>
          <p14:tracePt t="160236" x="3946525" y="3749675"/>
          <p14:tracePt t="160252" x="3946525" y="3711575"/>
          <p14:tracePt t="160268" x="3946525" y="3687763"/>
          <p14:tracePt t="160284" x="3946525" y="3657600"/>
          <p14:tracePt t="160302" x="3946525" y="3627438"/>
          <p14:tracePt t="160318" x="3946525" y="3611563"/>
          <p14:tracePt t="160334" x="3946525" y="3597275"/>
          <p14:tracePt t="160351" x="3946525" y="3581400"/>
          <p14:tracePt t="160367" x="3946525" y="3565525"/>
          <p14:tracePt t="160384" x="3970338" y="3521075"/>
          <p14:tracePt t="160402" x="3970338" y="3497263"/>
          <p14:tracePt t="160419" x="3978275" y="3482975"/>
          <p14:tracePt t="160435" x="3984625" y="3451225"/>
          <p14:tracePt t="160452" x="4000500" y="3421063"/>
          <p14:tracePt t="160468" x="4016375" y="3398838"/>
          <p14:tracePt t="160484" x="4030663" y="3360738"/>
          <p14:tracePt t="160501" x="4038600" y="3330575"/>
          <p14:tracePt t="160518" x="4054475" y="3306763"/>
          <p14:tracePt t="160535" x="4060825" y="3276600"/>
          <p14:tracePt t="160551" x="4076700" y="3246438"/>
          <p14:tracePt t="160568" x="4098925" y="3222625"/>
          <p14:tracePt t="160584" x="4114800" y="3184525"/>
          <p14:tracePt t="160602" x="4122738" y="3170238"/>
          <p14:tracePt t="160618" x="4130675" y="3154363"/>
          <p14:tracePt t="160635" x="4137025" y="3140075"/>
          <p14:tracePt t="160651" x="4144963" y="3124200"/>
          <p14:tracePt t="160667" x="4168775" y="3094038"/>
          <p14:tracePt t="160685" x="4191000" y="3063875"/>
          <p14:tracePt t="160701" x="4229100" y="3009900"/>
          <p14:tracePt t="160718" x="4244975" y="2979738"/>
          <p14:tracePt t="160734" x="4244975" y="2949575"/>
          <p14:tracePt t="160751" x="4244975" y="2933700"/>
          <p14:tracePt t="160767" x="4251325" y="2933700"/>
          <p14:tracePt t="160793" x="4251325" y="2925763"/>
          <p14:tracePt t="160841" x="4267200" y="2903538"/>
          <p14:tracePt t="160850" x="4267200" y="2895600"/>
          <p14:tracePt t="160857" x="4267200" y="2887663"/>
          <p14:tracePt t="160867" x="4267200" y="2879725"/>
          <p14:tracePt t="160884" x="4267200" y="2865438"/>
          <p14:tracePt t="160977" x="4267200" y="2873375"/>
          <p14:tracePt t="161057" x="4267200" y="2887663"/>
          <p14:tracePt t="161066" x="4267200" y="2911475"/>
          <p14:tracePt t="161082" x="4267200" y="2917825"/>
          <p14:tracePt t="161089" x="4267200" y="2933700"/>
          <p14:tracePt t="161100" x="4259263" y="2963863"/>
          <p14:tracePt t="161117" x="4259263" y="2979738"/>
          <p14:tracePt t="161134" x="4259263" y="3017838"/>
          <p14:tracePt t="161151" x="4251325" y="3032125"/>
          <p14:tracePt t="161167" x="4251325" y="3070225"/>
          <p14:tracePt t="161184" x="4244975" y="3078163"/>
          <p14:tracePt t="161201" x="4221163" y="3108325"/>
          <p14:tracePt t="161218" x="4206875" y="3140075"/>
          <p14:tracePt t="161235" x="4206875" y="3162300"/>
          <p14:tracePt t="161251" x="4183063" y="3200400"/>
          <p14:tracePt t="161267" x="4175125" y="3216275"/>
          <p14:tracePt t="161284" x="4160838" y="3246438"/>
          <p14:tracePt t="161301" x="4144963" y="3284538"/>
          <p14:tracePt t="161317" x="4137025" y="3314700"/>
          <p14:tracePt t="161334" x="4122738" y="3360738"/>
          <p14:tracePt t="161350" x="4122738" y="3413125"/>
          <p14:tracePt t="161367" x="4098925" y="3489325"/>
          <p14:tracePt t="161384" x="4076700" y="3565525"/>
          <p14:tracePt t="161384" x="4060825" y="3619500"/>
          <p14:tracePt t="161402" x="4054475" y="3641725"/>
          <p14:tracePt t="161417" x="4038600" y="3725863"/>
          <p14:tracePt t="161435" x="4022725" y="3756025"/>
          <p14:tracePt t="161452" x="4016375" y="3810000"/>
          <p14:tracePt t="161467" x="4016375" y="3863975"/>
          <p14:tracePt t="161484" x="4008438" y="3902075"/>
          <p14:tracePt t="161499" x="4000500" y="3978275"/>
          <p14:tracePt t="161516" x="3992563" y="4008438"/>
          <p14:tracePt t="161534" x="3984625" y="4068763"/>
          <p14:tracePt t="161550" x="3970338" y="4130675"/>
          <p14:tracePt t="161567" x="3970338" y="4175125"/>
          <p14:tracePt t="161584" x="3970338" y="4213225"/>
          <p14:tracePt t="161600" x="3954463" y="4289425"/>
          <p14:tracePt t="161600" x="3954463" y="4305300"/>
          <p14:tracePt t="161618" x="3946525" y="4359275"/>
          <p14:tracePt t="161634" x="3932238" y="4411663"/>
          <p14:tracePt t="161651" x="3916363" y="4449763"/>
          <p14:tracePt t="161667" x="3908425" y="4503738"/>
          <p14:tracePt t="161684" x="3908425" y="4533900"/>
          <p14:tracePt t="161700" x="3908425" y="4572000"/>
          <p14:tracePt t="161717" x="3908425" y="4625975"/>
          <p14:tracePt t="161733" x="3916363" y="4648200"/>
          <p14:tracePt t="161749" x="3924300" y="4702175"/>
          <p14:tracePt t="161767" x="3924300" y="4716463"/>
          <p14:tracePt t="161783" x="3924300" y="4740275"/>
          <p14:tracePt t="161799" x="3924300" y="4746625"/>
          <p14:tracePt t="161825" x="3924300" y="4754563"/>
          <p14:tracePt t="161842" x="3924300" y="4762500"/>
          <p14:tracePt t="161850" x="3908425" y="4770438"/>
          <p14:tracePt t="161867" x="3894138" y="4792663"/>
          <p14:tracePt t="161884" x="3870325" y="4816475"/>
          <p14:tracePt t="161900" x="3848100" y="4822825"/>
          <p14:tracePt t="161916" x="3832225" y="4838700"/>
          <p14:tracePt t="161933" x="3825875" y="4860925"/>
          <p14:tracePt t="161951" x="3817938" y="4860925"/>
          <p14:tracePt t="161965" x="3802063" y="4860925"/>
          <p14:tracePt t="162017" x="3787775" y="4860925"/>
          <p14:tracePt t="162025" x="3771900" y="4860925"/>
          <p14:tracePt t="162034" x="3756025" y="4860925"/>
          <p14:tracePt t="162051" x="3749675" y="4860925"/>
          <p14:tracePt t="162082" x="3749675" y="4854575"/>
          <p14:tracePt t="162163" x="3756025" y="4854575"/>
          <p14:tracePt t="162481" x="3763963" y="4854575"/>
          <p14:tracePt t="162489" x="3779838" y="4838700"/>
          <p14:tracePt t="162499" x="3825875" y="4778375"/>
          <p14:tracePt t="162516" x="3902075" y="4656138"/>
          <p14:tracePt t="162533" x="4038600" y="4411663"/>
          <p14:tracePt t="162549" x="4229100" y="4054475"/>
          <p14:tracePt t="162566" x="4457700" y="3756025"/>
          <p14:tracePt t="162582" x="4556125" y="3603625"/>
          <p14:tracePt t="162599" x="4632325" y="3482975"/>
          <p14:tracePt t="162615" x="4694238" y="3375025"/>
          <p14:tracePt t="162615" x="4702175" y="3322638"/>
          <p14:tracePt t="162634" x="4740275" y="3238500"/>
          <p14:tracePt t="162649" x="4792663" y="3124200"/>
          <p14:tracePt t="162649" x="4816475" y="3070225"/>
          <p14:tracePt t="162666" x="4868863" y="2987675"/>
          <p14:tracePt t="162683" x="4899025" y="2955925"/>
          <p14:tracePt t="162700" x="4953000" y="2879725"/>
          <p14:tracePt t="162716" x="4991100" y="2827338"/>
          <p14:tracePt t="162732" x="5021263" y="2759075"/>
          <p14:tracePt t="162749" x="5021263" y="2743200"/>
          <p14:tracePt t="162765" x="5045075" y="2713038"/>
          <p14:tracePt t="162782" x="5051425" y="2689225"/>
          <p14:tracePt t="162799" x="5051425" y="2674938"/>
          <p14:tracePt t="162815" x="5045075" y="2697163"/>
          <p14:tracePt t="162993" x="5059363" y="2697163"/>
          <p14:tracePt t="163153" x="5075238" y="2697163"/>
          <p14:tracePt t="163162" x="5097463" y="2697163"/>
          <p14:tracePt t="163169" x="5113338" y="2697163"/>
          <p14:tracePt t="163185" x="5127625" y="2697163"/>
          <p14:tracePt t="163198" x="5181600" y="2682875"/>
          <p14:tracePt t="163215" x="5235575" y="2659063"/>
          <p14:tracePt t="163232" x="5295900" y="2659063"/>
          <p14:tracePt t="163232" x="5334000" y="2644775"/>
          <p14:tracePt t="163250" x="5356225" y="2644775"/>
          <p14:tracePt t="163264" x="5387975" y="2636838"/>
          <p14:tracePt t="163283" x="5394325" y="2636838"/>
          <p14:tracePt t="163300" x="5410200" y="2636838"/>
          <p14:tracePt t="163316" x="5440363" y="2620963"/>
          <p14:tracePt t="163332" x="5508625" y="2606675"/>
          <p14:tracePt t="163348" x="5584825" y="2590800"/>
          <p14:tracePt t="163365" x="5638800" y="2560638"/>
          <p14:tracePt t="163382" x="5699125" y="2552700"/>
          <p14:tracePt t="163398" x="5768975" y="2522538"/>
          <p14:tracePt t="163415" x="5845175" y="2498725"/>
          <p14:tracePt t="163432" x="5897563" y="2484438"/>
          <p14:tracePt t="163448" x="5943600" y="2476500"/>
          <p14:tracePt t="163448" x="5959475" y="2476500"/>
          <p14:tracePt t="163467" x="5973763" y="2460625"/>
          <p14:tracePt t="163482" x="5997575" y="2454275"/>
          <p14:tracePt t="163499" x="6035675" y="2438400"/>
          <p14:tracePt t="163515" x="6096000" y="2430463"/>
          <p14:tracePt t="163531" x="6149975" y="2408238"/>
          <p14:tracePt t="163548" x="6180138" y="2400300"/>
          <p14:tracePt t="163565" x="6188075" y="2392363"/>
          <p14:tracePt t="163585" x="6188075" y="2400300"/>
          <p14:tracePt t="163666" x="6188075" y="2408238"/>
          <p14:tracePt t="163697" x="6188075" y="2416175"/>
          <p14:tracePt t="163705" x="6180138" y="2422525"/>
          <p14:tracePt t="163714" x="6149975" y="2446338"/>
          <p14:tracePt t="163731" x="6080125" y="2476500"/>
          <p14:tracePt t="163747" x="5973763" y="2522538"/>
          <p14:tracePt t="163763" x="5867400" y="2552700"/>
          <p14:tracePt t="163780" x="5775325" y="2590800"/>
          <p14:tracePt t="163796" x="5730875" y="2628900"/>
          <p14:tracePt t="163813" x="5684838" y="2667000"/>
          <p14:tracePt t="163830" x="5630863" y="2705100"/>
          <p14:tracePt t="163846" x="5592763" y="2759075"/>
          <p14:tracePt t="163863" x="5524500" y="2803525"/>
          <p14:tracePt t="163880" x="5486400" y="2827338"/>
          <p14:tracePt t="163880" x="5448300" y="2841625"/>
          <p14:tracePt t="163898" x="5380038" y="2865438"/>
          <p14:tracePt t="163914" x="5334000" y="2873375"/>
          <p14:tracePt t="163931" x="5311775" y="2879725"/>
          <p14:tracePt t="163946" x="5280025" y="2887663"/>
          <p14:tracePt t="163965" x="5257800" y="2895600"/>
          <p14:tracePt t="163980" x="5227638" y="2911475"/>
          <p14:tracePt t="163996" x="5203825" y="2917825"/>
          <p14:tracePt t="164014" x="5173663" y="2933700"/>
          <p14:tracePt t="164030" x="5143500" y="2949575"/>
          <p14:tracePt t="164046" x="5135563" y="2949575"/>
          <p14:tracePt t="164063" x="5127625" y="2949575"/>
          <p14:tracePt t="164465" x="5105400" y="2971800"/>
          <p14:tracePt t="164481" x="5089525" y="2971800"/>
          <p14:tracePt t="164489" x="5075238" y="2987675"/>
          <p14:tracePt t="164498" x="5037138" y="3017838"/>
          <p14:tracePt t="164515" x="4991100" y="3086100"/>
          <p14:tracePt t="164531" x="4953000" y="3154363"/>
          <p14:tracePt t="164547" x="4892675" y="3208338"/>
          <p14:tracePt t="164564" x="4792663" y="3260725"/>
          <p14:tracePt t="164580" x="4670425" y="3352800"/>
          <p14:tracePt t="164597" x="4594225" y="3406775"/>
          <p14:tracePt t="164614" x="4556125" y="3421063"/>
          <p14:tracePt t="164630" x="4541838" y="3436938"/>
          <p14:tracePt t="164646" x="4511675" y="3444875"/>
          <p14:tracePt t="164664" x="4473575" y="3451225"/>
          <p14:tracePt t="164680" x="4427538" y="3451225"/>
          <p14:tracePt t="164680" x="4403725" y="3444875"/>
          <p14:tracePt t="164698" x="4365625" y="3429000"/>
          <p14:tracePt t="164713" x="4305300" y="3382963"/>
          <p14:tracePt t="164730" x="4305300" y="3375025"/>
          <p14:tracePt t="164753" x="4305300" y="3360738"/>
          <p14:tracePt t="164763" x="4297363" y="3330575"/>
          <p14:tracePt t="164779" x="4267200" y="3284538"/>
          <p14:tracePt t="164796" x="4237038" y="3246438"/>
          <p14:tracePt t="164812" x="4198938" y="3216275"/>
          <p14:tracePt t="164830" x="4160838" y="3170238"/>
          <p14:tracePt t="164847" x="4137025" y="3132138"/>
          <p14:tracePt t="164863" x="4122738" y="3094038"/>
          <p14:tracePt t="164880" x="4106863" y="3078163"/>
          <p14:tracePt t="164896" x="4106863" y="3055938"/>
          <p14:tracePt t="164914" x="4106863" y="3025775"/>
          <p14:tracePt t="164931" x="4106863" y="2994025"/>
          <p14:tracePt t="164948" x="4106863" y="2963863"/>
          <p14:tracePt t="164964" x="4106863" y="2949575"/>
          <p14:tracePt t="164979" x="4106863" y="2933700"/>
          <p14:tracePt t="164997" x="4106863" y="2917825"/>
          <p14:tracePt t="165018" x="4106863" y="2903538"/>
          <p14:tracePt t="165041" x="4106863" y="2895600"/>
          <p14:tracePt t="165057" x="4106863" y="2887663"/>
          <p14:tracePt t="165073" x="4106863" y="2879725"/>
          <p14:tracePt t="165081" x="4106863" y="2873375"/>
          <p14:tracePt t="165105" x="4106863" y="2865438"/>
          <p14:tracePt t="165114" x="4106863" y="2849563"/>
          <p14:tracePt t="165130" x="4106863" y="2841625"/>
          <p14:tracePt t="165154" x="4098925" y="2857500"/>
          <p14:tracePt t="165257" x="4098925" y="2865438"/>
          <p14:tracePt t="165281" x="4098925" y="2873375"/>
          <p14:tracePt t="165289" x="4098925" y="2887663"/>
          <p14:tracePt t="165297" x="4098925" y="2917825"/>
          <p14:tracePt t="165312" x="4098925" y="2933700"/>
          <p14:tracePt t="165329" x="4098925" y="2987675"/>
          <p14:tracePt t="165347" x="4098925" y="3040063"/>
          <p14:tracePt t="165364" x="4098925" y="3108325"/>
          <p14:tracePt t="165380" x="4060825" y="3192463"/>
          <p14:tracePt t="165396" x="4038600" y="3260725"/>
          <p14:tracePt t="165414" x="4038600" y="3292475"/>
          <p14:tracePt t="165430" x="4022725" y="3330575"/>
          <p14:tracePt t="165447" x="4022725" y="3360738"/>
          <p14:tracePt t="165463" x="4000500" y="3390900"/>
          <p14:tracePt t="165479" x="3992563" y="3413125"/>
          <p14:tracePt t="165496" x="3992563" y="3451225"/>
          <p14:tracePt t="165496" x="3992563" y="3475038"/>
          <p14:tracePt t="165514" x="3992563" y="3505200"/>
          <p14:tracePt t="165530" x="3992563" y="3543300"/>
          <p14:tracePt t="165546" x="3992563" y="3581400"/>
          <p14:tracePt t="165562" x="3992563" y="3611563"/>
          <p14:tracePt t="165580" x="3978275" y="3649663"/>
          <p14:tracePt t="165596" x="3978275" y="3665538"/>
          <p14:tracePt t="165613" x="3970338" y="3695700"/>
          <p14:tracePt t="165629" x="3970338" y="3725863"/>
          <p14:tracePt t="165646" x="3954463" y="3763963"/>
          <p14:tracePt t="165662" x="3954463" y="3817938"/>
          <p14:tracePt t="165679" x="3932238" y="3894138"/>
          <p14:tracePt t="165696" x="3932238" y="3946525"/>
          <p14:tracePt t="165696" x="3908425" y="3992563"/>
          <p14:tracePt t="165714" x="3908425" y="4022725"/>
          <p14:tracePt t="165728" x="3870325" y="4106863"/>
          <p14:tracePt t="165746" x="3856038" y="4144963"/>
          <p14:tracePt t="165763" x="3856038" y="4175125"/>
          <p14:tracePt t="165779" x="3856038" y="4191000"/>
          <p14:tracePt t="165795" x="3856038" y="4213225"/>
          <p14:tracePt t="165812" x="3856038" y="4251325"/>
          <p14:tracePt t="165829" x="3856038" y="4289425"/>
          <p14:tracePt t="165845" x="3856038" y="4313238"/>
          <p14:tracePt t="165862" x="3856038" y="4335463"/>
          <p14:tracePt t="165879" x="3856038" y="4381500"/>
          <p14:tracePt t="165896" x="3848100" y="4435475"/>
          <p14:tracePt t="165912" x="3832225" y="4465638"/>
          <p14:tracePt t="165912" x="3832225" y="4473575"/>
          <p14:tracePt t="165930" x="3802063" y="4487863"/>
          <p14:tracePt t="165947" x="3787775" y="4503738"/>
          <p14:tracePt t="165962" x="3771900" y="4518025"/>
          <p14:tracePt t="165978" x="3771900" y="4541838"/>
          <p14:tracePt t="165995" x="3771900" y="4556125"/>
          <p14:tracePt t="166012" x="3756025" y="4572000"/>
          <p14:tracePt t="166029" x="3741738" y="4594225"/>
          <p14:tracePt t="166046" x="3741738" y="4610100"/>
          <p14:tracePt t="166061" x="3741738" y="4625975"/>
          <p14:tracePt t="166080" x="3741738" y="4632325"/>
          <p14:tracePt t="166095" x="3725863" y="4648200"/>
          <p14:tracePt t="166111" x="3725863" y="4664075"/>
          <p14:tracePt t="166111" x="3725863" y="4670425"/>
          <p14:tracePt t="166130" x="3725863" y="4678363"/>
          <p14:tracePt t="166146" x="3711575" y="4694238"/>
          <p14:tracePt t="166161" x="3695700" y="4716463"/>
          <p14:tracePt t="166179" x="3679825" y="4724400"/>
          <p14:tracePt t="166195" x="3673475" y="4732338"/>
          <p14:tracePt t="166211" x="3665538" y="4732338"/>
          <p14:tracePt t="166242" x="3657600" y="4732338"/>
          <p14:tracePt t="166249" x="3649663" y="4716463"/>
          <p14:tracePt t="166265" x="3649663" y="4724400"/>
          <p14:tracePt t="166281" x="3641725" y="4740275"/>
          <p14:tracePt t="166297" x="3635375" y="4740275"/>
          <p14:tracePt t="166311" x="3611563" y="4754563"/>
          <p14:tracePt t="166311" x="3603625" y="4770438"/>
          <p14:tracePt t="166330" x="3589338" y="4778375"/>
          <p14:tracePt t="166345" x="3565525" y="4778375"/>
          <p14:tracePt t="166363" x="3543300" y="4792663"/>
          <p14:tracePt t="166379" x="3535363" y="4792663"/>
          <p14:tracePt t="166395" x="3527425" y="4792663"/>
          <p14:tracePt t="166411" x="3489325" y="4778375"/>
          <p14:tracePt t="166428" x="3467100" y="4762500"/>
          <p14:tracePt t="166446" x="3451225" y="4746625"/>
          <p14:tracePt t="166505" x="3451225" y="4740275"/>
          <p14:tracePt t="166545" x="3451225" y="4732338"/>
          <p14:tracePt t="166553" x="3444875" y="4716463"/>
          <p14:tracePt t="166562" x="3413125" y="4664075"/>
          <p14:tracePt t="166579" x="3382963" y="4632325"/>
          <p14:tracePt t="166595" x="3360738" y="4587875"/>
          <p14:tracePt t="166612" x="3344863" y="4556125"/>
          <p14:tracePt t="166628" x="3336925" y="4525963"/>
          <p14:tracePt t="166645" x="3330575" y="4503738"/>
          <p14:tracePt t="166661" x="3314700" y="4487863"/>
          <p14:tracePt t="166678" x="3298825" y="4473575"/>
          <p14:tracePt t="166695" x="3284538" y="4457700"/>
          <p14:tracePt t="166711" x="3268663" y="4427538"/>
          <p14:tracePt t="166728" x="3246438" y="4411663"/>
          <p14:tracePt t="166745" x="3230563" y="4389438"/>
          <p14:tracePt t="166745" x="3230563" y="4373563"/>
          <p14:tracePt t="166762" x="3208338" y="4343400"/>
          <p14:tracePt t="166779" x="3184525" y="4313238"/>
          <p14:tracePt t="166795" x="3178175" y="4289425"/>
          <p14:tracePt t="166811" x="3162300" y="4283075"/>
          <p14:tracePt t="166826" x="3146425" y="4267200"/>
          <p14:tracePt t="166843" x="3140075" y="4259263"/>
          <p14:tracePt t="166861" x="3132138" y="4259263"/>
          <p14:tracePt t="166877" x="3116263" y="4251325"/>
          <p14:tracePt t="166895" x="3108325" y="4244975"/>
          <p14:tracePt t="166911" x="3094038" y="4229100"/>
          <p14:tracePt t="166928" x="3055938" y="4206875"/>
          <p14:tracePt t="166928" x="3025775" y="4175125"/>
          <p14:tracePt t="166948" x="3001963" y="4144963"/>
          <p14:tracePt t="166962" x="2979738" y="4130675"/>
          <p14:tracePt t="166978" x="2963863" y="4106863"/>
          <p14:tracePt t="166995" x="2941638" y="4084638"/>
          <p14:tracePt t="167011" x="2933700" y="4068763"/>
          <p14:tracePt t="167027" x="2903538" y="4038600"/>
          <p14:tracePt t="167044" x="2879725" y="4016375"/>
          <p14:tracePt t="167060" x="2857500" y="3992563"/>
          <p14:tracePt t="167079" x="2827338" y="3970338"/>
          <p14:tracePt t="167095" x="2803525" y="3940175"/>
          <p14:tracePt t="167110" x="2797175" y="3924300"/>
          <p14:tracePt t="167127" x="2773363" y="3894138"/>
          <p14:tracePt t="167127" x="2759075" y="3878263"/>
          <p14:tracePt t="167146" x="2751138" y="3870325"/>
          <p14:tracePt t="167162" x="2743200" y="3863975"/>
          <p14:tracePt t="167178" x="2727325" y="3848100"/>
          <p14:tracePt t="167195" x="2713038" y="3840163"/>
          <p14:tracePt t="167211" x="2705100" y="3832225"/>
          <p14:tracePt t="167228" x="2689225" y="3832225"/>
          <p14:tracePt t="167245" x="2682875" y="3817938"/>
          <p14:tracePt t="167260" x="2674938" y="3817938"/>
          <p14:tracePt t="167277" x="2667000" y="3802063"/>
          <p14:tracePt t="167593" x="2659063" y="3794125"/>
          <p14:tracePt t="167602" x="2651125" y="3787775"/>
          <p14:tracePt t="167617" x="2636838" y="3779838"/>
          <p14:tracePt t="167633" x="2628900" y="3771900"/>
          <p14:tracePt t="167644" x="2620963" y="3763963"/>
          <p14:tracePt t="167660" x="2606675" y="3749675"/>
          <p14:tracePt t="167677" x="2598738" y="3733800"/>
          <p14:tracePt t="167713" x="2590800" y="3725863"/>
          <p14:tracePt t="167729" x="2582863" y="3717925"/>
          <p14:tracePt t="167745" x="2574925" y="3711575"/>
          <p14:tracePt t="167753" x="2568575" y="3703638"/>
          <p14:tracePt t="167762" x="2552700" y="3703638"/>
          <p14:tracePt t="167776" x="2522538" y="3679825"/>
          <p14:tracePt t="167795" x="2514600" y="3679825"/>
          <p14:tracePt t="167833" x="2514600" y="3673475"/>
          <p14:tracePt t="167842" x="2498725" y="3673475"/>
          <p14:tracePt t="167849" x="2484438" y="3665538"/>
          <p14:tracePt t="167860" x="2468563" y="3657600"/>
          <p14:tracePt t="167877" x="2454275" y="3641725"/>
          <p14:tracePt t="167894" x="2422525" y="3619500"/>
          <p14:tracePt t="167910" x="2408238" y="3611563"/>
          <p14:tracePt t="167926" x="2392363" y="3603625"/>
          <p14:tracePt t="167945" x="2362200" y="3597275"/>
          <p14:tracePt t="167960" x="2354263" y="3597275"/>
          <p14:tracePt t="167976" x="2346325" y="3589338"/>
          <p14:tracePt t="167993" x="2324100" y="3581400"/>
          <p14:tracePt t="168018" x="2324100" y="3573463"/>
          <p14:tracePt t="168033" x="2308225" y="3573463"/>
          <p14:tracePt t="168043" x="2301875" y="3573463"/>
          <p14:tracePt t="168059" x="2301875" y="3565525"/>
          <p14:tracePt t="168076" x="2286000" y="3559175"/>
          <p14:tracePt t="168094" x="2270125" y="3559175"/>
          <p14:tracePt t="168121" x="2270125" y="3551238"/>
          <p14:tracePt t="168153" x="2263775" y="3551238"/>
          <p14:tracePt t="168169" x="2247900" y="3535363"/>
          <p14:tracePt t="168177" x="2232025" y="3535363"/>
          <p14:tracePt t="168192" x="2187575" y="3513138"/>
          <p14:tracePt t="168210" x="2179638" y="3513138"/>
          <p14:tracePt t="168281" x="2163763" y="3513138"/>
          <p14:tracePt t="168289" x="2155825" y="3505200"/>
          <p14:tracePt t="168297" x="2149475" y="3497263"/>
          <p14:tracePt t="168545" x="2149475" y="3489325"/>
          <p14:tracePt t="169090" x="2141538" y="3489325"/>
          <p14:tracePt t="169641" x="2133600" y="3475038"/>
          <p14:tracePt t="169649" x="2117725" y="3475038"/>
          <p14:tracePt t="169659" x="2103438" y="3459163"/>
          <p14:tracePt t="169676" x="2087563" y="3459163"/>
          <p14:tracePt t="169691" x="2087563" y="3451225"/>
          <p14:tracePt t="169738" x="2073275" y="3444875"/>
          <p14:tracePt t="169745" x="2057400" y="3444875"/>
          <p14:tracePt t="169777" x="2049463" y="3444875"/>
          <p14:tracePt t="169785" x="2035175" y="3444875"/>
          <p14:tracePt t="169793" x="2027238" y="3444875"/>
          <p14:tracePt t="169807" x="2019300" y="3436938"/>
          <p14:tracePt t="169824" x="2011363" y="3436938"/>
          <p14:tracePt t="169841" x="2003425" y="3429000"/>
          <p14:tracePt t="169866" x="1989138" y="3429000"/>
          <p14:tracePt t="169881" x="1981200" y="3429000"/>
          <p14:tracePt t="169891" x="1958975" y="3429000"/>
          <p14:tracePt t="169908" x="1943100" y="3429000"/>
          <p14:tracePt t="169925" x="1927225" y="3421063"/>
          <p14:tracePt t="169941" x="1912938" y="3421063"/>
          <p14:tracePt t="169959" x="1889125" y="3413125"/>
          <p14:tracePt t="169975" x="1874838" y="3413125"/>
          <p14:tracePt t="169991" x="1836738" y="3413125"/>
          <p14:tracePt t="170008" x="1806575" y="3398838"/>
          <p14:tracePt t="170024" x="1790700" y="3398838"/>
          <p14:tracePt t="170937" x="1798638" y="3390900"/>
          <p14:tracePt t="171361" x="1798638" y="3382963"/>
          <p14:tracePt t="172422" x="1806575" y="3382963"/>
          <p14:tracePt t="172450" x="1820863" y="3382963"/>
          <p14:tracePt t="172761" x="1828800" y="3398838"/>
          <p14:tracePt t="172770" x="1828800" y="3406775"/>
          <p14:tracePt t="172777" x="1844675" y="3421063"/>
          <p14:tracePt t="172788" x="1882775" y="3482975"/>
          <p14:tracePt t="172805" x="1927225" y="3527425"/>
          <p14:tracePt t="172822" x="2019300" y="3597275"/>
          <p14:tracePt t="172839" x="2141538" y="3687763"/>
          <p14:tracePt t="172855" x="2270125" y="3794125"/>
          <p14:tracePt t="172872" x="2384425" y="3908425"/>
          <p14:tracePt t="172872" x="2430463" y="3954463"/>
          <p14:tracePt t="172890" x="2468563" y="4046538"/>
          <p14:tracePt t="172906" x="2514600" y="4183063"/>
          <p14:tracePt t="172922" x="2568575" y="4305300"/>
          <p14:tracePt t="172939" x="2590800" y="4351338"/>
          <p14:tracePt t="172956" x="2613025" y="4403725"/>
          <p14:tracePt t="172972" x="2628900" y="4419600"/>
          <p14:tracePt t="172988" x="2628900" y="4435475"/>
          <p14:tracePt t="173004" x="2636838" y="4457700"/>
          <p14:tracePt t="173021" x="2659063" y="4503738"/>
          <p14:tracePt t="173039" x="2735263" y="4618038"/>
          <p14:tracePt t="173055" x="2819400" y="4740275"/>
          <p14:tracePt t="173072" x="2895600" y="4838700"/>
          <p14:tracePt t="173072" x="2925763" y="4906963"/>
          <p14:tracePt t="173090" x="2963863" y="4953000"/>
          <p14:tracePt t="173104" x="2987675" y="5021263"/>
          <p14:tracePt t="173104" x="2987675" y="5037138"/>
          <p14:tracePt t="173123" x="3001963" y="5045075"/>
          <p14:tracePt t="173139" x="2963863" y="4999038"/>
          <p14:tracePt t="173193" x="2903538" y="4937125"/>
          <p14:tracePt t="173202" x="2873375" y="4906963"/>
          <p14:tracePt t="173209" x="2841625" y="4892675"/>
          <p14:tracePt t="173221" x="2841625" y="4876800"/>
          <p14:tracePt t="173249" x="2835275" y="4860925"/>
          <p14:tracePt t="173265" x="2827338" y="4846638"/>
          <p14:tracePt t="173274" x="2819400" y="4830763"/>
          <p14:tracePt t="173287" x="2759075" y="4800600"/>
          <p14:tracePt t="173287" x="2705100" y="4762500"/>
          <p14:tracePt t="173309" x="2651125" y="4754563"/>
          <p14:tracePt t="173322" x="2544763" y="4716463"/>
          <p14:tracePt t="173339" x="2506663" y="4708525"/>
          <p14:tracePt t="173355" x="2492375" y="4708525"/>
          <p14:tracePt t="173372" x="2484438" y="4708525"/>
          <p14:tracePt t="173387" x="2468563" y="4708525"/>
          <p14:tracePt t="173404" x="2400300" y="4702175"/>
          <p14:tracePt t="173421" x="2286000" y="4702175"/>
          <p14:tracePt t="173438" x="2179638" y="4702175"/>
          <p14:tracePt t="173455" x="2111375" y="4702175"/>
          <p14:tracePt t="173471" x="2065338" y="4702175"/>
          <p14:tracePt t="173488" x="2041525" y="4702175"/>
          <p14:tracePt t="173488" x="2035175" y="4702175"/>
          <p14:tracePt t="173506" x="2011363" y="4702175"/>
          <p14:tracePt t="173520" x="1927225" y="4716463"/>
          <p14:tracePt t="173538" x="1851025" y="4716463"/>
          <p14:tracePt t="173555" x="1752600" y="4754563"/>
          <p14:tracePt t="173571" x="1622425" y="4762500"/>
          <p14:tracePt t="173588" x="1508125" y="4762500"/>
          <p14:tracePt t="173605" x="1417638" y="4762500"/>
          <p14:tracePt t="173621" x="1363663" y="4762500"/>
          <p14:tracePt t="173638" x="1317625" y="4762500"/>
          <p14:tracePt t="173654" x="1273175" y="4762500"/>
          <p14:tracePt t="173672" x="1227138" y="4778375"/>
          <p14:tracePt t="173688" x="1196975" y="4778375"/>
          <p14:tracePt t="173688" x="1181100" y="4778375"/>
          <p14:tracePt t="173706" x="1158875" y="4778375"/>
          <p14:tracePt t="173721" x="1036638" y="4792663"/>
          <p14:tracePt t="173738" x="960438" y="4792663"/>
          <p14:tracePt t="173755" x="922338" y="4792663"/>
          <p14:tracePt t="173771" x="892175" y="4800600"/>
          <p14:tracePt t="173788" x="854075" y="4800600"/>
          <p14:tracePt t="173805" x="815975" y="4808538"/>
          <p14:tracePt t="173821" x="777875" y="4816475"/>
          <p14:tracePt t="173837" x="746125" y="4816475"/>
          <p14:tracePt t="173854" x="708025" y="4816475"/>
          <p14:tracePt t="173871" x="677863" y="4816475"/>
          <p14:tracePt t="173887" x="655638" y="4822825"/>
          <p14:tracePt t="173905" x="625475" y="4822825"/>
          <p14:tracePt t="173905" x="625475" y="4830763"/>
          <p14:tracePt t="173922" x="617538" y="4830763"/>
          <p14:tracePt t="173937" x="609600" y="4830763"/>
          <p14:tracePt t="173956" x="617538" y="4830763"/>
          <p14:tracePt t="174090" x="647700" y="4830763"/>
          <p14:tracePt t="174097" x="669925" y="4830763"/>
          <p14:tracePt t="174105" x="685800" y="4830763"/>
          <p14:tracePt t="174120" x="777875" y="4830763"/>
          <p14:tracePt t="174138" x="830263" y="4830763"/>
          <p14:tracePt t="174154" x="884238" y="4830763"/>
          <p14:tracePt t="174173" x="914400" y="4830763"/>
          <p14:tracePt t="174187" x="936625" y="4838700"/>
          <p14:tracePt t="174204" x="960438" y="4838700"/>
          <p14:tracePt t="174220" x="998538" y="4838700"/>
          <p14:tracePt t="174237" x="1058863" y="4838700"/>
          <p14:tracePt t="174254" x="1135063" y="4838700"/>
          <p14:tracePt t="174270" x="1203325" y="4838700"/>
          <p14:tracePt t="174287" x="1227138" y="4838700"/>
          <p14:tracePt t="174303" x="1235075" y="4838700"/>
          <p14:tracePt t="174329" x="1257300" y="4838700"/>
          <p14:tracePt t="174354" x="1287463" y="4838700"/>
          <p14:tracePt t="174361" x="1363663" y="4838700"/>
          <p14:tracePt t="174371" x="1508125" y="4822825"/>
          <p14:tracePt t="174387" x="1646238" y="4822825"/>
          <p14:tracePt t="174404" x="1692275" y="4822825"/>
          <p14:tracePt t="174420" x="1706563" y="4816475"/>
          <p14:tracePt t="174474" x="1722438" y="4816475"/>
          <p14:tracePt t="174481" x="1768475" y="4808538"/>
          <p14:tracePt t="174489" x="1812925" y="4800600"/>
          <p14:tracePt t="174503" x="1897063" y="4784725"/>
          <p14:tracePt t="174520" x="1935163" y="4778375"/>
          <p14:tracePt t="174520" x="1943100" y="4778375"/>
          <p14:tracePt t="174538" x="1958975" y="4770438"/>
          <p14:tracePt t="174554" x="1965325" y="4762500"/>
          <p14:tracePt t="174586" x="1981200" y="4754563"/>
          <p14:tracePt t="174593" x="1997075" y="4754563"/>
          <p14:tracePt t="174603" x="2041525" y="4746625"/>
          <p14:tracePt t="174620" x="2125663" y="4724400"/>
          <p14:tracePt t="174637" x="2179638" y="4716463"/>
          <p14:tracePt t="174653" x="2225675" y="4708525"/>
          <p14:tracePt t="174669" x="2255838" y="4694238"/>
          <p14:tracePt t="174721" x="2278063" y="4694238"/>
          <p14:tracePt t="174729" x="2308225" y="4686300"/>
          <p14:tracePt t="174738" x="2362200" y="4670425"/>
          <p14:tracePt t="174753" x="2544763" y="4648200"/>
          <p14:tracePt t="174770" x="2598738" y="4632325"/>
          <p14:tracePt t="174787" x="2606675" y="4632325"/>
          <p14:tracePt t="174803" x="2613025" y="4618038"/>
          <p14:tracePt t="174857" x="2628900" y="4618038"/>
          <p14:tracePt t="174865" x="2659063" y="4610100"/>
          <p14:tracePt t="174873" x="2674938" y="4587875"/>
          <p14:tracePt t="174885" x="2689225" y="4587875"/>
          <p14:tracePt t="174903" x="2697163" y="4587875"/>
          <p14:tracePt t="174919" x="2705100" y="4579938"/>
          <p14:tracePt t="174961" x="2720975" y="4579938"/>
          <p14:tracePt t="174986" x="2735263" y="4579938"/>
          <p14:tracePt t="174993" x="2751138" y="4564063"/>
          <p14:tracePt t="175003" x="2781300" y="4564063"/>
          <p14:tracePt t="175020" x="2797175" y="4564063"/>
          <p14:tracePt t="175035" x="2803525" y="4564063"/>
          <p14:tracePt t="175065" x="2811463" y="4564063"/>
          <p14:tracePt t="175457" x="2827338" y="4564063"/>
          <p14:tracePt t="175473" x="2835275" y="4564063"/>
          <p14:tracePt t="175497" x="2841625" y="4564063"/>
          <p14:tracePt t="175505" x="2849563" y="4564063"/>
          <p14:tracePt t="175518" x="2873375" y="4564063"/>
          <p14:tracePt t="175536" x="2903538" y="4549775"/>
          <p14:tracePt t="175553" x="2933700" y="4541838"/>
          <p14:tracePt t="175553" x="2971800" y="4541838"/>
          <p14:tracePt t="175570" x="3009900" y="4541838"/>
          <p14:tracePt t="175586" x="3032125" y="4541838"/>
          <p14:tracePt t="175666" x="3040063" y="4533900"/>
          <p14:tracePt t="175673" x="3048000" y="4533900"/>
          <p14:tracePt t="175685" x="3063875" y="4533900"/>
          <p14:tracePt t="175705" x="3070225" y="4525963"/>
          <p14:tracePt t="175718" x="3108325" y="4525963"/>
          <p14:tracePt t="175761" x="3124200" y="4518025"/>
          <p14:tracePt t="175769" x="3140075" y="4511675"/>
          <p14:tracePt t="175785" x="3154363" y="4511675"/>
          <p14:tracePt t="175803" x="3162300" y="4511675"/>
          <p14:tracePt t="175857" x="3178175" y="4503738"/>
          <p14:tracePt t="175882" x="3192463" y="4503738"/>
          <p14:tracePt t="175889" x="3192463" y="4495800"/>
          <p14:tracePt t="175905" x="3184525" y="4495800"/>
          <p14:tracePt t="176091" x="3178175" y="4495800"/>
          <p14:tracePt t="176185" x="3162300" y="4495800"/>
          <p14:tracePt t="176225" x="3162300" y="4503738"/>
          <p14:tracePt t="176273" x="3154363" y="4503738"/>
          <p14:tracePt t="176306" x="3146425" y="4503738"/>
          <p14:tracePt t="176313" x="3140075" y="4503738"/>
          <p14:tracePt t="176338" x="3132138" y="4503738"/>
          <p14:tracePt t="176345" x="3108325" y="4503738"/>
          <p14:tracePt t="176377" x="3101975" y="4503738"/>
          <p14:tracePt t="176393" x="3094038" y="4503738"/>
          <p14:tracePt t="176418" x="3078163" y="4511675"/>
          <p14:tracePt t="176449" x="3063875" y="4511675"/>
          <p14:tracePt t="176466" x="3048000" y="4511675"/>
          <p14:tracePt t="176473" x="3040063" y="4511675"/>
          <p14:tracePt t="176489" x="3032125" y="4511675"/>
          <p14:tracePt t="176529" x="3025775" y="4511675"/>
          <p14:tracePt t="176569" x="3017838" y="4511675"/>
          <p14:tracePt t="176577" x="3001963" y="4511675"/>
          <p14:tracePt t="176586" x="2994025" y="4511675"/>
          <p14:tracePt t="176601" x="2925763" y="4511675"/>
          <p14:tracePt t="176619" x="2895600" y="4511675"/>
          <p14:tracePt t="176635" x="2887663" y="4511675"/>
          <p14:tracePt t="176651" x="2879725" y="4511675"/>
          <p14:tracePt t="176682" x="2873375" y="4511675"/>
          <p14:tracePt t="176689" x="2865438" y="4511675"/>
          <p14:tracePt t="176700" x="2857500" y="4511675"/>
          <p14:tracePt t="176717" x="2849563" y="4511675"/>
          <p14:tracePt t="176734" x="2835275" y="4511675"/>
          <p14:tracePt t="176754" x="2819400" y="4511675"/>
          <p14:tracePt t="176767" x="2789238" y="4511675"/>
          <p14:tracePt t="176767" x="2781300" y="4511675"/>
          <p14:tracePt t="176786" x="2773363" y="4511675"/>
          <p14:tracePt t="176799" x="2759075" y="4511675"/>
          <p14:tracePt t="176799" x="2743200" y="4511675"/>
          <p14:tracePt t="176818" x="2727325" y="4511675"/>
          <p14:tracePt t="176835" x="2713038" y="4511675"/>
          <p14:tracePt t="176866" x="2705100" y="4511675"/>
          <p14:tracePt t="176873" x="2697163" y="4511675"/>
          <p14:tracePt t="176884" x="2667000" y="4511675"/>
          <p14:tracePt t="176901" x="2651125" y="4511675"/>
          <p14:tracePt t="176918" x="2644775" y="4525963"/>
          <p14:tracePt t="176934" x="2636838" y="4533900"/>
          <p14:tracePt t="176962" x="2628900" y="4541838"/>
          <p14:tracePt t="176969" x="2620963" y="4549775"/>
          <p14:tracePt t="176984" x="2613025" y="4549775"/>
          <p14:tracePt t="177001" x="2606675" y="4564063"/>
          <p14:tracePt t="177018" x="2606675" y="4572000"/>
          <p14:tracePt t="177035" x="2606675" y="4579938"/>
          <p14:tracePt t="177066" x="2582863" y="4579938"/>
          <p14:tracePt t="177105" x="2574925" y="4579938"/>
          <p14:tracePt t="177121" x="2544763" y="4587875"/>
          <p14:tracePt t="177129" x="2522538" y="4594225"/>
          <p14:tracePt t="177137" x="2498725" y="4602163"/>
          <p14:tracePt t="177150" x="2492375" y="4602163"/>
          <p14:tracePt t="177167" x="2484438" y="4602163"/>
          <p14:tracePt t="177201" x="2476500" y="4602163"/>
          <p14:tracePt t="177217" x="2454275" y="4602163"/>
          <p14:tracePt t="177225" x="2446338" y="4602163"/>
          <p14:tracePt t="177234" x="2438400" y="4602163"/>
          <p14:tracePt t="177251" x="2416175" y="4594225"/>
          <p14:tracePt t="177268" x="2384425" y="4594225"/>
          <p14:tracePt t="177285" x="2362200" y="4587875"/>
          <p14:tracePt t="177301" x="2346325" y="4587875"/>
          <p14:tracePt t="177317" x="2324100" y="4587875"/>
          <p14:tracePt t="177334" x="2308225" y="4579938"/>
          <p14:tracePt t="177350" x="2301875" y="4579938"/>
          <p14:tracePt t="177366" x="2293938" y="4579938"/>
          <p14:tracePt t="177383" x="2278063" y="4579938"/>
          <p14:tracePt t="177383" x="2255838" y="4579938"/>
          <p14:tracePt t="177402" x="2239963" y="4579938"/>
          <p14:tracePt t="177402" x="2209800" y="4579938"/>
          <p14:tracePt t="177418" x="2155825" y="4564063"/>
          <p14:tracePt t="177435" x="2133600" y="4564063"/>
          <p14:tracePt t="177451" x="2125663" y="4564063"/>
          <p14:tracePt t="177467" x="2111375" y="4564063"/>
          <p14:tracePt t="177521" x="2095500" y="4564063"/>
          <p14:tracePt t="177529" x="2079625" y="4564063"/>
          <p14:tracePt t="177537" x="2065338" y="4564063"/>
          <p14:tracePt t="177550" x="2049463" y="4572000"/>
          <p14:tracePt t="177566" x="2035175" y="4572000"/>
          <p14:tracePt t="177583" x="2019300" y="4572000"/>
          <p14:tracePt t="177601" x="2003425" y="4579938"/>
          <p14:tracePt t="177618" x="1997075" y="4579938"/>
          <p14:tracePt t="177674" x="1981200" y="4587875"/>
          <p14:tracePt t="177682" x="1973263" y="4594225"/>
          <p14:tracePt t="177689" x="1958975" y="4594225"/>
          <p14:tracePt t="177700" x="1943100" y="4610100"/>
          <p14:tracePt t="177716" x="1927225" y="4610100"/>
          <p14:tracePt t="177733" x="1920875" y="4610100"/>
          <p14:tracePt t="177753" x="1897063" y="4610100"/>
          <p14:tracePt t="177766" x="1874838" y="4625975"/>
          <p14:tracePt t="177784" x="1866900" y="4625975"/>
          <p14:tracePt t="177799" x="1844675" y="4625975"/>
          <p14:tracePt t="177799" x="1836738" y="4632325"/>
          <p14:tracePt t="177818" x="1782763" y="4640263"/>
          <p14:tracePt t="177834" x="1752600" y="4656138"/>
          <p14:tracePt t="177850" x="1722438" y="4664075"/>
          <p14:tracePt t="177867" x="1698625" y="4664075"/>
          <p14:tracePt t="177884" x="1684338" y="4670425"/>
          <p14:tracePt t="177900" x="1668463" y="4670425"/>
          <p14:tracePt t="177916" x="1660525" y="4686300"/>
          <p14:tracePt t="177933" x="1646238" y="4686300"/>
          <p14:tracePt t="177949" x="1630363" y="4686300"/>
          <p14:tracePt t="177969" x="1616075" y="4686300"/>
          <p14:tracePt t="177983" x="1600200" y="4686300"/>
          <p14:tracePt t="177999" x="1570038" y="4686300"/>
          <p14:tracePt t="178018" x="1562100" y="4686300"/>
          <p14:tracePt t="178032" x="1546225" y="4686300"/>
          <p14:tracePt t="178049" x="1524000" y="4686300"/>
          <p14:tracePt t="178067" x="1493838" y="4686300"/>
          <p14:tracePt t="178084" x="1455738" y="4686300"/>
          <p14:tracePt t="178101" x="1431925" y="4686300"/>
          <p14:tracePt t="178115" x="1425575" y="4686300"/>
          <p14:tracePt t="178153" x="1417638" y="4686300"/>
          <p14:tracePt t="178161" x="1401763" y="4694238"/>
          <p14:tracePt t="178169" x="1371600" y="4702175"/>
          <p14:tracePt t="178182" x="1333500" y="4708525"/>
          <p14:tracePt t="178200" x="1295400" y="4708525"/>
          <p14:tracePt t="178200" x="1279525" y="4708525"/>
          <p14:tracePt t="178218" x="1265238" y="4716463"/>
          <p14:tracePt t="178234" x="1257300" y="4716463"/>
          <p14:tracePt t="178273" x="1249363" y="4716463"/>
          <p14:tracePt t="178282" x="1235075" y="4716463"/>
          <p14:tracePt t="178290" x="1203325" y="4716463"/>
          <p14:tracePt t="178299" x="1165225" y="4716463"/>
          <p14:tracePt t="178316" x="1120775" y="4716463"/>
          <p14:tracePt t="178333" x="1089025" y="4716463"/>
          <p14:tracePt t="178349" x="1074738" y="4724400"/>
          <p14:tracePt t="178366" x="1066800" y="4724400"/>
          <p14:tracePt t="178382" x="1044575" y="4724400"/>
          <p14:tracePt t="178399" x="1020763" y="4724400"/>
          <p14:tracePt t="178416" x="952500" y="4724400"/>
          <p14:tracePt t="178416" x="914400" y="4724400"/>
          <p14:tracePt t="178434" x="854075" y="4724400"/>
          <p14:tracePt t="178450" x="822325" y="4724400"/>
          <p14:tracePt t="178467" x="815975" y="4732338"/>
          <p14:tracePt t="178483" x="808038" y="4732338"/>
          <p14:tracePt t="178499" x="800100" y="4732338"/>
          <p14:tracePt t="178516" x="784225" y="4732338"/>
          <p14:tracePt t="178532" x="746125" y="4740275"/>
          <p14:tracePt t="178549" x="693738" y="4740275"/>
          <p14:tracePt t="178566" x="663575" y="4740275"/>
          <p14:tracePt t="178583" x="647700" y="4740275"/>
          <p14:tracePt t="178599" x="631825" y="4740275"/>
          <p14:tracePt t="178615" x="563563" y="4746625"/>
          <p14:tracePt t="178634" x="533400" y="4754563"/>
          <p14:tracePt t="178648" x="525463" y="4754563"/>
          <p14:tracePt t="178664" x="533400" y="4754563"/>
          <p14:tracePt t="178793" x="549275" y="4754563"/>
          <p14:tracePt t="178801" x="563563" y="4754563"/>
          <p14:tracePt t="178815" x="601663" y="4754563"/>
          <p14:tracePt t="178832" x="639763" y="4754563"/>
          <p14:tracePt t="178832" x="655638" y="4754563"/>
          <p14:tracePt t="178850" x="669925" y="4754563"/>
          <p14:tracePt t="178850" x="693738" y="4754563"/>
          <p14:tracePt t="178866" x="708025" y="4754563"/>
          <p14:tracePt t="178883" x="754063" y="4754563"/>
          <p14:tracePt t="178899" x="830263" y="4754563"/>
          <p14:tracePt t="178916" x="914400" y="4754563"/>
          <p14:tracePt t="178932" x="974725" y="4754563"/>
          <p14:tracePt t="178949" x="1012825" y="4754563"/>
          <p14:tracePt t="178967" x="1028700" y="4754563"/>
          <p14:tracePt t="178982" x="1050925" y="4754563"/>
          <p14:tracePt t="178999" x="1104900" y="4754563"/>
          <p14:tracePt t="179016" x="1181100" y="4754563"/>
          <p14:tracePt t="179016" x="1235075" y="4754563"/>
          <p14:tracePt t="179034" x="1287463" y="4754563"/>
          <p14:tracePt t="179047" x="1355725" y="4754563"/>
          <p14:tracePt t="179064" x="1425575" y="4770438"/>
          <p14:tracePt t="179082" x="1439863" y="4770438"/>
          <p14:tracePt t="179100" x="1447800" y="4770438"/>
          <p14:tracePt t="179115" x="1493838" y="4770438"/>
          <p14:tracePt t="179132" x="1577975" y="4770438"/>
          <p14:tracePt t="179149" x="1660525" y="4770438"/>
          <p14:tracePt t="179165" x="1744663" y="4770438"/>
          <p14:tracePt t="179182" x="1768475" y="4770438"/>
          <p14:tracePt t="179199" x="1774825" y="4770438"/>
          <p14:tracePt t="179217" x="1790700" y="4770438"/>
          <p14:tracePt t="179233" x="1820863" y="4754563"/>
          <p14:tracePt t="179248" x="1920875" y="4746625"/>
          <p14:tracePt t="179248" x="1973263" y="4746625"/>
          <p14:tracePt t="179267" x="2087563" y="4746625"/>
          <p14:tracePt t="179282" x="2133600" y="4746625"/>
          <p14:tracePt t="179299" x="2141538" y="4740275"/>
          <p14:tracePt t="179321" x="2155825" y="4740275"/>
          <p14:tracePt t="179353" x="2163763" y="4740275"/>
          <p14:tracePt t="179362" x="2193925" y="4740275"/>
          <p14:tracePt t="179369" x="2247900" y="4732338"/>
          <p14:tracePt t="179381" x="2354263" y="4708525"/>
          <p14:tracePt t="179398" x="2492375" y="4670425"/>
          <p14:tracePt t="179415" x="2530475" y="4664075"/>
          <p14:tracePt t="179432" x="2536825" y="4656138"/>
          <p14:tracePt t="179473" x="2544763" y="4656138"/>
          <p14:tracePt t="179481" x="2560638" y="4648200"/>
          <p14:tracePt t="179489" x="2582863" y="4625975"/>
          <p14:tracePt t="179499" x="2651125" y="4618038"/>
          <p14:tracePt t="179516" x="2689225" y="4594225"/>
          <p14:tracePt t="179532" x="2727325" y="4594225"/>
          <p14:tracePt t="179548" x="2735263" y="4594225"/>
          <p14:tracePt t="179585" x="2751138" y="4579938"/>
          <p14:tracePt t="179601" x="2773363" y="4572000"/>
          <p14:tracePt t="179609" x="2803525" y="4572000"/>
          <p14:tracePt t="179617" x="2841625" y="4564063"/>
          <p14:tracePt t="179631" x="2925763" y="4564063"/>
          <p14:tracePt t="179649" x="2971800" y="4572000"/>
          <p14:tracePt t="179649" x="2979738" y="4579938"/>
          <p14:tracePt t="179667" x="2994025" y="4579938"/>
          <p14:tracePt t="179682" x="3048000" y="4556125"/>
          <p14:tracePt t="179699" x="3086100" y="4556125"/>
          <p14:tracePt t="179715" x="3108325" y="4556125"/>
          <p14:tracePt t="179732" x="3116263" y="4556125"/>
          <p14:tracePt t="179747" x="3132138" y="4556125"/>
          <p14:tracePt t="179764" x="3162300" y="4556125"/>
          <p14:tracePt t="179781" x="3208338" y="4541838"/>
          <p14:tracePt t="179798" x="3254375" y="4533900"/>
          <p14:tracePt t="179815" x="3238500" y="4533900"/>
          <p14:tracePt t="179977" x="3222625" y="4533900"/>
          <p14:tracePt t="179985" x="3208338" y="4533900"/>
          <p14:tracePt t="179997" x="3192463" y="4533900"/>
          <p14:tracePt t="180014" x="3184525" y="4533900"/>
          <p14:tracePt t="180030" x="3178175" y="4533900"/>
          <p14:tracePt t="180047" x="3140075" y="4533900"/>
          <p14:tracePt t="180047" x="3101975" y="4533900"/>
          <p14:tracePt t="180066" x="3055938" y="4541838"/>
          <p14:tracePt t="180066" x="2994025" y="4541838"/>
          <p14:tracePt t="180082" x="2887663" y="4564063"/>
          <p14:tracePt t="180098" x="2819400" y="4572000"/>
          <p14:tracePt t="180115" x="2765425" y="4579938"/>
          <p14:tracePt t="180131" x="2735263" y="4579938"/>
          <p14:tracePt t="180148" x="2697163" y="4579938"/>
          <p14:tracePt t="180166" x="2667000" y="4579938"/>
          <p14:tracePt t="180181" x="2620963" y="4579938"/>
          <p14:tracePt t="180198" x="2574925" y="4594225"/>
          <p14:tracePt t="180214" x="2544763" y="4602163"/>
          <p14:tracePt t="180231" x="2492375" y="4602163"/>
          <p14:tracePt t="180248" x="2438400" y="4610100"/>
          <p14:tracePt t="180248" x="2392363" y="4618038"/>
          <p14:tracePt t="180266" x="2354263" y="4618038"/>
          <p14:tracePt t="180280" x="2247900" y="4640263"/>
          <p14:tracePt t="180298" x="2193925" y="4648200"/>
          <p14:tracePt t="180315" x="2149475" y="4656138"/>
          <p14:tracePt t="180331" x="2111375" y="4656138"/>
          <p14:tracePt t="180348" x="2057400" y="4670425"/>
          <p14:tracePt t="180365" x="1951038" y="4670425"/>
          <p14:tracePt t="180381" x="1858963" y="4670425"/>
          <p14:tracePt t="180396" x="1790700" y="4670425"/>
          <p14:tracePt t="180413" x="1736725" y="4670425"/>
          <p14:tracePt t="180431" x="1676400" y="4670425"/>
          <p14:tracePt t="180447" x="1622425" y="4670425"/>
          <p14:tracePt t="180447" x="1600200" y="4670425"/>
          <p14:tracePt t="180467" x="1570038" y="4670425"/>
          <p14:tracePt t="180480" x="1516063" y="4670425"/>
          <p14:tracePt t="180498" x="1470025" y="4678363"/>
          <p14:tracePt t="180515" x="1417638" y="4678363"/>
          <p14:tracePt t="180532" x="1355725" y="4686300"/>
          <p14:tracePt t="180547" x="1317625" y="4694238"/>
          <p14:tracePt t="180564" x="1279525" y="4708525"/>
          <p14:tracePt t="180581" x="1249363" y="4708525"/>
          <p14:tracePt t="180597" x="1241425" y="4708525"/>
          <p14:tracePt t="180613" x="1227138" y="4708525"/>
          <p14:tracePt t="180631" x="1189038" y="4708525"/>
          <p14:tracePt t="180647" x="1158875" y="4708525"/>
          <p14:tracePt t="180664" x="1143000" y="4708525"/>
          <p14:tracePt t="180680" x="1127125" y="4708525"/>
          <p14:tracePt t="180680" x="1120775" y="4708525"/>
          <p14:tracePt t="180698" x="1096963" y="4716463"/>
          <p14:tracePt t="180715" x="1066800" y="4724400"/>
          <p14:tracePt t="180731" x="990600" y="4732338"/>
          <p14:tracePt t="180747" x="930275" y="4740275"/>
          <p14:tracePt t="180764" x="906463" y="4740275"/>
          <p14:tracePt t="180780" x="884238" y="4746625"/>
          <p14:tracePt t="180797" x="854075" y="4762500"/>
          <p14:tracePt t="180814" x="792163" y="4762500"/>
          <p14:tracePt t="180830" x="754063" y="4770438"/>
          <p14:tracePt t="180847" x="754063" y="4778375"/>
          <p14:tracePt t="180863" x="762000" y="4778375"/>
          <p14:tracePt t="181057" x="777875" y="4778375"/>
          <p14:tracePt t="181081" x="784225" y="4778375"/>
          <p14:tracePt t="181098" x="822325" y="4770438"/>
          <p14:tracePt t="181105" x="854075" y="4762500"/>
          <p14:tracePt t="181114" x="968375" y="4762500"/>
          <p14:tracePt t="181131" x="1036638" y="4762500"/>
          <p14:tracePt t="181147" x="1089025" y="4762500"/>
          <p14:tracePt t="181163" x="1112838" y="4762500"/>
          <p14:tracePt t="181180" x="1127125" y="4762500"/>
          <p14:tracePt t="181196" x="1158875" y="4762500"/>
          <p14:tracePt t="181213" x="1203325" y="4746625"/>
          <p14:tracePt t="181230" x="1273175" y="4746625"/>
          <p14:tracePt t="181246" x="1379538" y="4746625"/>
          <p14:tracePt t="181263" x="1455738" y="4746625"/>
          <p14:tracePt t="181280" x="1531938" y="4746625"/>
          <p14:tracePt t="181280" x="1546225" y="4746625"/>
          <p14:tracePt t="181298" x="1554163" y="4746625"/>
          <p14:tracePt t="181312" x="1570038" y="4746625"/>
          <p14:tracePt t="181354" x="1592263" y="4740275"/>
          <p14:tracePt t="181362" x="1638300" y="4740275"/>
          <p14:tracePt t="181369" x="1684338" y="4724400"/>
          <p14:tracePt t="181379" x="1836738" y="4724400"/>
          <p14:tracePt t="181396" x="1965325" y="4724400"/>
          <p14:tracePt t="181413" x="2003425" y="4724400"/>
          <p14:tracePt t="181430" x="2019300" y="4724400"/>
          <p14:tracePt t="181481" x="2049463" y="4708525"/>
          <p14:tracePt t="181489" x="2079625" y="4708525"/>
          <p14:tracePt t="181497" x="2125663" y="4702175"/>
          <p14:tracePt t="181512" x="2263775" y="4702175"/>
          <p14:tracePt t="181530" x="2301875" y="4702175"/>
          <p14:tracePt t="181547" x="2316163" y="4702175"/>
          <p14:tracePt t="181610" x="2339975" y="4686300"/>
          <p14:tracePt t="181617" x="2362200" y="4686300"/>
          <p14:tracePt t="181628" x="2454275" y="4664075"/>
          <p14:tracePt t="181646" x="2506663" y="4648200"/>
          <p14:tracePt t="181663" x="2544763" y="4648200"/>
          <p14:tracePt t="181679" x="2560638" y="4648200"/>
          <p14:tracePt t="181721" x="2568575" y="4648200"/>
          <p14:tracePt t="181729" x="2606675" y="4632325"/>
          <p14:tracePt t="181738" x="2628900" y="4632325"/>
          <p14:tracePt t="181746" x="2713038" y="4625975"/>
          <p14:tracePt t="181764" x="2789238" y="4602163"/>
          <p14:tracePt t="181780" x="2803525" y="4602163"/>
          <p14:tracePt t="181795" x="2819400" y="4594225"/>
          <p14:tracePt t="181890" x="2835275" y="4594225"/>
          <p14:tracePt t="181921" x="2841625" y="4594225"/>
          <p14:tracePt t="181929" x="2857500" y="4587875"/>
          <p14:tracePt t="181938" x="2873375" y="4579938"/>
          <p14:tracePt t="181946" x="2879725" y="4572000"/>
          <p14:tracePt t="181963" x="2887663" y="4564063"/>
          <p14:tracePt t="182025" x="2887663" y="4549775"/>
          <p14:tracePt t="182033" x="2895600" y="4549775"/>
          <p14:tracePt t="182044" x="2933700" y="4541838"/>
          <p14:tracePt t="182061" x="2949575" y="4533900"/>
          <p14:tracePt t="182079" x="2955925" y="4525963"/>
          <p14:tracePt t="182121" x="2987675" y="4525963"/>
          <p14:tracePt t="182129" x="3094038" y="4511675"/>
          <p14:tracePt t="182147" x="3184525" y="4503738"/>
          <p14:tracePt t="182163" x="3230563" y="4487863"/>
          <p14:tracePt t="182178" x="3222625" y="4487863"/>
          <p14:tracePt t="182226" x="3192463" y="4487863"/>
          <p14:tracePt t="182233" x="3146425" y="4487863"/>
          <p14:tracePt t="182245" x="3116263" y="4495800"/>
          <p14:tracePt t="182262" x="3108325" y="4518025"/>
          <p14:tracePt t="183001" x="3108325" y="4533900"/>
          <p14:tracePt t="183010" x="3146425" y="4572000"/>
          <p14:tracePt t="183017" x="3162300" y="4602163"/>
          <p14:tracePt t="183039" x="3184525" y="4625975"/>
          <p14:tracePt t="183048" x="3230563" y="4708525"/>
          <p14:tracePt t="183062" x="3276600" y="4762500"/>
          <p14:tracePt t="183076" x="3330575" y="4822825"/>
          <p14:tracePt t="183093" x="3390900" y="4876800"/>
          <p14:tracePt t="183110" x="3459163" y="4922838"/>
          <p14:tracePt t="183110" x="3497263" y="4945063"/>
          <p14:tracePt t="183130" x="3513138" y="4968875"/>
          <p14:tracePt t="183144" x="3543300" y="4983163"/>
          <p14:tracePt t="183162" x="3589338" y="5029200"/>
          <p14:tracePt t="183179" x="3673475" y="5089525"/>
          <p14:tracePt t="183197" x="3763963" y="5135563"/>
          <p14:tracePt t="183212" x="3832225" y="5173663"/>
          <p14:tracePt t="183228" x="3863975" y="5203825"/>
          <p14:tracePt t="183245" x="3870325" y="5211763"/>
          <p14:tracePt t="183261" x="3870325" y="5227638"/>
          <p14:tracePt t="183278" x="3886200" y="5249863"/>
          <p14:tracePt t="183294" x="3916363" y="5287963"/>
          <p14:tracePt t="183311" x="3978275" y="5311775"/>
          <p14:tracePt t="183327" x="4000500" y="5326063"/>
          <p14:tracePt t="183345" x="4000500" y="5334000"/>
          <p14:tracePt t="183361" x="4000500" y="5349875"/>
          <p14:tracePt t="183377" x="4008438" y="5364163"/>
          <p14:tracePt t="183395" x="4016375" y="5380038"/>
          <p14:tracePt t="183410" x="4030663" y="5394325"/>
          <p14:tracePt t="183427" x="4030663" y="5402263"/>
          <p14:tracePt t="183658" x="4030663" y="5410200"/>
          <p14:tracePt t="183665" x="4038600" y="5426075"/>
          <p14:tracePt t="183676" x="4054475" y="5456238"/>
          <p14:tracePt t="183694" x="4068763" y="5470525"/>
          <p14:tracePt t="183710" x="4076700" y="5486400"/>
          <p14:tracePt t="183727" x="4092575" y="5494338"/>
          <p14:tracePt t="183744" x="4098925" y="5502275"/>
          <p14:tracePt t="183760" x="4114800" y="5508625"/>
          <p14:tracePt t="183778" x="4114800" y="5516563"/>
          <p14:tracePt t="183865" x="4106863" y="5516563"/>
          <p14:tracePt t="184481" x="4098925" y="5516563"/>
          <p14:tracePt t="184497" x="4106863" y="5516563"/>
          <p14:tracePt t="184938" x="4130675" y="5494338"/>
          <p14:tracePt t="184945" x="4144963" y="5470525"/>
          <p14:tracePt t="184945" x="4183063" y="5432425"/>
          <p14:tracePt t="184962" x="4206875" y="5402263"/>
          <p14:tracePt t="184975" x="4283075" y="5311775"/>
          <p14:tracePt t="184975" x="4351338" y="5249863"/>
          <p14:tracePt t="184994" x="4435475" y="5197475"/>
          <p14:tracePt t="185008" x="4664075" y="5089525"/>
          <p14:tracePt t="185008" x="4884738" y="4983163"/>
          <p14:tracePt t="185026" x="5189538" y="4800600"/>
          <p14:tracePt t="185043" x="5426075" y="4686300"/>
          <p14:tracePt t="185059" x="5661025" y="4579938"/>
          <p14:tracePt t="185076" x="5799138" y="4503738"/>
          <p14:tracePt t="185093" x="5913438" y="4427538"/>
          <p14:tracePt t="185109" x="6035675" y="4327525"/>
          <p14:tracePt t="185126" x="6202363" y="4198938"/>
          <p14:tracePt t="185142" x="6370638" y="4092575"/>
          <p14:tracePt t="185159" x="6499225" y="4030663"/>
          <p14:tracePt t="185159" x="6537325" y="4008438"/>
          <p14:tracePt t="185179" x="6583363" y="3978275"/>
          <p14:tracePt t="185191" x="6629400" y="3916363"/>
          <p14:tracePt t="185208" x="6667500" y="3870325"/>
          <p14:tracePt t="185208" x="6689725" y="3840163"/>
          <p14:tracePt t="185226" x="6727825" y="3817938"/>
          <p14:tracePt t="185242" x="6819900" y="3763963"/>
          <p14:tracePt t="185259" x="6950075" y="3711575"/>
          <p14:tracePt t="185276" x="7032625" y="3619500"/>
          <p14:tracePt t="185292" x="7070725" y="3543300"/>
          <p14:tracePt t="185309" x="7078663" y="3513138"/>
          <p14:tracePt t="185326" x="7078663" y="3467100"/>
          <p14:tracePt t="185342" x="7086600" y="3413125"/>
          <p14:tracePt t="185359" x="7116763" y="3375025"/>
          <p14:tracePt t="185376" x="7192963" y="3298825"/>
          <p14:tracePt t="185392" x="7254875" y="3246438"/>
          <p14:tracePt t="185392" x="7277100" y="3230563"/>
          <p14:tracePt t="185410" x="7299325" y="3208338"/>
          <p14:tracePt t="185425" x="7331075" y="3170238"/>
          <p14:tracePt t="185443" x="7369175" y="3140075"/>
          <p14:tracePt t="185460" x="7437438" y="3094038"/>
          <p14:tracePt t="185476" x="7497763" y="3055938"/>
          <p14:tracePt t="185493" x="7521575" y="3032125"/>
          <p14:tracePt t="185509" x="7527925" y="3025775"/>
          <p14:tracePt t="185526" x="7566025" y="3001963"/>
          <p14:tracePt t="185542" x="7680325" y="2979738"/>
          <p14:tracePt t="185558" x="7870825" y="2917825"/>
          <p14:tracePt t="185574" x="7978775" y="2879725"/>
          <p14:tracePt t="185591" x="8008938" y="2865438"/>
          <p14:tracePt t="185608" x="8008938" y="2857500"/>
          <p14:tracePt t="185634" x="8008938" y="2849563"/>
          <p14:tracePt t="185809" x="7993063" y="2849563"/>
          <p14:tracePt t="186169" x="7970838" y="2849563"/>
          <p14:tracePt t="186177" x="7954963" y="2835275"/>
          <p14:tracePt t="186191" x="7924800" y="2819400"/>
          <p14:tracePt t="186208" x="7886700" y="2781300"/>
          <p14:tracePt t="186208" x="7870825" y="2781300"/>
          <p14:tracePt t="186227" x="7848600" y="2773363"/>
          <p14:tracePt t="186241" x="7764463" y="2735263"/>
          <p14:tracePt t="186259" x="7696200" y="2689225"/>
          <p14:tracePt t="186275" x="7658100" y="2682875"/>
          <p14:tracePt t="186291" x="7627938" y="2667000"/>
          <p14:tracePt t="186308" x="7612063" y="2667000"/>
          <p14:tracePt t="186337" x="7589838" y="2667000"/>
          <p14:tracePt t="186345" x="7559675" y="2667000"/>
          <p14:tracePt t="186357" x="7505700" y="2651125"/>
          <p14:tracePt t="186375" x="7437438" y="2628900"/>
          <p14:tracePt t="186391" x="7383463" y="2628900"/>
          <p14:tracePt t="186408" x="7345363" y="2628900"/>
          <p14:tracePt t="186408" x="7315200" y="2628900"/>
          <p14:tracePt t="186426" x="7277100" y="2613025"/>
          <p14:tracePt t="186442" x="7200900" y="2606675"/>
          <p14:tracePt t="186459" x="7146925" y="2590800"/>
          <p14:tracePt t="186475" x="7108825" y="2574925"/>
          <p14:tracePt t="186491" x="7094538" y="2574925"/>
          <p14:tracePt t="186507" x="7094538" y="2568575"/>
          <p14:tracePt t="186524" x="7086600" y="2568575"/>
          <p14:tracePt t="186553" x="7064375" y="2560638"/>
          <p14:tracePt t="186561" x="7040563" y="2560638"/>
          <p14:tracePt t="186574" x="7010400" y="2544763"/>
          <p14:tracePt t="186591" x="6972300" y="2536825"/>
          <p14:tracePt t="186607" x="6956425" y="2522538"/>
          <p14:tracePt t="186624" x="6942138" y="2522538"/>
          <p14:tracePt t="186640" x="6926263" y="2506663"/>
          <p14:tracePt t="186657" x="6911975" y="2506663"/>
          <p14:tracePt t="186682" x="6904038" y="2492375"/>
          <p14:tracePt t="186691" x="6858000" y="2468563"/>
          <p14:tracePt t="186708" x="6811963" y="2438400"/>
          <p14:tracePt t="186725" x="6773863" y="2422525"/>
          <p14:tracePt t="186741" x="6743700" y="2408238"/>
          <p14:tracePt t="186757" x="6735763" y="2400300"/>
          <p14:tracePt t="186774" x="6713538" y="2400300"/>
          <p14:tracePt t="186825" x="6667500" y="2370138"/>
          <p14:tracePt t="186833" x="6645275" y="2354263"/>
          <p14:tracePt t="186842" x="6583363" y="2339975"/>
          <p14:tracePt t="186858" x="6537325" y="2324100"/>
          <p14:tracePt t="186875" x="6515100" y="2316163"/>
          <p14:tracePt t="186891" x="6523038" y="2316163"/>
          <p14:tracePt t="187194" x="6530975" y="2316163"/>
          <p14:tracePt t="187202" x="6537325" y="2316163"/>
          <p14:tracePt t="187209" x="6553200" y="2316163"/>
          <p14:tracePt t="187223" x="6583363" y="2316163"/>
          <p14:tracePt t="187240" x="6607175" y="2316163"/>
          <p14:tracePt t="187240" x="6621463" y="2316163"/>
          <p14:tracePt t="187258" x="6651625" y="2316163"/>
          <p14:tracePt t="187275" x="6667500" y="2332038"/>
          <p14:tracePt t="187291" x="6721475" y="2346325"/>
          <p14:tracePt t="187307" x="6804025" y="2370138"/>
          <p14:tracePt t="187324" x="6873875" y="2392363"/>
          <p14:tracePt t="187340" x="6926263" y="2392363"/>
          <p14:tracePt t="187357" x="6942138" y="2408238"/>
          <p14:tracePt t="187374" x="6956425" y="2408238"/>
          <p14:tracePt t="187409" x="6972300" y="2408238"/>
          <p14:tracePt t="187417" x="7002463" y="2408238"/>
          <p14:tracePt t="187425" x="7040563" y="2408238"/>
          <p14:tracePt t="187439" x="7132638" y="2454275"/>
          <p14:tracePt t="187439" x="7154863" y="2468563"/>
          <p14:tracePt t="187458" x="7231063" y="2492375"/>
          <p14:tracePt t="187475" x="7261225" y="2506663"/>
          <p14:tracePt t="187491" x="7277100" y="2522538"/>
          <p14:tracePt t="187507" x="7315200" y="2530475"/>
          <p14:tracePt t="187524" x="7399338" y="2544763"/>
          <p14:tracePt t="187540" x="7483475" y="2574925"/>
          <p14:tracePt t="187557" x="7543800" y="2590800"/>
          <p14:tracePt t="187573" x="7559675" y="2598738"/>
          <p14:tracePt t="187589" x="7559675" y="2606675"/>
          <p14:tracePt t="187610" x="7573963" y="2606675"/>
          <p14:tracePt t="187641" x="7597775" y="2620963"/>
          <p14:tracePt t="187649" x="7627938" y="2620963"/>
          <p14:tracePt t="187658" x="7680325" y="2620963"/>
          <p14:tracePt t="187674" x="7718425" y="2636838"/>
          <p14:tracePt t="187691" x="7726363" y="2636838"/>
          <p14:tracePt t="187707" x="7712075" y="2636838"/>
          <p14:tracePt t="187801" x="7680325" y="2636838"/>
          <p14:tracePt t="187809" x="7650163" y="2628900"/>
          <p14:tracePt t="187822" x="7543800" y="2590800"/>
          <p14:tracePt t="187840" x="7407275" y="2560638"/>
          <p14:tracePt t="187856" x="7261225" y="2514600"/>
          <p14:tracePt t="187856" x="7208838" y="2514600"/>
          <p14:tracePt t="187875" x="7146925" y="2498725"/>
          <p14:tracePt t="187890" x="7102475" y="2492375"/>
          <p14:tracePt t="187907" x="7056438" y="2460625"/>
          <p14:tracePt t="187924" x="6972300" y="2438400"/>
          <p14:tracePt t="187940" x="6918325" y="2438400"/>
          <p14:tracePt t="187956" x="6842125" y="2416175"/>
          <p14:tracePt t="187973" x="6781800" y="2416175"/>
          <p14:tracePt t="187990" x="6689725" y="2400300"/>
          <p14:tracePt t="188006" x="6621463" y="2400300"/>
          <p14:tracePt t="188024" x="6583363" y="2392363"/>
          <p14:tracePt t="188040" x="6569075" y="2392363"/>
          <p14:tracePt t="188057" x="6561138" y="2384425"/>
          <p14:tracePt t="188072" x="6553200" y="2384425"/>
          <p14:tracePt t="188385" x="6545263" y="2384425"/>
          <p14:tracePt t="188393" x="6515100" y="2384425"/>
          <p14:tracePt t="188405" x="6454775" y="2438400"/>
          <p14:tracePt t="188423" x="6430963" y="2454275"/>
          <p14:tracePt t="188439" x="6408738" y="2476500"/>
          <p14:tracePt t="188456" x="6362700" y="2522538"/>
          <p14:tracePt t="188456" x="6332538" y="2552700"/>
          <p14:tracePt t="188474" x="6270625" y="2590800"/>
          <p14:tracePt t="188474" x="6188075" y="2628900"/>
          <p14:tracePt t="188490" x="6003925" y="2720975"/>
          <p14:tracePt t="188506" x="5851525" y="2835275"/>
          <p14:tracePt t="188523" x="5692775" y="2941638"/>
          <p14:tracePt t="188539" x="5546725" y="3078163"/>
          <p14:tracePt t="188555" x="5341938" y="3230563"/>
          <p14:tracePt t="188571" x="5113338" y="3375025"/>
          <p14:tracePt t="188589" x="4937125" y="3482975"/>
          <p14:tracePt t="188605" x="4784725" y="3573463"/>
          <p14:tracePt t="188622" x="4670425" y="3657600"/>
          <p14:tracePt t="188639" x="4556125" y="3779838"/>
          <p14:tracePt t="188655" x="4503738" y="3856038"/>
          <p14:tracePt t="188672" x="4449763" y="3932238"/>
          <p14:tracePt t="188672" x="4403725" y="3978275"/>
          <p14:tracePt t="188690" x="4365625" y="4030663"/>
          <p14:tracePt t="188705" x="4237038" y="4175125"/>
          <p14:tracePt t="188723" x="4160838" y="4244975"/>
          <p14:tracePt t="188739" x="4092575" y="4289425"/>
          <p14:tracePt t="188756" x="4076700" y="4343400"/>
          <p14:tracePt t="188772" x="4038600" y="4427538"/>
          <p14:tracePt t="188789" x="3992563" y="4518025"/>
          <p14:tracePt t="188805" x="3970338" y="4587875"/>
          <p14:tracePt t="188822" x="3970338" y="4640263"/>
          <p14:tracePt t="188839" x="3970338" y="4664075"/>
          <p14:tracePt t="188854" x="3970338" y="4708525"/>
          <p14:tracePt t="188874" x="3978275" y="4784725"/>
          <p14:tracePt t="188892" x="3984625" y="4868863"/>
          <p14:tracePt t="188906" x="3984625" y="4991100"/>
          <p14:tracePt t="188922" x="3984625" y="5037138"/>
          <p14:tracePt t="188939" x="3992563" y="5121275"/>
          <p14:tracePt t="188957" x="4016375" y="5203825"/>
          <p14:tracePt t="188973" x="4054475" y="5280025"/>
          <p14:tracePt t="188987" x="4076700" y="5349875"/>
          <p14:tracePt t="189004" x="4092575" y="5387975"/>
          <p14:tracePt t="189020" x="4092575" y="5410200"/>
          <p14:tracePt t="189037" x="4092575" y="5440363"/>
          <p14:tracePt t="189054" x="4092575" y="5456238"/>
          <p14:tracePt t="189072" x="4098925" y="5486400"/>
          <p14:tracePt t="189072" x="4114800" y="5502275"/>
          <p14:tracePt t="189090" x="4122738" y="5516563"/>
          <p14:tracePt t="189090" x="4137025" y="5532438"/>
          <p14:tracePt t="189106" x="4144963" y="5546725"/>
          <p14:tracePt t="189122" x="4152900" y="5578475"/>
          <p14:tracePt t="189139" x="4152900" y="5592763"/>
          <p14:tracePt t="189155" x="4160838" y="5622925"/>
          <p14:tracePt t="189172" x="4168775" y="5630863"/>
          <p14:tracePt t="189189" x="4183063" y="5638800"/>
          <p14:tracePt t="189204" x="4175125" y="5638800"/>
          <p14:tracePt t="189241" x="4160838" y="5630863"/>
          <p14:tracePt t="189249" x="4137025" y="5608638"/>
          <p14:tracePt t="189257" x="4114800" y="5584825"/>
          <p14:tracePt t="189271" x="4114800" y="5578475"/>
          <p14:tracePt t="189288" x="4084638" y="5562600"/>
          <p14:tracePt t="189369" x="4068763" y="5546725"/>
          <p14:tracePt t="189377" x="4046538" y="5524500"/>
          <p14:tracePt t="189387" x="4022725" y="5464175"/>
          <p14:tracePt t="189405" x="4022725" y="5432425"/>
          <p14:tracePt t="189421" x="4008438" y="5402263"/>
          <p14:tracePt t="189438" x="4008438" y="5380038"/>
          <p14:tracePt t="189455" x="4000500" y="5364163"/>
          <p14:tracePt t="189521" x="3984625" y="5341938"/>
          <p14:tracePt t="189530" x="3970338" y="5341938"/>
          <p14:tracePt t="189545" x="3962400" y="5341938"/>
          <p14:tracePt t="189561" x="3954463" y="5334000"/>
          <p14:tracePt t="189571" x="3946525" y="5326063"/>
          <p14:tracePt t="189593" x="3946525" y="5318125"/>
          <p14:tracePt t="189604" x="3932238" y="5303838"/>
          <p14:tracePt t="189621" x="3908425" y="5273675"/>
          <p14:tracePt t="189638" x="3886200" y="5265738"/>
          <p14:tracePt t="189655" x="3878263" y="5257800"/>
          <p14:tracePt t="189690" x="3878263" y="5249863"/>
          <p14:tracePt t="189761" x="3878263" y="5241925"/>
          <p14:tracePt t="189770" x="3878263" y="5227638"/>
          <p14:tracePt t="189786" x="3863975" y="5211763"/>
          <p14:tracePt t="189794" x="3856038" y="5211763"/>
          <p14:tracePt t="189804" x="3848100" y="5211763"/>
          <p14:tracePt t="189858" x="3856038" y="5219700"/>
          <p14:tracePt t="189881" x="3863975" y="5227638"/>
          <p14:tracePt t="189889" x="3870325" y="5235575"/>
          <p14:tracePt t="189904" x="3878263" y="5265738"/>
          <p14:tracePt t="189904" x="3878263" y="5273675"/>
          <p14:tracePt t="189922" x="3886200" y="5287963"/>
          <p14:tracePt t="189939" x="3886200" y="5295900"/>
          <p14:tracePt t="189954" x="3894138" y="5311775"/>
          <p14:tracePt t="189973" x="3902075" y="5318125"/>
          <p14:tracePt t="189988" x="3908425" y="5349875"/>
          <p14:tracePt t="190004" x="3924300" y="5372100"/>
          <p14:tracePt t="190022" x="3932238" y="5387975"/>
          <p14:tracePt t="190037" x="3940175" y="5410200"/>
          <p14:tracePt t="190052" x="3954463" y="5426075"/>
          <p14:tracePt t="190069" x="3962400" y="5440363"/>
          <p14:tracePt t="190086" x="3970338" y="5456238"/>
          <p14:tracePt t="190102" x="3978275" y="5464175"/>
          <p14:tracePt t="190119" x="3978275" y="5470525"/>
          <p14:tracePt t="190138" x="3992563" y="5478463"/>
          <p14:tracePt t="190185" x="3992563" y="5486400"/>
          <p14:tracePt t="190193" x="4000500" y="5486400"/>
          <p14:tracePt t="190204" x="4016375" y="5502275"/>
          <p14:tracePt t="190220" x="4016375" y="5508625"/>
          <p14:tracePt t="190241" x="4016375" y="5516563"/>
          <p14:tracePt t="190253" x="4016375" y="5524500"/>
          <p14:tracePt t="190270" x="4000500" y="5524500"/>
          <p14:tracePt t="192846" x="3992563" y="5524500"/>
          <p14:tracePt t="193017" x="3984625" y="5524500"/>
          <p14:tracePt t="193025" x="3970338" y="5524500"/>
          <p14:tracePt t="193035" x="3932238" y="5502275"/>
          <p14:tracePt t="193052" x="3832225" y="5432425"/>
          <p14:tracePt t="193068" x="3810000" y="5410200"/>
          <p14:tracePt t="193084" x="3794125" y="5387975"/>
          <p14:tracePt t="193084" x="3787775" y="5372100"/>
          <p14:tracePt t="193107" x="3787775" y="5356225"/>
          <p14:tracePt t="193121" x="3787775" y="5341938"/>
          <p14:tracePt t="193134" x="3763963" y="5295900"/>
          <p14:tracePt t="193151" x="3657600" y="5227638"/>
          <p14:tracePt t="193168" x="3559175" y="5135563"/>
          <p14:tracePt t="193168" x="3527425" y="5121275"/>
          <p14:tracePt t="193187" x="3521075" y="5113338"/>
          <p14:tracePt t="193200" x="3505200" y="5089525"/>
          <p14:tracePt t="193200" x="3497263" y="5083175"/>
          <p14:tracePt t="193218" x="3482975" y="5059363"/>
          <p14:tracePt t="193235" x="3451225" y="5037138"/>
          <p14:tracePt t="193252" x="3421063" y="5021263"/>
          <p14:tracePt t="193268" x="3368675" y="4999038"/>
          <p14:tracePt t="193284" x="3306763" y="4960938"/>
          <p14:tracePt t="193302" x="3246438" y="4914900"/>
          <p14:tracePt t="193317" x="3216275" y="4884738"/>
          <p14:tracePt t="193335" x="3178175" y="4876800"/>
          <p14:tracePt t="193351" x="3124200" y="4860925"/>
          <p14:tracePt t="193367" x="3055938" y="4822825"/>
          <p14:tracePt t="193384" x="3040063" y="4800600"/>
          <p14:tracePt t="193400" x="3063875" y="4854575"/>
          <p14:tracePt t="193418" x="3070225" y="4854575"/>
          <p14:tracePt t="193434" x="3070225" y="4868863"/>
          <p14:tracePt t="193785" x="3078163" y="4884738"/>
          <p14:tracePt t="193793" x="3094038" y="4899025"/>
          <p14:tracePt t="193802" x="3108325" y="4914900"/>
          <p14:tracePt t="193818" x="3124200" y="4937125"/>
          <p14:tracePt t="193834" x="3140075" y="4968875"/>
          <p14:tracePt t="193851" x="3154363" y="4983163"/>
          <p14:tracePt t="193867" x="3178175" y="5013325"/>
          <p14:tracePt t="193884" x="3200400" y="5045075"/>
          <p14:tracePt t="193900" x="3230563" y="5083175"/>
          <p14:tracePt t="193917" x="3260725" y="5121275"/>
          <p14:tracePt t="193933" x="3276600" y="5135563"/>
          <p14:tracePt t="193950" x="3284538" y="5159375"/>
          <p14:tracePt t="193950" x="3292475" y="5173663"/>
          <p14:tracePt t="193969" x="3292475" y="5181600"/>
          <p14:tracePt t="193982" x="3314700" y="5219700"/>
          <p14:tracePt t="193999" x="3330575" y="5249863"/>
          <p14:tracePt t="194015" x="3360738" y="5280025"/>
          <p14:tracePt t="194032" x="3375025" y="5295900"/>
          <p14:tracePt t="194032" x="3382963" y="5311775"/>
          <p14:tracePt t="194050" x="3421063" y="5349875"/>
          <p14:tracePt t="194067" x="3459163" y="5387975"/>
          <p14:tracePt t="194084" x="3497263" y="5402263"/>
          <p14:tracePt t="194099" x="3527425" y="5426075"/>
          <p14:tracePt t="194115" x="3543300" y="5432425"/>
          <p14:tracePt t="194132" x="3551238" y="5448300"/>
          <p14:tracePt t="194148" x="3559175" y="5448300"/>
          <p14:tracePt t="194166" x="3559175" y="5456238"/>
          <p14:tracePt t="194183" x="3573463" y="5478463"/>
          <p14:tracePt t="194200" x="3597275" y="5502275"/>
          <p14:tracePt t="194200" x="3603625" y="5508625"/>
          <p14:tracePt t="194218" x="3641725" y="5532438"/>
          <p14:tracePt t="194234" x="3657600" y="5546725"/>
          <p14:tracePt t="194251" x="3673475" y="5562600"/>
          <p14:tracePt t="194267" x="3679825" y="5584825"/>
          <p14:tracePt t="194284" x="3679825" y="5592763"/>
          <p14:tracePt t="194299" x="3695700" y="5600700"/>
          <p14:tracePt t="194316" x="3703638" y="5608638"/>
          <p14:tracePt t="194332" x="3711575" y="5616575"/>
          <p14:tracePt t="194349" x="3711575" y="5622925"/>
          <p14:tracePt t="194365" x="3717925" y="5638800"/>
          <p14:tracePt t="194385" x="3717925" y="5646738"/>
          <p14:tracePt t="194401" x="3741738" y="5661025"/>
          <p14:tracePt t="194416" x="3771900" y="5684838"/>
          <p14:tracePt t="194434" x="3779838" y="5707063"/>
          <p14:tracePt t="194449" x="3787775" y="5707063"/>
          <p14:tracePt t="194489" x="3794125" y="5692775"/>
          <p14:tracePt t="194498" x="3794125" y="5630863"/>
          <p14:tracePt t="194505" x="3787775" y="5630863"/>
          <p14:tracePt t="194516" x="3711575" y="5532438"/>
          <p14:tracePt t="194534" x="3673475" y="5502275"/>
          <p14:tracePt t="194548" x="3665538" y="5502275"/>
          <p14:tracePt t="194593" x="3649663" y="5502275"/>
          <p14:tracePt t="194610" x="3649663" y="5508625"/>
          <p14:tracePt t="194617" x="3641725" y="5524500"/>
          <p14:tracePt t="194632" x="3635375" y="5562600"/>
          <p14:tracePt t="194632" x="3635375" y="5570538"/>
          <p14:tracePt t="194650" x="3635375" y="5592763"/>
          <p14:tracePt t="194666" x="3635375" y="5608638"/>
          <p14:tracePt t="194684" x="3649663" y="5616575"/>
          <p14:tracePt t="194699" x="3657600" y="5616575"/>
          <p14:tracePt t="194730" x="3665538" y="5616575"/>
          <p14:tracePt t="194786" x="3665538" y="5608638"/>
          <p14:tracePt t="194817" x="3665538" y="5616575"/>
          <p14:tracePt t="194937" x="3665538" y="5622925"/>
          <p14:tracePt t="194953" x="3665538" y="5630863"/>
          <p14:tracePt t="194969" x="3673475" y="5638800"/>
          <p14:tracePt t="194977" x="3679825" y="5638800"/>
          <p14:tracePt t="195105" x="3679825" y="5654675"/>
          <p14:tracePt t="195466" x="3695700" y="5638800"/>
          <p14:tracePt t="195473" x="3687763" y="5638800"/>
          <p14:tracePt t="195483" x="3687763" y="5654675"/>
          <p14:tracePt t="195499" x="3679825" y="5654675"/>
          <p14:tracePt t="195585" x="3679825" y="5646738"/>
          <p14:tracePt t="195721" x="3679825" y="5638800"/>
          <p14:tracePt t="195769" x="3665538" y="5622925"/>
          <p14:tracePt t="195785" x="3673475" y="5622925"/>
          <p14:tracePt t="195793" x="3695700" y="5638800"/>
          <p14:tracePt t="195801" x="3687763" y="5638800"/>
          <p14:tracePt t="195814" x="3679825" y="5630863"/>
          <p14:tracePt t="195831" x="3673475" y="5630863"/>
          <p14:tracePt t="195847" x="3649663" y="5622925"/>
          <p14:tracePt t="195865" x="3641725" y="5622925"/>
          <p14:tracePt t="195865" x="3635375" y="5616575"/>
          <p14:tracePt t="195882" x="3597275" y="5592763"/>
          <p14:tracePt t="195899" x="3611563" y="5592763"/>
          <p14:tracePt t="195915" x="3589338" y="5592763"/>
          <p14:tracePt t="195932" x="3573463" y="5600700"/>
          <p14:tracePt t="195948" x="3589338" y="5584825"/>
          <p14:tracePt t="195966" x="3581400" y="5584825"/>
          <p14:tracePt t="195981" x="3581400" y="5578475"/>
          <p14:tracePt t="195997" x="3581400" y="5584825"/>
          <p14:tracePt t="196014" x="3581400" y="5546725"/>
          <p14:tracePt t="196031" x="3597275" y="5494338"/>
          <p14:tracePt t="196048" x="3597275" y="5410200"/>
          <p14:tracePt t="196066" x="3603625" y="5387975"/>
          <p14:tracePt t="196082" x="3611563" y="5387975"/>
          <p14:tracePt t="196099" x="3611563" y="5380038"/>
          <p14:tracePt t="196114" x="3611563" y="5334000"/>
          <p14:tracePt t="196131" x="3627438" y="5295900"/>
          <p14:tracePt t="196148" x="3627438" y="5249863"/>
          <p14:tracePt t="196165" x="3627438" y="5211763"/>
          <p14:tracePt t="196181" x="3627438" y="5189538"/>
          <p14:tracePt t="196198" x="3627438" y="5181600"/>
          <p14:tracePt t="196214" x="3627438" y="5165725"/>
          <p14:tracePt t="196231" x="3627438" y="5135563"/>
          <p14:tracePt t="196248" x="3611563" y="5075238"/>
          <p14:tracePt t="196248" x="3603625" y="5051425"/>
          <p14:tracePt t="196266" x="3603625" y="5037138"/>
          <p14:tracePt t="196282" x="3603625" y="5021263"/>
          <p14:tracePt t="196298" x="3603625" y="5013325"/>
          <p14:tracePt t="196337" x="3603625" y="5006975"/>
          <p14:tracePt t="196346" x="3641725" y="5029200"/>
          <p14:tracePt t="196393" x="3649663" y="5029200"/>
          <p14:tracePt t="196409" x="3665538" y="5029200"/>
          <p14:tracePt t="196425" x="3679825" y="5029200"/>
          <p14:tracePt t="196433" x="3695700" y="5029200"/>
          <p14:tracePt t="196447" x="3711575" y="5029200"/>
          <p14:tracePt t="196465" x="3711575" y="5037138"/>
          <p14:tracePt t="196721" x="3695700" y="5045075"/>
          <p14:tracePt t="196730" x="3673475" y="5051425"/>
          <p14:tracePt t="196737" x="3635375" y="5067300"/>
          <p14:tracePt t="196747" x="3611563" y="5075238"/>
          <p14:tracePt t="196764" x="3581400" y="5089525"/>
          <p14:tracePt t="196780" x="3565525" y="5089525"/>
          <p14:tracePt t="196796" x="3565525" y="5097463"/>
          <p14:tracePt t="196818" x="3551238" y="5105400"/>
          <p14:tracePt t="196830" x="3535363" y="5105400"/>
          <p14:tracePt t="196846" x="3513138" y="5113338"/>
          <p14:tracePt t="196864" x="3475038" y="5121275"/>
          <p14:tracePt t="196864" x="3459163" y="5127625"/>
          <p14:tracePt t="196882" x="3444875" y="5127625"/>
          <p14:tracePt t="196882" x="3421063" y="5127625"/>
          <p14:tracePt t="196898" x="3413125" y="5127625"/>
          <p14:tracePt t="196913" x="3436938" y="5127625"/>
          <p14:tracePt t="196985" x="3467100" y="5127625"/>
          <p14:tracePt t="196994" x="3497263" y="5127625"/>
          <p14:tracePt t="197001" x="3521075" y="5127625"/>
          <p14:tracePt t="197014" x="3535363" y="5127625"/>
          <p14:tracePt t="197031" x="3565525" y="5127625"/>
          <p14:tracePt t="197045" x="3619500" y="5127625"/>
          <p14:tracePt t="197062" x="3703638" y="5127625"/>
          <p14:tracePt t="197062" x="3763963" y="5113338"/>
          <p14:tracePt t="197082" x="3825875" y="5113338"/>
          <p14:tracePt t="197099" x="3848100" y="5113338"/>
          <p14:tracePt t="197113" x="3840163" y="5113338"/>
          <p14:tracePt t="197233" x="3825875" y="5121275"/>
          <p14:tracePt t="197241" x="3810000" y="5121275"/>
          <p14:tracePt t="197297" x="3802063" y="5121275"/>
          <p14:tracePt t="197305" x="3779838" y="5121275"/>
          <p14:tracePt t="197314" x="3725863" y="5127625"/>
          <p14:tracePt t="197331" x="3665538" y="5135563"/>
          <p14:tracePt t="197347" x="3627438" y="5135563"/>
          <p14:tracePt t="197364" x="3597275" y="5135563"/>
          <p14:tracePt t="197380" x="3589338" y="5143500"/>
          <p14:tracePt t="197396" x="3581400" y="5143500"/>
          <p14:tracePt t="197417" x="3589338" y="5143500"/>
          <p14:tracePt t="197497" x="3611563" y="5143500"/>
          <p14:tracePt t="197505" x="3641725" y="5135563"/>
          <p14:tracePt t="197514" x="3695700" y="5121275"/>
          <p14:tracePt t="197531" x="3725863" y="5113338"/>
          <p14:tracePt t="197546" x="3733800" y="5105400"/>
          <p14:tracePt t="197562" x="3717925" y="5105400"/>
          <p14:tracePt t="197713" x="3673475" y="5105400"/>
          <p14:tracePt t="197721" x="3665538" y="5105400"/>
          <p14:tracePt t="197730" x="3649663" y="5105400"/>
          <p14:tracePt t="197747" x="3657600" y="5105400"/>
          <p14:tracePt t="197882" x="3679825" y="5105400"/>
          <p14:tracePt t="197889" x="3725863" y="5105400"/>
          <p14:tracePt t="197897" x="3779838" y="5105400"/>
          <p14:tracePt t="197912" x="3825875" y="5105400"/>
          <p14:tracePt t="197930" x="3832225" y="5105400"/>
          <p14:tracePt t="197945" x="3832225" y="5113338"/>
          <p14:tracePt t="197969" x="3825875" y="5113338"/>
          <p14:tracePt t="197979" x="3817938" y="5113338"/>
          <p14:tracePt t="197995" x="3810000" y="5113338"/>
          <p14:tracePt t="198012" x="3787775" y="5121275"/>
          <p14:tracePt t="198029" x="3763963" y="5127625"/>
          <p14:tracePt t="198045" x="3717925" y="5135563"/>
          <p14:tracePt t="198061" x="3703638" y="5143500"/>
          <p14:tracePt t="198078" x="3695700" y="5151438"/>
          <p14:tracePt t="198096" x="3711575" y="5151438"/>
          <p14:tracePt t="198177" x="3749675" y="5151438"/>
          <p14:tracePt t="198185" x="3787775" y="5151438"/>
          <p14:tracePt t="198194" x="3840163" y="5151438"/>
          <p14:tracePt t="198211" x="3848100" y="5151438"/>
          <p14:tracePt t="198228" x="3848100" y="5159375"/>
          <p14:tracePt t="198297" x="3848100" y="5165725"/>
          <p14:tracePt t="198305" x="3840163" y="5165725"/>
          <p14:tracePt t="198313" x="3817938" y="5181600"/>
          <p14:tracePt t="198329" x="3733800" y="5197475"/>
          <p14:tracePt t="198346" x="3695700" y="5211763"/>
          <p14:tracePt t="198363" x="3679825" y="5227638"/>
          <p14:tracePt t="198379" x="3673475" y="5227638"/>
          <p14:tracePt t="198395" x="3679825" y="5227638"/>
          <p14:tracePt t="198442" x="3695700" y="5227638"/>
          <p14:tracePt t="198449" x="3717925" y="5227638"/>
          <p14:tracePt t="198461" x="3733800" y="5227638"/>
          <p14:tracePt t="198478" x="3741738" y="5227638"/>
          <p14:tracePt t="198545" x="3733800" y="5227638"/>
          <p14:tracePt t="198650" x="3717925" y="5227638"/>
          <p14:tracePt t="198657" x="3695700" y="5227638"/>
          <p14:tracePt t="198665" x="3695700" y="5219700"/>
          <p14:tracePt t="198753" x="3711575" y="5203825"/>
          <p14:tracePt t="198770" x="3717925" y="5203825"/>
          <p14:tracePt t="198778" x="3749675" y="5197475"/>
          <p14:tracePt t="198785" x="3756025" y="5189538"/>
          <p14:tracePt t="198795" x="3779838" y="5181600"/>
          <p14:tracePt t="198812" x="3802063" y="5165725"/>
          <p14:tracePt t="198829" x="3810000" y="5165725"/>
          <p14:tracePt t="198844" x="3802063" y="5165725"/>
          <p14:tracePt t="198889" x="3779838" y="5165725"/>
          <p14:tracePt t="198897" x="3741738" y="5165725"/>
          <p14:tracePt t="198911" x="3679825" y="5165725"/>
          <p14:tracePt t="198928" x="3649663" y="5165725"/>
          <p14:tracePt t="198946" x="3641725" y="5165725"/>
          <p14:tracePt t="198969" x="3635375" y="5159375"/>
          <p14:tracePt t="199017" x="3641725" y="5151438"/>
          <p14:tracePt t="199049" x="3665538" y="5151438"/>
          <p14:tracePt t="199058" x="3703638" y="5151438"/>
          <p14:tracePt t="199065" x="3749675" y="5127625"/>
          <p14:tracePt t="199078" x="3779838" y="5121275"/>
          <p14:tracePt t="199098" x="3763963" y="5121275"/>
          <p14:tracePt t="199201" x="3741738" y="5121275"/>
          <p14:tracePt t="199210" x="3725863" y="5121275"/>
          <p14:tracePt t="199217" x="3711575" y="5121275"/>
          <p14:tracePt t="199227" x="3687763" y="5121275"/>
          <p14:tracePt t="199244" x="3703638" y="5121275"/>
          <p14:tracePt t="199354" x="3717925" y="5121275"/>
          <p14:tracePt t="199369" x="3725863" y="5121275"/>
          <p14:tracePt t="199378" x="3741738" y="5121275"/>
          <p14:tracePt t="199394" x="3749675" y="5121275"/>
          <p14:tracePt t="199411" x="3733800" y="5121275"/>
          <p14:tracePt t="199481" x="3711575" y="5121275"/>
          <p14:tracePt t="199489" x="3695700" y="5127625"/>
          <p14:tracePt t="199497" x="3687763" y="5127625"/>
          <p14:tracePt t="200407" x="3687763" y="5121275"/>
          <p14:tracePt t="200569" x="3687763" y="5113338"/>
          <p14:tracePt t="200585" x="3695700" y="5097463"/>
          <p14:tracePt t="200594" x="3703638" y="5075238"/>
          <p14:tracePt t="200611" x="3717925" y="5021263"/>
          <p14:tracePt t="200627" x="3749675" y="4953000"/>
          <p14:tracePt t="200644" x="3756025" y="4930775"/>
          <p14:tracePt t="200659" x="3763963" y="4922838"/>
          <p14:tracePt t="200676" x="3763963" y="4914900"/>
          <p14:tracePt t="200697" x="3763963" y="4906963"/>
          <p14:tracePt t="200709" x="3771900" y="4884738"/>
          <p14:tracePt t="200727" x="3779838" y="4868863"/>
          <p14:tracePt t="200743" x="3787775" y="4854575"/>
          <p14:tracePt t="200759" x="3794125" y="4830763"/>
          <p14:tracePt t="200759" x="3794125" y="4816475"/>
          <p14:tracePt t="200778" x="3810000" y="4792663"/>
          <p14:tracePt t="200794" x="3825875" y="4746625"/>
          <p14:tracePt t="200810" x="3840163" y="4724400"/>
          <p14:tracePt t="200827" x="3840163" y="4678363"/>
          <p14:tracePt t="200844" x="3840163" y="4632325"/>
          <p14:tracePt t="200860" x="3840163" y="4594225"/>
          <p14:tracePt t="200877" x="3840163" y="4572000"/>
          <p14:tracePt t="200893" x="3856038" y="4533900"/>
          <p14:tracePt t="200910" x="3863975" y="4518025"/>
          <p14:tracePt t="200926" x="3870325" y="4473575"/>
          <p14:tracePt t="200943" x="3894138" y="4427538"/>
          <p14:tracePt t="200960" x="3916363" y="4365625"/>
          <p14:tracePt t="200960" x="3940175" y="4321175"/>
          <p14:tracePt t="200978" x="3940175" y="4297363"/>
          <p14:tracePt t="200993" x="3970338" y="4213225"/>
          <p14:tracePt t="201010" x="3978275" y="4183063"/>
          <p14:tracePt t="201027" x="3984625" y="4152900"/>
          <p14:tracePt t="201044" x="3992563" y="4114800"/>
          <p14:tracePt t="201060" x="3992563" y="4060825"/>
          <p14:tracePt t="201076" x="3992563" y="3984625"/>
          <p14:tracePt t="201092" x="3992563" y="3932238"/>
          <p14:tracePt t="201108" x="3992563" y="3902075"/>
          <p14:tracePt t="201125" x="4000500" y="3878263"/>
          <p14:tracePt t="201141" x="4008438" y="3832225"/>
          <p14:tracePt t="201158" x="4008438" y="3771900"/>
          <p14:tracePt t="201175" x="4030663" y="3725863"/>
          <p14:tracePt t="201192" x="4030663" y="3703638"/>
          <p14:tracePt t="201192" x="4046538" y="3679825"/>
          <p14:tracePt t="201210" x="4054475" y="3635375"/>
          <p14:tracePt t="201227" x="4060825" y="3611563"/>
          <p14:tracePt t="201244" x="4068763" y="3573463"/>
          <p14:tracePt t="201260" x="4076700" y="3551238"/>
          <p14:tracePt t="201275" x="4084638" y="3513138"/>
          <p14:tracePt t="201293" x="4106863" y="3497263"/>
          <p14:tracePt t="201309" x="4114800" y="3467100"/>
          <p14:tracePt t="201326" x="4130675" y="3444875"/>
          <p14:tracePt t="201342" x="4152900" y="3382963"/>
          <p14:tracePt t="201359" x="4168775" y="3336925"/>
          <p14:tracePt t="201376" x="4183063" y="3284538"/>
          <p14:tracePt t="201392" x="4198938" y="3246438"/>
          <p14:tracePt t="201392" x="4198938" y="3230563"/>
          <p14:tracePt t="201410" x="4213225" y="3200400"/>
          <p14:tracePt t="201426" x="4221163" y="3146425"/>
          <p14:tracePt t="201443" x="4229100" y="3116263"/>
          <p14:tracePt t="201459" x="4229100" y="3086100"/>
          <p14:tracePt t="201476" x="4237038" y="3070225"/>
          <p14:tracePt t="201492" x="4237038" y="3063875"/>
          <p14:tracePt t="201508" x="4237038" y="3055938"/>
          <p14:tracePt t="201525" x="4237038" y="3032125"/>
          <p14:tracePt t="201541" x="4237038" y="3001963"/>
          <p14:tracePt t="201558" x="4237038" y="2979738"/>
          <p14:tracePt t="201575" x="4237038" y="2971800"/>
          <p14:tracePt t="201721" x="4237038" y="2963863"/>
          <p14:tracePt t="201729" x="4237038" y="2955925"/>
          <p14:tracePt t="201761" x="4229100" y="2955925"/>
          <p14:tracePt t="201937" x="4221163" y="2955925"/>
          <p14:tracePt t="201945" x="4221163" y="2963863"/>
          <p14:tracePt t="201958" x="4206875" y="3001963"/>
          <p14:tracePt t="201976" x="4206875" y="3048000"/>
          <p14:tracePt t="201976" x="4191000" y="3055938"/>
          <p14:tracePt t="201994" x="4183063" y="3070225"/>
          <p14:tracePt t="202008" x="4175125" y="3124200"/>
          <p14:tracePt t="202008" x="4175125" y="3140075"/>
          <p14:tracePt t="202026" x="4152900" y="3216275"/>
          <p14:tracePt t="202043" x="4130675" y="3276600"/>
          <p14:tracePt t="202059" x="4098925" y="3352800"/>
          <p14:tracePt t="202075" x="4060825" y="3421063"/>
          <p14:tracePt t="202093" x="4038600" y="3497263"/>
          <p14:tracePt t="202109" x="4022725" y="3597275"/>
          <p14:tracePt t="202125" x="4022725" y="3687763"/>
          <p14:tracePt t="202142" x="4008438" y="3749675"/>
          <p14:tracePt t="202158" x="4008438" y="3802063"/>
          <p14:tracePt t="202175" x="4000500" y="3856038"/>
          <p14:tracePt t="202192" x="4000500" y="3886200"/>
          <p14:tracePt t="202208" x="4000500" y="3902075"/>
          <p14:tracePt t="202224" x="4000500" y="3932238"/>
          <p14:tracePt t="202242" x="4000500" y="3984625"/>
          <p14:tracePt t="202259" x="3992563" y="4030663"/>
          <p14:tracePt t="202275" x="3984625" y="4054475"/>
          <p14:tracePt t="202291" x="3984625" y="4084638"/>
          <p14:tracePt t="202308" x="3978275" y="4122738"/>
          <p14:tracePt t="202325" x="3978275" y="4152900"/>
          <p14:tracePt t="202342" x="3978275" y="4198938"/>
          <p14:tracePt t="202357" x="3970338" y="4221163"/>
          <p14:tracePt t="202374" x="3962400" y="4275138"/>
          <p14:tracePt t="202392" x="3954463" y="4305300"/>
          <p14:tracePt t="202408" x="3940175" y="4335463"/>
          <p14:tracePt t="202425" x="3916363" y="4389438"/>
          <p14:tracePt t="202442" x="3908425" y="4427538"/>
          <p14:tracePt t="202459" x="3886200" y="4479925"/>
          <p14:tracePt t="202476" x="3848100" y="4525963"/>
          <p14:tracePt t="202492" x="3817938" y="4579938"/>
          <p14:tracePt t="202508" x="3802063" y="4594225"/>
          <p14:tracePt t="202524" x="3779838" y="4618038"/>
          <p14:tracePt t="202541" x="3779838" y="4640263"/>
          <p14:tracePt t="202558" x="3763963" y="4656138"/>
          <p14:tracePt t="202575" x="3749675" y="4670425"/>
          <p14:tracePt t="202591" x="3733800" y="4686300"/>
          <p14:tracePt t="202607" x="3733800" y="4702175"/>
          <p14:tracePt t="202624" x="3717925" y="4716463"/>
          <p14:tracePt t="202641" x="3717925" y="4724400"/>
          <p14:tracePt t="202658" x="3703638" y="4754563"/>
          <p14:tracePt t="202674" x="3695700" y="4770438"/>
          <p14:tracePt t="202691" x="3679825" y="4800600"/>
          <p14:tracePt t="202708" x="3673475" y="4808538"/>
          <p14:tracePt t="202724" x="3665538" y="4822825"/>
          <p14:tracePt t="202740" x="3649663" y="4830763"/>
          <p14:tracePt t="202758" x="3635375" y="4838700"/>
          <p14:tracePt t="202774" x="3619500" y="4846638"/>
          <p14:tracePt t="202790" x="3611563" y="4846638"/>
          <p14:tracePt t="202807" x="3603625" y="4846638"/>
          <p14:tracePt t="202824" x="3589338" y="4846638"/>
          <p14:tracePt t="202841" x="3573463" y="4846638"/>
          <p14:tracePt t="202857" x="3543300" y="4846638"/>
          <p14:tracePt t="202875" x="3497263" y="4838700"/>
          <p14:tracePt t="202892" x="3467100" y="4808538"/>
          <p14:tracePt t="202907" x="3413125" y="4754563"/>
          <p14:tracePt t="202925" x="3352800" y="4694238"/>
          <p14:tracePt t="202941" x="3322638" y="4640263"/>
          <p14:tracePt t="202957" x="3292475" y="4602163"/>
          <p14:tracePt t="202976" x="3276600" y="4579938"/>
          <p14:tracePt t="202991" x="3268663" y="4572000"/>
          <p14:tracePt t="203007" x="3260725" y="4549775"/>
          <p14:tracePt t="203007" x="3260725" y="4541838"/>
          <p14:tracePt t="203026" x="3254375" y="4525963"/>
          <p14:tracePt t="203040" x="3222625" y="4487863"/>
          <p14:tracePt t="203040" x="3208338" y="4465638"/>
          <p14:tracePt t="203058" x="3184525" y="4441825"/>
          <p14:tracePt t="203075" x="3170238" y="4403725"/>
          <p14:tracePt t="203092" x="3154363" y="4381500"/>
          <p14:tracePt t="203108" x="3132138" y="4359275"/>
          <p14:tracePt t="203124" x="3124200" y="4343400"/>
          <p14:tracePt t="203140" x="3101975" y="4305300"/>
          <p14:tracePt t="203157" x="3086100" y="4289425"/>
          <p14:tracePt t="203175" x="3078163" y="4267200"/>
          <p14:tracePt t="203190" x="3063875" y="4251325"/>
          <p14:tracePt t="203207" x="3032125" y="4237038"/>
          <p14:tracePt t="203207" x="3025775" y="4221163"/>
          <p14:tracePt t="203226" x="2994025" y="4206875"/>
          <p14:tracePt t="203240" x="2963863" y="4191000"/>
          <p14:tracePt t="203258" x="2941638" y="4175125"/>
          <p14:tracePt t="203275" x="2933700" y="4168775"/>
          <p14:tracePt t="203292" x="2895600" y="4114800"/>
          <p14:tracePt t="203307" x="2873375" y="4092575"/>
          <p14:tracePt t="203323" x="2849563" y="4068763"/>
          <p14:tracePt t="203340" x="2819400" y="4046538"/>
          <p14:tracePt t="203357" x="2811463" y="4030663"/>
          <p14:tracePt t="203374" x="2789238" y="4008438"/>
          <p14:tracePt t="203390" x="2751138" y="3978275"/>
          <p14:tracePt t="203407" x="2720975" y="3940175"/>
          <p14:tracePt t="203424" x="2674938" y="3894138"/>
          <p14:tracePt t="203440" x="2636838" y="3848100"/>
          <p14:tracePt t="203440" x="2606675" y="3825875"/>
          <p14:tracePt t="203458" x="2582863" y="3787775"/>
          <p14:tracePt t="203475" x="2560638" y="3756025"/>
          <p14:tracePt t="203491" x="2544763" y="3725863"/>
          <p14:tracePt t="203508" x="2522538" y="3703638"/>
          <p14:tracePt t="203524" x="2492375" y="3679825"/>
          <p14:tracePt t="203540" x="2460625" y="3649663"/>
          <p14:tracePt t="203557" x="2438400" y="3627438"/>
          <p14:tracePt t="203573" x="2400300" y="3603625"/>
          <p14:tracePt t="203590" x="2384425" y="3589338"/>
          <p14:tracePt t="203607" x="2362200" y="3573463"/>
          <p14:tracePt t="203624" x="2332038" y="3559175"/>
          <p14:tracePt t="203640" x="2308225" y="3535363"/>
          <p14:tracePt t="203640" x="2301875" y="3535363"/>
          <p14:tracePt t="203658" x="2286000" y="3521075"/>
          <p14:tracePt t="203674" x="2263775" y="3505200"/>
          <p14:tracePt t="203691" x="2239963" y="3505200"/>
          <p14:tracePt t="203707" x="2201863" y="3482975"/>
          <p14:tracePt t="203724" x="2149475" y="3444875"/>
          <p14:tracePt t="203740" x="2111375" y="3429000"/>
          <p14:tracePt t="203757" x="2103438" y="3413125"/>
          <p14:tracePt t="203773" x="2079625" y="3413125"/>
          <p14:tracePt t="203793" x="2065338" y="3398838"/>
          <p14:tracePt t="203809" x="2049463" y="3398838"/>
          <p14:tracePt t="203823" x="2011363" y="3382963"/>
          <p14:tracePt t="203840" x="1989138" y="3375025"/>
          <p14:tracePt t="203840" x="1981200" y="3375025"/>
          <p14:tracePt t="203858" x="1958975" y="3375025"/>
          <p14:tracePt t="203874" x="1935163" y="3375025"/>
          <p14:tracePt t="203891" x="1905000" y="3368675"/>
          <p14:tracePt t="203907" x="1874838" y="3368675"/>
          <p14:tracePt t="203924" x="1844675" y="3368675"/>
          <p14:tracePt t="203940" x="1820863" y="3360738"/>
          <p14:tracePt t="203956" x="1790700" y="3360738"/>
          <p14:tracePt t="203974" x="1760538" y="3360738"/>
          <p14:tracePt t="203990" x="1736725" y="3352800"/>
          <p14:tracePt t="204006" x="1714500" y="3352800"/>
          <p14:tracePt t="204023" x="1684338" y="3352800"/>
          <p14:tracePt t="204040" x="1570038" y="3352800"/>
          <p14:tracePt t="204058" x="1508125" y="3352800"/>
          <p14:tracePt t="204074" x="1425575" y="3352800"/>
          <p14:tracePt t="204090" x="1393825" y="3352800"/>
          <p14:tracePt t="204107" x="1355725" y="3352800"/>
          <p14:tracePt t="204124" x="1311275" y="3352800"/>
          <p14:tracePt t="204140" x="1273175" y="3352800"/>
          <p14:tracePt t="204157" x="1241425" y="3352800"/>
          <p14:tracePt t="204175" x="1227138" y="3352800"/>
          <p14:tracePt t="204188" x="1196975" y="3352800"/>
          <p14:tracePt t="204205" x="1173163" y="3352800"/>
          <p14:tracePt t="204223" x="1158875" y="3352800"/>
          <p14:tracePt t="204240" x="1165225" y="3352800"/>
          <p14:tracePt t="204393" x="1181100" y="3352800"/>
          <p14:tracePt t="204401" x="1211263" y="3352800"/>
          <p14:tracePt t="204409" x="1249363" y="3352800"/>
          <p14:tracePt t="204422" x="1325563" y="3360738"/>
          <p14:tracePt t="204439" x="1379538" y="3368675"/>
          <p14:tracePt t="204439" x="1417638" y="3368675"/>
          <p14:tracePt t="204458" x="1439863" y="3368675"/>
          <p14:tracePt t="204472" x="1508125" y="3390900"/>
          <p14:tracePt t="204491" x="1584325" y="3406775"/>
          <p14:tracePt t="204507" x="1706563" y="3406775"/>
          <p14:tracePt t="204525" x="1836738" y="3429000"/>
          <p14:tracePt t="204539" x="1912938" y="3467100"/>
          <p14:tracePt t="204555" x="1973263" y="3497263"/>
          <p14:tracePt t="204573" x="2011363" y="3527425"/>
          <p14:tracePt t="204589" x="2027238" y="3527425"/>
          <p14:tracePt t="204606" x="2079625" y="3573463"/>
          <p14:tracePt t="204623" x="2163763" y="3635375"/>
          <p14:tracePt t="204639" x="2293938" y="3695700"/>
          <p14:tracePt t="204655" x="2438400" y="3763963"/>
          <p14:tracePt t="204655" x="2514600" y="3787775"/>
          <p14:tracePt t="204674" x="2574925" y="3810000"/>
          <p14:tracePt t="204688" x="2644775" y="3856038"/>
          <p14:tracePt t="204707" x="2651125" y="3863975"/>
          <p14:tracePt t="204723" x="2674938" y="3902075"/>
          <p14:tracePt t="204739" x="2697163" y="3924300"/>
          <p14:tracePt t="204756" x="2759075" y="3978275"/>
          <p14:tracePt t="204773" x="2857500" y="4030663"/>
          <p14:tracePt t="204789" x="3009900" y="4098925"/>
          <p14:tracePt t="204806" x="3124200" y="4137025"/>
          <p14:tracePt t="204822" x="3184525" y="4168775"/>
          <p14:tracePt t="204839" x="3216275" y="4198938"/>
          <p14:tracePt t="204855" x="3246438" y="4213225"/>
          <p14:tracePt t="204872" x="3284538" y="4237038"/>
          <p14:tracePt t="204872" x="3298825" y="4244975"/>
          <p14:tracePt t="204890" x="3382963" y="4305300"/>
          <p14:tracePt t="204906" x="3429000" y="4343400"/>
          <p14:tracePt t="204923" x="3467100" y="4381500"/>
          <p14:tracePt t="204939" x="3497263" y="4427538"/>
          <p14:tracePt t="204957" x="3527425" y="4479925"/>
          <p14:tracePt t="204972" x="3551238" y="4511675"/>
          <p14:tracePt t="204989" x="3573463" y="4533900"/>
          <p14:tracePt t="205005" x="3603625" y="4556125"/>
          <p14:tracePt t="205023" x="3619500" y="4579938"/>
          <p14:tracePt t="205039" x="3635375" y="4594225"/>
          <p14:tracePt t="205055" x="3641725" y="4618038"/>
          <p14:tracePt t="205072" x="3665538" y="4678363"/>
          <p14:tracePt t="205072" x="3673475" y="4702175"/>
          <p14:tracePt t="205090" x="3703638" y="4770438"/>
          <p14:tracePt t="205108" x="3733800" y="4816475"/>
          <p14:tracePt t="205123" x="3741738" y="4838700"/>
          <p14:tracePt t="205139" x="3749675" y="4876800"/>
          <p14:tracePt t="205155" x="3763963" y="4922838"/>
          <p14:tracePt t="205172" x="3787775" y="4999038"/>
          <p14:tracePt t="205188" x="3810000" y="5045075"/>
          <p14:tracePt t="205205" x="3840163" y="5097463"/>
          <p14:tracePt t="205222" x="3863975" y="5173663"/>
          <p14:tracePt t="205238" x="3870325" y="5257800"/>
          <p14:tracePt t="205255" x="3878263" y="5356225"/>
          <p14:tracePt t="205272" x="3886200" y="5440363"/>
          <p14:tracePt t="205288" x="3886200" y="5524500"/>
          <p14:tracePt t="205288" x="3886200" y="5540375"/>
          <p14:tracePt t="205306" x="3886200" y="5554663"/>
          <p14:tracePt t="205322" x="3886200" y="5562600"/>
          <p14:tracePt t="205339" x="3886200" y="5570538"/>
          <p14:tracePt t="205355" x="3886200" y="5578475"/>
          <p14:tracePt t="205371" x="3886200" y="5584825"/>
          <p14:tracePt t="205401" x="3886200" y="5600700"/>
          <p14:tracePt t="205409" x="3886200" y="5608638"/>
          <p14:tracePt t="205421" x="3870325" y="5646738"/>
          <p14:tracePt t="205438" x="3863975" y="5661025"/>
          <p14:tracePt t="205453" x="3856038" y="5676900"/>
          <p14:tracePt t="205470" x="3856038" y="5684838"/>
          <p14:tracePt t="205487" x="3840163" y="5684838"/>
          <p14:tracePt t="205529" x="3810000" y="5684838"/>
          <p14:tracePt t="205538" x="3794125" y="5684838"/>
          <p14:tracePt t="205546" x="3771900" y="5692775"/>
          <p14:tracePt t="205555" x="3725863" y="5707063"/>
          <p14:tracePt t="205572" x="3711575" y="5707063"/>
          <p14:tracePt t="205588" x="3703638" y="5707063"/>
          <p14:tracePt t="205650" x="3695700" y="5707063"/>
          <p14:tracePt t="205657" x="3687763" y="5715000"/>
          <p14:tracePt t="205670" x="3687763" y="5722938"/>
          <p14:tracePt t="205761" x="3695700" y="5722938"/>
          <p14:tracePt t="205953" x="3695700" y="5730875"/>
          <p14:tracePt t="205970" x="3695700" y="5737225"/>
          <p14:tracePt t="206281" x="3687763" y="5730875"/>
          <p14:tracePt t="206433" x="3687763" y="5722938"/>
          <p14:tracePt t="206441" x="3687763" y="5715000"/>
          <p14:tracePt t="206458" x="3687763" y="5699125"/>
          <p14:tracePt t="206473" x="3679825" y="5684838"/>
          <p14:tracePt t="206521" x="3673475" y="5676900"/>
          <p14:tracePt t="206537" x="3673475" y="5668963"/>
          <p14:tracePt t="206578" x="3673475" y="5661025"/>
          <p14:tracePt t="206586" x="3657600" y="5646738"/>
          <p14:tracePt t="206593" x="3649663" y="5638800"/>
          <p14:tracePt t="206618" x="3649663" y="5630863"/>
          <p14:tracePt t="206634" x="3641725" y="5622925"/>
          <p14:tracePt t="206641" x="3635375" y="5622925"/>
          <p14:tracePt t="206657" x="3635375" y="5616575"/>
          <p14:tracePt t="206670" x="3627438" y="5608638"/>
          <p14:tracePt t="206686" x="3619500" y="5600700"/>
          <p14:tracePt t="206703" x="3611563" y="5592763"/>
          <p14:tracePt t="206729" x="3611563" y="5584825"/>
          <p14:tracePt t="206761" x="3611563" y="5578475"/>
          <p14:tracePt t="206777" x="3603625" y="5578475"/>
          <p14:tracePt t="206857" x="3603625" y="5570538"/>
          <p14:tracePt t="206889" x="3597275" y="5570538"/>
          <p14:tracePt t="206897" x="3597275" y="5562600"/>
          <p14:tracePt t="206905" x="3589338" y="5562600"/>
          <p14:tracePt t="207001" x="3581400" y="5554663"/>
          <p14:tracePt t="207034" x="3573463" y="5546725"/>
          <p14:tracePt t="207081" x="3565525" y="5540375"/>
          <p14:tracePt t="207113" x="3559175" y="5540375"/>
          <p14:tracePt t="207121" x="3551238" y="5524500"/>
          <p14:tracePt t="207136" x="3535363" y="5516563"/>
          <p14:tracePt t="207217" x="3527425" y="5502275"/>
          <p14:tracePt t="207234" x="3513138" y="5494338"/>
          <p14:tracePt t="207257" x="3513138" y="5486400"/>
          <p14:tracePt t="207265" x="3513138" y="5478463"/>
          <p14:tracePt t="207273" x="3505200" y="5478463"/>
          <p14:tracePt t="207286" x="3505200" y="5470525"/>
          <p14:tracePt t="207302" x="3497263" y="5470525"/>
          <p14:tracePt t="207319" x="3489325" y="5464175"/>
          <p14:tracePt t="207336" x="3482975" y="5456238"/>
          <p14:tracePt t="207354" x="3467100" y="5440363"/>
          <p14:tracePt t="207370" x="3451225" y="5418138"/>
          <p14:tracePt t="207387" x="3451225" y="5410200"/>
          <p14:tracePt t="207409" x="3444875" y="5410200"/>
          <p14:tracePt t="207425" x="3444875" y="5402263"/>
          <p14:tracePt t="207450" x="3436938" y="5394325"/>
          <p14:tracePt t="207465" x="3429000" y="5380038"/>
          <p14:tracePt t="207489" x="3429000" y="5372100"/>
          <p14:tracePt t="207505" x="3421063" y="5364163"/>
          <p14:tracePt t="207521" x="3421063" y="5356225"/>
          <p14:tracePt t="207569" x="3413125" y="5356225"/>
          <p14:tracePt t="207578" x="3406775" y="5349875"/>
          <p14:tracePt t="207586" x="3398838" y="5341938"/>
          <p14:tracePt t="207603" x="3398838" y="5334000"/>
          <p14:tracePt t="211193" x="3398838" y="5326063"/>
          <p14:tracePt t="211729" x="3398838" y="5311775"/>
          <p14:tracePt t="211737" x="3398838" y="5303838"/>
          <p14:tracePt t="211753" x="3398838" y="5295900"/>
          <p14:tracePt t="211764" x="3398838" y="5287963"/>
          <p14:tracePt t="211781" x="3382963" y="5273675"/>
          <p14:tracePt t="211798" x="3382963" y="5257800"/>
          <p14:tracePt t="211817" x="3368675" y="5249863"/>
          <p14:tracePt t="211832" x="3368675" y="5241925"/>
          <p14:tracePt t="211848" x="3352800" y="5235575"/>
          <p14:tracePt t="211848" x="3336925" y="5235575"/>
          <p14:tracePt t="211866" x="3322638" y="5235575"/>
          <p14:tracePt t="211882" x="3276600" y="5211763"/>
          <p14:tracePt t="211899" x="3222625" y="5197475"/>
          <p14:tracePt t="211915" x="3178175" y="5181600"/>
          <p14:tracePt t="211932" x="3162300" y="5165725"/>
          <p14:tracePt t="211948" x="3154363" y="5165725"/>
          <p14:tracePt t="211964" x="3146425" y="5151438"/>
          <p14:tracePt t="212025" x="3146425" y="5135563"/>
          <p14:tracePt t="212041" x="3146425" y="5127625"/>
          <p14:tracePt t="212057" x="3146425" y="5113338"/>
          <p14:tracePt t="212081" x="3154363" y="5097463"/>
          <p14:tracePt t="212105" x="3154363" y="5089525"/>
          <p14:tracePt t="212129" x="3162300" y="5083175"/>
          <p14:tracePt t="212137" x="3170238" y="5075238"/>
          <p14:tracePt t="212147" x="3178175" y="5045075"/>
          <p14:tracePt t="212165" x="3200400" y="5029200"/>
          <p14:tracePt t="212181" x="3222625" y="5013325"/>
          <p14:tracePt t="212198" x="3230563" y="4999038"/>
          <p14:tracePt t="212214" x="3230563" y="4991100"/>
          <p14:tracePt t="212241" x="3230563" y="4983163"/>
          <p14:tracePt t="212265" x="3230563" y="4975225"/>
          <p14:tracePt t="212281" x="3230563" y="4968875"/>
          <p14:tracePt t="212297" x="3230563" y="4960938"/>
          <p14:tracePt t="212306" x="3230563" y="4953000"/>
          <p14:tracePt t="212315" x="3230563" y="4945063"/>
          <p14:tracePt t="212331" x="3230563" y="4930775"/>
          <p14:tracePt t="212347" x="3230563" y="4922838"/>
          <p14:tracePt t="212364" x="3230563" y="4914900"/>
          <p14:tracePt t="212381" x="3230563" y="4892675"/>
          <p14:tracePt t="212398" x="3230563" y="4876800"/>
          <p14:tracePt t="212414" x="3222625" y="4854575"/>
          <p14:tracePt t="212430" x="3200400" y="4816475"/>
          <p14:tracePt t="212448" x="3192463" y="4800600"/>
          <p14:tracePt t="212464" x="3184525" y="4792663"/>
          <p14:tracePt t="212481" x="3178175" y="4784725"/>
          <p14:tracePt t="212498" x="3170238" y="4770438"/>
          <p14:tracePt t="212515" x="3154363" y="4762500"/>
          <p14:tracePt t="212537" x="3154363" y="4754563"/>
          <p14:tracePt t="212547" x="3140075" y="4754563"/>
          <p14:tracePt t="212565" x="3101975" y="4746625"/>
          <p14:tracePt t="212581" x="3055938" y="4716463"/>
          <p14:tracePt t="212598" x="3009900" y="4708525"/>
          <p14:tracePt t="212614" x="2994025" y="4708525"/>
          <p14:tracePt t="212630" x="2979738" y="4702175"/>
          <p14:tracePt t="212647" x="2963863" y="4702175"/>
          <p14:tracePt t="212647" x="2955925" y="4702175"/>
          <p14:tracePt t="212666" x="2949575" y="4702175"/>
          <p14:tracePt t="212681" x="2917825" y="4694238"/>
          <p14:tracePt t="212681" x="2903538" y="4686300"/>
          <p14:tracePt t="212698" x="2873375" y="4686300"/>
          <p14:tracePt t="212715" x="2857500" y="4670425"/>
          <p14:tracePt t="212731" x="2841625" y="4670425"/>
          <p14:tracePt t="212747" x="2827338" y="4670425"/>
          <p14:tracePt t="212764" x="2819400" y="4670425"/>
          <p14:tracePt t="212785" x="2811463" y="4670425"/>
          <p14:tracePt t="212797" x="2797175" y="4670425"/>
          <p14:tracePt t="212814" x="2765425" y="4670425"/>
          <p14:tracePt t="212831" x="2743200" y="4670425"/>
          <p14:tracePt t="212847" x="2727325" y="4670425"/>
          <p14:tracePt t="212864" x="2713038" y="4670425"/>
          <p14:tracePt t="212880" x="2705100" y="4670425"/>
          <p14:tracePt t="212898" x="2697163" y="4670425"/>
          <p14:tracePt t="212915" x="2682875" y="4670425"/>
          <p14:tracePt t="212937" x="2667000" y="4670425"/>
          <p14:tracePt t="212947" x="2659063" y="4670425"/>
          <p14:tracePt t="212963" x="2644775" y="4670425"/>
          <p14:tracePt t="212981" x="2606675" y="4670425"/>
          <p14:tracePt t="212997" x="2574925" y="4678363"/>
          <p14:tracePt t="213014" x="2560638" y="4678363"/>
          <p14:tracePt t="213030" x="2530475" y="4686300"/>
          <p14:tracePt t="213047" x="2506663" y="4694238"/>
          <p14:tracePt t="213064" x="2460625" y="4702175"/>
          <p14:tracePt t="213082" x="2454275" y="4716463"/>
          <p14:tracePt t="213096" x="2438400" y="4724400"/>
          <p14:tracePt t="213113" x="2422525" y="4746625"/>
          <p14:tracePt t="213130" x="2416175" y="4762500"/>
          <p14:tracePt t="213147" x="2408238" y="4778375"/>
          <p14:tracePt t="213163" x="2400300" y="4792663"/>
          <p14:tracePt t="213179" x="2400300" y="4816475"/>
          <p14:tracePt t="213196" x="2392363" y="4846638"/>
          <p14:tracePt t="213213" x="2392363" y="4876800"/>
          <p14:tracePt t="213230" x="2392363" y="4922838"/>
          <p14:tracePt t="213247" x="2416175" y="4975225"/>
          <p14:tracePt t="213264" x="2430463" y="5013325"/>
          <p14:tracePt t="213264" x="2430463" y="5029200"/>
          <p14:tracePt t="213282" x="2454275" y="5051425"/>
          <p14:tracePt t="213297" x="2506663" y="5089525"/>
          <p14:tracePt t="213315" x="2582863" y="5127625"/>
          <p14:tracePt t="213331" x="2659063" y="5151438"/>
          <p14:tracePt t="213347" x="2697163" y="5151438"/>
          <p14:tracePt t="213364" x="2735263" y="5165725"/>
          <p14:tracePt t="213379" x="2751138" y="5165725"/>
          <p14:tracePt t="213396" x="2759075" y="5165725"/>
          <p14:tracePt t="213413" x="2773363" y="5165725"/>
          <p14:tracePt t="213430" x="2811463" y="5151438"/>
          <p14:tracePt t="213447" x="2865438" y="5135563"/>
          <p14:tracePt t="213465" x="2955925" y="5113338"/>
          <p14:tracePt t="213480" x="3070225" y="5089525"/>
          <p14:tracePt t="213480" x="3184525" y="5097463"/>
          <p14:tracePt t="213498" x="3246438" y="5089525"/>
          <p14:tracePt t="213514" x="3246438" y="5075238"/>
          <p14:tracePt t="213553" x="3246438" y="5059363"/>
          <p14:tracePt t="213562" x="3246438" y="5051425"/>
          <p14:tracePt t="213569" x="3246438" y="5045075"/>
          <p14:tracePt t="213579" x="3246438" y="5037138"/>
          <p14:tracePt t="213596" x="3254375" y="5037138"/>
          <p14:tracePt t="213658" x="3260725" y="5029200"/>
          <p14:tracePt t="213665" x="3268663" y="5013325"/>
          <p14:tracePt t="213679" x="3276600" y="5006975"/>
          <p14:tracePt t="213696" x="3276600" y="4991100"/>
          <p14:tracePt t="213713" x="3268663" y="4983163"/>
          <p14:tracePt t="213833" x="3260725" y="4975225"/>
          <p14:tracePt t="213842" x="3246438" y="4968875"/>
          <p14:tracePt t="213849" x="3246438" y="4960938"/>
          <p14:tracePt t="213862" x="3230563" y="4945063"/>
          <p14:tracePt t="213879" x="3216275" y="4930775"/>
          <p14:tracePt t="213879" x="3208338" y="4914900"/>
          <p14:tracePt t="213898" x="3208338" y="4906963"/>
          <p14:tracePt t="213930" x="3216275" y="4906963"/>
          <p14:tracePt t="214089" x="3222625" y="4930775"/>
          <p14:tracePt t="214097" x="3238500" y="4945063"/>
          <p14:tracePt t="214114" x="3238500" y="4960938"/>
          <p14:tracePt t="214129" x="3268663" y="5021263"/>
          <p14:tracePt t="214147" x="3284538" y="5051425"/>
          <p14:tracePt t="214163" x="3298825" y="5067300"/>
          <p14:tracePt t="214179" x="3322638" y="5097463"/>
          <p14:tracePt t="214196" x="3352800" y="5127625"/>
          <p14:tracePt t="214213" x="3375025" y="5165725"/>
          <p14:tracePt t="214229" x="3390900" y="5181600"/>
          <p14:tracePt t="214246" x="3406775" y="5219700"/>
          <p14:tracePt t="214262" x="3421063" y="5235575"/>
          <p14:tracePt t="214279" x="3444875" y="5257800"/>
          <p14:tracePt t="214296" x="3459163" y="5303838"/>
          <p14:tracePt t="214312" x="3482975" y="5364163"/>
          <p14:tracePt t="214330" x="3505200" y="5402263"/>
          <p14:tracePt t="214346" x="3527425" y="5440363"/>
          <p14:tracePt t="214363" x="3527425" y="5448300"/>
          <p14:tracePt t="214379" x="3543300" y="5470525"/>
          <p14:tracePt t="214396" x="3559175" y="5486400"/>
          <p14:tracePt t="214412" x="3565525" y="5508625"/>
          <p14:tracePt t="214428" x="3581400" y="5532438"/>
          <p14:tracePt t="214446" x="3611563" y="5554663"/>
          <p14:tracePt t="214463" x="3627438" y="5592763"/>
          <p14:tracePt t="214479" x="3657600" y="5622925"/>
          <p14:tracePt t="214496" x="3673475" y="5646738"/>
          <p14:tracePt t="214512" x="3695700" y="5676900"/>
          <p14:tracePt t="214512" x="3711575" y="5707063"/>
          <p14:tracePt t="214530" x="3717925" y="5737225"/>
          <p14:tracePt t="214546" x="3725863" y="5753100"/>
          <p14:tracePt t="214561" x="3725863" y="5768975"/>
          <p14:tracePt t="214578" x="3725863" y="5775325"/>
          <p14:tracePt t="214595" x="3725863" y="5783263"/>
          <p14:tracePt t="214642" x="3725863" y="5768975"/>
          <p14:tracePt t="214681" x="3725863" y="5737225"/>
          <p14:tracePt t="214689" x="3717925" y="5715000"/>
          <p14:tracePt t="214697" x="3695700" y="5668963"/>
          <p14:tracePt t="214711" x="3619500" y="5584825"/>
          <p14:tracePt t="214711" x="3597275" y="5554663"/>
          <p14:tracePt t="214730" x="3551238" y="5516563"/>
          <p14:tracePt t="214746" x="3543300" y="5502275"/>
          <p14:tracePt t="214761" x="3527425" y="5470525"/>
          <p14:tracePt t="214779" x="3489325" y="5410200"/>
          <p14:tracePt t="214795" x="3444875" y="5326063"/>
          <p14:tracePt t="214812" x="3368675" y="5227638"/>
          <p14:tracePt t="214829" x="3336925" y="5189538"/>
          <p14:tracePt t="214845" x="3306763" y="5165725"/>
          <p14:tracePt t="214863" x="3306763" y="5159375"/>
          <p14:tracePt t="214878" x="3284538" y="5127625"/>
          <p14:tracePt t="214895" x="3276600" y="5113338"/>
          <p14:tracePt t="214912" x="3246438" y="5075238"/>
          <p14:tracePt t="214928" x="3222625" y="5045075"/>
          <p14:tracePt t="214928" x="3200400" y="5029200"/>
          <p14:tracePt t="214946" x="3178175" y="4991100"/>
          <p14:tracePt t="214964" x="3162300" y="4975225"/>
          <p14:tracePt t="214979" x="3154363" y="4968875"/>
          <p14:tracePt t="215010" x="3154363" y="4960938"/>
          <p14:tracePt t="215017" x="3146425" y="4953000"/>
          <p14:tracePt t="215033" x="3140075" y="4953000"/>
          <p14:tracePt t="219533" x="3146425" y="4953000"/>
          <p14:tracePt t="219770" x="3154363" y="4953000"/>
          <p14:tracePt t="219777" x="3178175" y="4953000"/>
          <p14:tracePt t="219790" x="3246438" y="4953000"/>
          <p14:tracePt t="219807" x="3360738" y="4991100"/>
          <p14:tracePt t="219824" x="3505200" y="5013325"/>
          <p14:tracePt t="219841" x="3641725" y="5021263"/>
          <p14:tracePt t="219841" x="3665538" y="5037138"/>
          <p14:tracePt t="219858" x="3673475" y="5037138"/>
          <p14:tracePt t="219874" x="3679825" y="5037138"/>
          <p14:tracePt t="219937" x="3703638" y="5037138"/>
          <p14:tracePt t="219945" x="3756025" y="5037138"/>
          <p14:tracePt t="219956" x="3825875" y="5037138"/>
          <p14:tracePt t="219976" x="3848100" y="5037138"/>
          <p14:tracePt t="219989" x="3856038" y="5037138"/>
          <p14:tracePt t="220089" x="3856038" y="5029200"/>
          <p14:tracePt t="220106" x="3856038" y="5021263"/>
          <p14:tracePt t="220115" x="3856038" y="5013325"/>
          <p14:tracePt t="220124" x="3856038" y="4999038"/>
          <p14:tracePt t="220140" x="3856038" y="4991100"/>
          <p14:tracePt t="220217" x="3848100" y="4968875"/>
          <p14:tracePt t="220225" x="3848100" y="4960938"/>
          <p14:tracePt t="220241" x="3848100" y="4953000"/>
          <p14:tracePt t="220258" x="3848100" y="4930775"/>
          <p14:tracePt t="220281" x="3848100" y="4914900"/>
          <p14:tracePt t="220306" x="3848100" y="4899025"/>
          <p14:tracePt t="220313" x="3848100" y="4884738"/>
          <p14:tracePt t="220323" x="3848100" y="4868863"/>
          <p14:tracePt t="220338" x="3856038" y="4838700"/>
          <p14:tracePt t="220355" x="3856038" y="4800600"/>
          <p14:tracePt t="220372" x="3863975" y="4754563"/>
          <p14:tracePt t="220389" x="3863975" y="4702175"/>
          <p14:tracePt t="220405" x="3863975" y="4656138"/>
          <p14:tracePt t="220422" x="3863975" y="4610100"/>
          <p14:tracePt t="220439" x="3878263" y="4587875"/>
          <p14:tracePt t="220455" x="3886200" y="4549775"/>
          <p14:tracePt t="220455" x="3902075" y="4533900"/>
          <p14:tracePt t="220475" x="3908425" y="4479925"/>
          <p14:tracePt t="220490" x="3932238" y="4389438"/>
          <p14:tracePt t="220507" x="3954463" y="4305300"/>
          <p14:tracePt t="220524" x="3970338" y="4221163"/>
          <p14:tracePt t="220540" x="3978275" y="4122738"/>
          <p14:tracePt t="220556" x="3992563" y="4068763"/>
          <p14:tracePt t="220573" x="3992563" y="4038600"/>
          <p14:tracePt t="220589" x="3992563" y="4000500"/>
          <p14:tracePt t="220606" x="3992563" y="3970338"/>
          <p14:tracePt t="220623" x="3992563" y="3940175"/>
          <p14:tracePt t="220639" x="3992563" y="3894138"/>
          <p14:tracePt t="220656" x="3992563" y="3787775"/>
          <p14:tracePt t="220674" x="4008438" y="3717925"/>
          <p14:tracePt t="220691" x="4008438" y="3695700"/>
          <p14:tracePt t="220706" x="4016375" y="3649663"/>
          <p14:tracePt t="220723" x="4030663" y="3619500"/>
          <p14:tracePt t="220740" x="4060825" y="3559175"/>
          <p14:tracePt t="220756" x="4068763" y="3497263"/>
          <p14:tracePt t="220773" x="4084638" y="3459163"/>
          <p14:tracePt t="220789" x="4084638" y="3436938"/>
          <p14:tracePt t="220806" x="4098925" y="3398838"/>
          <p14:tracePt t="220822" x="4114800" y="3368675"/>
          <p14:tracePt t="220839" x="4122738" y="3344863"/>
          <p14:tracePt t="220856" x="4130675" y="3314700"/>
          <p14:tracePt t="220856" x="4144963" y="3292475"/>
          <p14:tracePt t="220874" x="4152900" y="3254375"/>
          <p14:tracePt t="220889" x="4221163" y="3140075"/>
          <p14:tracePt t="220906" x="4244975" y="3078163"/>
          <p14:tracePt t="220923" x="4267200" y="3017838"/>
          <p14:tracePt t="220939" x="4275138" y="2979738"/>
          <p14:tracePt t="220956" x="4297363" y="2955925"/>
          <p14:tracePt t="220974" x="4297363" y="2949575"/>
          <p14:tracePt t="220988" x="4297363" y="2933700"/>
          <p14:tracePt t="221106" x="4297363" y="2917825"/>
          <p14:tracePt t="221145" x="4297363" y="2911475"/>
          <p14:tracePt t="221154" x="4297363" y="2887663"/>
          <p14:tracePt t="221161" x="4297363" y="2879725"/>
          <p14:tracePt t="221177" x="4297363" y="2865438"/>
          <p14:tracePt t="221201" x="4297363" y="2849563"/>
          <p14:tracePt t="221225" x="4289425" y="2849563"/>
          <p14:tracePt t="221354" x="4283075" y="2849563"/>
          <p14:tracePt t="221370" x="4275138" y="2849563"/>
          <p14:tracePt t="221409" x="4267200" y="2849563"/>
          <p14:tracePt t="221417" x="4251325" y="2849563"/>
          <p14:tracePt t="221426" x="4237038" y="2857500"/>
          <p14:tracePt t="221438" x="4213225" y="2903538"/>
          <p14:tracePt t="221455" x="4175125" y="2971800"/>
          <p14:tracePt t="221455" x="4175125" y="3001963"/>
          <p14:tracePt t="221474" x="4175125" y="3048000"/>
          <p14:tracePt t="221488" x="4160838" y="3094038"/>
          <p14:tracePt t="221488" x="4160838" y="3116263"/>
          <p14:tracePt t="221506" x="4160838" y="3132138"/>
          <p14:tracePt t="221523" x="4152900" y="3132138"/>
          <p14:tracePt t="221538" x="4152900" y="3140075"/>
          <p14:tracePt t="221586" x="4152900" y="3154363"/>
          <p14:tracePt t="221602" x="4152900" y="3170238"/>
          <p14:tracePt t="221617" x="4152900" y="3178175"/>
          <p14:tracePt t="221625" x="4152900" y="3200400"/>
          <p14:tracePt t="221638" x="4160838" y="3216275"/>
          <p14:tracePt t="221654" x="4168775" y="3268663"/>
          <p14:tracePt t="221672" x="4175125" y="3298825"/>
          <p14:tracePt t="221688" x="4191000" y="3330575"/>
          <p14:tracePt t="221688" x="4191000" y="3344863"/>
          <p14:tracePt t="221706" x="4191000" y="3368675"/>
          <p14:tracePt t="221721" x="4191000" y="3421063"/>
          <p14:tracePt t="221739" x="4191000" y="3467100"/>
          <p14:tracePt t="221755" x="4191000" y="3497263"/>
          <p14:tracePt t="221771" x="4191000" y="3527425"/>
          <p14:tracePt t="221788" x="4191000" y="3565525"/>
          <p14:tracePt t="221805" x="4191000" y="3627438"/>
          <p14:tracePt t="221821" x="4191000" y="3673475"/>
          <p14:tracePt t="221838" x="4191000" y="3703638"/>
          <p14:tracePt t="221855" x="4191000" y="3749675"/>
          <p14:tracePt t="221871" x="4175125" y="3794125"/>
          <p14:tracePt t="221888" x="4152900" y="3840163"/>
          <p14:tracePt t="221888" x="4152900" y="3870325"/>
          <p14:tracePt t="221906" x="4122738" y="3924300"/>
          <p14:tracePt t="221922" x="4098925" y="3962400"/>
          <p14:tracePt t="221939" x="4076700" y="4038600"/>
          <p14:tracePt t="221955" x="4060825" y="4084638"/>
          <p14:tracePt t="221973" x="4022725" y="4152900"/>
          <p14:tracePt t="221988" x="4000500" y="4191000"/>
          <p14:tracePt t="222005" x="3978275" y="4244975"/>
          <p14:tracePt t="222021" x="3962400" y="4275138"/>
          <p14:tracePt t="222038" x="3940175" y="4321175"/>
          <p14:tracePt t="222055" x="3916363" y="4359275"/>
          <p14:tracePt t="222071" x="3902075" y="4397375"/>
          <p14:tracePt t="222088" x="3894138" y="4427538"/>
          <p14:tracePt t="222104" x="3886200" y="4479925"/>
          <p14:tracePt t="222122" x="3870325" y="4511675"/>
          <p14:tracePt t="222138" x="3856038" y="4525963"/>
          <p14:tracePt t="222156" x="3840163" y="4549775"/>
          <p14:tracePt t="222172" x="3832225" y="4556125"/>
          <p14:tracePt t="222187" x="3817938" y="4587875"/>
          <p14:tracePt t="222204" x="3817938" y="4594225"/>
          <p14:tracePt t="222219" x="3817938" y="4618038"/>
          <p14:tracePt t="222237" x="3817938" y="4632325"/>
          <p14:tracePt t="222254" x="3817938" y="4656138"/>
          <p14:tracePt t="222270" x="3802063" y="4670425"/>
          <p14:tracePt t="222286" x="3802063" y="4708525"/>
          <p14:tracePt t="222303" x="3802063" y="4724400"/>
          <p14:tracePt t="222320" x="3802063" y="4754563"/>
          <p14:tracePt t="222336" x="3787775" y="4784725"/>
          <p14:tracePt t="222354" x="3787775" y="4808538"/>
          <p14:tracePt t="222370" x="3787775" y="4822825"/>
          <p14:tracePt t="222387" x="3771900" y="4830763"/>
          <p14:tracePt t="222405" x="3771900" y="4846638"/>
          <p14:tracePt t="222420" x="3763963" y="4854575"/>
          <p14:tracePt t="222437" x="3756025" y="4868863"/>
          <p14:tracePt t="222454" x="3749675" y="4868863"/>
          <p14:tracePt t="222505" x="3741738" y="4868863"/>
          <p14:tracePt t="222522" x="3733800" y="4868863"/>
          <p14:tracePt t="222553" x="3703638" y="4868863"/>
          <p14:tracePt t="222561" x="3687763" y="4868863"/>
          <p14:tracePt t="222571" x="3673475" y="4868863"/>
          <p14:tracePt t="222587" x="3665538" y="4868863"/>
          <p14:tracePt t="222604" x="3641725" y="4868863"/>
          <p14:tracePt t="222620" x="3635375" y="4868863"/>
          <p14:tracePt t="222637" x="3635375" y="4854575"/>
          <p14:tracePt t="222657" x="3627438" y="4854575"/>
          <p14:tracePt t="222670" x="3603625" y="4822825"/>
          <p14:tracePt t="222687" x="3589338" y="4822825"/>
          <p14:tracePt t="222704" x="3573463" y="4816475"/>
          <p14:tracePt t="222721" x="3565525" y="4816475"/>
          <p14:tracePt t="222785" x="3551238" y="4800600"/>
          <p14:tracePt t="222793" x="3535363" y="4792663"/>
          <p14:tracePt t="222803" x="3482975" y="4770438"/>
          <p14:tracePt t="222821" x="3475038" y="4762500"/>
          <p14:tracePt t="222836" x="3467100" y="4754563"/>
          <p14:tracePt t="222854" x="3459163" y="4740275"/>
          <p14:tracePt t="229065" x="3451225" y="4740275"/>
          <p14:tracePt t="229193" x="3444875" y="4740275"/>
          <p14:tracePt t="229217" x="3429000" y="4740275"/>
          <p14:tracePt t="229233" x="3406775" y="4740275"/>
          <p14:tracePt t="229241" x="3390900" y="4740275"/>
          <p14:tracePt t="229249" x="3368675" y="4740275"/>
          <p14:tracePt t="229263" x="3268663" y="4778375"/>
          <p14:tracePt t="229281" x="3184525" y="4792663"/>
          <p14:tracePt t="229281" x="3146425" y="4808538"/>
          <p14:tracePt t="229299" x="3132138" y="4816475"/>
          <p14:tracePt t="229315" x="3116263" y="4830763"/>
          <p14:tracePt t="229331" x="3108325" y="4830763"/>
          <p14:tracePt t="229346" x="3108325" y="4838700"/>
          <p14:tracePt t="229363" x="3094038" y="4838700"/>
          <p14:tracePt t="229385" x="3078163" y="4838700"/>
          <p14:tracePt t="229401" x="3070225" y="4838700"/>
          <p14:tracePt t="229413" x="3048000" y="4838700"/>
          <p14:tracePt t="229430" x="3017838" y="4854575"/>
          <p14:tracePt t="229447" x="3009900" y="4854575"/>
          <p14:tracePt t="229463" x="2994025" y="4860925"/>
          <p14:tracePt t="229463" x="2987675" y="4868863"/>
          <p14:tracePt t="229482" x="2971800" y="4868863"/>
          <p14:tracePt t="229497" x="2941638" y="4884738"/>
          <p14:tracePt t="229515" x="2911475" y="4892675"/>
          <p14:tracePt t="229531" x="2865438" y="4899025"/>
          <p14:tracePt t="229547" x="2811463" y="4899025"/>
          <p14:tracePt t="229564" x="2781300" y="4899025"/>
          <p14:tracePt t="229580" x="2765425" y="4914900"/>
          <p14:tracePt t="229596" x="2743200" y="4914900"/>
          <p14:tracePt t="229614" x="2720975" y="4914900"/>
          <p14:tracePt t="229630" x="2697163" y="4914900"/>
          <p14:tracePt t="229647" x="2689225" y="4930775"/>
          <p14:tracePt t="229663" x="2682875" y="4930775"/>
          <p14:tracePt t="229679" x="2674938" y="4930775"/>
          <p14:tracePt t="229698" x="2667000" y="4930775"/>
          <p14:tracePt t="229721" x="2659063" y="4930775"/>
          <p14:tracePt t="229730" x="2682875" y="4930775"/>
          <p14:tracePt t="229849" x="2689225" y="4930775"/>
          <p14:tracePt t="229857" x="2697163" y="4930775"/>
          <p14:tracePt t="229873" x="2705100" y="4930775"/>
          <p14:tracePt t="229905" x="2713038" y="4930775"/>
          <p14:tracePt t="229913" x="2759075" y="4930775"/>
          <p14:tracePt t="229930" x="2811463" y="4930775"/>
          <p14:tracePt t="229947" x="2865438" y="4930775"/>
          <p14:tracePt t="229964" x="2911475" y="4930775"/>
          <p14:tracePt t="229980" x="2941638" y="4930775"/>
          <p14:tracePt t="229997" x="3001963" y="4914900"/>
          <p14:tracePt t="230013" x="3040063" y="4914900"/>
          <p14:tracePt t="230030" x="3055938" y="4914900"/>
          <p14:tracePt t="230045" x="3063875" y="4906963"/>
          <p14:tracePt t="230129" x="3070225" y="4906963"/>
          <p14:tracePt t="230137" x="3078163" y="4906963"/>
          <p14:tracePt t="230147" x="3086100" y="4906963"/>
          <p14:tracePt t="230162" x="3101975" y="4922838"/>
          <p14:tracePt t="230513" x="3101975" y="4930775"/>
          <p14:tracePt t="230521" x="3101975" y="4937125"/>
          <p14:tracePt t="230530" x="3116263" y="4960938"/>
          <p14:tracePt t="230547" x="3116263" y="4975225"/>
          <p14:tracePt t="230563" x="3132138" y="4999038"/>
          <p14:tracePt t="230579" x="3146425" y="5013325"/>
          <p14:tracePt t="230596" x="3162300" y="5037138"/>
          <p14:tracePt t="230613" x="3170238" y="5059363"/>
          <p14:tracePt t="230629" x="3178175" y="5059363"/>
          <p14:tracePt t="230645" x="3178175" y="5067300"/>
          <p14:tracePt t="230662" x="3184525" y="5089525"/>
          <p14:tracePt t="230679" x="3208338" y="5113338"/>
          <p14:tracePt t="230695" x="3208338" y="5127625"/>
          <p14:tracePt t="230712" x="3216275" y="5143500"/>
          <p14:tracePt t="230712" x="3230563" y="5159375"/>
          <p14:tracePt t="230730" x="3238500" y="5173663"/>
          <p14:tracePt t="230746" x="3254375" y="5197475"/>
          <p14:tracePt t="230763" x="3260725" y="5211763"/>
          <p14:tracePt t="230779" x="3268663" y="5235575"/>
          <p14:tracePt t="230795" x="3284538" y="5265738"/>
          <p14:tracePt t="230812" x="3292475" y="5273675"/>
          <p14:tracePt t="230828" x="3292475" y="5280025"/>
          <p14:tracePt t="230845" x="3298825" y="5280025"/>
          <p14:tracePt t="230862" x="3306763" y="5303838"/>
          <p14:tracePt t="230879" x="3322638" y="5318125"/>
          <p14:tracePt t="230895" x="3330575" y="5326063"/>
          <p14:tracePt t="230912" x="3360738" y="5349875"/>
          <p14:tracePt t="230929" x="3375025" y="5364163"/>
          <p14:tracePt t="230946" x="3390900" y="5380038"/>
          <p14:tracePt t="230970" x="3390900" y="5387975"/>
          <p14:tracePt t="230985" x="3398838" y="5387975"/>
          <p14:tracePt t="230995" x="3421063" y="5410200"/>
          <p14:tracePt t="231012" x="3429000" y="5426075"/>
          <p14:tracePt t="231029" x="3444875" y="5440363"/>
          <p14:tracePt t="231045" x="3467100" y="5464175"/>
          <p14:tracePt t="231063" x="3489325" y="5478463"/>
          <p14:tracePt t="231078" x="3505200" y="5502275"/>
          <p14:tracePt t="231095" x="3521075" y="5508625"/>
          <p14:tracePt t="231110" x="3535363" y="5516563"/>
          <p14:tracePt t="231128" x="3551238" y="5524500"/>
          <p14:tracePt t="231143" x="3559175" y="5540375"/>
          <p14:tracePt t="231160" x="3565525" y="5540375"/>
          <p14:tracePt t="231177" x="3581400" y="5554663"/>
          <p14:tracePt t="231194" x="3597275" y="5570538"/>
          <p14:tracePt t="231226" x="3619500" y="5600700"/>
          <p14:tracePt t="231242" x="3627438" y="5622925"/>
          <p14:tracePt t="231249" x="3641725" y="5630863"/>
          <p14:tracePt t="231261" x="3673475" y="5661025"/>
          <p14:tracePt t="231279" x="3695700" y="5676900"/>
          <p14:tracePt t="231295" x="3703638" y="5676900"/>
          <p14:tracePt t="231311" x="3703638" y="5654675"/>
          <p14:tracePt t="231361" x="3695700" y="5646738"/>
          <p14:tracePt t="231369" x="3695700" y="5638800"/>
          <p14:tracePt t="231379" x="3695700" y="5622925"/>
          <p14:tracePt t="231395" x="3695700" y="5616575"/>
          <p14:tracePt t="231411" x="3711575" y="5592763"/>
          <p14:tracePt t="231428" x="3711575" y="5578475"/>
          <p14:tracePt t="231445" x="3711575" y="5554663"/>
          <p14:tracePt t="231462" x="3711575" y="5546725"/>
          <p14:tracePt t="231478" x="3711575" y="5540375"/>
          <p14:tracePt t="231513" x="3711575" y="5532438"/>
          <p14:tracePt t="231522" x="3703638" y="5532438"/>
          <p14:tracePt t="231530" x="3679825" y="5532438"/>
          <p14:tracePt t="231544" x="3627438" y="5532438"/>
          <p14:tracePt t="231562" x="3619500" y="5532438"/>
          <p14:tracePt t="231578" x="3603625" y="5532438"/>
          <p14:tracePt t="231596" x="3589338" y="5532438"/>
          <p14:tracePt t="231612" x="3559175" y="5532438"/>
          <p14:tracePt t="231628" x="3551238" y="5540375"/>
          <p14:tracePt t="231643" x="3535363" y="5570538"/>
          <p14:tracePt t="231660" x="3535363" y="5584825"/>
          <p14:tracePt t="231676" x="3535363" y="5600700"/>
          <p14:tracePt t="231693" x="3535363" y="5630863"/>
          <p14:tracePt t="231710" x="3535363" y="5646738"/>
          <p14:tracePt t="231726" x="3521075" y="5668963"/>
          <p14:tracePt t="231743" x="3521075" y="5684838"/>
          <p14:tracePt t="231761" x="3521075" y="5730875"/>
          <p14:tracePt t="231778" x="3527425" y="5761038"/>
          <p14:tracePt t="231795" x="3589338" y="5783263"/>
          <p14:tracePt t="231811" x="3603625" y="5791200"/>
          <p14:tracePt t="231827" x="3611563" y="5791200"/>
          <p14:tracePt t="231844" x="3619500" y="5791200"/>
          <p14:tracePt t="231866" x="3619500" y="5783263"/>
          <p14:tracePt t="231897" x="3619500" y="5775325"/>
          <p14:tracePt t="231905" x="3619500" y="5761038"/>
          <p14:tracePt t="231913" x="3619500" y="5753100"/>
          <p14:tracePt t="231929" x="3603625" y="5753100"/>
          <p14:tracePt t="232001" x="3589338" y="5737225"/>
          <p14:tracePt t="232010" x="3581400" y="5737225"/>
          <p14:tracePt t="232017" x="3589338" y="5737225"/>
          <p14:tracePt t="232329" x="3603625" y="5737225"/>
          <p14:tracePt t="232337" x="3619500" y="5737225"/>
          <p14:tracePt t="232345" x="3627438" y="5737225"/>
          <p14:tracePt t="232360" x="3635375" y="5737225"/>
          <p14:tracePt t="232418" x="3635375" y="5753100"/>
          <p14:tracePt t="232481" x="3635375" y="5730875"/>
          <p14:tracePt t="232746" x="3619500" y="5730875"/>
          <p14:tracePt t="232769" x="3619500" y="5722938"/>
          <p14:tracePt t="232777" x="3611563" y="5699125"/>
          <p14:tracePt t="232794" x="3589338" y="5676900"/>
          <p14:tracePt t="232811" x="3573463" y="5661025"/>
          <p14:tracePt t="232827" x="3559175" y="5630863"/>
          <p14:tracePt t="232844" x="3543300" y="5616575"/>
          <p14:tracePt t="232860" x="3535363" y="5600700"/>
          <p14:tracePt t="232876" x="3527425" y="5592763"/>
          <p14:tracePt t="232893" x="3521075" y="5570538"/>
          <p14:tracePt t="232909" x="3489325" y="5516563"/>
          <p14:tracePt t="232927" x="3451225" y="5448300"/>
          <p14:tracePt t="232943" x="3398838" y="5380038"/>
          <p14:tracePt t="232960" x="3368675" y="5326063"/>
          <p14:tracePt t="232960" x="3344863" y="5295900"/>
          <p14:tracePt t="232978" x="3330575" y="5273675"/>
          <p14:tracePt t="232996" x="3314700" y="5235575"/>
          <p14:tracePt t="233011" x="3284538" y="5189538"/>
          <p14:tracePt t="233027" x="3246438" y="5135563"/>
          <p14:tracePt t="233043" x="3208338" y="5075238"/>
          <p14:tracePt t="233060" x="3154363" y="5021263"/>
          <p14:tracePt t="233076" x="3140075" y="4991100"/>
          <p14:tracePt t="233093" x="3124200" y="4983163"/>
          <p14:tracePt t="233110" x="3124200" y="4975225"/>
          <p14:tracePt t="233145" x="3124200" y="4968875"/>
          <p14:tracePt t="233209" x="3116263" y="4968875"/>
          <p14:tracePt t="240317" x="3124200" y="4968875"/>
          <p14:tracePt t="240513" x="3124200" y="4960938"/>
          <p14:tracePt t="240521" x="3132138" y="4960938"/>
          <p14:tracePt t="240537" x="3140075" y="4953000"/>
          <p14:tracePt t="241401" x="3154363" y="4953000"/>
          <p14:tracePt t="241497" x="3170238" y="4945063"/>
          <p14:tracePt t="241506" x="3184525" y="4945063"/>
          <p14:tracePt t="241521" x="3192463" y="4945063"/>
          <p14:tracePt t="241545" x="3208338" y="4945063"/>
          <p14:tracePt t="241585" x="3222625" y="4937125"/>
          <p14:tracePt t="241593" x="3246438" y="4930775"/>
          <p14:tracePt t="241602" x="3284538" y="4922838"/>
          <p14:tracePt t="241619" x="3314700" y="4906963"/>
          <p14:tracePt t="241635" x="3322638" y="4906963"/>
          <p14:tracePt t="241713" x="3344863" y="4899025"/>
          <p14:tracePt t="241721" x="3375025" y="4892675"/>
          <p14:tracePt t="241733" x="3413125" y="4876800"/>
          <p14:tracePt t="241751" x="3421063" y="4876800"/>
          <p14:tracePt t="241767" x="3429000" y="4876800"/>
          <p14:tracePt t="241817" x="3436938" y="4876800"/>
          <p14:tracePt t="241825" x="3436938" y="4868863"/>
          <p14:tracePt t="241835" x="3451225" y="4868863"/>
          <p14:tracePt t="241851" x="3467100" y="4868863"/>
          <p14:tracePt t="241868" x="3475038" y="4860925"/>
          <p14:tracePt t="241884" x="3482975" y="4860925"/>
          <p14:tracePt t="241905" x="3489325" y="4860925"/>
          <p14:tracePt t="241917" x="3527425" y="4860925"/>
          <p14:tracePt t="241934" x="3603625" y="4860925"/>
          <p14:tracePt t="241951" x="3657600" y="4860925"/>
          <p14:tracePt t="241967" x="3665538" y="4860925"/>
          <p14:tracePt t="244619" x="3649663" y="4846638"/>
          <p14:tracePt t="245493" x="3641725" y="4838700"/>
          <p14:tracePt t="245515" x="3641725" y="4830763"/>
          <p14:tracePt t="245532" x="3635375" y="4830763"/>
          <p14:tracePt t="245546" x="3635375" y="4822825"/>
          <p14:tracePt t="245569" x="3619500" y="4816475"/>
          <p14:tracePt t="245585" x="3619500" y="4808538"/>
          <p14:tracePt t="245625" x="3611563" y="4792663"/>
          <p14:tracePt t="245649" x="3603625" y="4784725"/>
          <p14:tracePt t="245665" x="3603625" y="4778375"/>
          <p14:tracePt t="245673" x="3589338" y="4770438"/>
          <p14:tracePt t="245682" x="3589338" y="4762500"/>
          <p14:tracePt t="245696" x="3589338" y="4746625"/>
          <p14:tracePt t="245722" x="3581400" y="4746625"/>
          <p14:tracePt t="245730" x="3581400" y="4740275"/>
          <p14:tracePt t="245785" x="3573463" y="4740275"/>
          <p14:tracePt t="245794" x="3565525" y="4732338"/>
          <p14:tracePt t="246746" x="3559175" y="4732338"/>
          <p14:tracePt t="246769" x="3543300" y="4732338"/>
          <p14:tracePt t="246778" x="3521075" y="4708525"/>
          <p14:tracePt t="246785" x="3513138" y="4702175"/>
          <p14:tracePt t="246795" x="3497263" y="4694238"/>
          <p14:tracePt t="246812" x="3497263" y="4686300"/>
          <p14:tracePt t="246828" x="3489325" y="4678363"/>
          <p14:tracePt t="246945" x="3482975" y="4678363"/>
          <p14:tracePt t="247594" x="3475038" y="4678363"/>
          <p14:tracePt t="247601" x="3467100" y="4678363"/>
          <p14:tracePt t="247617" x="3444875" y="4678363"/>
          <p14:tracePt t="247628" x="3421063" y="4708525"/>
          <p14:tracePt t="247645" x="3413125" y="4746625"/>
          <p14:tracePt t="247662" x="3406775" y="4762500"/>
          <p14:tracePt t="247678" x="3390900" y="4778375"/>
          <p14:tracePt t="247695" x="3375025" y="4784725"/>
          <p14:tracePt t="247713" x="3375025" y="4792663"/>
          <p14:tracePt t="247727" x="3360738" y="4800600"/>
          <p14:tracePt t="247744" x="3330575" y="4808538"/>
          <p14:tracePt t="247825" x="3330575" y="4816475"/>
          <p14:tracePt t="247833" x="3306763" y="4816475"/>
          <p14:tracePt t="247844" x="3292475" y="4830763"/>
          <p14:tracePt t="247861" x="3276600" y="4830763"/>
          <p14:tracePt t="247877" x="3268663" y="4838700"/>
          <p14:tracePt t="248241" x="3254375" y="4838700"/>
          <p14:tracePt t="248249" x="3238500" y="4830763"/>
          <p14:tracePt t="248265" x="3230563" y="4822825"/>
          <p14:tracePt t="248290" x="3238500" y="4816475"/>
          <p14:tracePt t="248969" x="3254375" y="4816475"/>
          <p14:tracePt t="249002" x="3260725" y="4822825"/>
          <p14:tracePt t="249017" x="3276600" y="4830763"/>
          <p14:tracePt t="249033" x="3298825" y="4838700"/>
          <p14:tracePt t="249049" x="3298825" y="4846638"/>
          <p14:tracePt t="249065" x="3306763" y="4854575"/>
          <p14:tracePt t="249075" x="3314700" y="4868863"/>
          <p14:tracePt t="249081" x="3322638" y="4884738"/>
          <p14:tracePt t="249093" x="3336925" y="4914900"/>
          <p14:tracePt t="249110" x="3368675" y="4960938"/>
          <p14:tracePt t="249126" x="3375025" y="4975225"/>
          <p14:tracePt t="249143" x="3398838" y="4991100"/>
          <p14:tracePt t="249160" x="3413125" y="5013325"/>
          <p14:tracePt t="249178" x="3421063" y="5029200"/>
          <p14:tracePt t="249194" x="3429000" y="5045075"/>
          <p14:tracePt t="249211" x="3436938" y="5059363"/>
          <p14:tracePt t="249227" x="3436938" y="5075238"/>
          <p14:tracePt t="249244" x="3436938" y="5089525"/>
          <p14:tracePt t="249260" x="3444875" y="5105400"/>
          <p14:tracePt t="249276" x="3444875" y="5135563"/>
          <p14:tracePt t="249293" x="3459163" y="5143500"/>
          <p14:tracePt t="249309" x="3459163" y="5165725"/>
          <p14:tracePt t="249326" x="3459163" y="5173663"/>
          <p14:tracePt t="249344" x="3475038" y="5189538"/>
          <p14:tracePt t="249359" x="3475038" y="5219700"/>
          <p14:tracePt t="249375" x="3489325" y="5241925"/>
          <p14:tracePt t="249375" x="3489325" y="5249863"/>
          <p14:tracePt t="249394" x="3505200" y="5257800"/>
          <p14:tracePt t="249408" x="3521075" y="5295900"/>
          <p14:tracePt t="249426" x="3535363" y="5318125"/>
          <p14:tracePt t="249443" x="3551238" y="5341938"/>
          <p14:tracePt t="249460" x="3559175" y="5356225"/>
          <p14:tracePt t="249476" x="3573463" y="5372100"/>
          <p14:tracePt t="249493" x="3589338" y="5387975"/>
          <p14:tracePt t="249510" x="3597275" y="5394325"/>
          <p14:tracePt t="249527" x="3635375" y="5432425"/>
          <p14:tracePt t="249543" x="3657600" y="5464175"/>
          <p14:tracePt t="249560" x="3679825" y="5502275"/>
          <p14:tracePt t="249560" x="3695700" y="5524500"/>
          <p14:tracePt t="249578" x="3711575" y="5540375"/>
          <p14:tracePt t="249593" x="3725863" y="5570538"/>
          <p14:tracePt t="249610" x="3725863" y="5578475"/>
          <p14:tracePt t="249626" x="3717925" y="5578475"/>
          <p14:tracePt t="249690" x="3695700" y="5578475"/>
          <p14:tracePt t="249697" x="3687763" y="5570538"/>
          <p14:tracePt t="249708" x="3657600" y="5540375"/>
          <p14:tracePt t="249726" x="3649663" y="5524500"/>
          <p14:tracePt t="249742" x="3641725" y="5516563"/>
          <p14:tracePt t="249759" x="3635375" y="5494338"/>
          <p14:tracePt t="249776" x="3597275" y="5440363"/>
          <p14:tracePt t="249776" x="3551238" y="5380038"/>
          <p14:tracePt t="249794" x="3475038" y="5273675"/>
          <p14:tracePt t="249810" x="3390900" y="5159375"/>
          <p14:tracePt t="249827" x="3375025" y="5127625"/>
          <p14:tracePt t="249844" x="3360738" y="5097463"/>
          <p14:tracePt t="249860" x="3344863" y="5067300"/>
          <p14:tracePt t="249876" x="3330575" y="5037138"/>
          <p14:tracePt t="249893" x="3268663" y="4968875"/>
          <p14:tracePt t="249909" x="3222625" y="4906963"/>
          <p14:tracePt t="249927" x="3200400" y="4876800"/>
          <p14:tracePt t="249942" x="3184525" y="4868863"/>
          <p14:tracePt t="249959" x="3184525" y="4854575"/>
          <p14:tracePt t="249975" x="3178175" y="4816475"/>
          <p14:tracePt t="249975" x="3170238" y="4800600"/>
          <p14:tracePt t="249994" x="3170238" y="4784725"/>
          <p14:tracePt t="249994" x="3154363" y="4746625"/>
          <p14:tracePt t="250010" x="3140075" y="4716463"/>
          <p14:tracePt t="250027" x="3132138" y="4702175"/>
          <p14:tracePt t="250042" x="3132138" y="4694238"/>
          <p14:tracePt t="250065" x="3124200" y="4702175"/>
          <p14:tracePt t="250177" x="3124200" y="4708525"/>
          <p14:tracePt t="250185" x="3124200" y="4716463"/>
          <p14:tracePt t="250193" x="3124200" y="4732338"/>
          <p14:tracePt t="250209" x="3124200" y="4770438"/>
          <p14:tracePt t="250227" x="3132138" y="4808538"/>
          <p14:tracePt t="250243" x="3154363" y="4860925"/>
          <p14:tracePt t="250259" x="3170238" y="4892675"/>
          <p14:tracePt t="250276" x="3208338" y="4937125"/>
          <p14:tracePt t="250293" x="3230563" y="4983163"/>
          <p14:tracePt t="250309" x="3268663" y="5029200"/>
          <p14:tracePt t="250325" x="3298825" y="5083175"/>
          <p14:tracePt t="250342" x="3336925" y="5127625"/>
          <p14:tracePt t="250359" x="3344863" y="5151438"/>
          <p14:tracePt t="250375" x="3368675" y="5173663"/>
          <p14:tracePt t="250392" x="3375025" y="5197475"/>
          <p14:tracePt t="250392" x="3390900" y="5219700"/>
          <p14:tracePt t="250410" x="3421063" y="5249863"/>
          <p14:tracePt t="250426" x="3451225" y="5273675"/>
          <p14:tracePt t="250443" x="3482975" y="5295900"/>
          <p14:tracePt t="250459" x="3521075" y="5334000"/>
          <p14:tracePt t="250475" x="3543300" y="5372100"/>
          <p14:tracePt t="250492" x="3551238" y="5387975"/>
          <p14:tracePt t="250508" x="3581400" y="5418138"/>
          <p14:tracePt t="250526" x="3619500" y="5464175"/>
          <p14:tracePt t="250542" x="3635375" y="5478463"/>
          <p14:tracePt t="250559" x="3657600" y="5502275"/>
          <p14:tracePt t="250575" x="3673475" y="5524500"/>
          <p14:tracePt t="250592" x="3687763" y="5540375"/>
          <p14:tracePt t="250592" x="3695700" y="5554663"/>
          <p14:tracePt t="250610" x="3703638" y="5570538"/>
          <p14:tracePt t="250624" x="3725863" y="5616575"/>
          <p14:tracePt t="250642" x="3741738" y="5630863"/>
          <p14:tracePt t="250659" x="3749675" y="5638800"/>
          <p14:tracePt t="250675" x="3756025" y="5661025"/>
          <p14:tracePt t="250691" x="3763963" y="5676900"/>
          <p14:tracePt t="250713" x="3763963" y="5661025"/>
          <p14:tracePt t="250785" x="3763963" y="5646738"/>
          <p14:tracePt t="250793" x="3763963" y="5616575"/>
          <p14:tracePt t="250809" x="3763963" y="5600700"/>
          <p14:tracePt t="250825" x="3741738" y="5570538"/>
          <p14:tracePt t="250842" x="3733800" y="5546725"/>
          <p14:tracePt t="250859" x="3725863" y="5502275"/>
          <p14:tracePt t="250875" x="3711575" y="5464175"/>
          <p14:tracePt t="250892" x="3687763" y="5418138"/>
          <p14:tracePt t="250908" x="3673475" y="5349875"/>
          <p14:tracePt t="250925" x="3657600" y="5311775"/>
          <p14:tracePt t="250941" x="3657600" y="5280025"/>
          <p14:tracePt t="250958" x="3657600" y="5265738"/>
          <p14:tracePt t="250977" x="3657600" y="5249863"/>
          <p14:tracePt t="250991" x="3657600" y="5235575"/>
          <p14:tracePt t="251007" x="3657600" y="5159375"/>
          <p14:tracePt t="251007" x="3657600" y="5135563"/>
          <p14:tracePt t="251028" x="3657600" y="5097463"/>
          <p14:tracePt t="251040" x="3641725" y="5059363"/>
          <p14:tracePt t="251057" x="3641725" y="5045075"/>
          <p14:tracePt t="251075" x="3641725" y="5037138"/>
          <p14:tracePt t="251091" x="3641725" y="5021263"/>
          <p14:tracePt t="251107" x="3635375" y="5006975"/>
          <p14:tracePt t="251125" x="3627438" y="4999038"/>
          <p14:tracePt t="251289" x="3619500" y="4991100"/>
          <p14:tracePt t="251353" x="3619500" y="4983163"/>
          <p14:tracePt t="251594" x="3619500" y="4975225"/>
          <p14:tracePt t="251601" x="3619500" y="4960938"/>
          <p14:tracePt t="251609" x="3619500" y="4953000"/>
          <p14:tracePt t="251624" x="3619500" y="4945063"/>
          <p14:tracePt t="251642" x="3611563" y="4937125"/>
          <p14:tracePt t="251657" x="3611563" y="4922838"/>
          <p14:tracePt t="251674" x="3611563" y="4906963"/>
          <p14:tracePt t="251697" x="3603625" y="4899025"/>
          <p14:tracePt t="251707" x="3603625" y="4892675"/>
          <p14:tracePt t="251724" x="3603625" y="4876800"/>
          <p14:tracePt t="251741" x="3603625" y="4868863"/>
          <p14:tracePt t="251757" x="3603625" y="4860925"/>
          <p14:tracePt t="251773" x="3603625" y="4854575"/>
          <p14:tracePt t="251790" x="3603625" y="4838700"/>
          <p14:tracePt t="251807" x="3603625" y="4822825"/>
          <p14:tracePt t="252713" x="3603625" y="4816475"/>
          <p14:tracePt t="254163" x="3597275" y="4816475"/>
          <p14:tracePt t="254657" x="3589338" y="4816475"/>
          <p14:tracePt t="255977" x="3581400" y="4822825"/>
          <p14:tracePt t="257587" x="3573463" y="4822825"/>
          <p14:tracePt t="257841" x="3565525" y="4830763"/>
          <p14:tracePt t="259674" x="3573463" y="4830763"/>
          <p14:tracePt t="259697" x="3581400" y="4830763"/>
          <p14:tracePt t="259730" x="3589338" y="4830763"/>
          <p14:tracePt t="259793" x="3603625" y="4830763"/>
          <p14:tracePt t="260073" x="3611563" y="4830763"/>
          <p14:tracePt t="260082" x="3619500" y="4830763"/>
          <p14:tracePt t="260098" x="3627438" y="4830763"/>
          <p14:tracePt t="260129" x="3635375" y="4830763"/>
          <p14:tracePt t="260162" x="3641725" y="4830763"/>
          <p14:tracePt t="260177" x="3649663" y="4830763"/>
          <p14:tracePt t="260497" x="3649663" y="4822825"/>
          <p14:tracePt t="260569" x="3649663" y="4830763"/>
          <p14:tracePt t="260753" x="3657600" y="4830763"/>
          <p14:tracePt t="260857" x="3665538" y="4830763"/>
          <p14:tracePt t="260865" x="3703638" y="4816475"/>
          <p14:tracePt t="260882" x="3725863" y="4816475"/>
          <p14:tracePt t="260899" x="3741738" y="4816475"/>
          <p14:tracePt t="260915" x="3771900" y="4800600"/>
          <p14:tracePt t="260932" x="3802063" y="4800600"/>
          <p14:tracePt t="260948" x="3810000" y="4800600"/>
          <p14:tracePt t="260965" x="3832225" y="4792663"/>
          <p14:tracePt t="260981" x="3870325" y="4800600"/>
          <p14:tracePt t="260998" x="3908425" y="4808538"/>
          <p14:tracePt t="260998" x="3916363" y="4808538"/>
          <p14:tracePt t="261019" x="3932238" y="4808538"/>
          <p14:tracePt t="261032" x="3978275" y="4800600"/>
          <p14:tracePt t="261048" x="4000500" y="4800600"/>
          <p14:tracePt t="261048" x="4022725" y="4792663"/>
          <p14:tracePt t="261066" x="4046538" y="4784725"/>
          <p14:tracePt t="261083" x="4060825" y="4784725"/>
          <p14:tracePt t="261096" x="4098925" y="4770438"/>
          <p14:tracePt t="261114" x="4130675" y="4770438"/>
          <p14:tracePt t="261131" x="4144963" y="4770438"/>
          <p14:tracePt t="261147" x="4175125" y="4762500"/>
          <p14:tracePt t="261167" x="4191000" y="4754563"/>
          <p14:tracePt t="261181" x="4206875" y="4754563"/>
          <p14:tracePt t="261198" x="4229100" y="4754563"/>
          <p14:tracePt t="261214" x="4244975" y="4754563"/>
          <p14:tracePt t="261230" x="4275138" y="4754563"/>
          <p14:tracePt t="261247" x="4289425" y="4740275"/>
          <p14:tracePt t="261264" x="4305300" y="4740275"/>
          <p14:tracePt t="261281" x="4335463" y="4740275"/>
          <p14:tracePt t="261299" x="4359275" y="4740275"/>
          <p14:tracePt t="261315" x="4397375" y="4724400"/>
          <p14:tracePt t="261331" x="4411663" y="4702175"/>
          <p14:tracePt t="261347" x="4435475" y="4694238"/>
          <p14:tracePt t="261365" x="4457700" y="4686300"/>
          <p14:tracePt t="261381" x="4473575" y="4686300"/>
          <p14:tracePt t="261397" x="4487863" y="4686300"/>
          <p14:tracePt t="261414" x="4533900" y="4678363"/>
          <p14:tracePt t="261431" x="4556125" y="4670425"/>
          <p14:tracePt t="261447" x="4587875" y="4670425"/>
          <p14:tracePt t="261447" x="4602163" y="4670425"/>
          <p14:tracePt t="261466" x="4618038" y="4664075"/>
          <p14:tracePt t="261482" x="4632325" y="4656138"/>
          <p14:tracePt t="261498" x="4648200" y="4648200"/>
          <p14:tracePt t="261515" x="4670425" y="4648200"/>
          <p14:tracePt t="261531" x="4694238" y="4640263"/>
          <p14:tracePt t="261547" x="4716463" y="4632325"/>
          <p14:tracePt t="261564" x="4732338" y="4632325"/>
          <p14:tracePt t="261581" x="4746625" y="4625975"/>
          <p14:tracePt t="261597" x="4754563" y="4625975"/>
          <p14:tracePt t="261613" x="4762500" y="4625975"/>
          <p14:tracePt t="261630" x="4778375" y="4618038"/>
          <p14:tracePt t="261646" x="4784725" y="4618038"/>
          <p14:tracePt t="261673" x="4792663" y="4618038"/>
          <p14:tracePt t="261697" x="4800600" y="4618038"/>
          <p14:tracePt t="261729" x="4808538" y="4618038"/>
          <p14:tracePt t="261746" x="4816475" y="4618038"/>
          <p14:tracePt t="261763" x="4830763" y="4618038"/>
          <p14:tracePt t="261785" x="4830763" y="4610100"/>
          <p14:tracePt t="261793" x="4838700" y="4610100"/>
          <p14:tracePt t="261817" x="4854575" y="4610100"/>
          <p14:tracePt t="261841" x="4860925" y="4610100"/>
          <p14:tracePt t="261849" x="4868863" y="4610100"/>
          <p14:tracePt t="261865" x="4876800" y="4610100"/>
          <p14:tracePt t="261889" x="0" y="0"/>
        </p14:tracePtLst>
        <p14:tracePtLst>
          <p14:tracePt t="339522" x="3603625" y="4556125"/>
          <p14:tracePt t="340924" x="3619500" y="4556125"/>
          <p14:tracePt t="340969" x="3635375" y="4556125"/>
          <p14:tracePt t="340985" x="3641725" y="4556125"/>
          <p14:tracePt t="340993" x="3649663" y="4556125"/>
          <p14:tracePt t="341001" x="3657600" y="4556125"/>
          <p14:tracePt t="341014" x="3665538" y="4556125"/>
          <p14:tracePt t="341031" x="3657600" y="4556125"/>
          <p14:tracePt t="341145" x="3635375" y="4579938"/>
          <p14:tracePt t="341153" x="3619500" y="4587875"/>
          <p14:tracePt t="341164" x="3603625" y="4640263"/>
          <p14:tracePt t="341182" x="3603625" y="4694238"/>
          <p14:tracePt t="341199" x="3611563" y="4770438"/>
          <p14:tracePt t="341215" x="3641725" y="4854575"/>
          <p14:tracePt t="341231" x="3641725" y="4960938"/>
          <p14:tracePt t="341248" x="3641725" y="4968875"/>
          <p14:tracePt t="341264" x="3657600" y="4975225"/>
          <p14:tracePt t="341305" x="3695700" y="4968875"/>
          <p14:tracePt t="341314" x="3711575" y="4953000"/>
          <p14:tracePt t="341322" x="3749675" y="4930775"/>
          <p14:tracePt t="341331" x="3763963" y="4930775"/>
          <p14:tracePt t="341348" x="3771900" y="4922838"/>
          <p14:tracePt t="341393" x="3779838" y="4906963"/>
          <p14:tracePt t="341417" x="3779838" y="4899025"/>
          <p14:tracePt t="341425" x="3779838" y="4892675"/>
          <p14:tracePt t="341433" x="3779838" y="4876800"/>
          <p14:tracePt t="341447" x="3779838" y="4868863"/>
          <p14:tracePt t="341464" x="3771900" y="4846638"/>
          <p14:tracePt t="341482" x="3725863" y="4816475"/>
          <p14:tracePt t="341499" x="3679825" y="4800600"/>
          <p14:tracePt t="341515" x="3649663" y="4800600"/>
          <p14:tracePt t="341533" x="3635375" y="4800600"/>
          <p14:tracePt t="341548" x="3619500" y="4792663"/>
          <p14:tracePt t="341633" x="3581400" y="4784725"/>
          <p14:tracePt t="341641" x="3559175" y="4778375"/>
          <p14:tracePt t="341650" x="3482975" y="4740275"/>
          <p14:tracePt t="341666" x="3429000" y="4716463"/>
          <p14:tracePt t="341680" x="3375025" y="4686300"/>
          <p14:tracePt t="341697" x="3390900" y="4686300"/>
          <p14:tracePt t="341753" x="3398838" y="4702175"/>
          <p14:tracePt t="341769" x="3406775" y="4702175"/>
          <p14:tracePt t="341793" x="3413125" y="4702175"/>
          <p14:tracePt t="341809" x="3421063" y="4694238"/>
          <p14:tracePt t="341833" x="3429000" y="4694238"/>
          <p14:tracePt t="341841" x="3436938" y="4694238"/>
          <p14:tracePt t="341849" x="3444875" y="4686300"/>
          <p14:tracePt t="341864" x="3467100" y="4686300"/>
          <p14:tracePt t="341864" x="3482975" y="4686300"/>
          <p14:tracePt t="341882" x="3489325" y="4686300"/>
          <p14:tracePt t="341898" x="3497263" y="4686300"/>
          <p14:tracePt t="341914" x="3505200" y="4678363"/>
          <p14:tracePt t="341937" x="3521075" y="4678363"/>
          <p14:tracePt t="342025" x="3527425" y="4678363"/>
          <p14:tracePt t="342041" x="3527425" y="4686300"/>
          <p14:tracePt t="342073" x="3535363" y="4686300"/>
          <p14:tracePt t="342082" x="3535363" y="4694238"/>
          <p14:tracePt t="342401" x="3535363" y="4702175"/>
          <p14:tracePt t="342417" x="3535363" y="4708525"/>
          <p14:tracePt t="342433" x="3535363" y="4724400"/>
          <p14:tracePt t="342473" x="3535363" y="4716463"/>
          <p14:tracePt t="342993" x="3527425" y="4708525"/>
          <p14:tracePt t="343018" x="3521075" y="4708525"/>
          <p14:tracePt t="343033" x="3513138" y="4702175"/>
          <p14:tracePt t="343041" x="3513138" y="4694238"/>
          <p14:tracePt t="343145" x="3505200" y="4686300"/>
          <p14:tracePt t="343179" x="3505200" y="4678363"/>
          <p14:tracePt t="343265" x="3505200" y="4664075"/>
          <p14:tracePt t="343289" x="3489325" y="4656138"/>
          <p14:tracePt t="343297" x="3489325" y="4648200"/>
          <p14:tracePt t="343313" x="3482975" y="4640263"/>
          <p14:tracePt t="343330" x="3475038" y="4632325"/>
          <p14:tracePt t="343362" x="3467100" y="4625975"/>
          <p14:tracePt t="343369" x="3467100" y="4618038"/>
          <p14:tracePt t="343385" x="3451225" y="4610100"/>
          <p14:tracePt t="343401" x="3451225" y="4602163"/>
          <p14:tracePt t="343433" x="3451225" y="4587875"/>
          <p14:tracePt t="343449" x="3436938" y="4579938"/>
          <p14:tracePt t="343457" x="3421063" y="4564063"/>
          <p14:tracePt t="343465" x="3413125" y="4556125"/>
          <p14:tracePt t="343497" x="3413125" y="4549775"/>
          <p14:tracePt t="343537" x="3413125" y="4541838"/>
          <p14:tracePt t="343617" x="3413125" y="4533900"/>
          <p14:tracePt t="343649" x="3413125" y="4525963"/>
          <p14:tracePt t="343665" x="3413125" y="4518025"/>
          <p14:tracePt t="343721" x="3413125" y="4511675"/>
          <p14:tracePt t="343729" x="3413125" y="4495800"/>
          <p14:tracePt t="343762" x="3406775" y="4487863"/>
          <p14:tracePt t="343778" x="3406775" y="4479925"/>
          <p14:tracePt t="343793" x="3398838" y="4473575"/>
          <p14:tracePt t="343810" x="3398838" y="4465638"/>
          <p14:tracePt t="343826" x="3398838" y="4457700"/>
          <p14:tracePt t="343833" x="3398838" y="4449763"/>
          <p14:tracePt t="343845" x="3390900" y="4435475"/>
          <p14:tracePt t="343862" x="3390900" y="4427538"/>
          <p14:tracePt t="343890" x="3390900" y="4419600"/>
          <p14:tracePt t="343905" x="3382963" y="4419600"/>
          <p14:tracePt t="343914" x="3382963" y="4411663"/>
          <p14:tracePt t="343930" x="3382963" y="4403725"/>
          <p14:tracePt t="343962" x="3382963" y="4397375"/>
          <p14:tracePt t="344081" x="3375025" y="4397375"/>
          <p14:tracePt t="344273" x="3368675" y="4389438"/>
          <p14:tracePt t="344289" x="3360738" y="4381500"/>
          <p14:tracePt t="344298" x="3352800" y="4373563"/>
          <p14:tracePt t="344353" x="3352800" y="4365625"/>
          <p14:tracePt t="344369" x="3344863" y="4359275"/>
          <p14:tracePt t="344433" x="3336925" y="4359275"/>
          <p14:tracePt t="344441" x="3336925" y="4351338"/>
          <p14:tracePt t="344465" x="3336925" y="4343400"/>
          <p14:tracePt t="344473" x="3322638" y="4327525"/>
          <p14:tracePt t="344481" x="3322638" y="4321175"/>
          <p14:tracePt t="344689" x="3322638" y="4313238"/>
          <p14:tracePt t="344713" x="3322638" y="4305300"/>
          <p14:tracePt t="344737" x="3322638" y="4297363"/>
          <p14:tracePt t="344753" x="3314700" y="4289425"/>
          <p14:tracePt t="344762" x="3314700" y="4283075"/>
          <p14:tracePt t="344778" x="3314700" y="4267200"/>
          <p14:tracePt t="344795" x="3306763" y="4259263"/>
          <p14:tracePt t="344817" x="3306763" y="4251325"/>
          <p14:tracePt t="344849" x="3306763" y="4244975"/>
          <p14:tracePt t="345081" x="3306763" y="4237038"/>
          <p14:tracePt t="345089" x="3306763" y="4229100"/>
          <p14:tracePt t="345137" x="3298825" y="4229100"/>
          <p14:tracePt t="346086" x="3298825" y="4237038"/>
          <p14:tracePt t="346201" x="3298825" y="4244975"/>
          <p14:tracePt t="346209" x="3306763" y="4259263"/>
          <p14:tracePt t="346241" x="3314700" y="4267200"/>
          <p14:tracePt t="346258" x="3322638" y="4275138"/>
          <p14:tracePt t="346281" x="3330575" y="4283075"/>
          <p14:tracePt t="346313" x="3336925" y="4289425"/>
          <p14:tracePt t="346329" x="3344863" y="4313238"/>
          <p14:tracePt t="346337" x="3352800" y="4313238"/>
          <p14:tracePt t="346353" x="3360738" y="4327525"/>
          <p14:tracePt t="346361" x="3368675" y="4335463"/>
          <p14:tracePt t="346377" x="3368675" y="4343400"/>
          <p14:tracePt t="346392" x="3375025" y="4351338"/>
          <p14:tracePt t="346409" x="3382963" y="4359275"/>
          <p14:tracePt t="346425" x="3390900" y="4365625"/>
          <p14:tracePt t="346443" x="3390900" y="4373563"/>
          <p14:tracePt t="346458" x="3406775" y="4397375"/>
          <p14:tracePt t="346475" x="3421063" y="4403725"/>
          <p14:tracePt t="346492" x="3421063" y="4419600"/>
          <p14:tracePt t="346509" x="3436938" y="4435475"/>
          <p14:tracePt t="346527" x="3451225" y="4441825"/>
          <p14:tracePt t="346545" x="3451225" y="4449763"/>
          <p14:tracePt t="346561" x="3451225" y="4457700"/>
          <p14:tracePt t="346576" x="3475038" y="4495800"/>
          <p14:tracePt t="346595" x="3489325" y="4518025"/>
          <p14:tracePt t="346611" x="3521075" y="4549775"/>
          <p14:tracePt t="346627" x="3535363" y="4572000"/>
          <p14:tracePt t="346644" x="3543300" y="4579938"/>
          <p14:tracePt t="346659" x="3559175" y="4594225"/>
          <p14:tracePt t="346681" x="3565525" y="4602163"/>
          <p14:tracePt t="346753" x="3581400" y="4625975"/>
          <p14:tracePt t="346761" x="3597275" y="4640263"/>
          <p14:tracePt t="346775" x="3619500" y="4656138"/>
          <p14:tracePt t="346793" x="3635375" y="4678363"/>
          <p14:tracePt t="346811" x="3641725" y="4686300"/>
          <p14:tracePt t="346827" x="3657600" y="4694238"/>
          <p14:tracePt t="346865" x="3657600" y="4702175"/>
          <p14:tracePt t="346881" x="3665538" y="4708525"/>
          <p14:tracePt t="346890" x="3673475" y="4716463"/>
          <p14:tracePt t="346897" x="3679825" y="4716463"/>
          <p14:tracePt t="346913" x="3679825" y="4724400"/>
          <p14:tracePt t="346969" x="3687763" y="4724400"/>
          <p14:tracePt t="346993" x="3695700" y="4732338"/>
          <p14:tracePt t="347033" x="3703638" y="4732338"/>
          <p14:tracePt t="347049" x="3703638" y="4740275"/>
          <p14:tracePt t="347081" x="3703638" y="4746625"/>
          <p14:tracePt t="347097" x="3703638" y="4762500"/>
          <p14:tracePt t="347129" x="3703638" y="4770438"/>
          <p14:tracePt t="347145" x="3703638" y="4778375"/>
          <p14:tracePt t="347153" x="3703638" y="4784725"/>
          <p14:tracePt t="347218" x="3703638" y="4792663"/>
          <p14:tracePt t="347233" x="3703638" y="4808538"/>
          <p14:tracePt t="347249" x="3703638" y="4816475"/>
          <p14:tracePt t="347258" x="3703638" y="4830763"/>
          <p14:tracePt t="347265" x="3703638" y="4838700"/>
          <p14:tracePt t="347275" x="3703638" y="4846638"/>
          <p14:tracePt t="347292" x="3695700" y="4846638"/>
          <p14:tracePt t="347818" x="3687763" y="4846638"/>
          <p14:tracePt t="347857" x="3673475" y="4838700"/>
          <p14:tracePt t="347913" x="3665538" y="4830763"/>
          <p14:tracePt t="347929" x="3657600" y="4822825"/>
          <p14:tracePt t="347938" x="3641725" y="4816475"/>
          <p14:tracePt t="347953" x="3635375" y="4800600"/>
          <p14:tracePt t="347977" x="3627438" y="4800600"/>
          <p14:tracePt t="347985" x="3619500" y="4784725"/>
          <p14:tracePt t="347993" x="3611563" y="4784725"/>
          <p14:tracePt t="348113" x="3611563" y="4778375"/>
          <p14:tracePt t="348145" x="3603625" y="4778375"/>
          <p14:tracePt t="349057" x="3603625" y="4770438"/>
          <p14:tracePt t="349522" x="3603625" y="4754563"/>
          <p14:tracePt t="349561" x="3603625" y="4746625"/>
          <p14:tracePt t="349577" x="3597275" y="4732338"/>
          <p14:tracePt t="349585" x="3589338" y="4732338"/>
          <p14:tracePt t="349601" x="3589338" y="4724400"/>
          <p14:tracePt t="349617" x="3589338" y="4716463"/>
          <p14:tracePt t="349633" x="3581400" y="4708525"/>
          <p14:tracePt t="349641" x="3573463" y="4702175"/>
          <p14:tracePt t="349689" x="3573463" y="4694238"/>
          <p14:tracePt t="349737" x="3573463" y="4686300"/>
          <p14:tracePt t="349770" x="3565525" y="4678363"/>
          <p14:tracePt t="349793" x="3565525" y="4670425"/>
          <p14:tracePt t="349801" x="3559175" y="4664075"/>
          <p14:tracePt t="349809" x="3551238" y="4648200"/>
          <p14:tracePt t="349842" x="3543300" y="4640263"/>
          <p14:tracePt t="349865" x="3535363" y="4618038"/>
          <p14:tracePt t="349921" x="3527425" y="4618038"/>
          <p14:tracePt t="350017" x="3527425" y="4610100"/>
          <p14:tracePt t="350057" x="3521075" y="4594225"/>
          <p14:tracePt t="350065" x="3521075" y="4587875"/>
          <p14:tracePt t="350169" x="3513138" y="4587875"/>
          <p14:tracePt t="350217" x="3513138" y="4572000"/>
          <p14:tracePt t="350273" x="3513138" y="4564063"/>
          <p14:tracePt t="350369" x="3505200" y="4549775"/>
          <p14:tracePt t="350393" x="3497263" y="4549775"/>
          <p14:tracePt t="350433" x="3497263" y="4541838"/>
          <p14:tracePt t="350473" x="3497263" y="4533900"/>
          <p14:tracePt t="350545" x="3482975" y="4525963"/>
          <p14:tracePt t="350561" x="3475038" y="4518025"/>
          <p14:tracePt t="350585" x="3467100" y="4503738"/>
          <p14:tracePt t="350601" x="3459163" y="4495800"/>
          <p14:tracePt t="350737" x="3451225" y="4487863"/>
          <p14:tracePt t="350754" x="3451225" y="4473575"/>
          <p14:tracePt t="350761" x="3444875" y="4473575"/>
          <p14:tracePt t="350777" x="3444875" y="4465638"/>
          <p14:tracePt t="350793" x="3436938" y="4449763"/>
          <p14:tracePt t="350817" x="3436938" y="4435475"/>
          <p14:tracePt t="350889" x="3436938" y="4427538"/>
          <p14:tracePt t="350913" x="3436938" y="4411663"/>
          <p14:tracePt t="350937" x="3429000" y="4411663"/>
          <p14:tracePt t="351025" x="3429000" y="4403725"/>
          <p14:tracePt t="351033" x="3421063" y="4403725"/>
          <p14:tracePt t="351041" x="3421063" y="4389438"/>
          <p14:tracePt t="351057" x="3413125" y="4389438"/>
          <p14:tracePt t="351071" x="3413125" y="4381500"/>
          <p14:tracePt t="351338" x="3413125" y="4365625"/>
          <p14:tracePt t="351489" x="3413125" y="4359275"/>
          <p14:tracePt t="352065" x="3413125" y="4335463"/>
          <p14:tracePt t="352073" x="3429000" y="4313238"/>
          <p14:tracePt t="352087" x="3527425" y="4237038"/>
          <p14:tracePt t="352087" x="3573463" y="4206875"/>
          <p14:tracePt t="352107" x="3611563" y="4183063"/>
          <p14:tracePt t="352121" x="3695700" y="4114800"/>
          <p14:tracePt t="352138" x="3733800" y="4060825"/>
          <p14:tracePt t="352155" x="3832225" y="4000500"/>
          <p14:tracePt t="352171" x="3978275" y="3946525"/>
          <p14:tracePt t="352188" x="4137025" y="3856038"/>
          <p14:tracePt t="352205" x="4275138" y="3771900"/>
          <p14:tracePt t="352221" x="4359275" y="3711575"/>
          <p14:tracePt t="352237" x="4427538" y="3635375"/>
          <p14:tracePt t="352255" x="4487863" y="3535363"/>
          <p14:tracePt t="352270" x="4594225" y="3398838"/>
          <p14:tracePt t="352287" x="4694238" y="3216275"/>
          <p14:tracePt t="352287" x="4740275" y="3154363"/>
          <p14:tracePt t="352306" x="4762500" y="3108325"/>
          <p14:tracePt t="352320" x="4778375" y="3070225"/>
          <p14:tracePt t="352320" x="4784725" y="3048000"/>
          <p14:tracePt t="352338" x="4800600" y="2994025"/>
          <p14:tracePt t="352355" x="4838700" y="2933700"/>
          <p14:tracePt t="352372" x="4876800" y="2887663"/>
          <p14:tracePt t="352387" x="4914900" y="2849563"/>
          <p14:tracePt t="352404" x="4914900" y="2841625"/>
          <p14:tracePt t="352434" x="4914900" y="2827338"/>
          <p14:tracePt t="352481" x="4914900" y="2811463"/>
          <p14:tracePt t="352505" x="4922838" y="2803525"/>
          <p14:tracePt t="352521" x="4922838" y="2797175"/>
          <p14:tracePt t="352793" x="4922838" y="2781300"/>
          <p14:tracePt t="352802" x="4945063" y="2773363"/>
          <p14:tracePt t="352809" x="4968875" y="2765425"/>
          <p14:tracePt t="352820" x="4991100" y="2759075"/>
          <p14:tracePt t="352837" x="5051425" y="2743200"/>
          <p14:tracePt t="352853" x="5121275" y="2727325"/>
          <p14:tracePt t="352870" x="5249863" y="2697163"/>
          <p14:tracePt t="352887" x="5364163" y="2674938"/>
          <p14:tracePt t="352903" x="5426075" y="2636838"/>
          <p14:tracePt t="352920" x="5478463" y="2613025"/>
          <p14:tracePt t="352938" x="5516563" y="2598738"/>
          <p14:tracePt t="352954" x="5570538" y="2574925"/>
          <p14:tracePt t="352971" x="5668963" y="2536825"/>
          <p14:tracePt t="352987" x="5761038" y="2506663"/>
          <p14:tracePt t="353003" x="5821363" y="2476500"/>
          <p14:tracePt t="353020" x="5845175" y="2460625"/>
          <p14:tracePt t="353037" x="5859463" y="2454275"/>
          <p14:tracePt t="353052" x="5883275" y="2446338"/>
          <p14:tracePt t="353070" x="5927725" y="2422525"/>
          <p14:tracePt t="353086" x="5973763" y="2408238"/>
          <p14:tracePt t="353086" x="6011863" y="2378075"/>
          <p14:tracePt t="353105" x="6027738" y="2370138"/>
          <p14:tracePt t="353119" x="6065838" y="2362200"/>
          <p14:tracePt t="353119" x="6073775" y="2354263"/>
          <p14:tracePt t="353138" x="6088063" y="2346325"/>
          <p14:tracePt t="353154" x="6103938" y="2339975"/>
          <p14:tracePt t="353170" x="6118225" y="2332038"/>
          <p14:tracePt t="353188" x="6126163" y="2332038"/>
          <p14:tracePt t="353203" x="6111875" y="2332038"/>
          <p14:tracePt t="353361" x="6096000" y="2332038"/>
          <p14:tracePt t="353369" x="5997575" y="2362200"/>
          <p14:tracePt t="353387" x="5875338" y="2408238"/>
          <p14:tracePt t="353404" x="5783263" y="2454275"/>
          <p14:tracePt t="353420" x="5715000" y="2476500"/>
          <p14:tracePt t="353436" x="5676900" y="2492375"/>
          <p14:tracePt t="353453" x="5630863" y="2498725"/>
          <p14:tracePt t="353469" x="5562600" y="2506663"/>
          <p14:tracePt t="353486" x="5478463" y="2530475"/>
          <p14:tracePt t="353503" x="5410200" y="2552700"/>
          <p14:tracePt t="353519" x="5356225" y="2568575"/>
          <p14:tracePt t="353519" x="5341938" y="2568575"/>
          <p14:tracePt t="353538" x="5318125" y="2568575"/>
          <p14:tracePt t="353552" x="5303838" y="2568575"/>
          <p14:tracePt t="353570" x="5280025" y="2574925"/>
          <p14:tracePt t="353586" x="5249863" y="2590800"/>
          <p14:tracePt t="353604" x="5197475" y="2620963"/>
          <p14:tracePt t="353619" x="5159375" y="2636838"/>
          <p14:tracePt t="353636" x="5151438" y="2651125"/>
          <p14:tracePt t="353653" x="5135563" y="2659063"/>
          <p14:tracePt t="353669" x="5143500" y="2659063"/>
          <p14:tracePt t="353769" x="5181600" y="2651125"/>
          <p14:tracePt t="353777" x="5241925" y="2644775"/>
          <p14:tracePt t="353786" x="5287963" y="2620963"/>
          <p14:tracePt t="353803" x="5341938" y="2613025"/>
          <p14:tracePt t="353819" x="5356225" y="2574925"/>
          <p14:tracePt t="353836" x="5394325" y="2560638"/>
          <p14:tracePt t="353852" x="5464175" y="2530475"/>
          <p14:tracePt t="353869" x="5592763" y="2498725"/>
          <p14:tracePt t="353886" x="5737225" y="2454275"/>
          <p14:tracePt t="353903" x="5875338" y="2400300"/>
          <p14:tracePt t="353919" x="5927725" y="2392363"/>
          <p14:tracePt t="353936" x="5943600" y="2378075"/>
          <p14:tracePt t="353952" x="5973763" y="2362200"/>
          <p14:tracePt t="353952" x="5989638" y="2346325"/>
          <p14:tracePt t="353970" x="6035675" y="2332038"/>
          <p14:tracePt t="353986" x="6088063" y="2301875"/>
          <p14:tracePt t="354003" x="6188075" y="2293938"/>
          <p14:tracePt t="354019" x="6248400" y="2270125"/>
          <p14:tracePt t="354035" x="6278563" y="2270125"/>
          <p14:tracePt t="354052" x="6294438" y="2270125"/>
          <p14:tracePt t="354068" x="6308725" y="2263775"/>
          <p14:tracePt t="354089" x="6316663" y="2263775"/>
          <p14:tracePt t="354102" x="6324600" y="2263775"/>
          <p14:tracePt t="354118" x="6332538" y="2255838"/>
          <p14:tracePt t="354135" x="6340475" y="2255838"/>
          <p14:tracePt t="354289" x="6332538" y="2255838"/>
          <p14:tracePt t="354329" x="6308725" y="2263775"/>
          <p14:tracePt t="354345" x="6270625" y="2278063"/>
          <p14:tracePt t="354353" x="6226175" y="2301875"/>
          <p14:tracePt t="354368" x="6042025" y="2362200"/>
          <p14:tracePt t="354368" x="5951538" y="2392363"/>
          <p14:tracePt t="354386" x="5707063" y="2460625"/>
          <p14:tracePt t="354402" x="5532438" y="2522538"/>
          <p14:tracePt t="354419" x="5448300" y="2560638"/>
          <p14:tracePt t="354435" x="5440363" y="2574925"/>
          <p14:tracePt t="354451" x="5432425" y="2574925"/>
          <p14:tracePt t="354482" x="5418138" y="2590800"/>
          <p14:tracePt t="354489" x="5402263" y="2606675"/>
          <p14:tracePt t="354501" x="5349875" y="2636838"/>
          <p14:tracePt t="354518" x="5295900" y="2659063"/>
          <p14:tracePt t="354535" x="5287963" y="2659063"/>
          <p14:tracePt t="354551" x="5280025" y="2659063"/>
          <p14:tracePt t="355041" x="5273675" y="2659063"/>
          <p14:tracePt t="355065" x="5249863" y="2682875"/>
          <p14:tracePt t="355098" x="5235575" y="2689225"/>
          <p14:tracePt t="355105" x="5219700" y="2713038"/>
          <p14:tracePt t="355117" x="5197475" y="2759075"/>
          <p14:tracePt t="355134" x="5151438" y="2797175"/>
          <p14:tracePt t="355151" x="5121275" y="2827338"/>
          <p14:tracePt t="355168" x="5083175" y="2873375"/>
          <p14:tracePt t="355187" x="5059363" y="2887663"/>
          <p14:tracePt t="355200" x="4991100" y="2941638"/>
          <p14:tracePt t="355218" x="4945063" y="3009900"/>
          <p14:tracePt t="355235" x="4906963" y="3063875"/>
          <p14:tracePt t="355251" x="4868863" y="3132138"/>
          <p14:tracePt t="355267" x="4822825" y="3192463"/>
          <p14:tracePt t="355284" x="4770438" y="3268663"/>
          <p14:tracePt t="355301" x="4740275" y="3298825"/>
          <p14:tracePt t="355318" x="4724400" y="3330575"/>
          <p14:tracePt t="355334" x="4708525" y="3360738"/>
          <p14:tracePt t="355351" x="4686300" y="3382963"/>
          <p14:tracePt t="355367" x="4678363" y="3398838"/>
          <p14:tracePt t="355383" x="4678363" y="3429000"/>
          <p14:tracePt t="355449" x="4664075" y="3444875"/>
          <p14:tracePt t="355457" x="4664075" y="3459163"/>
          <p14:tracePt t="355467" x="4640263" y="3505200"/>
          <p14:tracePt t="355484" x="4640263" y="3513138"/>
          <p14:tracePt t="355500" x="4640263" y="3527425"/>
          <p14:tracePt t="355521" x="4640263" y="3535363"/>
          <p14:tracePt t="355545" x="4625975" y="3565525"/>
          <p14:tracePt t="355554" x="4610100" y="3603625"/>
          <p14:tracePt t="355567" x="4579938" y="3687763"/>
          <p14:tracePt t="355567" x="4564063" y="3756025"/>
          <p14:tracePt t="355586" x="4564063" y="3832225"/>
          <p14:tracePt t="355586" x="4556125" y="3870325"/>
          <p14:tracePt t="355602" x="4556125" y="3916363"/>
          <p14:tracePt t="355617" x="4556125" y="3984625"/>
          <p14:tracePt t="355635" x="4556125" y="4008438"/>
          <p14:tracePt t="355651" x="4556125" y="4022725"/>
          <p14:tracePt t="355667" x="4556125" y="4030663"/>
          <p14:tracePt t="355683" x="4564063" y="4030663"/>
          <p14:tracePt t="355721" x="4579938" y="4030663"/>
          <p14:tracePt t="355729" x="4594225" y="4022725"/>
          <p14:tracePt t="355737" x="4625975" y="4016375"/>
          <p14:tracePt t="355750" x="4670425" y="3932238"/>
          <p14:tracePt t="355767" x="4792663" y="3787775"/>
          <p14:tracePt t="355784" x="4937125" y="3657600"/>
          <p14:tracePt t="355784" x="4999038" y="3597275"/>
          <p14:tracePt t="355802" x="5089525" y="3459163"/>
          <p14:tracePt t="355817" x="5456238" y="3254375"/>
          <p14:tracePt t="355835" x="5676900" y="3124200"/>
          <p14:tracePt t="355851" x="5845175" y="3032125"/>
          <p14:tracePt t="355867" x="5935663" y="2955925"/>
          <p14:tracePt t="355884" x="5989638" y="2879725"/>
          <p14:tracePt t="355900" x="6027738" y="2803525"/>
          <p14:tracePt t="355917" x="6103938" y="2735263"/>
          <p14:tracePt t="355934" x="6332538" y="2682875"/>
          <p14:tracePt t="355950" x="6705600" y="2590800"/>
          <p14:tracePt t="355967" x="6865938" y="2568575"/>
          <p14:tracePt t="355983" x="6918325" y="2560638"/>
          <p14:tracePt t="356000" x="6942138" y="2560638"/>
          <p14:tracePt t="356033" x="6994525" y="2560638"/>
          <p14:tracePt t="356041" x="7070725" y="2560638"/>
          <p14:tracePt t="356049" x="7331075" y="2552700"/>
          <p14:tracePt t="356066" x="7589838" y="2530475"/>
          <p14:tracePt t="356084" x="7712075" y="2514600"/>
          <p14:tracePt t="356102" x="7726363" y="2514600"/>
          <p14:tracePt t="356116" x="7750175" y="2514600"/>
          <p14:tracePt t="356177" x="7802563" y="2514600"/>
          <p14:tracePt t="356186" x="7840663" y="2514600"/>
          <p14:tracePt t="356199" x="7864475" y="2514600"/>
          <p14:tracePt t="356216" x="7870825" y="2514600"/>
          <p14:tracePt t="356289" x="7870825" y="2522538"/>
          <p14:tracePt t="356298" x="7870825" y="2530475"/>
          <p14:tracePt t="356401" x="7870825" y="2536825"/>
          <p14:tracePt t="356409" x="7870825" y="2560638"/>
          <p14:tracePt t="356417" x="7870825" y="2620963"/>
          <p14:tracePt t="356434" x="7870825" y="2667000"/>
          <p14:tracePt t="356449" x="7886700" y="2819400"/>
          <p14:tracePt t="356467" x="7886700" y="2857500"/>
          <p14:tracePt t="356484" x="7902575" y="2857500"/>
          <p14:tracePt t="356649" x="7902575" y="2849563"/>
          <p14:tracePt t="356697" x="7902575" y="2835275"/>
          <p14:tracePt t="356721" x="7870825" y="2811463"/>
          <p14:tracePt t="356730" x="7856538" y="2797175"/>
          <p14:tracePt t="356745" x="7840663" y="2781300"/>
          <p14:tracePt t="356761" x="7826375" y="2765425"/>
          <p14:tracePt t="356769" x="7818438" y="2759075"/>
          <p14:tracePt t="356785" x="7810500" y="2751138"/>
          <p14:tracePt t="356817" x="7802563" y="2751138"/>
          <p14:tracePt t="356833" x="7780338" y="2743200"/>
          <p14:tracePt t="356849" x="7756525" y="2720975"/>
          <p14:tracePt t="356857" x="7734300" y="2713038"/>
          <p14:tracePt t="356866" x="7680325" y="2697163"/>
          <p14:tracePt t="356883" x="7658100" y="2689225"/>
          <p14:tracePt t="356899" x="7650163" y="2682875"/>
          <p14:tracePt t="356917" x="7635875" y="2674938"/>
          <p14:tracePt t="356932" x="7620000" y="2667000"/>
          <p14:tracePt t="356948" x="7597775" y="2651125"/>
          <p14:tracePt t="356966" x="7573963" y="2636838"/>
          <p14:tracePt t="356983" x="7521575" y="2620963"/>
          <p14:tracePt t="356999" x="7489825" y="2598738"/>
          <p14:tracePt t="357015" x="7459663" y="2574925"/>
          <p14:tracePt t="357015" x="7429500" y="2560638"/>
          <p14:tracePt t="357034" x="7413625" y="2544763"/>
          <p14:tracePt t="357049" x="7353300" y="2506663"/>
          <p14:tracePt t="357066" x="7337425" y="2492375"/>
          <p14:tracePt t="357083" x="7292975" y="2468563"/>
          <p14:tracePt t="357101" x="7216775" y="2430463"/>
          <p14:tracePt t="357116" x="7162800" y="2408238"/>
          <p14:tracePt t="357131" x="7124700" y="2392363"/>
          <p14:tracePt t="357147" x="7094538" y="2378075"/>
          <p14:tracePt t="357164" x="7048500" y="2362200"/>
          <p14:tracePt t="357182" x="7002463" y="2339975"/>
          <p14:tracePt t="357199" x="6956425" y="2324100"/>
          <p14:tracePt t="357214" x="6926263" y="2316163"/>
          <p14:tracePt t="357231" x="6880225" y="2308225"/>
          <p14:tracePt t="357248" x="6842125" y="2301875"/>
          <p14:tracePt t="357248" x="6811963" y="2301875"/>
          <p14:tracePt t="357266" x="6743700" y="2301875"/>
          <p14:tracePt t="357281" x="6689725" y="2301875"/>
          <p14:tracePt t="357298" x="6659563" y="2286000"/>
          <p14:tracePt t="357314" x="6645275" y="2286000"/>
          <p14:tracePt t="357330" x="6675438" y="2286000"/>
          <p14:tracePt t="357505" x="6705600" y="2293938"/>
          <p14:tracePt t="357514" x="6743700" y="2293938"/>
          <p14:tracePt t="357521" x="6781800" y="2293938"/>
          <p14:tracePt t="357533" x="6842125" y="2332038"/>
          <p14:tracePt t="357548" x="6880225" y="2339975"/>
          <p14:tracePt t="357565" x="6926263" y="2362200"/>
          <p14:tracePt t="357582" x="6988175" y="2370138"/>
          <p14:tracePt t="357600" x="7078663" y="2408238"/>
          <p14:tracePt t="357616" x="7192963" y="2438400"/>
          <p14:tracePt t="357632" x="7315200" y="2476500"/>
          <p14:tracePt t="357632" x="7375525" y="2484438"/>
          <p14:tracePt t="357650" x="7429500" y="2498725"/>
          <p14:tracePt t="357650" x="7475538" y="2506663"/>
          <p14:tracePt t="357666" x="7527925" y="2514600"/>
          <p14:tracePt t="357682" x="7566025" y="2514600"/>
          <p14:tracePt t="357699" x="7581900" y="2514600"/>
          <p14:tracePt t="357715" x="7597775" y="2522538"/>
          <p14:tracePt t="357731" x="7635875" y="2522538"/>
          <p14:tracePt t="357748" x="7688263" y="2530475"/>
          <p14:tracePt t="357766" x="7772400" y="2536825"/>
          <p14:tracePt t="357781" x="7848600" y="2552700"/>
          <p14:tracePt t="357798" x="7908925" y="2560638"/>
          <p14:tracePt t="357815" x="7924800" y="2560638"/>
          <p14:tracePt t="357831" x="7947025" y="2568575"/>
          <p14:tracePt t="357847" x="7978775" y="2574925"/>
          <p14:tracePt t="357847" x="8001000" y="2582863"/>
          <p14:tracePt t="357866" x="8008938" y="2590800"/>
          <p14:tracePt t="357881" x="8016875" y="2590800"/>
          <p14:tracePt t="357945" x="8008938" y="2590800"/>
          <p14:tracePt t="358009" x="7993063" y="2590800"/>
          <p14:tracePt t="358017" x="7978775" y="2574925"/>
          <p14:tracePt t="358031" x="7954963" y="2574925"/>
          <p14:tracePt t="358048" x="7916863" y="2552700"/>
          <p14:tracePt t="358048" x="7902575" y="2552700"/>
          <p14:tracePt t="358066" x="7886700" y="2536825"/>
          <p14:tracePt t="358082" x="7856538" y="2522538"/>
          <p14:tracePt t="358100" x="7794625" y="2492375"/>
          <p14:tracePt t="358115" x="7734300" y="2476500"/>
          <p14:tracePt t="358131" x="7650163" y="2454275"/>
          <p14:tracePt t="358148" x="7573963" y="2430463"/>
          <p14:tracePt t="358165" x="7497763" y="2378075"/>
          <p14:tracePt t="358181" x="7475538" y="2370138"/>
          <p14:tracePt t="358198" x="7437438" y="2362200"/>
          <p14:tracePt t="358213" x="7407275" y="2346325"/>
          <p14:tracePt t="358230" x="7345363" y="2332038"/>
          <p14:tracePt t="358247" x="7239000" y="2324100"/>
          <p14:tracePt t="358247" x="7162800" y="2316163"/>
          <p14:tracePt t="358266" x="7108825" y="2308225"/>
          <p14:tracePt t="358280" x="6988175" y="2301875"/>
          <p14:tracePt t="358298" x="6964363" y="2301875"/>
          <p14:tracePt t="358315" x="6950075" y="2293938"/>
          <p14:tracePt t="358331" x="6926263" y="2286000"/>
          <p14:tracePt t="358354" x="6918325" y="2286000"/>
          <p14:tracePt t="358364" x="6858000" y="2270125"/>
          <p14:tracePt t="358381" x="6804025" y="2263775"/>
          <p14:tracePt t="358398" x="6751638" y="2263775"/>
          <p14:tracePt t="358414" x="6721475" y="2263775"/>
          <p14:tracePt t="358431" x="6713538" y="2263775"/>
          <p14:tracePt t="358447" x="6705600" y="2263775"/>
          <p14:tracePt t="358464" x="6705600" y="2255838"/>
          <p14:tracePt t="358657" x="6727825" y="2255838"/>
          <p14:tracePt t="358665" x="6765925" y="2255838"/>
          <p14:tracePt t="358680" x="6904038" y="2293938"/>
          <p14:tracePt t="358698" x="6980238" y="2316163"/>
          <p14:tracePt t="358715" x="7040563" y="2332038"/>
          <p14:tracePt t="358732" x="7094538" y="2332038"/>
          <p14:tracePt t="358747" x="7178675" y="2354263"/>
          <p14:tracePt t="358764" x="7246938" y="2362200"/>
          <p14:tracePt t="358780" x="7292975" y="2378075"/>
          <p14:tracePt t="358797" x="7315200" y="2384425"/>
          <p14:tracePt t="358814" x="7331075" y="2400300"/>
          <p14:tracePt t="358830" x="7399338" y="2422525"/>
          <p14:tracePt t="358847" x="7513638" y="2454275"/>
          <p14:tracePt t="358864" x="7573963" y="2468563"/>
          <p14:tracePt t="358880" x="7612063" y="2468563"/>
          <p14:tracePt t="358897" x="7620000" y="2484438"/>
          <p14:tracePt t="358921" x="7627938" y="2484438"/>
          <p14:tracePt t="358931" x="7666038" y="2514600"/>
          <p14:tracePt t="358947" x="7772400" y="2560638"/>
          <p14:tracePt t="358964" x="7870825" y="2606675"/>
          <p14:tracePt t="358980" x="7932738" y="2636838"/>
          <p14:tracePt t="358997" x="7954963" y="2651125"/>
          <p14:tracePt t="359014" x="7970838" y="2659063"/>
          <p14:tracePt t="359030" x="7993063" y="2674938"/>
          <p14:tracePt t="359047" x="8039100" y="2697163"/>
          <p14:tracePt t="359064" x="8107363" y="2705100"/>
          <p14:tracePt t="359064" x="8123238" y="2713038"/>
          <p14:tracePt t="359082" x="8137525" y="2720975"/>
          <p14:tracePt t="359096" x="8145463" y="2720975"/>
          <p14:tracePt t="359161" x="8137525" y="2720975"/>
          <p14:tracePt t="359281" x="8131175" y="2705100"/>
          <p14:tracePt t="359297" x="8123238" y="2705100"/>
          <p14:tracePt t="359313" x="8107363" y="2689225"/>
          <p14:tracePt t="359321" x="8093075" y="2689225"/>
          <p14:tracePt t="359330" x="8061325" y="2667000"/>
          <p14:tracePt t="359347" x="7970838" y="2620963"/>
          <p14:tracePt t="359363" x="7902575" y="2606675"/>
          <p14:tracePt t="359379" x="7826375" y="2568575"/>
          <p14:tracePt t="359395" x="7764463" y="2536825"/>
          <p14:tracePt t="359414" x="7712075" y="2522538"/>
          <p14:tracePt t="359430" x="7666038" y="2498725"/>
          <p14:tracePt t="359447" x="7642225" y="2476500"/>
          <p14:tracePt t="359463" x="7612063" y="2460625"/>
          <p14:tracePt t="359480" x="7566025" y="2438400"/>
          <p14:tracePt t="359480" x="7543800" y="2430463"/>
          <p14:tracePt t="359498" x="7505700" y="2408238"/>
          <p14:tracePt t="359513" x="7391400" y="2392363"/>
          <p14:tracePt t="359530" x="7323138" y="2354263"/>
          <p14:tracePt t="359547" x="7277100" y="2346325"/>
          <p14:tracePt t="359564" x="7231063" y="2332038"/>
          <p14:tracePt t="359580" x="7185025" y="2316163"/>
          <p14:tracePt t="359596" x="7146925" y="2316163"/>
          <p14:tracePt t="359614" x="7116763" y="2316163"/>
          <p14:tracePt t="359630" x="7064375" y="2316163"/>
          <p14:tracePt t="359646" x="7018338" y="2301875"/>
          <p14:tracePt t="359663" x="6950075" y="2278063"/>
          <p14:tracePt t="359680" x="6926263" y="2278063"/>
          <p14:tracePt t="359680" x="6911975" y="2278063"/>
          <p14:tracePt t="359698" x="6904038" y="2278063"/>
          <p14:tracePt t="359714" x="6896100" y="2278063"/>
          <p14:tracePt t="359729" x="6888163" y="2278063"/>
          <p14:tracePt t="359745" x="6880225" y="2278063"/>
          <p14:tracePt t="359801" x="6873875" y="2270125"/>
          <p14:tracePt t="359809" x="6888163" y="2270125"/>
          <p14:tracePt t="359905" x="6904038" y="2270125"/>
          <p14:tracePt t="359913" x="6942138" y="2270125"/>
          <p14:tracePt t="359929" x="7078663" y="2293938"/>
          <p14:tracePt t="359947" x="7170738" y="2308225"/>
          <p14:tracePt t="359964" x="7269163" y="2339975"/>
          <p14:tracePt t="359980" x="7369175" y="2354263"/>
          <p14:tracePt t="359996" x="7421563" y="2354263"/>
          <p14:tracePt t="360013" x="7475538" y="2378075"/>
          <p14:tracePt t="360028" x="7527925" y="2392363"/>
          <p14:tracePt t="360045" x="7566025" y="2408238"/>
          <p14:tracePt t="360063" x="7642225" y="2430463"/>
          <p14:tracePt t="360079" x="7742238" y="2460625"/>
          <p14:tracePt t="360096" x="7818438" y="2492375"/>
          <p14:tracePt t="360096" x="7832725" y="2498725"/>
          <p14:tracePt t="360115" x="7856538" y="2514600"/>
          <p14:tracePt t="360130" x="7870825" y="2530475"/>
          <p14:tracePt t="360146" x="7886700" y="2544763"/>
          <p14:tracePt t="360163" x="7902575" y="2560638"/>
          <p14:tracePt t="360179" x="7932738" y="2590800"/>
          <p14:tracePt t="360197" x="7940675" y="2606675"/>
          <p14:tracePt t="360211" x="7954963" y="2613025"/>
          <p14:tracePt t="360228" x="7954963" y="2620963"/>
          <p14:tracePt t="360244" x="7962900" y="2620963"/>
          <p14:tracePt t="360261" x="7978775" y="2636838"/>
          <p14:tracePt t="360278" x="7993063" y="2644775"/>
          <p14:tracePt t="360294" x="8001000" y="2651125"/>
          <p14:tracePt t="362083" x="8016875" y="2651125"/>
          <p14:tracePt t="362713" x="8023225" y="2651125"/>
          <p14:tracePt t="362729" x="8023225" y="2644775"/>
          <p14:tracePt t="363113" x="8023225" y="2636838"/>
          <p14:tracePt t="363130" x="8023225" y="2620963"/>
          <p14:tracePt t="363145" x="8001000" y="2606675"/>
          <p14:tracePt t="363161" x="7978775" y="2590800"/>
          <p14:tracePt t="363169" x="7962900" y="2574925"/>
          <p14:tracePt t="363177" x="7916863" y="2552700"/>
          <p14:tracePt t="363194" x="7894638" y="2530475"/>
          <p14:tracePt t="363194" x="7878763" y="2522538"/>
          <p14:tracePt t="363210" x="7826375" y="2484438"/>
          <p14:tracePt t="363227" x="7764463" y="2460625"/>
          <p14:tracePt t="363243" x="7734300" y="2454275"/>
          <p14:tracePt t="363259" x="7673975" y="2438400"/>
          <p14:tracePt t="363276" x="7635875" y="2422525"/>
          <p14:tracePt t="363293" x="7604125" y="2416175"/>
          <p14:tracePt t="363309" x="7573963" y="2416175"/>
          <p14:tracePt t="363326" x="7497763" y="2400300"/>
          <p14:tracePt t="363343" x="7407275" y="2384425"/>
          <p14:tracePt t="363359" x="7261225" y="2378075"/>
          <p14:tracePt t="363376" x="7146925" y="2354263"/>
          <p14:tracePt t="363376" x="7102475" y="2339975"/>
          <p14:tracePt t="363394" x="7056438" y="2332038"/>
          <p14:tracePt t="363410" x="7048500" y="2332038"/>
          <p14:tracePt t="363425" x="7032625" y="2324100"/>
          <p14:tracePt t="363444" x="7010400" y="2301875"/>
          <p14:tracePt t="363459" x="6942138" y="2286000"/>
          <p14:tracePt t="363476" x="6873875" y="2286000"/>
          <p14:tracePt t="363493" x="6819900" y="2278063"/>
          <p14:tracePt t="363509" x="6773863" y="2270125"/>
          <p14:tracePt t="363526" x="6743700" y="2263775"/>
          <p14:tracePt t="363542" x="6727825" y="2255838"/>
          <p14:tracePt t="363559" x="6697663" y="2239963"/>
          <p14:tracePt t="363576" x="6683375" y="2239963"/>
          <p14:tracePt t="363591" x="6697663" y="2239963"/>
          <p14:tracePt t="363857" x="6713538" y="2239963"/>
          <p14:tracePt t="363874" x="6727825" y="2239963"/>
          <p14:tracePt t="363881" x="6759575" y="2239963"/>
          <p14:tracePt t="363897" x="6789738" y="2247900"/>
          <p14:tracePt t="363909" x="6858000" y="2270125"/>
          <p14:tracePt t="363926" x="6950075" y="2293938"/>
          <p14:tracePt t="363942" x="7040563" y="2301875"/>
          <p14:tracePt t="363959" x="7208838" y="2339975"/>
          <p14:tracePt t="363975" x="7421563" y="2378075"/>
          <p14:tracePt t="363992" x="7566025" y="2400300"/>
          <p14:tracePt t="363992" x="7635875" y="2422525"/>
          <p14:tracePt t="364010" x="7650163" y="2422525"/>
          <p14:tracePt t="364010" x="7673975" y="2422525"/>
          <p14:tracePt t="364026" x="7718425" y="2446338"/>
          <p14:tracePt t="364042" x="7780338" y="2476500"/>
          <p14:tracePt t="364059" x="7856538" y="2514600"/>
          <p14:tracePt t="364075" x="7962900" y="2530475"/>
          <p14:tracePt t="364092" x="8047038" y="2530475"/>
          <p14:tracePt t="364110" x="8085138" y="2536825"/>
          <p14:tracePt t="364124" x="8069263" y="2536825"/>
          <p14:tracePt t="364225" x="8031163" y="2536825"/>
          <p14:tracePt t="364233" x="7978775" y="2536825"/>
          <p14:tracePt t="364242" x="7764463" y="2536825"/>
          <p14:tracePt t="364259" x="7604125" y="2506663"/>
          <p14:tracePt t="364275" x="7497763" y="2492375"/>
          <p14:tracePt t="364292" x="7407275" y="2454275"/>
          <p14:tracePt t="364308" x="7345363" y="2446338"/>
          <p14:tracePt t="364325" x="7254875" y="2408238"/>
          <p14:tracePt t="364342" x="7146925" y="2378075"/>
          <p14:tracePt t="364358" x="7032625" y="2339975"/>
          <p14:tracePt t="364375" x="6942138" y="2332038"/>
          <p14:tracePt t="364392" x="6858000" y="2316163"/>
          <p14:tracePt t="364408" x="6811963" y="2301875"/>
          <p14:tracePt t="364408" x="6804025" y="2301875"/>
          <p14:tracePt t="364426" x="6797675" y="2301875"/>
          <p14:tracePt t="364449" x="6773863" y="2301875"/>
          <p14:tracePt t="364465" x="6743700" y="2278063"/>
          <p14:tracePt t="364475" x="6697663" y="2270125"/>
          <p14:tracePt t="364492" x="6621463" y="2263775"/>
          <p14:tracePt t="364508" x="6583363" y="2255838"/>
          <p14:tracePt t="364525" x="6575425" y="2255838"/>
          <p14:tracePt t="365129" x="6569075" y="2255838"/>
          <p14:tracePt t="365177" x="6561138" y="2255838"/>
          <p14:tracePt t="365194" x="6553200" y="2255838"/>
          <p14:tracePt t="365241" x="6553200" y="2247900"/>
          <p14:tracePt t="365249" x="6545263" y="2247900"/>
          <p14:tracePt t="365258" x="6530975" y="2247900"/>
          <p14:tracePt t="365275" x="6515100" y="2247900"/>
          <p14:tracePt t="365297" x="6507163" y="2247900"/>
          <p14:tracePt t="365322" x="6499225" y="2247900"/>
          <p14:tracePt t="365329" x="6484938" y="2247900"/>
          <p14:tracePt t="365340" x="6408738" y="2247900"/>
          <p14:tracePt t="365357" x="6316663" y="2286000"/>
          <p14:tracePt t="365374" x="6180138" y="2339975"/>
          <p14:tracePt t="365390" x="6027738" y="2430463"/>
          <p14:tracePt t="365407" x="5875338" y="2506663"/>
          <p14:tracePt t="365424" x="5783263" y="2574925"/>
          <p14:tracePt t="365424" x="5730875" y="2613025"/>
          <p14:tracePt t="365442" x="5692775" y="2651125"/>
          <p14:tracePt t="365442" x="5646738" y="2689225"/>
          <p14:tracePt t="365458" x="5546725" y="2759075"/>
          <p14:tracePt t="365474" x="5440363" y="2841625"/>
          <p14:tracePt t="365491" x="5303838" y="2941638"/>
          <p14:tracePt t="365507" x="5173663" y="3025775"/>
          <p14:tracePt t="365525" x="5051425" y="3094038"/>
          <p14:tracePt t="365541" x="5021263" y="3162300"/>
          <p14:tracePt t="365557" x="4945063" y="3230563"/>
          <p14:tracePt t="365574" x="4838700" y="3330575"/>
          <p14:tracePt t="365591" x="4708525" y="3436938"/>
          <p14:tracePt t="365607" x="4572000" y="3559175"/>
          <p14:tracePt t="365607" x="4473575" y="3635375"/>
          <p14:tracePt t="365626" x="4403725" y="3695700"/>
          <p14:tracePt t="365640" x="4251325" y="3810000"/>
          <p14:tracePt t="365640" x="4175125" y="3894138"/>
          <p14:tracePt t="365658" x="4130675" y="3940175"/>
          <p14:tracePt t="365658" x="4076700" y="4000500"/>
          <p14:tracePt t="365674" x="4038600" y="4068763"/>
          <p14:tracePt t="365691" x="4000500" y="4130675"/>
          <p14:tracePt t="365708" x="3962400" y="4206875"/>
          <p14:tracePt t="365724" x="3908425" y="4297363"/>
          <p14:tracePt t="365739" x="3848100" y="4397375"/>
          <p14:tracePt t="365756" x="3810000" y="4487863"/>
          <p14:tracePt t="365773" x="3771900" y="4541838"/>
          <p14:tracePt t="365789" x="3756025" y="4572000"/>
          <p14:tracePt t="365806" x="3725863" y="4618038"/>
          <p14:tracePt t="365823" x="3687763" y="4678363"/>
          <p14:tracePt t="365840" x="3635375" y="4754563"/>
          <p14:tracePt t="365840" x="3619500" y="4762500"/>
          <p14:tracePt t="365858" x="3603625" y="4800600"/>
          <p14:tracePt t="365874" x="3603625" y="4816475"/>
          <p14:tracePt t="365890" x="3603625" y="4830763"/>
          <p14:tracePt t="365907" x="3611563" y="4846638"/>
          <p14:tracePt t="365923" x="3611563" y="4854575"/>
          <p14:tracePt t="365939" x="3611563" y="4860925"/>
          <p14:tracePt t="365956" x="3611563" y="4868863"/>
          <p14:tracePt t="365972" x="3627438" y="4884738"/>
          <p14:tracePt t="365990" x="3635375" y="4884738"/>
          <p14:tracePt t="366007" x="3635375" y="4892675"/>
          <p14:tracePt t="366022" x="3641725" y="4892675"/>
          <p14:tracePt t="368679" x="3641725" y="4899025"/>
          <p14:tracePt t="369121" x="3641725" y="4906963"/>
          <p14:tracePt t="369129" x="3627438" y="4937125"/>
          <p14:tracePt t="369138" x="3573463" y="4983163"/>
          <p14:tracePt t="369154" x="3505200" y="5021263"/>
          <p14:tracePt t="369170" x="3436938" y="5059363"/>
          <p14:tracePt t="369188" x="3413125" y="5059363"/>
          <p14:tracePt t="369204" x="3375025" y="5075238"/>
          <p14:tracePt t="369219" x="3322638" y="5083175"/>
          <p14:tracePt t="369235" x="3222625" y="5083175"/>
          <p14:tracePt t="369253" x="3132138" y="5083175"/>
          <p14:tracePt t="369270" x="3048000" y="5083175"/>
          <p14:tracePt t="369286" x="3040063" y="5083175"/>
          <p14:tracePt t="369361" x="3040063" y="5075238"/>
          <p14:tracePt t="369425" x="3040063" y="5067300"/>
          <p14:tracePt t="369434" x="3040063" y="5051425"/>
          <p14:tracePt t="369441" x="3040063" y="5045075"/>
          <p14:tracePt t="369457" x="3040063" y="5029200"/>
          <p14:tracePt t="369497" x="3040063" y="5021263"/>
          <p14:tracePt t="369522" x="3040063" y="5013325"/>
          <p14:tracePt t="369529" x="3048000" y="5006975"/>
          <p14:tracePt t="370427" x="3063875" y="5006975"/>
          <p14:tracePt t="370481" x="3070225" y="5006975"/>
          <p14:tracePt t="370497" x="3078163" y="5006975"/>
          <p14:tracePt t="370505" x="3086100" y="5006975"/>
          <p14:tracePt t="370518" x="3108325" y="5029200"/>
          <p14:tracePt t="370535" x="3140075" y="5045075"/>
          <p14:tracePt t="370552" x="3154363" y="5059363"/>
          <p14:tracePt t="370568" x="3230563" y="5105400"/>
          <p14:tracePt t="370587" x="3314700" y="5151438"/>
          <p14:tracePt t="370602" x="3352800" y="5173663"/>
          <p14:tracePt t="370621" x="3375025" y="5181600"/>
          <p14:tracePt t="370635" x="3382963" y="5189538"/>
          <p14:tracePt t="370652" x="3390900" y="5203825"/>
          <p14:tracePt t="370668" x="3398838" y="5227638"/>
          <p14:tracePt t="370684" x="3406775" y="5241925"/>
          <p14:tracePt t="370702" x="3421063" y="5257800"/>
          <p14:tracePt t="370718" x="3421063" y="5273675"/>
          <p14:tracePt t="370734" x="3421063" y="5303838"/>
          <p14:tracePt t="370751" x="3421063" y="5341938"/>
          <p14:tracePt t="370751" x="3421063" y="5372100"/>
          <p14:tracePt t="370770" x="3436938" y="5402263"/>
          <p14:tracePt t="370784" x="3482975" y="5478463"/>
          <p14:tracePt t="370784" x="3497263" y="5494338"/>
          <p14:tracePt t="370802" x="3535363" y="5532438"/>
          <p14:tracePt t="370819" x="3535363" y="5540375"/>
          <p14:tracePt t="370857" x="3535363" y="5562600"/>
          <p14:tracePt t="370866" x="3535363" y="5578475"/>
          <p14:tracePt t="370882" x="3559175" y="5608638"/>
          <p14:tracePt t="370889" x="3581400" y="5638800"/>
          <p14:tracePt t="370900" x="3649663" y="5699125"/>
          <p14:tracePt t="370918" x="3679825" y="5730875"/>
          <p14:tracePt t="370934" x="3695700" y="5753100"/>
          <p14:tracePt t="370951" x="3679825" y="5745163"/>
          <p14:tracePt t="371033" x="3673475" y="5745163"/>
          <p14:tracePt t="371041" x="3657600" y="5730875"/>
          <p14:tracePt t="371050" x="3649663" y="5715000"/>
          <p14:tracePt t="371067" x="3627438" y="5692775"/>
          <p14:tracePt t="371084" x="3589338" y="5654675"/>
          <p14:tracePt t="371101" x="3565525" y="5608638"/>
          <p14:tracePt t="371119" x="3535363" y="5546725"/>
          <p14:tracePt t="371135" x="3475038" y="5440363"/>
          <p14:tracePt t="371151" x="3406775" y="5311775"/>
          <p14:tracePt t="371168" x="3330575" y="5197475"/>
          <p14:tracePt t="371168" x="3292475" y="5151438"/>
          <p14:tracePt t="371187" x="3254375" y="5097463"/>
          <p14:tracePt t="371203" x="3238500" y="5075238"/>
          <p14:tracePt t="371218" x="3230563" y="5045075"/>
          <p14:tracePt t="371235" x="3230563" y="5013325"/>
          <p14:tracePt t="371251" x="3222625" y="4991100"/>
          <p14:tracePt t="371268" x="3216275" y="4975225"/>
          <p14:tracePt t="371284" x="3208338" y="4953000"/>
          <p14:tracePt t="371301" x="3200400" y="4945063"/>
          <p14:tracePt t="371317" x="3192463" y="4937125"/>
          <p14:tracePt t="371333" x="3184525" y="4922838"/>
          <p14:tracePt t="371351" x="3178175" y="4914900"/>
          <p14:tracePt t="371367" x="3178175" y="4899025"/>
          <p14:tracePt t="371384" x="3170238" y="4899025"/>
          <p14:tracePt t="371505" x="3178175" y="4899025"/>
          <p14:tracePt t="371609" x="3200400" y="4899025"/>
          <p14:tracePt t="371625" x="3238500" y="4899025"/>
          <p14:tracePt t="371634" x="3344863" y="4899025"/>
          <p14:tracePt t="371652" x="3444875" y="4876800"/>
          <p14:tracePt t="371667" x="3551238" y="4854575"/>
          <p14:tracePt t="371684" x="3603625" y="4838700"/>
          <p14:tracePt t="371700" x="3641725" y="4822825"/>
          <p14:tracePt t="371717" x="3673475" y="4816475"/>
          <p14:tracePt t="371734" x="3687763" y="4816475"/>
          <p14:tracePt t="371750" x="3695700" y="4816475"/>
          <p14:tracePt t="371766" x="3703638" y="4816475"/>
          <p14:tracePt t="371865" x="3711575" y="4816475"/>
          <p14:tracePt t="372765" x="3717925" y="4816475"/>
          <p14:tracePt t="372834" x="3711575" y="4816475"/>
          <p14:tracePt t="373505" x="3703638" y="4816475"/>
          <p14:tracePt t="373561" x="3695700" y="4816475"/>
          <p14:tracePt t="373569" x="3687763" y="4816475"/>
          <p14:tracePt t="373582" x="3665538" y="4816475"/>
          <p14:tracePt t="373599" x="3649663" y="4808538"/>
          <p14:tracePt t="373616" x="3641725" y="4800600"/>
          <p14:tracePt t="373657" x="3627438" y="4800600"/>
          <p14:tracePt t="373682" x="3611563" y="4792663"/>
          <p14:tracePt t="373698" x="3611563" y="4784725"/>
          <p14:tracePt t="373705" x="3597275" y="4784725"/>
          <p14:tracePt t="373753" x="3589338" y="4778375"/>
          <p14:tracePt t="373762" x="3581400" y="4770438"/>
          <p14:tracePt t="373785" x="3581400" y="4762500"/>
          <p14:tracePt t="373921" x="3573463" y="4754563"/>
          <p14:tracePt t="373946" x="3573463" y="4746625"/>
          <p14:tracePt t="374033" x="3573463" y="4740275"/>
          <p14:tracePt t="374065" x="3565525" y="4732338"/>
          <p14:tracePt t="374081" x="3565525" y="4724400"/>
          <p14:tracePt t="374201" x="3559175" y="4716463"/>
          <p14:tracePt t="374233" x="3559175" y="4708525"/>
          <p14:tracePt t="374249" x="3559175" y="4694238"/>
          <p14:tracePt t="374265" x="3551238" y="4694238"/>
          <p14:tracePt t="374281" x="3543300" y="4678363"/>
          <p14:tracePt t="374385" x="3535363" y="4678363"/>
          <p14:tracePt t="374393" x="3535363" y="4670425"/>
          <p14:tracePt t="374425" x="3535363" y="4656138"/>
          <p14:tracePt t="374465" x="3527425" y="4648200"/>
          <p14:tracePt t="374537" x="3527425" y="4640263"/>
          <p14:tracePt t="374577" x="3521075" y="4632325"/>
          <p14:tracePt t="374601" x="3521075" y="4625975"/>
          <p14:tracePt t="374625" x="3521075" y="4618038"/>
          <p14:tracePt t="374633" x="3521075" y="4610100"/>
          <p14:tracePt t="374649" x="3521075" y="4602163"/>
          <p14:tracePt t="374664" x="3513138" y="4594225"/>
          <p14:tracePt t="374682" x="3513138" y="4587875"/>
          <p14:tracePt t="374722" x="3505200" y="4579938"/>
          <p14:tracePt t="374753" x="3505200" y="4572000"/>
          <p14:tracePt t="374778" x="3497263" y="4564063"/>
          <p14:tracePt t="374857" x="3497263" y="4556125"/>
          <p14:tracePt t="374873" x="3489325" y="4556125"/>
          <p14:tracePt t="374889" x="3489325" y="4549775"/>
          <p14:tracePt t="374898" x="3489325" y="4533900"/>
          <p14:tracePt t="374945" x="3482975" y="4525963"/>
          <p14:tracePt t="375025" x="3482975" y="4518025"/>
          <p14:tracePt t="375041" x="3467100" y="4511675"/>
          <p14:tracePt t="375057" x="3467100" y="4503738"/>
          <p14:tracePt t="375089" x="3467100" y="4495800"/>
          <p14:tracePt t="375121" x="3459163" y="4487863"/>
          <p14:tracePt t="375169" x="3459163" y="4479925"/>
          <p14:tracePt t="375195" x="3459163" y="4473575"/>
          <p14:tracePt t="375225" x="3459163" y="4465638"/>
          <p14:tracePt t="375241" x="3451225" y="4449763"/>
          <p14:tracePt t="375257" x="3451225" y="4441825"/>
          <p14:tracePt t="375330" x="3444875" y="4441825"/>
          <p14:tracePt t="375337" x="3444875" y="4435475"/>
          <p14:tracePt t="375347" x="3444875" y="4427538"/>
          <p14:tracePt t="375385" x="3436938" y="4427538"/>
          <p14:tracePt t="375521" x="3436938" y="4411663"/>
          <p14:tracePt t="375537" x="3429000" y="4403725"/>
          <p14:tracePt t="375617" x="3429000" y="4397375"/>
          <p14:tracePt t="375657" x="3429000" y="4389438"/>
          <p14:tracePt t="375665" x="3429000" y="4381500"/>
          <p14:tracePt t="375809" x="3429000" y="4373563"/>
          <p14:tracePt t="375841" x="3413125" y="4365625"/>
          <p14:tracePt t="375849" x="3413125" y="4359275"/>
          <p14:tracePt t="375865" x="3413125" y="4351338"/>
          <p14:tracePt t="375879" x="3406775" y="4343400"/>
          <p14:tracePt t="375896" x="3398838" y="4335463"/>
          <p14:tracePt t="375937" x="3398838" y="4327525"/>
          <p14:tracePt t="375961" x="3398838" y="4321175"/>
          <p14:tracePt t="376009" x="3398838" y="4313238"/>
          <p14:tracePt t="376034" x="3398838" y="4305300"/>
          <p14:tracePt t="376057" x="3390900" y="4297363"/>
          <p14:tracePt t="376065" x="3382963" y="4289425"/>
          <p14:tracePt t="376146" x="3382963" y="4283075"/>
          <p14:tracePt t="376162" x="3375025" y="4283075"/>
          <p14:tracePt t="376169" x="3368675" y="4275138"/>
          <p14:tracePt t="376209" x="3360738" y="4267200"/>
          <p14:tracePt t="376233" x="3360738" y="4259263"/>
          <p14:tracePt t="376346" x="3360738" y="4244975"/>
          <p14:tracePt t="376369" x="3352800" y="4244975"/>
          <p14:tracePt t="376785" x="3344863" y="4237038"/>
          <p14:tracePt t="376794" x="3344863" y="4221163"/>
          <p14:tracePt t="376817" x="3336925" y="4213225"/>
          <p14:tracePt t="376833" x="3330575" y="4206875"/>
          <p14:tracePt t="376849" x="3330575" y="4198938"/>
          <p14:tracePt t="376889" x="3330575" y="4191000"/>
          <p14:tracePt t="376897" x="3322638" y="4175125"/>
          <p14:tracePt t="376913" x="3314700" y="4168775"/>
          <p14:tracePt t="376930" x="3306763" y="4160838"/>
          <p14:tracePt t="376969" x="3298825" y="4152900"/>
          <p14:tracePt t="376978" x="3298825" y="4137025"/>
          <p14:tracePt t="377009" x="3292475" y="4130675"/>
          <p14:tracePt t="377017" x="3292475" y="4122738"/>
          <p14:tracePt t="377049" x="3284538" y="4122738"/>
          <p14:tracePt t="377057" x="3284538" y="4106863"/>
          <p14:tracePt t="377113" x="3276600" y="4098925"/>
          <p14:tracePt t="377129" x="3276600" y="4092575"/>
          <p14:tracePt t="377145" x="3268663" y="4076700"/>
          <p14:tracePt t="377169" x="3268663" y="4068763"/>
          <p14:tracePt t="377193" x="3268663" y="4060825"/>
          <p14:tracePt t="377201" x="3260725" y="4054475"/>
          <p14:tracePt t="377212" x="3260725" y="4046538"/>
          <p14:tracePt t="377228" x="3254375" y="4022725"/>
          <p14:tracePt t="377257" x="3246438" y="4016375"/>
          <p14:tracePt t="377297" x="3246438" y="4008438"/>
          <p14:tracePt t="377306" x="3238500" y="3992563"/>
          <p14:tracePt t="377353" x="3230563" y="3984625"/>
          <p14:tracePt t="377378" x="3230563" y="3978275"/>
          <p14:tracePt t="377441" x="3230563" y="3970338"/>
          <p14:tracePt t="377457" x="3222625" y="3954463"/>
          <p14:tracePt t="377481" x="3216275" y="3954463"/>
          <p14:tracePt t="377513" x="3216275" y="3940175"/>
          <p14:tracePt t="377529" x="3216275" y="3932238"/>
          <p14:tracePt t="377545" x="3208338" y="3916363"/>
          <p14:tracePt t="377585" x="3200400" y="3908425"/>
          <p14:tracePt t="377617" x="3200400" y="3902075"/>
          <p14:tracePt t="377633" x="3192463" y="3894138"/>
          <p14:tracePt t="377697" x="3184525" y="3886200"/>
          <p14:tracePt t="377785" x="3178175" y="3878263"/>
          <p14:tracePt t="377841" x="3170238" y="3870325"/>
          <p14:tracePt t="377849" x="3162300" y="3863975"/>
          <p14:tracePt t="377889" x="3162300" y="3848100"/>
          <p14:tracePt t="377921" x="3154363" y="3840163"/>
          <p14:tracePt t="377961" x="3154363" y="3832225"/>
          <p14:tracePt t="378025" x="3146425" y="3817938"/>
          <p14:tracePt t="378049" x="3146425" y="3810000"/>
          <p14:tracePt t="378129" x="3146425" y="3802063"/>
          <p14:tracePt t="378145" x="3140075" y="3802063"/>
          <p14:tracePt t="378153" x="3140075" y="3794125"/>
          <p14:tracePt t="378185" x="3132138" y="3794125"/>
          <p14:tracePt t="378217" x="3132138" y="3779838"/>
          <p14:tracePt t="378226" x="3124200" y="3763963"/>
          <p14:tracePt t="378242" x="3116263" y="3749675"/>
          <p14:tracePt t="378306" x="3108325" y="3741738"/>
          <p14:tracePt t="378321" x="3108325" y="3733800"/>
          <p14:tracePt t="378385" x="3108325" y="3725863"/>
          <p14:tracePt t="378409" x="3101975" y="3717925"/>
          <p14:tracePt t="378433" x="3101975" y="3703638"/>
          <p14:tracePt t="378449" x="3094038" y="3687763"/>
          <p14:tracePt t="378465" x="3086100" y="3687763"/>
          <p14:tracePt t="378481" x="3078163" y="3673475"/>
          <p14:tracePt t="381403" x="3070225" y="3673475"/>
          <p14:tracePt t="384841" x="3063875" y="3657600"/>
          <p14:tracePt t="384929" x="3055938" y="3665538"/>
          <p14:tracePt t="385321" x="3055938" y="3679825"/>
          <p14:tracePt t="385337" x="3055938" y="3695700"/>
          <p14:tracePt t="385345" x="3055938" y="3711575"/>
          <p14:tracePt t="385354" x="3055938" y="3763963"/>
          <p14:tracePt t="385371" x="3055938" y="3794125"/>
          <p14:tracePt t="385387" x="3048000" y="3832225"/>
          <p14:tracePt t="385403" x="3048000" y="3863975"/>
          <p14:tracePt t="385420" x="3048000" y="3908425"/>
          <p14:tracePt t="385437" x="3040063" y="3946525"/>
          <p14:tracePt t="385453" x="3040063" y="3978275"/>
          <p14:tracePt t="385470" x="3040063" y="4008438"/>
          <p14:tracePt t="385486" x="3032125" y="4030663"/>
          <p14:tracePt t="385503" x="3032125" y="4060825"/>
          <p14:tracePt t="385520" x="3032125" y="4092575"/>
          <p14:tracePt t="385520" x="3032125" y="4106863"/>
          <p14:tracePt t="385538" x="3032125" y="4130675"/>
          <p14:tracePt t="385554" x="3032125" y="4137025"/>
          <p14:tracePt t="385570" x="3032125" y="4160838"/>
          <p14:tracePt t="385587" x="3032125" y="4183063"/>
          <p14:tracePt t="385604" x="3032125" y="4221163"/>
          <p14:tracePt t="385620" x="3032125" y="4267200"/>
          <p14:tracePt t="385636" x="3032125" y="4321175"/>
          <p14:tracePt t="385653" x="3032125" y="4343400"/>
          <p14:tracePt t="385670" x="3032125" y="4373563"/>
          <p14:tracePt t="385686" x="3032125" y="4397375"/>
          <p14:tracePt t="385703" x="3032125" y="4411663"/>
          <p14:tracePt t="385720" x="3032125" y="4427538"/>
          <p14:tracePt t="385736" x="3032125" y="4449763"/>
          <p14:tracePt t="385736" x="3032125" y="4457700"/>
          <p14:tracePt t="385754" x="3032125" y="4479925"/>
          <p14:tracePt t="385786" x="3032125" y="4487863"/>
          <p14:tracePt t="385793" x="3032125" y="4503738"/>
          <p14:tracePt t="385803" x="3032125" y="4533900"/>
          <p14:tracePt t="385820" x="3032125" y="4572000"/>
          <p14:tracePt t="385836" x="3032125" y="4579938"/>
          <p14:tracePt t="385857" x="3032125" y="4602163"/>
          <p14:tracePt t="385868" x="3040063" y="4640263"/>
          <p14:tracePt t="385886" x="3040063" y="4648200"/>
          <p14:tracePt t="385913" x="3040063" y="4664075"/>
          <p14:tracePt t="385929" x="3040063" y="4678363"/>
          <p14:tracePt t="385953" x="3040063" y="4686300"/>
          <p14:tracePt t="385961" x="3055938" y="4702175"/>
          <p14:tracePt t="385970" x="3070225" y="4716463"/>
          <p14:tracePt t="385986" x="3078163" y="4724400"/>
          <p14:tracePt t="386009" x="3078163" y="4732338"/>
          <p14:tracePt t="386025" x="3086100" y="4740275"/>
          <p14:tracePt t="386049" x="3086100" y="4746625"/>
          <p14:tracePt t="386105" x="3086100" y="4754563"/>
          <p14:tracePt t="386145" x="3086100" y="4762500"/>
          <p14:tracePt t="386849" x="3086100" y="4778375"/>
          <p14:tracePt t="386889" x="3086100" y="4784725"/>
          <p14:tracePt t="386929" x="3063875" y="4784725"/>
          <p14:tracePt t="386945" x="3040063" y="4784725"/>
          <p14:tracePt t="386953" x="3025775" y="4784725"/>
          <p14:tracePt t="386967" x="2955925" y="4784725"/>
          <p14:tracePt t="386967" x="2911475" y="4784725"/>
          <p14:tracePt t="386986" x="2849563" y="4800600"/>
          <p14:tracePt t="387002" x="2773363" y="4800600"/>
          <p14:tracePt t="387019" x="2720975" y="4808538"/>
          <p14:tracePt t="387036" x="2689225" y="4808538"/>
          <p14:tracePt t="387051" x="2674938" y="4816475"/>
          <p14:tracePt t="387068" x="2667000" y="4816475"/>
          <p14:tracePt t="387097" x="2651125" y="4816475"/>
          <p14:tracePt t="387105" x="2644775" y="4816475"/>
          <p14:tracePt t="387118" x="2628900" y="4816475"/>
          <p14:tracePt t="387136" x="2598738" y="4816475"/>
          <p14:tracePt t="387153" x="2582863" y="4816475"/>
          <p14:tracePt t="387167" x="2568575" y="4816475"/>
          <p14:tracePt t="387184" x="2560638" y="4816475"/>
          <p14:tracePt t="387233" x="2552700" y="4816475"/>
          <p14:tracePt t="387241" x="2544763" y="4816475"/>
          <p14:tracePt t="387252" x="2514600" y="4816475"/>
          <p14:tracePt t="387268" x="2492375" y="4816475"/>
          <p14:tracePt t="387285" x="2476500" y="4822825"/>
          <p14:tracePt t="387301" x="2468563" y="4830763"/>
          <p14:tracePt t="387318" x="2468563" y="4846638"/>
          <p14:tracePt t="387334" x="2468563" y="4854575"/>
          <p14:tracePt t="387481" x="2468563" y="4860925"/>
          <p14:tracePt t="387489" x="2476500" y="4860925"/>
          <p14:tracePt t="387514" x="2484438" y="4860925"/>
          <p14:tracePt t="387521" x="2498725" y="4868863"/>
          <p14:tracePt t="387534" x="2498725" y="4876800"/>
          <p14:tracePt t="387550" x="2506663" y="4876800"/>
          <p14:tracePt t="387577" x="2522538" y="4876800"/>
          <p14:tracePt t="387601" x="2530475" y="4876800"/>
          <p14:tracePt t="387617" x="2552700" y="4876800"/>
          <p14:tracePt t="387626" x="2568575" y="4876800"/>
          <p14:tracePt t="387635" x="2598738" y="4876800"/>
          <p14:tracePt t="387652" x="2628900" y="4876800"/>
          <p14:tracePt t="387667" x="2636838" y="4876800"/>
          <p14:tracePt t="387684" x="2644775" y="4876800"/>
          <p14:tracePt t="387721" x="2659063" y="4876800"/>
          <p14:tracePt t="387737" x="2674938" y="4876800"/>
          <p14:tracePt t="387745" x="2689225" y="4876800"/>
          <p14:tracePt t="387761" x="2697163" y="4876800"/>
          <p14:tracePt t="387769" x="2713038" y="4876800"/>
          <p14:tracePt t="387784" x="2727325" y="4876800"/>
          <p14:tracePt t="387784" x="2743200" y="4876800"/>
          <p14:tracePt t="387802" x="2759075" y="4876800"/>
          <p14:tracePt t="387818" x="2765425" y="4876800"/>
          <p14:tracePt t="387865" x="2773363" y="4876800"/>
          <p14:tracePt t="387873" x="2797175" y="4876800"/>
          <p14:tracePt t="387889" x="2811463" y="4876800"/>
          <p14:tracePt t="387905" x="2819400" y="4876800"/>
          <p14:tracePt t="387921" x="2827338" y="4876800"/>
          <p14:tracePt t="387934" x="2835275" y="4876800"/>
          <p14:tracePt t="387953" x="2841625" y="4876800"/>
          <p14:tracePt t="387966" x="2873375" y="4876800"/>
          <p14:tracePt t="387966" x="2879725" y="4876800"/>
          <p14:tracePt t="387986" x="2895600" y="4876800"/>
          <p14:tracePt t="388000" x="2911475" y="4876800"/>
          <p14:tracePt t="388017" x="2925763" y="4876800"/>
          <p14:tracePt t="388073" x="2941638" y="4876800"/>
          <p14:tracePt t="388082" x="2971800" y="4876800"/>
          <p14:tracePt t="388089" x="2994025" y="4876800"/>
          <p14:tracePt t="388100" x="3009900" y="4876800"/>
          <p14:tracePt t="388116" x="3025775" y="4876800"/>
          <p14:tracePt t="388135" x="3040063" y="4876800"/>
          <p14:tracePt t="388185" x="3055938" y="4876800"/>
          <p14:tracePt t="388194" x="3070225" y="4876800"/>
          <p14:tracePt t="388217" x="3063875" y="4884738"/>
          <p14:tracePt t="388313" x="3055938" y="4884738"/>
          <p14:tracePt t="388321" x="3040063" y="4884738"/>
          <p14:tracePt t="388337" x="3032125" y="4884738"/>
          <p14:tracePt t="388349" x="3009900" y="4884738"/>
          <p14:tracePt t="388367" x="2994025" y="4892675"/>
          <p14:tracePt t="388384" x="2963863" y="4892675"/>
          <p14:tracePt t="388384" x="2949575" y="4892675"/>
          <p14:tracePt t="388402" x="2933700" y="4899025"/>
          <p14:tracePt t="388418" x="2917825" y="4899025"/>
          <p14:tracePt t="388434" x="2887663" y="4899025"/>
          <p14:tracePt t="388451" x="2849563" y="4899025"/>
          <p14:tracePt t="388467" x="2797175" y="4899025"/>
          <p14:tracePt t="388484" x="2751138" y="4899025"/>
          <p14:tracePt t="388500" x="2697163" y="4899025"/>
          <p14:tracePt t="388517" x="2667000" y="4899025"/>
          <p14:tracePt t="388534" x="2644775" y="4899025"/>
          <p14:tracePt t="388550" x="2636838" y="4899025"/>
          <p14:tracePt t="388566" x="2620963" y="4899025"/>
          <p14:tracePt t="388583" x="2606675" y="4899025"/>
          <p14:tracePt t="388599" x="2598738" y="4899025"/>
          <p14:tracePt t="388616" x="2582863" y="4906963"/>
          <p14:tracePt t="388633" x="2574925" y="4906963"/>
          <p14:tracePt t="388649" x="2544763" y="4906963"/>
          <p14:tracePt t="388667" x="2514600" y="4906963"/>
          <p14:tracePt t="388684" x="2492375" y="4906963"/>
          <p14:tracePt t="388699" x="2476500" y="4914900"/>
          <p14:tracePt t="388716" x="2484438" y="4914900"/>
          <p14:tracePt t="388945" x="2492375" y="4914900"/>
          <p14:tracePt t="388954" x="2506663" y="4914900"/>
          <p14:tracePt t="388965" x="2514600" y="4914900"/>
          <p14:tracePt t="388982" x="2530475" y="4914900"/>
          <p14:tracePt t="389041" x="2544763" y="4914900"/>
          <p14:tracePt t="389049" x="2560638" y="4914900"/>
          <p14:tracePt t="389066" x="2590800" y="4914900"/>
          <p14:tracePt t="389083" x="2613025" y="4906963"/>
          <p14:tracePt t="389099" x="2620963" y="4906963"/>
          <p14:tracePt t="389117" x="2636838" y="4906963"/>
          <p14:tracePt t="389161" x="2651125" y="4906963"/>
          <p14:tracePt t="389169" x="2689225" y="4906963"/>
          <p14:tracePt t="389187" x="2697163" y="4906963"/>
          <p14:tracePt t="389199" x="2713038" y="4906963"/>
          <p14:tracePt t="389215" x="2727325" y="4906963"/>
          <p14:tracePt t="389215" x="2743200" y="4906963"/>
          <p14:tracePt t="389234" x="2759075" y="4906963"/>
          <p14:tracePt t="389257" x="2781300" y="4906963"/>
          <p14:tracePt t="389266" x="2811463" y="4906963"/>
          <p14:tracePt t="389283" x="2841625" y="4906963"/>
          <p14:tracePt t="389299" x="2887663" y="4906963"/>
          <p14:tracePt t="389316" x="2895600" y="4906963"/>
          <p14:tracePt t="389333" x="2911475" y="4906963"/>
          <p14:tracePt t="389348" x="2933700" y="4906963"/>
          <p14:tracePt t="389365" x="2963863" y="4906963"/>
          <p14:tracePt t="389382" x="3001963" y="4906963"/>
          <p14:tracePt t="389399" x="3009900" y="4906963"/>
          <p14:tracePt t="389489" x="3017838" y="4906963"/>
          <p14:tracePt t="392150" x="3025775" y="4906963"/>
          <p14:tracePt t="393759" x="3032125" y="4906963"/>
          <p14:tracePt t="394473" x="3040063" y="4914900"/>
          <p14:tracePt t="394497" x="3063875" y="4930775"/>
          <p14:tracePt t="394505" x="3063875" y="4937125"/>
          <p14:tracePt t="394513" x="3078163" y="4953000"/>
          <p14:tracePt t="394526" x="3094038" y="4960938"/>
          <p14:tracePt t="394543" x="3094038" y="4968875"/>
          <p14:tracePt t="394569" x="3094038" y="4975225"/>
          <p14:tracePt t="394585" x="3108325" y="4983163"/>
          <p14:tracePt t="394594" x="3108325" y="4999038"/>
          <p14:tracePt t="394633" x="3124200" y="5013325"/>
          <p14:tracePt t="394642" x="3146425" y="5037138"/>
          <p14:tracePt t="394658" x="3154363" y="5051425"/>
          <p14:tracePt t="394674" x="3162300" y="5067300"/>
          <p14:tracePt t="394681" x="3162300" y="5083175"/>
          <p14:tracePt t="394693" x="3170238" y="5097463"/>
          <p14:tracePt t="394710" x="3184525" y="5113338"/>
          <p14:tracePt t="394727" x="3200400" y="5135563"/>
          <p14:tracePt t="394743" x="3246438" y="5181600"/>
          <p14:tracePt t="394743" x="3260725" y="5197475"/>
          <p14:tracePt t="394762" x="3298825" y="5227638"/>
          <p14:tracePt t="394776" x="3375025" y="5287963"/>
          <p14:tracePt t="394795" x="3382963" y="5295900"/>
          <p14:tracePt t="394811" x="3382963" y="5303838"/>
          <p14:tracePt t="394833" x="3382963" y="5311775"/>
          <p14:tracePt t="394858" x="3390900" y="5318125"/>
          <p14:tracePt t="394865" x="3406775" y="5341938"/>
          <p14:tracePt t="394876" x="3413125" y="5349875"/>
          <p14:tracePt t="394894" x="3436938" y="5372100"/>
          <p14:tracePt t="394910" x="3436938" y="5380038"/>
          <p14:tracePt t="394926" x="3444875" y="5380038"/>
          <p14:tracePt t="394943" x="3459163" y="5402263"/>
          <p14:tracePt t="394960" x="3482975" y="5418138"/>
          <p14:tracePt t="394976" x="3521075" y="5464175"/>
          <p14:tracePt t="394994" x="3527425" y="5470525"/>
          <p14:tracePt t="395011" x="3535363" y="5486400"/>
          <p14:tracePt t="395027" x="3543300" y="5502275"/>
          <p14:tracePt t="395043" x="3559175" y="5516563"/>
          <p14:tracePt t="395059" x="3581400" y="5554663"/>
          <p14:tracePt t="395076" x="3603625" y="5578475"/>
          <p14:tracePt t="395093" x="3619500" y="5600700"/>
          <p14:tracePt t="395110" x="3619500" y="5608638"/>
          <p14:tracePt t="395145" x="3619500" y="5616575"/>
          <p14:tracePt t="395153" x="3619500" y="5622925"/>
          <p14:tracePt t="395161" x="3627438" y="5630863"/>
          <p14:tracePt t="395175" x="3657600" y="5668963"/>
          <p14:tracePt t="395175" x="3665538" y="5684838"/>
          <p14:tracePt t="395194" x="3711575" y="5722938"/>
          <p14:tracePt t="395210" x="3711575" y="5730875"/>
          <p14:tracePt t="395226" x="3711575" y="5737225"/>
          <p14:tracePt t="395249" x="3725863" y="5753100"/>
          <p14:tracePt t="395265" x="3725863" y="5761038"/>
          <p14:tracePt t="397047" x="3725863" y="5753100"/>
          <p14:tracePt t="397913" x="3725863" y="5737225"/>
          <p14:tracePt t="397977" x="3717925" y="5730875"/>
          <p14:tracePt t="397985" x="3711575" y="5722938"/>
          <p14:tracePt t="398001" x="3703638" y="5715000"/>
          <p14:tracePt t="398017" x="3695700" y="5707063"/>
          <p14:tracePt t="398026" x="3695700" y="5699125"/>
          <p14:tracePt t="398039" x="3679825" y="5692775"/>
          <p14:tracePt t="398105" x="3665538" y="5676900"/>
          <p14:tracePt t="398385" x="3657600" y="5661025"/>
          <p14:tracePt t="398393" x="3627438" y="5638800"/>
          <p14:tracePt t="398406" x="3597275" y="5608638"/>
          <p14:tracePt t="398423" x="3513138" y="5516563"/>
          <p14:tracePt t="398441" x="3429000" y="5410200"/>
          <p14:tracePt t="398456" x="3284538" y="5241925"/>
          <p14:tracePt t="398456" x="3222625" y="5165725"/>
          <p14:tracePt t="398474" x="3146425" y="5037138"/>
          <p14:tracePt t="398491" x="3101975" y="4899025"/>
          <p14:tracePt t="398507" x="3078163" y="4830763"/>
          <p14:tracePt t="398524" x="3063875" y="4784725"/>
          <p14:tracePt t="398539" x="3063875" y="4754563"/>
          <p14:tracePt t="399455" x="3055938" y="4754563"/>
          <p14:tracePt t="399529" x="3048000" y="4746625"/>
          <p14:tracePt t="399537" x="3040063" y="4746625"/>
          <p14:tracePt t="399545" x="3032125" y="4740275"/>
          <p14:tracePt t="399554" x="3009900" y="4716463"/>
          <p14:tracePt t="399571" x="2994025" y="4702175"/>
          <p14:tracePt t="399588" x="2987675" y="4702175"/>
          <p14:tracePt t="399609" x="2963863" y="4686300"/>
          <p14:tracePt t="399627" x="2941638" y="4678363"/>
          <p14:tracePt t="399638" x="2925763" y="4678363"/>
          <p14:tracePt t="399654" x="2911475" y="4664075"/>
          <p14:tracePt t="399671" x="2903538" y="4664075"/>
          <p14:tracePt t="399688" x="2895600" y="4640263"/>
          <p14:tracePt t="399705" x="2873375" y="4618038"/>
          <p14:tracePt t="399722" x="2865438" y="4610100"/>
          <p14:tracePt t="399739" x="2849563" y="4610100"/>
          <p14:tracePt t="399755" x="2827338" y="4602163"/>
          <p14:tracePt t="399772" x="2819400" y="4602163"/>
          <p14:tracePt t="399802" x="2811463" y="4602163"/>
          <p14:tracePt t="399809" x="2797175" y="4602163"/>
          <p14:tracePt t="399821" x="2773363" y="4602163"/>
          <p14:tracePt t="399838" x="2751138" y="4602163"/>
          <p14:tracePt t="399855" x="2735263" y="4602163"/>
          <p14:tracePt t="399872" x="2720975" y="4602163"/>
          <p14:tracePt t="399905" x="2713038" y="4602163"/>
          <p14:tracePt t="399921" x="2705100" y="4602163"/>
          <p14:tracePt t="399929" x="2697163" y="4602163"/>
          <p14:tracePt t="399939" x="2689225" y="4602163"/>
          <p14:tracePt t="399955" x="2674938" y="4610100"/>
          <p14:tracePt t="399971" x="2667000" y="4610100"/>
          <p14:tracePt t="399988" x="2659063" y="4610100"/>
          <p14:tracePt t="400005" x="2644775" y="4610100"/>
          <p14:tracePt t="400022" x="2628900" y="4625975"/>
          <p14:tracePt t="400038" x="2613025" y="4625975"/>
          <p14:tracePt t="400055" x="2582863" y="4625975"/>
          <p14:tracePt t="400072" x="2574925" y="4625975"/>
          <p14:tracePt t="400087" x="2560638" y="4632325"/>
          <p14:tracePt t="400105" x="2552700" y="4632325"/>
          <p14:tracePt t="400122" x="2536825" y="4648200"/>
          <p14:tracePt t="400138" x="2506663" y="4648200"/>
          <p14:tracePt t="400155" x="2492375" y="4648200"/>
          <p14:tracePt t="400171" x="2476500" y="4664075"/>
          <p14:tracePt t="400188" x="2460625" y="4678363"/>
          <p14:tracePt t="400203" x="2454275" y="4686300"/>
          <p14:tracePt t="400233" x="2454275" y="4702175"/>
          <p14:tracePt t="400265" x="2454275" y="4708525"/>
          <p14:tracePt t="400289" x="2454275" y="4716463"/>
          <p14:tracePt t="400297" x="2454275" y="4724400"/>
          <p14:tracePt t="400306" x="2454275" y="4732338"/>
          <p14:tracePt t="400320" x="2454275" y="4762500"/>
          <p14:tracePt t="400339" x="2468563" y="4784725"/>
          <p14:tracePt t="400355" x="2484438" y="4800600"/>
          <p14:tracePt t="400370" x="2506663" y="4822825"/>
          <p14:tracePt t="400387" x="2522538" y="4838700"/>
          <p14:tracePt t="400404" x="2568575" y="4860925"/>
          <p14:tracePt t="400421" x="2590800" y="4860925"/>
          <p14:tracePt t="400437" x="2620963" y="4868863"/>
          <p14:tracePt t="400455" x="2667000" y="4868863"/>
          <p14:tracePt t="400471" x="2697163" y="4868863"/>
          <p14:tracePt t="400488" x="2735263" y="4868863"/>
          <p14:tracePt t="400504" x="2743200" y="4868863"/>
          <p14:tracePt t="400520" x="2781300" y="4868863"/>
          <p14:tracePt t="400538" x="2835275" y="4860925"/>
          <p14:tracePt t="400555" x="2849563" y="4860925"/>
          <p14:tracePt t="400570" x="2857500" y="4860925"/>
          <p14:tracePt t="400587" x="2873375" y="4860925"/>
          <p14:tracePt t="400605" x="2895600" y="4860925"/>
          <p14:tracePt t="400621" x="2941638" y="4860925"/>
          <p14:tracePt t="400638" x="3001963" y="4860925"/>
          <p14:tracePt t="400654" x="3094038" y="4838700"/>
          <p14:tracePt t="400671" x="3140075" y="4822825"/>
          <p14:tracePt t="400687" x="3146425" y="4822825"/>
          <p14:tracePt t="400704" x="3146425" y="4816475"/>
          <p14:tracePt t="401614" x="3140075" y="4816475"/>
          <p14:tracePt t="401665" x="3132138" y="4816475"/>
          <p14:tracePt t="401673" x="3124200" y="4816475"/>
          <p14:tracePt t="401686" x="3101975" y="4816475"/>
          <p14:tracePt t="401703" x="3086100" y="4816475"/>
          <p14:tracePt t="401720" x="3063875" y="4808538"/>
          <p14:tracePt t="401736" x="3032125" y="4808538"/>
          <p14:tracePt t="401736" x="3017838" y="4808538"/>
          <p14:tracePt t="401754" x="2963863" y="4808538"/>
          <p14:tracePt t="401770" x="2949575" y="4808538"/>
          <p14:tracePt t="401787" x="2933700" y="4808538"/>
          <p14:tracePt t="401804" x="2925763" y="4808538"/>
          <p14:tracePt t="401857" x="2911475" y="4808538"/>
          <p14:tracePt t="401865" x="2887663" y="4808538"/>
          <p14:tracePt t="401881" x="2879725" y="4808538"/>
          <p14:tracePt t="401897" x="2873375" y="4808538"/>
          <p14:tracePt t="401905" x="2857500" y="4808538"/>
          <p14:tracePt t="401919" x="2827338" y="4808538"/>
          <p14:tracePt t="401919" x="2797175" y="4808538"/>
          <p14:tracePt t="401938" x="2773363" y="4808538"/>
          <p14:tracePt t="401952" x="2751138" y="4808538"/>
          <p14:tracePt t="401952" x="2727325" y="4808538"/>
          <p14:tracePt t="401970" x="2713038" y="4808538"/>
          <p14:tracePt t="402057" x="2705100" y="4808538"/>
          <p14:tracePt t="402081" x="2697163" y="4808538"/>
          <p14:tracePt t="402089" x="2689225" y="4808538"/>
          <p14:tracePt t="402102" x="2651125" y="4808538"/>
          <p14:tracePt t="402119" x="2628900" y="4822825"/>
          <p14:tracePt t="402119" x="2613025" y="4838700"/>
          <p14:tracePt t="402138" x="2606675" y="4838700"/>
          <p14:tracePt t="402225" x="2598738" y="4838700"/>
          <p14:tracePt t="402241" x="2590800" y="4846638"/>
          <p14:tracePt t="402250" x="2582863" y="4846638"/>
          <p14:tracePt t="402265" x="2598738" y="4846638"/>
          <p14:tracePt t="402425" x="2620963" y="4846638"/>
          <p14:tracePt t="402434" x="2628900" y="4854575"/>
          <p14:tracePt t="402465" x="2636838" y="4854575"/>
          <p14:tracePt t="402481" x="2651125" y="4854575"/>
          <p14:tracePt t="402497" x="2659063" y="4854575"/>
          <p14:tracePt t="402505" x="2682875" y="4854575"/>
          <p14:tracePt t="402518" x="2735263" y="4838700"/>
          <p14:tracePt t="402536" x="2835275" y="4838700"/>
          <p14:tracePt t="402552" x="2865438" y="4830763"/>
          <p14:tracePt t="402569" x="2873375" y="4830763"/>
          <p14:tracePt t="402633" x="2879725" y="4830763"/>
          <p14:tracePt t="402641" x="2895600" y="4830763"/>
          <p14:tracePt t="402652" x="2925763" y="4830763"/>
          <p14:tracePt t="402669" x="2941638" y="4830763"/>
          <p14:tracePt t="402685" x="2949575" y="4830763"/>
          <p14:tracePt t="402701" x="2955925" y="4830763"/>
          <p14:tracePt t="402721" x="2971800" y="4830763"/>
          <p14:tracePt t="402737" x="2987675" y="4830763"/>
          <p14:tracePt t="402751" x="3040063" y="4830763"/>
          <p14:tracePt t="402751" x="3055938" y="4830763"/>
          <p14:tracePt t="402770" x="3108325" y="4830763"/>
          <p14:tracePt t="402786" x="3116263" y="4830763"/>
          <p14:tracePt t="403704" x="3124200" y="4830763"/>
          <p14:tracePt t="404241" x="3140075" y="4830763"/>
          <p14:tracePt t="404250" x="3146425" y="4830763"/>
          <p14:tracePt t="404257" x="3170238" y="4830763"/>
          <p14:tracePt t="404267" x="3208338" y="4830763"/>
          <p14:tracePt t="404284" x="3216275" y="4830763"/>
          <p14:tracePt t="404299" x="3230563" y="4830763"/>
          <p14:tracePt t="404321" x="3246438" y="4830763"/>
          <p14:tracePt t="404334" x="3284538" y="4830763"/>
          <p14:tracePt t="404349" x="3306763" y="4830763"/>
          <p14:tracePt t="404366" x="3322638" y="4830763"/>
          <p14:tracePt t="404383" x="3330575" y="4830763"/>
          <p14:tracePt t="404433" x="3336925" y="4830763"/>
          <p14:tracePt t="404441" x="3352800" y="4830763"/>
          <p14:tracePt t="404451" x="3390900" y="4830763"/>
          <p14:tracePt t="404467" x="3413125" y="4830763"/>
          <p14:tracePt t="404484" x="3429000" y="4830763"/>
          <p14:tracePt t="404500" x="3444875" y="4830763"/>
          <p14:tracePt t="404516" x="3459163" y="4830763"/>
          <p14:tracePt t="404534" x="3467100" y="4830763"/>
          <p14:tracePt t="404561" x="3475038" y="4830763"/>
          <p14:tracePt t="404569" x="3489325" y="4830763"/>
          <p14:tracePt t="404585" x="3497263" y="4830763"/>
          <p14:tracePt t="404609" x="3505200" y="4830763"/>
          <p14:tracePt t="404618" x="3513138" y="4830763"/>
          <p14:tracePt t="404673" x="3521075" y="4830763"/>
          <p14:tracePt t="404705" x="3535363" y="4830763"/>
          <p14:tracePt t="404729" x="3551238" y="4838700"/>
          <p14:tracePt t="404737" x="3551238" y="4846638"/>
          <p14:tracePt t="404749" x="3559175" y="4846638"/>
          <p14:tracePt t="404766" x="3565525" y="4846638"/>
          <p14:tracePt t="404785" x="3573463" y="4846638"/>
          <p14:tracePt t="404799" x="3581400" y="4860925"/>
          <p14:tracePt t="404816" x="3589338" y="4860925"/>
          <p14:tracePt t="404833" x="3597275" y="4868863"/>
          <p14:tracePt t="404849" x="3603625" y="4876800"/>
          <p14:tracePt t="404873" x="3611563" y="4876800"/>
          <p14:tracePt t="404953" x="3619500" y="4876800"/>
          <p14:tracePt t="404969" x="3627438" y="4876800"/>
          <p14:tracePt t="405273" x="3635375" y="4876800"/>
          <p14:tracePt t="405282" x="3649663" y="4876800"/>
          <p14:tracePt t="405313" x="3657600" y="4876800"/>
          <p14:tracePt t="405353" x="3665538" y="4876800"/>
          <p14:tracePt t="405377" x="3673475" y="4876800"/>
          <p14:tracePt t="405385" x="3687763" y="4876800"/>
          <p14:tracePt t="405399" x="3703638" y="4860925"/>
          <p14:tracePt t="405416" x="3749675" y="4860925"/>
          <p14:tracePt t="405416" x="3756025" y="4860925"/>
          <p14:tracePt t="405434" x="3763963" y="4860925"/>
          <p14:tracePt t="405450" x="3771900" y="4854575"/>
          <p14:tracePt t="405505" x="3779838" y="4838700"/>
          <p14:tracePt t="405521" x="3787775" y="4830763"/>
          <p14:tracePt t="405530" x="3787775" y="4822825"/>
          <p14:tracePt t="405537" x="3787775" y="4816475"/>
          <p14:tracePt t="405697" x="3787775" y="4808538"/>
          <p14:tracePt t="405737" x="3779838" y="4808538"/>
          <p14:tracePt t="405745" x="3771900" y="4808538"/>
          <p14:tracePt t="405785" x="3763963" y="4808538"/>
          <p14:tracePt t="405793" x="3763963" y="4816475"/>
          <p14:tracePt t="405817" x="3756025" y="4816475"/>
          <p14:tracePt t="405825" x="3756025" y="4830763"/>
          <p14:tracePt t="405849" x="3749675" y="4830763"/>
          <p14:tracePt t="405881" x="3741738" y="4830763"/>
          <p14:tracePt t="405937" x="3733800" y="4830763"/>
          <p14:tracePt t="405969" x="3725863" y="4830763"/>
          <p14:tracePt t="406001" x="3711575" y="4830763"/>
          <p14:tracePt t="406089" x="3703638" y="4830763"/>
          <p14:tracePt t="406129" x="3695700" y="4830763"/>
          <p14:tracePt t="406153" x="3687763" y="4830763"/>
          <p14:tracePt t="406162" x="3679825" y="4830763"/>
          <p14:tracePt t="406169" x="3673475" y="4830763"/>
          <p14:tracePt t="406209" x="3657600" y="4830763"/>
          <p14:tracePt t="406249" x="3649663" y="4830763"/>
          <p14:tracePt t="406273" x="3641725" y="4830763"/>
          <p14:tracePt t="406353" x="3635375" y="4830763"/>
          <p14:tracePt t="406417" x="3627438" y="4830763"/>
          <p14:tracePt t="406481" x="3611563" y="4822825"/>
          <p14:tracePt t="406553" x="3603625" y="4816475"/>
          <p14:tracePt t="406585" x="3597275" y="4808538"/>
          <p14:tracePt t="406625" x="3589338" y="4800600"/>
          <p14:tracePt t="406649" x="3581400" y="4792663"/>
          <p14:tracePt t="406665" x="3573463" y="4792663"/>
          <p14:tracePt t="406689" x="3565525" y="4778375"/>
          <p14:tracePt t="406769" x="3559175" y="4778375"/>
          <p14:tracePt t="406793" x="3551238" y="4762500"/>
          <p14:tracePt t="406809" x="3543300" y="4762500"/>
          <p14:tracePt t="406825" x="3527425" y="4746625"/>
          <p14:tracePt t="406833" x="3521075" y="4732338"/>
          <p14:tracePt t="406857" x="3513138" y="4732338"/>
          <p14:tracePt t="407017" x="3513138" y="4724400"/>
          <p14:tracePt t="407057" x="3505200" y="4716463"/>
          <p14:tracePt t="407073" x="3489325" y="4716463"/>
          <p14:tracePt t="407105" x="3482975" y="4708525"/>
          <p14:tracePt t="407129" x="3482975" y="4694238"/>
          <p14:tracePt t="407169" x="3475038" y="4686300"/>
          <p14:tracePt t="407194" x="3475038" y="4678363"/>
          <p14:tracePt t="407209" x="3467100" y="4678363"/>
          <p14:tracePt t="407225" x="3467100" y="4670425"/>
          <p14:tracePt t="407233" x="3467100" y="4664075"/>
          <p14:tracePt t="407273" x="3467100" y="4656138"/>
          <p14:tracePt t="407281" x="3459163" y="4640263"/>
          <p14:tracePt t="407297" x="3459163" y="4632325"/>
          <p14:tracePt t="407321" x="3459163" y="4625975"/>
          <p14:tracePt t="407401" x="3451225" y="4602163"/>
          <p14:tracePt t="407433" x="3451225" y="4594225"/>
          <p14:tracePt t="407481" x="3444875" y="4579938"/>
          <p14:tracePt t="407521" x="3444875" y="4572000"/>
          <p14:tracePt t="407553" x="3436938" y="4572000"/>
          <p14:tracePt t="407562" x="3436938" y="4564063"/>
          <p14:tracePt t="407569" x="3436938" y="4556125"/>
          <p14:tracePt t="407594" x="3429000" y="4549775"/>
          <p14:tracePt t="407641" x="3429000" y="4533900"/>
          <p14:tracePt t="407665" x="3429000" y="4518025"/>
          <p14:tracePt t="407689" x="3406775" y="4479925"/>
          <p14:tracePt t="407705" x="3398838" y="4457700"/>
          <p14:tracePt t="407745" x="3398838" y="4449763"/>
          <p14:tracePt t="407769" x="3390900" y="4441825"/>
          <p14:tracePt t="407785" x="3390900" y="4435475"/>
          <p14:tracePt t="407809" x="3382963" y="4419600"/>
          <p14:tracePt t="407873" x="3375025" y="4411663"/>
          <p14:tracePt t="407953" x="3375025" y="4403725"/>
          <p14:tracePt t="408001" x="3375025" y="4397375"/>
          <p14:tracePt t="408009" x="3368675" y="4389438"/>
          <p14:tracePt t="408073" x="3368675" y="4381500"/>
          <p14:tracePt t="408105" x="3368675" y="4365625"/>
          <p14:tracePt t="408137" x="3360738" y="4365625"/>
          <p14:tracePt t="408146" x="3352800" y="4359275"/>
          <p14:tracePt t="408169" x="3344863" y="4351338"/>
          <p14:tracePt t="408178" x="3344863" y="4343400"/>
          <p14:tracePt t="408227" x="3344863" y="4335463"/>
          <p14:tracePt t="408465" x="3344863" y="4321175"/>
          <p14:tracePt t="408473" x="3336925" y="4321175"/>
          <p14:tracePt t="408489" x="3336925" y="4313238"/>
          <p14:tracePt t="408529" x="3330575" y="4305300"/>
          <p14:tracePt t="408537" x="3330575" y="4297363"/>
          <p14:tracePt t="408562" x="3330575" y="4283075"/>
          <p14:tracePt t="408602" x="3330575" y="4275138"/>
          <p14:tracePt t="408610" x="3322638" y="4267200"/>
          <p14:tracePt t="408626" x="3322638" y="4259263"/>
          <p14:tracePt t="408673" x="3322638" y="4251325"/>
          <p14:tracePt t="408689" x="3322638" y="4244975"/>
          <p14:tracePt t="408713" x="3322638" y="4237038"/>
          <p14:tracePt t="408721" x="3322638" y="4229100"/>
          <p14:tracePt t="408730" x="3314700" y="4213225"/>
          <p14:tracePt t="408801" x="3306763" y="4206875"/>
          <p14:tracePt t="408810" x="3306763" y="4198938"/>
          <p14:tracePt t="408826" x="3306763" y="4191000"/>
          <p14:tracePt t="408881" x="3306763" y="4183063"/>
          <p14:tracePt t="408897" x="3306763" y="4175125"/>
          <p14:tracePt t="408913" x="3292475" y="4168775"/>
          <p14:tracePt t="408985" x="3292475" y="4160838"/>
          <p14:tracePt t="409009" x="3292475" y="4152900"/>
          <p14:tracePt t="409033" x="3292475" y="4144963"/>
          <p14:tracePt t="409041" x="3276600" y="4130675"/>
          <p14:tracePt t="409106" x="3276600" y="4114800"/>
          <p14:tracePt t="409153" x="3276600" y="4106863"/>
          <p14:tracePt t="409162" x="3260725" y="4098925"/>
          <p14:tracePt t="409178" x="3254375" y="4076700"/>
          <p14:tracePt t="409185" x="3246438" y="4068763"/>
          <p14:tracePt t="409201" x="3238500" y="4054475"/>
          <p14:tracePt t="409217" x="3238500" y="4046538"/>
          <p14:tracePt t="410173" x="3230563" y="4038600"/>
          <p14:tracePt t="410361" x="3216275" y="4038600"/>
          <p14:tracePt t="410393" x="3208338" y="4030663"/>
          <p14:tracePt t="410401" x="3200400" y="4030663"/>
          <p14:tracePt t="410553" x="3192463" y="4030663"/>
          <p14:tracePt t="410577" x="3184525" y="4030663"/>
          <p14:tracePt t="410625" x="3178175" y="4030663"/>
          <p14:tracePt t="410689" x="3162300" y="4030663"/>
          <p14:tracePt t="410713" x="3146425" y="4030663"/>
          <p14:tracePt t="410745" x="3140075" y="4030663"/>
          <p14:tracePt t="410809" x="3132138" y="4030663"/>
          <p14:tracePt t="410817" x="3116263" y="4030663"/>
          <p14:tracePt t="410842" x="3108325" y="4030663"/>
          <p14:tracePt t="411233" x="3108325" y="4054475"/>
          <p14:tracePt t="411242" x="3108325" y="4084638"/>
          <p14:tracePt t="411249" x="3108325" y="4130675"/>
          <p14:tracePt t="411259" x="3108325" y="4198938"/>
          <p14:tracePt t="411277" x="3086100" y="4305300"/>
          <p14:tracePt t="411293" x="3086100" y="4441825"/>
          <p14:tracePt t="411310" x="3086100" y="4549775"/>
          <p14:tracePt t="411327" x="3108325" y="4594225"/>
          <p14:tracePt t="411344" x="3124200" y="4610100"/>
          <p14:tracePt t="411360" x="3124200" y="4618038"/>
          <p14:tracePt t="411376" x="3124200" y="4632325"/>
          <p14:tracePt t="411376" x="3124200" y="4640263"/>
          <p14:tracePt t="411394" x="3124200" y="4664075"/>
          <p14:tracePt t="411410" x="3124200" y="4678363"/>
          <p14:tracePt t="411426" x="3124200" y="4694238"/>
          <p14:tracePt t="411442" x="3124200" y="4702175"/>
          <p14:tracePt t="411465" x="3124200" y="4708525"/>
          <p14:tracePt t="411489" x="3124200" y="4716463"/>
          <p14:tracePt t="411505" x="3124200" y="4724400"/>
          <p14:tracePt t="411513" x="3124200" y="4740275"/>
          <p14:tracePt t="411526" x="3124200" y="4778375"/>
          <p14:tracePt t="411543" x="3146425" y="4816475"/>
          <p14:tracePt t="411560" x="3146425" y="4822825"/>
          <p14:tracePt t="411575" x="3146425" y="4830763"/>
          <p14:tracePt t="411641" x="3154363" y="4838700"/>
          <p14:tracePt t="411649" x="3140075" y="4838700"/>
          <p14:tracePt t="412194" x="3132138" y="4838700"/>
          <p14:tracePt t="412201" x="3124200" y="4838700"/>
          <p14:tracePt t="412209" x="3094038" y="4838700"/>
          <p14:tracePt t="412226" x="3078163" y="4854575"/>
          <p14:tracePt t="412241" x="3063875" y="4854575"/>
          <p14:tracePt t="412265" x="3048000" y="4854575"/>
          <p14:tracePt t="412274" x="3001963" y="4854575"/>
          <p14:tracePt t="412291" x="2917825" y="4854575"/>
          <p14:tracePt t="412308" x="2865438" y="4854575"/>
          <p14:tracePt t="412324" x="2827338" y="4854575"/>
          <p14:tracePt t="412341" x="2811463" y="4854575"/>
          <p14:tracePt t="412357" x="2781300" y="4854575"/>
          <p14:tracePt t="412374" x="2773363" y="4854575"/>
          <p14:tracePt t="412391" x="2765425" y="4854575"/>
          <p14:tracePt t="412408" x="2751138" y="4854575"/>
          <p14:tracePt t="412426" x="2727325" y="4854575"/>
          <p14:tracePt t="412443" x="2689225" y="4876800"/>
          <p14:tracePt t="412459" x="2628900" y="4884738"/>
          <p14:tracePt t="412475" x="2598738" y="4884738"/>
          <p14:tracePt t="412492" x="2582863" y="4884738"/>
          <p14:tracePt t="412508" x="2574925" y="4884738"/>
          <p14:tracePt t="412525" x="2568575" y="4884738"/>
          <p14:tracePt t="412541" x="2582863" y="4892675"/>
          <p14:tracePt t="412729" x="2590800" y="4892675"/>
          <p14:tracePt t="412745" x="2606675" y="4892675"/>
          <p14:tracePt t="412769" x="2620963" y="4892675"/>
          <p14:tracePt t="412777" x="2636838" y="4892675"/>
          <p14:tracePt t="412793" x="2667000" y="4892675"/>
          <p14:tracePt t="412808" x="2689225" y="4892675"/>
          <p14:tracePt t="412808" x="2720975" y="4906963"/>
          <p14:tracePt t="412826" x="2759075" y="4906963"/>
          <p14:tracePt t="412842" x="2781300" y="4906963"/>
          <p14:tracePt t="412859" x="2797175" y="4906963"/>
          <p14:tracePt t="412897" x="2803525" y="4906963"/>
          <p14:tracePt t="412906" x="2819400" y="4906963"/>
          <p14:tracePt t="412913" x="2835275" y="4922838"/>
          <p14:tracePt t="412925" x="2879725" y="4922838"/>
          <p14:tracePt t="412942" x="2911475" y="4922838"/>
          <p14:tracePt t="412958" x="2917825" y="4922838"/>
          <p14:tracePt t="412974" x="2925763" y="4922838"/>
          <p14:tracePt t="413017" x="2933700" y="4922838"/>
          <p14:tracePt t="413025" x="2941638" y="4922838"/>
          <p14:tracePt t="413041" x="2955925" y="4922838"/>
          <p14:tracePt t="413058" x="2979738" y="4914900"/>
          <p14:tracePt t="413075" x="2987675" y="4914900"/>
          <p14:tracePt t="413091" x="3001963" y="4906963"/>
          <p14:tracePt t="413108" x="3001963" y="4899025"/>
          <p14:tracePt t="413124" x="3001963" y="4892675"/>
          <p14:tracePt t="413337" x="2987675" y="4892675"/>
          <p14:tracePt t="413513" x="2979738" y="4892675"/>
          <p14:tracePt t="413561" x="2963863" y="4892675"/>
          <p14:tracePt t="413577" x="2955925" y="4892675"/>
          <p14:tracePt t="413585" x="2949575" y="4892675"/>
          <p14:tracePt t="413593" x="2941638" y="4892675"/>
          <p14:tracePt t="413607" x="2925763" y="4892675"/>
          <p14:tracePt t="413623" x="2903538" y="4892675"/>
          <p14:tracePt t="413623" x="2895600" y="4876800"/>
          <p14:tracePt t="413642" x="2865438" y="4854575"/>
          <p14:tracePt t="413658" x="2835275" y="4822825"/>
          <p14:tracePt t="413675" x="2811463" y="4800600"/>
          <p14:tracePt t="413691" x="2797175" y="4784725"/>
          <p14:tracePt t="413708" x="2789238" y="4778375"/>
          <p14:tracePt t="413725" x="2781300" y="4762500"/>
          <p14:tracePt t="413740" x="2773363" y="4732338"/>
          <p14:tracePt t="413757" x="2759075" y="4716463"/>
          <p14:tracePt t="413774" x="2759075" y="4702175"/>
          <p14:tracePt t="413790" x="2743200" y="4686300"/>
          <p14:tracePt t="413807" x="2743200" y="4678363"/>
          <p14:tracePt t="413823" x="2735263" y="4656138"/>
          <p14:tracePt t="413841" x="2727325" y="4648200"/>
          <p14:tracePt t="413856" x="2720975" y="4640263"/>
          <p14:tracePt t="413890" x="2720975" y="4632325"/>
          <p14:tracePt t="413921" x="2720975" y="4618038"/>
          <p14:tracePt t="413954" x="2720975" y="4602163"/>
          <p14:tracePt t="413961" x="2720975" y="4594225"/>
          <p14:tracePt t="413977" x="2720975" y="4587875"/>
          <p14:tracePt t="414001" x="2720975" y="4579938"/>
          <p14:tracePt t="414025" x="2720975" y="4572000"/>
          <p14:tracePt t="414049" x="2720975" y="4564063"/>
          <p14:tracePt t="414065" x="2720975" y="4556125"/>
          <p14:tracePt t="414081" x="2720975" y="4541838"/>
          <p14:tracePt t="414091" x="2720975" y="4533900"/>
          <p14:tracePt t="414122" x="2720975" y="4518025"/>
          <p14:tracePt t="414145" x="2713038" y="4518025"/>
          <p14:tracePt t="414793" x="2697163" y="4518025"/>
          <p14:tracePt t="414801" x="2674938" y="4518025"/>
          <p14:tracePt t="414809" x="2659063" y="4518025"/>
          <p14:tracePt t="414822" x="2628900" y="4518025"/>
          <p14:tracePt t="414840" x="2598738" y="4533900"/>
          <p14:tracePt t="414857" x="2582863" y="4533900"/>
          <p14:tracePt t="414874" x="2560638" y="4541838"/>
          <p14:tracePt t="414889" x="2476500" y="4549775"/>
          <p14:tracePt t="414907" x="2332038" y="4579938"/>
          <p14:tracePt t="414924" x="2171700" y="4602163"/>
          <p14:tracePt t="414940" x="2049463" y="4618038"/>
          <p14:tracePt t="414956" x="2011363" y="4625975"/>
          <p14:tracePt t="414973" x="1973263" y="4625975"/>
          <p14:tracePt t="414989" x="1965325" y="4625975"/>
          <p14:tracePt t="415006" x="1943100" y="4640263"/>
          <p14:tracePt t="415023" x="1935163" y="4640263"/>
          <p14:tracePt t="415039" x="1905000" y="4648200"/>
          <p14:tracePt t="415056" x="1866900" y="4656138"/>
          <p14:tracePt t="415056" x="1844675" y="4656138"/>
          <p14:tracePt t="415074" x="1806575" y="4664075"/>
          <p14:tracePt t="415089" x="1706563" y="4670425"/>
          <p14:tracePt t="415107" x="1698625" y="4670425"/>
          <p14:tracePt t="415123" x="1692275" y="4678363"/>
          <p14:tracePt t="415139" x="1684338" y="4678363"/>
          <p14:tracePt t="415155" x="1646238" y="4678363"/>
          <p14:tracePt t="415173" x="1577975" y="4678363"/>
          <p14:tracePt t="415173" x="1562100" y="4686300"/>
          <p14:tracePt t="415194" x="1546225" y="4702175"/>
          <p14:tracePt t="415205" x="1524000" y="4702175"/>
          <p14:tracePt t="415222" x="1493838" y="4702175"/>
          <p14:tracePt t="415239" x="1463675" y="4702175"/>
          <p14:tracePt t="415256" x="1409700" y="4716463"/>
          <p14:tracePt t="415273" x="1333500" y="4724400"/>
          <p14:tracePt t="415290" x="1287463" y="4724400"/>
          <p14:tracePt t="415307" x="1235075" y="4724400"/>
          <p14:tracePt t="415323" x="1211263" y="4724400"/>
          <p14:tracePt t="415339" x="1196975" y="4732338"/>
          <p14:tracePt t="415356" x="1189038" y="4732338"/>
          <p14:tracePt t="415393" x="1181100" y="4732338"/>
          <p14:tracePt t="415409" x="1173163" y="4732338"/>
          <p14:tracePt t="415417" x="1158875" y="4732338"/>
          <p14:tracePt t="415441" x="1150938" y="4732338"/>
          <p14:tracePt t="415489" x="1127125" y="4732338"/>
          <p14:tracePt t="415497" x="1127125" y="4740275"/>
          <p14:tracePt t="415513" x="1135063" y="4740275"/>
          <p14:tracePt t="415681" x="1150938" y="4732338"/>
          <p14:tracePt t="415697" x="1165225" y="4732338"/>
          <p14:tracePt t="415713" x="1181100" y="4732338"/>
          <p14:tracePt t="415722" x="1235075" y="4724400"/>
          <p14:tracePt t="415739" x="1311275" y="4716463"/>
          <p14:tracePt t="415755" x="1363663" y="4702175"/>
          <p14:tracePt t="415773" x="1393825" y="4702175"/>
          <p14:tracePt t="415789" x="1409700" y="4702175"/>
          <p14:tracePt t="415805" x="1417638" y="4694238"/>
          <p14:tracePt t="415841" x="1431925" y="4686300"/>
          <p14:tracePt t="415849" x="1463675" y="4678363"/>
          <p14:tracePt t="415857" x="1501775" y="4678363"/>
          <p14:tracePt t="415871" x="1638300" y="4656138"/>
          <p14:tracePt t="415871" x="1698625" y="4640263"/>
          <p14:tracePt t="415890" x="1782763" y="4632325"/>
          <p14:tracePt t="415906" x="1798638" y="4618038"/>
          <p14:tracePt t="415922" x="1820863" y="4618038"/>
          <p14:tracePt t="415977" x="1844675" y="4618038"/>
          <p14:tracePt t="415986" x="1866900" y="4618038"/>
          <p14:tracePt t="415993" x="1920875" y="4618038"/>
          <p14:tracePt t="416005" x="2035175" y="4618038"/>
          <p14:tracePt t="416022" x="2103438" y="4594225"/>
          <p14:tracePt t="416038" x="2111375" y="4594225"/>
          <p14:tracePt t="416054" x="2117725" y="4594225"/>
          <p14:tracePt t="416113" x="2133600" y="4587875"/>
          <p14:tracePt t="416129" x="2141538" y="4587875"/>
          <p14:tracePt t="416138" x="2163763" y="4587875"/>
          <p14:tracePt t="416157" x="2187575" y="4587875"/>
          <p14:tracePt t="416172" x="2201863" y="4579938"/>
          <p14:tracePt t="416188" x="2225675" y="4579938"/>
          <p14:tracePt t="416205" x="2247900" y="4572000"/>
          <p14:tracePt t="416222" x="2293938" y="4564063"/>
          <p14:tracePt t="416238" x="2362200" y="4549775"/>
          <p14:tracePt t="416255" x="2446338" y="4533900"/>
          <p14:tracePt t="416271" x="2498725" y="4525963"/>
          <p14:tracePt t="416289" x="2498725" y="4518025"/>
          <p14:tracePt t="417097" x="2514600" y="4503738"/>
          <p14:tracePt t="417105" x="2522538" y="4495800"/>
          <p14:tracePt t="417120" x="2582863" y="4449763"/>
          <p14:tracePt t="417120" x="2628900" y="4435475"/>
          <p14:tracePt t="417139" x="2765425" y="4365625"/>
          <p14:tracePt t="417155" x="2895600" y="4305300"/>
          <p14:tracePt t="417170" x="3063875" y="4267200"/>
          <p14:tracePt t="417187" x="3192463" y="4237038"/>
          <p14:tracePt t="417203" x="3322638" y="4168775"/>
          <p14:tracePt t="417219" x="3413125" y="4137025"/>
          <p14:tracePt t="417236" x="3513138" y="4092575"/>
          <p14:tracePt t="417253" x="3573463" y="4054475"/>
          <p14:tracePt t="417270" x="3657600" y="4008438"/>
          <p14:tracePt t="417287" x="3733800" y="3940175"/>
          <p14:tracePt t="417303" x="3825875" y="3886200"/>
          <p14:tracePt t="417319" x="3916363" y="3832225"/>
          <p14:tracePt t="417336" x="4008438" y="3771900"/>
          <p14:tracePt t="417336" x="4076700" y="3695700"/>
          <p14:tracePt t="417354" x="4144963" y="3649663"/>
          <p14:tracePt t="417369" x="4305300" y="3482975"/>
          <p14:tracePt t="417386" x="4373563" y="3382963"/>
          <p14:tracePt t="417403" x="4441825" y="3322638"/>
          <p14:tracePt t="417419" x="4525963" y="3246438"/>
          <p14:tracePt t="417436" x="4618038" y="3178175"/>
          <p14:tracePt t="417452" x="4702175" y="3132138"/>
          <p14:tracePt t="417469" x="4740275" y="3094038"/>
          <p14:tracePt t="417486" x="4754563" y="3078163"/>
          <p14:tracePt t="417503" x="4770438" y="3055938"/>
          <p14:tracePt t="417519" x="4770438" y="3040063"/>
          <p14:tracePt t="417535" x="4808538" y="3009900"/>
          <p14:tracePt t="417535" x="4838700" y="2987675"/>
          <p14:tracePt t="417554" x="4960938" y="2941638"/>
          <p14:tracePt t="417570" x="5127625" y="2895600"/>
          <p14:tracePt t="417586" x="5235575" y="2849563"/>
          <p14:tracePt t="417603" x="5249863" y="2841625"/>
          <p14:tracePt t="417619" x="5249863" y="2827338"/>
          <p14:tracePt t="417649" x="5249863" y="2811463"/>
          <p14:tracePt t="417657" x="5249863" y="2797175"/>
          <p14:tracePt t="417669" x="5249863" y="2789238"/>
          <p14:tracePt t="417685" x="5249863" y="2781300"/>
          <p14:tracePt t="417702" x="5257800" y="2781300"/>
          <p14:tracePt t="418073" x="5265738" y="2773363"/>
          <p14:tracePt t="418097" x="5273675" y="2773363"/>
          <p14:tracePt t="418113" x="5280025" y="2759075"/>
          <p14:tracePt t="418121" x="5311775" y="2751138"/>
          <p14:tracePt t="418135" x="5418138" y="2713038"/>
          <p14:tracePt t="418135" x="5432425" y="2674938"/>
          <p14:tracePt t="418156" x="5540375" y="2644775"/>
          <p14:tracePt t="418170" x="5578475" y="2620963"/>
          <p14:tracePt t="418188" x="5592763" y="2606675"/>
          <p14:tracePt t="418204" x="5608638" y="2590800"/>
          <p14:tracePt t="418265" x="5616575" y="2582863"/>
          <p14:tracePt t="418273" x="5630863" y="2582863"/>
          <p14:tracePt t="418285" x="5661025" y="2568575"/>
          <p14:tracePt t="418303" x="5684838" y="2552700"/>
          <p14:tracePt t="418319" x="5707063" y="2544763"/>
          <p14:tracePt t="418336" x="5730875" y="2522538"/>
          <p14:tracePt t="418336" x="5745163" y="2522538"/>
          <p14:tracePt t="418354" x="5768975" y="2506663"/>
          <p14:tracePt t="418369" x="5951538" y="2484438"/>
          <p14:tracePt t="418387" x="6118225" y="2460625"/>
          <p14:tracePt t="418404" x="6232525" y="2438400"/>
          <p14:tracePt t="418419" x="6256338" y="2430463"/>
          <p14:tracePt t="418436" x="6256338" y="2422525"/>
          <p14:tracePt t="418497" x="6256338" y="2408238"/>
          <p14:tracePt t="418513" x="6270625" y="2400300"/>
          <p14:tracePt t="418521" x="6286500" y="2384425"/>
          <p14:tracePt t="418535" x="6332538" y="2378075"/>
          <p14:tracePt t="418552" x="6332538" y="2362200"/>
          <p14:tracePt t="418625" x="6324600" y="2362200"/>
          <p14:tracePt t="418745" x="6316663" y="2362200"/>
          <p14:tracePt t="418753" x="6308725" y="2362200"/>
          <p14:tracePt t="418768" x="6286500" y="2362200"/>
          <p14:tracePt t="418785" x="6218238" y="2378075"/>
          <p14:tracePt t="418803" x="6164263" y="2400300"/>
          <p14:tracePt t="418819" x="6126163" y="2416175"/>
          <p14:tracePt t="418836" x="6103938" y="2422525"/>
          <p14:tracePt t="418852" x="6073775" y="2430463"/>
          <p14:tracePt t="418869" x="6042025" y="2438400"/>
          <p14:tracePt t="418885" x="6011863" y="2454275"/>
          <p14:tracePt t="418902" x="5981700" y="2460625"/>
          <p14:tracePt t="418919" x="5965825" y="2468563"/>
          <p14:tracePt t="418935" x="5959475" y="2468563"/>
          <p14:tracePt t="418951" x="5859463" y="2498725"/>
          <p14:tracePt t="418970" x="5753100" y="2514600"/>
          <p14:tracePt t="418986" x="5622925" y="2560638"/>
          <p14:tracePt t="419003" x="5540375" y="2590800"/>
          <p14:tracePt t="419019" x="5502275" y="2606675"/>
          <p14:tracePt t="419035" x="5494338" y="2613025"/>
          <p14:tracePt t="419051" x="5486400" y="2620963"/>
          <p14:tracePt t="419068" x="5470525" y="2620963"/>
          <p14:tracePt t="419089" x="5464175" y="2628900"/>
          <p14:tracePt t="419101" x="5448300" y="2659063"/>
          <p14:tracePt t="419118" x="5418138" y="2697163"/>
          <p14:tracePt t="419135" x="5410200" y="2705100"/>
          <p14:tracePt t="419151" x="5402263" y="2705100"/>
          <p14:tracePt t="419168" x="5387975" y="2713038"/>
          <p14:tracePt t="419187" x="5372100" y="2727325"/>
          <p14:tracePt t="419202" x="5349875" y="2743200"/>
          <p14:tracePt t="419219" x="5334000" y="2751138"/>
          <p14:tracePt t="419235" x="5326063" y="2759075"/>
          <p14:tracePt t="419251" x="5341938" y="2759075"/>
          <p14:tracePt t="419409" x="5356225" y="2743200"/>
          <p14:tracePt t="419425" x="5364163" y="2743200"/>
          <p14:tracePt t="419434" x="5387975" y="2727325"/>
          <p14:tracePt t="419441" x="5402263" y="2727325"/>
          <p14:tracePt t="419451" x="5470525" y="2689225"/>
          <p14:tracePt t="419468" x="5502275" y="2667000"/>
          <p14:tracePt t="419485" x="5532438" y="2644775"/>
          <p14:tracePt t="419502" x="5540375" y="2636838"/>
          <p14:tracePt t="419517" x="5562600" y="2628900"/>
          <p14:tracePt t="419535" x="5578475" y="2613025"/>
          <p14:tracePt t="419552" x="5584825" y="2606675"/>
          <p14:tracePt t="419567" x="5638800" y="2590800"/>
          <p14:tracePt t="419567" x="5654675" y="2574925"/>
          <p14:tracePt t="419586" x="5676900" y="2568575"/>
          <p14:tracePt t="419601" x="5775325" y="2552700"/>
          <p14:tracePt t="419619" x="5807075" y="2530475"/>
          <p14:tracePt t="419635" x="5829300" y="2530475"/>
          <p14:tracePt t="419657" x="5829300" y="2522538"/>
          <p14:tracePt t="419668" x="5851525" y="2522538"/>
          <p14:tracePt t="419685" x="5889625" y="2522538"/>
          <p14:tracePt t="419701" x="5959475" y="2514600"/>
          <p14:tracePt t="419718" x="6011863" y="2498725"/>
          <p14:tracePt t="419735" x="6035675" y="2484438"/>
          <p14:tracePt t="419751" x="6049963" y="2484438"/>
          <p14:tracePt t="419768" x="6073775" y="2468563"/>
          <p14:tracePt t="419768" x="6080125" y="2468563"/>
          <p14:tracePt t="419786" x="6111875" y="2454275"/>
          <p14:tracePt t="419802" x="6126163" y="2446338"/>
          <p14:tracePt t="419818" x="6142038" y="2438400"/>
          <p14:tracePt t="419834" x="6142038" y="2430463"/>
          <p14:tracePt t="419851" x="6149975" y="2430463"/>
          <p14:tracePt t="419889" x="6149975" y="2422525"/>
          <p14:tracePt t="419897" x="6156325" y="2422525"/>
          <p14:tracePt t="419905" x="6164263" y="2422525"/>
          <p14:tracePt t="419918" x="6156325" y="2422525"/>
          <p14:tracePt t="420265" x="6149975" y="2422525"/>
          <p14:tracePt t="420282" x="6142038" y="2422525"/>
          <p14:tracePt t="420289" x="6134100" y="2422525"/>
          <p14:tracePt t="420300" x="6118225" y="2422525"/>
          <p14:tracePt t="420321" x="6103938" y="2422525"/>
          <p14:tracePt t="420337" x="6103938" y="2430463"/>
          <p14:tracePt t="420350" x="6080125" y="2438400"/>
          <p14:tracePt t="420367" x="6065838" y="2446338"/>
          <p14:tracePt t="420384" x="6042025" y="2460625"/>
          <p14:tracePt t="420400" x="6011863" y="2460625"/>
          <p14:tracePt t="420418" x="5981700" y="2468563"/>
          <p14:tracePt t="420434" x="5959475" y="2476500"/>
          <p14:tracePt t="420451" x="5951538" y="2484438"/>
          <p14:tracePt t="420466" x="5935663" y="2484438"/>
          <p14:tracePt t="420484" x="5927725" y="2492375"/>
          <p14:tracePt t="420499" x="5921375" y="2498725"/>
          <p14:tracePt t="420521" x="5905500" y="2506663"/>
          <p14:tracePt t="420537" x="5897563" y="2506663"/>
          <p14:tracePt t="420550" x="5875338" y="2514600"/>
          <p14:tracePt t="420567" x="5859463" y="2522538"/>
          <p14:tracePt t="420583" x="5851525" y="2522538"/>
          <p14:tracePt t="420617" x="5845175" y="2530475"/>
          <p14:tracePt t="420633" x="5837238" y="2530475"/>
          <p14:tracePt t="420665" x="5829300" y="2530475"/>
          <p14:tracePt t="420673" x="5821363" y="2544763"/>
          <p14:tracePt t="420683" x="5813425" y="2544763"/>
          <p14:tracePt t="420700" x="5807075" y="2552700"/>
          <p14:tracePt t="420717" x="5791200" y="2560638"/>
          <p14:tracePt t="420733" x="5775325" y="2560638"/>
          <p14:tracePt t="420749" x="5768975" y="2568575"/>
          <p14:tracePt t="420766" x="5761038" y="2568575"/>
          <p14:tracePt t="420783" x="5753100" y="2568575"/>
          <p14:tracePt t="420825" x="5737225" y="2582863"/>
          <p14:tracePt t="420833" x="5730875" y="2590800"/>
          <p14:tracePt t="420841" x="5722938" y="2590800"/>
          <p14:tracePt t="420850" x="5699125" y="2598738"/>
          <p14:tracePt t="420867" x="5676900" y="2606675"/>
          <p14:tracePt t="420883" x="5668963" y="2613025"/>
          <p14:tracePt t="420900" x="5661025" y="2613025"/>
          <p14:tracePt t="420916" x="5654675" y="2613025"/>
          <p14:tracePt t="420933" x="5638800" y="2628900"/>
          <p14:tracePt t="420953" x="5630863" y="2628900"/>
          <p14:tracePt t="420966" x="5592763" y="2651125"/>
          <p14:tracePt t="420984" x="5562600" y="2659063"/>
          <p14:tracePt t="420999" x="5562600" y="2667000"/>
          <p14:tracePt t="421015" x="5546725" y="2667000"/>
          <p14:tracePt t="421281" x="5532438" y="2674938"/>
          <p14:tracePt t="421857" x="5516563" y="2682875"/>
          <p14:tracePt t="421865" x="5426075" y="2743200"/>
          <p14:tracePt t="421883" x="5334000" y="2797175"/>
          <p14:tracePt t="421899" x="5241925" y="2865438"/>
          <p14:tracePt t="421916" x="5165725" y="2917825"/>
          <p14:tracePt t="421932" x="5113338" y="2971800"/>
          <p14:tracePt t="421949" x="5051425" y="3048000"/>
          <p14:tracePt t="421965" x="4975225" y="3146425"/>
          <p14:tracePt t="421982" x="4854575" y="3276600"/>
          <p14:tracePt t="421999" x="4678363" y="3413125"/>
          <p14:tracePt t="422016" x="4473575" y="3559175"/>
          <p14:tracePt t="422016" x="4381500" y="3619500"/>
          <p14:tracePt t="422034" x="4297363" y="3679825"/>
          <p14:tracePt t="422048" x="4137025" y="3802063"/>
          <p14:tracePt t="422066" x="4068763" y="3878263"/>
          <p14:tracePt t="422083" x="4022725" y="3978275"/>
          <p14:tracePt t="422099" x="4000500" y="4016375"/>
          <p14:tracePt t="422116" x="3962400" y="4076700"/>
          <p14:tracePt t="422132" x="3924300" y="4130675"/>
          <p14:tracePt t="422149" x="3878263" y="4213225"/>
          <p14:tracePt t="422167" x="3832225" y="4297363"/>
          <p14:tracePt t="422167" x="3810000" y="4335463"/>
          <p14:tracePt t="422186" x="3787775" y="4381500"/>
          <p14:tracePt t="422197" x="3733800" y="4449763"/>
          <p14:tracePt t="422214" x="3673475" y="4533900"/>
          <p14:tracePt t="422231" x="3641725" y="4587875"/>
          <p14:tracePt t="422248" x="3619500" y="4648200"/>
          <p14:tracePt t="422266" x="3603625" y="4702175"/>
          <p14:tracePt t="422282" x="3603625" y="4708525"/>
          <p14:tracePt t="422299" x="3597275" y="4724400"/>
          <p14:tracePt t="422315" x="3589338" y="4724400"/>
          <p14:tracePt t="422331" x="3581400" y="4740275"/>
          <p14:tracePt t="422348" x="3581400" y="4762500"/>
          <p14:tracePt t="422365" x="3581400" y="4778375"/>
          <p14:tracePt t="422382" x="3581400" y="4792663"/>
          <p14:tracePt t="422398" x="3581400" y="4808538"/>
          <p14:tracePt t="422414" x="3581400" y="4838700"/>
          <p14:tracePt t="422433" x="3581400" y="4854575"/>
          <p14:tracePt t="422448" x="3581400" y="4860925"/>
          <p14:tracePt t="422466" x="3581400" y="4868863"/>
          <p14:tracePt t="422489" x="3589338" y="4868863"/>
          <p14:tracePt t="422514" x="3603625" y="4868863"/>
          <p14:tracePt t="422530" x="3611563" y="4868863"/>
          <p14:tracePt t="422537" x="3627438" y="4868863"/>
          <p14:tracePt t="422553" x="3635375" y="4868863"/>
          <p14:tracePt t="422564" x="3641725" y="4868863"/>
          <p14:tracePt t="422581" x="3649663" y="4868863"/>
          <p14:tracePt t="423489" x="3641725" y="4868863"/>
          <p14:tracePt t="424201" x="3627438" y="4868863"/>
          <p14:tracePt t="424297" x="3619500" y="4868863"/>
          <p14:tracePt t="424385" x="3611563" y="4868863"/>
          <p14:tracePt t="424602" x="3611563" y="4860925"/>
          <p14:tracePt t="424618" x="3611563" y="4854575"/>
          <p14:tracePt t="424633" x="3603625" y="4846638"/>
          <p14:tracePt t="424649" x="3603625" y="4838700"/>
          <p14:tracePt t="424665" x="3597275" y="4830763"/>
          <p14:tracePt t="424673" x="3589338" y="4816475"/>
          <p14:tracePt t="424689" x="3589338" y="4808538"/>
          <p14:tracePt t="424705" x="3581400" y="4792663"/>
          <p14:tracePt t="424721" x="3573463" y="4784725"/>
          <p14:tracePt t="424746" x="3573463" y="4778375"/>
          <p14:tracePt t="424762" x="3565525" y="4770438"/>
          <p14:tracePt t="424778" x="3565525" y="4762500"/>
          <p14:tracePt t="424794" x="3565525" y="4754563"/>
          <p14:tracePt t="424801" x="3559175" y="4746625"/>
          <p14:tracePt t="424817" x="3559175" y="4740275"/>
          <p14:tracePt t="424829" x="3559175" y="4732338"/>
          <p14:tracePt t="424889" x="3551238" y="4724400"/>
          <p14:tracePt t="425209" x="3551238" y="4716463"/>
          <p14:tracePt t="425233" x="3551238" y="4708525"/>
          <p14:tracePt t="425241" x="3551238" y="4702175"/>
          <p14:tracePt t="425257" x="3543300" y="4694238"/>
          <p14:tracePt t="425289" x="3535363" y="4694238"/>
          <p14:tracePt t="425305" x="3535363" y="4686300"/>
          <p14:tracePt t="425321" x="3527425" y="4678363"/>
          <p14:tracePt t="425330" x="3521075" y="4670425"/>
          <p14:tracePt t="425346" x="3513138" y="4664075"/>
          <p14:tracePt t="425363" x="3505200" y="4664075"/>
          <p14:tracePt t="425379" x="3505200" y="4648200"/>
          <p14:tracePt t="425425" x="3497263" y="4648200"/>
          <p14:tracePt t="425433" x="3497263" y="4632325"/>
          <p14:tracePt t="425457" x="3482975" y="4618038"/>
          <p14:tracePt t="425484" x="3475038" y="4610100"/>
          <p14:tracePt t="425522" x="3467100" y="4610100"/>
          <p14:tracePt t="425538" x="3467100" y="4602163"/>
          <p14:tracePt t="425553" x="3467100" y="4594225"/>
          <p14:tracePt t="425569" x="3467100" y="4587875"/>
          <p14:tracePt t="425578" x="3459163" y="4579938"/>
          <p14:tracePt t="425595" x="3451225" y="4579938"/>
          <p14:tracePt t="425611" x="3451225" y="4564063"/>
          <p14:tracePt t="425628" x="3451225" y="4556125"/>
          <p14:tracePt t="425649" x="3451225" y="4549775"/>
          <p14:tracePt t="425689" x="3444875" y="4541838"/>
          <p14:tracePt t="425697" x="3444875" y="4533900"/>
          <p14:tracePt t="425729" x="3444875" y="4518025"/>
          <p14:tracePt t="425745" x="3436938" y="4518025"/>
          <p14:tracePt t="425753" x="3436938" y="4503738"/>
          <p14:tracePt t="425777" x="3429000" y="4479925"/>
          <p14:tracePt t="425793" x="3421063" y="4465638"/>
          <p14:tracePt t="425833" x="3421063" y="4457700"/>
          <p14:tracePt t="425857" x="3421063" y="4441825"/>
          <p14:tracePt t="425873" x="3413125" y="4435475"/>
          <p14:tracePt t="425881" x="3413125" y="4427538"/>
          <p14:tracePt t="425894" x="3406775" y="4411663"/>
          <p14:tracePt t="425912" x="3406775" y="4403725"/>
          <p14:tracePt t="425927" x="3398838" y="4397375"/>
          <p14:tracePt t="425985" x="3398838" y="4381500"/>
          <p14:tracePt t="426017" x="3398838" y="4373563"/>
          <p14:tracePt t="426026" x="3398838" y="4365625"/>
          <p14:tracePt t="426042" x="3398838" y="4359275"/>
          <p14:tracePt t="426050" x="3390900" y="4351338"/>
          <p14:tracePt t="426061" x="3390900" y="4335463"/>
          <p14:tracePt t="426077" x="3382963" y="4321175"/>
          <p14:tracePt t="426097" x="3375025" y="4321175"/>
          <p14:tracePt t="427074" x="3368675" y="4321175"/>
          <p14:tracePt t="427393" x="3360738" y="4321175"/>
          <p14:tracePt t="427505" x="3344863" y="4321175"/>
          <p14:tracePt t="427617" x="3336925" y="4321175"/>
          <p14:tracePt t="427657" x="3330575" y="4321175"/>
          <p14:tracePt t="427690" x="3322638" y="4321175"/>
          <p14:tracePt t="427697" x="3314700" y="4321175"/>
          <p14:tracePt t="427713" x="3306763" y="4321175"/>
          <p14:tracePt t="427729" x="3298825" y="4313238"/>
          <p14:tracePt t="427761" x="3292475" y="4313238"/>
          <p14:tracePt t="427793" x="3276600" y="4313238"/>
          <p14:tracePt t="427817" x="3276600" y="4305300"/>
          <p14:tracePt t="427833" x="3268663" y="4305300"/>
          <p14:tracePt t="427857" x="3254375" y="4305300"/>
          <p14:tracePt t="427874" x="3246438" y="4297363"/>
          <p14:tracePt t="427881" x="3238500" y="4297363"/>
          <p14:tracePt t="427892" x="3230563" y="4297363"/>
          <p14:tracePt t="427921" x="3222625" y="4297363"/>
          <p14:tracePt t="427937" x="3216275" y="4289425"/>
          <p14:tracePt t="427945" x="3208338" y="4289425"/>
          <p14:tracePt t="427985" x="3192463" y="4289425"/>
          <p14:tracePt t="428009" x="3184525" y="4283075"/>
          <p14:tracePt t="428049" x="3178175" y="4283075"/>
          <p14:tracePt t="428073" x="3170238" y="4283075"/>
          <p14:tracePt t="428090" x="3162300" y="4283075"/>
          <p14:tracePt t="428097" x="3154363" y="4283075"/>
          <p14:tracePt t="428113" x="3146425" y="4283075"/>
          <p14:tracePt t="428125" x="3132138" y="4275138"/>
          <p14:tracePt t="428143" x="3124200" y="4275138"/>
          <p14:tracePt t="428158" x="3116263" y="4275138"/>
          <p14:tracePt t="428209" x="3108325" y="4275138"/>
          <p14:tracePt t="428225" x="3101975" y="4275138"/>
          <p14:tracePt t="428249" x="3094038" y="4275138"/>
          <p14:tracePt t="428265" x="3086100" y="4275138"/>
          <p14:tracePt t="428281" x="3078163" y="4275138"/>
          <p14:tracePt t="428290" x="3070225" y="4275138"/>
          <p14:tracePt t="428297" x="3063875" y="4275138"/>
          <p14:tracePt t="428321" x="3055938" y="4275138"/>
          <p14:tracePt t="428329" x="3048000" y="4275138"/>
          <p14:tracePt t="428342" x="3040063" y="4275138"/>
          <p14:tracePt t="428358" x="3032125" y="4275138"/>
          <p14:tracePt t="428375" x="3025775" y="4275138"/>
          <p14:tracePt t="428392" x="3017838" y="4275138"/>
          <p14:tracePt t="428410" x="3001963" y="4275138"/>
          <p14:tracePt t="428442" x="2994025" y="4275138"/>
          <p14:tracePt t="428465" x="2987675" y="4275138"/>
          <p14:tracePt t="428497" x="2979738" y="4275138"/>
          <p14:tracePt t="428505" x="2971800" y="4275138"/>
          <p14:tracePt t="428513" x="2963863" y="4275138"/>
          <p14:tracePt t="428525" x="2955925" y="4275138"/>
          <p14:tracePt t="428542" x="2949575" y="4275138"/>
          <p14:tracePt t="428558" x="2933700" y="4275138"/>
          <p14:tracePt t="430391" x="2941638" y="4275138"/>
          <p14:tracePt t="431241" x="2949575" y="4275138"/>
          <p14:tracePt t="431265" x="2963863" y="4275138"/>
          <p14:tracePt t="431281" x="2979738" y="4275138"/>
          <p14:tracePt t="431297" x="2987675" y="4275138"/>
          <p14:tracePt t="431313" x="3025775" y="4297363"/>
          <p14:tracePt t="431323" x="3048000" y="4305300"/>
          <p14:tracePt t="431340" x="3078163" y="4321175"/>
          <p14:tracePt t="431356" x="3094038" y="4321175"/>
          <p14:tracePt t="431409" x="3108325" y="4327525"/>
          <p14:tracePt t="431417" x="3132138" y="4335463"/>
          <p14:tracePt t="431425" x="3146425" y="4343400"/>
          <p14:tracePt t="431438" x="3192463" y="4359275"/>
          <p14:tracePt t="431456" x="3246438" y="4389438"/>
          <p14:tracePt t="431456" x="3254375" y="4397375"/>
          <p14:tracePt t="431474" x="3268663" y="4403725"/>
          <p14:tracePt t="431490" x="3284538" y="4403725"/>
          <p14:tracePt t="431522" x="3284538" y="4411663"/>
          <p14:tracePt t="431529" x="3292475" y="4411663"/>
          <p14:tracePt t="431539" x="3314700" y="4441825"/>
          <p14:tracePt t="431556" x="3330575" y="4465638"/>
          <p14:tracePt t="431572" x="3344863" y="4479925"/>
          <p14:tracePt t="431588" x="3360738" y="4495800"/>
          <p14:tracePt t="431625" x="3368675" y="4503738"/>
          <p14:tracePt t="431641" x="3382963" y="4518025"/>
          <p14:tracePt t="431649" x="3390900" y="4525963"/>
          <p14:tracePt t="431665" x="3398838" y="4533900"/>
          <p14:tracePt t="431675" x="3406775" y="4533900"/>
          <p14:tracePt t="431690" x="3413125" y="4549775"/>
          <p14:tracePt t="431705" x="3413125" y="4541838"/>
          <p14:tracePt t="432401" x="3436938" y="4503738"/>
          <p14:tracePt t="432409" x="3459163" y="4457700"/>
          <p14:tracePt t="432421" x="3527425" y="4365625"/>
          <p14:tracePt t="432438" x="3603625" y="4267200"/>
          <p14:tracePt t="432455" x="3673475" y="4152900"/>
          <p14:tracePt t="432472" x="3779838" y="4030663"/>
          <p14:tracePt t="432488" x="3908425" y="3916363"/>
          <p14:tracePt t="432488" x="3984625" y="3856038"/>
          <p14:tracePt t="432506" x="4054475" y="3794125"/>
          <p14:tracePt t="432521" x="4229100" y="3649663"/>
          <p14:tracePt t="432539" x="4343400" y="3535363"/>
          <p14:tracePt t="432555" x="4441825" y="3459163"/>
          <p14:tracePt t="432571" x="4518025" y="3360738"/>
          <p14:tracePt t="432588" x="4610100" y="3292475"/>
          <p14:tracePt t="432605" x="4694238" y="3254375"/>
          <p14:tracePt t="432622" x="4746625" y="3222625"/>
          <p14:tracePt t="432638" x="4792663" y="3208338"/>
          <p14:tracePt t="432655" x="4884738" y="3170238"/>
          <p14:tracePt t="432671" x="4983163" y="3124200"/>
          <p14:tracePt t="432671" x="5045075" y="3094038"/>
          <p14:tracePt t="432690" x="5121275" y="3070225"/>
          <p14:tracePt t="432704" x="5311775" y="3001963"/>
          <p14:tracePt t="432723" x="5356225" y="2971800"/>
          <p14:tracePt t="432738" x="5364163" y="2971800"/>
          <p14:tracePt t="432754" x="5364163" y="2955925"/>
          <p14:tracePt t="432772" x="5364163" y="2941638"/>
          <p14:tracePt t="432788" x="5364163" y="2925763"/>
          <p14:tracePt t="432805" x="5372100" y="2911475"/>
          <p14:tracePt t="432820" x="5387975" y="2903538"/>
          <p14:tracePt t="432836" x="5394325" y="2887663"/>
          <p14:tracePt t="432853" x="5410200" y="2879725"/>
          <p14:tracePt t="432870" x="5432425" y="2857500"/>
          <p14:tracePt t="432887" x="5448300" y="2841625"/>
          <p14:tracePt t="432904" x="5448300" y="2835275"/>
          <p14:tracePt t="432922" x="5448300" y="2827338"/>
          <p14:tracePt t="432936" x="5448300" y="2819400"/>
          <p14:tracePt t="432954" x="5448300" y="2803525"/>
          <p14:tracePt t="433065" x="5448300" y="2797175"/>
          <p14:tracePt t="433105" x="5432425" y="2797175"/>
          <p14:tracePt t="433123" x="5432425" y="2789238"/>
          <p14:tracePt t="433129" x="5426075" y="2789238"/>
          <p14:tracePt t="433138" x="5418138" y="2789238"/>
          <p14:tracePt t="433193" x="5410200" y="2789238"/>
          <p14:tracePt t="433241" x="5402263" y="2789238"/>
          <p14:tracePt t="433265" x="5394325" y="2789238"/>
          <p14:tracePt t="433281" x="5387975" y="2789238"/>
          <p14:tracePt t="433417" x="5380038" y="2789238"/>
          <p14:tracePt t="433441" x="5372100" y="2789238"/>
          <p14:tracePt t="433449" x="5364163" y="2789238"/>
          <p14:tracePt t="433465" x="5356225" y="2789238"/>
          <p14:tracePt t="433473" x="5349875" y="2789238"/>
          <p14:tracePt t="433485" x="5341938" y="2789238"/>
          <p14:tracePt t="433505" x="5334000" y="2789238"/>
          <p14:tracePt t="433537" x="5326063" y="2789238"/>
          <p14:tracePt t="433601" x="5334000" y="2789238"/>
          <p14:tracePt t="433753" x="5341938" y="2773363"/>
          <p14:tracePt t="433770" x="5364163" y="2773363"/>
          <p14:tracePt t="433777" x="5387975" y="2773363"/>
          <p14:tracePt t="433787" x="5432425" y="2759075"/>
          <p14:tracePt t="433804" x="5470525" y="2751138"/>
          <p14:tracePt t="433820" x="5502275" y="2743200"/>
          <p14:tracePt t="433837" x="5516563" y="2743200"/>
          <p14:tracePt t="433853" x="5570538" y="2720975"/>
          <p14:tracePt t="433869" x="5630863" y="2720975"/>
          <p14:tracePt t="433886" x="5737225" y="2682875"/>
          <p14:tracePt t="433903" x="5837238" y="2651125"/>
          <p14:tracePt t="433903" x="5859463" y="2644775"/>
          <p14:tracePt t="433922" x="5897563" y="2628900"/>
          <p14:tracePt t="433936" x="5921375" y="2620963"/>
          <p14:tracePt t="433954" x="5943600" y="2620963"/>
          <p14:tracePt t="433978" x="5951538" y="2620963"/>
          <p14:tracePt t="433987" x="5973763" y="2613025"/>
          <p14:tracePt t="434004" x="6003925" y="2598738"/>
          <p14:tracePt t="434020" x="6042025" y="2582863"/>
          <p14:tracePt t="434037" x="6080125" y="2568575"/>
          <p14:tracePt t="434053" x="6118225" y="2552700"/>
          <p14:tracePt t="434070" x="6142038" y="2544763"/>
          <p14:tracePt t="434086" x="6164263" y="2530475"/>
          <p14:tracePt t="434103" x="6180138" y="2530475"/>
          <p14:tracePt t="434119" x="6218238" y="2514600"/>
          <p14:tracePt t="434119" x="6232525" y="2514600"/>
          <p14:tracePt t="434138" x="6278563" y="2484438"/>
          <p14:tracePt t="434154" x="6324600" y="2460625"/>
          <p14:tracePt t="434170" x="6362700" y="2446338"/>
          <p14:tracePt t="434191" x="6384925" y="2430463"/>
          <p14:tracePt t="434204" x="6384925" y="2422525"/>
          <p14:tracePt t="434241" x="6392863" y="2416175"/>
          <p14:tracePt t="434257" x="6400800" y="2416175"/>
          <p14:tracePt t="434273" x="6400800" y="2408238"/>
          <p14:tracePt t="434377" x="6400800" y="2400300"/>
          <p14:tracePt t="434386" x="6392863" y="2400300"/>
          <p14:tracePt t="434409" x="6378575" y="2400300"/>
          <p14:tracePt t="434425" x="6362700" y="2400300"/>
          <p14:tracePt t="434434" x="6340475" y="2400300"/>
          <p14:tracePt t="434441" x="6324600" y="2400300"/>
          <p14:tracePt t="434452" x="6278563" y="2416175"/>
          <p14:tracePt t="434469" x="6218238" y="2422525"/>
          <p14:tracePt t="434486" x="6142038" y="2438400"/>
          <p14:tracePt t="434503" x="6042025" y="2454275"/>
          <p14:tracePt t="434519" x="5927725" y="2476500"/>
          <p14:tracePt t="434536" x="5753100" y="2544763"/>
          <p14:tracePt t="434554" x="5684838" y="2568575"/>
          <p14:tracePt t="434571" x="5646738" y="2582863"/>
          <p14:tracePt t="434586" x="5616575" y="2606675"/>
          <p14:tracePt t="434602" x="5578475" y="2620963"/>
          <p14:tracePt t="434619" x="5524500" y="2628900"/>
          <p14:tracePt t="434635" x="5402263" y="2674938"/>
          <p14:tracePt t="434651" x="5287963" y="2697163"/>
          <p14:tracePt t="434668" x="5197475" y="2735263"/>
          <p14:tracePt t="434685" x="5135563" y="2759075"/>
          <p14:tracePt t="434701" x="5105400" y="2773363"/>
          <p14:tracePt t="434718" x="5097463" y="2773363"/>
          <p14:tracePt t="434753" x="5089525" y="2781300"/>
          <p14:tracePt t="434761" x="5083175" y="2781300"/>
          <p14:tracePt t="434777" x="5075238" y="2781300"/>
          <p14:tracePt t="434786" x="5075238" y="2789238"/>
          <p14:tracePt t="434801" x="5045075" y="2803525"/>
          <p14:tracePt t="434819" x="5037138" y="2803525"/>
          <p14:tracePt t="434835" x="5051425" y="2803525"/>
          <p14:tracePt t="434953" x="5059363" y="2803525"/>
          <p14:tracePt t="434969" x="5067300" y="2803525"/>
          <p14:tracePt t="434977" x="5075238" y="2803525"/>
          <p14:tracePt t="434986" x="5135563" y="2789238"/>
          <p14:tracePt t="435003" x="5227638" y="2765425"/>
          <p14:tracePt t="435020" x="5380038" y="2720975"/>
          <p14:tracePt t="435036" x="5532438" y="2667000"/>
          <p14:tracePt t="435052" x="5608638" y="2644775"/>
          <p14:tracePt t="435068" x="5684838" y="2613025"/>
          <p14:tracePt t="435085" x="5699125" y="2598738"/>
          <p14:tracePt t="435103" x="5707063" y="2598738"/>
          <p14:tracePt t="435118" x="5715000" y="2590800"/>
          <p14:tracePt t="435135" x="5745163" y="2574925"/>
          <p14:tracePt t="435152" x="5807075" y="2544763"/>
          <p14:tracePt t="435152" x="5859463" y="2514600"/>
          <p14:tracePt t="435170" x="5883275" y="2506663"/>
          <p14:tracePt t="435170" x="5921375" y="2492375"/>
          <p14:tracePt t="435187" x="5981700" y="2454275"/>
          <p14:tracePt t="435203" x="6011863" y="2438400"/>
          <p14:tracePt t="435219" x="6019800" y="2430463"/>
          <p14:tracePt t="435234" x="6042025" y="2422525"/>
          <p14:tracePt t="435252" x="6049963" y="2416175"/>
          <p14:tracePt t="435268" x="6088063" y="2400300"/>
          <p14:tracePt t="435285" x="6118225" y="2384425"/>
          <p14:tracePt t="435302" x="6142038" y="2384425"/>
          <p14:tracePt t="435318" x="6156325" y="2378075"/>
          <p14:tracePt t="435335" x="6156325" y="2370138"/>
          <p14:tracePt t="435352" x="6164263" y="2362200"/>
          <p14:tracePt t="435368" x="6180138" y="2346325"/>
          <p14:tracePt t="435385" x="6202363" y="2332038"/>
          <p14:tracePt t="438934" x="6210300" y="2332038"/>
          <p14:tracePt t="439466" x="6218238" y="2332038"/>
          <p14:tracePt t="439505" x="6232525" y="2332038"/>
          <p14:tracePt t="439514" x="6278563" y="2346325"/>
          <p14:tracePt t="439522" x="6308725" y="2346325"/>
          <p14:tracePt t="439531" x="6408738" y="2346325"/>
          <p14:tracePt t="439548" x="6484938" y="2346325"/>
          <p14:tracePt t="439565" x="6545263" y="2346325"/>
          <p14:tracePt t="439581" x="6561138" y="2346325"/>
          <p14:tracePt t="439597" x="6575425" y="2362200"/>
          <p14:tracePt t="439625" x="6591300" y="2362200"/>
          <p14:tracePt t="439633" x="6621463" y="2378075"/>
          <p14:tracePt t="439647" x="6721475" y="2400300"/>
          <p14:tracePt t="439664" x="6880225" y="2422525"/>
          <p14:tracePt t="439664" x="6956425" y="2422525"/>
          <p14:tracePt t="439683" x="7070725" y="2446338"/>
          <p14:tracePt t="439698" x="7124700" y="2454275"/>
          <p14:tracePt t="439715" x="7132638" y="2460625"/>
          <p14:tracePt t="439737" x="7140575" y="2460625"/>
          <p14:tracePt t="439762" x="7185025" y="2460625"/>
          <p14:tracePt t="439769" x="7231063" y="2460625"/>
          <p14:tracePt t="439780" x="7399338" y="2492375"/>
          <p14:tracePt t="439797" x="7535863" y="2514600"/>
          <p14:tracePt t="439814" x="7597775" y="2514600"/>
          <p14:tracePt t="439831" x="7604125" y="2514600"/>
          <p14:tracePt t="439873" x="7612063" y="2522538"/>
          <p14:tracePt t="439881" x="7642225" y="2552700"/>
          <p14:tracePt t="439898" x="7712075" y="2582863"/>
          <p14:tracePt t="439915" x="7780338" y="2613025"/>
          <p14:tracePt t="439931" x="7802563" y="2620963"/>
          <p14:tracePt t="439946" x="7818438" y="2628900"/>
          <p14:tracePt t="439964" x="7832725" y="2636838"/>
          <p14:tracePt t="439993" x="7840663" y="2636838"/>
          <p14:tracePt t="440001" x="7870825" y="2644775"/>
          <p14:tracePt t="440013" x="7908925" y="2659063"/>
          <p14:tracePt t="440030" x="7916863" y="2659063"/>
          <p14:tracePt t="440046" x="7932738" y="2674938"/>
          <p14:tracePt t="440113" x="7940675" y="2682875"/>
          <p14:tracePt t="440130" x="7947025" y="2689225"/>
          <p14:tracePt t="440137" x="7962900" y="2689225"/>
          <p14:tracePt t="440233" x="7940675" y="2674938"/>
          <p14:tracePt t="440505" x="7932738" y="2667000"/>
          <p14:tracePt t="440513" x="7924800" y="2659063"/>
          <p14:tracePt t="440537" x="7908925" y="2644775"/>
          <p14:tracePt t="440547" x="7894638" y="2644775"/>
          <p14:tracePt t="440563" x="7832725" y="2606675"/>
          <p14:tracePt t="440580" x="7788275" y="2590800"/>
          <p14:tracePt t="440596" x="7726363" y="2568575"/>
          <p14:tracePt t="440613" x="7673975" y="2552700"/>
          <p14:tracePt t="440630" x="7612063" y="2530475"/>
          <p14:tracePt t="440646" x="7551738" y="2506663"/>
          <p14:tracePt t="440663" x="7483475" y="2484438"/>
          <p14:tracePt t="440680" x="7429500" y="2468563"/>
          <p14:tracePt t="440680" x="7421563" y="2468563"/>
          <p14:tracePt t="440699" x="7375525" y="2460625"/>
          <p14:tracePt t="440713" x="7299325" y="2454275"/>
          <p14:tracePt t="440731" x="7246938" y="2446338"/>
          <p14:tracePt t="440747" x="7185025" y="2430463"/>
          <p14:tracePt t="440763" x="7132638" y="2416175"/>
          <p14:tracePt t="440780" x="7094538" y="2416175"/>
          <p14:tracePt t="440796" x="7048500" y="2408238"/>
          <p14:tracePt t="440813" x="7018338" y="2392363"/>
          <p14:tracePt t="440829" x="6988175" y="2392363"/>
          <p14:tracePt t="440846" x="6942138" y="2378075"/>
          <p14:tracePt t="440863" x="6918325" y="2378075"/>
          <p14:tracePt t="440879" x="6896100" y="2370138"/>
          <p14:tracePt t="440895" x="6873875" y="2370138"/>
          <p14:tracePt t="440895" x="6858000" y="2370138"/>
          <p14:tracePt t="440914" x="6819900" y="2370138"/>
          <p14:tracePt t="440930" x="6804025" y="2370138"/>
          <p14:tracePt t="440946" x="6773863" y="2370138"/>
          <p14:tracePt t="440962" x="6765925" y="2370138"/>
          <p14:tracePt t="440979" x="6759575" y="2362200"/>
          <p14:tracePt t="440995" x="6751638" y="2362200"/>
          <p14:tracePt t="441017" x="6735763" y="2362200"/>
          <p14:tracePt t="441049" x="6727825" y="2346325"/>
          <p14:tracePt t="441097" x="6713538" y="2346325"/>
          <p14:tracePt t="441937" x="6705600" y="2346325"/>
          <p14:tracePt t="441969" x="6683375" y="2346325"/>
          <p14:tracePt t="442002" x="6675438" y="2346325"/>
          <p14:tracePt t="442033" x="6651625" y="2346325"/>
          <p14:tracePt t="442049" x="6645275" y="2346325"/>
          <p14:tracePt t="443019" x="6637338" y="2346325"/>
          <p14:tracePt t="443162" x="6629400" y="2346325"/>
          <p14:tracePt t="443169" x="6621463" y="2346325"/>
          <p14:tracePt t="443178" x="6583363" y="2346325"/>
          <p14:tracePt t="443199" x="6537325" y="2346325"/>
          <p14:tracePt t="443212" x="6507163" y="2346325"/>
          <p14:tracePt t="443228" x="6492875" y="2346325"/>
          <p14:tracePt t="443244" x="6461125" y="2354263"/>
          <p14:tracePt t="443260" x="6454775" y="2354263"/>
          <p14:tracePt t="443276" x="6430963" y="2354263"/>
          <p14:tracePt t="443294" x="6416675" y="2362200"/>
          <p14:tracePt t="443309" x="6392863" y="2370138"/>
          <p14:tracePt t="443327" x="6370638" y="2378075"/>
          <p14:tracePt t="443344" x="6340475" y="2384425"/>
          <p14:tracePt t="443344" x="6316663" y="2392363"/>
          <p14:tracePt t="443362" x="6308725" y="2408238"/>
          <p14:tracePt t="443376" x="6256338" y="2408238"/>
          <p14:tracePt t="443394" x="6248400" y="2422525"/>
          <p14:tracePt t="443411" x="6226175" y="2422525"/>
          <p14:tracePt t="443427" x="6218238" y="2422525"/>
          <p14:tracePt t="443443" x="6188075" y="2438400"/>
          <p14:tracePt t="443460" x="6164263" y="2446338"/>
          <p14:tracePt t="443477" x="6134100" y="2468563"/>
          <p14:tracePt t="443493" x="6111875" y="2476500"/>
          <p14:tracePt t="443510" x="6065838" y="2484438"/>
          <p14:tracePt t="443527" x="6042025" y="2492375"/>
          <p14:tracePt t="443543" x="6011863" y="2514600"/>
          <p14:tracePt t="443559" x="5989638" y="2522538"/>
          <p14:tracePt t="443575" x="5943600" y="2544763"/>
          <p14:tracePt t="443594" x="5905500" y="2568575"/>
          <p14:tracePt t="443611" x="5889625" y="2582863"/>
          <p14:tracePt t="443627" x="5875338" y="2582863"/>
          <p14:tracePt t="443644" x="5851525" y="2598738"/>
          <p14:tracePt t="443660" x="5837238" y="2606675"/>
          <p14:tracePt t="443677" x="5813425" y="2613025"/>
          <p14:tracePt t="443694" x="5791200" y="2620963"/>
          <p14:tracePt t="443710" x="5775325" y="2636838"/>
          <p14:tracePt t="443726" x="5745163" y="2651125"/>
          <p14:tracePt t="443743" x="5692775" y="2667000"/>
          <p14:tracePt t="443760" x="5661025" y="2689225"/>
          <p14:tracePt t="443760" x="5638800" y="2689225"/>
          <p14:tracePt t="443778" x="5584825" y="2713038"/>
          <p14:tracePt t="443794" x="5554663" y="2720975"/>
          <p14:tracePt t="443810" x="5532438" y="2735263"/>
          <p14:tracePt t="443827" x="5516563" y="2735263"/>
          <p14:tracePt t="443844" x="5502275" y="2751138"/>
          <p14:tracePt t="443860" x="5470525" y="2751138"/>
          <p14:tracePt t="443876" x="5448300" y="2765425"/>
          <p14:tracePt t="443893" x="5440363" y="2765425"/>
          <p14:tracePt t="443969" x="5432425" y="2765425"/>
          <p14:tracePt t="444057" x="5418138" y="2765425"/>
          <p14:tracePt t="444065" x="5410200" y="2773363"/>
          <p14:tracePt t="444081" x="5402263" y="2773363"/>
          <p14:tracePt t="444092" x="5364163" y="2789238"/>
          <p14:tracePt t="444109" x="5341938" y="2789238"/>
          <p14:tracePt t="444126" x="5318125" y="2811463"/>
          <p14:tracePt t="444143" x="5295900" y="2819400"/>
          <p14:tracePt t="444158" x="5287963" y="2827338"/>
          <p14:tracePt t="444178" x="5295900" y="2827338"/>
          <p14:tracePt t="444409" x="5303838" y="2827338"/>
          <p14:tracePt t="444417" x="5318125" y="2827338"/>
          <p14:tracePt t="444442" x="5334000" y="2819400"/>
          <p14:tracePt t="444449" x="5356225" y="2811463"/>
          <p14:tracePt t="444459" x="5364163" y="2803525"/>
          <p14:tracePt t="444476" x="5372100" y="2797175"/>
          <p14:tracePt t="444492" x="5394325" y="2789238"/>
          <p14:tracePt t="444509" x="5402263" y="2781300"/>
          <p14:tracePt t="444525" x="5426075" y="2765425"/>
          <p14:tracePt t="444544" x="5464175" y="2751138"/>
          <p14:tracePt t="444559" x="5524500" y="2727325"/>
          <p14:tracePt t="444576" x="5546725" y="2713038"/>
          <p14:tracePt t="444592" x="5578475" y="2697163"/>
          <p14:tracePt t="444609" x="5584825" y="2689225"/>
          <p14:tracePt t="444626" x="5592763" y="2682875"/>
          <p14:tracePt t="444643" x="5630863" y="2667000"/>
          <p14:tracePt t="444660" x="5684838" y="2636838"/>
          <p14:tracePt t="444678" x="5730875" y="2613025"/>
          <p14:tracePt t="444692" x="5783263" y="2598738"/>
          <p14:tracePt t="444708" x="5807075" y="2590800"/>
          <p14:tracePt t="444727" x="5813425" y="2582863"/>
          <p14:tracePt t="444743" x="5821363" y="2574925"/>
          <p14:tracePt t="444759" x="5851525" y="2568575"/>
          <p14:tracePt t="444775" x="5883275" y="2544763"/>
          <p14:tracePt t="444775" x="5897563" y="2530475"/>
          <p14:tracePt t="444794" x="5921375" y="2522538"/>
          <p14:tracePt t="444809" x="5965825" y="2498725"/>
          <p14:tracePt t="444827" x="5973763" y="2484438"/>
          <p14:tracePt t="444843" x="6011863" y="2476500"/>
          <p14:tracePt t="444859" x="6049963" y="2468563"/>
          <p14:tracePt t="444876" x="6088063" y="2446338"/>
          <p14:tracePt t="444890" x="6118225" y="2446338"/>
          <p14:tracePt t="444907" x="6134100" y="2438400"/>
          <p14:tracePt t="444923" x="6142038" y="2430463"/>
          <p14:tracePt t="444940" x="6149975" y="2430463"/>
          <p14:tracePt t="444957" x="6164263" y="2430463"/>
          <p14:tracePt t="444974" x="6194425" y="2408238"/>
          <p14:tracePt t="444992" x="6232525" y="2392363"/>
          <p14:tracePt t="445010" x="6248400" y="2392363"/>
          <p14:tracePt t="445025" x="6256338" y="2378075"/>
          <p14:tracePt t="445042" x="6264275" y="2370138"/>
          <p14:tracePt t="445058" x="6270625" y="2370138"/>
          <p14:tracePt t="445073" x="6278563" y="2354263"/>
          <p14:tracePt t="445091" x="6286500" y="2354263"/>
          <p14:tracePt t="445108" x="6278563" y="2354263"/>
          <p14:tracePt t="445273" x="6270625" y="2362200"/>
          <p14:tracePt t="445290" x="6248400" y="2370138"/>
          <p14:tracePt t="445297" x="6240463" y="2378075"/>
          <p14:tracePt t="445308" x="6232525" y="2392363"/>
          <p14:tracePt t="445324" x="6194425" y="2400300"/>
          <p14:tracePt t="445342" x="6164263" y="2422525"/>
          <p14:tracePt t="445358" x="6103938" y="2438400"/>
          <p14:tracePt t="445375" x="6049963" y="2460625"/>
          <p14:tracePt t="445391" x="6019800" y="2476500"/>
          <p14:tracePt t="445408" x="5997575" y="2492375"/>
          <p14:tracePt t="445408" x="5981700" y="2492375"/>
          <p14:tracePt t="445426" x="5973763" y="2506663"/>
          <p14:tracePt t="445426" x="5943600" y="2514600"/>
          <p14:tracePt t="445442" x="5889625" y="2530475"/>
          <p14:tracePt t="445459" x="5821363" y="2552700"/>
          <p14:tracePt t="445475" x="5745163" y="2590800"/>
          <p14:tracePt t="445491" x="5668963" y="2628900"/>
          <p14:tracePt t="445508" x="5646738" y="2651125"/>
          <p14:tracePt t="445525" x="5608638" y="2674938"/>
          <p14:tracePt t="445541" x="5592763" y="2674938"/>
          <p14:tracePt t="445558" x="5578475" y="2674938"/>
          <p14:tracePt t="445574" x="5578475" y="2682875"/>
          <p14:tracePt t="445591" x="5562600" y="2689225"/>
          <p14:tracePt t="445608" x="5540375" y="2705100"/>
          <p14:tracePt t="445608" x="5524500" y="2713038"/>
          <p14:tracePt t="445626" x="5502275" y="2727325"/>
          <p14:tracePt t="445641" x="5426075" y="2765425"/>
          <p14:tracePt t="445658" x="5394325" y="2789238"/>
          <p14:tracePt t="445675" x="5356225" y="2803525"/>
          <p14:tracePt t="445691" x="5341938" y="2819400"/>
          <p14:tracePt t="445707" x="5311775" y="2827338"/>
          <p14:tracePt t="445724" x="5303838" y="2827338"/>
          <p14:tracePt t="445740" x="5295900" y="2835275"/>
          <p14:tracePt t="445757" x="5287963" y="2835275"/>
          <p14:tracePt t="446009" x="5287963" y="2827338"/>
          <p14:tracePt t="446017" x="5287963" y="2819400"/>
          <p14:tracePt t="446025" x="5295900" y="2811463"/>
          <p14:tracePt t="446039" x="5318125" y="2803525"/>
          <p14:tracePt t="446056" x="5334000" y="2797175"/>
          <p14:tracePt t="446075" x="5341938" y="2789238"/>
          <p14:tracePt t="446091" x="5349875" y="2781300"/>
          <p14:tracePt t="446113" x="5349875" y="2773363"/>
          <p14:tracePt t="446124" x="5364163" y="2765425"/>
          <p14:tracePt t="446145" x="5372100" y="2759075"/>
          <p14:tracePt t="446161" x="5380038" y="2759075"/>
          <p14:tracePt t="446173" x="5394325" y="2751138"/>
          <p14:tracePt t="446193" x="5410200" y="2735263"/>
          <p14:tracePt t="446207" x="5418138" y="2735263"/>
          <p14:tracePt t="446281" x="5432425" y="2735263"/>
          <p14:tracePt t="446290" x="5432425" y="2727325"/>
          <p14:tracePt t="446297" x="5448300" y="2727325"/>
          <p14:tracePt t="446307" x="5456238" y="2720975"/>
          <p14:tracePt t="446324" x="5470525" y="2713038"/>
          <p14:tracePt t="446340" x="5494338" y="2697163"/>
          <p14:tracePt t="446357" x="5508625" y="2697163"/>
          <p14:tracePt t="446373" x="5532438" y="2682875"/>
          <p14:tracePt t="446390" x="5540375" y="2682875"/>
          <p14:tracePt t="446406" x="5578475" y="2682875"/>
          <p14:tracePt t="446424" x="5600700" y="2682875"/>
          <p14:tracePt t="446424" x="5600700" y="2674938"/>
          <p14:tracePt t="446442" x="5616575" y="2667000"/>
          <p14:tracePt t="446458" x="5646738" y="2667000"/>
          <p14:tracePt t="446474" x="5676900" y="2644775"/>
          <p14:tracePt t="446491" x="5730875" y="2636838"/>
          <p14:tracePt t="446507" x="5761038" y="2620963"/>
          <p14:tracePt t="446524" x="5775325" y="2613025"/>
          <p14:tracePt t="446540" x="5783263" y="2606675"/>
          <p14:tracePt t="446561" x="5791200" y="2598738"/>
          <p14:tracePt t="446573" x="5807075" y="2598738"/>
          <p14:tracePt t="446590" x="5829300" y="2582863"/>
          <p14:tracePt t="446607" x="5883275" y="2568575"/>
          <p14:tracePt t="446623" x="5905500" y="2552700"/>
          <p14:tracePt t="446640" x="5921375" y="2552700"/>
          <p14:tracePt t="446640" x="5927725" y="2552700"/>
          <p14:tracePt t="446658" x="5943600" y="2544763"/>
          <p14:tracePt t="446690" x="5951538" y="2536825"/>
          <p14:tracePt t="446706" x="5959475" y="2536825"/>
          <p14:tracePt t="446713" x="5965825" y="2536825"/>
          <p14:tracePt t="446723" x="5981700" y="2536825"/>
          <p14:tracePt t="446740" x="6003925" y="2522538"/>
          <p14:tracePt t="446756" x="6011863" y="2522538"/>
          <p14:tracePt t="446773" x="6019800" y="2506663"/>
          <p14:tracePt t="446790" x="6035675" y="2506663"/>
          <p14:tracePt t="446806" x="6049963" y="2498725"/>
          <p14:tracePt t="446823" x="6073775" y="2492375"/>
          <p14:tracePt t="446840" x="6088063" y="2476500"/>
          <p14:tracePt t="446856" x="6103938" y="2476500"/>
          <p14:tracePt t="446874" x="6111875" y="2454275"/>
          <p14:tracePt t="446891" x="6126163" y="2446338"/>
          <p14:tracePt t="446906" x="6142038" y="2438400"/>
          <p14:tracePt t="446924" x="6156325" y="2430463"/>
          <p14:tracePt t="446940" x="6164263" y="2430463"/>
          <p14:tracePt t="446961" x="6172200" y="2416175"/>
          <p14:tracePt t="446973" x="6180138" y="2416175"/>
          <p14:tracePt t="446989" x="6202363" y="2400300"/>
          <p14:tracePt t="447006" x="6218238" y="2392363"/>
          <p14:tracePt t="447025" x="6226175" y="2384425"/>
          <p14:tracePt t="447057" x="6218238" y="2384425"/>
          <p14:tracePt t="447185" x="6202363" y="2384425"/>
          <p14:tracePt t="447201" x="6194425" y="2384425"/>
          <p14:tracePt t="447211" x="6188075" y="2384425"/>
          <p14:tracePt t="447225" x="6180138" y="2384425"/>
          <p14:tracePt t="447239" x="6164263" y="2384425"/>
          <p14:tracePt t="447255" x="6142038" y="2392363"/>
          <p14:tracePt t="447255" x="6126163" y="2400300"/>
          <p14:tracePt t="447274" x="6111875" y="2408238"/>
          <p14:tracePt t="447290" x="6088063" y="2416175"/>
          <p14:tracePt t="447307" x="6057900" y="2430463"/>
          <p14:tracePt t="447324" x="6042025" y="2446338"/>
          <p14:tracePt t="447339" x="6011863" y="2460625"/>
          <p14:tracePt t="447357" x="5981700" y="2484438"/>
          <p14:tracePt t="447373" x="5935663" y="2498725"/>
          <p14:tracePt t="447390" x="5889625" y="2514600"/>
          <p14:tracePt t="447406" x="5829300" y="2536825"/>
          <p14:tracePt t="447423" x="5775325" y="2568575"/>
          <p14:tracePt t="447439" x="5753100" y="2574925"/>
          <p14:tracePt t="447456" x="5722938" y="2582863"/>
          <p14:tracePt t="447456" x="5707063" y="2590800"/>
          <p14:tracePt t="447474" x="5684838" y="2598738"/>
          <p14:tracePt t="447490" x="5654675" y="2620963"/>
          <p14:tracePt t="447507" x="5608638" y="2636838"/>
          <p14:tracePt t="447524" x="5562600" y="2644775"/>
          <p14:tracePt t="447539" x="5524500" y="2659063"/>
          <p14:tracePt t="447555" x="5502275" y="2659063"/>
          <p14:tracePt t="447572" x="5470525" y="2674938"/>
          <p14:tracePt t="447588" x="5456238" y="2682875"/>
          <p14:tracePt t="447606" x="5432425" y="2689225"/>
          <p14:tracePt t="447622" x="5402263" y="2705100"/>
          <p14:tracePt t="447639" x="5372100" y="2727325"/>
          <p14:tracePt t="447656" x="5334000" y="2735263"/>
          <p14:tracePt t="447656" x="5318125" y="2743200"/>
          <p14:tracePt t="447674" x="5287963" y="2751138"/>
          <p14:tracePt t="447690" x="5280025" y="2759075"/>
          <p14:tracePt t="447706" x="5273675" y="2759075"/>
          <p14:tracePt t="447723" x="5265738" y="2765425"/>
          <p14:tracePt t="447769" x="5257800" y="2773363"/>
          <p14:tracePt t="447785" x="5241925" y="2773363"/>
          <p14:tracePt t="447801" x="5235575" y="2781300"/>
          <p14:tracePt t="447881" x="5241925" y="2781300"/>
          <p14:tracePt t="448001" x="5249863" y="2781300"/>
          <p14:tracePt t="448009" x="5257800" y="2773363"/>
          <p14:tracePt t="448022" x="5287963" y="2751138"/>
          <p14:tracePt t="448039" x="5334000" y="2735263"/>
          <p14:tracePt t="448055" x="5380038" y="2713038"/>
          <p14:tracePt t="448072" x="5410200" y="2697163"/>
          <p14:tracePt t="448072" x="5426075" y="2689225"/>
          <p14:tracePt t="448090" x="5440363" y="2689225"/>
          <p14:tracePt t="448106" x="5494338" y="2667000"/>
          <p14:tracePt t="448123" x="5524500" y="2667000"/>
          <p14:tracePt t="448139" x="5570538" y="2651125"/>
          <p14:tracePt t="448155" x="5622925" y="2636838"/>
          <p14:tracePt t="448172" x="5676900" y="2613025"/>
          <p14:tracePt t="448172" x="5707063" y="2613025"/>
          <p14:tracePt t="448194" x="5722938" y="2606675"/>
          <p14:tracePt t="448205" x="5791200" y="2574925"/>
          <p14:tracePt t="448222" x="5821363" y="2568575"/>
          <p14:tracePt t="448239" x="5845175" y="2552700"/>
          <p14:tracePt t="448254" x="5851525" y="2552700"/>
          <p14:tracePt t="448271" x="5859463" y="2552700"/>
          <p14:tracePt t="448288" x="5897563" y="2536825"/>
          <p14:tracePt t="448288" x="5913438" y="2536825"/>
          <p14:tracePt t="448306" x="5951538" y="2522538"/>
          <p14:tracePt t="448322" x="5989638" y="2514600"/>
          <p14:tracePt t="448339" x="6027738" y="2498725"/>
          <p14:tracePt t="448355" x="6042025" y="2492375"/>
          <p14:tracePt t="448371" x="6049963" y="2484438"/>
          <p14:tracePt t="448388" x="6080125" y="2468563"/>
          <p14:tracePt t="448405" x="6142038" y="2454275"/>
          <p14:tracePt t="448422" x="6194425" y="2438400"/>
          <p14:tracePt t="448438" x="6240463" y="2430463"/>
          <p14:tracePt t="448455" x="6256338" y="2422525"/>
          <p14:tracePt t="448471" x="6270625" y="2416175"/>
          <p14:tracePt t="448488" x="6278563" y="2408238"/>
          <p14:tracePt t="448506" x="6286500" y="2408238"/>
          <p14:tracePt t="448506" x="6294438" y="2400300"/>
          <p14:tracePt t="448522" x="6294438" y="2392363"/>
          <p14:tracePt t="448809" x="6270625" y="2392363"/>
          <p14:tracePt t="448841" x="6256338" y="2400300"/>
          <p14:tracePt t="448857" x="6240463" y="2408238"/>
          <p14:tracePt t="448865" x="6226175" y="2408238"/>
          <p14:tracePt t="448873" x="6218238" y="2416175"/>
          <p14:tracePt t="448887" x="6188075" y="2430463"/>
          <p14:tracePt t="448906" x="6172200" y="2446338"/>
          <p14:tracePt t="448922" x="6149975" y="2460625"/>
          <p14:tracePt t="448938" x="6118225" y="2484438"/>
          <p14:tracePt t="448955" x="6042025" y="2536825"/>
          <p14:tracePt t="448972" x="5959475" y="2598738"/>
          <p14:tracePt t="448988" x="5897563" y="2636838"/>
          <p14:tracePt t="449004" x="5837238" y="2674938"/>
          <p14:tracePt t="449022" x="5807075" y="2689225"/>
          <p14:tracePt t="449038" x="5799138" y="2689225"/>
          <p14:tracePt t="449054" x="5791200" y="2689225"/>
          <p14:tracePt t="449070" x="5768975" y="2697163"/>
          <p14:tracePt t="449087" x="5745163" y="2713038"/>
          <p14:tracePt t="449104" x="5707063" y="2720975"/>
          <p14:tracePt t="449104" x="5692775" y="2727325"/>
          <p14:tracePt t="449122" x="5630863" y="2743200"/>
          <p14:tracePt t="449138" x="5578475" y="2759075"/>
          <p14:tracePt t="449155" x="5532438" y="2765425"/>
          <p14:tracePt t="449171" x="5486400" y="2781300"/>
          <p14:tracePt t="449188" x="5456238" y="2781300"/>
          <p14:tracePt t="449204" x="5418138" y="2797175"/>
          <p14:tracePt t="449220" x="5387975" y="2797175"/>
          <p14:tracePt t="449236" x="5349875" y="2811463"/>
          <p14:tracePt t="449254" x="5287963" y="2781300"/>
          <p14:tracePt t="449271" x="5235575" y="2789238"/>
          <p14:tracePt t="449287" x="5211763" y="2797175"/>
          <p14:tracePt t="449304" x="5203825" y="2797175"/>
          <p14:tracePt t="449354" x="5189538" y="2803525"/>
          <p14:tracePt t="451990" x="5197475" y="2803525"/>
          <p14:tracePt t="452377" x="5203825" y="2803525"/>
          <p14:tracePt t="452409" x="5211763" y="2803525"/>
          <p14:tracePt t="452417" x="5219700" y="2797175"/>
          <p14:tracePt t="452434" x="5235575" y="2797175"/>
          <p14:tracePt t="452441" x="5241925" y="2797175"/>
          <p14:tracePt t="452451" x="5249863" y="2781300"/>
          <p14:tracePt t="452468" x="5280025" y="2751138"/>
          <p14:tracePt t="452485" x="5341938" y="2713038"/>
          <p14:tracePt t="452501" x="5418138" y="2659063"/>
          <p14:tracePt t="452517" x="5584825" y="2590800"/>
          <p14:tracePt t="452535" x="5745163" y="2536825"/>
          <p14:tracePt t="452551" x="5851525" y="2484438"/>
          <p14:tracePt t="452567" x="5921375" y="2460625"/>
          <p14:tracePt t="452567" x="5921375" y="2454275"/>
          <p14:tracePt t="452586" x="5927725" y="2454275"/>
          <p14:tracePt t="452600" x="5997575" y="2416175"/>
          <p14:tracePt t="452618" x="6103938" y="2378075"/>
          <p14:tracePt t="452635" x="6226175" y="2332038"/>
          <p14:tracePt t="452652" x="6308725" y="2301875"/>
          <p14:tracePt t="452668" x="6346825" y="2286000"/>
          <p14:tracePt t="452685" x="6362700" y="2286000"/>
          <p14:tracePt t="452700" x="6384925" y="2286000"/>
          <p14:tracePt t="452721" x="6438900" y="2286000"/>
          <p14:tracePt t="452733" x="6689725" y="2286000"/>
          <p14:tracePt t="452751" x="7116763" y="2247900"/>
          <p14:tracePt t="452767" x="7345363" y="2209800"/>
          <p14:tracePt t="452784" x="7413625" y="2209800"/>
          <p14:tracePt t="452801" x="7413625" y="2201863"/>
          <p14:tracePt t="452841" x="7407275" y="2201863"/>
          <p14:tracePt t="452857" x="7399338" y="2201863"/>
          <p14:tracePt t="452921" x="7391400" y="2201863"/>
          <p14:tracePt t="452937" x="7375525" y="2201863"/>
          <p14:tracePt t="452945" x="7337425" y="2201863"/>
          <p14:tracePt t="452961" x="7307263" y="2201863"/>
          <p14:tracePt t="452969" x="7254875" y="2201863"/>
          <p14:tracePt t="452982" x="7108825" y="2217738"/>
          <p14:tracePt t="453000" x="6942138" y="2255838"/>
          <p14:tracePt t="453000" x="6865938" y="2278063"/>
          <p14:tracePt t="453019" x="6765925" y="2308225"/>
          <p14:tracePt t="453035" x="6735763" y="2316163"/>
          <p14:tracePt t="453051" x="6727825" y="2316163"/>
          <p14:tracePt t="453067" x="6727825" y="2324100"/>
          <p14:tracePt t="453100" x="6721475" y="2324100"/>
          <p14:tracePt t="453145" x="6697663" y="2332038"/>
          <p14:tracePt t="453169" x="6689725" y="2339975"/>
          <p14:tracePt t="453177" x="6659563" y="2339975"/>
          <p14:tracePt t="453185" x="6629400" y="2346325"/>
          <p14:tracePt t="453199" x="6545263" y="2346325"/>
          <p14:tracePt t="453216" x="6523038" y="2362200"/>
          <p14:tracePt t="453232" x="6523038" y="2370138"/>
          <p14:tracePt t="453282" x="6523038" y="2384425"/>
          <p14:tracePt t="453713" x="6507163" y="2384425"/>
          <p14:tracePt t="453721" x="6492875" y="2392363"/>
          <p14:tracePt t="453745" x="6477000" y="2408238"/>
          <p14:tracePt t="453753" x="6438900" y="2446338"/>
          <p14:tracePt t="453764" x="6308725" y="2514600"/>
          <p14:tracePt t="453783" x="6180138" y="2582863"/>
          <p14:tracePt t="453799" x="6065838" y="2651125"/>
          <p14:tracePt t="453816" x="5981700" y="2689225"/>
          <p14:tracePt t="453833" x="5951538" y="2689225"/>
          <p14:tracePt t="453833" x="5943600" y="2697163"/>
          <p14:tracePt t="453850" x="5935663" y="2705100"/>
          <p14:tracePt t="453866" x="5927725" y="2705100"/>
          <p14:tracePt t="453882" x="5897563" y="2720975"/>
          <p14:tracePt t="453899" x="5845175" y="2735263"/>
          <p14:tracePt t="453916" x="5775325" y="2759075"/>
          <p14:tracePt t="453933" x="5707063" y="2797175"/>
          <p14:tracePt t="453949" x="5661025" y="2819400"/>
          <p14:tracePt t="453966" x="5616575" y="2835275"/>
          <p14:tracePt t="453983" x="5584825" y="2849563"/>
          <p14:tracePt t="454000" x="5554663" y="2873375"/>
          <p14:tracePt t="454016" x="5516563" y="2879725"/>
          <p14:tracePt t="454034" x="5478463" y="2903538"/>
          <p14:tracePt t="454034" x="5456238" y="2917825"/>
          <p14:tracePt t="454050" x="5432425" y="2933700"/>
          <p14:tracePt t="454065" x="5372100" y="2963863"/>
          <p14:tracePt t="454083" x="5341938" y="2963863"/>
          <p14:tracePt t="454083" x="5303838" y="2987675"/>
          <p14:tracePt t="454099" x="5273675" y="2987675"/>
          <p14:tracePt t="454115" x="5265738" y="2994025"/>
          <p14:tracePt t="454131" x="5257800" y="2994025"/>
          <p14:tracePt t="454217" x="5257800" y="2987675"/>
          <p14:tracePt t="454241" x="5257800" y="2979738"/>
          <p14:tracePt t="454249" x="5257800" y="2971800"/>
          <p14:tracePt t="454266" x="5265738" y="2955925"/>
          <p14:tracePt t="454283" x="5287963" y="2941638"/>
          <p14:tracePt t="454299" x="5311775" y="2911475"/>
          <p14:tracePt t="454315" x="5364163" y="2873375"/>
          <p14:tracePt t="454332" x="5410200" y="2841625"/>
          <p14:tracePt t="454349" x="5524500" y="2803525"/>
          <p14:tracePt t="454365" x="5592763" y="2759075"/>
          <p14:tracePt t="454382" x="5684838" y="2727325"/>
          <p14:tracePt t="454399" x="5745163" y="2689225"/>
          <p14:tracePt t="454415" x="5799138" y="2659063"/>
          <p14:tracePt t="454432" x="5867400" y="2628900"/>
          <p14:tracePt t="454432" x="5897563" y="2613025"/>
          <p14:tracePt t="454450" x="5959475" y="2590800"/>
          <p14:tracePt t="454466" x="6011863" y="2574925"/>
          <p14:tracePt t="454483" x="6049963" y="2574925"/>
          <p14:tracePt t="454499" x="6088063" y="2552700"/>
          <p14:tracePt t="454516" x="6142038" y="2530475"/>
          <p14:tracePt t="454533" x="6194425" y="2498725"/>
          <p14:tracePt t="454549" x="6232525" y="2484438"/>
          <p14:tracePt t="454565" x="6270625" y="2460625"/>
          <p14:tracePt t="454582" x="6302375" y="2460625"/>
          <p14:tracePt t="454599" x="6316663" y="2446338"/>
          <p14:tracePt t="454615" x="6324600" y="2438400"/>
          <p14:tracePt t="454631" x="6324600" y="2422525"/>
          <p14:tracePt t="454665" x="6316663" y="2422525"/>
          <p14:tracePt t="454809" x="6308725" y="2422525"/>
          <p14:tracePt t="454873" x="6302375" y="2422525"/>
          <p14:tracePt t="454961" x="6286500" y="2422525"/>
          <p14:tracePt t="455113" x="6278563" y="2422525"/>
          <p14:tracePt t="455161" x="6270625" y="2422525"/>
          <p14:tracePt t="455169" x="6264275" y="2422525"/>
          <p14:tracePt t="455193" x="6256338" y="2422525"/>
          <p14:tracePt t="455202" x="6240463" y="2422525"/>
          <p14:tracePt t="455233" x="6232525" y="2430463"/>
          <p14:tracePt t="455265" x="6226175" y="2430463"/>
          <p14:tracePt t="455273" x="6218238" y="2430463"/>
          <p14:tracePt t="455281" x="6194425" y="2446338"/>
          <p14:tracePt t="455298" x="6188075" y="2446338"/>
          <p14:tracePt t="455313" x="6156325" y="2460625"/>
          <p14:tracePt t="455331" x="6126163" y="2476500"/>
          <p14:tracePt t="455347" x="6080125" y="2492375"/>
          <p14:tracePt t="455364" x="6019800" y="2522538"/>
          <p14:tracePt t="455380" x="5905500" y="2568575"/>
          <p14:tracePt t="455398" x="5745163" y="2659063"/>
          <p14:tracePt t="455414" x="5532438" y="2781300"/>
          <p14:tracePt t="455431" x="5235575" y="2949575"/>
          <p14:tracePt t="455448" x="4983163" y="3101975"/>
          <p14:tracePt t="455448" x="4899025" y="3162300"/>
          <p14:tracePt t="455466" x="4746625" y="3268663"/>
          <p14:tracePt t="455482" x="4648200" y="3352800"/>
          <p14:tracePt t="455498" x="4564063" y="3451225"/>
          <p14:tracePt t="455515" x="4495800" y="3535363"/>
          <p14:tracePt t="455531" x="4427538" y="3627438"/>
          <p14:tracePt t="455548" x="4351338" y="3725863"/>
          <p14:tracePt t="455565" x="4305300" y="3794125"/>
          <p14:tracePt t="455581" x="4221163" y="3886200"/>
          <p14:tracePt t="455598" x="4191000" y="3954463"/>
          <p14:tracePt t="455615" x="4122738" y="4030663"/>
          <p14:tracePt t="455631" x="4076700" y="4084638"/>
          <p14:tracePt t="455648" x="4046538" y="4122738"/>
          <p14:tracePt t="455648" x="4038600" y="4130675"/>
          <p14:tracePt t="455666" x="4030663" y="4137025"/>
          <p14:tracePt t="455680" x="4030663" y="4152900"/>
          <p14:tracePt t="455698" x="4030663" y="4168775"/>
          <p14:tracePt t="455714" x="4008438" y="4206875"/>
          <p14:tracePt t="455731" x="3954463" y="4259263"/>
          <p14:tracePt t="455748" x="3856038" y="4327525"/>
          <p14:tracePt t="455764" x="3725863" y="4403725"/>
          <p14:tracePt t="455781" x="3641725" y="4473575"/>
          <p14:tracePt t="455798" x="3581400" y="4541838"/>
          <p14:tracePt t="455815" x="3543300" y="4594225"/>
          <p14:tracePt t="455831" x="3527425" y="4632325"/>
          <p14:tracePt t="455847" x="3497263" y="4670425"/>
          <p14:tracePt t="455863" x="3475038" y="4708525"/>
          <p14:tracePt t="455881" x="3459163" y="4732338"/>
          <p14:tracePt t="455898" x="3451225" y="4740275"/>
          <p14:tracePt t="455915" x="3451225" y="4746625"/>
          <p14:tracePt t="456009" x="3451225" y="4754563"/>
          <p14:tracePt t="456033" x="3451225" y="4762500"/>
          <p14:tracePt t="456041" x="3451225" y="4770438"/>
          <p14:tracePt t="456049" x="3451225" y="4778375"/>
          <p14:tracePt t="456065" x="3459163" y="4784725"/>
          <p14:tracePt t="456080" x="3467100" y="4784725"/>
          <p14:tracePt t="456098" x="3482975" y="4792663"/>
          <p14:tracePt t="456114" x="3497263" y="4792663"/>
          <p14:tracePt t="456131" x="3513138" y="4792663"/>
          <p14:tracePt t="456147" x="3521075" y="4808538"/>
          <p14:tracePt t="456164" x="3535363" y="4816475"/>
          <p14:tracePt t="456180" x="3543300" y="4822825"/>
          <p14:tracePt t="458878" x="3543300" y="4830763"/>
          <p14:tracePt t="458985" x="3543300" y="4846638"/>
          <p14:tracePt t="459009" x="3543300" y="4860925"/>
          <p14:tracePt t="459033" x="3543300" y="4876800"/>
          <p14:tracePt t="459042" x="3543300" y="4899025"/>
          <p14:tracePt t="459049" x="3543300" y="4922838"/>
          <p14:tracePt t="459060" x="3543300" y="4945063"/>
          <p14:tracePt t="459077" x="3543300" y="4960938"/>
          <p14:tracePt t="459094" x="3543300" y="4975225"/>
          <p14:tracePt t="459111" x="3543300" y="4983163"/>
          <p14:tracePt t="459127" x="3559175" y="5021263"/>
          <p14:tracePt t="459127" x="3565525" y="5045075"/>
          <p14:tracePt t="459145" x="3597275" y="5075238"/>
          <p14:tracePt t="459159" x="3635375" y="5127625"/>
          <p14:tracePt t="459159" x="3657600" y="5159375"/>
          <p14:tracePt t="459178" x="3695700" y="5211763"/>
          <p14:tracePt t="459196" x="3703638" y="5241925"/>
          <p14:tracePt t="459214" x="3703638" y="5280025"/>
          <p14:tracePt t="459228" x="3703638" y="5356225"/>
          <p14:tracePt t="459243" x="3695700" y="5418138"/>
          <p14:tracePt t="459259" x="3687763" y="5448300"/>
          <p14:tracePt t="459276" x="3679825" y="5470525"/>
          <p14:tracePt t="459293" x="3679825" y="5508625"/>
          <p14:tracePt t="459311" x="3679825" y="5540375"/>
          <p14:tracePt t="459327" x="3679825" y="5554663"/>
          <p14:tracePt t="459344" x="3679825" y="5570538"/>
          <p14:tracePt t="459362" x="3679825" y="5578475"/>
          <p14:tracePt t="459385" x="3679825" y="5584825"/>
          <p14:tracePt t="459395" x="3679825" y="5592763"/>
          <p14:tracePt t="459411" x="3679825" y="5608638"/>
          <p14:tracePt t="459427" x="3679825" y="5622925"/>
          <p14:tracePt t="459449" x="3679825" y="5630863"/>
          <p14:tracePt t="459481" x="3679825" y="5638800"/>
          <p14:tracePt t="459497" x="3679825" y="5646738"/>
          <p14:tracePt t="459513" x="3679825" y="5661025"/>
          <p14:tracePt t="459521" x="3679825" y="5684838"/>
          <p14:tracePt t="459537" x="3679825" y="5699125"/>
          <p14:tracePt t="459553" x="3679825" y="5692775"/>
          <p14:tracePt t="459753" x="3679825" y="5684838"/>
          <p14:tracePt t="459761" x="3679825" y="5661025"/>
          <p14:tracePt t="459776" x="3679825" y="5524500"/>
          <p14:tracePt t="459794" x="3673475" y="5426075"/>
          <p14:tracePt t="459811" x="3641725" y="5341938"/>
          <p14:tracePt t="459827" x="3635375" y="5280025"/>
          <p14:tracePt t="459844" x="3619500" y="5265738"/>
          <p14:tracePt t="459859" x="3619500" y="5249863"/>
          <p14:tracePt t="459876" x="3619500" y="5235575"/>
          <p14:tracePt t="459893" x="3619500" y="5189538"/>
          <p14:tracePt t="459910" x="3619500" y="5135563"/>
          <p14:tracePt t="459927" x="3619500" y="5067300"/>
          <p14:tracePt t="459943" x="3619500" y="5013325"/>
          <p14:tracePt t="459960" x="3619500" y="4968875"/>
          <p14:tracePt t="459960" x="3619500" y="4953000"/>
          <p14:tracePt t="459978" x="3619500" y="4922838"/>
          <p14:tracePt t="459994" x="3619500" y="4914900"/>
          <p14:tracePt t="460009" x="3619500" y="4892675"/>
          <p14:tracePt t="460027" x="3619500" y="4876800"/>
          <p14:tracePt t="460043" x="3619500" y="4854575"/>
          <p14:tracePt t="460059" x="3611563" y="4830763"/>
          <p14:tracePt t="460105" x="3603625" y="4830763"/>
          <p14:tracePt t="460113" x="3603625" y="4822825"/>
          <p14:tracePt t="460125" x="3603625" y="4800600"/>
          <p14:tracePt t="460143" x="3603625" y="4784725"/>
          <p14:tracePt t="460160" x="3589338" y="4778375"/>
          <p14:tracePt t="460175" x="3581400" y="4762500"/>
          <p14:tracePt t="461970" x="3573463" y="4762500"/>
          <p14:tracePt t="462257" x="3573463" y="4754563"/>
          <p14:tracePt t="462289" x="3565525" y="4746625"/>
          <p14:tracePt t="462306" x="3559175" y="4740275"/>
          <p14:tracePt t="462329" x="3551238" y="4732338"/>
          <p14:tracePt t="462425" x="3543300" y="4724400"/>
          <p14:tracePt t="462449" x="3543300" y="4716463"/>
          <p14:tracePt t="462474" x="3535363" y="4702175"/>
          <p14:tracePt t="462497" x="3527425" y="4694238"/>
          <p14:tracePt t="462521" x="3521075" y="4694238"/>
          <p14:tracePt t="462553" x="3513138" y="4678363"/>
          <p14:tracePt t="462569" x="3505200" y="4664075"/>
          <p14:tracePt t="462585" x="3505200" y="4656138"/>
          <p14:tracePt t="462593" x="3489325" y="4648200"/>
          <p14:tracePt t="462606" x="3475038" y="4632325"/>
          <p14:tracePt t="462625" x="3467100" y="4625975"/>
          <p14:tracePt t="462642" x="3467100" y="4618038"/>
          <p14:tracePt t="462657" x="3459163" y="4594225"/>
          <p14:tracePt t="462675" x="3444875" y="4579938"/>
          <p14:tracePt t="462691" x="3444875" y="4564063"/>
          <p14:tracePt t="462713" x="3436938" y="4556125"/>
          <p14:tracePt t="462745" x="3436938" y="4541838"/>
          <p14:tracePt t="462770" x="3436938" y="4525963"/>
          <p14:tracePt t="462777" x="3429000" y="4518025"/>
          <p14:tracePt t="462789" x="3429000" y="4487863"/>
          <p14:tracePt t="462807" x="3429000" y="4473575"/>
          <p14:tracePt t="462823" x="3421063" y="4465638"/>
          <p14:tracePt t="462839" x="3421063" y="4457700"/>
          <p14:tracePt t="462856" x="3413125" y="4449763"/>
          <p14:tracePt t="462874" x="3413125" y="4441825"/>
          <p14:tracePt t="462906" x="3413125" y="4435475"/>
          <p14:tracePt t="462913" x="3413125" y="4419600"/>
          <p14:tracePt t="462969" x="3406775" y="4411663"/>
          <p14:tracePt t="462993" x="3390900" y="4403725"/>
          <p14:tracePt t="463041" x="3382963" y="4397375"/>
          <p14:tracePt t="463081" x="3382963" y="4381500"/>
          <p14:tracePt t="463105" x="3368675" y="4381500"/>
          <p14:tracePt t="463122" x="3360738" y="4365625"/>
          <p14:tracePt t="463129" x="3360738" y="4359275"/>
          <p14:tracePt t="463146" x="3360738" y="4343400"/>
          <p14:tracePt t="463161" x="3352800" y="4335463"/>
          <p14:tracePt t="463177" x="3352800" y="4327525"/>
          <p14:tracePt t="463265" x="3336925" y="4321175"/>
          <p14:tracePt t="463281" x="3330575" y="4305300"/>
          <p14:tracePt t="464041" x="3322638" y="4305300"/>
          <p14:tracePt t="464049" x="3322638" y="4297363"/>
          <p14:tracePt t="464057" x="3306763" y="4289425"/>
          <p14:tracePt t="464072" x="3306763" y="4283075"/>
          <p14:tracePt t="464089" x="3292475" y="4267200"/>
          <p14:tracePt t="464105" x="3284538" y="4267200"/>
          <p14:tracePt t="464153" x="3276600" y="4267200"/>
          <p14:tracePt t="464185" x="3268663" y="4267200"/>
          <p14:tracePt t="464193" x="3260725" y="4267200"/>
          <p14:tracePt t="464210" x="3254375" y="4259263"/>
          <p14:tracePt t="464233" x="3246438" y="4259263"/>
          <p14:tracePt t="464257" x="3238500" y="4259263"/>
          <p14:tracePt t="464273" x="3230563" y="4259263"/>
          <p14:tracePt t="464289" x="3222625" y="4251325"/>
          <p14:tracePt t="464297" x="3216275" y="4251325"/>
          <p14:tracePt t="464305" x="3208338" y="4244975"/>
          <p14:tracePt t="464322" x="3200400" y="4237038"/>
          <p14:tracePt t="464337" x="3192463" y="4237038"/>
          <p14:tracePt t="464377" x="3170238" y="4229100"/>
          <p14:tracePt t="464402" x="3162300" y="4229100"/>
          <p14:tracePt t="464433" x="3146425" y="4221163"/>
          <p14:tracePt t="464449" x="3140075" y="4221163"/>
          <p14:tracePt t="464489" x="3140075" y="4213225"/>
          <p14:tracePt t="464497" x="3132138" y="4213225"/>
          <p14:tracePt t="464529" x="3124200" y="4213225"/>
          <p14:tracePt t="464569" x="3116263" y="4213225"/>
          <p14:tracePt t="464586" x="3108325" y="4206875"/>
          <p14:tracePt t="464617" x="3101975" y="4206875"/>
          <p14:tracePt t="464657" x="3094038" y="4206875"/>
          <p14:tracePt t="464673" x="3086100" y="4206875"/>
          <p14:tracePt t="464689" x="3078163" y="4206875"/>
          <p14:tracePt t="464697" x="3070225" y="4206875"/>
          <p14:tracePt t="464713" x="3063875" y="4198938"/>
          <p14:tracePt t="464753" x="3048000" y="4191000"/>
          <p14:tracePt t="464777" x="3040063" y="4191000"/>
          <p14:tracePt t="464809" x="3032125" y="4191000"/>
          <p14:tracePt t="464833" x="3017838" y="4191000"/>
          <p14:tracePt t="464881" x="3001963" y="4183063"/>
          <p14:tracePt t="464905" x="2994025" y="4183063"/>
          <p14:tracePt t="464945" x="2987675" y="4175125"/>
          <p14:tracePt t="464954" x="2979738" y="4175125"/>
          <p14:tracePt t="464986" x="2971800" y="4175125"/>
          <p14:tracePt t="465025" x="2963863" y="4175125"/>
          <p14:tracePt t="465057" x="2955925" y="4175125"/>
          <p14:tracePt t="468191" x="2955925" y="4168775"/>
          <p14:tracePt t="468946" x="2963863" y="4168775"/>
          <p14:tracePt t="469306" x="2971800" y="4160838"/>
          <p14:tracePt t="472016" x="2971800" y="4152900"/>
          <p14:tracePt t="472906" x="2979738" y="4152900"/>
          <p14:tracePt t="473337" x="2979738" y="4144963"/>
          <p14:tracePt t="476016" x="2987675" y="4144963"/>
          <p14:tracePt t="476433" x="2994025" y="4144963"/>
          <p14:tracePt t="477455" x="3001963" y="4144963"/>
          <p14:tracePt t="480304" x="3017838" y="4144963"/>
          <p14:tracePt t="480377" x="3025775" y="4144963"/>
          <p14:tracePt t="480897" x="3032125" y="4144963"/>
          <p14:tracePt t="480905" x="3055938" y="4160838"/>
          <p14:tracePt t="480923" x="3063875" y="4168775"/>
          <p14:tracePt t="480939" x="3078163" y="4175125"/>
          <p14:tracePt t="480954" x="3086100" y="4175125"/>
          <p14:tracePt t="480977" x="3094038" y="4183063"/>
          <p14:tracePt t="480988" x="3132138" y="4213225"/>
          <p14:tracePt t="481005" x="3170238" y="4251325"/>
          <p14:tracePt t="481022" x="3222625" y="4275138"/>
          <p14:tracePt t="481038" x="3292475" y="4313238"/>
          <p14:tracePt t="481055" x="3336925" y="4351338"/>
          <p14:tracePt t="481071" x="3368675" y="4373563"/>
          <p14:tracePt t="481071" x="3368675" y="4381500"/>
          <p14:tracePt t="481089" x="3375025" y="4389438"/>
          <p14:tracePt t="481104" x="3390900" y="4427538"/>
          <p14:tracePt t="481122" x="3390900" y="4449763"/>
          <p14:tracePt t="481139" x="3413125" y="4503738"/>
          <p14:tracePt t="481155" x="3451225" y="4572000"/>
          <p14:tracePt t="481172" x="3482975" y="4625975"/>
          <p14:tracePt t="481188" x="3513138" y="4664075"/>
          <p14:tracePt t="481205" x="3527425" y="4716463"/>
          <p14:tracePt t="481223" x="3565525" y="4762500"/>
          <p14:tracePt t="481238" x="3565525" y="4800600"/>
          <p14:tracePt t="481256" x="3581400" y="4838700"/>
          <p14:tracePt t="481272" x="3597275" y="4899025"/>
          <p14:tracePt t="481272" x="3597275" y="4922838"/>
          <p14:tracePt t="481289" x="3603625" y="4953000"/>
          <p14:tracePt t="481304" x="3649663" y="5059363"/>
          <p14:tracePt t="481322" x="3665538" y="5113338"/>
          <p14:tracePt t="481338" x="3673475" y="5151438"/>
          <p14:tracePt t="481355" x="3679825" y="5165725"/>
          <p14:tracePt t="481370" x="3679825" y="5189538"/>
          <p14:tracePt t="481388" x="3679825" y="5227638"/>
          <p14:tracePt t="481404" x="3703638" y="5280025"/>
          <p14:tracePt t="481421" x="3717925" y="5341938"/>
          <p14:tracePt t="481438" x="3749675" y="5402263"/>
          <p14:tracePt t="481454" x="3756025" y="5440363"/>
          <p14:tracePt t="481471" x="3756025" y="5470525"/>
          <p14:tracePt t="481488" x="3756025" y="5516563"/>
          <p14:tracePt t="481503" x="3756025" y="5562600"/>
          <p14:tracePt t="481520" x="3756025" y="5592763"/>
          <p14:tracePt t="481520" x="3756025" y="5608638"/>
          <p14:tracePt t="481538" x="3756025" y="5622925"/>
          <p14:tracePt t="481554" x="3756025" y="5630863"/>
          <p14:tracePt t="481585" x="3763963" y="5638800"/>
          <p14:tracePt t="481593" x="3763963" y="5646738"/>
          <p14:tracePt t="481625" x="3771900" y="5654675"/>
          <p14:tracePt t="481633" x="3771900" y="5661025"/>
          <p14:tracePt t="481657" x="3779838" y="5668963"/>
          <p14:tracePt t="481737" x="3771900" y="5654675"/>
          <p14:tracePt t="481905" x="3763963" y="5654675"/>
          <p14:tracePt t="481921" x="3756025" y="5654675"/>
          <p14:tracePt t="481929" x="3749675" y="5654675"/>
          <p14:tracePt t="481938" x="3725863" y="5654675"/>
          <p14:tracePt t="481954" x="3725863" y="5646738"/>
          <p14:tracePt t="481970" x="3717925" y="5638800"/>
          <p14:tracePt t="481987" x="3711575" y="5638800"/>
          <p14:tracePt t="482004" x="3703638" y="5638800"/>
          <p14:tracePt t="482019" x="3679825" y="5638800"/>
          <p14:tracePt t="482037" x="3657600" y="5638800"/>
          <p14:tracePt t="482054" x="3611563" y="5638800"/>
          <p14:tracePt t="482070" x="3597275" y="5638800"/>
          <p14:tracePt t="482086" x="3589338" y="5638800"/>
          <p14:tracePt t="482113" x="3581400" y="5646738"/>
          <p14:tracePt t="482129" x="3573463" y="5646738"/>
          <p14:tracePt t="482161" x="3573463" y="5654675"/>
          <p14:tracePt t="482185" x="3573463" y="5661025"/>
          <p14:tracePt t="482202" x="3565525" y="5668963"/>
          <p14:tracePt t="482220" x="3565525" y="5684838"/>
          <p14:tracePt t="482235" x="3565525" y="5692775"/>
          <p14:tracePt t="482249" x="3565525" y="5699125"/>
          <p14:tracePt t="482265" x="3565525" y="5707063"/>
          <p14:tracePt t="482273" x="3565525" y="5722938"/>
          <p14:tracePt t="482297" x="3581400" y="5722938"/>
          <p14:tracePt t="482321" x="3581400" y="5730875"/>
          <p14:tracePt t="482329" x="3589338" y="5730875"/>
          <p14:tracePt t="482393" x="3597275" y="5730875"/>
          <p14:tracePt t="482402" x="3611563" y="5737225"/>
          <p14:tracePt t="482409" x="3627438" y="5737225"/>
          <p14:tracePt t="482419" x="3649663" y="5745163"/>
          <p14:tracePt t="482436" x="3657600" y="5745163"/>
          <p14:tracePt t="482453" x="3665538" y="5745163"/>
          <p14:tracePt t="482469" x="3673475" y="5745163"/>
          <p14:tracePt t="482486" x="3673475" y="5737225"/>
          <p14:tracePt t="482553" x="3673475" y="5730875"/>
          <p14:tracePt t="482561" x="3665538" y="5730875"/>
          <p14:tracePt t="482745" x="3657600" y="5730875"/>
          <p14:tracePt t="482833" x="3657600" y="5722938"/>
          <p14:tracePt t="483185" x="3665538" y="5715000"/>
          <p14:tracePt t="483202" x="3665538" y="5707063"/>
          <p14:tracePt t="483241" x="3665538" y="5699125"/>
          <p14:tracePt t="483250" x="3665538" y="5684838"/>
          <p14:tracePt t="483265" x="3665538" y="5676900"/>
          <p14:tracePt t="483273" x="3665538" y="5661025"/>
          <p14:tracePt t="483321" x="3673475" y="5654675"/>
          <p14:tracePt t="483553" x="3687763" y="5654675"/>
          <p14:tracePt t="483569" x="3695700" y="5654675"/>
          <p14:tracePt t="483593" x="3695700" y="5661025"/>
          <p14:tracePt t="483617" x="3695700" y="5668963"/>
          <p14:tracePt t="483649" x="3695700" y="5676900"/>
          <p14:tracePt t="483657" x="3695700" y="5684838"/>
          <p14:tracePt t="483682" x="3695700" y="5692775"/>
          <p14:tracePt t="483697" x="3679825" y="5692775"/>
          <p14:tracePt t="484529" x="3679825" y="5684838"/>
          <p14:tracePt t="484545" x="3665538" y="5676900"/>
          <p14:tracePt t="484553" x="3657600" y="5661025"/>
          <p14:tracePt t="484567" x="3627438" y="5638800"/>
          <p14:tracePt t="484585" x="3581400" y="5600700"/>
          <p14:tracePt t="484585" x="3559175" y="5584825"/>
          <p14:tracePt t="484602" x="3505200" y="5532438"/>
          <p14:tracePt t="484618" x="3429000" y="5456238"/>
          <p14:tracePt t="484635" x="3368675" y="5380038"/>
          <p14:tracePt t="484651" x="3322638" y="5326063"/>
          <p14:tracePt t="484668" x="3260725" y="5273675"/>
          <p14:tracePt t="484685" x="3230563" y="5227638"/>
          <p14:tracePt t="484702" x="3192463" y="5189538"/>
          <p14:tracePt t="484717" x="3154363" y="5143500"/>
          <p14:tracePt t="484733" x="3124200" y="5097463"/>
          <p14:tracePt t="484752" x="3086100" y="5059363"/>
          <p14:tracePt t="484767" x="3063875" y="5045075"/>
          <p14:tracePt t="484784" x="3048000" y="5021263"/>
          <p14:tracePt t="484800" x="3001963" y="4975225"/>
          <p14:tracePt t="484818" x="2971800" y="4953000"/>
          <p14:tracePt t="484834" x="2949575" y="4930775"/>
          <p14:tracePt t="484851" x="2941638" y="4930775"/>
          <p14:tracePt t="484866" x="2917825" y="4914900"/>
          <p14:tracePt t="484883" x="2925763" y="4914900"/>
          <p14:tracePt t="485737" x="2933700" y="4914900"/>
          <p14:tracePt t="485745" x="2941638" y="4914900"/>
          <p14:tracePt t="485769" x="2949575" y="4906963"/>
          <p14:tracePt t="485785" x="2955925" y="4899025"/>
          <p14:tracePt t="485825" x="2963863" y="4899025"/>
          <p14:tracePt t="485841" x="2971800" y="4892675"/>
          <p14:tracePt t="485851" x="2979738" y="4884738"/>
          <p14:tracePt t="485889" x="2987675" y="4884738"/>
          <p14:tracePt t="485897" x="2994025" y="4868863"/>
          <p14:tracePt t="485914" x="3001963" y="4868863"/>
          <p14:tracePt t="485921" x="3025775" y="4854575"/>
          <p14:tracePt t="485932" x="3101975" y="4808538"/>
          <p14:tracePt t="485950" x="3230563" y="4762500"/>
          <p14:tracePt t="485966" x="3330575" y="4716463"/>
          <p14:tracePt t="485983" x="3390900" y="4678363"/>
          <p14:tracePt t="486000" x="3413125" y="4656138"/>
          <p14:tracePt t="486000" x="3436938" y="4632325"/>
          <p14:tracePt t="486018" x="3451225" y="4610100"/>
          <p14:tracePt t="486034" x="3475038" y="4594225"/>
          <p14:tracePt t="486050" x="3535363" y="4518025"/>
          <p14:tracePt t="486067" x="3649663" y="4457700"/>
          <p14:tracePt t="486084" x="3749675" y="4373563"/>
          <p14:tracePt t="486100" x="3825875" y="4267200"/>
          <p14:tracePt t="486116" x="3840163" y="4237038"/>
          <p14:tracePt t="486133" x="3848100" y="4183063"/>
          <p14:tracePt t="486150" x="3848100" y="4152900"/>
          <p14:tracePt t="486167" x="3856038" y="4122738"/>
          <p14:tracePt t="486183" x="3863975" y="4084638"/>
          <p14:tracePt t="486200" x="3863975" y="4030663"/>
          <p14:tracePt t="486200" x="3863975" y="4008438"/>
          <p14:tracePt t="486217" x="3863975" y="3940175"/>
          <p14:tracePt t="486234" x="3863975" y="3902075"/>
          <p14:tracePt t="486250" x="3856038" y="3856038"/>
          <p14:tracePt t="486267" x="3856038" y="3848100"/>
          <p14:tracePt t="486282" x="3856038" y="3840163"/>
          <p14:tracePt t="486299" x="3856038" y="3832225"/>
          <p14:tracePt t="486321" x="3856038" y="3817938"/>
          <p14:tracePt t="486331" x="3856038" y="3779838"/>
          <p14:tracePt t="486348" x="3848100" y="3725863"/>
          <p14:tracePt t="486366" x="3840163" y="3673475"/>
          <p14:tracePt t="486383" x="3840163" y="3657600"/>
          <p14:tracePt t="486398" x="3840163" y="3627438"/>
          <p14:tracePt t="486416" x="3832225" y="3573463"/>
          <p14:tracePt t="486416" x="3832225" y="3565525"/>
          <p14:tracePt t="486434" x="3832225" y="3521075"/>
          <p14:tracePt t="486450" x="3832225" y="3467100"/>
          <p14:tracePt t="486467" x="3832225" y="3429000"/>
          <p14:tracePt t="486483" x="3832225" y="3375025"/>
          <p14:tracePt t="486499" x="3825875" y="3336925"/>
          <p14:tracePt t="486515" x="3817938" y="3322638"/>
          <p14:tracePt t="486533" x="3817938" y="3298825"/>
          <p14:tracePt t="486549" x="3817938" y="3284538"/>
          <p14:tracePt t="486566" x="3817938" y="3268663"/>
          <p14:tracePt t="486582" x="3817938" y="3260725"/>
          <p14:tracePt t="486601" x="3817938" y="3254375"/>
          <p14:tracePt t="486615" x="3817938" y="3246438"/>
          <p14:tracePt t="486631" x="3825875" y="3230563"/>
          <p14:tracePt t="486631" x="3825875" y="3216275"/>
          <p14:tracePt t="486650" x="3840163" y="3184525"/>
          <p14:tracePt t="486666" x="3848100" y="3170238"/>
          <p14:tracePt t="486683" x="3856038" y="3154363"/>
          <p14:tracePt t="486698" x="3878263" y="3132138"/>
          <p14:tracePt t="486716" x="3886200" y="3108325"/>
          <p14:tracePt t="486732" x="3894138" y="3101975"/>
          <p14:tracePt t="486750" x="3902075" y="3094038"/>
          <p14:tracePt t="486765" x="3916363" y="3078163"/>
          <p14:tracePt t="486783" x="3924300" y="3070225"/>
          <p14:tracePt t="486799" x="3932238" y="3063875"/>
          <p14:tracePt t="486815" x="3954463" y="3055938"/>
          <p14:tracePt t="486832" x="3962400" y="3040063"/>
          <p14:tracePt t="486849" x="3978275" y="3025775"/>
          <p14:tracePt t="486866" x="3992563" y="3001963"/>
          <p14:tracePt t="486883" x="4016375" y="2979738"/>
          <p14:tracePt t="486899" x="4038600" y="2963863"/>
          <p14:tracePt t="486915" x="4054475" y="2933700"/>
          <p14:tracePt t="486932" x="4076700" y="2911475"/>
          <p14:tracePt t="486948" x="4084638" y="2911475"/>
          <p14:tracePt t="486964" x="4092575" y="2903538"/>
          <p14:tracePt t="486981" x="4098925" y="2895600"/>
          <p14:tracePt t="487001" x="4098925" y="2879725"/>
          <p14:tracePt t="487033" x="4098925" y="2873375"/>
          <p14:tracePt t="487041" x="4106863" y="2865438"/>
          <p14:tracePt t="487065" x="4106863" y="2857500"/>
          <p14:tracePt t="487097" x="4098925" y="2865438"/>
          <p14:tracePt t="487433" x="4098925" y="2873375"/>
          <p14:tracePt t="487457" x="4092575" y="2873375"/>
          <p14:tracePt t="487465" x="4084638" y="2879725"/>
          <p14:tracePt t="487482" x="4084638" y="2895600"/>
          <p14:tracePt t="487499" x="4076700" y="2903538"/>
          <p14:tracePt t="487515" x="4068763" y="2903538"/>
          <p14:tracePt t="487531" x="4068763" y="2917825"/>
          <p14:tracePt t="487548" x="4068763" y="2925763"/>
          <p14:tracePt t="487564" x="4060825" y="2941638"/>
          <p14:tracePt t="487581" x="4054475" y="2955925"/>
          <p14:tracePt t="487597" x="4054475" y="2963863"/>
          <p14:tracePt t="487614" x="4054475" y="2979738"/>
          <p14:tracePt t="487631" x="4038600" y="2987675"/>
          <p14:tracePt t="487648" x="4038600" y="3001963"/>
          <p14:tracePt t="487648" x="4038600" y="3009900"/>
          <p14:tracePt t="487666" x="4038600" y="3025775"/>
          <p14:tracePt t="487689" x="4038600" y="3032125"/>
          <p14:tracePt t="487705" x="4038600" y="3040063"/>
          <p14:tracePt t="487737" x="4038600" y="3048000"/>
          <p14:tracePt t="487746" x="4030663" y="3055938"/>
          <p14:tracePt t="487753" x="4030663" y="3063875"/>
          <p14:tracePt t="487777" x="4022725" y="3063875"/>
          <p14:tracePt t="487785" x="4022725" y="3070225"/>
          <p14:tracePt t="487797" x="4008438" y="3101975"/>
          <p14:tracePt t="487815" x="4008438" y="3116263"/>
          <p14:tracePt t="487830" x="4000500" y="3146425"/>
          <p14:tracePt t="487848" x="3992563" y="3170238"/>
          <p14:tracePt t="487864" x="3984625" y="3192463"/>
          <p14:tracePt t="487882" x="3984625" y="3200400"/>
          <p14:tracePt t="487899" x="3984625" y="3208338"/>
          <p14:tracePt t="487914" x="3970338" y="3222625"/>
          <p14:tracePt t="487931" x="3962400" y="3230563"/>
          <p14:tracePt t="487953" x="3962400" y="3246438"/>
          <p14:tracePt t="487964" x="3962400" y="3260725"/>
          <p14:tracePt t="487980" x="3962400" y="3292475"/>
          <p14:tracePt t="487998" x="3954463" y="3306763"/>
          <p14:tracePt t="488014" x="3954463" y="3314700"/>
          <p14:tracePt t="488033" x="3954463" y="3336925"/>
          <p14:tracePt t="488046" x="3946525" y="3344863"/>
          <p14:tracePt t="488063" x="3946525" y="3360738"/>
          <p14:tracePt t="488063" x="3946525" y="3368675"/>
          <p14:tracePt t="488082" x="3946525" y="3390900"/>
          <p14:tracePt t="488098" x="3946525" y="3413125"/>
          <p14:tracePt t="488115" x="3940175" y="3429000"/>
          <p14:tracePt t="488131" x="3940175" y="3451225"/>
          <p14:tracePt t="488147" x="3932238" y="3475038"/>
          <p14:tracePt t="488164" x="3932238" y="3482975"/>
          <p14:tracePt t="488180" x="3932238" y="3497263"/>
          <p14:tracePt t="488197" x="3932238" y="3513138"/>
          <p14:tracePt t="488214" x="3932238" y="3535363"/>
          <p14:tracePt t="488231" x="3932238" y="3559175"/>
          <p14:tracePt t="488248" x="3932238" y="3581400"/>
          <p14:tracePt t="488248" x="3932238" y="3589338"/>
          <p14:tracePt t="488266" x="3932238" y="3603625"/>
          <p14:tracePt t="488282" x="3932238" y="3611563"/>
          <p14:tracePt t="488298" x="3932238" y="3619500"/>
          <p14:tracePt t="488313" x="3932238" y="3657600"/>
          <p14:tracePt t="488330" x="3932238" y="3679825"/>
          <p14:tracePt t="488346" x="3932238" y="3725863"/>
          <p14:tracePt t="488364" x="3932238" y="3779838"/>
          <p14:tracePt t="488379" x="3932238" y="3817938"/>
          <p14:tracePt t="488396" x="3932238" y="3848100"/>
          <p14:tracePt t="488413" x="3916363" y="3878263"/>
          <p14:tracePt t="488430" x="3902075" y="3916363"/>
          <p14:tracePt t="488446" x="3894138" y="3940175"/>
          <p14:tracePt t="488462" x="3886200" y="3954463"/>
          <p14:tracePt t="488479" x="3886200" y="3962400"/>
          <p14:tracePt t="488496" x="3886200" y="3932238"/>
          <p14:tracePt t="488609" x="3886200" y="3908425"/>
          <p14:tracePt t="488617" x="3886200" y="3894138"/>
          <p14:tracePt t="488630" x="3870325" y="3840163"/>
          <p14:tracePt t="488647" x="3863975" y="3802063"/>
          <p14:tracePt t="488663" x="3863975" y="3779838"/>
          <p14:tracePt t="488679" x="3863975" y="3756025"/>
          <p14:tracePt t="488679" x="3863975" y="3717925"/>
          <p14:tracePt t="488698" x="3863975" y="3665538"/>
          <p14:tracePt t="488714" x="3863975" y="3611563"/>
          <p14:tracePt t="488731" x="3863975" y="3559175"/>
          <p14:tracePt t="488748" x="3870325" y="3497263"/>
          <p14:tracePt t="488764" x="3878263" y="3451225"/>
          <p14:tracePt t="488781" x="3878263" y="3421063"/>
          <p14:tracePt t="488796" x="3886200" y="3398838"/>
          <p14:tracePt t="488814" x="3886200" y="3352800"/>
          <p14:tracePt t="488830" x="3886200" y="3314700"/>
          <p14:tracePt t="488847" x="3886200" y="3292475"/>
          <p14:tracePt t="488863" x="3886200" y="3260725"/>
          <p14:tracePt t="488880" x="3886200" y="3254375"/>
          <p14:tracePt t="488896" x="3886200" y="3222625"/>
          <p14:tracePt t="488914" x="3886200" y="3192463"/>
          <p14:tracePt t="488931" x="3886200" y="3162300"/>
          <p14:tracePt t="488947" x="3886200" y="3146425"/>
          <p14:tracePt t="488963" x="3886200" y="3132138"/>
          <p14:tracePt t="488979" x="3886200" y="3101975"/>
          <p14:tracePt t="488996" x="3886200" y="3063875"/>
          <p14:tracePt t="489014" x="3886200" y="3048000"/>
          <p14:tracePt t="489029" x="3886200" y="3032125"/>
          <p14:tracePt t="489046" x="3886200" y="3017838"/>
          <p14:tracePt t="489063" x="3894138" y="3009900"/>
          <p14:tracePt t="489080" x="3894138" y="2994025"/>
          <p14:tracePt t="489097" x="3902075" y="2994025"/>
          <p14:tracePt t="489113" x="3902075" y="2979738"/>
          <p14:tracePt t="489130" x="3902075" y="2994025"/>
          <p14:tracePt t="489249" x="3902075" y="3017838"/>
          <p14:tracePt t="489257" x="3902075" y="3040063"/>
          <p14:tracePt t="489265" x="3902075" y="3055938"/>
          <p14:tracePt t="489279" x="3902075" y="3086100"/>
          <p14:tracePt t="489279" x="3902075" y="3116263"/>
          <p14:tracePt t="489298" x="3894138" y="3132138"/>
          <p14:tracePt t="489313" x="3878263" y="3200400"/>
          <p14:tracePt t="489330" x="3863975" y="3254375"/>
          <p14:tracePt t="489347" x="3856038" y="3336925"/>
          <p14:tracePt t="489363" x="3840163" y="3382963"/>
          <p14:tracePt t="489380" x="3840163" y="3436938"/>
          <p14:tracePt t="489396" x="3825875" y="3475038"/>
          <p14:tracePt t="489412" x="3817938" y="3505200"/>
          <p14:tracePt t="489430" x="3817938" y="3521075"/>
          <p14:tracePt t="489446" x="3817938" y="3543300"/>
          <p14:tracePt t="489463" x="3817938" y="3565525"/>
          <p14:tracePt t="489479" x="3810000" y="3597275"/>
          <p14:tracePt t="489479" x="3810000" y="3627438"/>
          <p14:tracePt t="489498" x="3802063" y="3649663"/>
          <p14:tracePt t="489512" x="3779838" y="3779838"/>
          <p14:tracePt t="489530" x="3763963" y="3856038"/>
          <p14:tracePt t="489547" x="3763963" y="3894138"/>
          <p14:tracePt t="489563" x="3763963" y="3908425"/>
          <p14:tracePt t="489579" x="3763963" y="3916363"/>
          <p14:tracePt t="489595" x="3756025" y="3932238"/>
          <p14:tracePt t="489612" x="3749675" y="3946525"/>
          <p14:tracePt t="489630" x="3733800" y="3978275"/>
          <p14:tracePt t="489646" x="3725863" y="4000500"/>
          <p14:tracePt t="489663" x="3717925" y="4046538"/>
          <p14:tracePt t="489681" x="3695700" y="4084638"/>
          <p14:tracePt t="489696" x="3679825" y="4130675"/>
          <p14:tracePt t="489696" x="3657600" y="4144963"/>
          <p14:tracePt t="489714" x="3635375" y="4175125"/>
          <p14:tracePt t="489730" x="3603625" y="4198938"/>
          <p14:tracePt t="489748" x="3597275" y="4206875"/>
          <p14:tracePt t="489763" x="3565525" y="4221163"/>
          <p14:tracePt t="489779" x="3551238" y="4237038"/>
          <p14:tracePt t="489796" x="3535363" y="4267200"/>
          <p14:tracePt t="489812" x="3521075" y="4297363"/>
          <p14:tracePt t="489829" x="3513138" y="4313238"/>
          <p14:tracePt t="489845" x="3497263" y="4327525"/>
          <p14:tracePt t="489863" x="3475038" y="4343400"/>
          <p14:tracePt t="489879" x="3444875" y="4365625"/>
          <p14:tracePt t="489895" x="3413125" y="4389438"/>
          <p14:tracePt t="489913" x="3360738" y="4389438"/>
          <p14:tracePt t="489913" x="3314700" y="4403725"/>
          <p14:tracePt t="489930" x="3276600" y="4403725"/>
          <p14:tracePt t="489946" x="3238500" y="4389438"/>
          <p14:tracePt t="489963" x="3170238" y="4321175"/>
          <p14:tracePt t="489979" x="3116263" y="4259263"/>
          <p14:tracePt t="489996" x="3108325" y="4229100"/>
          <p14:tracePt t="490012" x="3108325" y="4213225"/>
          <p14:tracePt t="490029" x="3108325" y="4206875"/>
          <p14:tracePt t="490049" x="3108325" y="4198938"/>
          <p14:tracePt t="490097" x="3108325" y="4191000"/>
          <p14:tracePt t="490177" x="3108325" y="4183063"/>
          <p14:tracePt t="490194" x="3108325" y="4175125"/>
          <p14:tracePt t="490210" x="3124200" y="4175125"/>
          <p14:tracePt t="490226" x="3140075" y="4160838"/>
          <p14:tracePt t="490234" x="3146425" y="4152900"/>
          <p14:tracePt t="490247" x="3192463" y="4114800"/>
          <p14:tracePt t="490262" x="3230563" y="4068763"/>
          <p14:tracePt t="490279" x="3260725" y="4022725"/>
          <p14:tracePt t="490295" x="3276600" y="3992563"/>
          <p14:tracePt t="490312" x="3292475" y="3962400"/>
          <p14:tracePt t="490312" x="3292475" y="3940175"/>
          <p14:tracePt t="490330" x="3322638" y="3902075"/>
          <p14:tracePt t="490346" x="3352800" y="3840163"/>
          <p14:tracePt t="490362" x="3398838" y="3779838"/>
          <p14:tracePt t="490379" x="3398838" y="3733800"/>
          <p14:tracePt t="490395" x="3406775" y="3695700"/>
          <p14:tracePt t="490412" x="3413125" y="3665538"/>
          <p14:tracePt t="490428" x="3413125" y="3649663"/>
          <p14:tracePt t="490465" x="3382963" y="3665538"/>
          <p14:tracePt t="490498" x="3375025" y="3673475"/>
          <p14:tracePt t="490505" x="3368675" y="3687763"/>
          <p14:tracePt t="490513" x="3360738" y="3711575"/>
          <p14:tracePt t="490527" x="3344863" y="3749675"/>
          <p14:tracePt t="490544" x="3344863" y="3779838"/>
          <p14:tracePt t="490561" x="3330575" y="3794125"/>
          <p14:tracePt t="490578" x="3322638" y="3817938"/>
          <p14:tracePt t="490595" x="3314700" y="3825875"/>
          <p14:tracePt t="490610" x="3314700" y="3840163"/>
          <p14:tracePt t="490627" x="3298825" y="3856038"/>
          <p14:tracePt t="490644" x="3298825" y="3878263"/>
          <p14:tracePt t="490660" x="3284538" y="3886200"/>
          <p14:tracePt t="490678" x="3284538" y="3894138"/>
          <p14:tracePt t="490694" x="3284538" y="3902075"/>
          <p14:tracePt t="490711" x="3276600" y="3908425"/>
          <p14:tracePt t="490727" x="3276600" y="3916363"/>
          <p14:tracePt t="490744" x="3260725" y="3916363"/>
          <p14:tracePt t="490762" x="3254375" y="3924300"/>
          <p14:tracePt t="490785" x="3246438" y="3924300"/>
          <p14:tracePt t="490825" x="3238500" y="3924300"/>
          <p14:tracePt t="490833" x="3230563" y="3932238"/>
          <p14:tracePt t="490844" x="3222625" y="3932238"/>
          <p14:tracePt t="490860" x="3208338" y="3932238"/>
          <p14:tracePt t="490913" x="3192463" y="3932238"/>
          <p14:tracePt t="490929" x="3178175" y="3932238"/>
          <p14:tracePt t="490937" x="3170238" y="3932238"/>
          <p14:tracePt t="490946" x="3162300" y="3932238"/>
          <p14:tracePt t="490969" x="3154363" y="3932238"/>
          <p14:tracePt t="491010" x="3146425" y="3924300"/>
          <p14:tracePt t="491073" x="3140075" y="3916363"/>
          <p14:tracePt t="491097" x="3132138" y="3908425"/>
          <p14:tracePt t="491113" x="3124200" y="3894138"/>
          <p14:tracePt t="491129" x="3094038" y="3863975"/>
          <p14:tracePt t="491137" x="3086100" y="3856038"/>
          <p14:tracePt t="491153" x="3078163" y="3840163"/>
          <p14:tracePt t="491162" x="3070225" y="3840163"/>
          <p14:tracePt t="491178" x="3070225" y="3832225"/>
          <p14:tracePt t="491194" x="3070225" y="3825875"/>
          <p14:tracePt t="491329" x="3070225" y="3817938"/>
          <p14:tracePt t="491489" x="3070225" y="3825875"/>
          <p14:tracePt t="491553" x="3078163" y="3825875"/>
          <p14:tracePt t="491562" x="3086100" y="3832225"/>
          <p14:tracePt t="491576" x="3086100" y="3840163"/>
          <p14:tracePt t="491665" x="3094038" y="3840163"/>
          <p14:tracePt t="491705" x="3094038" y="3848100"/>
          <p14:tracePt t="491713" x="3094038" y="3863975"/>
          <p14:tracePt t="491753" x="3101975" y="3878263"/>
          <p14:tracePt t="491785" x="3108325" y="3878263"/>
          <p14:tracePt t="491793" x="3108325" y="3886200"/>
          <p14:tracePt t="491801" x="3116263" y="3894138"/>
          <p14:tracePt t="491817" x="3124200" y="3894138"/>
          <p14:tracePt t="491827" x="3132138" y="3908425"/>
          <p14:tracePt t="491844" x="3154363" y="3940175"/>
          <p14:tracePt t="491860" x="3162300" y="3954463"/>
          <p14:tracePt t="491876" x="3184525" y="3970338"/>
          <p14:tracePt t="491894" x="3192463" y="3984625"/>
          <p14:tracePt t="491910" x="3200400" y="3992563"/>
          <p14:tracePt t="491926" x="3216275" y="4000500"/>
          <p14:tracePt t="491945" x="3222625" y="4016375"/>
          <p14:tracePt t="491961" x="3230563" y="4038600"/>
          <p14:tracePt t="491978" x="3238500" y="4046538"/>
          <p14:tracePt t="491994" x="3260725" y="4068763"/>
          <p14:tracePt t="492011" x="3276600" y="4084638"/>
          <p14:tracePt t="492027" x="3298825" y="4122738"/>
          <p14:tracePt t="492045" x="3322638" y="4144963"/>
          <p14:tracePt t="492060" x="3322638" y="4152900"/>
          <p14:tracePt t="492075" x="3322638" y="4168775"/>
          <p14:tracePt t="492092" x="3330575" y="4168775"/>
          <p14:tracePt t="492108" x="3336925" y="4183063"/>
          <p14:tracePt t="492125" x="3352800" y="4206875"/>
          <p14:tracePt t="492142" x="3368675" y="4221163"/>
          <p14:tracePt t="492158" x="3375025" y="4244975"/>
          <p14:tracePt t="492175" x="3390900" y="4267200"/>
          <p14:tracePt t="492192" x="3406775" y="4305300"/>
          <p14:tracePt t="492211" x="3436938" y="4343400"/>
          <p14:tracePt t="492227" x="3451225" y="4373563"/>
          <p14:tracePt t="492245" x="3467100" y="4389438"/>
          <p14:tracePt t="492260" x="3475038" y="4411663"/>
          <p14:tracePt t="492277" x="3489325" y="4427538"/>
          <p14:tracePt t="492293" x="3513138" y="4449763"/>
          <p14:tracePt t="492310" x="3535363" y="4473575"/>
          <p14:tracePt t="492327" x="3535363" y="4487863"/>
          <p14:tracePt t="492343" x="3551238" y="4511675"/>
          <p14:tracePt t="492359" x="3559175" y="4533900"/>
          <p14:tracePt t="492376" x="3581400" y="4572000"/>
          <p14:tracePt t="492394" x="3597275" y="4579938"/>
          <p14:tracePt t="492409" x="3597275" y="4602163"/>
          <p14:tracePt t="492427" x="3597275" y="4610100"/>
          <p14:tracePt t="492442" x="3597275" y="4625975"/>
          <p14:tracePt t="492459" x="3597275" y="4632325"/>
          <p14:tracePt t="492481" x="3611563" y="4648200"/>
          <p14:tracePt t="492492" x="3611563" y="4656138"/>
          <p14:tracePt t="492521" x="3611563" y="4664075"/>
          <p14:tracePt t="492537" x="3611563" y="4670425"/>
          <p14:tracePt t="492553" x="3611563" y="4678363"/>
          <p14:tracePt t="492569" x="3611563" y="4694238"/>
          <p14:tracePt t="492585" x="3611563" y="4702175"/>
          <p14:tracePt t="492601" x="3611563" y="4708525"/>
          <p14:tracePt t="492610" x="3611563" y="4716463"/>
          <p14:tracePt t="492625" x="3611563" y="4724400"/>
          <p14:tracePt t="492643" x="3611563" y="4732338"/>
          <p14:tracePt t="492689" x="3611563" y="4740275"/>
          <p14:tracePt t="492697" x="3603625" y="4740275"/>
          <p14:tracePt t="492713" x="3603625" y="4746625"/>
          <p14:tracePt t="492725" x="3597275" y="4746625"/>
          <p14:tracePt t="492761" x="3581400" y="4746625"/>
          <p14:tracePt t="492769" x="3573463" y="4746625"/>
          <p14:tracePt t="492777" x="3551238" y="4724400"/>
          <p14:tracePt t="492792" x="3521075" y="4694238"/>
          <p14:tracePt t="492809" x="3521075" y="4686300"/>
          <p14:tracePt t="492825" x="3521075" y="4678363"/>
          <p14:tracePt t="492842" x="3521075" y="4670425"/>
          <p14:tracePt t="492929" x="3521075" y="4664075"/>
          <p14:tracePt t="492937" x="3521075" y="4648200"/>
          <p14:tracePt t="492953" x="3513138" y="4640263"/>
          <p14:tracePt t="492969" x="3505200" y="4632325"/>
          <p14:tracePt t="492977" x="3505200" y="4625975"/>
          <p14:tracePt t="493017" x="3497263" y="4618038"/>
          <p14:tracePt t="493025" x="3489325" y="4618038"/>
          <p14:tracePt t="493153" x="3482975" y="4618038"/>
          <p14:tracePt t="493162" x="3482975" y="4610100"/>
          <p14:tracePt t="493175" x="3475038" y="4602163"/>
          <p14:tracePt t="493194" x="3475038" y="4594225"/>
          <p14:tracePt t="493242" x="3467100" y="4587875"/>
          <p14:tracePt t="493257" x="3459163" y="4579938"/>
          <p14:tracePt t="493305" x="3451225" y="4572000"/>
          <p14:tracePt t="493313" x="3451225" y="4564063"/>
          <p14:tracePt t="493329" x="3444875" y="4549775"/>
          <p14:tracePt t="493341" x="3436938" y="4541838"/>
          <p14:tracePt t="493425" x="3436938" y="4533900"/>
          <p14:tracePt t="493433" x="3436938" y="4525963"/>
          <p14:tracePt t="493458" x="3429000" y="4518025"/>
          <p14:tracePt t="493465" x="3421063" y="4503738"/>
          <p14:tracePt t="493481" x="3421063" y="4495800"/>
          <p14:tracePt t="493505" x="3413125" y="4487863"/>
          <p14:tracePt t="493529" x="3413125" y="4479925"/>
          <p14:tracePt t="493553" x="3406775" y="4479925"/>
          <p14:tracePt t="493569" x="3398838" y="4473575"/>
          <p14:tracePt t="493577" x="3398838" y="4465638"/>
          <p14:tracePt t="493745" x="3398838" y="4457700"/>
          <p14:tracePt t="493761" x="3398838" y="4449763"/>
          <p14:tracePt t="493777" x="3390900" y="4441825"/>
          <p14:tracePt t="493793" x="3382963" y="4427538"/>
          <p14:tracePt t="493833" x="3375025" y="4419600"/>
          <p14:tracePt t="493849" x="3375025" y="4411663"/>
          <p14:tracePt t="493874" x="3375025" y="4397375"/>
          <p14:tracePt t="493905" x="3375025" y="4389438"/>
          <p14:tracePt t="493929" x="3368675" y="4389438"/>
          <p14:tracePt t="493937" x="3368675" y="4381500"/>
          <p14:tracePt t="493953" x="3368675" y="4373563"/>
          <p14:tracePt t="493961" x="3368675" y="4365625"/>
          <p14:tracePt t="493974" x="3352800" y="4351338"/>
          <p14:tracePt t="494001" x="3352800" y="4343400"/>
          <p14:tracePt t="494010" x="3336925" y="4327525"/>
          <p14:tracePt t="494026" x="3336925" y="4321175"/>
          <p14:tracePt t="494065" x="3330575" y="4305300"/>
          <p14:tracePt t="494074" x="3322638" y="4297363"/>
          <p14:tracePt t="494097" x="3322638" y="4289425"/>
          <p14:tracePt t="494113" x="3322638" y="4283075"/>
          <p14:tracePt t="494129" x="3314700" y="4275138"/>
          <p14:tracePt t="494137" x="3314700" y="4267200"/>
          <p14:tracePt t="494217" x="3306763" y="4259263"/>
          <p14:tracePt t="494226" x="3306763" y="4251325"/>
          <p14:tracePt t="494244" x="3292475" y="4244975"/>
          <p14:tracePt t="494257" x="3292475" y="4237038"/>
          <p14:tracePt t="494273" x="3292475" y="4221163"/>
          <p14:tracePt t="494306" x="3284538" y="4213225"/>
          <p14:tracePt t="494337" x="3276600" y="4206875"/>
          <p14:tracePt t="494377" x="3276600" y="4198938"/>
          <p14:tracePt t="494401" x="3268663" y="4191000"/>
          <p14:tracePt t="494409" x="3268663" y="4183063"/>
          <p14:tracePt t="494426" x="3260725" y="4175125"/>
          <p14:tracePt t="494457" x="3260725" y="4168775"/>
          <p14:tracePt t="494465" x="3260725" y="4160838"/>
          <p14:tracePt t="494513" x="3260725" y="4144963"/>
          <p14:tracePt t="494522" x="3260725" y="4137025"/>
          <p14:tracePt t="494537" x="3254375" y="4130675"/>
          <p14:tracePt t="494561" x="3246438" y="4122738"/>
          <p14:tracePt t="494585" x="3246438" y="4114800"/>
          <p14:tracePt t="494609" x="3238500" y="4106863"/>
          <p14:tracePt t="494641" x="3238500" y="4098925"/>
          <p14:tracePt t="494665" x="3230563" y="4092575"/>
          <p14:tracePt t="494681" x="3230563" y="4084638"/>
          <p14:tracePt t="494737" x="3230563" y="4076700"/>
          <p14:tracePt t="494777" x="3230563" y="4068763"/>
          <p14:tracePt t="494785" x="3222625" y="4068763"/>
          <p14:tracePt t="494873" x="3222625" y="4054475"/>
          <p14:tracePt t="494945" x="3222625" y="4046538"/>
          <p14:tracePt t="495065" x="3216275" y="4038600"/>
          <p14:tracePt t="495097" x="3216275" y="4030663"/>
          <p14:tracePt t="495113" x="3208338" y="4022725"/>
          <p14:tracePt t="495185" x="3200400" y="4008438"/>
          <p14:tracePt t="495244" x="3200400" y="4000500"/>
          <p14:tracePt t="495273" x="3200400" y="3992563"/>
          <p14:tracePt t="495281" x="3192463" y="3984625"/>
          <p14:tracePt t="495291" x="3184525" y="3970338"/>
          <p14:tracePt t="495329" x="3178175" y="3962400"/>
          <p14:tracePt t="495393" x="3162300" y="3946525"/>
          <p14:tracePt t="495417" x="3162300" y="3940175"/>
          <p14:tracePt t="495457" x="3146425" y="3924300"/>
          <p14:tracePt t="495561" x="3140075" y="3916363"/>
          <p14:tracePt t="495793" x="3140075" y="3908425"/>
          <p14:tracePt t="496265" x="3146425" y="3908425"/>
          <p14:tracePt t="496281" x="3154363" y="3924300"/>
          <p14:tracePt t="496290" x="3178175" y="3946525"/>
          <p14:tracePt t="496306" x="3192463" y="3962400"/>
          <p14:tracePt t="496323" x="3192463" y="3970338"/>
          <p14:tracePt t="496339" x="3200400" y="3970338"/>
          <p14:tracePt t="496356" x="3208338" y="3978275"/>
          <p14:tracePt t="496372" x="3216275" y="3992563"/>
          <p14:tracePt t="496401" x="3216275" y="4000500"/>
          <p14:tracePt t="496417" x="3222625" y="4000500"/>
          <p14:tracePt t="496425" x="3230563" y="4016375"/>
          <p14:tracePt t="496438" x="3254375" y="4038600"/>
          <p14:tracePt t="496456" x="3254375" y="4060825"/>
          <p14:tracePt t="496472" x="3268663" y="4076700"/>
          <p14:tracePt t="496489" x="3276600" y="4098925"/>
          <p14:tracePt t="496489" x="3284538" y="4114800"/>
          <p14:tracePt t="496506" x="3292475" y="4122738"/>
          <p14:tracePt t="496523" x="3298825" y="4144963"/>
          <p14:tracePt t="496539" x="3306763" y="4144963"/>
          <p14:tracePt t="496554" x="3314700" y="4160838"/>
          <p14:tracePt t="496572" x="3314700" y="4168775"/>
          <p14:tracePt t="496588" x="3330575" y="4175125"/>
          <p14:tracePt t="496604" x="3330575" y="4183063"/>
          <p14:tracePt t="496622" x="3352800" y="4206875"/>
          <p14:tracePt t="496639" x="3375025" y="4237038"/>
          <p14:tracePt t="496655" x="3382963" y="4251325"/>
          <p14:tracePt t="496671" x="3390900" y="4259263"/>
          <p14:tracePt t="496688" x="3398838" y="4275138"/>
          <p14:tracePt t="496704" x="3421063" y="4305300"/>
          <p14:tracePt t="496723" x="3421063" y="4313238"/>
          <p14:tracePt t="496738" x="3429000" y="4313238"/>
          <p14:tracePt t="496755" x="3429000" y="4321175"/>
          <p14:tracePt t="496777" x="3436938" y="4335463"/>
          <p14:tracePt t="496793" x="3444875" y="4343400"/>
          <p14:tracePt t="496810" x="3444875" y="4351338"/>
          <p14:tracePt t="496821" x="3451225" y="4365625"/>
          <p14:tracePt t="496839" x="3459163" y="4381500"/>
          <p14:tracePt t="496855" x="3475038" y="4411663"/>
          <p14:tracePt t="496872" x="3475038" y="4419600"/>
          <p14:tracePt t="496888" x="3489325" y="4441825"/>
          <p14:tracePt t="496888" x="3489325" y="4449763"/>
          <p14:tracePt t="496906" x="3505200" y="4473575"/>
          <p14:tracePt t="496922" x="3521075" y="4487863"/>
          <p14:tracePt t="496938" x="3521075" y="4503738"/>
          <p14:tracePt t="496955" x="3535363" y="4518025"/>
          <p14:tracePt t="496971" x="3535363" y="4525963"/>
          <p14:tracePt t="496993" x="3543300" y="4533900"/>
          <p14:tracePt t="497004" x="3559175" y="4556125"/>
          <p14:tracePt t="497022" x="3573463" y="4579938"/>
          <p14:tracePt t="497038" x="3589338" y="4594225"/>
          <p14:tracePt t="497054" x="3597275" y="4618038"/>
          <p14:tracePt t="497072" x="3603625" y="4640263"/>
          <p14:tracePt t="497072" x="3627438" y="4648200"/>
          <p14:tracePt t="497090" x="3627438" y="4656138"/>
          <p14:tracePt t="497104" x="3641725" y="4670425"/>
          <p14:tracePt t="497121" x="3641725" y="4678363"/>
          <p14:tracePt t="497138" x="3657600" y="4686300"/>
          <p14:tracePt t="497161" x="3657600" y="4694238"/>
          <p14:tracePt t="497177" x="3665538" y="4702175"/>
          <p14:tracePt t="497193" x="3679825" y="4708525"/>
          <p14:tracePt t="497205" x="3687763" y="4716463"/>
          <p14:tracePt t="497249" x="3703638" y="4716463"/>
          <p14:tracePt t="497273" x="3717925" y="4724400"/>
          <p14:tracePt t="497281" x="3725863" y="4732338"/>
          <p14:tracePt t="497289" x="3741738" y="4740275"/>
          <p14:tracePt t="497304" x="3756025" y="4746625"/>
          <p14:tracePt t="497322" x="3756025" y="4754563"/>
          <p14:tracePt t="497529" x="3749675" y="4762500"/>
          <p14:tracePt t="497545" x="3749675" y="4770438"/>
          <p14:tracePt t="497561" x="3749675" y="4778375"/>
          <p14:tracePt t="497577" x="3749675" y="4784725"/>
          <p14:tracePt t="497602" x="3749675" y="4792663"/>
          <p14:tracePt t="497609" x="3749675" y="4800600"/>
          <p14:tracePt t="497620" x="3733800" y="4830763"/>
          <p14:tracePt t="497638" x="3717925" y="4838700"/>
          <p14:tracePt t="497653" x="3703638" y="4854575"/>
          <p14:tracePt t="497671" x="3703638" y="4860925"/>
          <p14:tracePt t="497687" x="3695700" y="4860925"/>
          <p14:tracePt t="497873" x="3687763" y="4860925"/>
          <p14:tracePt t="497929" x="3679825" y="4860925"/>
          <p14:tracePt t="497945" x="3665538" y="4860925"/>
          <p14:tracePt t="498105" x="3657600" y="4860925"/>
          <p14:tracePt t="498137" x="3649663" y="4860925"/>
          <p14:tracePt t="498169" x="3641725" y="4854575"/>
          <p14:tracePt t="498193" x="3627438" y="4846638"/>
          <p14:tracePt t="498217" x="3619500" y="4838700"/>
          <p14:tracePt t="498233" x="3603625" y="4830763"/>
          <p14:tracePt t="498257" x="3589338" y="4816475"/>
          <p14:tracePt t="498297" x="3589338" y="4792663"/>
          <p14:tracePt t="498321" x="3573463" y="4784725"/>
          <p14:tracePt t="498361" x="3565525" y="4778375"/>
          <p14:tracePt t="498393" x="3559175" y="4762500"/>
          <p14:tracePt t="498417" x="3551238" y="4746625"/>
          <p14:tracePt t="498441" x="3551238" y="4740275"/>
          <p14:tracePt t="498473" x="3543300" y="4740275"/>
          <p14:tracePt t="498489" x="3543300" y="4732338"/>
          <p14:tracePt t="498545" x="3527425" y="4716463"/>
          <p14:tracePt t="498561" x="3527425" y="4708525"/>
          <p14:tracePt t="498585" x="3513138" y="4702175"/>
          <p14:tracePt t="498609" x="3513138" y="4686300"/>
          <p14:tracePt t="498625" x="3497263" y="4686300"/>
          <p14:tracePt t="498641" x="3497263" y="4678363"/>
          <p14:tracePt t="498649" x="3497263" y="4670425"/>
          <p14:tracePt t="498665" x="3497263" y="4664075"/>
          <p14:tracePt t="498673" x="3489325" y="4664075"/>
          <p14:tracePt t="498686" x="3482975" y="4656138"/>
          <p14:tracePt t="498703" x="3482975" y="4648200"/>
          <p14:tracePt t="498720" x="3475038" y="4648200"/>
          <p14:tracePt t="498761" x="3475038" y="4640263"/>
          <p14:tracePt t="498785" x="3467100" y="4632325"/>
          <p14:tracePt t="498809" x="3459163" y="4632325"/>
          <p14:tracePt t="498825" x="3459163" y="4625975"/>
          <p14:tracePt t="498849" x="3459163" y="4618038"/>
          <p14:tracePt t="498857" x="3444875" y="4610100"/>
          <p14:tracePt t="498869" x="3444875" y="4602163"/>
          <p14:tracePt t="498886" x="3429000" y="4587875"/>
          <p14:tracePt t="498903" x="3429000" y="4579938"/>
          <p14:tracePt t="498921" x="3421063" y="4556125"/>
          <p14:tracePt t="498936" x="3413125" y="4549775"/>
          <p14:tracePt t="498954" x="3398838" y="4533900"/>
          <p14:tracePt t="498970" x="3398838" y="4503738"/>
          <p14:tracePt t="498987" x="3382963" y="4487863"/>
          <p14:tracePt t="499002" x="3382963" y="4457700"/>
          <p14:tracePt t="499019" x="3368675" y="4449763"/>
          <p14:tracePt t="499042" x="3368675" y="4441825"/>
          <p14:tracePt t="499057" x="3368675" y="4427538"/>
          <p14:tracePt t="499073" x="3360738" y="4411663"/>
          <p14:tracePt t="499089" x="3344863" y="4397375"/>
          <p14:tracePt t="499102" x="3336925" y="4365625"/>
          <p14:tracePt t="499119" x="3330575" y="4351338"/>
          <p14:tracePt t="499136" x="3330575" y="4327525"/>
          <p14:tracePt t="499136" x="3322638" y="4321175"/>
          <p14:tracePt t="499154" x="3314700" y="4305300"/>
          <p14:tracePt t="499170" x="3314700" y="4297363"/>
          <p14:tracePt t="499186" x="3314700" y="4275138"/>
          <p14:tracePt t="499204" x="3306763" y="4259263"/>
          <p14:tracePt t="499220" x="3298825" y="4244975"/>
          <p14:tracePt t="499239" x="3284538" y="4213225"/>
          <p14:tracePt t="499254" x="3276600" y="4191000"/>
          <p14:tracePt t="499268" x="3268663" y="4175125"/>
          <p14:tracePt t="499285" x="3268663" y="4152900"/>
          <p14:tracePt t="499303" x="3260725" y="4144963"/>
          <p14:tracePt t="499319" x="3260725" y="4137025"/>
          <p14:tracePt t="499335" x="3260725" y="4122738"/>
          <p14:tracePt t="499362" x="3254375" y="4122738"/>
          <p14:tracePt t="499370" x="3254375" y="4114800"/>
          <p14:tracePt t="499386" x="3254375" y="4084638"/>
          <p14:tracePt t="499403" x="3246438" y="4084638"/>
          <p14:tracePt t="499419" x="3246438" y="4076700"/>
          <p14:tracePt t="499450" x="3246438" y="4068763"/>
          <p14:tracePt t="499585" x="3246438" y="4060825"/>
          <p14:tracePt t="499602" x="3238500" y="4046538"/>
          <p14:tracePt t="499609" x="3222625" y="4030663"/>
          <p14:tracePt t="499633" x="3216275" y="4016375"/>
          <p14:tracePt t="499657" x="3208338" y="4000500"/>
          <p14:tracePt t="499665" x="3200400" y="3992563"/>
          <p14:tracePt t="499673" x="3200400" y="3984625"/>
          <p14:tracePt t="499685" x="3192463" y="3962400"/>
          <p14:tracePt t="499702" x="3178175" y="3946525"/>
          <p14:tracePt t="499719" x="3178175" y="3932238"/>
          <p14:tracePt t="499753" x="3170238" y="3924300"/>
          <p14:tracePt t="499769" x="3170238" y="3902075"/>
          <p14:tracePt t="499785" x="3162300" y="3886200"/>
          <p14:tracePt t="499793" x="3154363" y="3878263"/>
          <p14:tracePt t="499803" x="3154363" y="3870325"/>
          <p14:tracePt t="499818" x="3154363" y="3856038"/>
          <p14:tracePt t="499836" x="3146425" y="3840163"/>
          <p14:tracePt t="499852" x="3140075" y="3832225"/>
          <p14:tracePt t="499868" x="3140075" y="3825875"/>
          <p14:tracePt t="499884" x="3140075" y="3817938"/>
          <p14:tracePt t="499901" x="3124200" y="3787775"/>
          <p14:tracePt t="499919" x="3124200" y="3779838"/>
          <p14:tracePt t="499935" x="3116263" y="3779838"/>
          <p14:tracePt t="499951" x="3116263" y="3771900"/>
          <p14:tracePt t="499968" x="3108325" y="3771900"/>
          <p14:tracePt t="499985" x="3101975" y="3749675"/>
          <p14:tracePt t="500002" x="3094038" y="3741738"/>
          <p14:tracePt t="500049" x="3094038" y="3725863"/>
          <p14:tracePt t="500097" x="3086100" y="3717925"/>
          <p14:tracePt t="500105" x="3078163" y="3717925"/>
          <p14:tracePt t="500117" x="3063875" y="3711575"/>
          <p14:tracePt t="500133" x="3055938" y="3703638"/>
          <p14:tracePt t="500150" x="3055938" y="3695700"/>
          <p14:tracePt t="500167" x="3048000" y="3687763"/>
          <p14:tracePt t="500234" x="3048000" y="3673475"/>
          <p14:tracePt t="500242" x="3032125" y="3649663"/>
          <p14:tracePt t="500251" x="3017838" y="3635375"/>
          <p14:tracePt t="500267" x="3017838" y="3619500"/>
          <p14:tracePt t="500283" x="3001963" y="3603625"/>
          <p14:tracePt t="500301" x="2994025" y="3603625"/>
          <p14:tracePt t="500317" x="2987675" y="3597275"/>
          <p14:tracePt t="500345" x="2979738" y="3597275"/>
          <p14:tracePt t="500449" x="2979738" y="3589338"/>
          <p14:tracePt t="501358" x="2987675" y="3589338"/>
          <p14:tracePt t="502017" x="2994025" y="3589338"/>
          <p14:tracePt t="502025" x="3017838" y="3589338"/>
          <p14:tracePt t="502034" x="3094038" y="3603625"/>
          <p14:tracePt t="502050" x="3238500" y="3641725"/>
          <p14:tracePt t="502067" x="3467100" y="3725863"/>
          <p14:tracePt t="502084" x="3687763" y="3763963"/>
          <p14:tracePt t="502100" x="3954463" y="3848100"/>
          <p14:tracePt t="502116" x="4114800" y="3894138"/>
          <p14:tracePt t="502133" x="4206875" y="3946525"/>
          <p14:tracePt t="502150" x="4297363" y="4008438"/>
          <p14:tracePt t="502166" x="4419600" y="4084638"/>
          <p14:tracePt t="502183" x="4549775" y="4168775"/>
          <p14:tracePt t="502200" x="4724400" y="4289425"/>
          <p14:tracePt t="502200" x="4792663" y="4335463"/>
          <p14:tracePt t="502218" x="4838700" y="4389438"/>
          <p14:tracePt t="502218" x="4876800" y="4403725"/>
          <p14:tracePt t="502235" x="4937125" y="4473575"/>
          <p14:tracePt t="502254" x="4953000" y="4495800"/>
          <p14:tracePt t="502267" x="4968875" y="4511675"/>
          <p14:tracePt t="502284" x="4999038" y="4541838"/>
          <p14:tracePt t="502300" x="5051425" y="4594225"/>
          <p14:tracePt t="502316" x="5097463" y="4632325"/>
          <p14:tracePt t="502333" x="5121275" y="4656138"/>
          <p14:tracePt t="502350" x="5135563" y="4670425"/>
          <p14:tracePt t="502365" x="5151438" y="4686300"/>
          <p14:tracePt t="502383" x="5151438" y="4702175"/>
          <p14:tracePt t="502409" x="5165725" y="4716463"/>
          <p14:tracePt t="502417" x="5173663" y="4732338"/>
          <p14:tracePt t="502432" x="5203825" y="4770438"/>
          <p14:tracePt t="502450" x="5219700" y="4784725"/>
          <p14:tracePt t="502467" x="5219700" y="4792663"/>
          <p14:tracePt t="502537" x="5227638" y="4792663"/>
          <p14:tracePt t="502545" x="5235575" y="4792663"/>
          <p14:tracePt t="502553" x="5249863" y="4792663"/>
          <p14:tracePt t="502565" x="5257800" y="4792663"/>
          <p14:tracePt t="502582" x="5273675" y="4778375"/>
          <p14:tracePt t="502599" x="5273675" y="4770438"/>
          <p14:tracePt t="502615" x="5273675" y="4754563"/>
          <p14:tracePt t="502632" x="5280025" y="4746625"/>
          <p14:tracePt t="502648" x="5287963" y="4740275"/>
          <p14:tracePt t="502666" x="5295900" y="4732338"/>
          <p14:tracePt t="502683" x="5311775" y="4716463"/>
          <p14:tracePt t="502699" x="5326063" y="4686300"/>
          <p14:tracePt t="502716" x="5349875" y="4656138"/>
          <p14:tracePt t="502732" x="5372100" y="4618038"/>
          <p14:tracePt t="502751" x="5372100" y="4587875"/>
          <p14:tracePt t="502766" x="5402263" y="4549775"/>
          <p14:tracePt t="502782" x="5432425" y="4518025"/>
          <p14:tracePt t="502799" x="5448300" y="4503738"/>
          <p14:tracePt t="502815" x="5464175" y="4479925"/>
          <p14:tracePt t="502832" x="5470525" y="4479925"/>
          <p14:tracePt t="502849" x="5486400" y="4441825"/>
          <p14:tracePt t="502867" x="5502275" y="4411663"/>
          <p14:tracePt t="502884" x="5540375" y="4381500"/>
          <p14:tracePt t="502898" x="5554663" y="4365625"/>
          <p14:tracePt t="502914" x="5584825" y="4335463"/>
          <p14:tracePt t="502931" x="5608638" y="4313238"/>
          <p14:tracePt t="502948" x="5616575" y="4305300"/>
          <p14:tracePt t="502965" x="5622925" y="4289425"/>
          <p14:tracePt t="502993" x="5630863" y="4289425"/>
          <p14:tracePt t="503001" x="5638800" y="4275138"/>
          <p14:tracePt t="503014" x="5661025" y="4244975"/>
          <p14:tracePt t="503032" x="5692775" y="4206875"/>
          <p14:tracePt t="503032" x="5699125" y="4198938"/>
          <p14:tracePt t="503050" x="5715000" y="4168775"/>
          <p14:tracePt t="503066" x="5722938" y="4160838"/>
          <p14:tracePt t="503083" x="5730875" y="4144963"/>
          <p14:tracePt t="503099" x="5737225" y="4137025"/>
          <p14:tracePt t="503121" x="5745163" y="4122738"/>
          <p14:tracePt t="503137" x="5753100" y="4106863"/>
          <p14:tracePt t="503153" x="5753100" y="4098925"/>
          <p14:tracePt t="503164" x="5761038" y="4092575"/>
          <p14:tracePt t="503181" x="5768975" y="4076700"/>
          <p14:tracePt t="503199" x="5775325" y="4068763"/>
          <p14:tracePt t="503214" x="5783263" y="4060825"/>
          <p14:tracePt t="503231" x="5799138" y="4054475"/>
          <p14:tracePt t="503250" x="5813425" y="4038600"/>
          <p14:tracePt t="503266" x="5813425" y="4030663"/>
          <p14:tracePt t="503282" x="5813425" y="4022725"/>
          <p14:tracePt t="503299" x="5813425" y="4008438"/>
          <p14:tracePt t="503315" x="5821363" y="4000500"/>
          <p14:tracePt t="503332" x="5829300" y="3992563"/>
          <p14:tracePt t="503349" x="5837238" y="3984625"/>
          <p14:tracePt t="503365" x="5851525" y="3978275"/>
          <p14:tracePt t="503381" x="5851525" y="3962400"/>
          <p14:tracePt t="503398" x="5859463" y="3954463"/>
          <p14:tracePt t="503414" x="5867400" y="3954463"/>
          <p14:tracePt t="503431" x="5875338" y="3954463"/>
          <p14:tracePt t="503448" x="5875338" y="3946525"/>
          <p14:tracePt t="503464" x="5875338" y="3940175"/>
          <p14:tracePt t="503513" x="5883275" y="3932238"/>
          <p14:tracePt t="503530" x="5897563" y="3932238"/>
          <p14:tracePt t="503745" x="5897563" y="3924300"/>
          <p14:tracePt t="503753" x="5905500" y="3916363"/>
          <p14:tracePt t="503764" x="5921375" y="3902075"/>
          <p14:tracePt t="503781" x="5935663" y="3894138"/>
          <p14:tracePt t="503797" x="5951538" y="3886200"/>
          <p14:tracePt t="503815" x="5965825" y="3878263"/>
          <p14:tracePt t="503831" x="5973763" y="3863975"/>
          <p14:tracePt t="503848" x="5989638" y="3856038"/>
          <p14:tracePt t="503864" x="5989638" y="3848100"/>
          <p14:tracePt t="503882" x="5997575" y="3848100"/>
          <p14:tracePt t="503897" x="6003925" y="3840163"/>
          <p14:tracePt t="503915" x="6011863" y="3840163"/>
          <p14:tracePt t="503937" x="6019800" y="3832225"/>
          <p14:tracePt t="503953" x="6027738" y="3825875"/>
          <p14:tracePt t="503985" x="6027738" y="3817938"/>
          <p14:tracePt t="504001" x="6035675" y="3817938"/>
          <p14:tracePt t="504033" x="6042025" y="3810000"/>
          <p14:tracePt t="504041" x="6049963" y="3802063"/>
          <p14:tracePt t="504049" x="6065838" y="3802063"/>
          <p14:tracePt t="504065" x="6065838" y="3794125"/>
          <p14:tracePt t="504082" x="6080125" y="3787775"/>
          <p14:tracePt t="504097" x="6080125" y="3779838"/>
          <p14:tracePt t="504115" x="6088063" y="3779838"/>
          <p14:tracePt t="504130" x="6096000" y="3771900"/>
          <p14:tracePt t="504178" x="6103938" y="3763963"/>
          <p14:tracePt t="504193" x="6111875" y="3763963"/>
          <p14:tracePt t="504201" x="6118225" y="3763963"/>
          <p14:tracePt t="504213" x="6134100" y="3763963"/>
          <p14:tracePt t="504232" x="6142038" y="3749675"/>
          <p14:tracePt t="504247" x="6149975" y="3749675"/>
          <p14:tracePt t="504264" x="6156325" y="3749675"/>
          <p14:tracePt t="504337" x="6164263" y="3749675"/>
          <p14:tracePt t="504353" x="6172200" y="3749675"/>
          <p14:tracePt t="504369" x="6180138" y="3749675"/>
          <p14:tracePt t="504377" x="6188075" y="3749675"/>
          <p14:tracePt t="504385" x="6202363" y="3749675"/>
          <p14:tracePt t="504397" x="6240463" y="3749675"/>
          <p14:tracePt t="504415" x="6270625" y="3749675"/>
          <p14:tracePt t="504431" x="6302375" y="3733800"/>
          <p14:tracePt t="504447" x="6324600" y="3733800"/>
          <p14:tracePt t="504513" x="6340475" y="3733800"/>
          <p14:tracePt t="504521" x="6370638" y="3733800"/>
          <p14:tracePt t="504531" x="6461125" y="3703638"/>
          <p14:tracePt t="504547" x="6515100" y="3695700"/>
          <p14:tracePt t="504564" x="6523038" y="3687763"/>
          <p14:tracePt t="504580" x="6537325" y="3687763"/>
          <p14:tracePt t="504633" x="6545263" y="3687763"/>
          <p14:tracePt t="504641" x="6553200" y="3687763"/>
          <p14:tracePt t="504649" x="6561138" y="3687763"/>
          <p14:tracePt t="504663" x="6599238" y="3687763"/>
          <p14:tracePt t="504663" x="6607175" y="3687763"/>
          <p14:tracePt t="504682" x="6613525" y="3687763"/>
          <p14:tracePt t="504696" x="6621463" y="3687763"/>
          <p14:tracePt t="504730" x="6637338" y="3687763"/>
          <p14:tracePt t="504753" x="6651625" y="3687763"/>
          <p14:tracePt t="504762" x="6667500" y="3687763"/>
          <p14:tracePt t="504778" x="6683375" y="3687763"/>
          <p14:tracePt t="504785" x="6697663" y="3687763"/>
          <p14:tracePt t="504796" x="6727825" y="3687763"/>
          <p14:tracePt t="504812" x="6735763" y="3687763"/>
          <p14:tracePt t="504829" x="6751638" y="3687763"/>
          <p14:tracePt t="504847" x="6773863" y="3687763"/>
          <p14:tracePt t="504864" x="6797675" y="3687763"/>
          <p14:tracePt t="504864" x="6804025" y="3687763"/>
          <p14:tracePt t="504882" x="6811963" y="3687763"/>
          <p14:tracePt t="504896" x="6842125" y="3687763"/>
          <p14:tracePt t="504915" x="6858000" y="3687763"/>
          <p14:tracePt t="504931" x="6880225" y="3687763"/>
          <p14:tracePt t="504947" x="6904038" y="3687763"/>
          <p14:tracePt t="504964" x="6934200" y="3687763"/>
          <p14:tracePt t="504981" x="6980238" y="3687763"/>
          <p14:tracePt t="504997" x="7010400" y="3687763"/>
          <p14:tracePt t="505014" x="7026275" y="3687763"/>
          <p14:tracePt t="505030" x="7032625" y="3687763"/>
          <p14:tracePt t="505046" x="7048500" y="3687763"/>
          <p14:tracePt t="505063" x="7064375" y="3687763"/>
          <p14:tracePt t="505079" x="7102475" y="3687763"/>
          <p14:tracePt t="505079" x="7140575" y="3673475"/>
          <p14:tracePt t="505098" x="7216775" y="3673475"/>
          <p14:tracePt t="505115" x="7223125" y="3673475"/>
          <p14:tracePt t="505130" x="7239000" y="3673475"/>
          <p14:tracePt t="505177" x="7254875" y="3673475"/>
          <p14:tracePt t="505185" x="7277100" y="3673475"/>
          <p14:tracePt t="505196" x="7361238" y="3687763"/>
          <p14:tracePt t="505213" x="7399338" y="3687763"/>
          <p14:tracePt t="505213" x="7429500" y="3687763"/>
          <p14:tracePt t="505234" x="7445375" y="3687763"/>
          <p14:tracePt t="505246" x="7467600" y="3703638"/>
          <p14:tracePt t="505262" x="7475538" y="3703638"/>
          <p14:tracePt t="505278" x="7521575" y="3725863"/>
          <p14:tracePt t="505278" x="7551738" y="3741738"/>
          <p14:tracePt t="505298" x="7680325" y="3810000"/>
          <p14:tracePt t="505314" x="7794625" y="3840163"/>
          <p14:tracePt t="505331" x="7878763" y="3878263"/>
          <p14:tracePt t="505347" x="7924800" y="3894138"/>
          <p14:tracePt t="505364" x="7947025" y="3916363"/>
          <p14:tracePt t="505380" x="7954963" y="3924300"/>
          <p14:tracePt t="505395" x="7978775" y="3940175"/>
          <p14:tracePt t="505414" x="8039100" y="3984625"/>
          <p14:tracePt t="505430" x="8107363" y="3984625"/>
          <p14:tracePt t="505446" x="8175625" y="4008438"/>
          <p14:tracePt t="505463" x="8213725" y="4022725"/>
          <p14:tracePt t="505480" x="8207375" y="4000500"/>
          <p14:tracePt t="505593" x="8207375" y="3978275"/>
          <p14:tracePt t="505601" x="8199438" y="3954463"/>
          <p14:tracePt t="505612" x="8183563" y="3878263"/>
          <p14:tracePt t="505629" x="8131175" y="3840163"/>
          <p14:tracePt t="505646" x="8131175" y="3825875"/>
          <p14:tracePt t="505662" x="8131175" y="3810000"/>
          <p14:tracePt t="505679" x="8131175" y="3763963"/>
          <p14:tracePt t="505679" x="8131175" y="3741738"/>
          <p14:tracePt t="505697" x="8131175" y="3717925"/>
          <p14:tracePt t="505713" x="8131175" y="3657600"/>
          <p14:tracePt t="505730" x="8123238" y="3619500"/>
          <p14:tracePt t="505748" x="8123238" y="3589338"/>
          <p14:tracePt t="505764" x="8123238" y="3535363"/>
          <p14:tracePt t="505779" x="8123238" y="3482975"/>
          <p14:tracePt t="505797" x="8123238" y="3429000"/>
          <p14:tracePt t="505813" x="8123238" y="3398838"/>
          <p14:tracePt t="505829" x="8123238" y="3368675"/>
          <p14:tracePt t="505846" x="8123238" y="3330575"/>
          <p14:tracePt t="505863" x="8123238" y="3276600"/>
          <p14:tracePt t="505879" x="8123238" y="3222625"/>
          <p14:tracePt t="505879" x="8137525" y="3178175"/>
          <p14:tracePt t="505898" x="8137525" y="3146425"/>
          <p14:tracePt t="505912" x="8137525" y="3078163"/>
          <p14:tracePt t="505912" x="8137525" y="3017838"/>
          <p14:tracePt t="505930" x="8137525" y="2979738"/>
          <p14:tracePt t="505947" x="8137525" y="2955925"/>
          <p14:tracePt t="505963" x="8137525" y="2941638"/>
          <p14:tracePt t="505979" x="8137525" y="2925763"/>
          <p14:tracePt t="505996" x="8137525" y="2911475"/>
          <p14:tracePt t="506013" x="8137525" y="2895600"/>
          <p14:tracePt t="506028" x="8137525" y="2887663"/>
          <p14:tracePt t="506045" x="8131175" y="2887663"/>
          <p14:tracePt t="506062" x="8131175" y="2873375"/>
          <p14:tracePt t="506079" x="8123238" y="2873375"/>
          <p14:tracePt t="506577" x="8107363" y="2865438"/>
          <p14:tracePt t="506633" x="8107363" y="2857500"/>
          <p14:tracePt t="506641" x="8093075" y="2857500"/>
          <p14:tracePt t="506649" x="8077200" y="2841625"/>
          <p14:tracePt t="506665" x="8061325" y="2841625"/>
          <p14:tracePt t="506678" x="8047038" y="2827338"/>
          <p14:tracePt t="506695" x="8023225" y="2803525"/>
          <p14:tracePt t="506712" x="8016875" y="2797175"/>
          <p14:tracePt t="506728" x="7970838" y="2765425"/>
          <p14:tracePt t="506748" x="7940675" y="2735263"/>
          <p14:tracePt t="506763" x="7902575" y="2705100"/>
          <p14:tracePt t="506779" x="7832725" y="2667000"/>
          <p14:tracePt t="506795" x="7750175" y="2644775"/>
          <p14:tracePt t="506812" x="7680325" y="2606675"/>
          <p14:tracePt t="506828" x="7627938" y="2590800"/>
          <p14:tracePt t="506845" x="7581900" y="2568575"/>
          <p14:tracePt t="506862" x="7566025" y="2560638"/>
          <p14:tracePt t="506877" x="7535863" y="2552700"/>
          <p14:tracePt t="506895" x="7459663" y="2530475"/>
          <p14:tracePt t="506911" x="7375525" y="2514600"/>
          <p14:tracePt t="506911" x="7331075" y="2506663"/>
          <p14:tracePt t="506930" x="7277100" y="2506663"/>
          <p14:tracePt t="506944" x="7192963" y="2492375"/>
          <p14:tracePt t="506962" x="7132638" y="2484438"/>
          <p14:tracePt t="506979" x="7102475" y="2484438"/>
          <p14:tracePt t="506995" x="7070725" y="2476500"/>
          <p14:tracePt t="507011" x="7056438" y="2476500"/>
          <p14:tracePt t="507028" x="7026275" y="2476500"/>
          <p14:tracePt t="507045" x="6988175" y="2468563"/>
          <p14:tracePt t="507061" x="6942138" y="2468563"/>
          <p14:tracePt t="507078" x="6888163" y="2460625"/>
          <p14:tracePt t="507095" x="6842125" y="2460625"/>
          <p14:tracePt t="507111" x="6789738" y="2460625"/>
          <p14:tracePt t="507128" x="6743700" y="2460625"/>
          <p14:tracePt t="507128" x="6689725" y="2460625"/>
          <p14:tracePt t="507146" x="6651625" y="2430463"/>
          <p14:tracePt t="507161" x="6537325" y="2430463"/>
          <p14:tracePt t="507179" x="6454775" y="2460625"/>
          <p14:tracePt t="507195" x="6346825" y="2506663"/>
          <p14:tracePt t="507212" x="6232525" y="2536825"/>
          <p14:tracePt t="507229" x="6194425" y="2560638"/>
          <p14:tracePt t="507246" x="6156325" y="2568575"/>
          <p14:tracePt t="507261" x="6118225" y="2582863"/>
          <p14:tracePt t="507278" x="6096000" y="2598738"/>
          <p14:tracePt t="507295" x="6049963" y="2613025"/>
          <p14:tracePt t="507311" x="6003925" y="2636838"/>
          <p14:tracePt t="507328" x="5959475" y="2659063"/>
          <p14:tracePt t="507328" x="5959475" y="2667000"/>
          <p14:tracePt t="507346" x="5935663" y="2697163"/>
          <p14:tracePt t="507362" x="5883275" y="2720975"/>
          <p14:tracePt t="507378" x="5837238" y="2743200"/>
          <p14:tracePt t="507395" x="5775325" y="2765425"/>
          <p14:tracePt t="507411" x="5722938" y="2797175"/>
          <p14:tracePt t="507428" x="5684838" y="2819400"/>
          <p14:tracePt t="507445" x="5646738" y="2835275"/>
          <p14:tracePt t="507461" x="5616575" y="2865438"/>
          <p14:tracePt t="507478" x="5570538" y="2895600"/>
          <p14:tracePt t="507494" x="5516563" y="2933700"/>
          <p14:tracePt t="507511" x="5486400" y="2949575"/>
          <p14:tracePt t="507527" x="5470525" y="2955925"/>
          <p14:tracePt t="507544" x="5478463" y="2949575"/>
          <p14:tracePt t="507681" x="5478463" y="2941638"/>
          <p14:tracePt t="507689" x="5494338" y="2933700"/>
          <p14:tracePt t="507697" x="5502275" y="2925763"/>
          <p14:tracePt t="507710" x="5578475" y="2903538"/>
          <p14:tracePt t="507727" x="5699125" y="2835275"/>
          <p14:tracePt t="507744" x="5813425" y="2759075"/>
          <p14:tracePt t="507744" x="5875338" y="2720975"/>
          <p14:tracePt t="507763" x="5965825" y="2689225"/>
          <p14:tracePt t="507778" x="6035675" y="2651125"/>
          <p14:tracePt t="507795" x="6065838" y="2644775"/>
          <p14:tracePt t="507811" x="6088063" y="2628900"/>
          <p14:tracePt t="507827" x="6103938" y="2628900"/>
          <p14:tracePt t="507844" x="6142038" y="2606675"/>
          <p14:tracePt t="507860" x="6202363" y="2606675"/>
          <p14:tracePt t="507877" x="6278563" y="2582863"/>
          <p14:tracePt t="507894" x="6302375" y="2560638"/>
          <p14:tracePt t="507910" x="6324600" y="2560638"/>
          <p14:tracePt t="507927" x="6324600" y="2552700"/>
          <p14:tracePt t="507943" x="6340475" y="2552700"/>
          <p14:tracePt t="507960" x="6416675" y="2552700"/>
          <p14:tracePt t="507960" x="6499225" y="2552700"/>
          <p14:tracePt t="507978" x="6705600" y="2560638"/>
          <p14:tracePt t="507994" x="6888163" y="2574925"/>
          <p14:tracePt t="508011" x="6942138" y="2574925"/>
          <p14:tracePt t="508027" x="6988175" y="2574925"/>
          <p14:tracePt t="508044" x="7040563" y="2582863"/>
          <p14:tracePt t="508060" x="7108825" y="2598738"/>
          <p14:tracePt t="508077" x="7239000" y="2613025"/>
          <p14:tracePt t="508094" x="7383463" y="2628900"/>
          <p14:tracePt t="508110" x="7483475" y="2628900"/>
          <p14:tracePt t="508128" x="7513638" y="2644775"/>
          <p14:tracePt t="508143" x="7521575" y="2644775"/>
          <p14:tracePt t="508158" x="7566025" y="2667000"/>
          <p14:tracePt t="508158" x="7627938" y="2689225"/>
          <p14:tracePt t="508178" x="7826375" y="2727325"/>
          <p14:tracePt t="508194" x="8061325" y="2759075"/>
          <p14:tracePt t="508211" x="8207375" y="2765425"/>
          <p14:tracePt t="508227" x="8213725" y="2765425"/>
          <p14:tracePt t="508257" x="8221663" y="2781300"/>
          <p14:tracePt t="508313" x="8229600" y="2789238"/>
          <p14:tracePt t="508321" x="8251825" y="2797175"/>
          <p14:tracePt t="508329" x="8245475" y="2789238"/>
          <p14:tracePt t="508401" x="8207375" y="2789238"/>
          <p14:tracePt t="508409" x="8199438" y="2789238"/>
          <p14:tracePt t="508418" x="8183563" y="2781300"/>
          <p14:tracePt t="508442" x="8175625" y="2781300"/>
          <p14:tracePt t="508481" x="8169275" y="2781300"/>
          <p14:tracePt t="508529" x="8145463" y="2781300"/>
          <p14:tracePt t="508537" x="8137525" y="2781300"/>
          <p14:tracePt t="508545" x="8115300" y="2773363"/>
          <p14:tracePt t="508559" x="8099425" y="2759075"/>
          <p14:tracePt t="508559" x="8077200" y="2759075"/>
          <p14:tracePt t="508578" x="8061325" y="2751138"/>
          <p14:tracePt t="508594" x="8047038" y="2735263"/>
          <p14:tracePt t="508617" x="8039100" y="2720975"/>
          <p14:tracePt t="508627" x="8031163" y="2705100"/>
          <p14:tracePt t="508644" x="7970838" y="2659063"/>
          <p14:tracePt t="508660" x="7886700" y="2636838"/>
          <p14:tracePt t="508676" x="7832725" y="2613025"/>
          <p14:tracePt t="508693" x="7772400" y="2582863"/>
          <p14:tracePt t="508710" x="7718425" y="2560638"/>
          <p14:tracePt t="508726" x="7627938" y="2536825"/>
          <p14:tracePt t="508744" x="7535863" y="2492375"/>
          <p14:tracePt t="508760" x="7421563" y="2468563"/>
          <p14:tracePt t="508760" x="7345363" y="2460625"/>
          <p14:tracePt t="508778" x="7277100" y="2446338"/>
          <p14:tracePt t="508792" x="7146925" y="2446338"/>
          <p14:tracePt t="508810" x="7116763" y="2446338"/>
          <p14:tracePt t="508827" x="7070725" y="2438400"/>
          <p14:tracePt t="508843" x="7002463" y="2430463"/>
          <p14:tracePt t="508860" x="6842125" y="2430463"/>
          <p14:tracePt t="508876" x="6689725" y="2430463"/>
          <p14:tracePt t="508893" x="6545263" y="2476500"/>
          <p14:tracePt t="508909" x="6446838" y="2522538"/>
          <p14:tracePt t="508926" x="6378575" y="2574925"/>
          <p14:tracePt t="508943" x="6332538" y="2582863"/>
          <p14:tracePt t="508959" x="6308725" y="2598738"/>
          <p14:tracePt t="508959" x="6270625" y="2628900"/>
          <p14:tracePt t="508978" x="6264275" y="2636838"/>
          <p14:tracePt t="508992" x="6180138" y="2689225"/>
          <p14:tracePt t="509010" x="6103938" y="2743200"/>
          <p14:tracePt t="509027" x="6003925" y="2811463"/>
          <p14:tracePt t="509043" x="5905500" y="2879725"/>
          <p14:tracePt t="509060" x="5807075" y="2963863"/>
          <p14:tracePt t="509076" x="5761038" y="2987675"/>
          <p14:tracePt t="509093" x="5753100" y="2987675"/>
          <p14:tracePt t="509108" x="5768975" y="3009900"/>
          <p14:tracePt t="509249" x="5807075" y="3070225"/>
          <p14:tracePt t="509258" x="5859463" y="3124200"/>
          <p14:tracePt t="509265" x="5913438" y="3200400"/>
          <p14:tracePt t="509274" x="6019800" y="3352800"/>
          <p14:tracePt t="509291" x="6149975" y="3527425"/>
          <p14:tracePt t="509309" x="6278563" y="3703638"/>
          <p14:tracePt t="509327" x="6384925" y="3856038"/>
          <p14:tracePt t="509342" x="6515100" y="3978275"/>
          <p14:tracePt t="509359" x="6645275" y="4092575"/>
          <p14:tracePt t="509375" x="6751638" y="4168775"/>
          <p14:tracePt t="509375" x="6797675" y="4213225"/>
          <p14:tracePt t="509394" x="6835775" y="4251325"/>
          <p14:tracePt t="509408" x="6896100" y="4313238"/>
          <p14:tracePt t="509426" x="6964363" y="4359275"/>
          <p14:tracePt t="509444" x="7002463" y="4381500"/>
          <p14:tracePt t="509459" x="7154863" y="4457700"/>
          <p14:tracePt t="509476" x="7323138" y="4495800"/>
          <p14:tracePt t="509493" x="7475538" y="4549775"/>
          <p14:tracePt t="509509" x="7620000" y="4556125"/>
          <p14:tracePt t="509526" x="7696200" y="4556125"/>
          <p14:tracePt t="509542" x="7712075" y="4556125"/>
          <p14:tracePt t="509558" x="7756525" y="4556125"/>
          <p14:tracePt t="509575" x="7840663" y="4556125"/>
          <p14:tracePt t="509575" x="7908925" y="4556125"/>
          <p14:tracePt t="509594" x="8016875" y="4556125"/>
          <p14:tracePt t="509608" x="8251825" y="4556125"/>
          <p14:tracePt t="509626" x="8289925" y="4556125"/>
          <p14:tracePt t="509643" x="8305800" y="4556125"/>
          <p14:tracePt t="509659" x="8305800" y="4533900"/>
          <p14:tracePt t="509675" x="8305800" y="4503738"/>
          <p14:tracePt t="509692" x="8313738" y="4427538"/>
          <p14:tracePt t="509708" x="8382000" y="4327525"/>
          <p14:tracePt t="509725" x="8450263" y="4275138"/>
          <p14:tracePt t="509743" x="8458200" y="4244975"/>
          <p14:tracePt t="509759" x="8458200" y="4198938"/>
          <p14:tracePt t="509775" x="8458200" y="4183063"/>
          <p14:tracePt t="509791" x="8420100" y="4152900"/>
          <p14:tracePt t="509791" x="8397875" y="4144963"/>
          <p14:tracePt t="509810" x="8359775" y="4098925"/>
          <p14:tracePt t="509826" x="8343900" y="4060825"/>
          <p14:tracePt t="509842" x="8321675" y="4038600"/>
          <p14:tracePt t="509859" x="8305800" y="4016375"/>
          <p14:tracePt t="509874" x="8267700" y="3962400"/>
          <p14:tracePt t="509892" x="8245475" y="3940175"/>
          <p14:tracePt t="509908" x="8199438" y="3902075"/>
          <p14:tracePt t="509925" x="8145463" y="3856038"/>
          <p14:tracePt t="509942" x="8077200" y="3810000"/>
          <p14:tracePt t="509958" x="8008938" y="3749675"/>
          <p14:tracePt t="509975" x="7924800" y="3703638"/>
          <p14:tracePt t="509992" x="7826375" y="3665538"/>
          <p14:tracePt t="509992" x="7788275" y="3641725"/>
          <p14:tracePt t="510010" x="7764463" y="3641725"/>
          <p14:tracePt t="510010" x="7734300" y="3635375"/>
          <p14:tracePt t="510026" x="7718425" y="3627438"/>
          <p14:tracePt t="510042" x="7680325" y="3619500"/>
          <p14:tracePt t="510059" x="7635875" y="3603625"/>
          <p14:tracePt t="510075" x="7559675" y="3581400"/>
          <p14:tracePt t="510092" x="7475538" y="3573463"/>
          <p14:tracePt t="510108" x="7383463" y="3573463"/>
          <p14:tracePt t="510125" x="7261225" y="3573463"/>
          <p14:tracePt t="510142" x="7170738" y="3573463"/>
          <p14:tracePt t="510158" x="7078663" y="3559175"/>
          <p14:tracePt t="510175" x="7010400" y="3559175"/>
          <p14:tracePt t="510191" x="6942138" y="3543300"/>
          <p14:tracePt t="510191" x="6911975" y="3543300"/>
          <p14:tracePt t="510210" x="6850063" y="3543300"/>
          <p14:tracePt t="510227" x="6797675" y="3543300"/>
          <p14:tracePt t="510243" x="6751638" y="3543300"/>
          <p14:tracePt t="510259" x="6683375" y="3559175"/>
          <p14:tracePt t="510275" x="6637338" y="3573463"/>
          <p14:tracePt t="510292" x="6537325" y="3603625"/>
          <p14:tracePt t="510308" x="6430963" y="3641725"/>
          <p14:tracePt t="510325" x="6294438" y="3657600"/>
          <p14:tracePt t="510341" x="6156325" y="3695700"/>
          <p14:tracePt t="510358" x="6088063" y="3717925"/>
          <p14:tracePt t="510374" x="6019800" y="3741738"/>
          <p14:tracePt t="510391" x="5989638" y="3749675"/>
          <p14:tracePt t="510408" x="5951538" y="3771900"/>
          <p14:tracePt t="510424" x="5829300" y="3832225"/>
          <p14:tracePt t="510442" x="5753100" y="3878263"/>
          <p14:tracePt t="510458" x="5661025" y="3932238"/>
          <p14:tracePt t="510475" x="5570538" y="3984625"/>
          <p14:tracePt t="510491" x="5540375" y="4008438"/>
          <p14:tracePt t="510508" x="5486400" y="4046538"/>
          <p14:tracePt t="510525" x="5470525" y="4068763"/>
          <p14:tracePt t="510541" x="5456238" y="4106863"/>
          <p14:tracePt t="510558" x="5418138" y="4137025"/>
          <p14:tracePt t="510574" x="5394325" y="4183063"/>
          <p14:tracePt t="510591" x="5364163" y="4213225"/>
          <p14:tracePt t="510608" x="5349875" y="4251325"/>
          <p14:tracePt t="510608" x="5349875" y="4267200"/>
          <p14:tracePt t="510626" x="5334000" y="4283075"/>
          <p14:tracePt t="510626" x="5318125" y="4297363"/>
          <p14:tracePt t="510642" x="5303838" y="4321175"/>
          <p14:tracePt t="510658" x="5280025" y="4351338"/>
          <p14:tracePt t="510675" x="5265738" y="4381500"/>
          <p14:tracePt t="510691" x="5235575" y="4435475"/>
          <p14:tracePt t="510708" x="5211763" y="4487863"/>
          <p14:tracePt t="510724" x="5189538" y="4556125"/>
          <p14:tracePt t="510742" x="5121275" y="4640263"/>
          <p14:tracePt t="510758" x="5083175" y="4694238"/>
          <p14:tracePt t="510774" x="5075238" y="4716463"/>
          <p14:tracePt t="510791" x="5067300" y="4724400"/>
          <p14:tracePt t="510807" x="5067300" y="4732338"/>
          <p14:tracePt t="510823" x="5067300" y="4746625"/>
          <p14:tracePt t="510840" x="5105400" y="4778375"/>
          <p14:tracePt t="510858" x="5121275" y="4800600"/>
          <p14:tracePt t="510875" x="5135563" y="4830763"/>
          <p14:tracePt t="510891" x="5143500" y="4860925"/>
          <p14:tracePt t="510907" x="5159375" y="4892675"/>
          <p14:tracePt t="510924" x="5189538" y="4945063"/>
          <p14:tracePt t="510941" x="5227638" y="4975225"/>
          <p14:tracePt t="510957" x="5257800" y="5006975"/>
          <p14:tracePt t="510974" x="5303838" y="5045075"/>
          <p14:tracePt t="510991" x="5326063" y="5067300"/>
          <p14:tracePt t="511007" x="5349875" y="5075238"/>
          <p14:tracePt t="511007" x="5356225" y="5075238"/>
          <p14:tracePt t="511026" x="5380038" y="5075238"/>
          <p14:tracePt t="511040" x="5426075" y="5075238"/>
          <p14:tracePt t="511058" x="5448300" y="5075238"/>
          <p14:tracePt t="511076" x="5478463" y="5067300"/>
          <p14:tracePt t="511091" x="5494338" y="5051425"/>
          <p14:tracePt t="511107" x="5540375" y="5051425"/>
          <p14:tracePt t="511124" x="5600700" y="5051425"/>
          <p14:tracePt t="511140" x="5661025" y="5051425"/>
          <p14:tracePt t="511157" x="5715000" y="5051425"/>
          <p14:tracePt t="511174" x="5768975" y="5029200"/>
          <p14:tracePt t="511190" x="5829300" y="5029200"/>
          <p14:tracePt t="511207" x="5883275" y="5013325"/>
          <p14:tracePt t="511207" x="5913438" y="5013325"/>
          <p14:tracePt t="511229" x="5951538" y="4999038"/>
          <p14:tracePt t="511229" x="5973763" y="4999038"/>
          <p14:tracePt t="511242" x="6011863" y="4991100"/>
          <p14:tracePt t="511258" x="6065838" y="4983163"/>
          <p14:tracePt t="511274" x="6088063" y="4975225"/>
          <p14:tracePt t="511274" x="6103938" y="4975225"/>
          <p14:tracePt t="511290" x="6134100" y="4960938"/>
          <p14:tracePt t="511306" x="6180138" y="4945063"/>
          <p14:tracePt t="511323" x="6248400" y="4937125"/>
          <p14:tracePt t="511339" x="6294438" y="4922838"/>
          <p14:tracePt t="511356" x="6362700" y="4906963"/>
          <p14:tracePt t="511372" x="6446838" y="4899025"/>
          <p14:tracePt t="511389" x="6492875" y="4884738"/>
          <p14:tracePt t="511406" x="6515100" y="4884738"/>
          <p14:tracePt t="511423" x="6545263" y="4868863"/>
          <p14:tracePt t="511423" x="6569075" y="4860925"/>
          <p14:tracePt t="511442" x="6607175" y="4860925"/>
          <p14:tracePt t="511456" x="6759575" y="4800600"/>
          <p14:tracePt t="511474" x="6819900" y="4784725"/>
          <p14:tracePt t="511491" x="6858000" y="4778375"/>
          <p14:tracePt t="511507" x="6918325" y="4762500"/>
          <p14:tracePt t="511525" x="6972300" y="4746625"/>
          <p14:tracePt t="511540" x="7018338" y="4732338"/>
          <p14:tracePt t="511557" x="7078663" y="4724400"/>
          <p14:tracePt t="511573" x="7146925" y="4708525"/>
          <p14:tracePt t="511590" x="7216775" y="4686300"/>
          <p14:tracePt t="511607" x="7307263" y="4656138"/>
          <p14:tracePt t="511623" x="7413625" y="4640263"/>
          <p14:tracePt t="511640" x="7467600" y="4632325"/>
          <p14:tracePt t="511640" x="7483475" y="4632325"/>
          <p14:tracePt t="511658" x="7513638" y="4618038"/>
          <p14:tracePt t="511673" x="7527925" y="4618038"/>
          <p14:tracePt t="511691" x="7551738" y="4602163"/>
          <p14:tracePt t="511707" x="7573963" y="4594225"/>
          <p14:tracePt t="511724" x="7612063" y="4594225"/>
          <p14:tracePt t="511741" x="7658100" y="4579938"/>
          <p14:tracePt t="511757" x="7704138" y="4564063"/>
          <p14:tracePt t="511773" x="7756525" y="4533900"/>
          <p14:tracePt t="511790" x="7780338" y="4518025"/>
          <p14:tracePt t="511807" x="7810500" y="4503738"/>
          <p14:tracePt t="511823" x="7832725" y="4487863"/>
          <p14:tracePt t="511840" x="7856538" y="4473575"/>
          <p14:tracePt t="511840" x="7864475" y="4465638"/>
          <p14:tracePt t="511858" x="7886700" y="4441825"/>
          <p14:tracePt t="511874" x="7894638" y="4403725"/>
          <p14:tracePt t="511891" x="7894638" y="4359275"/>
          <p14:tracePt t="511907" x="7894638" y="4343400"/>
          <p14:tracePt t="511923" x="7894638" y="4313238"/>
          <p14:tracePt t="511940" x="7886700" y="4289425"/>
          <p14:tracePt t="511956" x="7886700" y="4267200"/>
          <p14:tracePt t="511973" x="7878763" y="4251325"/>
          <p14:tracePt t="511989" x="7864475" y="4237038"/>
          <p14:tracePt t="512006" x="7832725" y="4213225"/>
          <p14:tracePt t="512023" x="7788275" y="4183063"/>
          <p14:tracePt t="512039" x="7742238" y="4144963"/>
          <p14:tracePt t="512039" x="7718425" y="4122738"/>
          <p14:tracePt t="512058" x="7688263" y="4084638"/>
          <p14:tracePt t="512073" x="7666038" y="4060825"/>
          <p14:tracePt t="512073" x="7635875" y="4030663"/>
          <p14:tracePt t="512090" x="7620000" y="4022725"/>
          <p14:tracePt t="512107" x="7597775" y="4000500"/>
          <p14:tracePt t="512124" x="7589838" y="3984625"/>
          <p14:tracePt t="512140" x="7559675" y="3962400"/>
          <p14:tracePt t="512156" x="7535863" y="3946525"/>
          <p14:tracePt t="512173" x="7521575" y="3924300"/>
          <p14:tracePt t="512189" x="7475538" y="3894138"/>
          <p14:tracePt t="512206" x="7413625" y="3856038"/>
          <p14:tracePt t="512224" x="7369175" y="3825875"/>
          <p14:tracePt t="512240" x="7331075" y="3802063"/>
          <p14:tracePt t="512255" x="7285038" y="3787775"/>
          <p14:tracePt t="512272" x="7231063" y="3779838"/>
          <p14:tracePt t="512290" x="7185025" y="3763963"/>
          <p14:tracePt t="512307" x="7124700" y="3756025"/>
          <p14:tracePt t="512323" x="7064375" y="3756025"/>
          <p14:tracePt t="512339" x="6988175" y="3741738"/>
          <p14:tracePt t="512356" x="6934200" y="3741738"/>
          <p14:tracePt t="512373" x="6880225" y="3741738"/>
          <p14:tracePt t="512389" x="6842125" y="3741738"/>
          <p14:tracePt t="512406" x="6804025" y="3741738"/>
          <p14:tracePt t="512422" x="6751638" y="3725863"/>
          <p14:tracePt t="512439" x="6705600" y="3717925"/>
          <p14:tracePt t="512456" x="6613525" y="3717925"/>
          <p14:tracePt t="512456" x="6583363" y="3717925"/>
          <p14:tracePt t="512474" x="6515100" y="3717925"/>
          <p14:tracePt t="512490" x="6454775" y="3711575"/>
          <p14:tracePt t="512506" x="6430963" y="3711575"/>
          <p14:tracePt t="512523" x="6416675" y="3703638"/>
          <p14:tracePt t="512545" x="6384925" y="3703638"/>
          <p14:tracePt t="512555" x="6346825" y="3703638"/>
          <p14:tracePt t="512573" x="6264275" y="3703638"/>
          <p14:tracePt t="512589" x="6149975" y="3703638"/>
          <p14:tracePt t="512606" x="6042025" y="3703638"/>
          <p14:tracePt t="512622" x="5989638" y="3703638"/>
          <p14:tracePt t="512639" x="5951538" y="3717925"/>
          <p14:tracePt t="512656" x="5935663" y="3717925"/>
          <p14:tracePt t="512671" x="5883275" y="3725863"/>
          <p14:tracePt t="512671" x="5851525" y="3741738"/>
          <p14:tracePt t="512690" x="5775325" y="3763963"/>
          <p14:tracePt t="512706" x="5668963" y="3810000"/>
          <p14:tracePt t="512723" x="5584825" y="3856038"/>
          <p14:tracePt t="512739" x="5546725" y="3870325"/>
          <p14:tracePt t="512756" x="5524500" y="3870325"/>
          <p14:tracePt t="512773" x="5508625" y="3886200"/>
          <p14:tracePt t="512789" x="5494338" y="3902075"/>
          <p14:tracePt t="512805" x="5456238" y="3908425"/>
          <p14:tracePt t="512822" x="5440363" y="3932238"/>
          <p14:tracePt t="512839" x="5426075" y="3962400"/>
          <p14:tracePt t="512855" x="5394325" y="3984625"/>
          <p14:tracePt t="512855" x="5380038" y="3992563"/>
          <p14:tracePt t="512874" x="5372100" y="4008438"/>
          <p14:tracePt t="512888" x="5318125" y="4054475"/>
          <p14:tracePt t="512888" x="5287963" y="4076700"/>
          <p14:tracePt t="512906" x="5249863" y="4106863"/>
          <p14:tracePt t="512923" x="5211763" y="4144963"/>
          <p14:tracePt t="512939" x="5197475" y="4152900"/>
          <p14:tracePt t="512955" x="5173663" y="4175125"/>
          <p14:tracePt t="512972" x="5143500" y="4206875"/>
          <p14:tracePt t="512989" x="5127625" y="4221163"/>
          <p14:tracePt t="513005" x="5097463" y="4237038"/>
          <p14:tracePt t="513022" x="5067300" y="4267200"/>
          <p14:tracePt t="513039" x="5029200" y="4289425"/>
          <p14:tracePt t="513055" x="5006975" y="4305300"/>
          <p14:tracePt t="513074" x="4983163" y="4327525"/>
          <p14:tracePt t="513088" x="4960938" y="4359275"/>
          <p14:tracePt t="513088" x="4960938" y="4381500"/>
          <p14:tracePt t="513105" x="4937125" y="4419600"/>
          <p14:tracePt t="513122" x="4922838" y="4435475"/>
          <p14:tracePt t="513138" x="4906963" y="4441825"/>
          <p14:tracePt t="513155" x="4906963" y="4465638"/>
          <p14:tracePt t="513171" x="4899025" y="4479925"/>
          <p14:tracePt t="513187" x="4892675" y="4495800"/>
          <p14:tracePt t="513203" x="4892675" y="4511675"/>
          <p14:tracePt t="513222" x="4884738" y="4533900"/>
          <p14:tracePt t="513239" x="4876800" y="4556125"/>
          <p14:tracePt t="513255" x="4854575" y="4587875"/>
          <p14:tracePt t="513270" x="4838700" y="4602163"/>
          <p14:tracePt t="513287" x="4830763" y="4640263"/>
          <p14:tracePt t="513287" x="4830763" y="4656138"/>
          <p14:tracePt t="513306" x="4816475" y="4686300"/>
          <p14:tracePt t="513322" x="4816475" y="4708525"/>
          <p14:tracePt t="513339" x="4800600" y="4716463"/>
          <p14:tracePt t="513355" x="4800600" y="4732338"/>
          <p14:tracePt t="513373" x="4800600" y="4740275"/>
          <p14:tracePt t="513387" x="4800600" y="4746625"/>
          <p14:tracePt t="513405" x="4800600" y="4762500"/>
          <p14:tracePt t="513421" x="4808538" y="4784725"/>
          <p14:tracePt t="513438" x="4808538" y="4800600"/>
          <p14:tracePt t="513454" x="4816475" y="4822825"/>
          <p14:tracePt t="513472" x="4822825" y="4846638"/>
          <p14:tracePt t="513472" x="4830763" y="4854575"/>
          <p14:tracePt t="513489" x="4830763" y="4868863"/>
          <p14:tracePt t="513504" x="4854575" y="4892675"/>
          <p14:tracePt t="513522" x="4868863" y="4914900"/>
          <p14:tracePt t="513545" x="4868863" y="4922838"/>
          <p14:tracePt t="513555" x="4884738" y="4937125"/>
          <p14:tracePt t="513571" x="4914900" y="4975225"/>
          <p14:tracePt t="513588" x="4937125" y="4999038"/>
          <p14:tracePt t="513604" x="4953000" y="5013325"/>
          <p14:tracePt t="513621" x="4968875" y="5029200"/>
          <p14:tracePt t="513636" x="4975225" y="5037138"/>
          <p14:tracePt t="513657" x="4983163" y="5045075"/>
          <p14:tracePt t="513671" x="4999038" y="5051425"/>
          <p14:tracePt t="513687" x="5029200" y="5075238"/>
          <p14:tracePt t="513687" x="5045075" y="5075238"/>
          <p14:tracePt t="513706" x="5067300" y="5083175"/>
          <p14:tracePt t="513722" x="5089525" y="5089525"/>
          <p14:tracePt t="513738" x="5105400" y="5089525"/>
          <p14:tracePt t="513755" x="5121275" y="5089525"/>
          <p14:tracePt t="513771" x="5135563" y="5089525"/>
          <p14:tracePt t="513793" x="5143500" y="5089525"/>
          <p14:tracePt t="513809" x="5159375" y="5105400"/>
          <p14:tracePt t="513820" x="5165725" y="5105400"/>
          <p14:tracePt t="513841" x="5173663" y="5105400"/>
          <p14:tracePt t="513854" x="5181600" y="5105400"/>
          <p14:tracePt t="513870" x="5189538" y="5105400"/>
          <p14:tracePt t="513887" x="5197475" y="5105400"/>
          <p14:tracePt t="513945" x="5203825" y="5105400"/>
          <p14:tracePt t="513961" x="5219700" y="5105400"/>
          <p14:tracePt t="513970" x="5227638" y="5105400"/>
          <p14:tracePt t="513985" x="5235575" y="5105400"/>
          <p14:tracePt t="513993" x="5249863" y="5105400"/>
          <p14:tracePt t="514004" x="5273675" y="5105400"/>
          <p14:tracePt t="514021" x="5295900" y="5105400"/>
          <p14:tracePt t="514038" x="5311775" y="5105400"/>
          <p14:tracePt t="514052" x="5318125" y="5105400"/>
          <p14:tracePt t="514069" x="5341938" y="5105400"/>
          <p14:tracePt t="514088" x="5372100" y="5105400"/>
          <p14:tracePt t="514088" x="5402263" y="5089525"/>
          <p14:tracePt t="514106" x="5440363" y="5089525"/>
          <p14:tracePt t="514120" x="5508625" y="5075238"/>
          <p14:tracePt t="514138" x="5532438" y="5075238"/>
          <p14:tracePt t="514155" x="5570538" y="5075238"/>
          <p14:tracePt t="514171" x="5592763" y="5075238"/>
          <p14:tracePt t="514187" x="5608638" y="5075238"/>
          <p14:tracePt t="514204" x="5646738" y="5075238"/>
          <p14:tracePt t="514220" x="5715000" y="5059363"/>
          <p14:tracePt t="514238" x="5753100" y="5021263"/>
          <p14:tracePt t="514255" x="5821363" y="4991100"/>
          <p14:tracePt t="514271" x="5889625" y="4960938"/>
          <p14:tracePt t="514287" x="5935663" y="4937125"/>
          <p14:tracePt t="514287" x="5965825" y="4930775"/>
          <p14:tracePt t="514306" x="6003925" y="4930775"/>
          <p14:tracePt t="514320" x="6088063" y="4892675"/>
          <p14:tracePt t="514338" x="6142038" y="4876800"/>
          <p14:tracePt t="514355" x="6188075" y="4846638"/>
          <p14:tracePt t="514371" x="6210300" y="4838700"/>
          <p14:tracePt t="514387" x="6226175" y="4822825"/>
          <p14:tracePt t="514404" x="6240463" y="4816475"/>
          <p14:tracePt t="514420" x="6256338" y="4816475"/>
          <p14:tracePt t="514437" x="6286500" y="4808538"/>
          <p14:tracePt t="514454" x="6332538" y="4800600"/>
          <p14:tracePt t="514471" x="6370638" y="4800600"/>
          <p14:tracePt t="514487" x="6392863" y="4800600"/>
          <p14:tracePt t="514504" x="6416675" y="4800600"/>
          <p14:tracePt t="514504" x="6446838" y="4800600"/>
          <p14:tracePt t="514522" x="6469063" y="4800600"/>
          <p14:tracePt t="514522" x="6484938" y="4800600"/>
          <p14:tracePt t="514538" x="6537325" y="4800600"/>
          <p14:tracePt t="514554" x="6583363" y="4792663"/>
          <p14:tracePt t="514571" x="6621463" y="4792663"/>
          <p14:tracePt t="514587" x="6675438" y="4778375"/>
          <p14:tracePt t="514604" x="6713538" y="4778375"/>
          <p14:tracePt t="514620" x="6759575" y="4778375"/>
          <p14:tracePt t="514637" x="6811963" y="4778375"/>
          <p14:tracePt t="514654" x="6865938" y="4778375"/>
          <p14:tracePt t="514670" x="6918325" y="4762500"/>
          <p14:tracePt t="514687" x="7002463" y="4754563"/>
          <p14:tracePt t="514704" x="7070725" y="4740275"/>
          <p14:tracePt t="514720" x="7094538" y="4740275"/>
          <p14:tracePt t="514720" x="7102475" y="4740275"/>
          <p14:tracePt t="514738" x="7116763" y="4724400"/>
          <p14:tracePt t="514756" x="7146925" y="4724400"/>
          <p14:tracePt t="514771" x="7192963" y="4724400"/>
          <p14:tracePt t="514787" x="7231063" y="4724400"/>
          <p14:tracePt t="514804" x="7261225" y="4724400"/>
          <p14:tracePt t="514821" x="7299325" y="4724400"/>
          <p14:tracePt t="514836" x="7307263" y="4724400"/>
          <p14:tracePt t="514853" x="7315200" y="4724400"/>
          <p14:tracePt t="515449" x="7323138" y="4724400"/>
          <p14:tracePt t="515473" x="7337425" y="4724400"/>
          <p14:tracePt t="515537" x="7353300" y="4724400"/>
          <p14:tracePt t="515545" x="7369175" y="4724400"/>
          <p14:tracePt t="515561" x="7375525" y="4724400"/>
          <p14:tracePt t="515577" x="7383463" y="4716463"/>
          <p14:tracePt t="515586" x="7391400" y="4708525"/>
          <p14:tracePt t="515633" x="7399338" y="4708525"/>
          <p14:tracePt t="515650" x="7407275" y="4708525"/>
          <p14:tracePt t="515665" x="7421563" y="4708525"/>
          <p14:tracePt t="515697" x="7437438" y="4708525"/>
          <p14:tracePt t="515705" x="7451725" y="4708525"/>
          <p14:tracePt t="515718" x="7475538" y="4708525"/>
          <p14:tracePt t="515736" x="7497763" y="4708525"/>
          <p14:tracePt t="515755" x="7513638" y="4708525"/>
          <p14:tracePt t="515767" x="7521575" y="4702175"/>
          <p14:tracePt t="515784" x="7559675" y="4702175"/>
          <p14:tracePt t="515802" x="7573963" y="4694238"/>
          <p14:tracePt t="515819" x="7589838" y="4694238"/>
          <p14:tracePt t="515835" x="7597775" y="4686300"/>
          <p14:tracePt t="515852" x="7612063" y="4678363"/>
          <p14:tracePt t="515873" x="7620000" y="4678363"/>
          <p14:tracePt t="515929" x="7627938" y="4678363"/>
          <p14:tracePt t="516845" x="7635875" y="4678363"/>
          <p14:tracePt t="517617" x="7642225" y="4678363"/>
          <p14:tracePt t="517633" x="7650163" y="4670425"/>
          <p14:tracePt t="517641" x="7658100" y="4670425"/>
          <p14:tracePt t="517651" x="7673975" y="4664075"/>
          <p14:tracePt t="517667" x="7680325" y="4656138"/>
          <p14:tracePt t="517685" x="7696200" y="4648200"/>
          <p14:tracePt t="517700" x="7718425" y="4640263"/>
          <p14:tracePt t="517717" x="7734300" y="4640263"/>
          <p14:tracePt t="517753" x="7734300" y="4632325"/>
          <p14:tracePt t="517769" x="7742238" y="4625975"/>
          <p14:tracePt t="517777" x="7750175" y="4625975"/>
          <p14:tracePt t="517793" x="7756525" y="4625975"/>
          <p14:tracePt t="517801" x="7772400" y="4618038"/>
          <p14:tracePt t="517818" x="7794625" y="4610100"/>
          <p14:tracePt t="517835" x="7810500" y="4602163"/>
          <p14:tracePt t="517851" x="7818438" y="4594225"/>
          <p14:tracePt t="517867" x="7832725" y="4587875"/>
          <p14:tracePt t="517884" x="7848600" y="4579938"/>
          <p14:tracePt t="517899" x="7856538" y="4579938"/>
          <p14:tracePt t="517961" x="7864475" y="4572000"/>
          <p14:tracePt t="518201" x="7870825" y="4572000"/>
          <p14:tracePt t="519096" x="7878763" y="4572000"/>
          <p14:tracePt t="519114" x="7878763" y="4564063"/>
          <p14:tracePt t="519137" x="7878763" y="4556125"/>
          <p14:tracePt t="519209" x="7878763" y="4549775"/>
          <p14:tracePt t="519217" x="7894638" y="4541838"/>
          <p14:tracePt t="519241" x="7902575" y="4533900"/>
          <p14:tracePt t="519265" x="7908925" y="4525963"/>
          <p14:tracePt t="519353" x="7908925" y="4518025"/>
          <p14:tracePt t="519377" x="7908925" y="4511675"/>
          <p14:tracePt t="519393" x="7908925" y="4503738"/>
          <p14:tracePt t="519409" x="7924800" y="4495800"/>
          <p14:tracePt t="519441" x="7932738" y="4495800"/>
          <p14:tracePt t="519497" x="7932738" y="4487863"/>
          <p14:tracePt t="519505" x="7932738" y="4473575"/>
          <p14:tracePt t="519521" x="7932738" y="4457700"/>
          <p14:tracePt t="519537" x="7940675" y="4449763"/>
          <p14:tracePt t="519553" x="7940675" y="4427538"/>
          <p14:tracePt t="519593" x="7940675" y="4419600"/>
          <p14:tracePt t="519657" x="7940675" y="4411663"/>
          <p14:tracePt t="519665" x="7940675" y="4389438"/>
          <p14:tracePt t="519682" x="7924800" y="4373563"/>
          <p14:tracePt t="519699" x="7916863" y="4365625"/>
          <p14:tracePt t="519715" x="7908925" y="4351338"/>
          <p14:tracePt t="519732" x="7902575" y="4343400"/>
          <p14:tracePt t="519748" x="7894638" y="4343400"/>
          <p14:tracePt t="519765" x="7878763" y="4327525"/>
          <p14:tracePt t="519782" x="7848600" y="4305300"/>
          <p14:tracePt t="519798" x="7826375" y="4289425"/>
          <p14:tracePt t="519815" x="7794625" y="4289425"/>
          <p14:tracePt t="519831" x="7772400" y="4275138"/>
          <p14:tracePt t="519848" x="7764463" y="4275138"/>
          <p14:tracePt t="519865" x="7734300" y="4267200"/>
          <p14:tracePt t="519865" x="7734300" y="4259263"/>
          <p14:tracePt t="519882" x="7704138" y="4259263"/>
          <p14:tracePt t="519899" x="7650163" y="4221163"/>
          <p14:tracePt t="519915" x="7635875" y="4206875"/>
          <p14:tracePt t="519932" x="7612063" y="4191000"/>
          <p14:tracePt t="519948" x="7573963" y="4168775"/>
          <p14:tracePt t="519965" x="7543800" y="4152900"/>
          <p14:tracePt t="519981" x="7497763" y="4122738"/>
          <p14:tracePt t="519998" x="7467600" y="4106863"/>
          <p14:tracePt t="520016" x="7429500" y="4084638"/>
          <p14:tracePt t="520030" x="7413625" y="4076700"/>
          <p14:tracePt t="520047" x="7391400" y="4054475"/>
          <p14:tracePt t="520064" x="7369175" y="4046538"/>
          <p14:tracePt t="520064" x="7361238" y="4038600"/>
          <p14:tracePt t="520082" x="7337425" y="4030663"/>
          <p14:tracePt t="520098" x="7307263" y="4016375"/>
          <p14:tracePt t="520115" x="7292975" y="4000500"/>
          <p14:tracePt t="520131" x="7269163" y="3984625"/>
          <p14:tracePt t="520147" x="7246938" y="3970338"/>
          <p14:tracePt t="520165" x="7239000" y="3970338"/>
          <p14:tracePt t="520180" x="7223125" y="3962400"/>
          <p14:tracePt t="520197" x="7208838" y="3946525"/>
          <p14:tracePt t="520215" x="7178675" y="3916363"/>
          <p14:tracePt t="520235" x="7162800" y="3908425"/>
          <p14:tracePt t="520247" x="7154863" y="3908425"/>
          <p14:tracePt t="520273" x="7140575" y="3908425"/>
          <p14:tracePt t="520337" x="7132638" y="3908425"/>
          <p14:tracePt t="520369" x="7124700" y="3908425"/>
          <p14:tracePt t="520377" x="7116763" y="3908425"/>
          <p14:tracePt t="520409" x="7108825" y="3908425"/>
          <p14:tracePt t="520521" x="7102475" y="3908425"/>
          <p14:tracePt t="520530" x="7094538" y="3908425"/>
          <p14:tracePt t="520546" x="7086600" y="3908425"/>
          <p14:tracePt t="520553" x="7070725" y="3908425"/>
          <p14:tracePt t="520641" x="7064375" y="3908425"/>
          <p14:tracePt t="520673" x="7056438" y="3908425"/>
          <p14:tracePt t="520737" x="7048500" y="3908425"/>
          <p14:tracePt t="520746" x="7040563" y="3908425"/>
          <p14:tracePt t="520753" x="7032625" y="3908425"/>
          <p14:tracePt t="520764" x="7018338" y="3908425"/>
          <p14:tracePt t="520780" x="7010400" y="3908425"/>
          <p14:tracePt t="520801" x="7002463" y="3908425"/>
          <p14:tracePt t="520817" x="6994525" y="3908425"/>
          <p14:tracePt t="520830" x="6988175" y="3908425"/>
          <p14:tracePt t="520846" x="6964363" y="3908425"/>
          <p14:tracePt t="520864" x="6934200" y="3908425"/>
          <p14:tracePt t="520864" x="6926263" y="3908425"/>
          <p14:tracePt t="520882" x="6911975" y="3908425"/>
          <p14:tracePt t="520896" x="6888163" y="3908425"/>
          <p14:tracePt t="520914" x="6865938" y="3908425"/>
          <p14:tracePt t="520931" x="6850063" y="3908425"/>
          <p14:tracePt t="520947" x="6842125" y="3908425"/>
          <p14:tracePt t="520969" x="6819900" y="3902075"/>
          <p14:tracePt t="520985" x="6819900" y="3894138"/>
          <p14:tracePt t="521001" x="6811963" y="3894138"/>
          <p14:tracePt t="521017" x="6804025" y="3894138"/>
          <p14:tracePt t="521041" x="6797675" y="3894138"/>
          <p14:tracePt t="521049" x="6789738" y="3894138"/>
          <p14:tracePt t="521129" x="6781800" y="3894138"/>
          <p14:tracePt t="521137" x="6773863" y="3894138"/>
          <p14:tracePt t="521153" x="6765925" y="3894138"/>
          <p14:tracePt t="521163" x="6751638" y="3894138"/>
          <p14:tracePt t="521180" x="6743700" y="3894138"/>
          <p14:tracePt t="521196" x="6727825" y="3894138"/>
          <p14:tracePt t="521213" x="6713538" y="3894138"/>
          <p14:tracePt t="521243" x="6705600" y="3894138"/>
          <p14:tracePt t="521257" x="6683375" y="3894138"/>
          <p14:tracePt t="521265" x="6667500" y="3894138"/>
          <p14:tracePt t="521279" x="6651625" y="3894138"/>
          <p14:tracePt t="521279" x="6637338" y="3894138"/>
          <p14:tracePt t="521298" x="6607175" y="3894138"/>
          <p14:tracePt t="521314" x="6591300" y="3894138"/>
          <p14:tracePt t="521337" x="6583363" y="3894138"/>
          <p14:tracePt t="521362" x="6575425" y="3894138"/>
          <p14:tracePt t="521369" x="6569075" y="3894138"/>
          <p14:tracePt t="521379" x="6545263" y="3894138"/>
          <p14:tracePt t="521397" x="6492875" y="3894138"/>
          <p14:tracePt t="521413" x="6461125" y="3894138"/>
          <p14:tracePt t="521430" x="6430963" y="3894138"/>
          <p14:tracePt t="521447" x="6416675" y="3894138"/>
          <p14:tracePt t="521463" x="6384925" y="3894138"/>
          <p14:tracePt t="521480" x="6378575" y="3894138"/>
          <p14:tracePt t="521496" x="6370638" y="3894138"/>
          <p14:tracePt t="521514" x="6362700" y="3894138"/>
          <p14:tracePt t="521530" x="6354763" y="3902075"/>
          <p14:tracePt t="521547" x="6346825" y="3902075"/>
          <p14:tracePt t="521563" x="6332538" y="3908425"/>
          <p14:tracePt t="521580" x="6324600" y="3908425"/>
          <p14:tracePt t="521596" x="6308725" y="3916363"/>
          <p14:tracePt t="521613" x="6302375" y="3916363"/>
          <p14:tracePt t="521629" x="6286500" y="3924300"/>
          <p14:tracePt t="521646" x="6278563" y="3924300"/>
          <p14:tracePt t="521665" x="6264275" y="3924300"/>
          <p14:tracePt t="521679" x="6264275" y="3940175"/>
          <p14:tracePt t="521696" x="6256338" y="3940175"/>
          <p14:tracePt t="521753" x="6248400" y="3940175"/>
          <p14:tracePt t="521762" x="6240463" y="3940175"/>
          <p14:tracePt t="521769" x="6240463" y="3946525"/>
          <p14:tracePt t="521779" x="6232525" y="3946525"/>
          <p14:tracePt t="521795" x="6194425" y="3954463"/>
          <p14:tracePt t="521813" x="6188075" y="3962400"/>
          <p14:tracePt t="521829" x="6180138" y="3962400"/>
          <p14:tracePt t="521845" x="6156325" y="3978275"/>
          <p14:tracePt t="521863" x="6134100" y="3978275"/>
          <p14:tracePt t="521879" x="6126163" y="3984625"/>
          <p14:tracePt t="521895" x="6118225" y="3984625"/>
          <p14:tracePt t="521912" x="6111875" y="3992563"/>
          <p14:tracePt t="521929" x="6080125" y="4022725"/>
          <p14:tracePt t="521947" x="6049963" y="4046538"/>
          <p14:tracePt t="521963" x="6027738" y="4068763"/>
          <p14:tracePt t="521980" x="6003925" y="4092575"/>
          <p14:tracePt t="521996" x="5997575" y="4092575"/>
          <p14:tracePt t="522012" x="5981700" y="4098925"/>
          <p14:tracePt t="522030" x="5951538" y="4106863"/>
          <p14:tracePt t="522046" x="5897563" y="4130675"/>
          <p14:tracePt t="522063" x="5851525" y="4152900"/>
          <p14:tracePt t="522079" x="5821363" y="4168775"/>
          <p14:tracePt t="522096" x="5799138" y="4183063"/>
          <p14:tracePt t="522096" x="5791200" y="4191000"/>
          <p14:tracePt t="522114" x="5791200" y="4198938"/>
          <p14:tracePt t="522129" x="5768975" y="4213225"/>
          <p14:tracePt t="522146" x="5745163" y="4229100"/>
          <p14:tracePt t="522162" x="5707063" y="4251325"/>
          <p14:tracePt t="522178" x="5646738" y="4289425"/>
          <p14:tracePt t="522195" x="5570538" y="4343400"/>
          <p14:tracePt t="522211" x="5516563" y="4381500"/>
          <p14:tracePt t="522229" x="5486400" y="4411663"/>
          <p14:tracePt t="522245" x="5470525" y="4427538"/>
          <p14:tracePt t="522261" x="5456238" y="4427538"/>
          <p14:tracePt t="522277" x="5456238" y="4441825"/>
          <p14:tracePt t="522295" x="5426075" y="4441825"/>
          <p14:tracePt t="522311" x="5394325" y="4465638"/>
          <p14:tracePt t="522311" x="5380038" y="4479925"/>
          <p14:tracePt t="522330" x="5364163" y="4495800"/>
          <p14:tracePt t="522346" x="5341938" y="4511675"/>
          <p14:tracePt t="522363" x="5318125" y="4541838"/>
          <p14:tracePt t="522379" x="5295900" y="4564063"/>
          <p14:tracePt t="522396" x="5265738" y="4594225"/>
          <p14:tracePt t="522412" x="5249863" y="4618038"/>
          <p14:tracePt t="522429" x="5241925" y="4632325"/>
          <p14:tracePt t="522445" x="5219700" y="4648200"/>
          <p14:tracePt t="522463" x="5219700" y="4656138"/>
          <p14:tracePt t="522478" x="5219700" y="4670425"/>
          <p14:tracePt t="522495" x="5203825" y="4686300"/>
          <p14:tracePt t="522512" x="5203825" y="4694238"/>
          <p14:tracePt t="522537" x="5203825" y="4702175"/>
          <p14:tracePt t="522546" x="5203825" y="4716463"/>
          <p14:tracePt t="522561" x="5203825" y="4732338"/>
          <p14:tracePt t="522579" x="5203825" y="4754563"/>
          <p14:tracePt t="522596" x="5203825" y="4770438"/>
          <p14:tracePt t="522612" x="5203825" y="4784725"/>
          <p14:tracePt t="525328" x="5211763" y="4784725"/>
          <p14:tracePt t="525609" x="5219700" y="4778375"/>
          <p14:tracePt t="525649" x="5227638" y="4778375"/>
          <p14:tracePt t="525673" x="5227638" y="4770438"/>
          <p14:tracePt t="525722" x="5227638" y="4762500"/>
          <p14:tracePt t="525737" x="5235575" y="4754563"/>
          <p14:tracePt t="525745" x="5241925" y="4740275"/>
          <p14:tracePt t="525758" x="5257800" y="4732338"/>
          <p14:tracePt t="525776" x="5273675" y="4716463"/>
          <p14:tracePt t="525792" x="5287963" y="4708525"/>
          <p14:tracePt t="525808" x="5295900" y="4708525"/>
          <p14:tracePt t="525825" x="5295900" y="4702175"/>
          <p14:tracePt t="525842" x="5303838" y="4694238"/>
          <p14:tracePt t="525859" x="5318125" y="4686300"/>
          <p14:tracePt t="525875" x="5341938" y="4664075"/>
          <p14:tracePt t="525892" x="5380038" y="4640263"/>
          <p14:tracePt t="525909" x="5410200" y="4610100"/>
          <p14:tracePt t="525925" x="5432425" y="4594225"/>
          <p14:tracePt t="525942" x="5456238" y="4594225"/>
          <p14:tracePt t="525959" x="5470525" y="4587875"/>
          <p14:tracePt t="525975" x="5470525" y="4579938"/>
          <p14:tracePt t="525993" x="5486400" y="4579938"/>
          <p14:tracePt t="526008" x="5508625" y="4556125"/>
          <p14:tracePt t="526008" x="5540375" y="4541838"/>
          <p14:tracePt t="526026" x="5584825" y="4518025"/>
          <p14:tracePt t="526042" x="5630863" y="4465638"/>
          <p14:tracePt t="526059" x="5661025" y="4441825"/>
          <p14:tracePt t="526075" x="5676900" y="4427538"/>
          <p14:tracePt t="526092" x="5684838" y="4419600"/>
          <p14:tracePt t="526108" x="5692775" y="4419600"/>
          <p14:tracePt t="526125" x="5699125" y="4403725"/>
          <p14:tracePt t="526142" x="5722938" y="4397375"/>
          <p14:tracePt t="526158" x="5745163" y="4373563"/>
          <p14:tracePt t="526175" x="5775325" y="4365625"/>
          <p14:tracePt t="526192" x="5791200" y="4351338"/>
          <p14:tracePt t="526192" x="5791200" y="4343400"/>
          <p14:tracePt t="526210" x="5807075" y="4343400"/>
          <p14:tracePt t="526210" x="5813425" y="4335463"/>
          <p14:tracePt t="526226" x="5813425" y="4327525"/>
          <p14:tracePt t="526250" x="5821363" y="4327525"/>
          <p14:tracePt t="526321" x="5829300" y="4321175"/>
          <p14:tracePt t="526337" x="5837238" y="4321175"/>
          <p14:tracePt t="526353" x="5837238" y="4313238"/>
          <p14:tracePt t="526361" x="5845175" y="4305300"/>
          <p14:tracePt t="526374" x="5875338" y="4283075"/>
          <p14:tracePt t="526392" x="5905500" y="4275138"/>
          <p14:tracePt t="526392" x="5913438" y="4259263"/>
          <p14:tracePt t="526410" x="5935663" y="4251325"/>
          <p14:tracePt t="526424" x="5965825" y="4244975"/>
          <p14:tracePt t="526442" x="5965825" y="4237038"/>
          <p14:tracePt t="526458" x="5973763" y="4229100"/>
          <p14:tracePt t="526474" x="5997575" y="4213225"/>
          <p14:tracePt t="526491" x="6011863" y="4198938"/>
          <p14:tracePt t="526507" x="6035675" y="4191000"/>
          <p14:tracePt t="526524" x="6065838" y="4175125"/>
          <p14:tracePt t="526540" x="6080125" y="4168775"/>
          <p14:tracePt t="526561" x="6088063" y="4160838"/>
          <p14:tracePt t="526601" x="6096000" y="4160838"/>
          <p14:tracePt t="526609" x="6096000" y="4152900"/>
          <p14:tracePt t="526624" x="6142038" y="4137025"/>
          <p14:tracePt t="526642" x="6156325" y="4137025"/>
          <p14:tracePt t="526658" x="6172200" y="4122738"/>
          <p14:tracePt t="526675" x="6172200" y="4114800"/>
          <p14:tracePt t="526706" x="6180138" y="4098925"/>
          <p14:tracePt t="526722" x="6202363" y="4098925"/>
          <p14:tracePt t="526729" x="6218238" y="4084638"/>
          <p14:tracePt t="526740" x="6316663" y="4060825"/>
          <p14:tracePt t="526759" x="6384925" y="4054475"/>
          <p14:tracePt t="526775" x="6416675" y="4030663"/>
          <p14:tracePt t="526791" x="6423025" y="4030663"/>
          <p14:tracePt t="526807" x="6423025" y="4022725"/>
          <p14:tracePt t="535326" x="6438900" y="4022725"/>
          <p14:tracePt t="535585" x="6446838" y="4022725"/>
          <p14:tracePt t="535593" x="6454775" y="4022725"/>
          <p14:tracePt t="535601" x="6461125" y="4022725"/>
          <p14:tracePt t="535614" x="6469063" y="4022725"/>
          <p14:tracePt t="535631" x="6484938" y="4022725"/>
          <p14:tracePt t="535648" x="6499225" y="4022725"/>
          <p14:tracePt t="535689" x="6515100" y="4022725"/>
          <p14:tracePt t="535705" x="6523038" y="4022725"/>
          <p14:tracePt t="535714" x="6537325" y="4022725"/>
          <p14:tracePt t="535721" x="6545263" y="4022725"/>
          <p14:tracePt t="535731" x="6553200" y="4022725"/>
          <p14:tracePt t="535748" x="6561138" y="4022725"/>
          <p14:tracePt t="535766" x="6575425" y="4022725"/>
          <p14:tracePt t="535785" x="6583363" y="4022725"/>
          <p14:tracePt t="535798" x="6591300" y="4022725"/>
          <p14:tracePt t="535814" x="6599238" y="4022725"/>
          <p14:tracePt t="535831" x="6613525" y="4022725"/>
          <p14:tracePt t="535849" x="6621463" y="4022725"/>
          <p14:tracePt t="536097" x="6629400" y="4022725"/>
          <p14:tracePt t="536193" x="6637338" y="4022725"/>
          <p14:tracePt t="536201" x="6651625" y="4022725"/>
          <p14:tracePt t="536214" x="6675438" y="4022725"/>
          <p14:tracePt t="536214" x="6689725" y="4022725"/>
          <p14:tracePt t="536234" x="6697663" y="4022725"/>
          <p14:tracePt t="536247" x="6721475" y="4022725"/>
          <p14:tracePt t="536267" x="6727825" y="4022725"/>
          <p14:tracePt t="536282" x="6743700" y="4022725"/>
          <p14:tracePt t="536298" x="6759575" y="4022725"/>
          <p14:tracePt t="536330" x="6765925" y="4022725"/>
          <p14:tracePt t="536353" x="6773863" y="4022725"/>
          <p14:tracePt t="536362" x="6781800" y="4022725"/>
          <p14:tracePt t="536369" x="6789738" y="4022725"/>
          <p14:tracePt t="536380" x="6804025" y="4022725"/>
          <p14:tracePt t="536398" x="6811963" y="4022725"/>
          <p14:tracePt t="536414" x="6842125" y="4022725"/>
          <p14:tracePt t="536431" x="6896100" y="4038600"/>
          <p14:tracePt t="536448" x="6926263" y="4038600"/>
          <p14:tracePt t="536448" x="6942138" y="4038600"/>
          <p14:tracePt t="536466" x="6956425" y="4046538"/>
          <p14:tracePt t="536480" x="6994525" y="4054475"/>
          <p14:tracePt t="536498" x="7040563" y="4060825"/>
          <p14:tracePt t="536515" x="7086600" y="4068763"/>
          <p14:tracePt t="536531" x="7154863" y="4076700"/>
          <p14:tracePt t="536548" x="7239000" y="4076700"/>
          <p14:tracePt t="536564" x="7285038" y="4092575"/>
          <p14:tracePt t="536581" x="7307263" y="4092575"/>
          <p14:tracePt t="536598" x="7331075" y="4098925"/>
          <p14:tracePt t="536614" x="7337425" y="4098925"/>
          <p14:tracePt t="536631" x="7375525" y="4098925"/>
          <p14:tracePt t="536631" x="7391400" y="4106863"/>
          <p14:tracePt t="536650" x="7399338" y="4106863"/>
          <p14:tracePt t="536664" x="7445375" y="4114800"/>
          <p14:tracePt t="536664" x="7459663" y="4114800"/>
          <p14:tracePt t="536682" x="7489825" y="4130675"/>
          <p14:tracePt t="536698" x="7521575" y="4130675"/>
          <p14:tracePt t="536715" x="7535863" y="4130675"/>
          <p14:tracePt t="536731" x="7581900" y="4152900"/>
          <p14:tracePt t="536748" x="7650163" y="4160838"/>
          <p14:tracePt t="536766" x="7742238" y="4175125"/>
          <p14:tracePt t="536781" x="7848600" y="4191000"/>
          <p14:tracePt t="536797" x="7864475" y="4191000"/>
          <p14:tracePt t="536814" x="7870825" y="4191000"/>
          <p14:tracePt t="536830" x="7878763" y="4191000"/>
          <p14:tracePt t="536881" x="7894638" y="4191000"/>
          <p14:tracePt t="536889" x="7932738" y="4206875"/>
          <p14:tracePt t="536898" x="7962900" y="4213225"/>
          <p14:tracePt t="536915" x="7970838" y="4221163"/>
          <p14:tracePt t="536930" x="7978775" y="4221163"/>
          <p14:tracePt t="536947" x="7993063" y="4229100"/>
          <p14:tracePt t="536964" x="8001000" y="4237038"/>
          <p14:tracePt t="536980" x="8047038" y="4259263"/>
          <p14:tracePt t="536997" x="8123238" y="4297363"/>
          <p14:tracePt t="537014" x="8183563" y="4313238"/>
          <p14:tracePt t="537031" x="8213725" y="4335463"/>
          <p14:tracePt t="537047" x="8229600" y="4335463"/>
          <p14:tracePt t="538015" x="8237538" y="4335463"/>
          <p14:tracePt t="538385" x="8245475" y="4335463"/>
          <p14:tracePt t="538505" x="8251825" y="4335463"/>
          <p14:tracePt t="538513" x="8259763" y="4335463"/>
          <p14:tracePt t="538528" x="8283575" y="4335463"/>
          <p14:tracePt t="538547" x="8289925" y="4335463"/>
          <p14:tracePt t="538569" x="8289925" y="4327525"/>
          <p14:tracePt t="538609" x="8289925" y="4321175"/>
          <p14:tracePt t="538625" x="8289925" y="4313238"/>
          <p14:tracePt t="538833" x="8289925" y="4305300"/>
          <p14:tracePt t="539089" x="8275638" y="4305300"/>
          <p14:tracePt t="539113" x="8259763" y="4305300"/>
          <p14:tracePt t="539121" x="8237538" y="4305300"/>
          <p14:tracePt t="539129" x="8229600" y="4305300"/>
          <p14:tracePt t="539144" x="8161338" y="4297363"/>
          <p14:tracePt t="539162" x="8099425" y="4289425"/>
          <p14:tracePt t="539179" x="8008938" y="4251325"/>
          <p14:tracePt t="539196" x="7878763" y="4244975"/>
          <p14:tracePt t="539212" x="7802563" y="4221163"/>
          <p14:tracePt t="539230" x="7718425" y="4175125"/>
          <p14:tracePt t="539244" x="7658100" y="4168775"/>
          <p14:tracePt t="539262" x="7627938" y="4160838"/>
          <p14:tracePt t="539278" x="7597775" y="4160838"/>
          <p14:tracePt t="539295" x="7566025" y="4160838"/>
          <p14:tracePt t="539311" x="7527925" y="4152900"/>
          <p14:tracePt t="539328" x="7451725" y="4144963"/>
          <p14:tracePt t="539328" x="7429500" y="4144963"/>
          <p14:tracePt t="539347" x="7353300" y="4144963"/>
          <p14:tracePt t="539362" x="7277100" y="4144963"/>
          <p14:tracePt t="539379" x="7223125" y="4130675"/>
          <p14:tracePt t="539395" x="7170738" y="4122738"/>
          <p14:tracePt t="539411" x="7124700" y="4122738"/>
          <p14:tracePt t="539428" x="7048500" y="4106863"/>
          <p14:tracePt t="539445" x="6980238" y="4106863"/>
          <p14:tracePt t="539461" x="6926263" y="4106863"/>
          <p14:tracePt t="539478" x="6888163" y="4092575"/>
          <p14:tracePt t="539495" x="6850063" y="4092575"/>
          <p14:tracePt t="539511" x="6804025" y="4084638"/>
          <p14:tracePt t="539511" x="6765925" y="4076700"/>
          <p14:tracePt t="539530" x="6721475" y="4076700"/>
          <p14:tracePt t="539544" x="6637338" y="4068763"/>
          <p14:tracePt t="539560" x="6599238" y="4054475"/>
          <p14:tracePt t="539577" x="6591300" y="4046538"/>
          <p14:tracePt t="539595" x="6575425" y="4038600"/>
          <p14:tracePt t="539617" x="6569075" y="4038600"/>
          <p14:tracePt t="539633" x="6561138" y="4030663"/>
          <p14:tracePt t="539644" x="6553200" y="4022725"/>
          <p14:tracePt t="539661" x="6545263" y="4022725"/>
          <p14:tracePt t="539729" x="6537325" y="4016375"/>
          <p14:tracePt t="539737" x="6545263" y="4016375"/>
          <p14:tracePt t="539873" x="6553200" y="4016375"/>
          <p14:tracePt t="539881" x="6561138" y="4016375"/>
          <p14:tracePt t="539893" x="6613525" y="4016375"/>
          <p14:tracePt t="539911" x="6683375" y="4016375"/>
          <p14:tracePt t="539927" x="6735763" y="4016375"/>
          <p14:tracePt t="539927" x="6759575" y="4016375"/>
          <p14:tracePt t="539946" x="6789738" y="4016375"/>
          <p14:tracePt t="539961" x="6888163" y="4016375"/>
          <p14:tracePt t="539978" x="6950075" y="4016375"/>
          <p14:tracePt t="539995" x="7032625" y="4016375"/>
          <p14:tracePt t="540011" x="7102475" y="4016375"/>
          <p14:tracePt t="540027" x="7154863" y="4016375"/>
          <p14:tracePt t="540044" x="7208838" y="4016375"/>
          <p14:tracePt t="540061" x="7261225" y="4016375"/>
          <p14:tracePt t="540077" x="7299325" y="4016375"/>
          <p14:tracePt t="540094" x="7369175" y="4016375"/>
          <p14:tracePt t="540111" x="7437438" y="4016375"/>
          <p14:tracePt t="540127" x="7521575" y="4016375"/>
          <p14:tracePt t="540144" x="7573963" y="4016375"/>
          <p14:tracePt t="540144" x="7604125" y="4016375"/>
          <p14:tracePt t="540162" x="7642225" y="4016375"/>
          <p14:tracePt t="540178" x="7673975" y="4016375"/>
          <p14:tracePt t="540195" x="7726363" y="4016375"/>
          <p14:tracePt t="540211" x="7802563" y="4022725"/>
          <p14:tracePt t="540229" x="7908925" y="4046538"/>
          <p14:tracePt t="540246" x="8001000" y="4046538"/>
          <p14:tracePt t="540261" x="8047038" y="4054475"/>
          <p14:tracePt t="540277" x="8039100" y="4054475"/>
          <p14:tracePt t="540457" x="8023225" y="4054475"/>
          <p14:tracePt t="540473" x="8016875" y="4054475"/>
          <p14:tracePt t="540481" x="8001000" y="4054475"/>
          <p14:tracePt t="540493" x="7978775" y="4060825"/>
          <p14:tracePt t="540510" x="7947025" y="4084638"/>
          <p14:tracePt t="540527" x="7902575" y="4106863"/>
          <p14:tracePt t="540544" x="7856538" y="4144963"/>
          <p14:tracePt t="540544" x="7832725" y="4152900"/>
          <p14:tracePt t="540562" x="7802563" y="4183063"/>
          <p14:tracePt t="540577" x="7726363" y="4244975"/>
          <p14:tracePt t="540594" x="7688263" y="4305300"/>
          <p14:tracePt t="540611" x="7620000" y="4403725"/>
          <p14:tracePt t="540627" x="7559675" y="4495800"/>
          <p14:tracePt t="540644" x="7505700" y="4625975"/>
          <p14:tracePt t="540660" x="7459663" y="4746625"/>
          <p14:tracePt t="540677" x="7399338" y="4884738"/>
          <p14:tracePt t="540693" x="7369175" y="4945063"/>
          <p14:tracePt t="540710" x="7337425" y="5083175"/>
          <p14:tracePt t="540727" x="7269163" y="5211763"/>
          <p14:tracePt t="540743" x="7223125" y="5311775"/>
          <p14:tracePt t="540743" x="7208838" y="5364163"/>
          <p14:tracePt t="540763" x="7178675" y="5402263"/>
          <p14:tracePt t="540777" x="7146925" y="5432425"/>
          <p14:tracePt t="540777" x="7124700" y="5464175"/>
          <p14:tracePt t="540794" x="7094538" y="5502275"/>
          <p14:tracePt t="540811" x="7064375" y="5524500"/>
          <p14:tracePt t="540827" x="7026275" y="5554663"/>
          <p14:tracePt t="540844" x="7002463" y="5570538"/>
          <p14:tracePt t="540859" x="6956425" y="5584825"/>
          <p14:tracePt t="540876" x="6888163" y="5608638"/>
          <p14:tracePt t="540893" x="6819900" y="5622925"/>
          <p14:tracePt t="540910" x="6727825" y="5654675"/>
          <p14:tracePt t="540927" x="6629400" y="5699125"/>
          <p14:tracePt t="540943" x="6575425" y="5715000"/>
          <p14:tracePt t="540960" x="6553200" y="5722938"/>
          <p14:tracePt t="540960" x="6553200" y="5730875"/>
          <p14:tracePt t="540978" x="6545263" y="5730875"/>
          <p14:tracePt t="541033" x="6530975" y="5730875"/>
          <p14:tracePt t="541042" x="6515100" y="5730875"/>
          <p14:tracePt t="541050" x="6492875" y="5730875"/>
          <p14:tracePt t="541059" x="6461125" y="5730875"/>
          <p14:tracePt t="541076" x="6461125" y="5737225"/>
          <p14:tracePt t="541289" x="6469063" y="5745163"/>
          <p14:tracePt t="541297" x="6477000" y="5745163"/>
          <p14:tracePt t="541313" x="6484938" y="5761038"/>
          <p14:tracePt t="541325" x="6492875" y="5761038"/>
          <p14:tracePt t="541342" x="6499225" y="5753100"/>
          <p14:tracePt t="541359" x="6507163" y="5753100"/>
          <p14:tracePt t="541375" x="6523038" y="5753100"/>
          <p14:tracePt t="541409" x="6537325" y="5753100"/>
          <p14:tracePt t="541425" x="6553200" y="5753100"/>
          <p14:tracePt t="541433" x="6569075" y="5753100"/>
          <p14:tracePt t="541443" x="6599238" y="5761038"/>
          <p14:tracePt t="541459" x="6613525" y="5761038"/>
          <p14:tracePt t="541476" x="6645275" y="5768975"/>
          <p14:tracePt t="541493" x="6651625" y="5768975"/>
          <p14:tracePt t="541508" x="6667500" y="5768975"/>
          <p14:tracePt t="541526" x="6689725" y="5768975"/>
          <p14:tracePt t="541542" x="6721475" y="5768975"/>
          <p14:tracePt t="541559" x="6751638" y="5768975"/>
          <p14:tracePt t="541576" x="6781800" y="5768975"/>
          <p14:tracePt t="541593" x="6835775" y="5768975"/>
          <p14:tracePt t="541610" x="6850063" y="5768975"/>
          <p14:tracePt t="541627" x="6858000" y="5768975"/>
          <p14:tracePt t="541658" x="6865938" y="5768975"/>
          <p14:tracePt t="541665" x="6873875" y="5768975"/>
          <p14:tracePt t="541675" x="6888163" y="5768975"/>
          <p14:tracePt t="541692" x="6942138" y="5768975"/>
          <p14:tracePt t="541709" x="6994525" y="5768975"/>
          <p14:tracePt t="541726" x="7026275" y="5768975"/>
          <p14:tracePt t="541743" x="7032625" y="5768975"/>
          <p14:tracePt t="541760" x="7040563" y="5768975"/>
          <p14:tracePt t="541775" x="7056438" y="5768975"/>
          <p14:tracePt t="541793" x="7070725" y="5768975"/>
          <p14:tracePt t="541808" x="7170738" y="5768975"/>
          <p14:tracePt t="541826" x="7231063" y="5768975"/>
          <p14:tracePt t="541843" x="7254875" y="5768975"/>
          <p14:tracePt t="541859" x="7269163" y="5768975"/>
          <p14:tracePt t="541875" x="7277100" y="5768975"/>
          <p14:tracePt t="541905" x="7292975" y="5768975"/>
          <p14:tracePt t="541913" x="7307263" y="5768975"/>
          <p14:tracePt t="541924" x="7353300" y="5768975"/>
          <p14:tracePt t="541942" x="7399338" y="5768975"/>
          <p14:tracePt t="541959" x="7421563" y="5768975"/>
          <p14:tracePt t="541976" x="7429500" y="5768975"/>
          <p14:tracePt t="541991" x="7445375" y="5768975"/>
          <p14:tracePt t="541991" x="7459663" y="5768975"/>
          <p14:tracePt t="542010" x="7467600" y="5768975"/>
          <p14:tracePt t="542025" x="7543800" y="5768975"/>
          <p14:tracePt t="542043" x="7566025" y="5768975"/>
          <p14:tracePt t="542059" x="7589838" y="5768975"/>
          <p14:tracePt t="542075" x="7597775" y="5768975"/>
          <p14:tracePt t="542091" x="7604125" y="5768975"/>
          <p14:tracePt t="542108" x="7620000" y="5768975"/>
          <p14:tracePt t="542125" x="7635875" y="5768975"/>
          <p14:tracePt t="542142" x="7673975" y="5768975"/>
          <p14:tracePt t="542159" x="7696200" y="5768975"/>
          <p14:tracePt t="542175" x="7718425" y="5768975"/>
          <p14:tracePt t="542192" x="7726363" y="5768975"/>
          <p14:tracePt t="542208" x="7742238" y="5768975"/>
          <p14:tracePt t="542242" x="7756525" y="5768975"/>
          <p14:tracePt t="542257" x="7772400" y="5768975"/>
          <p14:tracePt t="542273" x="7756525" y="5768975"/>
          <p14:tracePt t="542441" x="7734300" y="5768975"/>
          <p14:tracePt t="542449" x="7718425" y="5768975"/>
          <p14:tracePt t="542459" x="7673975" y="5768975"/>
          <p14:tracePt t="542475" x="7635875" y="5768975"/>
          <p14:tracePt t="542492" x="7573963" y="5768975"/>
          <p14:tracePt t="542508" x="7527925" y="5768975"/>
          <p14:tracePt t="542525" x="7451725" y="5768975"/>
          <p14:tracePt t="542542" x="7407275" y="5768975"/>
          <p14:tracePt t="542558" x="7353300" y="5768975"/>
          <p14:tracePt t="542574" x="7269163" y="5768975"/>
          <p14:tracePt t="542591" x="7178675" y="5768975"/>
          <p14:tracePt t="542591" x="7132638" y="5768975"/>
          <p14:tracePt t="542610" x="7094538" y="5768975"/>
          <p14:tracePt t="542624" x="6980238" y="5768975"/>
          <p14:tracePt t="542642" x="6942138" y="5768975"/>
          <p14:tracePt t="542658" x="6926263" y="5768975"/>
          <p14:tracePt t="542675" x="6896100" y="5768975"/>
          <p14:tracePt t="542691" x="6850063" y="5768975"/>
          <p14:tracePt t="542708" x="6789738" y="5768975"/>
          <p14:tracePt t="542724" x="6727825" y="5768975"/>
          <p14:tracePt t="542741" x="6683375" y="5768975"/>
          <p14:tracePt t="542758" x="6683375" y="5775325"/>
          <p14:tracePt t="542774" x="6667500" y="5783263"/>
          <p14:tracePt t="542791" x="6637338" y="5783263"/>
          <p14:tracePt t="542808" x="6607175" y="5783263"/>
          <p14:tracePt t="542808" x="6591300" y="5783263"/>
          <p14:tracePt t="542826" x="6575425" y="5783263"/>
          <p14:tracePt t="542842" x="6569075" y="5783263"/>
          <p14:tracePt t="542961" x="6569075" y="5775325"/>
          <p14:tracePt t="543017" x="6575425" y="5775325"/>
          <p14:tracePt t="543042" x="6591300" y="5775325"/>
          <p14:tracePt t="543049" x="6607175" y="5775325"/>
          <p14:tracePt t="543088" x="6613525" y="5775325"/>
          <p14:tracePt t="543097" x="6637338" y="5775325"/>
          <p14:tracePt t="543106" x="6689725" y="5775325"/>
          <p14:tracePt t="543125" x="6751638" y="5775325"/>
          <p14:tracePt t="543141" x="6781800" y="5775325"/>
          <p14:tracePt t="543158" x="6797675" y="5775325"/>
          <p14:tracePt t="543174" x="6811963" y="5775325"/>
          <p14:tracePt t="543189" x="6819900" y="5775325"/>
          <p14:tracePt t="543206" x="6842125" y="5775325"/>
          <p14:tracePt t="543206" x="6850063" y="5775325"/>
          <p14:tracePt t="543226" x="6880225" y="5775325"/>
          <p14:tracePt t="543244" x="6904038" y="5775325"/>
          <p14:tracePt t="543258" x="6926263" y="5775325"/>
          <p14:tracePt t="543275" x="6950075" y="5775325"/>
          <p14:tracePt t="543291" x="6972300" y="5775325"/>
          <p14:tracePt t="543307" x="6994525" y="5775325"/>
          <p14:tracePt t="543324" x="7018338" y="5768975"/>
          <p14:tracePt t="543341" x="7040563" y="5768975"/>
          <p14:tracePt t="543357" x="7064375" y="5768975"/>
          <p14:tracePt t="543357" x="7078663" y="5768975"/>
          <p14:tracePt t="543378" x="7102475" y="5768975"/>
          <p14:tracePt t="543390" x="7116763" y="5768975"/>
          <p14:tracePt t="543407" x="7162800" y="5768975"/>
          <p14:tracePt t="543424" x="7200900" y="5768975"/>
          <p14:tracePt t="543424" x="7239000" y="5768975"/>
          <p14:tracePt t="543442" x="7315200" y="5761038"/>
          <p14:tracePt t="543458" x="7369175" y="5761038"/>
          <p14:tracePt t="543475" x="7407275" y="5761038"/>
          <p14:tracePt t="543491" x="7451725" y="5753100"/>
          <p14:tracePt t="543507" x="7527925" y="5753100"/>
          <p14:tracePt t="543524" x="7589838" y="5753100"/>
          <p14:tracePt t="543540" x="7627938" y="5753100"/>
          <p14:tracePt t="543557" x="7658100" y="5753100"/>
          <p14:tracePt t="543574" x="7666038" y="5753100"/>
          <p14:tracePt t="543601" x="7680325" y="5753100"/>
          <p14:tracePt t="543609" x="7712075" y="5753100"/>
          <p14:tracePt t="543623" x="7818438" y="5745163"/>
          <p14:tracePt t="543623" x="7878763" y="5722938"/>
          <p14:tracePt t="543642" x="7932738" y="5722938"/>
          <p14:tracePt t="543642" x="7947025" y="5722938"/>
          <p14:tracePt t="543658" x="7962900" y="5722938"/>
          <p14:tracePt t="543673" x="7978775" y="5722938"/>
          <p14:tracePt t="543737" x="8008938" y="5722938"/>
          <p14:tracePt t="543745" x="8054975" y="5722938"/>
          <p14:tracePt t="543756" x="8077200" y="5722938"/>
          <p14:tracePt t="543775" x="8069263" y="5722938"/>
          <p14:tracePt t="543945" x="8061325" y="5722938"/>
          <p14:tracePt t="543961" x="8054975" y="5722938"/>
          <p14:tracePt t="543969" x="8047038" y="5722938"/>
          <p14:tracePt t="543977" x="8031163" y="5722938"/>
          <p14:tracePt t="544001" x="8016875" y="5722938"/>
          <p14:tracePt t="544025" x="8008938" y="5722938"/>
          <p14:tracePt t="544041" x="8001000" y="5722938"/>
          <p14:tracePt t="544049" x="7993063" y="5722938"/>
          <p14:tracePt t="544058" x="7985125" y="5722938"/>
          <p14:tracePt t="544073" x="7954963" y="5722938"/>
          <p14:tracePt t="544091" x="7902575" y="5722938"/>
          <p14:tracePt t="544107" x="7832725" y="5722938"/>
          <p14:tracePt t="544124" x="7718425" y="5722938"/>
          <p14:tracePt t="544140" x="7620000" y="5722938"/>
          <p14:tracePt t="544157" x="7535863" y="5722938"/>
          <p14:tracePt t="544174" x="7421563" y="5722938"/>
          <p14:tracePt t="544190" x="7299325" y="5722938"/>
          <p14:tracePt t="544206" x="7154863" y="5722938"/>
          <p14:tracePt t="544223" x="7056438" y="5722938"/>
          <p14:tracePt t="544223" x="7032625" y="5722938"/>
          <p14:tracePt t="544244" x="6988175" y="5722938"/>
          <p14:tracePt t="544256" x="6911975" y="5722938"/>
          <p14:tracePt t="544275" x="6873875" y="5722938"/>
          <p14:tracePt t="544290" x="6858000" y="5730875"/>
          <p14:tracePt t="544307" x="6819900" y="5737225"/>
          <p14:tracePt t="544323" x="6765925" y="5761038"/>
          <p14:tracePt t="544340" x="6689725" y="5783263"/>
          <p14:tracePt t="544356" x="6613525" y="5791200"/>
          <p14:tracePt t="544373" x="6569075" y="5799138"/>
          <p14:tracePt t="544390" x="6523038" y="5799138"/>
          <p14:tracePt t="544406" x="6484938" y="5813425"/>
          <p14:tracePt t="544423" x="6469063" y="5813425"/>
          <p14:tracePt t="544439" x="6454775" y="5829300"/>
          <p14:tracePt t="544456" x="6438900" y="5845175"/>
          <p14:tracePt t="544473" x="6408738" y="5859463"/>
          <p14:tracePt t="544490" x="6392863" y="5875338"/>
          <p14:tracePt t="544505" x="6400800" y="5875338"/>
          <p14:tracePt t="544689" x="6408738" y="5875338"/>
          <p14:tracePt t="544697" x="6423025" y="5875338"/>
          <p14:tracePt t="544753" x="6430963" y="5875338"/>
          <p14:tracePt t="544809" x="6446838" y="5875338"/>
          <p14:tracePt t="544817" x="6454775" y="5875338"/>
          <p14:tracePt t="544921" x="6461125" y="5875338"/>
          <p14:tracePt t="544969" x="6469063" y="5875338"/>
          <p14:tracePt t="544977" x="6477000" y="5875338"/>
          <p14:tracePt t="544988" x="6484938" y="5875338"/>
          <p14:tracePt t="545005" x="6492875" y="5875338"/>
          <p14:tracePt t="545021" x="6507163" y="5875338"/>
          <p14:tracePt t="546018" x="6515100" y="5867400"/>
          <p14:tracePt t="546833" x="6530975" y="5867400"/>
          <p14:tracePt t="547201" x="6537325" y="5859463"/>
          <p14:tracePt t="547225" x="6537325" y="5851525"/>
          <p14:tracePt t="547234" x="6537325" y="5845175"/>
          <p14:tracePt t="547257" x="6545263" y="5837238"/>
          <p14:tracePt t="547265" x="6553200" y="5837238"/>
          <p14:tracePt t="547297" x="6553200" y="5829300"/>
          <p14:tracePt t="547321" x="6553200" y="5813425"/>
          <p14:tracePt t="547401" x="6561138" y="5807075"/>
          <p14:tracePt t="547425" x="6569075" y="5807075"/>
          <p14:tracePt t="547793" x="6575425" y="5807075"/>
          <p14:tracePt t="547825" x="6583363" y="5807075"/>
          <p14:tracePt t="548089" x="6599238" y="5807075"/>
          <p14:tracePt t="548097" x="6613525" y="5807075"/>
          <p14:tracePt t="548105" x="6659563" y="5807075"/>
          <p14:tracePt t="548118" x="6697663" y="5807075"/>
          <p14:tracePt t="548136" x="6705600" y="5807075"/>
          <p14:tracePt t="548152" x="6721475" y="5807075"/>
          <p14:tracePt t="548169" x="6735763" y="5807075"/>
          <p14:tracePt t="548187" x="6811963" y="5807075"/>
          <p14:tracePt t="548203" x="6964363" y="5807075"/>
          <p14:tracePt t="548219" x="7108825" y="5799138"/>
          <p14:tracePt t="548237" x="7178675" y="5791200"/>
          <p14:tracePt t="548251" x="7208838" y="5791200"/>
          <p14:tracePt t="548268" x="7216775" y="5783263"/>
          <p14:tracePt t="548284" x="7223125" y="5783263"/>
          <p14:tracePt t="548313" x="7239000" y="5783263"/>
          <p14:tracePt t="548329" x="7277100" y="5783263"/>
          <p14:tracePt t="548337" x="7323138" y="5783263"/>
          <p14:tracePt t="548352" x="7429500" y="5783263"/>
          <p14:tracePt t="548352" x="7497763" y="5783263"/>
          <p14:tracePt t="548370" x="7535863" y="5783263"/>
          <p14:tracePt t="548385" x="7566025" y="5783263"/>
          <p14:tracePt t="548402" x="7573963" y="5783263"/>
          <p14:tracePt t="548419" x="7612063" y="5783263"/>
          <p14:tracePt t="548473" x="7673975" y="5783263"/>
          <p14:tracePt t="548481" x="7742238" y="5783263"/>
          <p14:tracePt t="548489" x="7810500" y="5783263"/>
          <p14:tracePt t="548501" x="7856538" y="5783263"/>
          <p14:tracePt t="548519" x="7864475" y="5783263"/>
          <p14:tracePt t="548534" x="7878763" y="5783263"/>
          <p14:tracePt t="548577" x="7908925" y="5783263"/>
          <p14:tracePt t="548585" x="7932738" y="5791200"/>
          <p14:tracePt t="548593" x="7978775" y="5791200"/>
          <p14:tracePt t="548602" x="8077200" y="5791200"/>
          <p14:tracePt t="548619" x="8099425" y="5791200"/>
          <p14:tracePt t="548635" x="8107363" y="5791200"/>
          <p14:tracePt t="548651" x="8093075" y="5791200"/>
          <p14:tracePt t="549105" x="8054975" y="5799138"/>
          <p14:tracePt t="549113" x="8016875" y="5799138"/>
          <p14:tracePt t="549121" x="7947025" y="5799138"/>
          <p14:tracePt t="549134" x="7818438" y="5821363"/>
          <p14:tracePt t="549151" x="7712075" y="5845175"/>
          <p14:tracePt t="549168" x="7597775" y="5851525"/>
          <p14:tracePt t="549168" x="7527925" y="5851525"/>
          <p14:tracePt t="549186" x="7375525" y="5851525"/>
          <p14:tracePt t="549202" x="7192963" y="5851525"/>
          <p14:tracePt t="549219" x="7026275" y="5851525"/>
          <p14:tracePt t="549237" x="6858000" y="5851525"/>
          <p14:tracePt t="549252" x="6759575" y="5851525"/>
          <p14:tracePt t="549268" x="6667500" y="5851525"/>
          <p14:tracePt t="549285" x="6621463" y="5851525"/>
          <p14:tracePt t="549302" x="6599238" y="5851525"/>
          <p14:tracePt t="549317" x="6583363" y="5851525"/>
          <p14:tracePt t="549335" x="6569075" y="5851525"/>
          <p14:tracePt t="549351" x="6515100" y="5851525"/>
          <p14:tracePt t="549368" x="6392863" y="5851525"/>
          <p14:tracePt t="549368" x="6332538" y="5851525"/>
          <p14:tracePt t="549386" x="6256338" y="5845175"/>
          <p14:tracePt t="549402" x="6202363" y="5845175"/>
          <p14:tracePt t="549419" x="6172200" y="5837238"/>
          <p14:tracePt t="549435" x="6172200" y="5829300"/>
          <p14:tracePt t="549473" x="6188075" y="5829300"/>
          <p14:tracePt t="549585" x="6202363" y="5821363"/>
          <p14:tracePt t="549593" x="6218238" y="5821363"/>
          <p14:tracePt t="549602" x="6270625" y="5821363"/>
          <p14:tracePt t="549618" x="6346825" y="5821363"/>
          <p14:tracePt t="549635" x="6430963" y="5821363"/>
          <p14:tracePt t="549651" x="6484938" y="5821363"/>
          <p14:tracePt t="549668" x="6545263" y="5821363"/>
          <p14:tracePt t="549685" x="6621463" y="5821363"/>
          <p14:tracePt t="549703" x="6713538" y="5821363"/>
          <p14:tracePt t="549717" x="6842125" y="5821363"/>
          <p14:tracePt t="549734" x="6964363" y="5821363"/>
          <p14:tracePt t="549751" x="7070725" y="5821363"/>
          <p14:tracePt t="549767" x="7124700" y="5813425"/>
          <p14:tracePt t="549767" x="7146925" y="5813425"/>
          <p14:tracePt t="549787" x="7185025" y="5813425"/>
          <p14:tracePt t="549787" x="7208838" y="5813425"/>
          <p14:tracePt t="549802" x="7261225" y="5807075"/>
          <p14:tracePt t="549802" x="7315200" y="5807075"/>
          <p14:tracePt t="549818" x="7421563" y="5807075"/>
          <p14:tracePt t="549836" x="7527925" y="5799138"/>
          <p14:tracePt t="549851" x="7581900" y="5799138"/>
          <p14:tracePt t="549867" x="7642225" y="5799138"/>
          <p14:tracePt t="549884" x="7688263" y="5799138"/>
          <p14:tracePt t="549901" x="7726363" y="5799138"/>
          <p14:tracePt t="549917" x="7780338" y="5799138"/>
          <p14:tracePt t="549934" x="7870825" y="5799138"/>
          <p14:tracePt t="549951" x="8001000" y="5799138"/>
          <p14:tracePt t="549967" x="8085138" y="5799138"/>
          <p14:tracePt t="549967" x="8093075" y="5799138"/>
          <p14:tracePt t="549986" x="8069263" y="5799138"/>
          <p14:tracePt t="550033" x="8054975" y="5799138"/>
          <p14:tracePt t="550993" x="8047038" y="5799138"/>
          <p14:tracePt t="551257" x="8039100" y="5799138"/>
          <p14:tracePt t="551289" x="8031163" y="5799138"/>
          <p14:tracePt t="551298" x="8016875" y="5799138"/>
          <p14:tracePt t="551305" x="8001000" y="5799138"/>
          <p14:tracePt t="551315" x="7932738" y="5799138"/>
          <p14:tracePt t="551332" x="7832725" y="5799138"/>
          <p14:tracePt t="551349" x="7756525" y="5799138"/>
          <p14:tracePt t="551366" x="7666038" y="5799138"/>
          <p14:tracePt t="551382" x="7551738" y="5829300"/>
          <p14:tracePt t="551399" x="7399338" y="5867400"/>
          <p14:tracePt t="551416" x="7192963" y="5921375"/>
          <p14:tracePt t="551432" x="6850063" y="6019800"/>
          <p14:tracePt t="551450" x="6675438" y="6080125"/>
          <p14:tracePt t="551466" x="6553200" y="6111875"/>
          <p14:tracePt t="551483" x="6446838" y="6142038"/>
          <p14:tracePt t="551499" x="6362700" y="6156325"/>
          <p14:tracePt t="551516" x="6286500" y="6194425"/>
          <p14:tracePt t="551532" x="6218238" y="6218238"/>
          <p14:tracePt t="551549" x="6172200" y="6240463"/>
          <p14:tracePt t="551565" x="6111875" y="6256338"/>
          <p14:tracePt t="551582" x="6088063" y="6270625"/>
          <p14:tracePt t="551599" x="6035675" y="6294438"/>
          <p14:tracePt t="551615" x="5959475" y="6332538"/>
          <p14:tracePt t="551615" x="5905500" y="6354763"/>
          <p14:tracePt t="551634" x="5837238" y="6384925"/>
          <p14:tracePt t="551648" x="5730875" y="6430963"/>
          <p14:tracePt t="551648" x="5684838" y="6454775"/>
          <p14:tracePt t="551666" x="5608638" y="6469063"/>
          <p14:tracePt t="551683" x="5578475" y="6492875"/>
          <p14:tracePt t="551699" x="5570538" y="6492875"/>
          <p14:tracePt t="551715" x="5562600" y="6515100"/>
          <p14:tracePt t="551732" x="5554663" y="6523038"/>
          <p14:tracePt t="551748" x="5516563" y="6545263"/>
          <p14:tracePt t="551765" x="5464175" y="6575425"/>
          <p14:tracePt t="551783" x="5410200" y="6621463"/>
          <p14:tracePt t="551799" x="5380038" y="6645275"/>
          <p14:tracePt t="551815" x="5341938" y="6667500"/>
          <p14:tracePt t="551815" x="5334000" y="6675438"/>
          <p14:tracePt t="551834" x="5318125" y="6697663"/>
          <p14:tracePt t="551848" x="5241925" y="6735763"/>
          <p14:tracePt t="551866" x="5219700" y="6759575"/>
          <p14:tracePt t="551883" x="5219700" y="6765925"/>
          <p14:tracePt t="551898" x="5219700" y="6759575"/>
          <p14:tracePt t="552553" x="5219700" y="6751638"/>
          <p14:tracePt t="552569" x="5227638" y="6743700"/>
          <p14:tracePt t="552577" x="5235575" y="6735763"/>
          <p14:tracePt t="552593" x="5235575" y="6721475"/>
          <p14:tracePt t="552601" x="5249863" y="6705600"/>
          <p14:tracePt t="552617" x="5249863" y="6697663"/>
          <p14:tracePt t="552641" x="5249863" y="6689725"/>
          <p14:tracePt t="552649" x="5249863" y="6683375"/>
          <p14:tracePt t="552681" x="5249863" y="6675438"/>
          <p14:tracePt t="552921" x="5249863" y="6651625"/>
          <p14:tracePt t="552961" x="5227638" y="6621463"/>
          <p14:tracePt t="552969" x="5203825" y="6575425"/>
          <p14:tracePt t="552980" x="5181600" y="6492875"/>
          <p14:tracePt t="552997" x="5159375" y="6378575"/>
          <p14:tracePt t="553014" x="5121275" y="6256338"/>
          <p14:tracePt t="553031" x="5113338" y="6103938"/>
          <p14:tracePt t="553047" x="5097463" y="5959475"/>
          <p14:tracePt t="553063" x="5075238" y="5829300"/>
          <p14:tracePt t="553079" x="5075238" y="5661025"/>
          <p14:tracePt t="553079" x="5075238" y="5592763"/>
          <p14:tracePt t="553097" x="5075238" y="5402263"/>
          <p14:tracePt t="553114" x="5075238" y="5257800"/>
          <p14:tracePt t="553130" x="5067300" y="5127625"/>
          <p14:tracePt t="553146" x="5045075" y="4991100"/>
          <p14:tracePt t="553163" x="5013325" y="4846638"/>
          <p14:tracePt t="553179" x="4999038" y="4724400"/>
          <p14:tracePt t="553197" x="4968875" y="4579938"/>
          <p14:tracePt t="553214" x="4945063" y="4435475"/>
          <p14:tracePt t="553231" x="4945063" y="4275138"/>
          <p14:tracePt t="553248" x="4922838" y="4092575"/>
          <p14:tracePt t="553263" x="4906963" y="3940175"/>
          <p14:tracePt t="553280" x="4906963" y="3817938"/>
          <p14:tracePt t="553280" x="4876800" y="3763963"/>
          <p14:tracePt t="553297" x="4868863" y="3717925"/>
          <p14:tracePt t="553312" x="4846638" y="3657600"/>
          <p14:tracePt t="553330" x="4830763" y="3619500"/>
          <p14:tracePt t="553346" x="4822825" y="3597275"/>
          <p14:tracePt t="553363" x="4822825" y="3581400"/>
          <p14:tracePt t="553380" x="4822825" y="3551238"/>
          <p14:tracePt t="553397" x="4822825" y="3535363"/>
          <p14:tracePt t="553413" x="4822825" y="3489325"/>
          <p14:tracePt t="553430" x="4822825" y="3467100"/>
          <p14:tracePt t="553447" x="4822825" y="3451225"/>
          <p14:tracePt t="553464" x="4822825" y="3421063"/>
          <p14:tracePt t="553464" x="4822825" y="3406775"/>
          <p14:tracePt t="553482" x="4822825" y="3398838"/>
          <p14:tracePt t="553496" x="4830763" y="3352800"/>
          <p14:tracePt t="553515" x="4854575" y="3336925"/>
          <p14:tracePt t="553531" x="4868863" y="3284538"/>
          <p14:tracePt t="553547" x="4892675" y="3208338"/>
          <p14:tracePt t="553564" x="4906963" y="3170238"/>
          <p14:tracePt t="553580" x="4906963" y="3146425"/>
          <p14:tracePt t="553597" x="4906963" y="3116263"/>
          <p14:tracePt t="553613" x="4930775" y="3063875"/>
          <p14:tracePt t="553630" x="4945063" y="3001963"/>
          <p14:tracePt t="553647" x="4968875" y="2955925"/>
          <p14:tracePt t="553664" x="4991100" y="2925763"/>
          <p14:tracePt t="553680" x="4991100" y="2911475"/>
          <p14:tracePt t="553696" x="4999038" y="2903538"/>
          <p14:tracePt t="553713" x="5006975" y="2903538"/>
          <p14:tracePt t="553769" x="5013325" y="2903538"/>
          <p14:tracePt t="553777" x="5029200" y="2903538"/>
          <p14:tracePt t="553785" x="5059363" y="2903538"/>
          <p14:tracePt t="553796" x="5121275" y="2903538"/>
          <p14:tracePt t="553813" x="5151438" y="2903538"/>
          <p14:tracePt t="553829" x="5165725" y="2895600"/>
          <p14:tracePt t="553847" x="5165725" y="2887663"/>
          <p14:tracePt t="553863" x="5165725" y="2873375"/>
          <p14:tracePt t="553889" x="5165725" y="2865438"/>
          <p14:tracePt t="553897" x="5197475" y="2841625"/>
          <p14:tracePt t="553914" x="5219700" y="2803525"/>
          <p14:tracePt t="553930" x="5235575" y="2789238"/>
          <p14:tracePt t="553947" x="5235575" y="2781300"/>
          <p14:tracePt t="553963" x="5235575" y="2765425"/>
          <p14:tracePt t="553979" x="5235575" y="2751138"/>
          <p14:tracePt t="553996" x="5249863" y="2743200"/>
          <p14:tracePt t="554012" x="5249863" y="2727325"/>
          <p14:tracePt t="554029" x="5249863" y="2720975"/>
          <p14:tracePt t="554046" x="5241925" y="2713038"/>
          <p14:tracePt t="554062" x="5235575" y="2705100"/>
          <p14:tracePt t="554080" x="5235575" y="2697163"/>
          <p14:tracePt t="554095" x="5235575" y="2682875"/>
          <p14:tracePt t="554095" x="5227638" y="2674938"/>
          <p14:tracePt t="554114" x="5219700" y="2667000"/>
          <p14:tracePt t="554129" x="5211763" y="2667000"/>
          <p14:tracePt t="554147" x="5197475" y="2651125"/>
          <p14:tracePt t="554164" x="5189538" y="2651125"/>
          <p14:tracePt t="554179" x="5173663" y="2636838"/>
          <p14:tracePt t="554196" x="5159375" y="2620963"/>
          <p14:tracePt t="554213" x="5127625" y="2606675"/>
          <p14:tracePt t="554229" x="5121275" y="2598738"/>
          <p14:tracePt t="554246" x="5105400" y="2590800"/>
          <p14:tracePt t="554263" x="5097463" y="2590800"/>
          <p14:tracePt t="554279" x="5089525" y="2582863"/>
          <p14:tracePt t="554296" x="5083175" y="2574925"/>
          <p14:tracePt t="554313" x="5075238" y="2574925"/>
          <p14:tracePt t="554330" x="5067300" y="2574925"/>
          <p14:tracePt t="554345" x="5051425" y="2574925"/>
          <p14:tracePt t="554362" x="5037138" y="2574925"/>
          <p14:tracePt t="554379" x="5029200" y="2574925"/>
          <p14:tracePt t="554395" x="5021263" y="2574925"/>
          <p14:tracePt t="554412" x="5013325" y="2590800"/>
          <p14:tracePt t="554429" x="4999038" y="2606675"/>
          <p14:tracePt t="554446" x="4999038" y="2613025"/>
          <p14:tracePt t="554462" x="4991100" y="2620963"/>
          <p14:tracePt t="554479" x="4991100" y="2628900"/>
          <p14:tracePt t="554495" x="4991100" y="2636838"/>
          <p14:tracePt t="554512" x="4983163" y="2659063"/>
          <p14:tracePt t="554531" x="4983163" y="2674938"/>
          <p14:tracePt t="554546" x="4975225" y="2682875"/>
          <p14:tracePt t="554561" x="4975225" y="2697163"/>
          <p14:tracePt t="554579" x="4975225" y="2713038"/>
          <p14:tracePt t="554597" x="4975225" y="2743200"/>
          <p14:tracePt t="554614" x="4975225" y="2759075"/>
          <p14:tracePt t="554629" x="4975225" y="2773363"/>
          <p14:tracePt t="554646" x="4975225" y="2789238"/>
          <p14:tracePt t="554662" x="4983163" y="2811463"/>
          <p14:tracePt t="554680" x="5006975" y="2827338"/>
          <p14:tracePt t="554697" x="5021263" y="2849563"/>
          <p14:tracePt t="554713" x="5051425" y="2879725"/>
          <p14:tracePt t="554730" x="5113338" y="2911475"/>
          <p14:tracePt t="554747" x="5143500" y="2941638"/>
          <p14:tracePt t="554764" x="5159375" y="2941638"/>
          <p14:tracePt t="554780" x="5165725" y="2941638"/>
          <p14:tracePt t="554796" x="5173663" y="2941638"/>
          <p14:tracePt t="554813" x="5181600" y="2941638"/>
          <p14:tracePt t="554829" x="5197475" y="2941638"/>
          <p14:tracePt t="554846" x="5211763" y="2941638"/>
          <p14:tracePt t="554866" x="5227638" y="2941638"/>
          <p14:tracePt t="554879" x="5241925" y="2941638"/>
          <p14:tracePt t="554898" x="5249863" y="2941638"/>
          <p14:tracePt t="554922" x="5257800" y="2941638"/>
          <p14:tracePt t="554938" x="5273675" y="2933700"/>
          <p14:tracePt t="554947" x="5280025" y="2903538"/>
          <p14:tracePt t="554964" x="5295900" y="2887663"/>
          <p14:tracePt t="554979" x="5318125" y="2865438"/>
          <p14:tracePt t="554995" x="5341938" y="2849563"/>
          <p14:tracePt t="555012" x="5356225" y="2827338"/>
          <p14:tracePt t="555029" x="5356225" y="2811463"/>
          <p14:tracePt t="555045" x="5356225" y="2803525"/>
          <p14:tracePt t="555062" x="5356225" y="2789238"/>
          <p14:tracePt t="555079" x="5356225" y="2773363"/>
          <p14:tracePt t="555095" x="5356225" y="2759075"/>
          <p14:tracePt t="555112" x="5356225" y="2743200"/>
          <p14:tracePt t="555128" x="5356225" y="2727325"/>
          <p14:tracePt t="555146" x="5356225" y="2697163"/>
          <p14:tracePt t="555163" x="5356225" y="2682875"/>
          <p14:tracePt t="555195" x="5356225" y="2667000"/>
          <p14:tracePt t="555226" x="5356225" y="2659063"/>
          <p14:tracePt t="555244" x="5349875" y="2651125"/>
          <p14:tracePt t="555250" x="5341938" y="2644775"/>
          <p14:tracePt t="555266" x="5334000" y="2644775"/>
          <p14:tracePt t="555283" x="5334000" y="2636838"/>
          <p14:tracePt t="555296" x="5326063" y="2636838"/>
          <p14:tracePt t="555322" x="5318125" y="2636838"/>
          <p14:tracePt t="555370" x="5318125" y="2628900"/>
          <p14:tracePt t="555379" x="5311775" y="2628900"/>
          <p14:tracePt t="555395" x="5295900" y="2628900"/>
          <p14:tracePt t="555482" x="5295900" y="2620963"/>
          <p14:tracePt t="555490" x="5280025" y="2613025"/>
          <p14:tracePt t="555522" x="5273675" y="2613025"/>
          <p14:tracePt t="555570" x="5265738" y="2606675"/>
          <p14:tracePt t="555586" x="5257800" y="2606675"/>
          <p14:tracePt t="555658" x="5249863" y="2606675"/>
          <p14:tracePt t="555674" x="5241925" y="2606675"/>
          <p14:tracePt t="555682" x="5235575" y="2606675"/>
          <p14:tracePt t="555695" x="5235575" y="2598738"/>
          <p14:tracePt t="555714" x="5227638" y="2598738"/>
          <p14:tracePt t="555730" x="5211763" y="2598738"/>
          <p14:tracePt t="555747" x="5203825" y="2598738"/>
          <p14:tracePt t="555761" x="5165725" y="2613025"/>
          <p14:tracePt t="555780" x="5159375" y="2620963"/>
          <p14:tracePt t="555796" x="5151438" y="2636838"/>
          <p14:tracePt t="555813" x="5143500" y="2636838"/>
          <p14:tracePt t="555828" x="5143500" y="2644775"/>
          <p14:tracePt t="555850" x="5135563" y="2651125"/>
          <p14:tracePt t="555866" x="5135563" y="2659063"/>
          <p14:tracePt t="555878" x="5135563" y="2667000"/>
          <p14:tracePt t="556785" x="5135563" y="2659063"/>
          <p14:tracePt t="557498" x="5135563" y="2644775"/>
          <p14:tracePt t="557586" x="5143500" y="2636838"/>
          <p14:tracePt t="557802" x="5181600" y="2651125"/>
          <p14:tracePt t="557810" x="5203825" y="2705100"/>
          <p14:tracePt t="557827" x="5273675" y="2789238"/>
          <p14:tracePt t="557844" x="5311775" y="2849563"/>
          <p14:tracePt t="557860" x="5326063" y="2873375"/>
          <p14:tracePt t="557877" x="5349875" y="2887663"/>
          <p14:tracePt t="557894" x="5364163" y="2903538"/>
          <p14:tracePt t="557910" x="5426075" y="2994025"/>
          <p14:tracePt t="557926" x="5502275" y="3101975"/>
          <p14:tracePt t="557943" x="5608638" y="3238500"/>
          <p14:tracePt t="557960" x="5699125" y="3352800"/>
          <p14:tracePt t="557976" x="5821363" y="3482975"/>
          <p14:tracePt t="557976" x="5897563" y="3573463"/>
          <p14:tracePt t="557995" x="5943600" y="3649663"/>
          <p14:tracePt t="558010" x="6202363" y="3954463"/>
          <p14:tracePt t="558028" x="6270625" y="4046538"/>
          <p14:tracePt t="558044" x="6316663" y="4122738"/>
          <p14:tracePt t="558060" x="6354763" y="4183063"/>
          <p14:tracePt t="558076" x="6400800" y="4251325"/>
          <p14:tracePt t="558093" x="6477000" y="4351338"/>
          <p14:tracePt t="558110" x="6569075" y="4511675"/>
          <p14:tracePt t="558126" x="6651625" y="4678363"/>
          <p14:tracePt t="558143" x="6727825" y="4854575"/>
          <p14:tracePt t="558160" x="6759575" y="4930775"/>
          <p14:tracePt t="558176" x="6765925" y="4968875"/>
          <p14:tracePt t="558193" x="6751638" y="5029200"/>
          <p14:tracePt t="558193" x="6751638" y="5059363"/>
          <p14:tracePt t="558211" x="6743700" y="5105400"/>
          <p14:tracePt t="558228" x="6743700" y="5151438"/>
          <p14:tracePt t="558245" x="6743700" y="5189538"/>
          <p14:tracePt t="558260" x="6743700" y="5203825"/>
          <p14:tracePt t="558276" x="6743700" y="5219700"/>
          <p14:tracePt t="558295" x="6743700" y="5241925"/>
          <p14:tracePt t="558310" x="6743700" y="5273675"/>
          <p14:tracePt t="558327" x="6751638" y="5303838"/>
          <p14:tracePt t="558343" x="6765925" y="5356225"/>
          <p14:tracePt t="558360" x="6773863" y="5372100"/>
          <p14:tracePt t="558375" x="6773863" y="5380038"/>
          <p14:tracePt t="560170" x="6773863" y="5387975"/>
          <p14:tracePt t="560994" x="6765925" y="5387975"/>
          <p14:tracePt t="561002" x="6743700" y="5387975"/>
          <p14:tracePt t="561010" x="6727825" y="5380038"/>
          <p14:tracePt t="561023" x="6667500" y="5341938"/>
          <p14:tracePt t="561040" x="6607175" y="5287963"/>
          <p14:tracePt t="561057" x="6561138" y="5241925"/>
          <p14:tracePt t="561074" x="6423025" y="5097463"/>
          <p14:tracePt t="561091" x="6308725" y="4983163"/>
          <p14:tracePt t="561107" x="6164263" y="4846638"/>
          <p14:tracePt t="561124" x="6042025" y="4746625"/>
          <p14:tracePt t="561140" x="5935663" y="4664075"/>
          <p14:tracePt t="561157" x="5921375" y="4648200"/>
          <p14:tracePt t="561174" x="5921375" y="4632325"/>
          <p14:tracePt t="561190" x="5921375" y="4587875"/>
          <p14:tracePt t="561207" x="5883275" y="4503738"/>
          <p14:tracePt t="561223" x="5829300" y="4359275"/>
          <p14:tracePt t="561223" x="5807075" y="4283075"/>
          <p14:tracePt t="561244" x="5753100" y="4198938"/>
          <p14:tracePt t="561256" x="5646738" y="3978275"/>
          <p14:tracePt t="561256" x="5616575" y="3902075"/>
          <p14:tracePt t="561275" x="5608638" y="3840163"/>
          <p14:tracePt t="561289" x="5570538" y="3771900"/>
          <p14:tracePt t="561289" x="5554663" y="3733800"/>
          <p14:tracePt t="561308" x="5532438" y="3687763"/>
          <p14:tracePt t="561324" x="5502275" y="3627438"/>
          <p14:tracePt t="561340" x="5448300" y="3535363"/>
          <p14:tracePt t="561356" x="5387975" y="3451225"/>
          <p14:tracePt t="561373" x="5303838" y="3352800"/>
          <p14:tracePt t="561390" x="5235575" y="3222625"/>
          <p14:tracePt t="561406" x="5165725" y="3108325"/>
          <p14:tracePt t="561423" x="5127625" y="3040063"/>
          <p14:tracePt t="561440" x="5113338" y="3009900"/>
          <p14:tracePt t="561456" x="5105400" y="2987675"/>
          <p14:tracePt t="561472" x="5105400" y="2979738"/>
          <p14:tracePt t="561489" x="5097463" y="2963863"/>
          <p14:tracePt t="561505" x="5075238" y="2941638"/>
          <p14:tracePt t="561524" x="5059363" y="2925763"/>
          <p14:tracePt t="561540" x="5059363" y="2917825"/>
          <p14:tracePt t="561556" x="5059363" y="2911475"/>
          <p14:tracePt t="561572" x="5059363" y="2903538"/>
          <p14:tracePt t="561589" x="5059363" y="2895600"/>
          <p14:tracePt t="561938" x="5067300" y="2879725"/>
          <p14:tracePt t="561970" x="5075238" y="2879725"/>
          <p14:tracePt t="561987" x="5083175" y="2879725"/>
          <p14:tracePt t="562002" x="5089525" y="2873375"/>
          <p14:tracePt t="562018" x="5097463" y="2873375"/>
          <p14:tracePt t="562026" x="5105400" y="2857500"/>
          <p14:tracePt t="562042" x="5121275" y="2857500"/>
          <p14:tracePt t="562055" x="5165725" y="2835275"/>
          <p14:tracePt t="562072" x="5241925" y="2827338"/>
          <p14:tracePt t="562072" x="5273675" y="2811463"/>
          <p14:tracePt t="562091" x="5311775" y="2789238"/>
          <p14:tracePt t="562105" x="5394325" y="2743200"/>
          <p14:tracePt t="562123" x="5440363" y="2720975"/>
          <p14:tracePt t="562140" x="5456238" y="2705100"/>
          <p14:tracePt t="562156" x="5494338" y="2689225"/>
          <p14:tracePt t="562172" x="5508625" y="2682875"/>
          <p14:tracePt t="562188" x="5516563" y="2674938"/>
          <p14:tracePt t="562205" x="5524500" y="2674938"/>
          <p14:tracePt t="562222" x="5546725" y="2659063"/>
          <p14:tracePt t="562244" x="5570538" y="2636838"/>
          <p14:tracePt t="562256" x="5616575" y="2613025"/>
          <p14:tracePt t="562272" x="5684838" y="2574925"/>
          <p14:tracePt t="562289" x="5768975" y="2536825"/>
          <p14:tracePt t="562289" x="5821363" y="2514600"/>
          <p14:tracePt t="562308" x="5867400" y="2484438"/>
          <p14:tracePt t="562323" x="5897563" y="2454275"/>
          <p14:tracePt t="562340" x="5905500" y="2446338"/>
          <p14:tracePt t="562371" x="5913438" y="2446338"/>
          <p14:tracePt t="562387" x="5927725" y="2430463"/>
          <p14:tracePt t="562394" x="5959475" y="2422525"/>
          <p14:tracePt t="562405" x="6035675" y="2384425"/>
          <p14:tracePt t="562422" x="6080125" y="2346325"/>
          <p14:tracePt t="562439" x="6149975" y="2316163"/>
          <p14:tracePt t="562455" x="6188075" y="2293938"/>
          <p14:tracePt t="562472" x="6202363" y="2278063"/>
          <p14:tracePt t="562489" x="6218238" y="2278063"/>
          <p14:tracePt t="562489" x="6226175" y="2278063"/>
          <p14:tracePt t="562507" x="6248400" y="2270125"/>
          <p14:tracePt t="562507" x="6256338" y="2270125"/>
          <p14:tracePt t="562523" x="6286500" y="2255838"/>
          <p14:tracePt t="562539" x="6316663" y="2239963"/>
          <p14:tracePt t="562556" x="6324600" y="2239963"/>
          <p14:tracePt t="562594" x="6346825" y="2232025"/>
          <p14:tracePt t="562610" x="6370638" y="2225675"/>
          <p14:tracePt t="562626" x="6384925" y="2225675"/>
          <p14:tracePt t="562634" x="6400800" y="2217738"/>
          <p14:tracePt t="562642" x="6416675" y="2209800"/>
          <p14:tracePt t="562653" x="6392863" y="2209800"/>
          <p14:tracePt t="562922" x="6378575" y="2209800"/>
          <p14:tracePt t="562930" x="6346825" y="2209800"/>
          <p14:tracePt t="562939" x="6308725" y="2247900"/>
          <p14:tracePt t="562956" x="6256338" y="2270125"/>
          <p14:tracePt t="562972" x="6180138" y="2286000"/>
          <p14:tracePt t="562988" x="6111875" y="2324100"/>
          <p14:tracePt t="563005" x="6027738" y="2384425"/>
          <p14:tracePt t="563021" x="5889625" y="2454275"/>
          <p14:tracePt t="563039" x="5775325" y="2498725"/>
          <p14:tracePt t="563053" x="5692775" y="2536825"/>
          <p14:tracePt t="563071" x="5654675" y="2536825"/>
          <p14:tracePt t="563088" x="5592763" y="2552700"/>
          <p14:tracePt t="563088" x="5584825" y="2560638"/>
          <p14:tracePt t="563107" x="5570538" y="2560638"/>
          <p14:tracePt t="563121" x="5524500" y="2590800"/>
          <p14:tracePt t="563121" x="5502275" y="2606675"/>
          <p14:tracePt t="563139" x="5440363" y="2636838"/>
          <p14:tracePt t="563156" x="5394325" y="2659063"/>
          <p14:tracePt t="563172" x="5364163" y="2689225"/>
          <p14:tracePt t="563188" x="5356225" y="2743200"/>
          <p14:tracePt t="563205" x="5334000" y="2751138"/>
          <p14:tracePt t="563221" x="5326063" y="2773363"/>
          <p14:tracePt t="563238" x="5287963" y="2811463"/>
          <p14:tracePt t="563255" x="5241925" y="2857500"/>
          <p14:tracePt t="563271" x="5181600" y="2903538"/>
          <p14:tracePt t="563288" x="5159375" y="2925763"/>
          <p14:tracePt t="563288" x="5143500" y="2925763"/>
          <p14:tracePt t="563307" x="5135563" y="2933700"/>
          <p14:tracePt t="563321" x="5127625" y="2933700"/>
          <p14:tracePt t="563386" x="5127625" y="2925763"/>
          <p14:tracePt t="563498" x="5135563" y="2917825"/>
          <p14:tracePt t="563514" x="5143500" y="2911475"/>
          <p14:tracePt t="563530" x="5151438" y="2903538"/>
          <p14:tracePt t="563546" x="5165725" y="2895600"/>
          <p14:tracePt t="563555" x="5203825" y="2879725"/>
          <p14:tracePt t="563572" x="5265738" y="2857500"/>
          <p14:tracePt t="563588" x="5318125" y="2835275"/>
          <p14:tracePt t="563605" x="5364163" y="2819400"/>
          <p14:tracePt t="563621" x="5380038" y="2803525"/>
          <p14:tracePt t="563638" x="5380038" y="2797175"/>
          <p14:tracePt t="563654" x="5394325" y="2789238"/>
          <p14:tracePt t="563671" x="5440363" y="2773363"/>
          <p14:tracePt t="563687" x="5508625" y="2751138"/>
          <p14:tracePt t="563704" x="5592763" y="2720975"/>
          <p14:tracePt t="563721" x="5654675" y="2697163"/>
          <p14:tracePt t="563721" x="5676900" y="2682875"/>
          <p14:tracePt t="563739" x="5699125" y="2682875"/>
          <p14:tracePt t="563755" x="5722938" y="2659063"/>
          <p14:tracePt t="563771" x="5745163" y="2651125"/>
          <p14:tracePt t="563788" x="5783263" y="2628900"/>
          <p14:tracePt t="563806" x="5829300" y="2613025"/>
          <p14:tracePt t="563821" x="5859463" y="2598738"/>
          <p14:tracePt t="563837" x="5883275" y="2590800"/>
          <p14:tracePt t="563854" x="5905500" y="2574925"/>
          <p14:tracePt t="563871" x="5927725" y="2574925"/>
          <p14:tracePt t="563887" x="5965825" y="2560638"/>
          <p14:tracePt t="563904" x="5997575" y="2560638"/>
          <p14:tracePt t="563920" x="6027738" y="2544763"/>
          <p14:tracePt t="563937" x="6035675" y="2544763"/>
          <p14:tracePt t="563953" x="6035675" y="2536825"/>
          <p14:tracePt t="564082" x="6035675" y="2530475"/>
          <p14:tracePt t="564122" x="6019800" y="2530475"/>
          <p14:tracePt t="564162" x="6003925" y="2530475"/>
          <p14:tracePt t="564170" x="5965825" y="2530475"/>
          <p14:tracePt t="564188" x="5905500" y="2530475"/>
          <p14:tracePt t="564204" x="5783263" y="2530475"/>
          <p14:tracePt t="564220" x="5630863" y="2582863"/>
          <p14:tracePt t="564238" x="5508625" y="2628900"/>
          <p14:tracePt t="564255" x="5410200" y="2674938"/>
          <p14:tracePt t="564270" x="5334000" y="2713038"/>
          <p14:tracePt t="564287" x="5273675" y="2735263"/>
          <p14:tracePt t="564304" x="5241925" y="2765425"/>
          <p14:tracePt t="564320" x="5197475" y="2803525"/>
          <p14:tracePt t="564337" x="5173663" y="2835275"/>
          <p14:tracePt t="564337" x="5159375" y="2849563"/>
          <p14:tracePt t="564355" x="5151438" y="2865438"/>
          <p14:tracePt t="564370" x="5135563" y="2887663"/>
          <p14:tracePt t="564387" x="5127625" y="2887663"/>
          <p14:tracePt t="564403" x="5121275" y="2903538"/>
          <p14:tracePt t="564458" x="5121275" y="2911475"/>
          <p14:tracePt t="564482" x="5127625" y="2911475"/>
          <p14:tracePt t="564594" x="5135563" y="2911475"/>
          <p14:tracePt t="564610" x="5151438" y="2911475"/>
          <p14:tracePt t="564619" x="5165725" y="2911475"/>
          <p14:tracePt t="564626" x="5197475" y="2903538"/>
          <p14:tracePt t="564636" x="5295900" y="2879725"/>
          <p14:tracePt t="564653" x="5426075" y="2835275"/>
          <p14:tracePt t="564669" x="5562600" y="2797175"/>
          <p14:tracePt t="564686" x="5646738" y="2751138"/>
          <p14:tracePt t="564703" x="5707063" y="2727325"/>
          <p14:tracePt t="564720" x="5730875" y="2705100"/>
          <p14:tracePt t="564736" x="5807075" y="2682875"/>
          <p14:tracePt t="564736" x="5859463" y="2667000"/>
          <p14:tracePt t="564755" x="5927725" y="2651125"/>
          <p14:tracePt t="564769" x="6080125" y="2606675"/>
          <p14:tracePt t="564769" x="6156325" y="2582863"/>
          <p14:tracePt t="564787" x="6264275" y="2536825"/>
          <p14:tracePt t="564805" x="6302375" y="2514600"/>
          <p14:tracePt t="564820" x="6316663" y="2498725"/>
          <p14:tracePt t="564836" x="6316663" y="2492375"/>
          <p14:tracePt t="564858" x="6332538" y="2476500"/>
          <p14:tracePt t="564874" x="6340475" y="2476500"/>
          <p14:tracePt t="564885" x="6392863" y="2454275"/>
          <p14:tracePt t="564903" x="6430963" y="2430463"/>
          <p14:tracePt t="564919" x="6446838" y="2422525"/>
          <p14:tracePt t="564935" x="6446838" y="2416175"/>
          <p14:tracePt t="564952" x="6446838" y="2400300"/>
          <p14:tracePt t="564994" x="6446838" y="2384425"/>
          <p14:tracePt t="565003" x="6454775" y="2384425"/>
          <p14:tracePt t="565010" x="6461125" y="2378075"/>
          <p14:tracePt t="565021" x="6454775" y="2378075"/>
          <p14:tracePt t="565122" x="6438900" y="2378075"/>
          <p14:tracePt t="565138" x="6430963" y="2362200"/>
          <p14:tracePt t="565154" x="6408738" y="2362200"/>
          <p14:tracePt t="565162" x="6384925" y="2362200"/>
          <p14:tracePt t="565170" x="6332538" y="2370138"/>
          <p14:tracePt t="565185" x="6188075" y="2416175"/>
          <p14:tracePt t="565203" x="6065838" y="2438400"/>
          <p14:tracePt t="565220" x="5905500" y="2492375"/>
          <p14:tracePt t="565237" x="5813425" y="2536825"/>
          <p14:tracePt t="565253" x="5707063" y="2574925"/>
          <p14:tracePt t="565269" x="5622925" y="2628900"/>
          <p14:tracePt t="565286" x="5546725" y="2651125"/>
          <p14:tracePt t="565303" x="5508625" y="2674938"/>
          <p14:tracePt t="565319" x="5494338" y="2674938"/>
          <p14:tracePt t="565335" x="5470525" y="2682875"/>
          <p14:tracePt t="565352" x="5470525" y="2689225"/>
          <p14:tracePt t="565368" x="5426075" y="2713038"/>
          <p14:tracePt t="565387" x="5410200" y="2720975"/>
          <p14:tracePt t="565403" x="5387975" y="2735263"/>
          <p14:tracePt t="565420" x="5372100" y="2743200"/>
          <p14:tracePt t="565435" x="5387975" y="2743200"/>
          <p14:tracePt t="565578" x="5394325" y="2743200"/>
          <p14:tracePt t="565594" x="5418138" y="2743200"/>
          <p14:tracePt t="565603" x="5448300" y="2727325"/>
          <p14:tracePt t="565619" x="5570538" y="2697163"/>
          <p14:tracePt t="565636" x="5745163" y="2644775"/>
          <p14:tracePt t="565652" x="5905500" y="2590800"/>
          <p14:tracePt t="565669" x="6019800" y="2522538"/>
          <p14:tracePt t="565686" x="6134100" y="2476500"/>
          <p14:tracePt t="565702" x="6194425" y="2438400"/>
          <p14:tracePt t="565719" x="6286500" y="2392363"/>
          <p14:tracePt t="565735" x="6316663" y="2370138"/>
          <p14:tracePt t="565752" x="6324600" y="2362200"/>
          <p14:tracePt t="565768" x="6332538" y="2354263"/>
          <p14:tracePt t="565810" x="6340475" y="2346325"/>
          <p14:tracePt t="566734" x="6316663" y="2332038"/>
          <p14:tracePt t="566986" x="6316663" y="2324100"/>
          <p14:tracePt t="566994" x="6302375" y="2286000"/>
          <p14:tracePt t="567002" x="6286500" y="2255838"/>
          <p14:tracePt t="567018" x="6232525" y="2149475"/>
          <p14:tracePt t="567035" x="6218238" y="2125663"/>
          <p14:tracePt t="567035" x="6202363" y="2095500"/>
          <p14:tracePt t="567051" x="6172200" y="2035175"/>
          <p14:tracePt t="567067" x="6149975" y="2003425"/>
          <p14:tracePt t="567083" x="6134100" y="1965325"/>
          <p14:tracePt t="567100" x="6118225" y="1951038"/>
          <p14:tracePt t="567117" x="6103938" y="1920875"/>
          <p14:tracePt t="567133" x="6080125" y="1889125"/>
          <p14:tracePt t="567149" x="6057900" y="1851025"/>
          <p14:tracePt t="567166" x="6035675" y="1812925"/>
          <p14:tracePt t="567183" x="6003925" y="1782763"/>
          <p14:tracePt t="567199" x="5997575" y="1774825"/>
          <p14:tracePt t="567215" x="5973763" y="1752600"/>
          <p14:tracePt t="567237" x="5965825" y="1730375"/>
          <p14:tracePt t="567250" x="5921375" y="1692275"/>
          <p14:tracePt t="567267" x="5889625" y="1646238"/>
          <p14:tracePt t="567284" x="5845175" y="1584325"/>
          <p14:tracePt t="567299" x="5807075" y="1546225"/>
          <p14:tracePt t="567316" x="5783263" y="1524000"/>
          <p14:tracePt t="567334" x="5761038" y="1493838"/>
          <p14:tracePt t="567350" x="5753100" y="1470025"/>
          <p14:tracePt t="567367" x="5737225" y="1455738"/>
          <p14:tracePt t="567384" x="5730875" y="1455738"/>
          <p14:tracePt t="567400" x="5722938" y="1447800"/>
          <p14:tracePt t="567482" x="5715000" y="1439863"/>
          <p14:tracePt t="567746" x="5722938" y="1439863"/>
          <p14:tracePt t="567754" x="5737225" y="1439863"/>
          <p14:tracePt t="567765" x="5799138" y="1417638"/>
          <p14:tracePt t="567783" x="5935663" y="1417638"/>
          <p14:tracePt t="567801" x="6019800" y="1401763"/>
          <p14:tracePt t="567817" x="6096000" y="1387475"/>
          <p14:tracePt t="567817" x="6103938" y="1387475"/>
          <p14:tracePt t="567835" x="6111875" y="1387475"/>
          <p14:tracePt t="567849" x="6118225" y="1379538"/>
          <p14:tracePt t="567898" x="6126163" y="1379538"/>
          <p14:tracePt t="567906" x="6134100" y="1379538"/>
          <p14:tracePt t="567916" x="6202363" y="1363663"/>
          <p14:tracePt t="567933" x="6294438" y="1355725"/>
          <p14:tracePt t="567949" x="6340475" y="1341438"/>
          <p14:tracePt t="567967" x="6346825" y="1341438"/>
          <p14:tracePt t="567982" x="6362700" y="1333500"/>
          <p14:tracePt t="568026" x="6378575" y="1333500"/>
          <p14:tracePt t="568034" x="6392863" y="1333500"/>
          <p14:tracePt t="568049" x="6430963" y="1333500"/>
          <p14:tracePt t="568049" x="6454775" y="1325563"/>
          <p14:tracePt t="568068" x="6477000" y="1325563"/>
          <p14:tracePt t="568084" x="6492875" y="1311275"/>
          <p14:tracePt t="568100" x="6499225" y="1311275"/>
          <p14:tracePt t="568116" x="6537325" y="1311275"/>
          <p14:tracePt t="568133" x="6553200" y="1311275"/>
          <p14:tracePt t="568149" x="6561138" y="1311275"/>
          <p14:tracePt t="568165" x="6553200" y="1311275"/>
          <p14:tracePt t="568314" x="6545263" y="1311275"/>
          <p14:tracePt t="568322" x="6537325" y="1311275"/>
          <p14:tracePt t="568332" x="6515100" y="1311275"/>
          <p14:tracePt t="568349" x="6507163" y="1311275"/>
          <p14:tracePt t="568365" x="6461125" y="1311275"/>
          <p14:tracePt t="568382" x="6423025" y="1311275"/>
          <p14:tracePt t="568399" x="6370638" y="1311275"/>
          <p14:tracePt t="568416" x="6340475" y="1311275"/>
          <p14:tracePt t="568432" x="6324600" y="1311275"/>
          <p14:tracePt t="568449" x="6316663" y="1311275"/>
          <p14:tracePt t="568465" x="6278563" y="1317625"/>
          <p14:tracePt t="568483" x="6248400" y="1325563"/>
          <p14:tracePt t="568500" x="6218238" y="1325563"/>
          <p14:tracePt t="568516" x="6180138" y="1333500"/>
          <p14:tracePt t="568533" x="6149975" y="1341438"/>
          <p14:tracePt t="568550" x="6096000" y="1341438"/>
          <p14:tracePt t="568566" x="6080125" y="1349375"/>
          <p14:tracePt t="568582" x="6049963" y="1349375"/>
          <p14:tracePt t="568599" x="6027738" y="1349375"/>
          <p14:tracePt t="568616" x="6011863" y="1363663"/>
          <p14:tracePt t="568632" x="5989638" y="1371600"/>
          <p14:tracePt t="568650" x="5959475" y="1371600"/>
          <p14:tracePt t="568650" x="5935663" y="1371600"/>
          <p14:tracePt t="568667" x="5897563" y="1379538"/>
          <p14:tracePt t="568683" x="5859463" y="1387475"/>
          <p14:tracePt t="568699" x="5837238" y="1387475"/>
          <p14:tracePt t="568716" x="5813425" y="1387475"/>
          <p14:tracePt t="568733" x="5791200" y="1387475"/>
          <p14:tracePt t="568749" x="5775325" y="1387475"/>
          <p14:tracePt t="568765" x="5768975" y="1387475"/>
          <p14:tracePt t="568781" x="5791200" y="1387475"/>
          <p14:tracePt t="569034" x="5799138" y="1387475"/>
          <p14:tracePt t="569058" x="5807075" y="1387475"/>
          <p14:tracePt t="569082" x="5813425" y="1387475"/>
          <p14:tracePt t="569090" x="5821363" y="1387475"/>
          <p14:tracePt t="569099" x="5867400" y="1387475"/>
          <p14:tracePt t="569116" x="5951538" y="1387475"/>
          <p14:tracePt t="569132" x="5997575" y="1387475"/>
          <p14:tracePt t="569149" x="6027738" y="1387475"/>
          <p14:tracePt t="569166" x="6035675" y="1387475"/>
          <p14:tracePt t="569181" x="6042025" y="1387475"/>
          <p14:tracePt t="569226" x="6057900" y="1387475"/>
          <p14:tracePt t="569234" x="6073775" y="1387475"/>
          <p14:tracePt t="569249" x="6118225" y="1387475"/>
          <p14:tracePt t="569264" x="6164263" y="1387475"/>
          <p14:tracePt t="569264" x="6180138" y="1387475"/>
          <p14:tracePt t="569283" x="6194425" y="1379538"/>
          <p14:tracePt t="569300" x="6210300" y="1379538"/>
          <p14:tracePt t="569354" x="6226175" y="1379538"/>
          <p14:tracePt t="569363" x="6256338" y="1379538"/>
          <p14:tracePt t="569370" x="6308725" y="1379538"/>
          <p14:tracePt t="569382" x="6370638" y="1379538"/>
          <p14:tracePt t="569399" x="6392863" y="1379538"/>
          <p14:tracePt t="569415" x="6370638" y="1379538"/>
          <p14:tracePt t="569594" x="6340475" y="1379538"/>
          <p14:tracePt t="569602" x="6324600" y="1379538"/>
          <p14:tracePt t="569614" x="6270625" y="1379538"/>
          <p14:tracePt t="569631" x="6194425" y="1393825"/>
          <p14:tracePt t="569648" x="6126163" y="1401763"/>
          <p14:tracePt t="569665" x="6080125" y="1409700"/>
          <p14:tracePt t="569665" x="6065838" y="1409700"/>
          <p14:tracePt t="569683" x="6057900" y="1409700"/>
          <p14:tracePt t="569683" x="6042025" y="1409700"/>
          <p14:tracePt t="569699" x="6035675" y="1409700"/>
          <p14:tracePt t="569818" x="6019800" y="1409700"/>
          <p14:tracePt t="569842" x="6003925" y="1409700"/>
          <p14:tracePt t="569850" x="5989638" y="1409700"/>
          <p14:tracePt t="569864" x="5981700" y="1417638"/>
          <p14:tracePt t="569880" x="5981700" y="1425575"/>
          <p14:tracePt t="570010" x="5989638" y="1425575"/>
          <p14:tracePt t="570018" x="5989638" y="1431925"/>
          <p14:tracePt t="570030" x="6019800" y="1439863"/>
          <p14:tracePt t="570047" x="6080125" y="1447800"/>
          <p14:tracePt t="570064" x="6194425" y="1463675"/>
          <p14:tracePt t="570081" x="6362700" y="1463675"/>
          <p14:tracePt t="570081" x="6408738" y="1463675"/>
          <p14:tracePt t="570099" x="6469063" y="1463675"/>
          <p14:tracePt t="570115" x="6499225" y="1463675"/>
          <p14:tracePt t="570131" x="6507163" y="1463675"/>
          <p14:tracePt t="570147" x="6515100" y="1463675"/>
          <p14:tracePt t="570202" x="6523038" y="1463675"/>
          <p14:tracePt t="570210" x="6523038" y="1470025"/>
          <p14:tracePt t="570586" x="6545263" y="1508125"/>
          <p14:tracePt t="570594" x="6561138" y="1562100"/>
          <p14:tracePt t="570602" x="6583363" y="1630363"/>
          <p14:tracePt t="570613" x="6645275" y="1768475"/>
          <p14:tracePt t="570630" x="6721475" y="1905000"/>
          <p14:tracePt t="570647" x="6797675" y="1989138"/>
          <p14:tracePt t="570664" x="6804025" y="2011363"/>
          <p14:tracePt t="570680" x="6804025" y="2019300"/>
          <p14:tracePt t="570696" x="6804025" y="2027238"/>
          <p14:tracePt t="570713" x="6804025" y="2073275"/>
          <p14:tracePt t="570731" x="6850063" y="2187575"/>
          <p14:tracePt t="570747" x="6873875" y="2324100"/>
          <p14:tracePt t="570764" x="6904038" y="2492375"/>
          <p14:tracePt t="570780" x="6926263" y="2705100"/>
          <p14:tracePt t="570798" x="6956425" y="2955925"/>
          <p14:tracePt t="570814" x="6956425" y="3246438"/>
          <p14:tracePt t="570830" x="6950075" y="3489325"/>
          <p14:tracePt t="570847" x="6918325" y="3733800"/>
          <p14:tracePt t="570864" x="6896100" y="3940175"/>
          <p14:tracePt t="570880" x="6850063" y="4122738"/>
          <p14:tracePt t="570896" x="6827838" y="4305300"/>
          <p14:tracePt t="570913" x="6827838" y="4495800"/>
          <p14:tracePt t="570913" x="6827838" y="4602163"/>
          <p14:tracePt t="570931" x="6858000" y="4846638"/>
          <p14:tracePt t="570947" x="6888163" y="5051425"/>
          <p14:tracePt t="570964" x="6911975" y="5197475"/>
          <p14:tracePt t="570980" x="6918325" y="5287963"/>
          <p14:tracePt t="570997" x="6918325" y="5334000"/>
          <p14:tracePt t="571013" x="6911975" y="5402263"/>
          <p14:tracePt t="571030" x="6911975" y="5478463"/>
          <p14:tracePt t="571046" x="6911975" y="5600700"/>
          <p14:tracePt t="571063" x="6926263" y="5745163"/>
          <p14:tracePt t="571080" x="6934200" y="5883275"/>
          <p14:tracePt t="571096" x="6950075" y="5943600"/>
          <p14:tracePt t="571096" x="6950075" y="5959475"/>
          <p14:tracePt t="571115" x="6950075" y="5973763"/>
          <p14:tracePt t="571130" x="6956425" y="5981700"/>
          <p14:tracePt t="571146" x="6964363" y="5989638"/>
          <p14:tracePt t="571163" x="6980238" y="6003925"/>
          <p14:tracePt t="571180" x="6964363" y="5997575"/>
          <p14:tracePt t="571266" x="6950075" y="5981700"/>
          <p14:tracePt t="571274" x="6926263" y="5959475"/>
          <p14:tracePt t="571290" x="6918325" y="5959475"/>
          <p14:tracePt t="571298" x="6896100" y="5943600"/>
          <p14:tracePt t="571312" x="6827838" y="5897563"/>
          <p14:tracePt t="571331" x="6713538" y="5837238"/>
          <p14:tracePt t="571347" x="6659563" y="5807075"/>
          <p14:tracePt t="571361" x="6507163" y="5737225"/>
          <p14:tracePt t="571380" x="6461125" y="5715000"/>
          <p14:tracePt t="571396" x="6446838" y="5699125"/>
          <p14:tracePt t="571414" x="6438900" y="5699125"/>
          <p14:tracePt t="571428" x="6430963" y="5699125"/>
          <p14:tracePt t="571446" x="6408738" y="5699125"/>
          <p14:tracePt t="571463" x="6392863" y="5699125"/>
          <p14:tracePt t="571478" x="6378575" y="5730875"/>
          <p14:tracePt t="571496" x="6362700" y="5745163"/>
          <p14:tracePt t="571513" x="6362700" y="5761038"/>
          <p14:tracePt t="571529" x="6362700" y="5768975"/>
          <p14:tracePt t="571562" x="6362700" y="5775325"/>
          <p14:tracePt t="571570" x="6362700" y="5791200"/>
          <p14:tracePt t="571580" x="6370638" y="5791200"/>
          <p14:tracePt t="571596" x="6384925" y="5791200"/>
          <p14:tracePt t="571612" x="6416675" y="5791200"/>
          <p14:tracePt t="571629" x="6446838" y="5791200"/>
          <p14:tracePt t="571646" x="6523038" y="5791200"/>
          <p14:tracePt t="571663" x="6659563" y="5791200"/>
          <p14:tracePt t="571679" x="6797675" y="5783263"/>
          <p14:tracePt t="571696" x="6880225" y="5768975"/>
          <p14:tracePt t="571713" x="6934200" y="5753100"/>
          <p14:tracePt t="571713" x="6964363" y="5745163"/>
          <p14:tracePt t="571731" x="6980238" y="5730875"/>
          <p14:tracePt t="571745" x="7002463" y="5715000"/>
          <p14:tracePt t="571763" x="7040563" y="5684838"/>
          <p14:tracePt t="571780" x="7116763" y="5654675"/>
          <p14:tracePt t="571797" x="7178675" y="5630863"/>
          <p14:tracePt t="571813" x="7231063" y="5592763"/>
          <p14:tracePt t="571829" x="7239000" y="5546725"/>
          <p14:tracePt t="571846" x="7261225" y="5508625"/>
          <p14:tracePt t="571863" x="7269163" y="5486400"/>
          <p14:tracePt t="571879" x="7285038" y="5456238"/>
          <p14:tracePt t="571897" x="7285038" y="5410200"/>
          <p14:tracePt t="571912" x="7223125" y="5341938"/>
          <p14:tracePt t="571912" x="7162800" y="5295900"/>
          <p14:tracePt t="571930" x="7094538" y="5241925"/>
          <p14:tracePt t="571945" x="6994525" y="5181600"/>
          <p14:tracePt t="571963" x="6942138" y="5151438"/>
          <p14:tracePt t="571980" x="6926263" y="5143500"/>
          <p14:tracePt t="571996" x="6911975" y="5127625"/>
          <p14:tracePt t="572012" x="6858000" y="5113338"/>
          <p14:tracePt t="572029" x="6811963" y="5105400"/>
          <p14:tracePt t="572044" x="6759575" y="5089525"/>
          <p14:tracePt t="572061" x="6675438" y="5089525"/>
          <p14:tracePt t="572079" x="6621463" y="5089525"/>
          <p14:tracePt t="572095" x="6591300" y="5089525"/>
          <p14:tracePt t="572112" x="6575425" y="5089525"/>
          <p14:tracePt t="572128" x="6530975" y="5089525"/>
          <p14:tracePt t="572128" x="6515100" y="5089525"/>
          <p14:tracePt t="572147" x="6477000" y="5089525"/>
          <p14:tracePt t="572163" x="6446838" y="5089525"/>
          <p14:tracePt t="572179" x="6430963" y="5089525"/>
          <p14:tracePt t="572196" x="6408738" y="5097463"/>
          <p14:tracePt t="572213" x="6354763" y="5135563"/>
          <p14:tracePt t="572229" x="6308725" y="5181600"/>
          <p14:tracePt t="572247" x="6270625" y="5211763"/>
          <p14:tracePt t="572262" x="6256338" y="5249863"/>
          <p14:tracePt t="572279" x="6240463" y="5273675"/>
          <p14:tracePt t="572295" x="6226175" y="5318125"/>
          <p14:tracePt t="572312" x="6210300" y="5356225"/>
          <p14:tracePt t="572328" x="6202363" y="5402263"/>
          <p14:tracePt t="572328" x="6194425" y="5426075"/>
          <p14:tracePt t="572347" x="6188075" y="5456238"/>
          <p14:tracePt t="572362" x="6188075" y="5516563"/>
          <p14:tracePt t="572379" x="6218238" y="5592763"/>
          <p14:tracePt t="572396" x="6264275" y="5646738"/>
          <p14:tracePt t="572413" x="6316663" y="5699125"/>
          <p14:tracePt t="572429" x="6354763" y="5753100"/>
          <p14:tracePt t="572446" x="6384925" y="5799138"/>
          <p14:tracePt t="572461" x="6408738" y="5813425"/>
          <p14:tracePt t="572478" x="6423025" y="5829300"/>
          <p14:tracePt t="572496" x="6446838" y="5851525"/>
          <p14:tracePt t="572512" x="6469063" y="5859463"/>
          <p14:tracePt t="572529" x="6492875" y="5867400"/>
          <p14:tracePt t="572529" x="6530975" y="5889625"/>
          <p14:tracePt t="572547" x="6545263" y="5897563"/>
          <p14:tracePt t="572561" x="6629400" y="5951538"/>
          <p14:tracePt t="572579" x="6727825" y="5997575"/>
          <p14:tracePt t="572596" x="6797675" y="6019800"/>
          <p14:tracePt t="572612" x="6842125" y="6042025"/>
          <p14:tracePt t="572628" x="6865938" y="6049963"/>
          <p14:tracePt t="572645" x="6888163" y="6057900"/>
          <p14:tracePt t="572661" x="6934200" y="6057900"/>
          <p14:tracePt t="572678" x="7032625" y="6065838"/>
          <p14:tracePt t="572695" x="7185025" y="6080125"/>
          <p14:tracePt t="572712" x="7345363" y="6096000"/>
          <p14:tracePt t="572728" x="7421563" y="6103938"/>
          <p14:tracePt t="572745" x="7421563" y="6111875"/>
          <p14:tracePt t="572778" x="7437438" y="6118225"/>
          <p14:tracePt t="572786" x="7451725" y="6118225"/>
          <p14:tracePt t="572796" x="7497763" y="6149975"/>
          <p14:tracePt t="572812" x="7543800" y="6149975"/>
          <p14:tracePt t="572828" x="7597775" y="6156325"/>
          <p14:tracePt t="572845" x="7604125" y="6156325"/>
          <p14:tracePt t="572922" x="7597775" y="6156325"/>
          <p14:tracePt t="572994" x="7589838" y="6156325"/>
          <p14:tracePt t="573002" x="7573963" y="6156325"/>
          <p14:tracePt t="573012" x="7566025" y="6156325"/>
          <p14:tracePt t="573028" x="7559675" y="6156325"/>
          <p14:tracePt t="573044" x="7551738" y="6156325"/>
          <p14:tracePt t="573078" x="7535863" y="6156325"/>
          <p14:tracePt t="573090" x="7527925" y="6156325"/>
          <p14:tracePt t="573114" x="7521575" y="6156325"/>
          <p14:tracePt t="573122" x="7505700" y="6156325"/>
          <p14:tracePt t="573130" x="7475538" y="6156325"/>
          <p14:tracePt t="573143" x="7407275" y="6156325"/>
          <p14:tracePt t="573143" x="7353300" y="6156325"/>
          <p14:tracePt t="573163" x="7261225" y="6172200"/>
          <p14:tracePt t="573180" x="7185025" y="6172200"/>
          <p14:tracePt t="573196" x="7154863" y="6172200"/>
          <p14:tracePt t="573212" x="7132638" y="6172200"/>
          <p14:tracePt t="573228" x="7108825" y="6172200"/>
          <p14:tracePt t="573245" x="7064375" y="6134100"/>
          <p14:tracePt t="573261" x="7018338" y="6118225"/>
          <p14:tracePt t="573278" x="6950075" y="6111875"/>
          <p14:tracePt t="573295" x="6896100" y="6103938"/>
          <p14:tracePt t="573311" x="6842125" y="6096000"/>
          <p14:tracePt t="573328" x="6819900" y="6088063"/>
          <p14:tracePt t="573344" x="6797675" y="6065838"/>
          <p14:tracePt t="573361" x="6743700" y="6042025"/>
          <p14:tracePt t="573380" x="6705600" y="6027738"/>
          <p14:tracePt t="573395" x="6651625" y="6003925"/>
          <p14:tracePt t="573412" x="6629400" y="5989638"/>
          <p14:tracePt t="573428" x="6613525" y="5989638"/>
          <p14:tracePt t="573445" x="6599238" y="5973763"/>
          <p14:tracePt t="573460" x="6583363" y="5959475"/>
          <p14:tracePt t="573498" x="6575425" y="5959475"/>
          <p14:tracePt t="573514" x="6537325" y="5959475"/>
          <p14:tracePt t="573530" x="6530975" y="5951538"/>
          <p14:tracePt t="573538" x="6507163" y="5951538"/>
          <p14:tracePt t="573546" x="6484938" y="5935663"/>
          <p14:tracePt t="573560" x="6469063" y="5927725"/>
          <p14:tracePt t="573577" x="6469063" y="5921375"/>
          <p14:tracePt t="573746" x="6477000" y="5921375"/>
          <p14:tracePt t="573970" x="6484938" y="5921375"/>
          <p14:tracePt t="573986" x="6492875" y="5921375"/>
          <p14:tracePt t="574002" x="6499225" y="5921375"/>
          <p14:tracePt t="574011" x="6523038" y="5921375"/>
          <p14:tracePt t="574027" x="6569075" y="5921375"/>
          <p14:tracePt t="574044" x="6599238" y="5921375"/>
          <p14:tracePt t="574060" x="6621463" y="5921375"/>
          <p14:tracePt t="574077" x="6645275" y="5921375"/>
          <p14:tracePt t="574093" x="6659563" y="5921375"/>
          <p14:tracePt t="574109" x="6689725" y="5921375"/>
          <p14:tracePt t="574127" x="6727825" y="5921375"/>
          <p14:tracePt t="574143" x="6781800" y="5921375"/>
          <p14:tracePt t="574160" x="6842125" y="5921375"/>
          <p14:tracePt t="574175" x="6926263" y="5921375"/>
          <p14:tracePt t="574193" x="6980238" y="5921375"/>
          <p14:tracePt t="574209" x="7018338" y="5921375"/>
          <p14:tracePt t="574209" x="7040563" y="5921375"/>
          <p14:tracePt t="574227" x="7086600" y="5921375"/>
          <p14:tracePt t="574243" x="7178675" y="5913438"/>
          <p14:tracePt t="574260" x="7223125" y="5913438"/>
          <p14:tracePt t="574275" x="7261225" y="5913438"/>
          <p14:tracePt t="574293" x="7292975" y="5913438"/>
          <p14:tracePt t="574309" x="7331075" y="5913438"/>
          <p14:tracePt t="574325" x="7391400" y="5913438"/>
          <p14:tracePt t="574342" x="7483475" y="5913438"/>
          <p14:tracePt t="574359" x="7620000" y="5889625"/>
          <p14:tracePt t="574375" x="7734300" y="5889625"/>
          <p14:tracePt t="574392" x="7780338" y="5883275"/>
          <p14:tracePt t="574392" x="7788275" y="5883275"/>
          <p14:tracePt t="574411" x="7826375" y="5875338"/>
          <p14:tracePt t="574466" x="7864475" y="5875338"/>
          <p14:tracePt t="574475" x="7916863" y="5859463"/>
          <p14:tracePt t="574482" x="7978775" y="5859463"/>
          <p14:tracePt t="574492" x="8023225" y="5837238"/>
          <p14:tracePt t="574509" x="8031163" y="5837238"/>
          <p14:tracePt t="574526" x="8039100" y="5837238"/>
          <p14:tracePt t="574562" x="8031163" y="5837238"/>
          <p14:tracePt t="574778" x="8023225" y="5837238"/>
          <p14:tracePt t="578544" x="8008938" y="5837238"/>
          <p14:tracePt t="579346" x="7993063" y="5837238"/>
          <p14:tracePt t="579354" x="7940675" y="5837238"/>
          <p14:tracePt t="579372" x="7894638" y="5837238"/>
          <p14:tracePt t="579388" x="7870825" y="5837238"/>
          <p14:tracePt t="579405" x="7864475" y="5837238"/>
          <p14:tracePt t="579421" x="7856538" y="5837238"/>
          <p14:tracePt t="579437" x="7840663" y="5837238"/>
          <p14:tracePt t="579454" x="7826375" y="5837238"/>
          <p14:tracePt t="579470" x="7750175" y="5837238"/>
          <p14:tracePt t="579488" x="7635875" y="5837238"/>
          <p14:tracePt t="579505" x="7581900" y="5837238"/>
          <p14:tracePt t="579521" x="7543800" y="5837238"/>
          <p14:tracePt t="579521" x="7513638" y="5837238"/>
          <p14:tracePt t="579539" x="7489825" y="5837238"/>
          <p14:tracePt t="579555" x="7467600" y="5837238"/>
          <p14:tracePt t="579572" x="7437438" y="5837238"/>
          <p14:tracePt t="579588" x="7391400" y="5837238"/>
          <p14:tracePt t="579605" x="7315200" y="5837238"/>
          <p14:tracePt t="579621" x="7231063" y="5837238"/>
          <p14:tracePt t="579638" x="7162800" y="5837238"/>
          <p14:tracePt t="579654" x="7124700" y="5837238"/>
          <p14:tracePt t="579671" x="7070725" y="5837238"/>
          <p14:tracePt t="579688" x="7056438" y="5837238"/>
          <p14:tracePt t="579704" x="7002463" y="5821363"/>
          <p14:tracePt t="579721" x="6911975" y="5807075"/>
          <p14:tracePt t="579721" x="6858000" y="5799138"/>
          <p14:tracePt t="579739" x="6781800" y="5791200"/>
          <p14:tracePt t="579755" x="6735763" y="5783263"/>
          <p14:tracePt t="579772" x="6697663" y="5775325"/>
          <p14:tracePt t="579788" x="6683375" y="5775325"/>
          <p14:tracePt t="579804" x="6667500" y="5768975"/>
          <p14:tracePt t="579820" x="6659563" y="5768975"/>
          <p14:tracePt t="579837" x="6651625" y="5753100"/>
          <p14:tracePt t="579854" x="6637338" y="5745163"/>
          <p14:tracePt t="579914" x="6637338" y="5737225"/>
          <p14:tracePt t="580066" x="6637338" y="5730875"/>
          <p14:tracePt t="580090" x="6645275" y="5730875"/>
          <p14:tracePt t="580106" x="6659563" y="5730875"/>
          <p14:tracePt t="580114" x="6675438" y="5730875"/>
          <p14:tracePt t="580130" x="6683375" y="5730875"/>
          <p14:tracePt t="580138" x="6683375" y="5722938"/>
          <p14:tracePt t="580153" x="6697663" y="5722938"/>
          <p14:tracePt t="580178" x="6713538" y="5722938"/>
          <p14:tracePt t="580188" x="6797675" y="5722938"/>
          <p14:tracePt t="580204" x="6956425" y="5722938"/>
          <p14:tracePt t="580221" x="7116763" y="5722938"/>
          <p14:tracePt t="580239" x="7178675" y="5722938"/>
          <p14:tracePt t="580255" x="7192963" y="5722938"/>
          <p14:tracePt t="580269" x="7216775" y="5722938"/>
          <p14:tracePt t="580306" x="7261225" y="5722938"/>
          <p14:tracePt t="580314" x="7345363" y="5722938"/>
          <p14:tracePt t="580322" x="7437438" y="5722938"/>
          <p14:tracePt t="580336" x="7559675" y="5722938"/>
          <p14:tracePt t="580336" x="7620000" y="5722938"/>
          <p14:tracePt t="580355" x="7650163" y="5722938"/>
          <p14:tracePt t="580371" x="7666038" y="5722938"/>
          <p14:tracePt t="580434" x="7712075" y="5722938"/>
          <p14:tracePt t="580442" x="7756525" y="5722938"/>
          <p14:tracePt t="580453" x="7818438" y="5722938"/>
          <p14:tracePt t="580470" x="7832725" y="5722938"/>
          <p14:tracePt t="580486" x="7840663" y="5722938"/>
          <p14:tracePt t="581414" x="7832725" y="5722938"/>
          <p14:tracePt t="582082" x="7826375" y="5722938"/>
          <p14:tracePt t="582306" x="7818438" y="5722938"/>
          <p14:tracePt t="582338" x="7802563" y="5722938"/>
          <p14:tracePt t="582362" x="7788275" y="5722938"/>
          <p14:tracePt t="582370" x="7764463" y="5722938"/>
          <p14:tracePt t="582384" x="7696200" y="5722938"/>
          <p14:tracePt t="582384" x="7673975" y="5722938"/>
          <p14:tracePt t="582403" x="7604125" y="5722938"/>
          <p14:tracePt t="582419" x="7543800" y="5722938"/>
          <p14:tracePt t="582436" x="7489825" y="5722938"/>
          <p14:tracePt t="582452" x="7459663" y="5722938"/>
          <p14:tracePt t="582468" x="7421563" y="5722938"/>
          <p14:tracePt t="582485" x="7391400" y="5722938"/>
          <p14:tracePt t="582501" x="7337425" y="5722938"/>
          <p14:tracePt t="582518" x="7223125" y="5722938"/>
          <p14:tracePt t="582535" x="7124700" y="5722938"/>
          <p14:tracePt t="582551" x="7032625" y="5722938"/>
          <p14:tracePt t="582568" x="6980238" y="5722938"/>
          <p14:tracePt t="582586" x="6950075" y="5722938"/>
          <p14:tracePt t="582586" x="6934200" y="5722938"/>
          <p14:tracePt t="582603" x="6926263" y="5722938"/>
          <p14:tracePt t="582603" x="6911975" y="5722938"/>
          <p14:tracePt t="582619" x="6865938" y="5722938"/>
          <p14:tracePt t="582635" x="6781800" y="5722938"/>
          <p14:tracePt t="582652" x="6705600" y="5722938"/>
          <p14:tracePt t="582668" x="6651625" y="5722938"/>
          <p14:tracePt t="582685" x="6613525" y="5722938"/>
          <p14:tracePt t="582701" x="6607175" y="5722938"/>
          <p14:tracePt t="582722" x="6583363" y="5722938"/>
          <p14:tracePt t="583636" x="6599238" y="5722938"/>
          <p14:tracePt t="583818" x="6607175" y="5722938"/>
          <p14:tracePt t="583834" x="6613525" y="5722938"/>
          <p14:tracePt t="583874" x="6621463" y="5722938"/>
          <p14:tracePt t="583883" x="6645275" y="5722938"/>
          <p14:tracePt t="583890" x="6659563" y="5722938"/>
          <p14:tracePt t="583900" x="6683375" y="5722938"/>
          <p14:tracePt t="583917" x="6697663" y="5722938"/>
          <p14:tracePt t="583933" x="6713538" y="5722938"/>
          <p14:tracePt t="583950" x="6721475" y="5722938"/>
          <p14:tracePt t="583970" x="6735763" y="5730875"/>
          <p14:tracePt t="583982" x="6773863" y="5730875"/>
          <p14:tracePt t="584000" x="6858000" y="5737225"/>
          <p14:tracePt t="584016" x="6904038" y="5737225"/>
          <p14:tracePt t="584034" x="6918325" y="5753100"/>
          <p14:tracePt t="584049" x="6926263" y="5753100"/>
          <p14:tracePt t="584066" x="6934200" y="5753100"/>
          <p14:tracePt t="584090" x="6956425" y="5753100"/>
          <p14:tracePt t="584100" x="7026275" y="5761038"/>
          <p14:tracePt t="584116" x="7108825" y="5761038"/>
          <p14:tracePt t="584133" x="7178675" y="5761038"/>
          <p14:tracePt t="584149" x="7208838" y="5761038"/>
          <p14:tracePt t="584165" x="7223125" y="5761038"/>
          <p14:tracePt t="584202" x="7239000" y="5761038"/>
          <p14:tracePt t="584210" x="7254875" y="5761038"/>
          <p14:tracePt t="584226" x="7269163" y="5761038"/>
          <p14:tracePt t="584237" x="7315200" y="5753100"/>
          <p14:tracePt t="584248" x="7369175" y="5753100"/>
          <p14:tracePt t="584265" x="7467600" y="5745163"/>
          <p14:tracePt t="584283" x="7513638" y="5737225"/>
          <p14:tracePt t="584299" x="7551738" y="5737225"/>
          <p14:tracePt t="584318" x="7573963" y="5737225"/>
          <p14:tracePt t="584333" x="7597775" y="5737225"/>
          <p14:tracePt t="584349" x="7612063" y="5737225"/>
          <p14:tracePt t="584366" x="7620000" y="5737225"/>
          <p14:tracePt t="584381" x="7666038" y="5737225"/>
          <p14:tracePt t="584398" x="7726363" y="5737225"/>
          <p14:tracePt t="584415" x="7810500" y="5737225"/>
          <p14:tracePt t="584433" x="7864475" y="5737225"/>
          <p14:tracePt t="584433" x="7870825" y="5737225"/>
          <p14:tracePt t="584451" x="7864475" y="5737225"/>
          <p14:tracePt t="584626" x="7856538" y="5737225"/>
          <p14:tracePt t="584634" x="7818438" y="5722938"/>
          <p14:tracePt t="584648" x="7750175" y="5715000"/>
          <p14:tracePt t="584648" x="7712075" y="5715000"/>
          <p14:tracePt t="584667" x="7680325" y="5715000"/>
          <p14:tracePt t="584667" x="7620000" y="5715000"/>
          <p14:tracePt t="584683" x="7489825" y="5715000"/>
          <p14:tracePt t="584700" x="7307263" y="5715000"/>
          <p14:tracePt t="584716" x="7124700" y="5715000"/>
          <p14:tracePt t="584732" x="7070725" y="5715000"/>
          <p14:tracePt t="584749" x="7026275" y="5715000"/>
          <p14:tracePt t="584766" x="7002463" y="5722938"/>
          <p14:tracePt t="584783" x="6980238" y="5722938"/>
          <p14:tracePt t="584799" x="6926263" y="5722938"/>
          <p14:tracePt t="584817" x="6865938" y="5722938"/>
          <p14:tracePt t="584833" x="6819900" y="5722938"/>
          <p14:tracePt t="584849" x="6804025" y="5722938"/>
          <p14:tracePt t="584906" x="6765925" y="5722938"/>
          <p14:tracePt t="584915" x="6743700" y="5722938"/>
          <p14:tracePt t="584922" x="6705600" y="5722938"/>
          <p14:tracePt t="584932" x="6651625" y="5722938"/>
          <p14:tracePt t="584949" x="6667500" y="5722938"/>
          <p14:tracePt t="585226" x="6675438" y="5722938"/>
          <p14:tracePt t="585258" x="6683375" y="5722938"/>
          <p14:tracePt t="585266" x="6689725" y="5722938"/>
          <p14:tracePt t="585281" x="6759575" y="5722938"/>
          <p14:tracePt t="585299" x="6842125" y="5722938"/>
          <p14:tracePt t="585317" x="6911975" y="5722938"/>
          <p14:tracePt t="585333" x="6956425" y="5722938"/>
          <p14:tracePt t="585349" x="6972300" y="5722938"/>
          <p14:tracePt t="585365" x="6980238" y="5715000"/>
          <p14:tracePt t="585381" x="6994525" y="5715000"/>
          <p14:tracePt t="585398" x="7048500" y="5715000"/>
          <p14:tracePt t="585415" x="7140575" y="5715000"/>
          <p14:tracePt t="585432" x="7246938" y="5715000"/>
          <p14:tracePt t="585448" x="7353300" y="5715000"/>
          <p14:tracePt t="585465" x="7407275" y="5707063"/>
          <p14:tracePt t="585482" x="7429500" y="5707063"/>
          <p14:tracePt t="585530" x="7467600" y="5707063"/>
          <p14:tracePt t="585538" x="7505700" y="5707063"/>
          <p14:tracePt t="585548" x="7589838" y="5707063"/>
          <p14:tracePt t="585565" x="7642225" y="5707063"/>
          <p14:tracePt t="585581" x="7696200" y="5707063"/>
          <p14:tracePt t="585598" x="7734300" y="5707063"/>
          <p14:tracePt t="585615" x="7742238" y="5707063"/>
          <p14:tracePt t="585631" x="7726363" y="5707063"/>
          <p14:tracePt t="585946" x="7718425" y="5707063"/>
          <p14:tracePt t="585970" x="7712075" y="5707063"/>
          <p14:tracePt t="585995" x="7704138" y="5707063"/>
          <p14:tracePt t="586002" x="7696200" y="5707063"/>
          <p14:tracePt t="586014" x="7666038" y="5707063"/>
          <p14:tracePt t="586031" x="7597775" y="5707063"/>
          <p14:tracePt t="586048" x="7445375" y="5707063"/>
          <p14:tracePt t="586063" x="7178675" y="5707063"/>
          <p14:tracePt t="586081" x="6759575" y="5707063"/>
          <p14:tracePt t="586081" x="6599238" y="5707063"/>
          <p14:tracePt t="586099" x="6332538" y="5707063"/>
          <p14:tracePt t="586115" x="6180138" y="5707063"/>
          <p14:tracePt t="586132" x="6111875" y="5707063"/>
          <p14:tracePt t="586148" x="6035675" y="5707063"/>
          <p14:tracePt t="586165" x="5889625" y="5707063"/>
          <p14:tracePt t="586181" x="5600700" y="5692775"/>
          <p14:tracePt t="586197" x="5181600" y="5692775"/>
          <p14:tracePt t="586214" x="4754563" y="5668963"/>
          <p14:tracePt t="586232" x="4503738" y="5661025"/>
          <p14:tracePt t="586248" x="4343400" y="5622925"/>
          <p14:tracePt t="586263" x="4198938" y="5562600"/>
          <p14:tracePt t="586280" x="4092575" y="5524500"/>
          <p14:tracePt t="586280" x="4054475" y="5516563"/>
          <p14:tracePt t="586299" x="3962400" y="5494338"/>
          <p14:tracePt t="586316" x="3863975" y="5470525"/>
          <p14:tracePt t="586332" x="3810000" y="5464175"/>
          <p14:tracePt t="586348" x="3763963" y="5456238"/>
          <p14:tracePt t="586365" x="3711575" y="5432425"/>
          <p14:tracePt t="586381" x="3641725" y="5402263"/>
          <p14:tracePt t="586397" x="3565525" y="5356225"/>
          <p14:tracePt t="586414" x="3482975" y="5311775"/>
          <p14:tracePt t="586431" x="3390900" y="5257800"/>
          <p14:tracePt t="586447" x="3298825" y="5211763"/>
          <p14:tracePt t="586464" x="3238500" y="5197475"/>
          <p14:tracePt t="586481" x="3216275" y="5181600"/>
          <p14:tracePt t="586498" x="3170238" y="5151438"/>
          <p14:tracePt t="586498" x="3170238" y="5143500"/>
          <p14:tracePt t="586514" x="3146425" y="5121275"/>
          <p14:tracePt t="586529" x="3048000" y="5021263"/>
          <p14:tracePt t="586547" x="2925763" y="4968875"/>
          <p14:tracePt t="586564" x="2803525" y="4906963"/>
          <p14:tracePt t="586580" x="2667000" y="4854575"/>
          <p14:tracePt t="586597" x="2606675" y="4838700"/>
          <p14:tracePt t="586614" x="2544763" y="4816475"/>
          <p14:tracePt t="586630" x="2506663" y="4816475"/>
          <p14:tracePt t="586647" x="2484438" y="4792663"/>
          <p14:tracePt t="586663" x="2454275" y="4778375"/>
          <p14:tracePt t="586680" x="2400300" y="4740275"/>
          <p14:tracePt t="586697" x="2370138" y="4708525"/>
          <p14:tracePt t="586714" x="2354263" y="4694238"/>
          <p14:tracePt t="586731" x="2339975" y="4678363"/>
          <p14:tracePt t="586748" x="2332038" y="4656138"/>
          <p14:tracePt t="586764" x="2308225" y="4625975"/>
          <p14:tracePt t="586780" x="2286000" y="4594225"/>
          <p14:tracePt t="586797" x="2263775" y="4572000"/>
          <p14:tracePt t="586815" x="2247900" y="4564063"/>
          <p14:tracePt t="586831" x="2247900" y="4556125"/>
          <p14:tracePt t="586846" x="2239963" y="4549775"/>
          <p14:tracePt t="586863" x="2232025" y="4549775"/>
          <p14:tracePt t="586946" x="2232025" y="4556125"/>
          <p14:tracePt t="586970" x="2217738" y="4564063"/>
          <p14:tracePt t="586979" x="2217738" y="4572000"/>
          <p14:tracePt t="586986" x="2217738" y="4579938"/>
          <p14:tracePt t="586996" x="2217738" y="4587875"/>
          <p14:tracePt t="587066" x="2217738" y="4594225"/>
          <p14:tracePt t="587090" x="2217738" y="4602163"/>
          <p14:tracePt t="587162" x="2225675" y="4602163"/>
          <p14:tracePt t="587202" x="2232025" y="4602163"/>
          <p14:tracePt t="587211" x="2247900" y="4602163"/>
          <p14:tracePt t="587218" x="2255838" y="4602163"/>
          <p14:tracePt t="587229" x="2270125" y="4602163"/>
          <p14:tracePt t="587248" x="2278063" y="4602163"/>
          <p14:tracePt t="587262" x="2293938" y="4602163"/>
          <p14:tracePt t="587298" x="2301875" y="4602163"/>
          <p14:tracePt t="587314" x="2308225" y="4602163"/>
          <p14:tracePt t="587322" x="2324100" y="4602163"/>
          <p14:tracePt t="587331" x="2332038" y="4602163"/>
          <p14:tracePt t="587346" x="2370138" y="4602163"/>
          <p14:tracePt t="587364" x="2378075" y="4602163"/>
          <p14:tracePt t="587418" x="2392363" y="4618038"/>
          <p14:tracePt t="587426" x="2400300" y="4618038"/>
          <p14:tracePt t="587522" x="2408238" y="4618038"/>
          <p14:tracePt t="588485" x="2392363" y="4618038"/>
          <p14:tracePt t="588978" x="2378075" y="4618038"/>
          <p14:tracePt t="588994" x="2370138" y="4618038"/>
          <p14:tracePt t="589002" x="2346325" y="4618038"/>
          <p14:tracePt t="589018" x="2339975" y="4618038"/>
          <p14:tracePt t="589082" x="2332038" y="4618038"/>
          <p14:tracePt t="589114" x="2316163" y="4618038"/>
          <p14:tracePt t="589316" x="2308225" y="4618038"/>
          <p14:tracePt t="589346" x="2301875" y="4618038"/>
          <p14:tracePt t="589354" x="2293938" y="4618038"/>
          <p14:tracePt t="589362" x="2278063" y="4618038"/>
          <p14:tracePt t="589377" x="2201863" y="4632325"/>
          <p14:tracePt t="589395" x="2103438" y="4648200"/>
          <p14:tracePt t="589412" x="2035175" y="4670425"/>
          <p14:tracePt t="589428" x="2003425" y="4670425"/>
          <p14:tracePt t="589445" x="1997075" y="4670425"/>
          <p14:tracePt t="589460" x="1989138" y="4670425"/>
          <p14:tracePt t="589482" x="1973263" y="4678363"/>
          <p14:tracePt t="589506" x="1951038" y="4678363"/>
          <p14:tracePt t="589514" x="1920875" y="4678363"/>
          <p14:tracePt t="589527" x="1836738" y="4694238"/>
          <p14:tracePt t="589544" x="1722438" y="4694238"/>
          <p14:tracePt t="589561" x="1660525" y="4694238"/>
          <p14:tracePt t="589561" x="1622425" y="4694238"/>
          <p14:tracePt t="589579" x="1546225" y="4694238"/>
          <p14:tracePt t="589595" x="1531938" y="4694238"/>
          <p14:tracePt t="589610" x="1439863" y="4694238"/>
          <p14:tracePt t="589628" x="1409700" y="4694238"/>
          <p14:tracePt t="589645" x="1341438" y="4694238"/>
          <p14:tracePt t="589661" x="1265238" y="4694238"/>
          <p14:tracePt t="589677" x="1165225" y="4694238"/>
          <p14:tracePt t="589694" x="1074738" y="4694238"/>
          <p14:tracePt t="589711" x="960438" y="4694238"/>
          <p14:tracePt t="589727" x="868363" y="4694238"/>
          <p14:tracePt t="589744" x="800100" y="4686300"/>
          <p14:tracePt t="589761" x="769938" y="4678363"/>
          <p14:tracePt t="589761" x="754063" y="4678363"/>
          <p14:tracePt t="589779" x="731838" y="4670425"/>
          <p14:tracePt t="589793" x="708025" y="4664075"/>
          <p14:tracePt t="589810" x="701675" y="4664075"/>
          <p14:tracePt t="589828" x="685800" y="4656138"/>
          <p14:tracePt t="589850" x="669925" y="4640263"/>
          <p14:tracePt t="589866" x="631825" y="4618038"/>
          <p14:tracePt t="589876" x="579438" y="4602163"/>
          <p14:tracePt t="589894" x="511175" y="4564063"/>
          <p14:tracePt t="589910" x="419100" y="4549775"/>
          <p14:tracePt t="589927" x="342900" y="4541838"/>
          <p14:tracePt t="589944" x="327025" y="4541838"/>
          <p14:tracePt t="589960" x="320675" y="4533900"/>
          <p14:tracePt t="589976" x="320675" y="4525963"/>
          <p14:tracePt t="590002" x="312738" y="4525963"/>
          <p14:tracePt t="590011" x="312738" y="4518025"/>
          <p14:tracePt t="590028" x="312738" y="4511675"/>
          <p14:tracePt t="590059" x="312738" y="4503738"/>
          <p14:tracePt t="590075" x="312738" y="4495800"/>
          <p14:tracePt t="590091" x="312738" y="4487863"/>
          <p14:tracePt t="590122" x="312738" y="4495800"/>
          <p14:tracePt t="590290" x="320675" y="4511675"/>
          <p14:tracePt t="590298" x="320675" y="4541838"/>
          <p14:tracePt t="590315" x="327025" y="4541838"/>
          <p14:tracePt t="590326" x="334963" y="4572000"/>
          <p14:tracePt t="590343" x="342900" y="4594225"/>
          <p14:tracePt t="590360" x="350838" y="4610100"/>
          <p14:tracePt t="590377" x="350838" y="4618038"/>
          <p14:tracePt t="590395" x="358775" y="4632325"/>
          <p14:tracePt t="590411" x="358775" y="4648200"/>
          <p14:tracePt t="590428" x="358775" y="4664075"/>
          <p14:tracePt t="590444" x="365125" y="4678363"/>
          <p14:tracePt t="590460" x="365125" y="4686300"/>
          <p14:tracePt t="590475" x="373063" y="4702175"/>
          <p14:tracePt t="590514" x="373063" y="4708525"/>
          <p14:tracePt t="590530" x="381000" y="4708525"/>
          <p14:tracePt t="590538" x="381000" y="4716463"/>
          <p14:tracePt t="590562" x="381000" y="4724400"/>
          <p14:tracePt t="590570" x="396875" y="4732338"/>
          <p14:tracePt t="590594" x="411163" y="4746625"/>
          <p14:tracePt t="590634" x="411163" y="4754563"/>
          <p14:tracePt t="590802" x="419100" y="4754563"/>
          <p14:tracePt t="590810" x="434975" y="4754563"/>
          <p14:tracePt t="591298" x="441325" y="4754563"/>
          <p14:tracePt t="591386" x="449263" y="4754563"/>
          <p14:tracePt t="591402" x="457200" y="4754563"/>
          <p14:tracePt t="591466" x="465138" y="4754563"/>
          <p14:tracePt t="591826" x="473075" y="4754563"/>
          <p14:tracePt t="591834" x="479425" y="4754563"/>
          <p14:tracePt t="591874" x="487363" y="4754563"/>
          <p14:tracePt t="591898" x="495300" y="4746625"/>
          <p14:tracePt t="591923" x="503238" y="4740275"/>
          <p14:tracePt t="591938" x="511175" y="4740275"/>
          <p14:tracePt t="591946" x="517525" y="4740275"/>
          <p14:tracePt t="591958" x="525463" y="4740275"/>
          <p14:tracePt t="591974" x="555625" y="4732338"/>
          <p14:tracePt t="591992" x="579438" y="4732338"/>
          <p14:tracePt t="592008" x="601663" y="4724400"/>
          <p14:tracePt t="592008" x="609600" y="4724400"/>
          <p14:tracePt t="592027" x="639763" y="4724400"/>
          <p14:tracePt t="592041" x="746125" y="4702175"/>
          <p14:tracePt t="592059" x="846138" y="4694238"/>
          <p14:tracePt t="592076" x="944563" y="4678363"/>
          <p14:tracePt t="592093" x="1020763" y="4656138"/>
          <p14:tracePt t="592109" x="1050925" y="4656138"/>
          <p14:tracePt t="592126" x="1089025" y="4640263"/>
          <p14:tracePt t="592141" x="1120775" y="4640263"/>
          <p14:tracePt t="592157" x="1150938" y="4640263"/>
          <p14:tracePt t="592175" x="1203325" y="4632325"/>
          <p14:tracePt t="592191" x="1265238" y="4632325"/>
          <p14:tracePt t="592208" x="1401763" y="4632325"/>
          <p14:tracePt t="592208" x="1508125" y="4632325"/>
          <p14:tracePt t="592227" x="1622425" y="4632325"/>
          <p14:tracePt t="592241" x="2011363" y="4618038"/>
          <p14:tracePt t="592259" x="2209800" y="4587875"/>
          <p14:tracePt t="592279" x="2316163" y="4572000"/>
          <p14:tracePt t="592292" x="2362200" y="4572000"/>
          <p14:tracePt t="592310" x="2370138" y="4564063"/>
          <p14:tracePt t="592324" x="2392363" y="4564063"/>
          <p14:tracePt t="592354" x="2454275" y="4564063"/>
          <p14:tracePt t="592362" x="2574925" y="4564063"/>
          <p14:tracePt t="592374" x="2887663" y="4572000"/>
          <p14:tracePt t="592391" x="3222625" y="4572000"/>
          <p14:tracePt t="592408" x="3429000" y="4572000"/>
          <p14:tracePt t="592425" x="3527425" y="4587875"/>
          <p14:tracePt t="592425" x="3535363" y="4587875"/>
          <p14:tracePt t="592443" x="3543300" y="4594225"/>
          <p14:tracePt t="592459" x="3543300" y="4602163"/>
          <p14:tracePt t="592482" x="3551238" y="4610100"/>
          <p14:tracePt t="592498" x="3559175" y="4610100"/>
          <p14:tracePt t="592514" x="3565525" y="4610100"/>
          <p14:tracePt t="592524" x="3573463" y="4618038"/>
          <p14:tracePt t="592541" x="3581400" y="4618038"/>
          <p14:tracePt t="592557" x="3597275" y="4618038"/>
          <p14:tracePt t="592574" x="3603625" y="4618038"/>
          <p14:tracePt t="592610" x="3611563" y="4618038"/>
          <p14:tracePt t="592618" x="3619500" y="4618038"/>
          <p14:tracePt t="592634" x="3627438" y="4618038"/>
          <p14:tracePt t="592642" x="3641725" y="4618038"/>
          <p14:tracePt t="592657" x="3619500" y="4618038"/>
          <p14:tracePt t="592722" x="3603625" y="4618038"/>
          <p14:tracePt t="592731" x="3597275" y="4618038"/>
          <p14:tracePt t="592740" x="3589338" y="4618038"/>
          <p14:tracePt t="592757" x="3581400" y="4618038"/>
          <p14:tracePt t="592774" x="3573463" y="4618038"/>
          <p14:tracePt t="592790" x="3559175" y="4618038"/>
          <p14:tracePt t="592808" x="3535363" y="4618038"/>
          <p14:tracePt t="592824" x="3497263" y="4618038"/>
          <p14:tracePt t="592841" x="3475038" y="4618038"/>
          <p14:tracePt t="592857" x="3467100" y="4618038"/>
          <p14:tracePt t="592873" x="3459163" y="4618038"/>
          <p14:tracePt t="592892" x="3451225" y="4618038"/>
          <p14:tracePt t="592907" x="3436938" y="4618038"/>
          <p14:tracePt t="592923" x="3398838" y="4618038"/>
          <p14:tracePt t="592939" x="3382963" y="4618038"/>
          <p14:tracePt t="592956" x="3344863" y="4602163"/>
          <p14:tracePt t="592973" x="3336925" y="4594225"/>
          <p14:tracePt t="593002" x="3330575" y="4579938"/>
          <p14:tracePt t="593082" x="3322638" y="4572000"/>
          <p14:tracePt t="593090" x="3306763" y="4549775"/>
          <p14:tracePt t="593108" x="3284538" y="4525963"/>
          <p14:tracePt t="593125" x="3268663" y="4511675"/>
          <p14:tracePt t="593140" x="3260725" y="4495800"/>
          <p14:tracePt t="593156" x="3260725" y="4511675"/>
          <p14:tracePt t="593426" x="3268663" y="4511675"/>
          <p14:tracePt t="593442" x="3276600" y="4518025"/>
          <p14:tracePt t="593450" x="3292475" y="4525963"/>
          <p14:tracePt t="593458" x="3306763" y="4549775"/>
          <p14:tracePt t="593473" x="3352800" y="4572000"/>
          <p14:tracePt t="593473" x="3360738" y="4579938"/>
          <p14:tracePt t="593491" x="3375025" y="4587875"/>
          <p14:tracePt t="593507" x="3368675" y="4579938"/>
          <p14:tracePt t="593524" x="3375025" y="4579938"/>
          <p14:tracePt t="593562" x="3382963" y="4579938"/>
          <p14:tracePt t="593571" x="3406775" y="4594225"/>
          <p14:tracePt t="593578" x="3421063" y="4602163"/>
          <p14:tracePt t="593589" x="3459163" y="4632325"/>
          <p14:tracePt t="593606" x="3482975" y="4648200"/>
          <p14:tracePt t="593623" x="3513138" y="4670425"/>
          <p14:tracePt t="593640" x="3535363" y="4686300"/>
          <p14:tracePt t="593656" x="3543300" y="4694238"/>
          <p14:tracePt t="593673" x="3559175" y="4708525"/>
          <p14:tracePt t="593691" x="3573463" y="4724400"/>
          <p14:tracePt t="593706" x="3589338" y="4724400"/>
          <p14:tracePt t="593724" x="3603625" y="4740275"/>
          <p14:tracePt t="593740" x="3619500" y="4762500"/>
          <p14:tracePt t="593757" x="3641725" y="4778375"/>
          <p14:tracePt t="593773" x="3657600" y="4800600"/>
          <p14:tracePt t="593790" x="3711575" y="4854575"/>
          <p14:tracePt t="593808" x="3725863" y="4876800"/>
          <p14:tracePt t="593824" x="3763963" y="4937125"/>
          <p14:tracePt t="593840" x="3817938" y="4983163"/>
          <p14:tracePt t="593856" x="3840163" y="5021263"/>
          <p14:tracePt t="593873" x="3863975" y="5051425"/>
          <p14:tracePt t="593873" x="3878263" y="5059363"/>
          <p14:tracePt t="593891" x="3894138" y="5083175"/>
          <p14:tracePt t="593907" x="3924300" y="5113338"/>
          <p14:tracePt t="593924" x="3946525" y="5127625"/>
          <p14:tracePt t="593940" x="3954463" y="5135563"/>
          <p14:tracePt t="593956" x="3954463" y="5143500"/>
          <p14:tracePt t="593972" x="3978275" y="5159375"/>
          <p14:tracePt t="593990" x="4000500" y="5197475"/>
          <p14:tracePt t="594006" x="4030663" y="5219700"/>
          <p14:tracePt t="594023" x="4054475" y="5249863"/>
          <p14:tracePt t="594040" x="4076700" y="5265738"/>
          <p14:tracePt t="594055" x="4076700" y="5273675"/>
          <p14:tracePt t="594072" x="4084638" y="5280025"/>
          <p14:tracePt t="594089" x="4092575" y="5295900"/>
          <p14:tracePt t="594106" x="4114800" y="5318125"/>
          <p14:tracePt t="594125" x="4137025" y="5349875"/>
          <p14:tracePt t="594140" x="4160838" y="5372100"/>
          <p14:tracePt t="594156" x="4183063" y="5394325"/>
          <p14:tracePt t="594173" x="4206875" y="5418138"/>
          <p14:tracePt t="594189" x="4229100" y="5440363"/>
          <p14:tracePt t="594206" x="4244975" y="5470525"/>
          <p14:tracePt t="594222" x="4267200" y="5494338"/>
          <p14:tracePt t="594239" x="4289425" y="5524500"/>
          <p14:tracePt t="594256" x="4305300" y="5546725"/>
          <p14:tracePt t="594256" x="4327525" y="5578475"/>
          <p14:tracePt t="594275" x="4351338" y="5592763"/>
          <p14:tracePt t="594289" x="4389438" y="5638800"/>
          <p14:tracePt t="594289" x="4411663" y="5676900"/>
          <p14:tracePt t="594308" x="4441825" y="5715000"/>
          <p14:tracePt t="594323" x="4473575" y="5753100"/>
          <p14:tracePt t="594340" x="4503738" y="5791200"/>
          <p14:tracePt t="594356" x="4518025" y="5807075"/>
          <p14:tracePt t="594372" x="4533900" y="5829300"/>
          <p14:tracePt t="594389" x="4533900" y="5845175"/>
          <p14:tracePt t="594406" x="4533900" y="5851525"/>
          <p14:tracePt t="594422" x="4533900" y="5883275"/>
          <p14:tracePt t="594439" x="4556125" y="5905500"/>
          <p14:tracePt t="594455" x="4564063" y="5927725"/>
          <p14:tracePt t="594472" x="4572000" y="5927725"/>
          <p14:tracePt t="594488" x="4579938" y="5943600"/>
          <p14:tracePt t="594505" x="4564063" y="5951538"/>
          <p14:tracePt t="594562" x="4541838" y="5951538"/>
          <p14:tracePt t="594579" x="4533900" y="5951538"/>
          <p14:tracePt t="594618" x="4533900" y="5943600"/>
          <p14:tracePt t="594626" x="4525963" y="5943600"/>
          <p14:tracePt t="596267" x="4518025" y="5943600"/>
          <p14:tracePt t="596314" x="4511675" y="5943600"/>
          <p14:tracePt t="596322" x="4495800" y="5943600"/>
          <p14:tracePt t="596336" x="4449763" y="5927725"/>
          <p14:tracePt t="596336" x="4427538" y="5927725"/>
          <p14:tracePt t="596355" x="4373563" y="5921375"/>
          <p14:tracePt t="596371" x="4327525" y="5921375"/>
          <p14:tracePt t="596388" x="4283075" y="5905500"/>
          <p14:tracePt t="596404" x="4251325" y="5897563"/>
          <p14:tracePt t="596421" x="4237038" y="5889625"/>
          <p14:tracePt t="596436" x="4191000" y="5867400"/>
          <p14:tracePt t="596454" x="4144963" y="5837238"/>
          <p14:tracePt t="596470" x="4098925" y="5799138"/>
          <p14:tracePt t="596487" x="4054475" y="5761038"/>
          <p14:tracePt t="596504" x="4016375" y="5715000"/>
          <p14:tracePt t="596520" x="3984625" y="5692775"/>
          <p14:tracePt t="596537" x="3978275" y="5684838"/>
          <p14:tracePt t="596553" x="3954463" y="5668963"/>
          <p14:tracePt t="596553" x="3946525" y="5661025"/>
          <p14:tracePt t="596571" x="3946525" y="5646738"/>
          <p14:tracePt t="596587" x="3916363" y="5616575"/>
          <p14:tracePt t="596604" x="3886200" y="5570538"/>
          <p14:tracePt t="596621" x="3848100" y="5524500"/>
          <p14:tracePt t="596637" x="3817938" y="5502275"/>
          <p14:tracePt t="596654" x="3779838" y="5464175"/>
          <p14:tracePt t="596670" x="3763963" y="5440363"/>
          <p14:tracePt t="596686" x="3741738" y="5418138"/>
          <p14:tracePt t="596703" x="3733800" y="5387975"/>
          <p14:tracePt t="596719" x="3695700" y="5349875"/>
          <p14:tracePt t="596737" x="3657600" y="5311775"/>
          <p14:tracePt t="596737" x="3627438" y="5273675"/>
          <p14:tracePt t="596755" x="3573463" y="5227638"/>
          <p14:tracePt t="596770" x="3551238" y="5181600"/>
          <p14:tracePt t="596787" x="3535363" y="5151438"/>
          <p14:tracePt t="596804" x="3521075" y="5127625"/>
          <p14:tracePt t="596820" x="3482975" y="5097463"/>
          <p14:tracePt t="596837" x="3467100" y="5083175"/>
          <p14:tracePt t="596853" x="3451225" y="5067300"/>
          <p14:tracePt t="596869" x="3436938" y="5051425"/>
          <p14:tracePt t="596887" x="3413125" y="5021263"/>
          <p14:tracePt t="596903" x="3398838" y="5006975"/>
          <p14:tracePt t="596919" x="3398838" y="4983163"/>
          <p14:tracePt t="596936" x="3382963" y="4960938"/>
          <p14:tracePt t="596936" x="3368675" y="4930775"/>
          <p14:tracePt t="596955" x="3344863" y="4892675"/>
          <p14:tracePt t="596969" x="3330575" y="4854575"/>
          <p14:tracePt t="596987" x="3314700" y="4816475"/>
          <p14:tracePt t="597004" x="3306763" y="4808538"/>
          <p14:tracePt t="597020" x="3276600" y="4770438"/>
          <p14:tracePt t="597036" x="3260725" y="4740275"/>
          <p14:tracePt t="597053" x="3260725" y="4724400"/>
          <p14:tracePt t="597069" x="3246438" y="4708525"/>
          <p14:tracePt t="597086" x="3246438" y="4694238"/>
          <p14:tracePt t="597102" x="3222625" y="4670425"/>
          <p14:tracePt t="597120" x="3200400" y="4648200"/>
          <p14:tracePt t="597136" x="3200400" y="4632325"/>
          <p14:tracePt t="597152" x="3178175" y="4602163"/>
          <p14:tracePt t="597169" x="3178175" y="4594225"/>
          <p14:tracePt t="597186" x="3162300" y="4579938"/>
          <p14:tracePt t="597202" x="3146425" y="4549775"/>
          <p14:tracePt t="597219" x="3132138" y="4525963"/>
          <p14:tracePt t="597235" x="3132138" y="4518025"/>
          <p14:tracePt t="597285" x="3132138" y="4525963"/>
          <p14:tracePt t="597434" x="3140075" y="4533900"/>
          <p14:tracePt t="597450" x="3146425" y="4541838"/>
          <p14:tracePt t="597458" x="3154363" y="4549775"/>
          <p14:tracePt t="597474" x="3162300" y="4556125"/>
          <p14:tracePt t="597485" x="3184525" y="4556125"/>
          <p14:tracePt t="597502" x="3192463" y="4564063"/>
          <p14:tracePt t="597519" x="3216275" y="4587875"/>
          <p14:tracePt t="597535" x="3246438" y="4610100"/>
          <p14:tracePt t="597553" x="3292475" y="4640263"/>
          <p14:tracePt t="597568" x="3298825" y="4648200"/>
          <p14:tracePt t="597586" x="3322638" y="4670425"/>
          <p14:tracePt t="597603" x="3352800" y="4686300"/>
          <p14:tracePt t="597620" x="3375025" y="4702175"/>
          <p14:tracePt t="597636" x="3375025" y="4708525"/>
          <p14:tracePt t="597652" x="3398838" y="4716463"/>
          <p14:tracePt t="597674" x="3413125" y="4732338"/>
          <p14:tracePt t="597690" x="3421063" y="4740275"/>
          <p14:tracePt t="597702" x="3451225" y="4770438"/>
          <p14:tracePt t="597719" x="3475038" y="4792663"/>
          <p14:tracePt t="597736" x="3497263" y="4808538"/>
          <p14:tracePt t="597753" x="3527425" y="4846638"/>
          <p14:tracePt t="597769" x="3551238" y="4868863"/>
          <p14:tracePt t="597786" x="3565525" y="4884738"/>
          <p14:tracePt t="597802" x="3581400" y="4892675"/>
          <p14:tracePt t="597821" x="3589338" y="4899025"/>
          <p14:tracePt t="597836" x="3589338" y="4914900"/>
          <p14:tracePt t="597852" x="3603625" y="4930775"/>
          <p14:tracePt t="597869" x="3641725" y="4960938"/>
          <p14:tracePt t="597886" x="3665538" y="4991100"/>
          <p14:tracePt t="597903" x="3711575" y="5037138"/>
          <p14:tracePt t="597919" x="3756025" y="5089525"/>
          <p14:tracePt t="597936" x="3779838" y="5113338"/>
          <p14:tracePt t="597951" x="3810000" y="5143500"/>
          <p14:tracePt t="597969" x="3817938" y="5151438"/>
          <p14:tracePt t="597985" x="3832225" y="5173663"/>
          <p14:tracePt t="598003" x="3840163" y="5189538"/>
          <p14:tracePt t="598020" x="3863975" y="5211763"/>
          <p14:tracePt t="598036" x="3878263" y="5227638"/>
          <p14:tracePt t="598052" x="3908425" y="5249863"/>
          <p14:tracePt t="598068" x="3954463" y="5295900"/>
          <p14:tracePt t="598085" x="3970338" y="5318125"/>
          <p14:tracePt t="598102" x="3984625" y="5334000"/>
          <p14:tracePt t="598122" x="3984625" y="5341938"/>
          <p14:tracePt t="598194" x="3992563" y="5349875"/>
          <p14:tracePt t="598202" x="4000500" y="5356225"/>
          <p14:tracePt t="599115" x="4000500" y="5364163"/>
          <p14:tracePt t="599778" x="4008438" y="5372100"/>
          <p14:tracePt t="599786" x="4008438" y="5380038"/>
          <p14:tracePt t="599800" x="4030663" y="5410200"/>
          <p14:tracePt t="599800" x="4030663" y="5418138"/>
          <p14:tracePt t="599819" x="4030663" y="5440363"/>
          <p14:tracePt t="599835" x="4030663" y="5448300"/>
          <p14:tracePt t="599835" x="4030663" y="5470525"/>
          <p14:tracePt t="599851" x="4030663" y="5502275"/>
          <p14:tracePt t="599868" x="4030663" y="5540375"/>
          <p14:tracePt t="599884" x="4030663" y="5578475"/>
          <p14:tracePt t="599901" x="4016375" y="5600700"/>
          <p14:tracePt t="599917" x="4000500" y="5616575"/>
          <p14:tracePt t="599933" x="4000500" y="5630863"/>
          <p14:tracePt t="599950" x="3978275" y="5646738"/>
          <p14:tracePt t="599966" x="3978275" y="5654675"/>
          <p14:tracePt t="599983" x="3970338" y="5676900"/>
          <p14:tracePt t="600000" x="3940175" y="5692775"/>
          <p14:tracePt t="600017" x="3916363" y="5699125"/>
          <p14:tracePt t="600032" x="3886200" y="5730875"/>
          <p14:tracePt t="600049" x="3810000" y="5761038"/>
          <p14:tracePt t="600067" x="3794125" y="5768975"/>
          <p14:tracePt t="600083" x="3779838" y="5775325"/>
          <p14:tracePt t="600100" x="3771900" y="5775325"/>
          <p14:tracePt t="600116" x="3763963" y="5775325"/>
          <p14:tracePt t="600138" x="3763963" y="5783263"/>
          <p14:tracePt t="600149" x="3756025" y="5783263"/>
          <p14:tracePt t="600166" x="3749675" y="5783263"/>
          <p14:tracePt t="600184" x="3741738" y="5783263"/>
          <p14:tracePt t="600266" x="3741738" y="5791200"/>
          <p14:tracePt t="600362" x="3749675" y="5791200"/>
          <p14:tracePt t="603324" x="3741738" y="5791200"/>
          <p14:tracePt t="603642" x="3741738" y="5783263"/>
          <p14:tracePt t="603650" x="3725863" y="5783263"/>
          <p14:tracePt t="603663" x="3711575" y="5768975"/>
          <p14:tracePt t="603680" x="3673475" y="5737225"/>
          <p14:tracePt t="603696" x="3611563" y="5684838"/>
          <p14:tracePt t="603696" x="3603625" y="5661025"/>
          <p14:tracePt t="603715" x="3597275" y="5654675"/>
          <p14:tracePt t="603729" x="3559175" y="5608638"/>
          <p14:tracePt t="603729" x="3527425" y="5584825"/>
          <p14:tracePt t="603747" x="3505200" y="5554663"/>
          <p14:tracePt t="603763" x="3482975" y="5532438"/>
          <p14:tracePt t="603780" x="3475038" y="5516563"/>
          <p14:tracePt t="603796" x="3459163" y="5508625"/>
          <p14:tracePt t="603814" x="3436938" y="5464175"/>
          <p14:tracePt t="603830" x="3406775" y="5410200"/>
          <p14:tracePt t="603847" x="3390900" y="5356225"/>
          <p14:tracePt t="603863" x="3368675" y="5295900"/>
          <p14:tracePt t="603879" x="3344863" y="5257800"/>
          <p14:tracePt t="603895" x="3344863" y="5227638"/>
          <p14:tracePt t="603913" x="3322638" y="5197475"/>
          <p14:tracePt t="603913" x="3314700" y="5189538"/>
          <p14:tracePt t="603931" x="3314700" y="5181600"/>
          <p14:tracePt t="603946" x="3292475" y="5143500"/>
          <p14:tracePt t="603963" x="3284538" y="5113338"/>
          <p14:tracePt t="603980" x="3254375" y="5067300"/>
          <p14:tracePt t="603996" x="3216275" y="5021263"/>
          <p14:tracePt t="604013" x="3200400" y="5006975"/>
          <p14:tracePt t="604030" x="3192463" y="4983163"/>
          <p14:tracePt t="604046" x="3178175" y="4960938"/>
          <p14:tracePt t="604062" x="3146425" y="4899025"/>
          <p14:tracePt t="604079" x="3124200" y="4868863"/>
          <p14:tracePt t="604096" x="3116263" y="4846638"/>
          <p14:tracePt t="604113" x="3101975" y="4846638"/>
          <p14:tracePt t="604129" x="3101975" y="4838700"/>
          <p14:tracePt t="604210" x="3101975" y="4830763"/>
          <p14:tracePt t="604218" x="3101975" y="4816475"/>
          <p14:tracePt t="604228" x="3094038" y="4800600"/>
          <p14:tracePt t="604246" x="3094038" y="4808538"/>
          <p14:tracePt t="604370" x="3094038" y="4816475"/>
          <p14:tracePt t="604386" x="3101975" y="4830763"/>
          <p14:tracePt t="604411" x="3116263" y="4838700"/>
          <p14:tracePt t="604426" x="3124200" y="4854575"/>
          <p14:tracePt t="604434" x="3132138" y="4868863"/>
          <p14:tracePt t="604445" x="3154363" y="4892675"/>
          <p14:tracePt t="604463" x="3192463" y="4945063"/>
          <p14:tracePt t="604479" x="3230563" y="4991100"/>
          <p14:tracePt t="604495" x="3268663" y="5029200"/>
          <p14:tracePt t="604512" x="3284538" y="5045075"/>
          <p14:tracePt t="604528" x="3298825" y="5059363"/>
          <p14:tracePt t="604528" x="3306763" y="5059363"/>
          <p14:tracePt t="604547" x="3314700" y="5059363"/>
          <p14:tracePt t="604562" x="3352800" y="5097463"/>
          <p14:tracePt t="604579" x="3382963" y="5127625"/>
          <p14:tracePt t="604596" x="3429000" y="5173663"/>
          <p14:tracePt t="604612" x="3475038" y="5219700"/>
          <p14:tracePt t="604629" x="3513138" y="5265738"/>
          <p14:tracePt t="604646" x="3551238" y="5311775"/>
          <p14:tracePt t="604662" x="3589338" y="5349875"/>
          <p14:tracePt t="604679" x="3627438" y="5410200"/>
          <p14:tracePt t="604695" x="3679825" y="5470525"/>
          <p14:tracePt t="604712" x="3749675" y="5532438"/>
          <p14:tracePt t="604729" x="3794125" y="5584825"/>
          <p14:tracePt t="604729" x="3802063" y="5600700"/>
          <p14:tracePt t="604747" x="3810000" y="5608638"/>
          <p14:tracePt t="604761" x="3825875" y="5622925"/>
          <p14:tracePt t="604778" x="3817938" y="5608638"/>
          <p14:tracePt t="604850" x="3810000" y="5592763"/>
          <p14:tracePt t="604858" x="3794125" y="5578475"/>
          <p14:tracePt t="604866" x="3794125" y="5570538"/>
          <p14:tracePt t="604938" x="3794125" y="5562600"/>
          <p14:tracePt t="604954" x="3794125" y="5546725"/>
          <p14:tracePt t="604963" x="3794125" y="5516563"/>
          <p14:tracePt t="604979" x="3794125" y="5470525"/>
          <p14:tracePt t="604996" x="3802063" y="5448300"/>
          <p14:tracePt t="605012" x="3810000" y="5432425"/>
          <p14:tracePt t="605029" x="3810000" y="5418138"/>
          <p14:tracePt t="605043" x="3810000" y="5402263"/>
          <p14:tracePt t="605060" x="3825875" y="5387975"/>
          <p14:tracePt t="605078" x="3825875" y="5380038"/>
          <p14:tracePt t="605095" x="3840163" y="5341938"/>
          <p14:tracePt t="605111" x="3840163" y="5334000"/>
          <p14:tracePt t="605127" x="3848100" y="5318125"/>
          <p14:tracePt t="605145" x="3856038" y="5311775"/>
          <p14:tracePt t="605161" x="3863975" y="5311775"/>
          <p14:tracePt t="605180" x="3870325" y="5303838"/>
          <p14:tracePt t="605194" x="3886200" y="5287963"/>
          <p14:tracePt t="605212" x="3894138" y="5280025"/>
          <p14:tracePt t="605228" x="3902075" y="5280025"/>
          <p14:tracePt t="605244" x="3902075" y="5273675"/>
          <p14:tracePt t="605261" x="3908425" y="5273675"/>
          <p14:tracePt t="605279" x="3908425" y="5265738"/>
          <p14:tracePt t="605293" x="3924300" y="5249863"/>
          <p14:tracePt t="605311" x="3924300" y="5235575"/>
          <p14:tracePt t="605326" x="3932238" y="5211763"/>
          <p14:tracePt t="605345" x="3940175" y="5203825"/>
          <p14:tracePt t="605360" x="3940175" y="5189538"/>
          <p14:tracePt t="605377" x="3940175" y="5173663"/>
          <p14:tracePt t="605426" x="3940175" y="5165725"/>
          <p14:tracePt t="605443" x="3940175" y="5159375"/>
          <p14:tracePt t="605450" x="3940175" y="5151438"/>
          <p14:tracePt t="605498" x="3940175" y="5143500"/>
          <p14:tracePt t="605514" x="3932238" y="5143500"/>
          <p14:tracePt t="605546" x="3924300" y="5143500"/>
          <p14:tracePt t="605586" x="3916363" y="5143500"/>
          <p14:tracePt t="605594" x="3908425" y="5143500"/>
          <p14:tracePt t="605618" x="3902075" y="5143500"/>
          <p14:tracePt t="605634" x="3894138" y="5143500"/>
          <p14:tracePt t="605650" x="3878263" y="5143500"/>
          <p14:tracePt t="605675" x="3870325" y="5143500"/>
          <p14:tracePt t="605706" x="3863975" y="5143500"/>
          <p14:tracePt t="605714" x="3856038" y="5143500"/>
          <p14:tracePt t="605727" x="3856038" y="5151438"/>
          <p14:tracePt t="605786" x="3848100" y="5159375"/>
          <p14:tracePt t="605794" x="3848100" y="5173663"/>
          <p14:tracePt t="605818" x="3848100" y="5181600"/>
          <p14:tracePt t="605828" x="3848100" y="5203825"/>
          <p14:tracePt t="605844" x="3848100" y="5219700"/>
          <p14:tracePt t="605861" x="3848100" y="5235575"/>
          <p14:tracePt t="605877" x="3848100" y="5249863"/>
          <p14:tracePt t="605893" x="3856038" y="5249863"/>
          <p14:tracePt t="605970" x="3863975" y="5249863"/>
          <p14:tracePt t="606010" x="3863975" y="5241925"/>
          <p14:tracePt t="606866" x="3870325" y="5241925"/>
          <p14:tracePt t="606875" x="3878263" y="5241925"/>
          <p14:tracePt t="606882" x="3886200" y="5235575"/>
          <p14:tracePt t="606893" x="3902075" y="5219700"/>
          <p14:tracePt t="606909" x="3916363" y="5197475"/>
          <p14:tracePt t="606926" x="3946525" y="5159375"/>
          <p14:tracePt t="606943" x="3992563" y="5127625"/>
          <p14:tracePt t="606960" x="4092575" y="5075238"/>
          <p14:tracePt t="606976" x="4198938" y="4991100"/>
          <p14:tracePt t="606994" x="4283075" y="4906963"/>
          <p14:tracePt t="606994" x="4327525" y="4868863"/>
          <p14:tracePt t="607011" x="4359275" y="4838700"/>
          <p14:tracePt t="607026" x="4419600" y="4784725"/>
          <p14:tracePt t="607043" x="4457700" y="4770438"/>
          <p14:tracePt t="607060" x="4511675" y="4762500"/>
          <p14:tracePt t="607076" x="4579938" y="4754563"/>
          <p14:tracePt t="607093" x="4656138" y="4732338"/>
          <p14:tracePt t="607109" x="4716463" y="4724400"/>
          <p14:tracePt t="607126" x="4770438" y="4724400"/>
          <p14:tracePt t="607143" x="4822825" y="4724400"/>
          <p14:tracePt t="607159" x="4868863" y="4716463"/>
          <p14:tracePt t="607176" x="4914900" y="4708525"/>
          <p14:tracePt t="607193" x="4960938" y="4708525"/>
          <p14:tracePt t="607193" x="4975225" y="4708525"/>
          <p14:tracePt t="607211" x="4983163" y="4708525"/>
          <p14:tracePt t="607225" x="4999038" y="4708525"/>
          <p14:tracePt t="607274" x="5006975" y="4708525"/>
          <p14:tracePt t="607291" x="5037138" y="4716463"/>
          <p14:tracePt t="607300" x="5067300" y="4732338"/>
          <p14:tracePt t="607309" x="5135563" y="4792663"/>
          <p14:tracePt t="607326" x="5189538" y="4816475"/>
          <p14:tracePt t="607342" x="5211763" y="4822825"/>
          <p14:tracePt t="607359" x="5219700" y="4816475"/>
          <p14:tracePt t="607450" x="5219700" y="4800600"/>
          <p14:tracePt t="607458" x="5219700" y="4784725"/>
          <p14:tracePt t="607466" x="5219700" y="4778375"/>
          <p14:tracePt t="607476" x="5219700" y="4746625"/>
          <p14:tracePt t="607492" x="5219700" y="4702175"/>
          <p14:tracePt t="607509" x="5219700" y="4664075"/>
          <p14:tracePt t="607527" x="5219700" y="4610100"/>
          <p14:tracePt t="607542" x="5219700" y="4556125"/>
          <p14:tracePt t="607559" x="5227638" y="4503738"/>
          <p14:tracePt t="607575" x="5241925" y="4441825"/>
          <p14:tracePt t="607592" x="5280025" y="4359275"/>
          <p14:tracePt t="607609" x="5287963" y="4297363"/>
          <p14:tracePt t="607609" x="5287963" y="4251325"/>
          <p14:tracePt t="607627" x="5303838" y="4229100"/>
          <p14:tracePt t="607643" x="5318125" y="4206875"/>
          <p14:tracePt t="607659" x="5349875" y="4168775"/>
          <p14:tracePt t="607676" x="5380038" y="4130675"/>
          <p14:tracePt t="607692" x="5402263" y="4092575"/>
          <p14:tracePt t="607709" x="5448300" y="4054475"/>
          <p14:tracePt t="607726" x="5478463" y="4016375"/>
          <p14:tracePt t="607742" x="5524500" y="3984625"/>
          <p14:tracePt t="607759" x="5570538" y="3962400"/>
          <p14:tracePt t="607776" x="5630863" y="3924300"/>
          <p14:tracePt t="607792" x="5676900" y="3894138"/>
          <p14:tracePt t="607809" x="5722938" y="3870325"/>
          <p14:tracePt t="607809" x="5737225" y="3863975"/>
          <p14:tracePt t="607828" x="5799138" y="3817938"/>
          <p14:tracePt t="607843" x="5867400" y="3794125"/>
          <p14:tracePt t="607859" x="5959475" y="3771900"/>
          <p14:tracePt t="607876" x="6019800" y="3756025"/>
          <p14:tracePt t="607893" x="6073775" y="3749675"/>
          <p14:tracePt t="607909" x="6088063" y="3749675"/>
          <p14:tracePt t="607926" x="6096000" y="3741738"/>
          <p14:tracePt t="607954" x="6118225" y="3741738"/>
          <p14:tracePt t="607970" x="6164263" y="3733800"/>
          <p14:tracePt t="607978" x="6202363" y="3725863"/>
          <p14:tracePt t="607991" x="6340475" y="3717925"/>
          <p14:tracePt t="608008" x="6416675" y="3695700"/>
          <p14:tracePt t="608008" x="6438900" y="3695700"/>
          <p14:tracePt t="608027" x="6454775" y="3695700"/>
          <p14:tracePt t="608042" x="6461125" y="3687763"/>
          <p14:tracePt t="608058" x="6469063" y="3687763"/>
          <p14:tracePt t="608082" x="6499225" y="3687763"/>
          <p14:tracePt t="608092" x="6553200" y="3679825"/>
          <p14:tracePt t="608108" x="6645275" y="3665538"/>
          <p14:tracePt t="608125" x="6743700" y="3657600"/>
          <p14:tracePt t="608142" x="6858000" y="3657600"/>
          <p14:tracePt t="608158" x="6964363" y="3657600"/>
          <p14:tracePt t="608175" x="7048500" y="3635375"/>
          <p14:tracePt t="608192" x="7102475" y="3635375"/>
          <p14:tracePt t="608208" x="7178675" y="3619500"/>
          <p14:tracePt t="608208" x="7216775" y="3619500"/>
          <p14:tracePt t="608227" x="7261225" y="3619500"/>
          <p14:tracePt t="608241" x="7323138" y="3619500"/>
          <p14:tracePt t="608241" x="7353300" y="3619500"/>
          <p14:tracePt t="608259" x="7413625" y="3619500"/>
          <p14:tracePt t="608276" x="7489825" y="3619500"/>
          <p14:tracePt t="608295" x="7551738" y="3619500"/>
          <p14:tracePt t="608309" x="7627938" y="3619500"/>
          <p14:tracePt t="608325" x="7712075" y="3635375"/>
          <p14:tracePt t="608342" x="7802563" y="3641725"/>
          <p14:tracePt t="608358" x="7864475" y="3665538"/>
          <p14:tracePt t="608375" x="7878763" y="3673475"/>
          <p14:tracePt t="608391" x="7902575" y="3695700"/>
          <p14:tracePt t="608408" x="7940675" y="3733800"/>
          <p14:tracePt t="608425" x="7993063" y="3794125"/>
          <p14:tracePt t="608425" x="8023225" y="3825875"/>
          <p14:tracePt t="608443" x="8061325" y="3863975"/>
          <p14:tracePt t="608458" x="8107363" y="3924300"/>
          <p14:tracePt t="608476" x="8145463" y="3970338"/>
          <p14:tracePt t="608491" x="8153400" y="3984625"/>
          <p14:tracePt t="608507" x="8175625" y="4000500"/>
          <p14:tracePt t="608523" x="8175625" y="4046538"/>
          <p14:tracePt t="608539" x="8175625" y="4084638"/>
          <p14:tracePt t="608557" x="8161338" y="4137025"/>
          <p14:tracePt t="608574" x="8115300" y="4229100"/>
          <p14:tracePt t="608591" x="8085138" y="4327525"/>
          <p14:tracePt t="608608" x="8047038" y="4435475"/>
          <p14:tracePt t="608625" x="8016875" y="4525963"/>
          <p14:tracePt t="608625" x="8001000" y="4556125"/>
          <p14:tracePt t="608643" x="7993063" y="4572000"/>
          <p14:tracePt t="608657" x="7886700" y="4632325"/>
          <p14:tracePt t="608675" x="7802563" y="4686300"/>
          <p14:tracePt t="608692" x="7666038" y="4754563"/>
          <p14:tracePt t="608708" x="7513638" y="4816475"/>
          <p14:tracePt t="608725" x="7369175" y="4860925"/>
          <p14:tracePt t="608741" x="7261225" y="4884738"/>
          <p14:tracePt t="608758" x="7192963" y="4906963"/>
          <p14:tracePt t="608774" x="7078663" y="4914900"/>
          <p14:tracePt t="608791" x="6964363" y="4937125"/>
          <p14:tracePt t="608808" x="6850063" y="4953000"/>
          <p14:tracePt t="608808" x="6811963" y="4960938"/>
          <p14:tracePt t="608827" x="6735763" y="4960938"/>
          <p14:tracePt t="608841" x="6583363" y="4960938"/>
          <p14:tracePt t="608841" x="6484938" y="4960938"/>
          <p14:tracePt t="608859" x="6392863" y="4960938"/>
          <p14:tracePt t="608874" x="6164263" y="4960938"/>
          <p14:tracePt t="608892" x="6103938" y="4960938"/>
          <p14:tracePt t="608908" x="5981700" y="4937125"/>
          <p14:tracePt t="608925" x="5927725" y="4906963"/>
          <p14:tracePt t="608941" x="5889625" y="4876800"/>
          <p14:tracePt t="608957" x="5829300" y="4838700"/>
          <p14:tracePt t="608974" x="5807075" y="4822825"/>
          <p14:tracePt t="608991" x="5783263" y="4784725"/>
          <p14:tracePt t="609007" x="5737225" y="4740275"/>
          <p14:tracePt t="609007" x="5715000" y="4724400"/>
          <p14:tracePt t="609028" x="5676900" y="4686300"/>
          <p14:tracePt t="609040" x="5654675" y="4656138"/>
          <p14:tracePt t="609040" x="5646738" y="4656138"/>
          <p14:tracePt t="609059" x="5630863" y="4640263"/>
          <p14:tracePt t="609075" x="5630863" y="4618038"/>
          <p14:tracePt t="609092" x="5630863" y="4587875"/>
          <p14:tracePt t="609108" x="5646738" y="4549775"/>
          <p14:tracePt t="609125" x="5676900" y="4495800"/>
          <p14:tracePt t="609141" x="5715000" y="4441825"/>
          <p14:tracePt t="609158" x="5761038" y="4389438"/>
          <p14:tracePt t="609174" x="5813425" y="4313238"/>
          <p14:tracePt t="609191" x="5889625" y="4244975"/>
          <p14:tracePt t="609207" x="5965825" y="4191000"/>
          <p14:tracePt t="609224" x="6042025" y="4137025"/>
          <p14:tracePt t="609240" x="6088063" y="4114800"/>
          <p14:tracePt t="609240" x="6118225" y="4098925"/>
          <p14:tracePt t="609259" x="6149975" y="4092575"/>
          <p14:tracePt t="609273" x="6164263" y="4084638"/>
          <p14:tracePt t="609293" x="6180138" y="4060825"/>
          <p14:tracePt t="609308" x="6210300" y="4046538"/>
          <p14:tracePt t="609325" x="6226175" y="4030663"/>
          <p14:tracePt t="609341" x="6240463" y="4016375"/>
          <p14:tracePt t="609357" x="6270625" y="4000500"/>
          <p14:tracePt t="609374" x="6324600" y="4000500"/>
          <p14:tracePt t="609391" x="6354763" y="3992563"/>
          <p14:tracePt t="609407" x="6378575" y="3992563"/>
          <p14:tracePt t="609423" x="6384925" y="3992563"/>
          <p14:tracePt t="609440" x="6416675" y="3992563"/>
          <p14:tracePt t="609458" x="6430963" y="3992563"/>
          <p14:tracePt t="609473" x="6438900" y="3992563"/>
          <p14:tracePt t="609490" x="6430963" y="4000500"/>
          <p14:tracePt t="609658" x="6416675" y="4016375"/>
          <p14:tracePt t="609674" x="6392863" y="4022725"/>
          <p14:tracePt t="609682" x="6370638" y="4046538"/>
          <p14:tracePt t="609691" x="6294438" y="4092575"/>
          <p14:tracePt t="609707" x="6188075" y="4168775"/>
          <p14:tracePt t="609724" x="6019800" y="4251325"/>
          <p14:tracePt t="609740" x="5699125" y="4419600"/>
          <p14:tracePt t="609757" x="5280025" y="4632325"/>
          <p14:tracePt t="609773" x="4854575" y="4876800"/>
          <p14:tracePt t="609790" x="4564063" y="5067300"/>
          <p14:tracePt t="609807" x="4321175" y="5203825"/>
          <p14:tracePt t="609824" x="4198938" y="5303838"/>
          <p14:tracePt t="609840" x="4130675" y="5356225"/>
          <p14:tracePt t="609856" x="4084638" y="5387975"/>
          <p14:tracePt t="609856" x="4068763" y="5394325"/>
          <p14:tracePt t="609875" x="4054475" y="5410200"/>
          <p14:tracePt t="609889" x="4008438" y="5456238"/>
          <p14:tracePt t="609908" x="3978275" y="5470525"/>
          <p14:tracePt t="609924" x="3954463" y="5478463"/>
          <p14:tracePt t="609940" x="3908425" y="5486400"/>
          <p14:tracePt t="609957" x="3825875" y="5516563"/>
          <p14:tracePt t="609973" x="3725863" y="5546725"/>
          <p14:tracePt t="609990" x="3695700" y="5562600"/>
          <p14:tracePt t="610006" x="3695700" y="5554663"/>
          <p14:tracePt t="610098" x="3695700" y="5540375"/>
          <p14:tracePt t="610114" x="3695700" y="5516563"/>
          <p14:tracePt t="610124" x="3717925" y="5486400"/>
          <p14:tracePt t="610140" x="3771900" y="5448300"/>
          <p14:tracePt t="610156" x="3832225" y="5426075"/>
          <p14:tracePt t="610173" x="3856038" y="5410200"/>
          <p14:tracePt t="610190" x="3878263" y="5410200"/>
          <p14:tracePt t="610205" x="3878263" y="5402263"/>
          <p14:tracePt t="610222" x="3878263" y="5394325"/>
          <p14:tracePt t="610239" x="3878263" y="5387975"/>
          <p14:tracePt t="610255" x="3886200" y="5349875"/>
          <p14:tracePt t="610275" x="3902075" y="5341938"/>
          <p14:tracePt t="610291" x="3908425" y="5326063"/>
          <p14:tracePt t="610308" x="3908425" y="5318125"/>
          <p14:tracePt t="610323" x="3916363" y="5311775"/>
          <p14:tracePt t="610340" x="3924300" y="5295900"/>
          <p14:tracePt t="610357" x="3946525" y="5257800"/>
          <p14:tracePt t="610373" x="3946525" y="5241925"/>
          <p14:tracePt t="610389" x="3954463" y="5241925"/>
          <p14:tracePt t="610405" x="3954463" y="5235575"/>
          <p14:tracePt t="610666" x="3954463" y="5219700"/>
          <p14:tracePt t="610674" x="3954463" y="5211763"/>
          <p14:tracePt t="610688" x="3954463" y="5197475"/>
          <p14:tracePt t="610705" x="3954463" y="5181600"/>
          <p14:tracePt t="610722" x="3954463" y="5159375"/>
          <p14:tracePt t="610740" x="3954463" y="5151438"/>
          <p14:tracePt t="610762" x="3954463" y="5135563"/>
          <p14:tracePt t="610794" x="3946525" y="5135563"/>
          <p14:tracePt t="610834" x="3940175" y="5135563"/>
          <p14:tracePt t="610850" x="3932238" y="5135563"/>
          <p14:tracePt t="610866" x="3916363" y="5135563"/>
          <p14:tracePt t="610874" x="3908425" y="5135563"/>
          <p14:tracePt t="610888" x="3902075" y="5143500"/>
          <p14:tracePt t="610888" x="3886200" y="5143500"/>
          <p14:tracePt t="610907" x="3886200" y="5151438"/>
          <p14:tracePt t="610921" x="3886200" y="5159375"/>
          <p14:tracePt t="610955" x="3878263" y="5159375"/>
          <p14:tracePt t="610971" x="3878263" y="5165725"/>
          <p14:tracePt t="610978" x="3878263" y="5181600"/>
          <p14:tracePt t="610988" x="3870325" y="5197475"/>
          <p14:tracePt t="611005" x="3870325" y="5211763"/>
          <p14:tracePt t="611022" x="3870325" y="5241925"/>
          <p14:tracePt t="611038" x="3863975" y="5241925"/>
          <p14:tracePt t="611122" x="3856038" y="5235575"/>
          <p14:tracePt t="611282" x="3863975" y="5235575"/>
          <p14:tracePt t="611706" x="3878263" y="5235575"/>
          <p14:tracePt t="611722" x="3886200" y="5235575"/>
          <p14:tracePt t="611730" x="3894138" y="5235575"/>
          <p14:tracePt t="611739" x="3902075" y="5227638"/>
          <p14:tracePt t="611771" x="3902075" y="5211763"/>
          <p14:tracePt t="611778" x="3908425" y="5211763"/>
          <p14:tracePt t="611788" x="3916363" y="5197475"/>
          <p14:tracePt t="611806" x="3932238" y="5173663"/>
          <p14:tracePt t="611822" x="3940175" y="5159375"/>
          <p14:tracePt t="611838" x="3946525" y="5151438"/>
          <p14:tracePt t="611854" x="3946525" y="5159375"/>
          <p14:tracePt t="613271" x="3962400" y="5159375"/>
          <p14:tracePt t="613402" x="3970338" y="5159375"/>
          <p14:tracePt t="613410" x="3992563" y="5165725"/>
          <p14:tracePt t="613426" x="4000500" y="5173663"/>
          <p14:tracePt t="613436" x="4054475" y="5189538"/>
          <p14:tracePt t="613453" x="4130675" y="5211763"/>
          <p14:tracePt t="613470" x="4237038" y="5219700"/>
          <p14:tracePt t="613486" x="4327525" y="5235575"/>
          <p14:tracePt t="613503" x="4397375" y="5241925"/>
          <p14:tracePt t="613519" x="4479925" y="5280025"/>
          <p14:tracePt t="613537" x="4549775" y="5295900"/>
          <p14:tracePt t="613553" x="4648200" y="5326063"/>
          <p14:tracePt t="613553" x="4708525" y="5341938"/>
          <p14:tracePt t="613571" x="4884738" y="5394325"/>
          <p14:tracePt t="613587" x="5029200" y="5418138"/>
          <p14:tracePt t="613603" x="5143500" y="5448300"/>
          <p14:tracePt t="613620" x="5235575" y="5470525"/>
          <p14:tracePt t="613636" x="5311775" y="5508625"/>
          <p14:tracePt t="613653" x="5341938" y="5554663"/>
          <p14:tracePt t="613669" x="5418138" y="5570538"/>
          <p14:tracePt t="613686" x="5600700" y="5616575"/>
          <p14:tracePt t="613702" x="5867400" y="5654675"/>
          <p14:tracePt t="613719" x="6065838" y="5668963"/>
          <p14:tracePt t="613736" x="6180138" y="5684838"/>
          <p14:tracePt t="613736" x="6180138" y="5692775"/>
          <p14:tracePt t="613755" x="6188075" y="5692775"/>
          <p14:tracePt t="613769" x="6194425" y="5707063"/>
          <p14:tracePt t="613785" x="6218238" y="5722938"/>
          <p14:tracePt t="613803" x="6270625" y="5722938"/>
          <p14:tracePt t="613820" x="6346825" y="5722938"/>
          <p14:tracePt t="613836" x="6378575" y="5722938"/>
          <p14:tracePt t="613853" x="6384925" y="5722938"/>
          <p14:tracePt t="613890" x="6384925" y="5715000"/>
          <p14:tracePt t="613970" x="6378575" y="5707063"/>
          <p14:tracePt t="613978" x="6370638" y="5699125"/>
          <p14:tracePt t="613987" x="6378575" y="5707063"/>
          <p14:tracePt t="614386" x="6392863" y="5707063"/>
          <p14:tracePt t="614418" x="6408738" y="5707063"/>
          <p14:tracePt t="614426" x="6423025" y="5707063"/>
          <p14:tracePt t="614436" x="6484938" y="5707063"/>
          <p14:tracePt t="614452" x="6523038" y="5707063"/>
          <p14:tracePt t="614469" x="6530975" y="5707063"/>
          <p14:tracePt t="614485" x="6545263" y="5707063"/>
          <p14:tracePt t="614506" x="6553200" y="5707063"/>
          <p14:tracePt t="614518" x="6591300" y="5692775"/>
          <p14:tracePt t="614535" x="6651625" y="5692775"/>
          <p14:tracePt t="614552" x="6727825" y="5684838"/>
          <p14:tracePt t="614568" x="6765925" y="5668963"/>
          <p14:tracePt t="614568" x="6781800" y="5668963"/>
          <p14:tracePt t="614587" x="6797675" y="5668963"/>
          <p14:tracePt t="614601" x="6827838" y="5661025"/>
          <p14:tracePt t="614619" x="6850063" y="5661025"/>
          <p14:tracePt t="614635" x="6896100" y="5654675"/>
          <p14:tracePt t="614652" x="6950075" y="5654675"/>
          <p14:tracePt t="614669" x="7002463" y="5654675"/>
          <p14:tracePt t="614685" x="7056438" y="5654675"/>
          <p14:tracePt t="614701" x="7086600" y="5654675"/>
          <p14:tracePt t="614718" x="7116763" y="5654675"/>
          <p14:tracePt t="614735" x="7154863" y="5654675"/>
          <p14:tracePt t="614751" x="7170738" y="5654675"/>
          <p14:tracePt t="614768" x="7185025" y="5654675"/>
          <p14:tracePt t="614785" x="7208838" y="5654675"/>
          <p14:tracePt t="614803" x="7239000" y="5654675"/>
          <p14:tracePt t="614821" x="7277100" y="5654675"/>
          <p14:tracePt t="614836" x="7331075" y="5668963"/>
          <p14:tracePt t="614852" x="7375525" y="5668963"/>
          <p14:tracePt t="614868" x="7429500" y="5668963"/>
          <p14:tracePt t="614885" x="7451725" y="5668963"/>
          <p14:tracePt t="614901" x="7459663" y="5668963"/>
          <p14:tracePt t="614930" x="7467600" y="5668963"/>
          <p14:tracePt t="614938" x="7483475" y="5668963"/>
          <p14:tracePt t="614951" x="7535863" y="5676900"/>
          <p14:tracePt t="614968" x="7612063" y="5692775"/>
          <p14:tracePt t="614985" x="7650163" y="5699125"/>
          <p14:tracePt t="614985" x="7680325" y="5699125"/>
          <p14:tracePt t="615003" x="7704138" y="5699125"/>
          <p14:tracePt t="615017" x="7780338" y="5707063"/>
          <p14:tracePt t="615036" x="7802563" y="5707063"/>
          <p14:tracePt t="615052" x="7818438" y="5707063"/>
          <p14:tracePt t="615083" x="7832725" y="5707063"/>
          <p14:tracePt t="615090" x="7848600" y="5707063"/>
          <p14:tracePt t="615101" x="7840663" y="5715000"/>
          <p14:tracePt t="615258" x="7826375" y="5715000"/>
          <p14:tracePt t="615274" x="7794625" y="5715000"/>
          <p14:tracePt t="615283" x="7756525" y="5715000"/>
          <p14:tracePt t="615290" x="7712075" y="5715000"/>
          <p14:tracePt t="615303" x="7566025" y="5730875"/>
          <p14:tracePt t="615319" x="7445375" y="5753100"/>
          <p14:tracePt t="615333" x="7292975" y="5768975"/>
          <p14:tracePt t="615350" x="7140575" y="5783263"/>
          <p14:tracePt t="615366" x="7040563" y="5807075"/>
          <p14:tracePt t="615383" x="6994525" y="5807075"/>
          <p14:tracePt t="615401" x="6972300" y="5807075"/>
          <p14:tracePt t="615401" x="6956425" y="5807075"/>
          <p14:tracePt t="615419" x="6888163" y="5807075"/>
          <p14:tracePt t="615436" x="6773863" y="5807075"/>
          <p14:tracePt t="615452" x="6683375" y="5807075"/>
          <p14:tracePt t="615468" x="6621463" y="5821363"/>
          <p14:tracePt t="615485" x="6599238" y="5821363"/>
          <p14:tracePt t="615501" x="6583363" y="5821363"/>
          <p14:tracePt t="615518" x="6569075" y="5821363"/>
          <p14:tracePt t="615533" x="6530975" y="5821363"/>
          <p14:tracePt t="615551" x="6507163" y="5821363"/>
          <p14:tracePt t="615567" x="6492875" y="5821363"/>
          <p14:tracePt t="615584" x="6477000" y="5821363"/>
          <p14:tracePt t="615626" x="6461125" y="5821363"/>
          <p14:tracePt t="615634" x="6454775" y="5845175"/>
          <p14:tracePt t="615651" x="6438900" y="5837238"/>
          <p14:tracePt t="615866" x="6430963" y="5813425"/>
          <p14:tracePt t="615883" x="6408738" y="5807075"/>
          <p14:tracePt t="615890" x="6408738" y="5799138"/>
          <p14:tracePt t="615900" x="6400800" y="5791200"/>
          <p14:tracePt t="615916" x="6408738" y="5783263"/>
          <p14:tracePt t="615946" x="6423025" y="5783263"/>
          <p14:tracePt t="615954" x="6438900" y="5783263"/>
          <p14:tracePt t="615966" x="6499225" y="5783263"/>
          <p14:tracePt t="615985" x="6561138" y="5783263"/>
          <p14:tracePt t="615999" x="6591300" y="5783263"/>
          <p14:tracePt t="616016" x="6629400" y="5783263"/>
          <p14:tracePt t="616034" x="6675438" y="5783263"/>
          <p14:tracePt t="616051" x="6735763" y="5783263"/>
          <p14:tracePt t="616067" x="6850063" y="5783263"/>
          <p14:tracePt t="616084" x="6934200" y="5783263"/>
          <p14:tracePt t="616100" x="6988175" y="5783263"/>
          <p14:tracePt t="616117" x="7032625" y="5783263"/>
          <p14:tracePt t="616134" x="7086600" y="5783263"/>
          <p14:tracePt t="616150" x="7140575" y="5783263"/>
          <p14:tracePt t="616167" x="7185025" y="5783263"/>
          <p14:tracePt t="616183" x="7231063" y="5783263"/>
          <p14:tracePt t="616200" x="7285038" y="5775325"/>
          <p14:tracePt t="616217" x="7315200" y="5775325"/>
          <p14:tracePt t="616217" x="7331075" y="5775325"/>
          <p14:tracePt t="616235" x="7369175" y="5775325"/>
          <p14:tracePt t="616251" x="7445375" y="5775325"/>
          <p14:tracePt t="616267" x="7521575" y="5775325"/>
          <p14:tracePt t="616284" x="7597775" y="5761038"/>
          <p14:tracePt t="616301" x="7658100" y="5761038"/>
          <p14:tracePt t="616319" x="7696200" y="5761038"/>
          <p14:tracePt t="616334" x="7726363" y="5753100"/>
          <p14:tracePt t="616349" x="7734300" y="5753100"/>
          <p14:tracePt t="616365" x="7756525" y="5753100"/>
          <p14:tracePt t="616383" x="7788275" y="5753100"/>
          <p14:tracePt t="616399" x="7848600" y="5753100"/>
          <p14:tracePt t="616416" x="7954963" y="5737225"/>
          <p14:tracePt t="616432" x="8039100" y="5730875"/>
          <p14:tracePt t="616432" x="8054975" y="5722938"/>
          <p14:tracePt t="616451" x="8023225" y="5722938"/>
          <p14:tracePt t="616618" x="8001000" y="5722938"/>
          <p14:tracePt t="616626" x="7970838" y="5722938"/>
          <p14:tracePt t="616634" x="7932738" y="5722938"/>
          <p14:tracePt t="616649" x="7864475" y="5722938"/>
          <p14:tracePt t="616649" x="7818438" y="5722938"/>
          <p14:tracePt t="616667" x="7718425" y="5722938"/>
          <p14:tracePt t="616684" x="7604125" y="5722938"/>
          <p14:tracePt t="616700" x="7459663" y="5745163"/>
          <p14:tracePt t="616716" x="7323138" y="5761038"/>
          <p14:tracePt t="616733" x="7231063" y="5768975"/>
          <p14:tracePt t="616749" x="7124700" y="5783263"/>
          <p14:tracePt t="616766" x="7040563" y="5783263"/>
          <p14:tracePt t="616783" x="6988175" y="5783263"/>
          <p14:tracePt t="616800" x="6934200" y="5783263"/>
          <p14:tracePt t="616817" x="6904038" y="5783263"/>
          <p14:tracePt t="616833" x="6858000" y="5775325"/>
          <p14:tracePt t="616833" x="6827838" y="5775325"/>
          <p14:tracePt t="616851" x="6773863" y="5775325"/>
          <p14:tracePt t="616867" x="6713538" y="5775325"/>
          <p14:tracePt t="616884" x="6683375" y="5775325"/>
          <p14:tracePt t="616900" x="6651625" y="5775325"/>
          <p14:tracePt t="616916" x="6645275" y="5775325"/>
          <p14:tracePt t="616932" x="6621463" y="5775325"/>
          <p14:tracePt t="616949" x="6599238" y="5768975"/>
          <p14:tracePt t="616965" x="6591300" y="5761038"/>
          <p14:tracePt t="616982" x="6583363" y="5753100"/>
          <p14:tracePt t="617002" x="6591300" y="5745163"/>
          <p14:tracePt t="617106" x="6599238" y="5745163"/>
          <p14:tracePt t="617115" x="6607175" y="5745163"/>
          <p14:tracePt t="617122" x="6637338" y="5745163"/>
          <p14:tracePt t="617132" x="6697663" y="5737225"/>
          <p14:tracePt t="617149" x="6759575" y="5722938"/>
          <p14:tracePt t="617166" x="6842125" y="5722938"/>
          <p14:tracePt t="617182" x="6896100" y="5707063"/>
          <p14:tracePt t="617199" x="6942138" y="5699125"/>
          <p14:tracePt t="617216" x="6950075" y="5699125"/>
          <p14:tracePt t="617232" x="7002463" y="5699125"/>
          <p14:tracePt t="617249" x="7108825" y="5699125"/>
          <p14:tracePt t="617249" x="7170738" y="5699125"/>
          <p14:tracePt t="617267" x="7285038" y="5699125"/>
          <p14:tracePt t="617283" x="7369175" y="5699125"/>
          <p14:tracePt t="617300" x="7399338" y="5699125"/>
          <p14:tracePt t="617317" x="7429500" y="5699125"/>
          <p14:tracePt t="617333" x="7467600" y="5692775"/>
          <p14:tracePt t="617349" x="7527925" y="5692775"/>
          <p14:tracePt t="617366" x="7559675" y="5676900"/>
          <p14:tracePt t="617382" x="7612063" y="5676900"/>
          <p14:tracePt t="617399" x="7688263" y="5654675"/>
          <p14:tracePt t="617416" x="7726363" y="5654675"/>
          <p14:tracePt t="617432" x="7772400" y="5646738"/>
          <p14:tracePt t="617449" x="7788275" y="5646738"/>
          <p14:tracePt t="617465" x="7856538" y="5646738"/>
          <p14:tracePt t="617483" x="7916863" y="5646738"/>
          <p14:tracePt t="617499" x="7932738" y="5638800"/>
          <p14:tracePt t="617516" x="7970838" y="5630863"/>
          <p14:tracePt t="617533" x="7978775" y="5630863"/>
          <p14:tracePt t="617548" x="7993063" y="5630863"/>
          <p14:tracePt t="617565" x="8001000" y="5622925"/>
          <p14:tracePt t="617581" x="8008938" y="5622925"/>
          <p14:tracePt t="617598" x="8031163" y="5622925"/>
          <p14:tracePt t="617615" x="8047038" y="5622925"/>
          <p14:tracePt t="617632" x="8054975" y="5622925"/>
          <p14:tracePt t="617648" x="8054975" y="5630863"/>
          <p14:tracePt t="618090" x="8047038" y="5630863"/>
          <p14:tracePt t="618610" x="8039100" y="5630863"/>
          <p14:tracePt t="618618" x="8031163" y="5638800"/>
          <p14:tracePt t="618634" x="8023225" y="5646738"/>
          <p14:tracePt t="618650" x="8008938" y="5646738"/>
          <p14:tracePt t="618666" x="7993063" y="5646738"/>
          <p14:tracePt t="618680" x="7962900" y="5646738"/>
          <p14:tracePt t="618680" x="7947025" y="5646738"/>
          <p14:tracePt t="618699" x="7924800" y="5646738"/>
          <p14:tracePt t="618714" x="7826375" y="5676900"/>
          <p14:tracePt t="618732" x="7756525" y="5692775"/>
          <p14:tracePt t="618748" x="7742238" y="5699125"/>
          <p14:tracePt t="618765" x="7734300" y="5699125"/>
          <p14:tracePt t="618780" x="7726363" y="5715000"/>
          <p14:tracePt t="618796" x="7658100" y="5715000"/>
          <p14:tracePt t="618814" x="7573963" y="5730875"/>
          <p14:tracePt t="618831" x="7459663" y="5730875"/>
          <p14:tracePt t="618847" x="7383463" y="5753100"/>
          <p14:tracePt t="618864" x="7369175" y="5761038"/>
          <p14:tracePt t="618880" x="7361238" y="5761038"/>
          <p14:tracePt t="618898" x="7345363" y="5768975"/>
          <p14:tracePt t="618930" x="7337425" y="5768975"/>
          <p14:tracePt t="618938" x="7331075" y="5775325"/>
          <p14:tracePt t="618948" x="7315200" y="5783263"/>
          <p14:tracePt t="618964" x="7299325" y="5783263"/>
          <p14:tracePt t="618981" x="7292975" y="5791200"/>
          <p14:tracePt t="619886" x="7277100" y="5791200"/>
          <p14:tracePt t="619986" x="7261225" y="5791200"/>
          <p14:tracePt t="619995" x="7246938" y="5791200"/>
          <p14:tracePt t="620002" x="7216775" y="5791200"/>
          <p14:tracePt t="620012" x="7140575" y="5791200"/>
          <p14:tracePt t="620030" x="7048500" y="5807075"/>
          <p14:tracePt t="620045" x="6926263" y="5829300"/>
          <p14:tracePt t="620062" x="6850063" y="5837238"/>
          <p14:tracePt t="620078" x="6797675" y="5845175"/>
          <p14:tracePt t="620095" x="6721475" y="5845175"/>
          <p14:tracePt t="620112" x="6599238" y="5845175"/>
          <p14:tracePt t="620129" x="6400800" y="5845175"/>
          <p14:tracePt t="620145" x="5965825" y="5845175"/>
          <p14:tracePt t="620163" x="5730875" y="5845175"/>
          <p14:tracePt t="620179" x="5570538" y="5845175"/>
          <p14:tracePt t="620195" x="5502275" y="5829300"/>
          <p14:tracePt t="620212" x="5494338" y="5829300"/>
          <p14:tracePt t="620228" x="5470525" y="5829300"/>
          <p14:tracePt t="620244" x="5387975" y="5813425"/>
          <p14:tracePt t="620262" x="5181600" y="5807075"/>
          <p14:tracePt t="620278" x="4892675" y="5807075"/>
          <p14:tracePt t="620296" x="4640263" y="5807075"/>
          <p14:tracePt t="620313" x="4487863" y="5791200"/>
          <p14:tracePt t="620328" x="4419600" y="5768975"/>
          <p14:tracePt t="620328" x="4397375" y="5761038"/>
          <p14:tracePt t="620347" x="4373563" y="5745163"/>
          <p14:tracePt t="620363" x="4343400" y="5699125"/>
          <p14:tracePt t="620380" x="4335463" y="5676900"/>
          <p14:tracePt t="620396" x="4313238" y="5661025"/>
          <p14:tracePt t="620412" x="4289425" y="5646738"/>
          <p14:tracePt t="620429" x="4283075" y="5622925"/>
          <p14:tracePt t="620446" x="4275138" y="5622925"/>
          <p14:tracePt t="620461" x="4259263" y="5616575"/>
          <p14:tracePt t="620479" x="4229100" y="5608638"/>
          <p14:tracePt t="620496" x="4191000" y="5600700"/>
          <p14:tracePt t="620512" x="4130675" y="5578475"/>
          <p14:tracePt t="620529" x="4092575" y="5578475"/>
          <p14:tracePt t="620529" x="4084638" y="5578475"/>
          <p14:tracePt t="620547" x="4068763" y="5578475"/>
          <p14:tracePt t="620642" x="4068763" y="5584825"/>
          <p14:tracePt t="620690" x="4068763" y="5592763"/>
          <p14:tracePt t="620698" x="4068763" y="5608638"/>
          <p14:tracePt t="620711" x="4084638" y="5630863"/>
          <p14:tracePt t="620730" x="4084638" y="5638800"/>
          <p14:tracePt t="620745" x="4092575" y="5646738"/>
          <p14:tracePt t="620761" x="4098925" y="5661025"/>
          <p14:tracePt t="620786" x="4098925" y="5668963"/>
          <p14:tracePt t="620850" x="4106863" y="5668963"/>
          <p14:tracePt t="620858" x="4114800" y="5684838"/>
          <p14:tracePt t="620866" x="4122738" y="5684838"/>
          <p14:tracePt t="620882" x="4130675" y="5684838"/>
          <p14:tracePt t="620895" x="4137025" y="5692775"/>
          <p14:tracePt t="620911" x="4144963" y="5692775"/>
          <p14:tracePt t="620930" x="4144963" y="5699125"/>
          <p14:tracePt t="620945" x="4152900" y="5707063"/>
          <p14:tracePt t="620961" x="4160838" y="5715000"/>
          <p14:tracePt t="621872" x="4152900" y="5715000"/>
          <p14:tracePt t="621922" x="4144963" y="5699125"/>
          <p14:tracePt t="621946" x="4137025" y="5699125"/>
          <p14:tracePt t="621986" x="4130675" y="5699125"/>
          <p14:tracePt t="621994" x="4114800" y="5692775"/>
          <p14:tracePt t="622011" x="4092575" y="5668963"/>
          <p14:tracePt t="622028" x="4084638" y="5668963"/>
          <p14:tracePt t="622043" x="4076700" y="5661025"/>
          <p14:tracePt t="622059" x="4068763" y="5654675"/>
          <p14:tracePt t="622076" x="4060825" y="5646738"/>
          <p14:tracePt t="622093" x="4038600" y="5638800"/>
          <p14:tracePt t="622111" x="4030663" y="5630863"/>
          <p14:tracePt t="622127" x="4008438" y="5622925"/>
          <p14:tracePt t="622144" x="3992563" y="5616575"/>
          <p14:tracePt t="622160" x="3984625" y="5608638"/>
          <p14:tracePt t="622177" x="3978275" y="5600700"/>
          <p14:tracePt t="622194" x="3962400" y="5584825"/>
          <p14:tracePt t="622211" x="3954463" y="5578475"/>
          <p14:tracePt t="622228" x="3940175" y="5570538"/>
          <p14:tracePt t="622245" x="3908425" y="5532438"/>
          <p14:tracePt t="622261" x="3894138" y="5516563"/>
          <p14:tracePt t="622277" x="3878263" y="5502275"/>
          <p14:tracePt t="622296" x="3870325" y="5494338"/>
          <p14:tracePt t="622310" x="3856038" y="5478463"/>
          <p14:tracePt t="622327" x="3840163" y="5464175"/>
          <p14:tracePt t="622354" x="3825875" y="5456238"/>
          <p14:tracePt t="622378" x="3825875" y="5448300"/>
          <p14:tracePt t="622386" x="3810000" y="5432425"/>
          <p14:tracePt t="622395" x="3794125" y="5418138"/>
          <p14:tracePt t="622411" x="3779838" y="5402263"/>
          <p14:tracePt t="622428" x="3771900" y="5394325"/>
          <p14:tracePt t="622443" x="3756025" y="5380038"/>
          <p14:tracePt t="622460" x="3749675" y="5372100"/>
          <p14:tracePt t="622482" x="3741738" y="5364163"/>
          <p14:tracePt t="622493" x="3733800" y="5356225"/>
          <p14:tracePt t="622509" x="3717925" y="5341938"/>
          <p14:tracePt t="622527" x="3703638" y="5326063"/>
          <p14:tracePt t="622544" x="3687763" y="5311775"/>
          <p14:tracePt t="622560" x="3665538" y="5273675"/>
          <p14:tracePt t="622560" x="3657600" y="5265738"/>
          <p14:tracePt t="622579" x="3649663" y="5257800"/>
          <p14:tracePt t="622593" x="3619500" y="5227638"/>
          <p14:tracePt t="622611" x="3603625" y="5211763"/>
          <p14:tracePt t="622627" x="3589338" y="5181600"/>
          <p14:tracePt t="622644" x="3573463" y="5159375"/>
          <p14:tracePt t="622660" x="3565525" y="5143500"/>
          <p14:tracePt t="622677" x="3535363" y="5113338"/>
          <p14:tracePt t="622694" x="3521075" y="5089525"/>
          <p14:tracePt t="622710" x="3505200" y="5067300"/>
          <p14:tracePt t="622726" x="3489325" y="5051425"/>
          <p14:tracePt t="622743" x="3489325" y="5037138"/>
          <p14:tracePt t="622759" x="3482975" y="5037138"/>
          <p14:tracePt t="622776" x="3475038" y="5029200"/>
          <p14:tracePt t="622793" x="3475038" y="5013325"/>
          <p14:tracePt t="622810" x="3467100" y="5006975"/>
          <p14:tracePt t="622827" x="3459163" y="4999038"/>
          <p14:tracePt t="622844" x="3451225" y="4991100"/>
          <p14:tracePt t="622866" x="3444875" y="4983163"/>
          <p14:tracePt t="622876" x="3429000" y="4975225"/>
          <p14:tracePt t="622893" x="3406775" y="4960938"/>
          <p14:tracePt t="622910" x="3390900" y="4937125"/>
          <p14:tracePt t="622926" x="3382963" y="4930775"/>
          <p14:tracePt t="622943" x="3375025" y="4922838"/>
          <p14:tracePt t="622959" x="3368675" y="4922838"/>
          <p14:tracePt t="622976" x="3360738" y="4914900"/>
          <p14:tracePt t="622993" x="3344863" y="4892675"/>
          <p14:tracePt t="623011" x="3330575" y="4868863"/>
          <p14:tracePt t="623027" x="3330575" y="4860925"/>
          <p14:tracePt t="623042" x="3306763" y="4830763"/>
          <p14:tracePt t="623059" x="3298825" y="4822825"/>
          <p14:tracePt t="623076" x="3284538" y="4808538"/>
          <p14:tracePt t="623092" x="3276600" y="4778375"/>
          <p14:tracePt t="623109" x="3254375" y="4740275"/>
          <p14:tracePt t="623126" x="3246438" y="4724400"/>
          <p14:tracePt t="623143" x="3230563" y="4694238"/>
          <p14:tracePt t="623160" x="3222625" y="4678363"/>
          <p14:tracePt t="623176" x="3208338" y="4664075"/>
          <p14:tracePt t="623193" x="3200400" y="4640263"/>
          <p14:tracePt t="623211" x="3192463" y="4618038"/>
          <p14:tracePt t="623225" x="3178175" y="4579938"/>
          <p14:tracePt t="623243" x="3178175" y="4564063"/>
          <p14:tracePt t="623260" x="3162300" y="4541838"/>
          <p14:tracePt t="623276" x="3146425" y="4525963"/>
          <p14:tracePt t="623293" x="3146425" y="4511675"/>
          <p14:tracePt t="623311" x="3140075" y="4495800"/>
          <p14:tracePt t="623325" x="3132138" y="4479925"/>
          <p14:tracePt t="623342" x="3132138" y="4465638"/>
          <p14:tracePt t="623362" x="3132138" y="4457700"/>
          <p14:tracePt t="623378" x="3132138" y="4449763"/>
          <p14:tracePt t="623394" x="3132138" y="4441825"/>
          <p14:tracePt t="623418" x="3124200" y="4435475"/>
          <p14:tracePt t="623450" x="3116263" y="4435475"/>
          <p14:tracePt t="623538" x="3116263" y="4441825"/>
          <p14:tracePt t="623650" x="3116263" y="4449763"/>
          <p14:tracePt t="623682" x="3124200" y="4457700"/>
          <p14:tracePt t="623698" x="3140075" y="4473575"/>
          <p14:tracePt t="623723" x="3146425" y="4473575"/>
          <p14:tracePt t="623738" x="3154363" y="4487863"/>
          <p14:tracePt t="623754" x="3162300" y="4487863"/>
          <p14:tracePt t="623778" x="3170238" y="4503738"/>
          <p14:tracePt t="623794" x="3178175" y="4503738"/>
          <p14:tracePt t="623810" x="3192463" y="4518025"/>
          <p14:tracePt t="623818" x="3200400" y="4533900"/>
          <p14:tracePt t="623826" x="3222625" y="4541838"/>
          <p14:tracePt t="623843" x="3254375" y="4579938"/>
          <p14:tracePt t="623859" x="3268663" y="4587875"/>
          <p14:tracePt t="623876" x="3268663" y="4594225"/>
          <p14:tracePt t="623892" x="3276600" y="4594225"/>
          <p14:tracePt t="623914" x="3276600" y="4602163"/>
          <p14:tracePt t="623925" x="3292475" y="4602163"/>
          <p14:tracePt t="623941" x="3306763" y="4618038"/>
          <p14:tracePt t="623959" x="3322638" y="4625975"/>
          <p14:tracePt t="623975" x="3330575" y="4632325"/>
          <p14:tracePt t="623991" x="3336925" y="4640263"/>
          <p14:tracePt t="624008" x="3344863" y="4640263"/>
          <p14:tracePt t="624025" x="3375025" y="4670425"/>
          <p14:tracePt t="624043" x="3382963" y="4670425"/>
          <p14:tracePt t="624075" x="3390900" y="4686300"/>
          <p14:tracePt t="624098" x="3398838" y="4686300"/>
          <p14:tracePt t="624122" x="3413125" y="4702175"/>
          <p14:tracePt t="624138" x="3429000" y="4716463"/>
          <p14:tracePt t="624154" x="3444875" y="4724400"/>
          <p14:tracePt t="624170" x="3444875" y="4732338"/>
          <p14:tracePt t="624178" x="3451225" y="4740275"/>
          <p14:tracePt t="624191" x="3459163" y="4746625"/>
          <p14:tracePt t="624208" x="3467100" y="4754563"/>
          <p14:tracePt t="624242" x="3475038" y="4762500"/>
          <p14:tracePt t="624258" x="3482975" y="4770438"/>
          <p14:tracePt t="624275" x="3482975" y="4778375"/>
          <p14:tracePt t="624282" x="3489325" y="4784725"/>
          <p14:tracePt t="624293" x="3513138" y="4808538"/>
          <p14:tracePt t="624309" x="3521075" y="4816475"/>
          <p14:tracePt t="624325" x="3543300" y="4846638"/>
          <p14:tracePt t="624341" x="3551238" y="4854575"/>
          <p14:tracePt t="624357" x="3559175" y="4868863"/>
          <p14:tracePt t="624374" x="3573463" y="4884738"/>
          <p14:tracePt t="624391" x="3581400" y="4884738"/>
          <p14:tracePt t="624409" x="3597275" y="4914900"/>
          <p14:tracePt t="624425" x="3611563" y="4937125"/>
          <p14:tracePt t="624425" x="3627438" y="4945063"/>
          <p14:tracePt t="624443" x="3635375" y="4968875"/>
          <p14:tracePt t="624459" x="3649663" y="4975225"/>
          <p14:tracePt t="624474" x="3649663" y="4983163"/>
          <p14:tracePt t="624491" x="3657600" y="4999038"/>
          <p14:tracePt t="624508" x="3673475" y="5013325"/>
          <p14:tracePt t="624524" x="3679825" y="5029200"/>
          <p14:tracePt t="624546" x="3687763" y="5029200"/>
          <p14:tracePt t="624557" x="3703638" y="5045075"/>
          <p14:tracePt t="624575" x="3717925" y="5059363"/>
          <p14:tracePt t="624591" x="3725863" y="5075238"/>
          <p14:tracePt t="624607" x="3741738" y="5083175"/>
          <p14:tracePt t="624625" x="3763963" y="5105400"/>
          <p14:tracePt t="624641" x="3779838" y="5121275"/>
          <p14:tracePt t="624659" x="3787775" y="5135563"/>
          <p14:tracePt t="624691" x="3794125" y="5135563"/>
          <p14:tracePt t="624722" x="3802063" y="5135563"/>
          <p14:tracePt t="624730" x="3810000" y="5151438"/>
          <p14:tracePt t="624741" x="3825875" y="5159375"/>
          <p14:tracePt t="624762" x="3825875" y="5165725"/>
          <p14:tracePt t="624774" x="3856038" y="5197475"/>
          <p14:tracePt t="624792" x="3870325" y="5211763"/>
          <p14:tracePt t="624809" x="3902075" y="5241925"/>
          <p14:tracePt t="624809" x="3916363" y="5257800"/>
          <p14:tracePt t="624827" x="3924300" y="5265738"/>
          <p14:tracePt t="624840" x="3946525" y="5280025"/>
          <p14:tracePt t="624840" x="3946525" y="5295900"/>
          <p14:tracePt t="624859" x="3984625" y="5334000"/>
          <p14:tracePt t="624875" x="4016375" y="5372100"/>
          <p14:tracePt t="624892" x="4038600" y="5418138"/>
          <p14:tracePt t="624908" x="4076700" y="5456238"/>
          <p14:tracePt t="624925" x="4106863" y="5494338"/>
          <p14:tracePt t="624941" x="4144963" y="5540375"/>
          <p14:tracePt t="624958" x="4160838" y="5562600"/>
          <p14:tracePt t="624974" x="4175125" y="5578475"/>
          <p14:tracePt t="624991" x="4168775" y="5578475"/>
          <p14:tracePt t="625074" x="4160838" y="5578475"/>
          <p14:tracePt t="625242" x="4152900" y="5578475"/>
          <p14:tracePt t="625258" x="4137025" y="5578475"/>
          <p14:tracePt t="625274" x="4130675" y="5578475"/>
          <p14:tracePt t="625282" x="4114800" y="5578475"/>
          <p14:tracePt t="625291" x="4060825" y="5570538"/>
          <p14:tracePt t="625309" x="3916363" y="5516563"/>
          <p14:tracePt t="625324" x="3679825" y="5478463"/>
          <p14:tracePt t="625340" x="3086100" y="5326063"/>
          <p14:tracePt t="625357" x="2544763" y="5235575"/>
          <p14:tracePt t="625374" x="2149475" y="5173663"/>
          <p14:tracePt t="625390" x="1927225" y="5089525"/>
          <p14:tracePt t="625407" x="1812925" y="5021263"/>
          <p14:tracePt t="625424" x="1638300" y="4892675"/>
          <p14:tracePt t="625441" x="1439863" y="4740275"/>
          <p14:tracePt t="625441" x="1295400" y="4640263"/>
          <p14:tracePt t="625458" x="1173163" y="4556125"/>
          <p14:tracePt t="625473" x="898525" y="4389438"/>
          <p14:tracePt t="625491" x="815975" y="4297363"/>
          <p14:tracePt t="625508" x="769938" y="4251325"/>
          <p14:tracePt t="625525" x="746125" y="4237038"/>
          <p14:tracePt t="625541" x="715963" y="4206875"/>
          <p14:tracePt t="625557" x="715963" y="4191000"/>
          <p14:tracePt t="625574" x="701675" y="4175125"/>
          <p14:tracePt t="625590" x="693738" y="4168775"/>
          <p14:tracePt t="625606" x="685800" y="4137025"/>
          <p14:tracePt t="625624" x="669925" y="4098925"/>
          <p14:tracePt t="625640" x="647700" y="4046538"/>
          <p14:tracePt t="625657" x="609600" y="3992563"/>
          <p14:tracePt t="625657" x="593725" y="3962400"/>
          <p14:tracePt t="625675" x="549275" y="3916363"/>
          <p14:tracePt t="625691" x="541338" y="3908425"/>
          <p14:tracePt t="625706" x="533400" y="3894138"/>
          <p14:tracePt t="625724" x="525463" y="3886200"/>
          <p14:tracePt t="625740" x="517525" y="3863975"/>
          <p14:tracePt t="625757" x="517525" y="3817938"/>
          <p14:tracePt t="625774" x="511175" y="3779838"/>
          <p14:tracePt t="625790" x="495300" y="3733800"/>
          <p14:tracePt t="625807" x="487363" y="3687763"/>
          <p14:tracePt t="625825" x="473075" y="3649663"/>
          <p14:tracePt t="625840" x="465138" y="3611563"/>
          <p14:tracePt t="625857" x="434975" y="3521075"/>
          <p14:tracePt t="625857" x="403225" y="3436938"/>
          <p14:tracePt t="625875" x="342900" y="3260725"/>
          <p14:tracePt t="625891" x="342900" y="3200400"/>
          <p14:tracePt t="625908" x="342900" y="3162300"/>
          <p14:tracePt t="625924" x="327025" y="3132138"/>
          <p14:tracePt t="625940" x="327025" y="3108325"/>
          <p14:tracePt t="625957" x="304800" y="3070225"/>
          <p14:tracePt t="625974" x="296863" y="3032125"/>
          <p14:tracePt t="625990" x="296863" y="3001963"/>
          <p14:tracePt t="626007" x="288925" y="2987675"/>
          <p14:tracePt t="626023" x="288925" y="2955925"/>
          <p14:tracePt t="626040" x="288925" y="2917825"/>
          <p14:tracePt t="626057" x="288925" y="2887663"/>
          <p14:tracePt t="626073" x="288925" y="2865438"/>
          <p14:tracePt t="626073" x="288925" y="2857500"/>
          <p14:tracePt t="626091" x="288925" y="2841625"/>
          <p14:tracePt t="626106" x="288925" y="2827338"/>
          <p14:tracePt t="626124" x="288925" y="2811463"/>
          <p14:tracePt t="626139" x="288925" y="2797175"/>
          <p14:tracePt t="626156" x="288925" y="2781300"/>
          <p14:tracePt t="626173" x="282575" y="2765425"/>
          <p14:tracePt t="626190" x="282575" y="2759075"/>
          <p14:tracePt t="626206" x="282575" y="2743200"/>
          <p14:tracePt t="626222" x="282575" y="2727325"/>
          <p14:tracePt t="626239" x="282575" y="2713038"/>
          <p14:tracePt t="626256" x="282575" y="2705100"/>
          <p14:tracePt t="626272" x="274638" y="2667000"/>
          <p14:tracePt t="626272" x="266700" y="2659063"/>
          <p14:tracePt t="626291" x="258763" y="2628900"/>
          <p14:tracePt t="626308" x="250825" y="2606675"/>
          <p14:tracePt t="626323" x="250825" y="2590800"/>
          <p14:tracePt t="626339" x="244475" y="2582863"/>
          <p14:tracePt t="626355" x="244475" y="2574925"/>
          <p14:tracePt t="626371" x="236538" y="2568575"/>
          <p14:tracePt t="626394" x="236538" y="2560638"/>
          <p14:tracePt t="626404" x="228600" y="2544763"/>
          <p14:tracePt t="626421" x="220663" y="2530475"/>
          <p14:tracePt t="626439" x="220663" y="2522538"/>
          <p14:tracePt t="626455" x="212725" y="2514600"/>
          <p14:tracePt t="626471" x="212725" y="2506663"/>
          <p14:tracePt t="626488" x="206375" y="2506663"/>
          <p14:tracePt t="626504" x="206375" y="2498725"/>
          <p14:tracePt t="626546" x="206375" y="2492375"/>
          <p14:tracePt t="626642" x="198438" y="2484438"/>
          <p14:tracePt t="626658" x="198438" y="2476500"/>
          <p14:tracePt t="626682" x="198438" y="2468563"/>
          <p14:tracePt t="626706" x="198438" y="2460625"/>
          <p14:tracePt t="626714" x="198438" y="2454275"/>
          <p14:tracePt t="626723" x="198438" y="2446338"/>
          <p14:tracePt t="626740" x="198438" y="2438400"/>
          <p14:tracePt t="626756" x="198438" y="2422525"/>
          <p14:tracePt t="626772" x="198438" y="2416175"/>
          <p14:tracePt t="626794" x="198438" y="2408238"/>
          <p14:tracePt t="626818" x="198438" y="2392363"/>
          <p14:tracePt t="627226" x="198438" y="2384425"/>
          <p14:tracePt t="627242" x="198438" y="2378075"/>
          <p14:tracePt t="627251" x="198438" y="2370138"/>
          <p14:tracePt t="627275" x="206375" y="2362200"/>
          <p14:tracePt t="627282" x="206375" y="2370138"/>
          <p14:tracePt t="627706" x="206375" y="2378075"/>
          <p14:tracePt t="627722" x="206375" y="2384425"/>
          <p14:tracePt t="627738" x="206375" y="2400300"/>
          <p14:tracePt t="627746" x="206375" y="2408238"/>
          <p14:tracePt t="627755" x="206375" y="2430463"/>
          <p14:tracePt t="627772" x="206375" y="2460625"/>
          <p14:tracePt t="627789" x="206375" y="2484438"/>
          <p14:tracePt t="627805" x="206375" y="2506663"/>
          <p14:tracePt t="627823" x="206375" y="2530475"/>
          <p14:tracePt t="627839" x="206375" y="2544763"/>
          <p14:tracePt t="627855" x="206375" y="2560638"/>
          <p14:tracePt t="627871" x="206375" y="2582863"/>
          <p14:tracePt t="627888" x="206375" y="2590800"/>
          <p14:tracePt t="627904" x="206375" y="2620963"/>
          <p14:tracePt t="627904" x="206375" y="2636838"/>
          <p14:tracePt t="627923" x="206375" y="2644775"/>
          <p14:tracePt t="627939" x="206375" y="2651125"/>
          <p14:tracePt t="627954" x="206375" y="2667000"/>
          <p14:tracePt t="627972" x="206375" y="2674938"/>
          <p14:tracePt t="627988" x="206375" y="2689225"/>
          <p14:tracePt t="628005" x="206375" y="2705100"/>
          <p14:tracePt t="628021" x="206375" y="2713038"/>
          <p14:tracePt t="628037" x="206375" y="2727325"/>
          <p14:tracePt t="628053" x="206375" y="2743200"/>
          <p14:tracePt t="628070" x="206375" y="2751138"/>
          <p14:tracePt t="628087" x="206375" y="2765425"/>
          <p14:tracePt t="628104" x="206375" y="2773363"/>
          <p14:tracePt t="628120" x="206375" y="2803525"/>
          <p14:tracePt t="628139" x="206375" y="2819400"/>
          <p14:tracePt t="628155" x="206375" y="2835275"/>
          <p14:tracePt t="628172" x="206375" y="2849563"/>
          <p14:tracePt t="628188" x="206375" y="2857500"/>
          <p14:tracePt t="628204" x="206375" y="2873375"/>
          <p14:tracePt t="628220" x="206375" y="2879725"/>
          <p14:tracePt t="628237" x="206375" y="2917825"/>
          <p14:tracePt t="628255" x="206375" y="2933700"/>
          <p14:tracePt t="628270" x="206375" y="2949575"/>
          <p14:tracePt t="628287" x="212725" y="2955925"/>
          <p14:tracePt t="628308" x="212725" y="2971800"/>
          <p14:tracePt t="628319" x="212725" y="2987675"/>
          <p14:tracePt t="628337" x="212725" y="3001963"/>
          <p14:tracePt t="628355" x="212725" y="3017838"/>
          <p14:tracePt t="628371" x="220663" y="3032125"/>
          <p14:tracePt t="628394" x="220663" y="3048000"/>
          <p14:tracePt t="628410" x="220663" y="3055938"/>
          <p14:tracePt t="628426" x="220663" y="3063875"/>
          <p14:tracePt t="628437" x="228600" y="3078163"/>
          <p14:tracePt t="628454" x="228600" y="3086100"/>
          <p14:tracePt t="628470" x="228600" y="3108325"/>
          <p14:tracePt t="628487" x="228600" y="3124200"/>
          <p14:tracePt t="628504" x="228600" y="3132138"/>
          <p14:tracePt t="628520" x="228600" y="3146425"/>
          <p14:tracePt t="628537" x="228600" y="3154363"/>
          <p14:tracePt t="628570" x="228600" y="3162300"/>
          <p14:tracePt t="628578" x="228600" y="3178175"/>
          <p14:tracePt t="628588" x="228600" y="3200400"/>
          <p14:tracePt t="628604" x="228600" y="3230563"/>
          <p14:tracePt t="628621" x="228600" y="3246438"/>
          <p14:tracePt t="628637" x="228600" y="3260725"/>
          <p14:tracePt t="628654" x="228600" y="3268663"/>
          <p14:tracePt t="628690" x="228600" y="3276600"/>
          <p14:tracePt t="628706" x="228600" y="3298825"/>
          <p14:tracePt t="628714" x="274638" y="3344863"/>
          <p14:tracePt t="628722" x="274638" y="3352800"/>
          <p14:tracePt t="628736" x="350838" y="3436938"/>
          <p14:tracePt t="628755" x="350838" y="3482975"/>
          <p14:tracePt t="628770" x="365125" y="3543300"/>
          <p14:tracePt t="628788" x="365125" y="3589338"/>
          <p14:tracePt t="628805" x="365125" y="3619500"/>
          <p14:tracePt t="628822" x="381000" y="3641725"/>
          <p14:tracePt t="628838" x="381000" y="3649663"/>
          <p14:tracePt t="628922" x="381000" y="3665538"/>
          <p14:tracePt t="628938" x="388938" y="3665538"/>
          <p14:tracePt t="628946" x="388938" y="3673475"/>
          <p14:tracePt t="628955" x="388938" y="3687763"/>
          <p14:tracePt t="628978" x="388938" y="3695700"/>
          <p14:tracePt t="628994" x="388938" y="3703638"/>
          <p14:tracePt t="629004" x="388938" y="3717925"/>
          <p14:tracePt t="629019" x="388938" y="3725863"/>
          <p14:tracePt t="629035" x="388938" y="3733800"/>
          <p14:tracePt t="629106" x="388938" y="3741738"/>
          <p14:tracePt t="629194" x="388938" y="3756025"/>
          <p14:tracePt t="629322" x="388938" y="3763963"/>
          <p14:tracePt t="629354" x="388938" y="3771900"/>
          <p14:tracePt t="629370" x="388938" y="3779838"/>
          <p14:tracePt t="629395" x="388938" y="3787775"/>
          <p14:tracePt t="629410" x="388938" y="3794125"/>
          <p14:tracePt t="629420" x="381000" y="3794125"/>
          <p14:tracePt t="629436" x="381000" y="3810000"/>
          <p14:tracePt t="629452" x="381000" y="3825875"/>
          <p14:tracePt t="629469" x="381000" y="3856038"/>
          <p14:tracePt t="629486" x="373063" y="3863975"/>
          <p14:tracePt t="629503" x="373063" y="3878263"/>
          <p14:tracePt t="629520" x="373063" y="3902075"/>
          <p14:tracePt t="629537" x="365125" y="3916363"/>
          <p14:tracePt t="629552" x="365125" y="3932238"/>
          <p14:tracePt t="629568" x="358775" y="3932238"/>
          <p14:tracePt t="629586" x="358775" y="3940175"/>
          <p14:tracePt t="629603" x="358775" y="3954463"/>
          <p14:tracePt t="629642" x="358775" y="3970338"/>
          <p14:tracePt t="629667" x="365125" y="3978275"/>
          <p14:tracePt t="629674" x="365125" y="3984625"/>
          <p14:tracePt t="629685" x="373063" y="4008438"/>
          <p14:tracePt t="629703" x="373063" y="4046538"/>
          <p14:tracePt t="629720" x="373063" y="4060825"/>
          <p14:tracePt t="629736" x="381000" y="4068763"/>
          <p14:tracePt t="629752" x="381000" y="4092575"/>
          <p14:tracePt t="629769" x="381000" y="4098925"/>
          <p14:tracePt t="629786" x="381000" y="4114800"/>
          <p14:tracePt t="629806" x="381000" y="4130675"/>
          <p14:tracePt t="629820" x="396875" y="4160838"/>
          <p14:tracePt t="629836" x="403225" y="4191000"/>
          <p14:tracePt t="629853" x="411163" y="4229100"/>
          <p14:tracePt t="629870" x="434975" y="4267200"/>
          <p14:tracePt t="629886" x="434975" y="4297363"/>
          <p14:tracePt t="629903" x="449263" y="4335463"/>
          <p14:tracePt t="629918" x="465138" y="4365625"/>
          <p14:tracePt t="629935" x="473075" y="4373563"/>
          <p14:tracePt t="629951" x="487363" y="4403725"/>
          <p14:tracePt t="629968" x="487363" y="4411663"/>
          <p14:tracePt t="630314" x="495300" y="4419600"/>
          <p14:tracePt t="630370" x="503238" y="4427538"/>
          <p14:tracePt t="630394" x="511175" y="4427538"/>
          <p14:tracePt t="630410" x="525463" y="4435475"/>
          <p14:tracePt t="630419" x="541338" y="4449763"/>
          <p14:tracePt t="630436" x="555625" y="4465638"/>
          <p14:tracePt t="630452" x="571500" y="4479925"/>
          <p14:tracePt t="630469" x="579438" y="4487863"/>
          <p14:tracePt t="630485" x="601663" y="4511675"/>
          <p14:tracePt t="630502" x="601663" y="4518025"/>
          <p14:tracePt t="630518" x="601663" y="4533900"/>
          <p14:tracePt t="630535" x="601663" y="4541838"/>
          <p14:tracePt t="630551" x="609600" y="4556125"/>
          <p14:tracePt t="630570" x="617538" y="4564063"/>
          <p14:tracePt t="630584" x="625475" y="4579938"/>
          <p14:tracePt t="630602" x="631825" y="4594225"/>
          <p14:tracePt t="630618" x="639763" y="4618038"/>
          <p14:tracePt t="630636" x="639763" y="4625975"/>
          <p14:tracePt t="630652" x="639763" y="4640263"/>
          <p14:tracePt t="630669" x="647700" y="4640263"/>
          <p14:tracePt t="630685" x="655638" y="4664075"/>
          <p14:tracePt t="630702" x="655638" y="4670425"/>
          <p14:tracePt t="630718" x="655638" y="4678363"/>
          <p14:tracePt t="630735" x="655638" y="4694238"/>
          <p14:tracePt t="630753" x="655638" y="4702175"/>
          <p14:tracePt t="630768" x="655638" y="4708525"/>
          <p14:tracePt t="630784" x="617538" y="4708525"/>
          <p14:tracePt t="630850" x="541338" y="4708525"/>
          <p14:tracePt t="630858" x="479425" y="4670425"/>
          <p14:tracePt t="630868" x="419100" y="4632325"/>
          <p14:tracePt t="630885" x="403225" y="4625975"/>
          <p14:tracePt t="630901" x="373063" y="4610100"/>
          <p14:tracePt t="630918" x="365125" y="4594225"/>
          <p14:tracePt t="630934" x="342900" y="4579938"/>
          <p14:tracePt t="630952" x="296863" y="4549775"/>
          <p14:tracePt t="630968" x="212725" y="4473575"/>
          <p14:tracePt t="630985" x="168275" y="4419600"/>
          <p14:tracePt t="631002" x="152400" y="4389438"/>
          <p14:tracePt t="631020" x="152400" y="4381500"/>
          <p14:tracePt t="631042" x="160338" y="4381500"/>
          <p14:tracePt t="631114" x="168275" y="4381500"/>
          <p14:tracePt t="631154" x="174625" y="4381500"/>
          <p14:tracePt t="631202" x="174625" y="4397375"/>
          <p14:tracePt t="631226" x="190500" y="4397375"/>
          <p14:tracePt t="631242" x="190500" y="4411663"/>
          <p14:tracePt t="631258" x="206375" y="4419600"/>
          <p14:tracePt t="631267" x="206375" y="4427538"/>
          <p14:tracePt t="631283" x="212725" y="4427538"/>
          <p14:tracePt t="631290" x="220663" y="4435475"/>
          <p14:tracePt t="631307" x="228600" y="4435475"/>
          <p14:tracePt t="631362" x="236538" y="4441825"/>
          <p14:tracePt t="631378" x="244475" y="4441825"/>
          <p14:tracePt t="631386" x="266700" y="4457700"/>
          <p14:tracePt t="631400" x="274638" y="4473575"/>
          <p14:tracePt t="631400" x="282575" y="4479925"/>
          <p14:tracePt t="631419" x="296863" y="4495800"/>
          <p14:tracePt t="631436" x="312738" y="4511675"/>
          <p14:tracePt t="631523" x="320675" y="4511675"/>
          <p14:tracePt t="631530" x="334963" y="4518025"/>
          <p14:tracePt t="631538" x="342900" y="4525963"/>
          <p14:tracePt t="631550" x="350838" y="4533900"/>
          <p14:tracePt t="631567" x="381000" y="4564063"/>
          <p14:tracePt t="631584" x="396875" y="4594225"/>
          <p14:tracePt t="631600" x="411163" y="4610100"/>
          <p14:tracePt t="631600" x="419100" y="4610100"/>
          <p14:tracePt t="631619" x="419100" y="4594225"/>
          <p14:tracePt t="631698" x="419100" y="4587875"/>
          <p14:tracePt t="631706" x="403225" y="4564063"/>
          <p14:tracePt t="631717" x="396875" y="4556125"/>
          <p14:tracePt t="631734" x="388938" y="4549775"/>
          <p14:tracePt t="632010" x="388938" y="4541838"/>
          <p14:tracePt t="632018" x="388938" y="4525963"/>
          <p14:tracePt t="632034" x="388938" y="4511675"/>
          <p14:tracePt t="632058" x="388938" y="4495800"/>
          <p14:tracePt t="632083" x="388938" y="4479925"/>
          <p14:tracePt t="632090" x="388938" y="4457700"/>
          <p14:tracePt t="632100" x="403225" y="4427538"/>
          <p14:tracePt t="632117" x="403225" y="4365625"/>
          <p14:tracePt t="632134" x="403225" y="4359275"/>
          <p14:tracePt t="632150" x="411163" y="4343400"/>
          <p14:tracePt t="632167" x="419100" y="4327525"/>
          <p14:tracePt t="632183" x="434975" y="4289425"/>
          <p14:tracePt t="632200" x="434975" y="4267200"/>
          <p14:tracePt t="632216" x="473075" y="4297363"/>
          <p14:tracePt t="632234" x="473075" y="4313238"/>
          <p14:tracePt t="632650" x="473075" y="4327525"/>
          <p14:tracePt t="632803" x="479425" y="4335463"/>
          <p14:tracePt t="632810" x="487363" y="4335463"/>
          <p14:tracePt t="632818" x="495300" y="4351338"/>
          <p14:tracePt t="632832" x="517525" y="4373563"/>
          <p14:tracePt t="632832" x="555625" y="4403725"/>
          <p14:tracePt t="632851" x="587375" y="4427538"/>
          <p14:tracePt t="632866" x="784225" y="4541838"/>
          <p14:tracePt t="632883" x="936625" y="4625975"/>
          <p14:tracePt t="632900" x="1066800" y="4708525"/>
          <p14:tracePt t="632916" x="1189038" y="4808538"/>
          <p14:tracePt t="632933" x="1355725" y="4945063"/>
          <p14:tracePt t="632949" x="1463675" y="5105400"/>
          <p14:tracePt t="632966" x="1958975" y="5440363"/>
          <p14:tracePt t="632983" x="2705100" y="5807075"/>
          <p14:tracePt t="632999" x="3421063" y="6134100"/>
          <p14:tracePt t="633016" x="3978275" y="6370638"/>
          <p14:tracePt t="633016" x="4152900" y="6454775"/>
          <p14:tracePt t="633034" x="4267200" y="6499225"/>
          <p14:tracePt t="633049" x="4389438" y="6583363"/>
          <p14:tracePt t="633064" x="4419600" y="6607175"/>
          <p14:tracePt t="633064" x="4449763" y="6637338"/>
          <p14:tracePt t="633083" x="4503738" y="6675438"/>
          <p14:tracePt t="633099" x="4656138" y="6727825"/>
          <p14:tracePt t="633115" x="4830763" y="6765925"/>
          <p14:tracePt t="633133" x="4937125" y="6789738"/>
          <p14:tracePt t="633149" x="4945063" y="6789738"/>
          <p14:tracePt t="633165" x="4945063" y="6797675"/>
          <p14:tracePt t="633186" x="4953000" y="6797675"/>
          <p14:tracePt t="633210" x="4983163" y="6827838"/>
          <p14:tracePt t="633218" x="5006975" y="6842125"/>
          <p14:tracePt t="633232" x="5135563" y="6850063"/>
          <p14:tracePt t="633232" x="5197475" y="6850063"/>
          <p14:tracePt t="633251" x="5235575" y="6850063"/>
          <p14:tracePt t="633266" x="5273675" y="6850063"/>
          <p14:tracePt t="633283" x="5273675" y="6842125"/>
          <p14:tracePt t="633300" x="5273675" y="6811963"/>
          <p14:tracePt t="633317" x="5235575" y="6751638"/>
          <p14:tracePt t="633333" x="5235575" y="6743700"/>
          <p14:tracePt t="633349" x="5265738" y="6721475"/>
          <p14:tracePt t="633366" x="5418138" y="6705600"/>
          <p14:tracePt t="633383" x="5524500" y="6683375"/>
          <p14:tracePt t="633400" x="5532438" y="6683375"/>
          <p14:tracePt t="633416" x="5532438" y="6645275"/>
          <p14:tracePt t="633432" x="5502275" y="6537325"/>
          <p14:tracePt t="633432" x="5448300" y="6492875"/>
          <p14:tracePt t="633450" x="5402263" y="6423025"/>
          <p14:tracePt t="633465" x="5349875" y="6370638"/>
          <p14:tracePt t="633465" x="5334000" y="6362700"/>
          <p14:tracePt t="633483" x="5334000" y="6354763"/>
          <p14:tracePt t="633498" x="5318125" y="6346825"/>
          <p14:tracePt t="633515" x="5311775" y="6332538"/>
          <p14:tracePt t="633578" x="5303838" y="6324600"/>
          <p14:tracePt t="633586" x="5287963" y="6308725"/>
          <p14:tracePt t="633598" x="5249863" y="6270625"/>
          <p14:tracePt t="633616" x="5227638" y="6264275"/>
          <p14:tracePt t="633632" x="5211763" y="6256338"/>
          <p14:tracePt t="633648" x="5203825" y="6256338"/>
          <p14:tracePt t="633667" x="5189538" y="6256338"/>
          <p14:tracePt t="633706" x="5181600" y="6270625"/>
          <p14:tracePt t="633715" x="5173663" y="6286500"/>
          <p14:tracePt t="633722" x="5165725" y="6302375"/>
          <p14:tracePt t="633732" x="5143500" y="6340475"/>
          <p14:tracePt t="633749" x="5121275" y="6354763"/>
          <p14:tracePt t="633765" x="5105400" y="6384925"/>
          <p14:tracePt t="633782" x="5089525" y="6392863"/>
          <p14:tracePt t="633798" x="5089525" y="6408738"/>
          <p14:tracePt t="633816" x="5083175" y="6430963"/>
          <p14:tracePt t="633832" x="5075238" y="6454775"/>
          <p14:tracePt t="633849" x="5067300" y="6461125"/>
          <p14:tracePt t="633864" x="5067300" y="6499225"/>
          <p14:tracePt t="633883" x="5067300" y="6537325"/>
          <p14:tracePt t="633899" x="5067300" y="6575425"/>
          <p14:tracePt t="633916" x="5083175" y="6607175"/>
          <p14:tracePt t="633932" x="5089525" y="6621463"/>
          <p14:tracePt t="633949" x="5097463" y="6645275"/>
          <p14:tracePt t="633965" x="5113338" y="6659563"/>
          <p14:tracePt t="633981" x="5165725" y="6697663"/>
          <p14:tracePt t="633998" x="5211763" y="6713538"/>
          <p14:tracePt t="634015" x="5219700" y="6713538"/>
          <p14:tracePt t="634031" x="5249863" y="6713538"/>
          <p14:tracePt t="634048" x="5265738" y="6713538"/>
          <p14:tracePt t="634064" x="5280025" y="6713538"/>
          <p14:tracePt t="634083" x="5311775" y="6713538"/>
          <p14:tracePt t="634099" x="5334000" y="6697663"/>
          <p14:tracePt t="634116" x="5364163" y="6659563"/>
          <p14:tracePt t="634132" x="5364163" y="6645275"/>
          <p14:tracePt t="634148" x="5364163" y="6637338"/>
          <p14:tracePt t="634165" x="5364163" y="6629400"/>
          <p14:tracePt t="634181" x="5364163" y="6613525"/>
          <p14:tracePt t="634198" x="5364163" y="6607175"/>
          <p14:tracePt t="634214" x="5364163" y="6599238"/>
          <p14:tracePt t="634231" x="5356225" y="6599238"/>
          <p14:tracePt t="634250" x="5349875" y="6591300"/>
          <p14:tracePt t="634266" x="5341938" y="6591300"/>
          <p14:tracePt t="635341" x="5349875" y="6583363"/>
          <p14:tracePt t="635514" x="5372100" y="6561138"/>
          <p14:tracePt t="635522" x="5402263" y="6545263"/>
          <p14:tracePt t="635531" x="5456238" y="6515100"/>
          <p14:tracePt t="635548" x="5478463" y="6477000"/>
          <p14:tracePt t="635564" x="5502275" y="6430963"/>
          <p14:tracePt t="635581" x="5554663" y="6384925"/>
          <p14:tracePt t="635597" x="5646738" y="6340475"/>
          <p14:tracePt t="635614" x="5768975" y="6278563"/>
          <p14:tracePt t="635630" x="5897563" y="6226175"/>
          <p14:tracePt t="635647" x="5959475" y="6202363"/>
          <p14:tracePt t="635663" x="5997575" y="6180138"/>
          <p14:tracePt t="635680" x="6019800" y="6156325"/>
          <p14:tracePt t="635697" x="6049963" y="6126163"/>
          <p14:tracePt t="635697" x="6073775" y="6080125"/>
          <p14:tracePt t="635715" x="6134100" y="6027738"/>
          <p14:tracePt t="635731" x="6232525" y="5959475"/>
          <p14:tracePt t="635747" x="6270625" y="5935663"/>
          <p14:tracePt t="635764" x="6294438" y="5921375"/>
          <p14:tracePt t="635780" x="6302375" y="5913438"/>
          <p14:tracePt t="635834" x="6308725" y="5913438"/>
          <p14:tracePt t="635850" x="6316663" y="5913438"/>
          <p14:tracePt t="635866" x="6346825" y="5897563"/>
          <p14:tracePt t="635874" x="6362700" y="5889625"/>
          <p14:tracePt t="635882" x="6370638" y="5889625"/>
          <p14:tracePt t="635895" x="6378575" y="5889625"/>
          <p14:tracePt t="635912" x="6378575" y="5883275"/>
          <p14:tracePt t="635929" x="6384925" y="5875338"/>
          <p14:tracePt t="635946" x="6392863" y="5875338"/>
          <p14:tracePt t="636851" x="6392863" y="5867400"/>
          <p14:tracePt t="637386" x="6384925" y="5867400"/>
          <p14:tracePt t="637690" x="6378575" y="5859463"/>
          <p14:tracePt t="637698" x="6346825" y="5829300"/>
          <p14:tracePt t="637711" x="6270625" y="5783263"/>
          <p14:tracePt t="637728" x="6188075" y="5737225"/>
          <p14:tracePt t="637745" x="6088063" y="5646738"/>
          <p14:tracePt t="637745" x="6019800" y="5584825"/>
          <p14:tracePt t="637763" x="5943600" y="5532438"/>
          <p14:tracePt t="637778" x="5707063" y="5303838"/>
          <p14:tracePt t="637795" x="5592763" y="5203825"/>
          <p14:tracePt t="637812" x="5532438" y="5151438"/>
          <p14:tracePt t="637830" x="5494338" y="5127625"/>
          <p14:tracePt t="637845" x="5486400" y="5113338"/>
          <p14:tracePt t="637860" x="5478463" y="5089525"/>
          <p14:tracePt t="637878" x="5470525" y="5083175"/>
          <p14:tracePt t="637894" x="5470525" y="5067300"/>
          <p14:tracePt t="637911" x="5464175" y="5059363"/>
          <p14:tracePt t="637927" x="5464175" y="5051425"/>
          <p14:tracePt t="637944" x="5456238" y="5045075"/>
          <p14:tracePt t="637960" x="5456238" y="5029200"/>
          <p14:tracePt t="637960" x="5456238" y="5006975"/>
          <p14:tracePt t="637979" x="5426075" y="4968875"/>
          <p14:tracePt t="637995" x="5410200" y="4930775"/>
          <p14:tracePt t="638012" x="5402263" y="4914900"/>
          <p14:tracePt t="638027" x="5402263" y="4906963"/>
          <p14:tracePt t="638162" x="5394325" y="4899025"/>
          <p14:tracePt t="638226" x="5394325" y="4884738"/>
          <p14:tracePt t="638243" x="5394325" y="4868863"/>
          <p14:tracePt t="638250" x="5394325" y="4838700"/>
          <p14:tracePt t="638260" x="5394325" y="4800600"/>
          <p14:tracePt t="638277" x="5394325" y="4746625"/>
          <p14:tracePt t="638294" x="5394325" y="4702175"/>
          <p14:tracePt t="638311" x="5394325" y="4664075"/>
          <p14:tracePt t="638330" x="5402263" y="4640263"/>
          <p14:tracePt t="638343" x="5418138" y="4602163"/>
          <p14:tracePt t="638360" x="5440363" y="4556125"/>
          <p14:tracePt t="638376" x="5494338" y="4487863"/>
          <p14:tracePt t="638392" x="5600700" y="4359275"/>
          <p14:tracePt t="638411" x="5646738" y="4297363"/>
          <p14:tracePt t="638428" x="5661025" y="4267200"/>
          <p14:tracePt t="638445" x="5676900" y="4259263"/>
          <p14:tracePt t="638466" x="5684838" y="4244975"/>
          <p14:tracePt t="638498" x="5684838" y="4229100"/>
          <p14:tracePt t="638506" x="5730875" y="4198938"/>
          <p14:tracePt t="638514" x="5753100" y="4160838"/>
          <p14:tracePt t="638527" x="5813425" y="4084638"/>
          <p14:tracePt t="638527" x="5845175" y="4060825"/>
          <p14:tracePt t="638546" x="5875338" y="4016375"/>
          <p14:tracePt t="638560" x="5921375" y="3970338"/>
          <p14:tracePt t="638560" x="5943600" y="3946525"/>
          <p14:tracePt t="638579" x="5943600" y="3940175"/>
          <p14:tracePt t="638595" x="5943600" y="3932238"/>
          <p14:tracePt t="638611" x="5943600" y="3924300"/>
          <p14:tracePt t="638628" x="5959475" y="3908425"/>
          <p14:tracePt t="638644" x="5989638" y="3886200"/>
          <p14:tracePt t="638660" x="6042025" y="3848100"/>
          <p14:tracePt t="638677" x="6088063" y="3810000"/>
          <p14:tracePt t="638694" x="6111875" y="3794125"/>
          <p14:tracePt t="638710" x="6126163" y="3787775"/>
          <p14:tracePt t="638727" x="6126163" y="3779838"/>
          <p14:tracePt t="638746" x="6134100" y="3771900"/>
          <p14:tracePt t="638760" x="6180138" y="3756025"/>
          <p14:tracePt t="638777" x="6302375" y="3749675"/>
          <p14:tracePt t="638794" x="6408738" y="3703638"/>
          <p14:tracePt t="638812" x="6423025" y="3703638"/>
          <p14:tracePt t="638828" x="6430963" y="3703638"/>
          <p14:tracePt t="638843" x="6438900" y="3703638"/>
          <p14:tracePt t="638874" x="6446838" y="3703638"/>
          <p14:tracePt t="638882" x="6469063" y="3703638"/>
          <p14:tracePt t="638893" x="6523038" y="3687763"/>
          <p14:tracePt t="638910" x="6583363" y="3665538"/>
          <p14:tracePt t="638927" x="6667500" y="3649663"/>
          <p14:tracePt t="638944" x="6721475" y="3649663"/>
          <p14:tracePt t="638960" x="6773863" y="3635375"/>
          <p14:tracePt t="638976" x="6835775" y="3627438"/>
          <p14:tracePt t="638976" x="6865938" y="3627438"/>
          <p14:tracePt t="638995" x="6888163" y="3611563"/>
          <p14:tracePt t="639010" x="6956425" y="3611563"/>
          <p14:tracePt t="639027" x="7070725" y="3589338"/>
          <p14:tracePt t="639044" x="7185025" y="3565525"/>
          <p14:tracePt t="639060" x="7285038" y="3559175"/>
          <p14:tracePt t="639076" x="7331075" y="3551238"/>
          <p14:tracePt t="639093" x="7369175" y="3551238"/>
          <p14:tracePt t="639110" x="7407275" y="3551238"/>
          <p14:tracePt t="639126" x="7451725" y="3551238"/>
          <p14:tracePt t="639143" x="7527925" y="3551238"/>
          <p14:tracePt t="639160" x="7589838" y="3551238"/>
          <p14:tracePt t="639176" x="7635875" y="3551238"/>
          <p14:tracePt t="639193" x="7696200" y="3551238"/>
          <p14:tracePt t="639193" x="7726363" y="3551238"/>
          <p14:tracePt t="639211" x="7750175" y="3551238"/>
          <p14:tracePt t="639226" x="7832725" y="3551238"/>
          <p14:tracePt t="639244" x="7902575" y="3581400"/>
          <p14:tracePt t="639260" x="7985125" y="3611563"/>
          <p14:tracePt t="639277" x="8039100" y="3641725"/>
          <p14:tracePt t="639293" x="8077200" y="3665538"/>
          <p14:tracePt t="639309" x="8123238" y="3703638"/>
          <p14:tracePt t="639309" x="8145463" y="3717925"/>
          <p14:tracePt t="639332" x="8153400" y="3717925"/>
          <p14:tracePt t="639344" x="8191500" y="3756025"/>
          <p14:tracePt t="639359" x="8245475" y="3794125"/>
          <p14:tracePt t="639375" x="8275638" y="3817938"/>
          <p14:tracePt t="639392" x="8297863" y="3840163"/>
          <p14:tracePt t="639392" x="8297863" y="3856038"/>
          <p14:tracePt t="639411" x="8313738" y="3894138"/>
          <p14:tracePt t="639427" x="8321675" y="3940175"/>
          <p14:tracePt t="639443" x="8328025" y="4016375"/>
          <p14:tracePt t="639460" x="8343900" y="4084638"/>
          <p14:tracePt t="639476" x="8343900" y="4137025"/>
          <p14:tracePt t="639493" x="8351838" y="4183063"/>
          <p14:tracePt t="639509" x="8351838" y="4213225"/>
          <p14:tracePt t="639527" x="8351838" y="4251325"/>
          <p14:tracePt t="639543" x="8351838" y="4289425"/>
          <p14:tracePt t="639559" x="8335963" y="4313238"/>
          <p14:tracePt t="639576" x="8321675" y="4343400"/>
          <p14:tracePt t="639592" x="8297863" y="4365625"/>
          <p14:tracePt t="639592" x="8289925" y="4397375"/>
          <p14:tracePt t="639611" x="8275638" y="4403725"/>
          <p14:tracePt t="639626" x="8183563" y="4495800"/>
          <p14:tracePt t="639643" x="8137525" y="4533900"/>
          <p14:tracePt t="639660" x="8093075" y="4556125"/>
          <p14:tracePt t="639676" x="8031163" y="4572000"/>
          <p14:tracePt t="639692" x="7954963" y="4587875"/>
          <p14:tracePt t="639709" x="7832725" y="4618038"/>
          <p14:tracePt t="639726" x="7627938" y="4664075"/>
          <p14:tracePt t="639742" x="7369175" y="4724400"/>
          <p14:tracePt t="639759" x="7239000" y="4770438"/>
          <p14:tracePt t="639776" x="7116763" y="4822825"/>
          <p14:tracePt t="639792" x="7078663" y="4846638"/>
          <p14:tracePt t="639792" x="7064375" y="4854575"/>
          <p14:tracePt t="639811" x="7040563" y="4860925"/>
          <p14:tracePt t="639825" x="7002463" y="4868863"/>
          <p14:tracePt t="639825" x="6956425" y="4876800"/>
          <p14:tracePt t="639845" x="6842125" y="4914900"/>
          <p14:tracePt t="639860" x="6697663" y="4953000"/>
          <p14:tracePt t="639876" x="6537325" y="5013325"/>
          <p14:tracePt t="639893" x="6430963" y="5067300"/>
          <p14:tracePt t="639909" x="6340475" y="5075238"/>
          <p14:tracePt t="639926" x="6256338" y="5075238"/>
          <p14:tracePt t="639943" x="6180138" y="5083175"/>
          <p14:tracePt t="639959" x="6126163" y="5083175"/>
          <p14:tracePt t="639974" x="6042025" y="5083175"/>
          <p14:tracePt t="639992" x="5973763" y="5083175"/>
          <p14:tracePt t="640009" x="5897563" y="5083175"/>
          <p14:tracePt t="640009" x="5837238" y="5083175"/>
          <p14:tracePt t="640027" x="5783263" y="5083175"/>
          <p14:tracePt t="640041" x="5608638" y="5067300"/>
          <p14:tracePt t="640059" x="5554663" y="5059363"/>
          <p14:tracePt t="640077" x="5516563" y="5045075"/>
          <p14:tracePt t="640093" x="5470525" y="5006975"/>
          <p14:tracePt t="640109" x="5432425" y="4975225"/>
          <p14:tracePt t="640126" x="5326063" y="4899025"/>
          <p14:tracePt t="640142" x="5265738" y="4854575"/>
          <p14:tracePt t="640159" x="5241925" y="4830763"/>
          <p14:tracePt t="640175" x="5227638" y="4784725"/>
          <p14:tracePt t="640192" x="5227638" y="4762500"/>
          <p14:tracePt t="640209" x="5241925" y="4716463"/>
          <p14:tracePt t="640209" x="5265738" y="4686300"/>
          <p14:tracePt t="640227" x="5280025" y="4664075"/>
          <p14:tracePt t="640241" x="5334000" y="4579938"/>
          <p14:tracePt t="640259" x="5349875" y="4503738"/>
          <p14:tracePt t="640276" x="5364163" y="4435475"/>
          <p14:tracePt t="640292" x="5410200" y="4359275"/>
          <p14:tracePt t="640309" x="5486400" y="4297363"/>
          <p14:tracePt t="640326" x="5584825" y="4221163"/>
          <p14:tracePt t="640343" x="5676900" y="4152900"/>
          <p14:tracePt t="640358" x="5745163" y="4106863"/>
          <p14:tracePt t="640374" x="5775325" y="4068763"/>
          <p14:tracePt t="640391" x="5791200" y="4038600"/>
          <p14:tracePt t="640407" x="5813425" y="4000500"/>
          <p14:tracePt t="640424" x="5845175" y="3970338"/>
          <p14:tracePt t="640441" x="5921375" y="3924300"/>
          <p14:tracePt t="640441" x="5973763" y="3908425"/>
          <p14:tracePt t="640459" x="6080125" y="3848100"/>
          <p14:tracePt t="640475" x="6180138" y="3802063"/>
          <p14:tracePt t="640491" x="6218238" y="3787775"/>
          <p14:tracePt t="640508" x="6226175" y="3787775"/>
          <p14:tracePt t="640524" x="6240463" y="3787775"/>
          <p14:tracePt t="640554" x="6278563" y="3771900"/>
          <p14:tracePt t="640562" x="6316663" y="3771900"/>
          <p14:tracePt t="640574" x="6438900" y="3749675"/>
          <p14:tracePt t="640592" x="6553200" y="3741738"/>
          <p14:tracePt t="640608" x="6629400" y="3717925"/>
          <p14:tracePt t="640625" x="6637338" y="3717925"/>
          <p14:tracePt t="640641" x="6645275" y="3703638"/>
          <p14:tracePt t="640675" x="6675438" y="3703638"/>
          <p14:tracePt t="640682" x="6735763" y="3703638"/>
          <p14:tracePt t="640692" x="6865938" y="3703638"/>
          <p14:tracePt t="640708" x="6972300" y="3703638"/>
          <p14:tracePt t="640725" x="7018338" y="3703638"/>
          <p14:tracePt t="640742" x="7032625" y="3703638"/>
          <p14:tracePt t="640758" x="7040563" y="3703638"/>
          <p14:tracePt t="640778" x="7064375" y="3703638"/>
          <p14:tracePt t="640791" x="7146925" y="3703638"/>
          <p14:tracePt t="640808" x="7269163" y="3703638"/>
          <p14:tracePt t="640825" x="7353300" y="3703638"/>
          <p14:tracePt t="640825" x="7383463" y="3703638"/>
          <p14:tracePt t="640845" x="7445375" y="3703638"/>
          <p14:tracePt t="640859" x="7483475" y="3711575"/>
          <p14:tracePt t="640876" x="7505700" y="3711575"/>
          <p14:tracePt t="640892" x="7527925" y="3725863"/>
          <p14:tracePt t="640908" x="7559675" y="3733800"/>
          <p14:tracePt t="640925" x="7597775" y="3749675"/>
          <p14:tracePt t="640941" x="7642225" y="3771900"/>
          <p14:tracePt t="640958" x="7666038" y="3779838"/>
          <p14:tracePt t="640975" x="7696200" y="3794125"/>
          <p14:tracePt t="640991" x="7712075" y="3810000"/>
          <p14:tracePt t="641008" x="7726363" y="3817938"/>
          <p14:tracePt t="641024" x="7756525" y="3832225"/>
          <p14:tracePt t="641041" x="7772400" y="3848100"/>
          <p14:tracePt t="641057" x="7864475" y="3870325"/>
          <p14:tracePt t="641075" x="7924800" y="3886200"/>
          <p14:tracePt t="641092" x="7940675" y="3894138"/>
          <p14:tracePt t="641108" x="7962900" y="3902075"/>
          <p14:tracePt t="641130" x="7970838" y="3902075"/>
          <p14:tracePt t="641154" x="7985125" y="3902075"/>
          <p14:tracePt t="641170" x="8001000" y="3908425"/>
          <p14:tracePt t="641186" x="8016875" y="3916363"/>
          <p14:tracePt t="641210" x="8023225" y="3916363"/>
          <p14:tracePt t="641218" x="8031163" y="3932238"/>
          <p14:tracePt t="641226" x="8039100" y="3932238"/>
          <p14:tracePt t="641240" x="8054975" y="3946525"/>
          <p14:tracePt t="641258" x="8061325" y="3970338"/>
          <p14:tracePt t="641275" x="8069263" y="4000500"/>
          <p14:tracePt t="641292" x="8069263" y="4022725"/>
          <p14:tracePt t="641308" x="8069263" y="4046538"/>
          <p14:tracePt t="641324" x="8069263" y="4068763"/>
          <p14:tracePt t="641342" x="8054975" y="4106863"/>
          <p14:tracePt t="641358" x="8023225" y="4160838"/>
          <p14:tracePt t="641374" x="7970838" y="4213225"/>
          <p14:tracePt t="641391" x="7916863" y="4297363"/>
          <p14:tracePt t="641407" x="7864475" y="4359275"/>
          <p14:tracePt t="641407" x="7840663" y="4381500"/>
          <p14:tracePt t="641426" x="7772400" y="4411663"/>
          <p14:tracePt t="641440" x="7718425" y="4441825"/>
          <p14:tracePt t="641440" x="7680325" y="4465638"/>
          <p14:tracePt t="641459" x="7573963" y="4511675"/>
          <p14:tracePt t="641475" x="7413625" y="4549775"/>
          <p14:tracePt t="641491" x="7292975" y="4579938"/>
          <p14:tracePt t="641508" x="7185025" y="4594225"/>
          <p14:tracePt t="641526" x="7102475" y="4602163"/>
          <p14:tracePt t="641541" x="7010400" y="4602163"/>
          <p14:tracePt t="641556" x="6934200" y="4625975"/>
          <p14:tracePt t="641573" x="6850063" y="4670425"/>
          <p14:tracePt t="641591" x="6743700" y="4716463"/>
          <p14:tracePt t="641607" x="6591300" y="4754563"/>
          <p14:tracePt t="641624" x="6408738" y="4822825"/>
          <p14:tracePt t="641641" x="6210300" y="4892675"/>
          <p14:tracePt t="641641" x="6134100" y="4914900"/>
          <p14:tracePt t="641659" x="6080125" y="4930775"/>
          <p14:tracePt t="641659" x="6027738" y="4953000"/>
          <p14:tracePt t="641675" x="5981700" y="4960938"/>
          <p14:tracePt t="641690" x="5859463" y="4999038"/>
          <p14:tracePt t="641708" x="5813425" y="5006975"/>
          <p14:tracePt t="641725" x="5737225" y="5021263"/>
          <p14:tracePt t="641740" x="5676900" y="5045075"/>
          <p14:tracePt t="641757" x="5654675" y="5051425"/>
          <p14:tracePt t="641774" x="5646738" y="5051425"/>
          <p14:tracePt t="641818" x="5630863" y="5051425"/>
          <p14:tracePt t="641826" x="5616575" y="5051425"/>
          <p14:tracePt t="641840" x="5570538" y="5051425"/>
          <p14:tracePt t="641840" x="5546725" y="5045075"/>
          <p14:tracePt t="641859" x="5532438" y="5037138"/>
          <p14:tracePt t="641874" x="5494338" y="4983163"/>
          <p14:tracePt t="641891" x="5486400" y="4960938"/>
          <p14:tracePt t="641907" x="5486400" y="4930775"/>
          <p14:tracePt t="641924" x="5486400" y="4876800"/>
          <p14:tracePt t="641940" x="5486400" y="4808538"/>
          <p14:tracePt t="641957" x="5486400" y="4716463"/>
          <p14:tracePt t="641974" x="5486400" y="4625975"/>
          <p14:tracePt t="641990" x="5494338" y="4549775"/>
          <p14:tracePt t="642007" x="5508625" y="4465638"/>
          <p14:tracePt t="642024" x="5524500" y="4411663"/>
          <p14:tracePt t="642040" x="5562600" y="4359275"/>
          <p14:tracePt t="642057" x="5600700" y="4297363"/>
          <p14:tracePt t="642057" x="5622925" y="4259263"/>
          <p14:tracePt t="642075" x="5676900" y="4206875"/>
          <p14:tracePt t="642091" x="5737225" y="4144963"/>
          <p14:tracePt t="642107" x="5859463" y="4098925"/>
          <p14:tracePt t="642123" x="5981700" y="4060825"/>
          <p14:tracePt t="642139" x="6111875" y="4016375"/>
          <p14:tracePt t="642156" x="6232525" y="3954463"/>
          <p14:tracePt t="642172" x="6332538" y="3908425"/>
          <p14:tracePt t="642189" x="6408738" y="3863975"/>
          <p14:tracePt t="642205" x="6454775" y="3832225"/>
          <p14:tracePt t="642224" x="6484938" y="3825875"/>
          <p14:tracePt t="642240" x="6530975" y="3817938"/>
          <p14:tracePt t="642256" x="6629400" y="3802063"/>
          <p14:tracePt t="642256" x="6689725" y="3794125"/>
          <p14:tracePt t="642275" x="6735763" y="3787775"/>
          <p14:tracePt t="642290" x="6880225" y="3763963"/>
          <p14:tracePt t="642307" x="6918325" y="3763963"/>
          <p14:tracePt t="642324" x="6934200" y="3763963"/>
          <p14:tracePt t="642343" x="6964363" y="3763963"/>
          <p14:tracePt t="642357" x="7018338" y="3741738"/>
          <p14:tracePt t="642372" x="7086600" y="3725863"/>
          <p14:tracePt t="642389" x="7223125" y="3711575"/>
          <p14:tracePt t="642406" x="7345363" y="3703638"/>
          <p14:tracePt t="642423" x="7399338" y="3703638"/>
          <p14:tracePt t="642440" x="7413625" y="3703638"/>
          <p14:tracePt t="642455" x="7429500" y="3703638"/>
          <p14:tracePt t="642482" x="7459663" y="3703638"/>
          <p14:tracePt t="642490" x="7483475" y="3703638"/>
          <p14:tracePt t="642506" x="7612063" y="3733800"/>
          <p14:tracePt t="642524" x="7688263" y="3771900"/>
          <p14:tracePt t="642540" x="7750175" y="3810000"/>
          <p14:tracePt t="642556" x="7764463" y="3825875"/>
          <p14:tracePt t="642573" x="7788275" y="3840163"/>
          <p14:tracePt t="642589" x="7788275" y="3863975"/>
          <p14:tracePt t="642606" x="7802563" y="3902075"/>
          <p14:tracePt t="642623" x="7810500" y="3946525"/>
          <p14:tracePt t="642639" x="7810500" y="4000500"/>
          <p14:tracePt t="642656" x="7810500" y="4054475"/>
          <p14:tracePt t="642673" x="7802563" y="4130675"/>
          <p14:tracePt t="642673" x="7780338" y="4168775"/>
          <p14:tracePt t="642691" x="7764463" y="4198938"/>
          <p14:tracePt t="642705" x="7726363" y="4259263"/>
          <p14:tracePt t="642723" x="7726363" y="4275138"/>
          <p14:tracePt t="642740" x="7712075" y="4289425"/>
          <p14:tracePt t="642756" x="7680325" y="4313238"/>
          <p14:tracePt t="642773" x="7627938" y="4343400"/>
          <p14:tracePt t="642789" x="7559675" y="4397375"/>
          <p14:tracePt t="642806" x="7475538" y="4441825"/>
          <p14:tracePt t="642823" x="7407275" y="4495800"/>
          <p14:tracePt t="642841" x="7361238" y="4518025"/>
          <p14:tracePt t="642856" x="7323138" y="4518025"/>
          <p14:tracePt t="642873" x="7269163" y="4533900"/>
          <p14:tracePt t="642873" x="7216775" y="4533900"/>
          <p14:tracePt t="642891" x="7178675" y="4541838"/>
          <p14:tracePt t="642906" x="7002463" y="4579938"/>
          <p14:tracePt t="642923" x="6880225" y="4625975"/>
          <p14:tracePt t="642940" x="6781800" y="4670425"/>
          <p14:tracePt t="642956" x="6721475" y="4702175"/>
          <p14:tracePt t="642973" x="6645275" y="4716463"/>
          <p14:tracePt t="642989" x="6583363" y="4732338"/>
          <p14:tracePt t="643006" x="6507163" y="4754563"/>
          <p14:tracePt t="643022" x="6446838" y="4778375"/>
          <p14:tracePt t="643039" x="6324600" y="4800600"/>
          <p14:tracePt t="643056" x="6226175" y="4822825"/>
          <p14:tracePt t="643072" x="6126163" y="4838700"/>
          <p14:tracePt t="643089" x="6042025" y="4846638"/>
          <p14:tracePt t="643089" x="6011863" y="4854575"/>
          <p14:tracePt t="643107" x="5989638" y="4860925"/>
          <p14:tracePt t="643124" x="5943600" y="4860925"/>
          <p14:tracePt t="643140" x="5905500" y="4860925"/>
          <p14:tracePt t="643156" x="5837238" y="4876800"/>
          <p14:tracePt t="643172" x="5775325" y="4892675"/>
          <p14:tracePt t="643189" x="5668963" y="4906963"/>
          <p14:tracePt t="643206" x="5562600" y="4906963"/>
          <p14:tracePt t="643222" x="5508625" y="4906963"/>
          <p14:tracePt t="643239" x="5494338" y="4906963"/>
          <p14:tracePt t="643255" x="5478463" y="4906963"/>
          <p14:tracePt t="643271" x="5470525" y="4906963"/>
          <p14:tracePt t="643288" x="5470525" y="4899025"/>
          <p14:tracePt t="643314" x="5470525" y="4892675"/>
          <p14:tracePt t="643323" x="5470525" y="4884738"/>
          <p14:tracePt t="643341" x="5464175" y="4846638"/>
          <p14:tracePt t="643356" x="5456238" y="4822825"/>
          <p14:tracePt t="643373" x="5456238" y="4792663"/>
          <p14:tracePt t="643389" x="5456238" y="4754563"/>
          <p14:tracePt t="643406" x="5470525" y="4708525"/>
          <p14:tracePt t="643422" x="5494338" y="4670425"/>
          <p14:tracePt t="643439" x="5554663" y="4625975"/>
          <p14:tracePt t="643455" x="5622925" y="4594225"/>
          <p14:tracePt t="643472" x="5676900" y="4564063"/>
          <p14:tracePt t="643489" x="5715000" y="4533900"/>
          <p14:tracePt t="643489" x="5730875" y="4503738"/>
          <p14:tracePt t="643507" x="5745163" y="4479925"/>
          <p14:tracePt t="643507" x="5745163" y="4473575"/>
          <p14:tracePt t="643523" x="5775325" y="4427538"/>
          <p14:tracePt t="643539" x="5799138" y="4403725"/>
          <p14:tracePt t="643556" x="5813425" y="4381500"/>
          <p14:tracePt t="643573" x="5821363" y="4365625"/>
          <p14:tracePt t="643589" x="5837238" y="4351338"/>
          <p14:tracePt t="643605" x="5859463" y="4335463"/>
          <p14:tracePt t="643622" x="5905500" y="4305300"/>
          <p14:tracePt t="643638" x="5927725" y="4283075"/>
          <p14:tracePt t="643655" x="5951538" y="4267200"/>
          <p14:tracePt t="643672" x="5973763" y="4251325"/>
          <p14:tracePt t="643688" x="5997575" y="4237038"/>
          <p14:tracePt t="643704" x="6011863" y="4237038"/>
          <p14:tracePt t="643722" x="6027738" y="4221163"/>
          <p14:tracePt t="643722" x="6057900" y="4213225"/>
          <p14:tracePt t="643739" x="6073775" y="4198938"/>
          <p14:tracePt t="643756" x="6088063" y="4183063"/>
          <p14:tracePt t="643772" x="6088063" y="4175125"/>
          <p14:tracePt t="643788" x="6103938" y="4160838"/>
          <p14:tracePt t="643805" x="6111875" y="4152900"/>
          <p14:tracePt t="643823" x="6118225" y="4144963"/>
          <p14:tracePt t="643838" x="6126163" y="4137025"/>
          <p14:tracePt t="643858" x="6126163" y="4130675"/>
          <p14:tracePt t="644757" x="6126163" y="4137025"/>
          <p14:tracePt t="645290" x="6088063" y="4137025"/>
          <p14:tracePt t="645298" x="6011863" y="4152900"/>
          <p14:tracePt t="645306" x="5959475" y="4168775"/>
          <p14:tracePt t="645306" x="5905500" y="4198938"/>
          <p14:tracePt t="645324" x="5845175" y="4221163"/>
          <p14:tracePt t="645337" x="5722938" y="4244975"/>
          <p14:tracePt t="645337" x="5692775" y="4267200"/>
          <p14:tracePt t="645355" x="5638800" y="4275138"/>
          <p14:tracePt t="645369" x="5394325" y="4343400"/>
          <p14:tracePt t="645388" x="5235575" y="4373563"/>
          <p14:tracePt t="645404" x="4899025" y="4403725"/>
          <p14:tracePt t="645420" x="4556125" y="4435475"/>
          <p14:tracePt t="645437" x="4313238" y="4457700"/>
          <p14:tracePt t="645454" x="4130675" y="4457700"/>
          <p14:tracePt t="645471" x="4016375" y="4435475"/>
          <p14:tracePt t="645485" x="3870325" y="4403725"/>
          <p14:tracePt t="645502" x="3787775" y="4403725"/>
          <p14:tracePt t="645520" x="3611563" y="4403725"/>
          <p14:tracePt t="645520" x="3513138" y="4403725"/>
          <p14:tracePt t="645538" x="3398838" y="4403725"/>
          <p14:tracePt t="645551" x="3260725" y="4403725"/>
          <p14:tracePt t="645551" x="3192463" y="4381500"/>
          <p14:tracePt t="645571" x="3101975" y="4335463"/>
          <p14:tracePt t="645587" x="3032125" y="4283075"/>
          <p14:tracePt t="645604" x="2987675" y="4237038"/>
          <p14:tracePt t="645620" x="2949575" y="4213225"/>
          <p14:tracePt t="645636" x="2841625" y="4160838"/>
          <p14:tracePt t="645653" x="2797175" y="4152900"/>
          <p14:tracePt t="645670" x="2773363" y="4137025"/>
          <p14:tracePt t="645686" x="2765425" y="4122738"/>
          <p14:tracePt t="645702" x="2727325" y="4098925"/>
          <p14:tracePt t="645719" x="2705100" y="4084638"/>
          <p14:tracePt t="645736" x="2689225" y="4068763"/>
          <p14:tracePt t="645753" x="2689225" y="4060825"/>
          <p14:tracePt t="645794" x="2682875" y="4046538"/>
          <p14:tracePt t="645803" x="2667000" y="4030663"/>
          <p14:tracePt t="645810" x="2644775" y="4016375"/>
          <p14:tracePt t="645821" x="2590800" y="3954463"/>
          <p14:tracePt t="645836" x="2574925" y="3940175"/>
          <p14:tracePt t="645853" x="2568575" y="3940175"/>
          <p14:tracePt t="645869" x="2544763" y="3902075"/>
          <p14:tracePt t="645886" x="2544763" y="3894138"/>
          <p14:tracePt t="645902" x="2536825" y="3870325"/>
          <p14:tracePt t="645919" x="2522538" y="3848100"/>
          <p14:tracePt t="645936" x="2506663" y="3825875"/>
          <p14:tracePt t="645952" x="2498725" y="3810000"/>
          <p14:tracePt t="645969" x="2492375" y="3794125"/>
          <p14:tracePt t="645985" x="2484438" y="3779838"/>
          <p14:tracePt t="646010" x="2476500" y="3771900"/>
          <p14:tracePt t="646026" x="2476500" y="3749675"/>
          <p14:tracePt t="646036" x="2468563" y="3749675"/>
          <p14:tracePt t="646052" x="2468563" y="3741738"/>
          <p14:tracePt t="646069" x="2468563" y="3725863"/>
          <p14:tracePt t="646086" x="2468563" y="3711575"/>
          <p14:tracePt t="646103" x="2454275" y="3703638"/>
          <p14:tracePt t="646119" x="2446338" y="3695700"/>
          <p14:tracePt t="646135" x="2438400" y="3673475"/>
          <p14:tracePt t="646153" x="2438400" y="3665538"/>
          <p14:tracePt t="646434" x="2438400" y="3657600"/>
          <p14:tracePt t="646451" x="2438400" y="3649663"/>
          <p14:tracePt t="646467" x="2446338" y="3641725"/>
          <p14:tracePt t="646474" x="2454275" y="3635375"/>
          <p14:tracePt t="646490" x="2454275" y="3627438"/>
          <p14:tracePt t="646530" x="2454275" y="3619500"/>
          <p14:tracePt t="646602" x="2460625" y="3619500"/>
          <p14:tracePt t="646634" x="2454275" y="3603625"/>
          <p14:tracePt t="647162" x="2446338" y="3603625"/>
          <p14:tracePt t="647194" x="2438400" y="3597275"/>
          <p14:tracePt t="647234" x="2430463" y="3589338"/>
          <p14:tracePt t="647251" x="2430463" y="3581400"/>
          <p14:tracePt t="647282" x="2430463" y="3565525"/>
          <p14:tracePt t="647530" x="2422525" y="3551238"/>
          <p14:tracePt t="647562" x="2416175" y="3535363"/>
          <p14:tracePt t="647586" x="2408238" y="3535363"/>
          <p14:tracePt t="647602" x="2408238" y="3527425"/>
          <p14:tracePt t="647618" x="2408238" y="3521075"/>
          <p14:tracePt t="647650" x="2400300" y="3513138"/>
          <p14:tracePt t="647674" x="2400300" y="3505200"/>
          <p14:tracePt t="647683" x="2392363" y="3497263"/>
          <p14:tracePt t="647690" x="2392363" y="3489325"/>
          <p14:tracePt t="647700" x="2392363" y="3482975"/>
          <p14:tracePt t="647717" x="2392363" y="3467100"/>
          <p14:tracePt t="647734" x="2392363" y="3459163"/>
          <p14:tracePt t="647750" x="2392363" y="3451225"/>
          <p14:tracePt t="647778" x="2392363" y="3444875"/>
          <p14:tracePt t="647818" x="2392363" y="3436938"/>
          <p14:tracePt t="647826" x="2392363" y="3429000"/>
          <p14:tracePt t="647835" x="2392363" y="3421063"/>
          <p14:tracePt t="647850" x="2392363" y="3413125"/>
          <p14:tracePt t="647868" x="2392363" y="3398838"/>
          <p14:tracePt t="647884" x="2392363" y="3368675"/>
          <p14:tracePt t="647915" x="2392363" y="3360738"/>
          <p14:tracePt t="647930" x="2392363" y="3352800"/>
          <p14:tracePt t="647938" x="2392363" y="3344863"/>
          <p14:tracePt t="647962" x="2392363" y="3336925"/>
          <p14:tracePt t="647978" x="2378075" y="3330575"/>
          <p14:tracePt t="648002" x="2370138" y="3322638"/>
          <p14:tracePt t="648010" x="2370138" y="3314700"/>
          <p14:tracePt t="648058" x="2362200" y="3306763"/>
          <p14:tracePt t="648074" x="2354263" y="3298825"/>
          <p14:tracePt t="648083" x="2354263" y="3292475"/>
          <p14:tracePt t="648099" x="2346325" y="3284538"/>
          <p14:tracePt t="648106" x="2339975" y="3276600"/>
          <p14:tracePt t="648218" x="2339975" y="3284538"/>
          <p14:tracePt t="648362" x="2346325" y="3298825"/>
          <p14:tracePt t="648378" x="2346325" y="3306763"/>
          <p14:tracePt t="648402" x="2346325" y="3314700"/>
          <p14:tracePt t="648410" x="2346325" y="3330575"/>
          <p14:tracePt t="648426" x="2346325" y="3352800"/>
          <p14:tracePt t="648442" x="2346325" y="3368675"/>
          <p14:tracePt t="648451" x="2339975" y="3382963"/>
          <p14:tracePt t="648468" x="2339975" y="3390900"/>
          <p14:tracePt t="648483" x="2339975" y="3421063"/>
          <p14:tracePt t="648500" x="2339975" y="3436938"/>
          <p14:tracePt t="648546" x="2339975" y="3444875"/>
          <p14:tracePt t="648586" x="2339975" y="3451225"/>
          <p14:tracePt t="648626" x="2339975" y="3459163"/>
          <p14:tracePt t="648666" x="2339975" y="3467100"/>
          <p14:tracePt t="648674" x="2339975" y="3475038"/>
          <p14:tracePt t="648684" x="2339975" y="3489325"/>
          <p14:tracePt t="648700" x="2339975" y="3505200"/>
          <p14:tracePt t="648716" x="2339975" y="3513138"/>
          <p14:tracePt t="648738" x="2346325" y="3527425"/>
          <p14:tracePt t="648802" x="2354263" y="3535363"/>
          <p14:tracePt t="648818" x="2354263" y="3543300"/>
          <p14:tracePt t="648826" x="2362200" y="3551238"/>
          <p14:tracePt t="648834" x="2362200" y="3543300"/>
          <p14:tracePt t="649058" x="2362200" y="3535363"/>
          <p14:tracePt t="649083" x="2362200" y="3527425"/>
          <p14:tracePt t="649106" x="2362200" y="3521075"/>
          <p14:tracePt t="649115" x="2362200" y="3513138"/>
          <p14:tracePt t="649146" x="2362200" y="3505200"/>
          <p14:tracePt t="649154" x="2362200" y="3497263"/>
          <p14:tracePt t="649165" x="2362200" y="3489325"/>
          <p14:tracePt t="649182" x="2362200" y="3475038"/>
          <p14:tracePt t="649199" x="2370138" y="3467100"/>
          <p14:tracePt t="649215" x="2370138" y="3451225"/>
          <p14:tracePt t="649232" x="2378075" y="3429000"/>
          <p14:tracePt t="649232" x="2378075" y="3421063"/>
          <p14:tracePt t="649251" x="2378075" y="3406775"/>
          <p14:tracePt t="649267" x="2378075" y="3390900"/>
          <p14:tracePt t="649283" x="2378075" y="3368675"/>
          <p14:tracePt t="649300" x="2378075" y="3344863"/>
          <p14:tracePt t="649316" x="2378075" y="3336925"/>
          <p14:tracePt t="649334" x="2378075" y="3322638"/>
          <p14:tracePt t="649348" x="2378075" y="3306763"/>
          <p14:tracePt t="649365" x="2384425" y="3298825"/>
          <p14:tracePt t="649381" x="2384425" y="3292475"/>
          <p14:tracePt t="649398" x="2384425" y="3284538"/>
          <p14:tracePt t="649414" x="2384425" y="3260725"/>
          <p14:tracePt t="649432" x="2384425" y="3254375"/>
          <p14:tracePt t="649448" x="2392363" y="3230563"/>
          <p14:tracePt t="649464" x="2400300" y="3222625"/>
          <p14:tracePt t="649481" x="2400300" y="3208338"/>
          <p14:tracePt t="649498" x="2400300" y="3192463"/>
          <p14:tracePt t="649522" x="2400300" y="3184525"/>
          <p14:tracePt t="649578" x="2400300" y="3178175"/>
          <p14:tracePt t="649626" x="2400300" y="3170238"/>
          <p14:tracePt t="649667" x="2392363" y="3162300"/>
          <p14:tracePt t="650410" x="2384425" y="3162300"/>
          <p14:tracePt t="651258" x="2378075" y="3162300"/>
          <p14:tracePt t="652122" x="2370138" y="3162300"/>
          <p14:tracePt t="652130" x="2370138" y="3170238"/>
          <p14:tracePt t="652147" x="2362200" y="3178175"/>
          <p14:tracePt t="652194" x="2362200" y="3184525"/>
          <p14:tracePt t="652290" x="2362200" y="3192463"/>
          <p14:tracePt t="652306" x="2362200" y="3208338"/>
          <p14:tracePt t="652346" x="2362200" y="3216275"/>
          <p14:tracePt t="652610" x="2362200" y="3222625"/>
          <p14:tracePt t="652627" x="2362200" y="3230563"/>
          <p14:tracePt t="652722" x="2362200" y="3238500"/>
          <p14:tracePt t="652738" x="2362200" y="3246438"/>
          <p14:tracePt t="652762" x="2362200" y="3254375"/>
          <p14:tracePt t="656486" x="2362200" y="3246438"/>
          <p14:tracePt t="656914" x="2362200" y="3238500"/>
          <p14:tracePt t="656938" x="2362200" y="3216275"/>
          <p14:tracePt t="656946" x="2362200" y="3200400"/>
          <p14:tracePt t="656957" x="2362200" y="3192463"/>
          <p14:tracePt t="656975" x="2354263" y="3184525"/>
          <p14:tracePt t="656992" x="2354263" y="3178175"/>
          <p14:tracePt t="657007" x="2354263" y="3170238"/>
          <p14:tracePt t="657024" x="2354263" y="3162300"/>
          <p14:tracePt t="657042" x="2346325" y="3154363"/>
          <p14:tracePt t="657057" x="2346325" y="3146425"/>
          <p14:tracePt t="657074" x="2346325" y="3132138"/>
          <p14:tracePt t="657098" x="2346325" y="3116263"/>
          <p14:tracePt t="657108" x="2346325" y="3108325"/>
          <p14:tracePt t="657124" x="2346325" y="3101975"/>
          <p14:tracePt t="657141" x="2339975" y="3086100"/>
          <p14:tracePt t="657158" x="2346325" y="3078163"/>
          <p14:tracePt t="657674" x="2392363" y="3078163"/>
          <p14:tracePt t="657682" x="2468563" y="3078163"/>
          <p14:tracePt t="657691" x="2819400" y="3078163"/>
          <p14:tracePt t="657708" x="3208338" y="3078163"/>
          <p14:tracePt t="657725" x="3559175" y="3055938"/>
          <p14:tracePt t="657741" x="3733800" y="3040063"/>
          <p14:tracePt t="657757" x="3779838" y="3025775"/>
          <p14:tracePt t="657774" x="3810000" y="3025775"/>
          <p14:tracePt t="657810" x="3848100" y="3025775"/>
          <p14:tracePt t="657818" x="3940175" y="3025775"/>
          <p14:tracePt t="657826" x="4030663" y="3025775"/>
          <p14:tracePt t="657840" x="4198938" y="3025775"/>
          <p14:tracePt t="657840" x="4244975" y="3009900"/>
          <p14:tracePt t="657859" x="4283075" y="3001963"/>
          <p14:tracePt t="657874" x="4297363" y="3001963"/>
          <p14:tracePt t="657954" x="4343400" y="3001963"/>
          <p14:tracePt t="657962" x="4397375" y="3001963"/>
          <p14:tracePt t="657974" x="4465638" y="3001963"/>
          <p14:tracePt t="657990" x="4479925" y="3001963"/>
          <p14:tracePt t="658006" x="4479925" y="2994025"/>
          <p14:tracePt t="658023" x="4479925" y="2979738"/>
          <p14:tracePt t="658042" x="4465638" y="2963863"/>
          <p14:tracePt t="658058" x="4457700" y="2955925"/>
          <p14:tracePt t="658073" x="4441825" y="2949575"/>
          <p14:tracePt t="658089" x="4435475" y="2941638"/>
          <p14:tracePt t="658123" x="4427538" y="2941638"/>
          <p14:tracePt t="658139" x="4411663" y="2941638"/>
          <p14:tracePt t="658146" x="4403725" y="2933700"/>
          <p14:tracePt t="658156" x="4373563" y="2911475"/>
          <p14:tracePt t="658174" x="4351338" y="2895600"/>
          <p14:tracePt t="658190" x="4327525" y="2895600"/>
          <p14:tracePt t="658207" x="4313238" y="2879725"/>
          <p14:tracePt t="658224" x="4305300" y="2879725"/>
          <p14:tracePt t="658250" x="4289425" y="2879725"/>
          <p14:tracePt t="658426" x="4283075" y="2879725"/>
          <p14:tracePt t="658458" x="4275138" y="2879725"/>
          <p14:tracePt t="658466" x="4267200" y="2879725"/>
          <p14:tracePt t="658482" x="4259263" y="2879725"/>
          <p14:tracePt t="658498" x="4259263" y="2887663"/>
          <p14:tracePt t="658507" x="4244975" y="2911475"/>
          <p14:tracePt t="658524" x="4244975" y="2925763"/>
          <p14:tracePt t="658540" x="4229100" y="2949575"/>
          <p14:tracePt t="658556" x="4198938" y="2987675"/>
          <p14:tracePt t="658573" x="4183063" y="3017838"/>
          <p14:tracePt t="658590" x="4160838" y="3040063"/>
          <p14:tracePt t="658606" x="4160838" y="3048000"/>
          <p14:tracePt t="658626" x="4160838" y="3063875"/>
          <p14:tracePt t="658639" x="4160838" y="3108325"/>
          <p14:tracePt t="658656" x="4160838" y="3162300"/>
          <p14:tracePt t="658656" x="4152900" y="3192463"/>
          <p14:tracePt t="658675" x="4137025" y="3230563"/>
          <p14:tracePt t="658689" x="4114800" y="3336925"/>
          <p14:tracePt t="658707" x="4084638" y="3398838"/>
          <p14:tracePt t="658724" x="4076700" y="3421063"/>
          <p14:tracePt t="658740" x="4068763" y="3436938"/>
          <p14:tracePt t="658756" x="4060825" y="3451225"/>
          <p14:tracePt t="658772" x="4060825" y="3467100"/>
          <p14:tracePt t="658789" x="4060825" y="3513138"/>
          <p14:tracePt t="658806" x="4054475" y="3565525"/>
          <p14:tracePt t="658823" x="4046538" y="3627438"/>
          <p14:tracePt t="658841" x="4030663" y="3665538"/>
          <p14:tracePt t="658856" x="4030663" y="3687763"/>
          <p14:tracePt t="658873" x="4016375" y="3711575"/>
          <p14:tracePt t="658873" x="4016375" y="3725863"/>
          <p14:tracePt t="658891" x="4016375" y="3741738"/>
          <p14:tracePt t="658907" x="4016375" y="3763963"/>
          <p14:tracePt t="658924" x="4016375" y="3794125"/>
          <p14:tracePt t="658940" x="4016375" y="3832225"/>
          <p14:tracePt t="658956" x="4016375" y="3848100"/>
          <p14:tracePt t="658972" x="4016375" y="3878263"/>
          <p14:tracePt t="658989" x="4000500" y="3916363"/>
          <p14:tracePt t="659006" x="4000500" y="3970338"/>
          <p14:tracePt t="659023" x="4000500" y="4022725"/>
          <p14:tracePt t="659039" x="4000500" y="4068763"/>
          <p14:tracePt t="659056" x="4000500" y="4092575"/>
          <p14:tracePt t="659073" x="3992563" y="4114800"/>
          <p14:tracePt t="659073" x="3992563" y="4122738"/>
          <p14:tracePt t="659091" x="3992563" y="4130675"/>
          <p14:tracePt t="659106" x="3992563" y="4152900"/>
          <p14:tracePt t="659123" x="3992563" y="4175125"/>
          <p14:tracePt t="659140" x="3992563" y="4198938"/>
          <p14:tracePt t="659156" x="3992563" y="4229100"/>
          <p14:tracePt t="659174" x="3992563" y="4259263"/>
          <p14:tracePt t="659189" x="3992563" y="4289425"/>
          <p14:tracePt t="659206" x="3992563" y="4313238"/>
          <p14:tracePt t="659222" x="3984625" y="4327525"/>
          <p14:tracePt t="659239" x="3984625" y="4335463"/>
          <p14:tracePt t="659255" x="3984625" y="4351338"/>
          <p14:tracePt t="659272" x="3970338" y="4365625"/>
          <p14:tracePt t="659288" x="3970338" y="4373563"/>
          <p14:tracePt t="659305" x="3970338" y="4389438"/>
          <p14:tracePt t="659322" x="3970338" y="4411663"/>
          <p14:tracePt t="659341" x="3970338" y="4419600"/>
          <p14:tracePt t="659355" x="3970338" y="4435475"/>
          <p14:tracePt t="659373" x="3954463" y="4449763"/>
          <p14:tracePt t="659389" x="3954463" y="4465638"/>
          <p14:tracePt t="659407" x="3954463" y="4473575"/>
          <p14:tracePt t="659422" x="3940175" y="4495800"/>
          <p14:tracePt t="659439" x="3932238" y="4511675"/>
          <p14:tracePt t="659455" x="3924300" y="4518025"/>
          <p14:tracePt t="659472" x="3924300" y="4525963"/>
          <p14:tracePt t="659488" x="3924300" y="4533900"/>
          <p14:tracePt t="659505" x="3924300" y="4541838"/>
          <p14:tracePt t="659523" x="3924300" y="4525963"/>
          <p14:tracePt t="659618" x="3924300" y="4511675"/>
          <p14:tracePt t="659626" x="3924300" y="4495800"/>
          <p14:tracePt t="659638" x="3924300" y="4473575"/>
          <p14:tracePt t="659656" x="3924300" y="4449763"/>
          <p14:tracePt t="659672" x="3924300" y="4403725"/>
          <p14:tracePt t="659689" x="3924300" y="4373563"/>
          <p14:tracePt t="659689" x="3916363" y="4343400"/>
          <p14:tracePt t="659707" x="3908425" y="4327525"/>
          <p14:tracePt t="659722" x="3908425" y="4259263"/>
          <p14:tracePt t="659739" x="3908425" y="4206875"/>
          <p14:tracePt t="659756" x="3908425" y="4175125"/>
          <p14:tracePt t="659772" x="3908425" y="4160838"/>
          <p14:tracePt t="659789" x="3908425" y="4130675"/>
          <p14:tracePt t="659806" x="3924300" y="4084638"/>
          <p14:tracePt t="659822" x="3924300" y="4030663"/>
          <p14:tracePt t="659840" x="3924300" y="3992563"/>
          <p14:tracePt t="659855" x="3924300" y="3946525"/>
          <p14:tracePt t="659872" x="3924300" y="3902075"/>
          <p14:tracePt t="659888" x="3924300" y="3870325"/>
          <p14:tracePt t="659888" x="3924300" y="3840163"/>
          <p14:tracePt t="659907" x="3924300" y="3817938"/>
          <p14:tracePt t="659921" x="3924300" y="3756025"/>
          <p14:tracePt t="659939" x="3924300" y="3703638"/>
          <p14:tracePt t="659956" x="3940175" y="3665538"/>
          <p14:tracePt t="659972" x="3940175" y="3619500"/>
          <p14:tracePt t="659988" x="3940175" y="3565525"/>
          <p14:tracePt t="660005" x="3946525" y="3513138"/>
          <p14:tracePt t="660023" x="3946525" y="3475038"/>
          <p14:tracePt t="660039" x="3954463" y="3451225"/>
          <p14:tracePt t="660055" x="3962400" y="3413125"/>
          <p14:tracePt t="660072" x="3962400" y="3406775"/>
          <p14:tracePt t="660087" x="3962400" y="3390900"/>
          <p14:tracePt t="660104" x="3970338" y="3352800"/>
          <p14:tracePt t="660104" x="3970338" y="3344863"/>
          <p14:tracePt t="660123" x="3970338" y="3330575"/>
          <p14:tracePt t="660139" x="3970338" y="3292475"/>
          <p14:tracePt t="660156" x="3970338" y="3260725"/>
          <p14:tracePt t="660172" x="3978275" y="3230563"/>
          <p14:tracePt t="660188" x="3984625" y="3208338"/>
          <p14:tracePt t="660205" x="3984625" y="3200400"/>
          <p14:tracePt t="660221" x="3984625" y="3184525"/>
          <p14:tracePt t="660237" x="3992563" y="3170238"/>
          <p14:tracePt t="660255" x="4000500" y="3154363"/>
          <p14:tracePt t="660272" x="4008438" y="3108325"/>
          <p14:tracePt t="660288" x="4016375" y="3094038"/>
          <p14:tracePt t="660305" x="4016375" y="3063875"/>
          <p14:tracePt t="660321" x="4030663" y="3040063"/>
          <p14:tracePt t="660343" x="4030663" y="3025775"/>
          <p14:tracePt t="660356" x="4038600" y="3009900"/>
          <p14:tracePt t="660371" x="4038600" y="2994025"/>
          <p14:tracePt t="660387" x="4038600" y="2979738"/>
          <p14:tracePt t="660404" x="4046538" y="2963863"/>
          <p14:tracePt t="660421" x="4046538" y="2949575"/>
          <p14:tracePt t="660437" x="4046538" y="2941638"/>
          <p14:tracePt t="660454" x="4046538" y="2925763"/>
          <p14:tracePt t="660471" x="4054475" y="2911475"/>
          <p14:tracePt t="660488" x="4054475" y="2895600"/>
          <p14:tracePt t="660505" x="4054475" y="2879725"/>
          <p14:tracePt t="660520" x="4060825" y="2865438"/>
          <p14:tracePt t="660537" x="4076700" y="2849563"/>
          <p14:tracePt t="660555" x="4084638" y="2841625"/>
          <p14:tracePt t="660572" x="4084638" y="2827338"/>
          <p14:tracePt t="660588" x="4084638" y="2803525"/>
          <p14:tracePt t="660604" x="4084638" y="2781300"/>
          <p14:tracePt t="660620" x="4092575" y="2765425"/>
          <p14:tracePt t="660637" x="4092575" y="2743200"/>
          <p14:tracePt t="660654" x="4092575" y="2727325"/>
          <p14:tracePt t="660670" x="4098925" y="2720975"/>
          <p14:tracePt t="660686" x="4098925" y="2713038"/>
          <p14:tracePt t="660703" x="4098925" y="2697163"/>
          <p14:tracePt t="660720" x="4106863" y="2682875"/>
          <p14:tracePt t="660736" x="4106863" y="2689225"/>
          <p14:tracePt t="660962" x="4106863" y="2697163"/>
          <p14:tracePt t="660970" x="4098925" y="2759075"/>
          <p14:tracePt t="660988" x="4092575" y="2773363"/>
          <p14:tracePt t="661005" x="4092575" y="2819400"/>
          <p14:tracePt t="661021" x="4076700" y="2857500"/>
          <p14:tracePt t="661038" x="4076700" y="2911475"/>
          <p14:tracePt t="661053" x="4060825" y="2987675"/>
          <p14:tracePt t="661070" x="4054475" y="3048000"/>
          <p14:tracePt t="661087" x="4038600" y="3132138"/>
          <p14:tracePt t="661104" x="4030663" y="3184525"/>
          <p14:tracePt t="661120" x="4016375" y="3238500"/>
          <p14:tracePt t="661120" x="4016375" y="3254375"/>
          <p14:tracePt t="661139" x="4016375" y="3268663"/>
          <p14:tracePt t="661139" x="4016375" y="3292475"/>
          <p14:tracePt t="661155" x="4016375" y="3344863"/>
          <p14:tracePt t="661171" x="4016375" y="3390900"/>
          <p14:tracePt t="661188" x="4016375" y="3451225"/>
          <p14:tracePt t="661204" x="4016375" y="3535363"/>
          <p14:tracePt t="661221" x="4016375" y="3649663"/>
          <p14:tracePt t="661237" x="4016375" y="3779838"/>
          <p14:tracePt t="661254" x="4016375" y="3848100"/>
          <p14:tracePt t="661270" x="4016375" y="3870325"/>
          <p14:tracePt t="661287" x="4016375" y="3878263"/>
          <p14:tracePt t="661303" x="4016375" y="3886200"/>
          <p14:tracePt t="661320" x="4016375" y="3924300"/>
          <p14:tracePt t="661320" x="4016375" y="3940175"/>
          <p14:tracePt t="661341" x="4016375" y="3984625"/>
          <p14:tracePt t="661355" x="4008438" y="4068763"/>
          <p14:tracePt t="661371" x="3984625" y="4191000"/>
          <p14:tracePt t="661388" x="3962400" y="4251325"/>
          <p14:tracePt t="661404" x="3954463" y="4305300"/>
          <p14:tracePt t="661420" x="3954463" y="4335463"/>
          <p14:tracePt t="661437" x="3954463" y="4351338"/>
          <p14:tracePt t="661453" x="3946525" y="4359275"/>
          <p14:tracePt t="661470" x="3940175" y="4397375"/>
          <p14:tracePt t="661486" x="3932238" y="4435475"/>
          <p14:tracePt t="661504" x="3916363" y="4479925"/>
          <p14:tracePt t="661520" x="3908425" y="4525963"/>
          <p14:tracePt t="661520" x="3894138" y="4556125"/>
          <p14:tracePt t="661539" x="3894138" y="4572000"/>
          <p14:tracePt t="661553" x="3856038" y="4632325"/>
          <p14:tracePt t="661571" x="3856038" y="4656138"/>
          <p14:tracePt t="661587" x="3848100" y="4678363"/>
          <p14:tracePt t="661604" x="3840163" y="4694238"/>
          <p14:tracePt t="661620" x="3832225" y="4702175"/>
          <p14:tracePt t="661636" x="3825875" y="4716463"/>
          <p14:tracePt t="661653" x="3810000" y="4740275"/>
          <p14:tracePt t="661670" x="3802063" y="4740275"/>
          <p14:tracePt t="661738" x="3794125" y="4746625"/>
          <p14:tracePt t="661746" x="3779838" y="4746625"/>
          <p14:tracePt t="661754" x="3756025" y="4746625"/>
          <p14:tracePt t="661769" x="3679825" y="4762500"/>
          <p14:tracePt t="661787" x="3649663" y="4784725"/>
          <p14:tracePt t="661804" x="3635375" y="4784725"/>
          <p14:tracePt t="661819" x="3619500" y="4784725"/>
          <p14:tracePt t="661836" x="3603625" y="4784725"/>
          <p14:tracePt t="661874" x="3565525" y="4784725"/>
          <p14:tracePt t="661882" x="3535363" y="4784725"/>
          <p14:tracePt t="661890" x="3489325" y="4784725"/>
          <p14:tracePt t="661903" x="3406775" y="4770438"/>
          <p14:tracePt t="661920" x="3398838" y="4762500"/>
          <p14:tracePt t="661946" x="3382963" y="4746625"/>
          <p14:tracePt t="661954" x="3360738" y="4724400"/>
          <p14:tracePt t="661969" x="3344863" y="4708525"/>
          <p14:tracePt t="661986" x="3322638" y="4678363"/>
          <p14:tracePt t="662004" x="3306763" y="4670425"/>
          <p14:tracePt t="662020" x="3292475" y="4656138"/>
          <p14:tracePt t="662036" x="3254375" y="4618038"/>
          <p14:tracePt t="662053" x="3254375" y="4594225"/>
          <p14:tracePt t="662069" x="3222625" y="4556125"/>
          <p14:tracePt t="662086" x="3200400" y="4525963"/>
          <p14:tracePt t="662103" x="3170238" y="4495800"/>
          <p14:tracePt t="662120" x="3162300" y="4479925"/>
          <p14:tracePt t="662136" x="3162300" y="4473575"/>
          <p14:tracePt t="662152" x="3146425" y="4441825"/>
          <p14:tracePt t="662152" x="3140075" y="4427538"/>
          <p14:tracePt t="662171" x="3132138" y="4411663"/>
          <p14:tracePt t="662186" x="3101975" y="4365625"/>
          <p14:tracePt t="662203" x="3101975" y="4351338"/>
          <p14:tracePt t="662220" x="3086100" y="4327525"/>
          <p14:tracePt t="662236" x="3078163" y="4305300"/>
          <p14:tracePt t="662252" x="3070225" y="4305300"/>
          <p14:tracePt t="662269" x="3063875" y="4283075"/>
          <p14:tracePt t="662286" x="3063875" y="4275138"/>
          <p14:tracePt t="662306" x="3063875" y="4259263"/>
          <p14:tracePt t="662318" x="3040063" y="4229100"/>
          <p14:tracePt t="662336" x="3025775" y="4213225"/>
          <p14:tracePt t="662336" x="3017838" y="4206875"/>
          <p14:tracePt t="662355" x="3009900" y="4198938"/>
          <p14:tracePt t="662368" x="3001963" y="4191000"/>
          <p14:tracePt t="662385" x="2994025" y="4168775"/>
          <p14:tracePt t="662402" x="2987675" y="4160838"/>
          <p14:tracePt t="662420" x="2987675" y="4152900"/>
          <p14:tracePt t="662436" x="2971800" y="4122738"/>
          <p14:tracePt t="662453" x="2955925" y="4098925"/>
          <p14:tracePt t="662468" x="2933700" y="4076700"/>
          <p14:tracePt t="662484" x="2895600" y="4038600"/>
          <p14:tracePt t="662502" x="2873375" y="4022725"/>
          <p14:tracePt t="662519" x="2849563" y="4000500"/>
          <p14:tracePt t="662537" x="2835275" y="3978275"/>
          <p14:tracePt t="662551" x="2811463" y="3954463"/>
          <p14:tracePt t="662568" x="2803525" y="3946525"/>
          <p14:tracePt t="662586" x="2781300" y="3924300"/>
          <p14:tracePt t="662603" x="2773363" y="3916363"/>
          <p14:tracePt t="662619" x="2743200" y="3886200"/>
          <p14:tracePt t="662636" x="2705100" y="3870325"/>
          <p14:tracePt t="662653" x="2674938" y="3856038"/>
          <p14:tracePt t="662669" x="2620963" y="3817938"/>
          <p14:tracePt t="662686" x="2598738" y="3794125"/>
          <p14:tracePt t="662701" x="2560638" y="3763963"/>
          <p14:tracePt t="662719" x="2522538" y="3733800"/>
          <p14:tracePt t="662736" x="2468563" y="3703638"/>
          <p14:tracePt t="662752" x="2446338" y="3679825"/>
          <p14:tracePt t="662769" x="2416175" y="3657600"/>
          <p14:tracePt t="662769" x="2408238" y="3649663"/>
          <p14:tracePt t="662787" x="2392363" y="3641725"/>
          <p14:tracePt t="662803" x="2378075" y="3635375"/>
          <p14:tracePt t="662819" x="2362200" y="3627438"/>
          <p14:tracePt t="662836" x="2339975" y="3619500"/>
          <p14:tracePt t="662853" x="2324100" y="3611563"/>
          <p14:tracePt t="662869" x="2301875" y="3611563"/>
          <p14:tracePt t="662886" x="2293938" y="3603625"/>
          <p14:tracePt t="662902" x="2270125" y="3589338"/>
          <p14:tracePt t="662919" x="2263775" y="3581400"/>
          <p14:tracePt t="662935" x="2255838" y="3573463"/>
          <p14:tracePt t="662951" x="2239963" y="3573463"/>
          <p14:tracePt t="662978" x="2232025" y="3573463"/>
          <p14:tracePt t="662987" x="2225675" y="3565525"/>
          <p14:tracePt t="663003" x="2217738" y="3559175"/>
          <p14:tracePt t="663019" x="2209800" y="3559175"/>
          <p14:tracePt t="663035" x="2187575" y="3543300"/>
          <p14:tracePt t="663052" x="2155825" y="3543300"/>
          <p14:tracePt t="663067" x="2141538" y="3543300"/>
          <p14:tracePt t="663084" x="2133600" y="3543300"/>
          <p14:tracePt t="663100" x="2103438" y="3527425"/>
          <p14:tracePt t="663117" x="2073275" y="3505200"/>
          <p14:tracePt t="663133" x="2057400" y="3497263"/>
          <p14:tracePt t="663150" x="2019300" y="3489325"/>
          <p14:tracePt t="663167" x="2003425" y="3489325"/>
          <p14:tracePt t="663185" x="1981200" y="3482975"/>
          <p14:tracePt t="663201" x="1927225" y="3451225"/>
          <p14:tracePt t="663219" x="1912938" y="3444875"/>
          <p14:tracePt t="663236" x="1905000" y="3444875"/>
          <p14:tracePt t="663252" x="1874838" y="3436938"/>
          <p14:tracePt t="663269" x="1858963" y="3429000"/>
          <p14:tracePt t="663286" x="1844675" y="3421063"/>
          <p14:tracePt t="663301" x="1820863" y="3413125"/>
          <p14:tracePt t="663318" x="1798638" y="3406775"/>
          <p14:tracePt t="663335" x="1760538" y="3398838"/>
          <p14:tracePt t="663335" x="1752600" y="3398838"/>
          <p14:tracePt t="663355" x="1736725" y="3390900"/>
          <p14:tracePt t="663367" x="1714500" y="3390900"/>
          <p14:tracePt t="663384" x="1698625" y="3375025"/>
          <p14:tracePt t="663400" x="1692275" y="3375025"/>
          <p14:tracePt t="663417" x="1660525" y="3375025"/>
          <p14:tracePt t="663436" x="1646238" y="3375025"/>
          <p14:tracePt t="663453" x="1630363" y="3360738"/>
          <p14:tracePt t="663467" x="1622425" y="3360738"/>
          <p14:tracePt t="663485" x="1600200" y="3360738"/>
          <p14:tracePt t="663501" x="1592263" y="3360738"/>
          <p14:tracePt t="663517" x="1570038" y="3360738"/>
          <p14:tracePt t="663535" x="1554163" y="3344863"/>
          <p14:tracePt t="663551" x="1539875" y="3344863"/>
          <p14:tracePt t="663567" x="1508125" y="3344863"/>
          <p14:tracePt t="663585" x="1493838" y="3344863"/>
          <p14:tracePt t="663601" x="1447800" y="3344863"/>
          <p14:tracePt t="663619" x="1439863" y="3344863"/>
          <p14:tracePt t="663635" x="1417638" y="3336925"/>
          <p14:tracePt t="663651" x="1401763" y="3336925"/>
          <p14:tracePt t="663667" x="1371600" y="3336925"/>
          <p14:tracePt t="663686" x="1341438" y="3336925"/>
          <p14:tracePt t="663701" x="1341438" y="3330575"/>
          <p14:tracePt t="664482" x="1349375" y="3330575"/>
          <p14:tracePt t="664546" x="1355725" y="3330575"/>
          <p14:tracePt t="664554" x="1371600" y="3330575"/>
          <p14:tracePt t="664570" x="1393825" y="3314700"/>
          <p14:tracePt t="664583" x="1401763" y="3314700"/>
          <p14:tracePt t="664600" x="1409700" y="3306763"/>
          <p14:tracePt t="664616" x="1417638" y="3298825"/>
          <p14:tracePt t="664810" x="1425575" y="3298825"/>
          <p14:tracePt t="664890" x="1447800" y="3298825"/>
          <p14:tracePt t="664899" x="1463675" y="3298825"/>
          <p14:tracePt t="664906" x="1485900" y="3298825"/>
          <p14:tracePt t="664916" x="1501775" y="3298825"/>
          <p14:tracePt t="664933" x="1508125" y="3298825"/>
          <p14:tracePt t="664949" x="1524000" y="3298825"/>
          <p14:tracePt t="664966" x="1539875" y="3298825"/>
          <p14:tracePt t="664983" x="1554163" y="3298825"/>
          <p14:tracePt t="664999" x="1608138" y="3298825"/>
          <p14:tracePt t="665016" x="1654175" y="3298825"/>
          <p14:tracePt t="665016" x="1660525" y="3298825"/>
          <p14:tracePt t="665035" x="1676400" y="3298825"/>
          <p14:tracePt t="665035" x="1684338" y="3298825"/>
          <p14:tracePt t="665051" x="1684338" y="3306763"/>
          <p14:tracePt t="665106" x="1698625" y="3306763"/>
          <p14:tracePt t="665146" x="1706563" y="3306763"/>
          <p14:tracePt t="665210" x="1714500" y="3314700"/>
          <p14:tracePt t="665218" x="1722438" y="3314700"/>
          <p14:tracePt t="665234" x="1736725" y="3314700"/>
          <p14:tracePt t="665254" x="1760538" y="3314700"/>
          <p14:tracePt t="665267" x="1774825" y="3322638"/>
          <p14:tracePt t="665283" x="1782763" y="3322638"/>
          <p14:tracePt t="665306" x="1782763" y="3330575"/>
          <p14:tracePt t="665316" x="1798638" y="3330575"/>
          <p14:tracePt t="665332" x="1806575" y="3344863"/>
          <p14:tracePt t="665350" x="1812925" y="3352800"/>
          <p14:tracePt t="665366" x="1828800" y="3360738"/>
          <p14:tracePt t="665434" x="1836738" y="3360738"/>
          <p14:tracePt t="665458" x="1844675" y="3360738"/>
          <p14:tracePt t="665466" x="1851025" y="3368675"/>
          <p14:tracePt t="667267" x="1851025" y="3382963"/>
          <p14:tracePt t="668042" x="1858963" y="3390900"/>
          <p14:tracePt t="668074" x="1866900" y="3398838"/>
          <p14:tracePt t="668114" x="1889125" y="3413125"/>
          <p14:tracePt t="668130" x="1912938" y="3429000"/>
          <p14:tracePt t="668138" x="1935163" y="3444875"/>
          <p14:tracePt t="668147" x="1965325" y="3467100"/>
          <p14:tracePt t="668164" x="1989138" y="3467100"/>
          <p14:tracePt t="668180" x="2003425" y="3489325"/>
          <p14:tracePt t="668196" x="2019300" y="3505200"/>
          <p14:tracePt t="668213" x="2057400" y="3535363"/>
          <p14:tracePt t="668230" x="2155825" y="3603625"/>
          <p14:tracePt t="668246" x="2332038" y="3673475"/>
          <p14:tracePt t="668263" x="2498725" y="3711575"/>
          <p14:tracePt t="668280" x="2636838" y="3756025"/>
          <p14:tracePt t="668296" x="2735263" y="3779838"/>
          <p14:tracePt t="668296" x="2759075" y="3794125"/>
          <p14:tracePt t="668315" x="2765425" y="3802063"/>
          <p14:tracePt t="668329" x="2781300" y="3810000"/>
          <p14:tracePt t="668350" x="2797175" y="3825875"/>
          <p14:tracePt t="668366" x="2911475" y="3916363"/>
          <p14:tracePt t="668380" x="3063875" y="3992563"/>
          <p14:tracePt t="668396" x="3222625" y="4076700"/>
          <p14:tracePt t="668413" x="3336925" y="4168775"/>
          <p14:tracePt t="668429" x="3413125" y="4237038"/>
          <p14:tracePt t="668446" x="3467100" y="4289425"/>
          <p14:tracePt t="668463" x="3521075" y="4343400"/>
          <p14:tracePt t="668480" x="3589338" y="4427538"/>
          <p14:tracePt t="668496" x="3711575" y="4541838"/>
          <p14:tracePt t="668512" x="3832225" y="4656138"/>
          <p14:tracePt t="668528" x="3978275" y="4778375"/>
          <p14:tracePt t="668545" x="4130675" y="4922838"/>
          <p14:tracePt t="668563" x="4244975" y="5037138"/>
          <p14:tracePt t="668579" x="4327525" y="5121275"/>
          <p14:tracePt t="668596" x="4435475" y="5227638"/>
          <p14:tracePt t="668612" x="4525963" y="5326063"/>
          <p14:tracePt t="668628" x="4656138" y="5402263"/>
          <p14:tracePt t="668645" x="4899025" y="5508625"/>
          <p14:tracePt t="668662" x="5127625" y="5578475"/>
          <p14:tracePt t="668678" x="5287963" y="5654675"/>
          <p14:tracePt t="668695" x="5402263" y="5692775"/>
          <p14:tracePt t="668712" x="5524500" y="5722938"/>
          <p14:tracePt t="668728" x="5638800" y="5761038"/>
          <p14:tracePt t="668745" x="5745163" y="5768975"/>
          <p14:tracePt t="668745" x="5821363" y="5768975"/>
          <p14:tracePt t="668769" x="5965825" y="5768975"/>
          <p14:tracePt t="668779" x="6042025" y="5768975"/>
          <p14:tracePt t="668795" x="6080125" y="5768975"/>
          <p14:tracePt t="668812" x="6103938" y="5761038"/>
          <p14:tracePt t="668828" x="6164263" y="5761038"/>
          <p14:tracePt t="668845" x="6270625" y="5761038"/>
          <p14:tracePt t="668863" x="6378575" y="5761038"/>
          <p14:tracePt t="668879" x="6477000" y="5761038"/>
          <p14:tracePt t="668897" x="6523038" y="5761038"/>
          <p14:tracePt t="668913" x="6537325" y="5761038"/>
          <p14:tracePt t="668946" x="6561138" y="5761038"/>
          <p14:tracePt t="668962" x="6569075" y="5761038"/>
          <p14:tracePt t="668970" x="6607175" y="5761038"/>
          <p14:tracePt t="668980" x="6735763" y="5761038"/>
          <p14:tracePt t="669000" x="6842125" y="5761038"/>
          <p14:tracePt t="669011" x="6865938" y="5761038"/>
          <p14:tracePt t="669028" x="6873875" y="5761038"/>
          <p14:tracePt t="669098" x="6880225" y="5761038"/>
          <p14:tracePt t="669114" x="6865938" y="5761038"/>
          <p14:tracePt t="669178" x="6850063" y="5768975"/>
          <p14:tracePt t="669195" x="6827838" y="5768975"/>
          <p14:tracePt t="669202" x="6811963" y="5775325"/>
          <p14:tracePt t="669212" x="6789738" y="5783263"/>
          <p14:tracePt t="669229" x="6765925" y="5783263"/>
          <p14:tracePt t="669246" x="6721475" y="5783263"/>
          <p14:tracePt t="669262" x="6659563" y="5783263"/>
          <p14:tracePt t="669279" x="6591300" y="5783263"/>
          <p14:tracePt t="669296" x="6569075" y="5783263"/>
          <p14:tracePt t="669312" x="6545263" y="5791200"/>
          <p14:tracePt t="669329" x="6537325" y="5799138"/>
          <p14:tracePt t="669418" x="6545263" y="5807075"/>
          <p14:tracePt t="669490" x="6561138" y="5813425"/>
          <p14:tracePt t="669514" x="6569075" y="5813425"/>
          <p14:tracePt t="669522" x="6591300" y="5813425"/>
          <p14:tracePt t="669530" x="6607175" y="5813425"/>
          <p14:tracePt t="669543" x="6613525" y="5821363"/>
          <p14:tracePt t="669560" x="6621463" y="5821363"/>
          <p14:tracePt t="669610" x="6629400" y="5821363"/>
          <p14:tracePt t="669674" x="6637338" y="5829300"/>
          <p14:tracePt t="669826" x="6629400" y="5829300"/>
          <p14:tracePt t="669930" x="6621463" y="5829300"/>
          <p14:tracePt t="669946" x="6607175" y="5829300"/>
          <p14:tracePt t="669954" x="6599238" y="5829300"/>
          <p14:tracePt t="669963" x="6591300" y="5837238"/>
          <p14:tracePt t="669977" x="6583363" y="5837238"/>
          <p14:tracePt t="669995" x="6575425" y="5837238"/>
          <p14:tracePt t="670066" x="6553200" y="5837238"/>
          <p14:tracePt t="670074" x="6537325" y="5837238"/>
          <p14:tracePt t="670082" x="6530975" y="5837238"/>
          <p14:tracePt t="670094" x="6507163" y="5837238"/>
          <p14:tracePt t="670111" x="6499225" y="5837238"/>
          <p14:tracePt t="670127" x="6515100" y="5837238"/>
          <p14:tracePt t="670234" x="6545263" y="5837238"/>
          <p14:tracePt t="670250" x="6561138" y="5837238"/>
          <p14:tracePt t="670259" x="6583363" y="5837238"/>
          <p14:tracePt t="670266" x="6613525" y="5851525"/>
          <p14:tracePt t="670278" x="6645275" y="5851525"/>
          <p14:tracePt t="670295" x="6689725" y="5851525"/>
          <p14:tracePt t="670311" x="6713538" y="5851525"/>
          <p14:tracePt t="670327" x="6743700" y="5851525"/>
          <p14:tracePt t="670344" x="6773863" y="5851525"/>
          <p14:tracePt t="670344" x="6789738" y="5851525"/>
          <p14:tracePt t="670363" x="6811963" y="5851525"/>
          <p14:tracePt t="670377" x="6865938" y="5851525"/>
          <p14:tracePt t="670377" x="6880225" y="5851525"/>
          <p14:tracePt t="670394" x="6904038" y="5851525"/>
          <p14:tracePt t="670410" x="6988175" y="5851525"/>
          <p14:tracePt t="670427" x="7032625" y="5851525"/>
          <p14:tracePt t="670445" x="7102475" y="5851525"/>
          <p14:tracePt t="670461" x="7178675" y="5851525"/>
          <p14:tracePt t="670477" x="7231063" y="5851525"/>
          <p14:tracePt t="670494" x="7269163" y="5851525"/>
          <p14:tracePt t="670511" x="7331075" y="5851525"/>
          <p14:tracePt t="670528" x="7391400" y="5851525"/>
          <p14:tracePt t="670544" x="7459663" y="5837238"/>
          <p14:tracePt t="670561" x="7505700" y="5837238"/>
          <p14:tracePt t="670561" x="7543800" y="5837238"/>
          <p14:tracePt t="670579" x="7635875" y="5837238"/>
          <p14:tracePt t="670595" x="7712075" y="5837238"/>
          <p14:tracePt t="670612" x="7726363" y="5821363"/>
          <p14:tracePt t="670628" x="7734300" y="5821363"/>
          <p14:tracePt t="670643" x="7712075" y="5821363"/>
          <p14:tracePt t="670714" x="7673975" y="5821363"/>
          <p14:tracePt t="670722" x="7650163" y="5821363"/>
          <p14:tracePt t="670730" x="7612063" y="5821363"/>
          <p14:tracePt t="670743" x="7543800" y="5821363"/>
          <p14:tracePt t="670760" x="7497763" y="5837238"/>
          <p14:tracePt t="670760" x="7467600" y="5837238"/>
          <p14:tracePt t="670779" x="7375525" y="5859463"/>
          <p14:tracePt t="670795" x="7208838" y="5859463"/>
          <p14:tracePt t="670811" x="7002463" y="5859463"/>
          <p14:tracePt t="670828" x="6850063" y="5859463"/>
          <p14:tracePt t="670845" x="6713538" y="5859463"/>
          <p14:tracePt t="670861" x="6599238" y="5859463"/>
          <p14:tracePt t="670878" x="6515100" y="5859463"/>
          <p14:tracePt t="670894" x="6484938" y="5859463"/>
          <p14:tracePt t="670911" x="6469063" y="5859463"/>
          <p14:tracePt t="670927" x="6461125" y="5859463"/>
          <p14:tracePt t="670943" x="6454775" y="5859463"/>
          <p14:tracePt t="670960" x="6430963" y="5859463"/>
          <p14:tracePt t="670960" x="6423025" y="5859463"/>
          <p14:tracePt t="670978" x="6400800" y="5859463"/>
          <p14:tracePt t="670993" x="6308725" y="5859463"/>
          <p14:tracePt t="671011" x="6240463" y="5859463"/>
          <p14:tracePt t="671027" x="6226175" y="5859463"/>
          <p14:tracePt t="671043" x="6240463" y="5859463"/>
          <p14:tracePt t="671202" x="6278563" y="5845175"/>
          <p14:tracePt t="671210" x="6346825" y="5837238"/>
          <p14:tracePt t="671227" x="6454775" y="5837238"/>
          <p14:tracePt t="671244" x="6537325" y="5837238"/>
          <p14:tracePt t="671260" x="6599238" y="5837238"/>
          <p14:tracePt t="671277" x="6683375" y="5837238"/>
          <p14:tracePt t="671294" x="6759575" y="5837238"/>
          <p14:tracePt t="671310" x="6842125" y="5837238"/>
          <p14:tracePt t="671326" x="6934200" y="5837238"/>
          <p14:tracePt t="671343" x="7018338" y="5821363"/>
          <p14:tracePt t="671361" x="7048500" y="5813425"/>
          <p14:tracePt t="671375" x="7086600" y="5813425"/>
          <p14:tracePt t="671392" x="7154863" y="5813425"/>
          <p14:tracePt t="671409" x="7277100" y="5799138"/>
          <p14:tracePt t="671409" x="7353300" y="5791200"/>
          <p14:tracePt t="671427" x="7467600" y="5775325"/>
          <p14:tracePt t="671443" x="7513638" y="5768975"/>
          <p14:tracePt t="671459" x="7521575" y="5768975"/>
          <p14:tracePt t="671475" x="7521575" y="5761038"/>
          <p14:tracePt t="671634" x="7513638" y="5761038"/>
          <p14:tracePt t="671674" x="7505700" y="5761038"/>
          <p14:tracePt t="671682" x="7497763" y="5761038"/>
          <p14:tracePt t="671692" x="7483475" y="5761038"/>
          <p14:tracePt t="671709" x="7445375" y="5761038"/>
          <p14:tracePt t="671726" x="7407275" y="5761038"/>
          <p14:tracePt t="671744" x="7375525" y="5761038"/>
          <p14:tracePt t="671760" x="7345363" y="5775325"/>
          <p14:tracePt t="671776" x="7331075" y="5775325"/>
          <p14:tracePt t="671792" x="7299325" y="5775325"/>
          <p14:tracePt t="671792" x="7277100" y="5775325"/>
          <p14:tracePt t="671811" x="7146925" y="5799138"/>
          <p14:tracePt t="671827" x="6880225" y="5813425"/>
          <p14:tracePt t="671843" x="6484938" y="5813425"/>
          <p14:tracePt t="671860" x="6088063" y="5813425"/>
          <p14:tracePt t="671876" x="5829300" y="5821363"/>
          <p14:tracePt t="671893" x="5707063" y="5837238"/>
          <p14:tracePt t="671909" x="5622925" y="5837238"/>
          <p14:tracePt t="671926" x="5524500" y="5821363"/>
          <p14:tracePt t="671943" x="5318125" y="5775325"/>
          <p14:tracePt t="671959" x="4937125" y="5692775"/>
          <p14:tracePt t="671976" x="4457700" y="5630863"/>
          <p14:tracePt t="671993" x="4046538" y="5578475"/>
          <p14:tracePt t="671993" x="3992563" y="5554663"/>
          <p14:tracePt t="672011" x="3962400" y="5540375"/>
          <p14:tracePt t="672027" x="3946525" y="5508625"/>
          <p14:tracePt t="672043" x="3940175" y="5478463"/>
          <p14:tracePt t="672060" x="3878263" y="5410200"/>
          <p14:tracePt t="672076" x="3794125" y="5318125"/>
          <p14:tracePt t="672092" x="3665538" y="5219700"/>
          <p14:tracePt t="672110" x="3551238" y="5143500"/>
          <p14:tracePt t="672126" x="3467100" y="5059363"/>
          <p14:tracePt t="672143" x="3390900" y="4968875"/>
          <p14:tracePt t="672159" x="3330575" y="4884738"/>
          <p14:tracePt t="672176" x="3230563" y="4778375"/>
          <p14:tracePt t="672193" x="3162300" y="4602163"/>
          <p14:tracePt t="672209" x="2979738" y="4297363"/>
          <p14:tracePt t="672209" x="2911475" y="4191000"/>
          <p14:tracePt t="672227" x="2887663" y="4144963"/>
          <p14:tracePt t="672241" x="2865438" y="4106863"/>
          <p14:tracePt t="672258" x="2849563" y="4060825"/>
          <p14:tracePt t="672276" x="2797175" y="4022725"/>
          <p14:tracePt t="672292" x="2765425" y="3954463"/>
          <p14:tracePt t="672309" x="2705100" y="3863975"/>
          <p14:tracePt t="672326" x="2689225" y="3787775"/>
          <p14:tracePt t="672342" x="2682875" y="3741738"/>
          <p14:tracePt t="672361" x="2667000" y="3711575"/>
          <p14:tracePt t="672376" x="2651125" y="3665538"/>
          <p14:tracePt t="672392" x="2644775" y="3635375"/>
          <p14:tracePt t="672409" x="2644775" y="3581400"/>
          <p14:tracePt t="672409" x="2644775" y="3551238"/>
          <p14:tracePt t="672427" x="2620963" y="3459163"/>
          <p14:tracePt t="672443" x="2606675" y="3413125"/>
          <p14:tracePt t="672459" x="2598738" y="3375025"/>
          <p14:tracePt t="672476" x="2590800" y="3352800"/>
          <p14:tracePt t="672492" x="2582863" y="3330575"/>
          <p14:tracePt t="672508" x="2574925" y="3306763"/>
          <p14:tracePt t="672526" x="2552700" y="3276600"/>
          <p14:tracePt t="672542" x="2536825" y="3216275"/>
          <p14:tracePt t="672558" x="2498725" y="3170238"/>
          <p14:tracePt t="672575" x="2430463" y="3108325"/>
          <p14:tracePt t="672592" x="2416175" y="3086100"/>
          <p14:tracePt t="672608" x="2400300" y="3063875"/>
          <p14:tracePt t="672608" x="2384425" y="3055938"/>
          <p14:tracePt t="672627" x="2378075" y="3040063"/>
          <p14:tracePt t="672627" x="2378075" y="3032125"/>
          <p14:tracePt t="672643" x="2370138" y="3025775"/>
          <p14:tracePt t="672666" x="2370138" y="3017838"/>
          <p14:tracePt t="672676" x="2362200" y="2994025"/>
          <p14:tracePt t="672692" x="2354263" y="2971800"/>
          <p14:tracePt t="672709" x="2339975" y="2941638"/>
          <p14:tracePt t="672725" x="2324100" y="2917825"/>
          <p14:tracePt t="672742" x="2308225" y="2895600"/>
          <p14:tracePt t="672758" x="2308225" y="2873375"/>
          <p14:tracePt t="672775" x="2293938" y="2841625"/>
          <p14:tracePt t="672792" x="2293938" y="2811463"/>
          <p14:tracePt t="672809" x="2293938" y="2781300"/>
          <p14:tracePt t="672809" x="2286000" y="2773363"/>
          <p14:tracePt t="672827" x="2278063" y="2759075"/>
          <p14:tracePt t="672842" x="2270125" y="2735263"/>
          <p14:tracePt t="672842" x="2270125" y="2727325"/>
          <p14:tracePt t="672861" x="2270125" y="2697163"/>
          <p14:tracePt t="672876" x="2263775" y="2682875"/>
          <p14:tracePt t="672892" x="2263775" y="2667000"/>
          <p14:tracePt t="672908" x="2263775" y="2659063"/>
          <p14:tracePt t="672925" x="2263775" y="2644775"/>
          <p14:tracePt t="672941" x="2263775" y="2620963"/>
          <p14:tracePt t="672958" x="2263775" y="2606675"/>
          <p14:tracePt t="672975" x="2263775" y="2582863"/>
          <p14:tracePt t="672991" x="2263775" y="2568575"/>
          <p14:tracePt t="673008" x="2263775" y="2552700"/>
          <p14:tracePt t="673024" x="2247900" y="2530475"/>
          <p14:tracePt t="673040" x="2247900" y="2514600"/>
          <p14:tracePt t="673056" x="2239963" y="2476500"/>
          <p14:tracePt t="673075" x="2232025" y="2468563"/>
          <p14:tracePt t="673091" x="2232025" y="2454275"/>
          <p14:tracePt t="673107" x="2232025" y="2438400"/>
          <p14:tracePt t="673138" x="2225675" y="2430463"/>
          <p14:tracePt t="673146" x="2225675" y="2422525"/>
          <p14:tracePt t="673162" x="2217738" y="2408238"/>
          <p14:tracePt t="673174" x="2217738" y="2392363"/>
          <p14:tracePt t="673191" x="2209800" y="2378075"/>
          <p14:tracePt t="673207" x="2209800" y="2370138"/>
          <p14:tracePt t="673224" x="2201863" y="2354263"/>
          <p14:tracePt t="673241" x="2201863" y="2339975"/>
          <p14:tracePt t="673259" x="2193925" y="2332038"/>
          <p14:tracePt t="673275" x="2187575" y="2324100"/>
          <p14:tracePt t="673290" x="2187575" y="2316163"/>
          <p14:tracePt t="673308" x="2179638" y="2316163"/>
          <p14:tracePt t="673339" x="2171700" y="2301875"/>
          <p14:tracePt t="673346" x="2163763" y="2286000"/>
          <p14:tracePt t="673362" x="2163763" y="2278063"/>
          <p14:tracePt t="673379" x="2163763" y="2270125"/>
          <p14:tracePt t="673390" x="2155825" y="2255838"/>
          <p14:tracePt t="673407" x="2155825" y="2239963"/>
          <p14:tracePt t="673434" x="2155825" y="2232025"/>
          <p14:tracePt t="673450" x="2149475" y="2232025"/>
          <p14:tracePt t="673459" x="2149475" y="2225675"/>
          <p14:tracePt t="673474" x="2149475" y="2209800"/>
          <p14:tracePt t="673490" x="2149475" y="2201863"/>
          <p14:tracePt t="673530" x="2149475" y="2193925"/>
          <p14:tracePt t="673546" x="2149475" y="2187575"/>
          <p14:tracePt t="673570" x="2149475" y="2193925"/>
          <p14:tracePt t="673970" x="2149475" y="2201863"/>
          <p14:tracePt t="673978" x="2149475" y="2209800"/>
          <p14:tracePt t="673990" x="2149475" y="2225675"/>
          <p14:tracePt t="674008" x="2149475" y="2239963"/>
          <p14:tracePt t="674025" x="2149475" y="2255838"/>
          <p14:tracePt t="674040" x="2149475" y="2270125"/>
          <p14:tracePt t="674057" x="2133600" y="2278063"/>
          <p14:tracePt t="674073" x="2133600" y="2286000"/>
          <p14:tracePt t="674091" x="2133600" y="2293938"/>
          <p14:tracePt t="674107" x="2133600" y="2308225"/>
          <p14:tracePt t="674125" x="2133600" y="2324100"/>
          <p14:tracePt t="674141" x="2133600" y="2339975"/>
          <p14:tracePt t="674157" x="2133600" y="2354263"/>
          <p14:tracePt t="674173" x="2133600" y="2370138"/>
          <p14:tracePt t="674190" x="2133600" y="2378075"/>
          <p14:tracePt t="674206" x="2133600" y="2392363"/>
          <p14:tracePt t="674224" x="2133600" y="2400300"/>
          <p14:tracePt t="674240" x="2133600" y="2408238"/>
          <p14:tracePt t="674256" x="2133600" y="2422525"/>
          <p14:tracePt t="674274" x="2133600" y="2460625"/>
          <p14:tracePt t="674291" x="2133600" y="2484438"/>
          <p14:tracePt t="674308" x="2133600" y="2498725"/>
          <p14:tracePt t="674324" x="2133600" y="2514600"/>
          <p14:tracePt t="674340" x="2133600" y="2522538"/>
          <p14:tracePt t="674359" x="2133600" y="2552700"/>
          <p14:tracePt t="674375" x="2133600" y="2560638"/>
          <p14:tracePt t="674391" x="2133600" y="2574925"/>
          <p14:tracePt t="674405" x="2125663" y="2590800"/>
          <p14:tracePt t="674422" x="2125663" y="2598738"/>
          <p14:tracePt t="674450" x="2125663" y="2606675"/>
          <p14:tracePt t="674466" x="2125663" y="2613025"/>
          <p14:tracePt t="674482" x="2125663" y="2620963"/>
          <p14:tracePt t="674490" x="2125663" y="2636838"/>
          <p14:tracePt t="674506" x="2125663" y="2644775"/>
          <p14:tracePt t="674562" x="2125663" y="2651125"/>
          <p14:tracePt t="674578" x="2125663" y="2667000"/>
          <p14:tracePt t="674594" x="2125663" y="2674938"/>
          <p14:tracePt t="674610" x="2125663" y="2682875"/>
          <p14:tracePt t="674626" x="2125663" y="2689225"/>
          <p14:tracePt t="674642" x="2125663" y="2705100"/>
          <p14:tracePt t="674690" x="2125663" y="2713038"/>
          <p14:tracePt t="674738" x="2125663" y="2720975"/>
          <p14:tracePt t="674755" x="2125663" y="2727325"/>
          <p14:tracePt t="674762" x="2125663" y="2735263"/>
          <p14:tracePt t="674773" x="2125663" y="2743200"/>
          <p14:tracePt t="674789" x="2125663" y="2751138"/>
          <p14:tracePt t="674806" x="2125663" y="2759075"/>
          <p14:tracePt t="674822" x="2125663" y="2773363"/>
          <p14:tracePt t="674874" x="2125663" y="2781300"/>
          <p14:tracePt t="674890" x="2125663" y="2789238"/>
          <p14:tracePt t="674898" x="2125663" y="2797175"/>
          <p14:tracePt t="674914" x="2125663" y="2803525"/>
          <p14:tracePt t="674924" x="2125663" y="2811463"/>
          <p14:tracePt t="674940" x="2125663" y="2819400"/>
          <p14:tracePt t="674955" x="2125663" y="2827338"/>
          <p14:tracePt t="674971" x="2125663" y="2841625"/>
          <p14:tracePt t="674988" x="2125663" y="2849563"/>
          <p14:tracePt t="675010" x="2125663" y="2857500"/>
          <p14:tracePt t="675026" x="2125663" y="2865438"/>
          <p14:tracePt t="675038" x="2125663" y="2873375"/>
          <p14:tracePt t="675055" x="2125663" y="2879725"/>
          <p14:tracePt t="675071" x="2133600" y="2895600"/>
          <p14:tracePt t="675098" x="2133600" y="2911475"/>
          <p14:tracePt t="675122" x="2141538" y="2917825"/>
          <p14:tracePt t="675162" x="2141538" y="2925763"/>
          <p14:tracePt t="675186" x="2141538" y="2941638"/>
          <p14:tracePt t="675194" x="2141538" y="2955925"/>
          <p14:tracePt t="675205" x="2141538" y="2971800"/>
          <p14:tracePt t="675222" x="2149475" y="2987675"/>
          <p14:tracePt t="675239" x="2149475" y="2994025"/>
          <p14:tracePt t="675322" x="2149475" y="3001963"/>
          <p14:tracePt t="675330" x="2149475" y="3009900"/>
          <p14:tracePt t="675340" x="2149475" y="3025775"/>
          <p14:tracePt t="675358" x="2149475" y="3040063"/>
          <p14:tracePt t="675375" x="2149475" y="3070225"/>
          <p14:tracePt t="675389" x="2149475" y="3078163"/>
          <p14:tracePt t="675410" x="2149475" y="3086100"/>
          <p14:tracePt t="675426" x="2149475" y="3094038"/>
          <p14:tracePt t="675498" x="2149475" y="3101975"/>
          <p14:tracePt t="675506" x="2149475" y="3124200"/>
          <p14:tracePt t="675524" x="2149475" y="3146425"/>
          <p14:tracePt t="675539" x="2149475" y="3170238"/>
          <p14:tracePt t="675555" x="2149475" y="3178175"/>
          <p14:tracePt t="675571" x="2149475" y="3184525"/>
          <p14:tracePt t="675626" x="2149475" y="3200400"/>
          <p14:tracePt t="675650" x="2149475" y="3208338"/>
          <p14:tracePt t="675666" x="2149475" y="3216275"/>
          <p14:tracePt t="675674" x="2149475" y="3222625"/>
          <p14:tracePt t="675688" x="2149475" y="3230563"/>
          <p14:tracePt t="675810" x="2149475" y="3238500"/>
          <p14:tracePt t="675826" x="2141538" y="3246438"/>
          <p14:tracePt t="675850" x="2133600" y="3246438"/>
          <p14:tracePt t="675954" x="2133600" y="3238500"/>
          <p14:tracePt t="675978" x="2117725" y="3222625"/>
          <p14:tracePt t="675994" x="2117725" y="3216275"/>
          <p14:tracePt t="676010" x="2111375" y="3208338"/>
          <p14:tracePt t="676018" x="2103438" y="3200400"/>
          <p14:tracePt t="676034" x="2095500" y="3192463"/>
          <p14:tracePt t="676042" x="2095500" y="3184525"/>
          <p14:tracePt t="676054" x="2079625" y="3178175"/>
          <p14:tracePt t="676074" x="2079625" y="3170238"/>
          <p14:tracePt t="676122" x="2073275" y="3170238"/>
          <p14:tracePt t="676138" x="2073275" y="3162300"/>
          <p14:tracePt t="676162" x="2057400" y="3162300"/>
          <p14:tracePt t="676171" x="2049463" y="3154363"/>
          <p14:tracePt t="676210" x="2049463" y="3146425"/>
          <p14:tracePt t="676226" x="2041525" y="3146425"/>
          <p14:tracePt t="676242" x="2027238" y="3146425"/>
          <p14:tracePt t="676290" x="2019300" y="3146425"/>
          <p14:tracePt t="676314" x="1989138" y="3140075"/>
          <p14:tracePt t="676330" x="1981200" y="3140075"/>
          <p14:tracePt t="676339" x="1897063" y="3140075"/>
          <p14:tracePt t="676357" x="1790700" y="3140075"/>
          <p14:tracePt t="676373" x="1714500" y="3140075"/>
          <p14:tracePt t="676387" x="1692275" y="3140075"/>
          <p14:tracePt t="676404" x="1684338" y="3140075"/>
          <p14:tracePt t="676420" x="1668463" y="3140075"/>
          <p14:tracePt t="676498" x="1660525" y="3140075"/>
          <p14:tracePt t="676530" x="1646238" y="3146425"/>
          <p14:tracePt t="676546" x="1638300" y="3146425"/>
          <p14:tracePt t="676562" x="1638300" y="3154363"/>
          <p14:tracePt t="676570" x="1622425" y="3162300"/>
          <p14:tracePt t="676578" x="1616075" y="3170238"/>
          <p14:tracePt t="676594" x="1608138" y="3170238"/>
          <p14:tracePt t="676603" x="1584325" y="3170238"/>
          <p14:tracePt t="676620" x="1577975" y="3184525"/>
          <p14:tracePt t="676636" x="1570038" y="3184525"/>
          <p14:tracePt t="676653" x="1562100" y="3184525"/>
          <p14:tracePt t="676682" x="1554163" y="3184525"/>
          <p14:tracePt t="676690" x="1539875" y="3192463"/>
          <p14:tracePt t="676704" x="1516063" y="3192463"/>
          <p14:tracePt t="676721" x="1493838" y="3208338"/>
          <p14:tracePt t="676738" x="1485900" y="3208338"/>
          <p14:tracePt t="676754" x="1477963" y="3208338"/>
          <p14:tracePt t="676771" x="1470025" y="3208338"/>
          <p14:tracePt t="676794" x="1455738" y="3208338"/>
          <p14:tracePt t="676810" x="1447800" y="3208338"/>
          <p14:tracePt t="676819" x="1401763" y="3208338"/>
          <p14:tracePt t="676838" x="1325563" y="3208338"/>
          <p14:tracePt t="676856" x="1287463" y="3208338"/>
          <p14:tracePt t="676871" x="1279525" y="3216275"/>
          <p14:tracePt t="676888" x="1273175" y="3216275"/>
          <p14:tracePt t="676914" x="1265238" y="3216275"/>
          <p14:tracePt t="676938" x="1249363" y="3222625"/>
          <p14:tracePt t="676962" x="1235075" y="3222625"/>
          <p14:tracePt t="676978" x="1219200" y="3222625"/>
          <p14:tracePt t="676987" x="1235075" y="3222625"/>
          <p14:tracePt t="677210" x="1249363" y="3222625"/>
          <p14:tracePt t="677219" x="1273175" y="3222625"/>
          <p14:tracePt t="677226" x="1287463" y="3222625"/>
          <p14:tracePt t="677237" x="1303338" y="3222625"/>
          <p14:tracePt t="677253" x="1311275" y="3222625"/>
          <p14:tracePt t="677270" x="1317625" y="3222625"/>
          <p14:tracePt t="677298" x="1325563" y="3222625"/>
          <p14:tracePt t="677314" x="1341438" y="3222625"/>
          <p14:tracePt t="677322" x="1349375" y="3222625"/>
          <p14:tracePt t="677337" x="1401763" y="3222625"/>
          <p14:tracePt t="677337" x="1439863" y="3216275"/>
          <p14:tracePt t="677357" x="1470025" y="3216275"/>
          <p14:tracePt t="677372" x="1508125" y="3216275"/>
          <p14:tracePt t="677388" x="1516063" y="3216275"/>
          <p14:tracePt t="677404" x="1524000" y="3216275"/>
          <p14:tracePt t="677435" x="1531938" y="3216275"/>
          <p14:tracePt t="677450" x="1554163" y="3216275"/>
          <p14:tracePt t="677458" x="1570038" y="3216275"/>
          <p14:tracePt t="677469" x="1592263" y="3216275"/>
          <p14:tracePt t="677487" x="1630363" y="3216275"/>
          <p14:tracePt t="677504" x="1668463" y="3216275"/>
          <p14:tracePt t="677521" x="1692275" y="3216275"/>
          <p14:tracePt t="677537" x="1698625" y="3216275"/>
          <p14:tracePt t="677553" x="1722438" y="3216275"/>
          <p14:tracePt t="677553" x="1730375" y="3216275"/>
          <p14:tracePt t="677571" x="1744663" y="3216275"/>
          <p14:tracePt t="677588" x="1768475" y="3216275"/>
          <p14:tracePt t="677604" x="1790700" y="3230563"/>
          <p14:tracePt t="677620" x="1812925" y="3230563"/>
          <p14:tracePt t="677637" x="1836738" y="3246438"/>
          <p14:tracePt t="677654" x="1858963" y="3254375"/>
          <p14:tracePt t="677670" x="1882775" y="3254375"/>
          <p14:tracePt t="677686" x="1897063" y="3268663"/>
          <p14:tracePt t="677702" x="1920875" y="3284538"/>
          <p14:tracePt t="677720" x="1943100" y="3284538"/>
          <p14:tracePt t="677737" x="1943100" y="3298825"/>
          <p14:tracePt t="677737" x="1951038" y="3306763"/>
          <p14:tracePt t="677755" x="1958975" y="3306763"/>
          <p14:tracePt t="677769" x="2019300" y="3360738"/>
          <p14:tracePt t="677787" x="2057400" y="3382963"/>
          <p14:tracePt t="677804" x="2087563" y="3398838"/>
          <p14:tracePt t="677820" x="2095500" y="3406775"/>
          <p14:tracePt t="677836" x="2111375" y="3413125"/>
          <p14:tracePt t="677853" x="2111375" y="3398838"/>
          <p14:tracePt t="678010" x="2111375" y="3382963"/>
          <p14:tracePt t="678019" x="2095500" y="3382963"/>
          <p14:tracePt t="678027" x="2079625" y="3368675"/>
          <p14:tracePt t="678042" x="2073275" y="3368675"/>
          <p14:tracePt t="678058" x="2065338" y="3360738"/>
          <p14:tracePt t="678074" x="2057400" y="3352800"/>
          <p14:tracePt t="678085" x="2035175" y="3344863"/>
          <p14:tracePt t="678102" x="2027238" y="3336925"/>
          <p14:tracePt t="678119" x="1989138" y="3336925"/>
          <p14:tracePt t="678136" x="1958975" y="3322638"/>
          <p14:tracePt t="678153" x="1920875" y="3314700"/>
          <p14:tracePt t="678153" x="1905000" y="3292475"/>
          <p14:tracePt t="678171" x="1897063" y="3292475"/>
          <p14:tracePt t="678186" x="1889125" y="3292475"/>
          <p14:tracePt t="678204" x="1874838" y="3284538"/>
          <p14:tracePt t="678220" x="1858963" y="3284538"/>
          <p14:tracePt t="678236" x="1820863" y="3276600"/>
          <p14:tracePt t="678253" x="1798638" y="3268663"/>
          <p14:tracePt t="678269" x="1744663" y="3268663"/>
          <p14:tracePt t="678286" x="1714500" y="3268663"/>
          <p14:tracePt t="678303" x="1684338" y="3268663"/>
          <p14:tracePt t="678320" x="1668463" y="3268663"/>
          <p14:tracePt t="678335" x="1654175" y="3268663"/>
          <p14:tracePt t="678352" x="1622425" y="3268663"/>
          <p14:tracePt t="678371" x="1616075" y="3268663"/>
          <p14:tracePt t="678371" x="1608138" y="3268663"/>
          <p14:tracePt t="678387" x="1577975" y="3268663"/>
          <p14:tracePt t="678403" x="1546225" y="3268663"/>
          <p14:tracePt t="678420" x="1524000" y="3268663"/>
          <p14:tracePt t="678436" x="1485900" y="3268663"/>
          <p14:tracePt t="678453" x="1455738" y="3268663"/>
          <p14:tracePt t="678471" x="1401763" y="3268663"/>
          <p14:tracePt t="678486" x="1349375" y="3268663"/>
          <p14:tracePt t="678503" x="1311275" y="3268663"/>
          <p14:tracePt t="678520" x="1279525" y="3268663"/>
          <p14:tracePt t="678520" x="1273175" y="3268663"/>
          <p14:tracePt t="678538" x="1265238" y="3268663"/>
          <p14:tracePt t="678551" x="1249363" y="3268663"/>
          <p14:tracePt t="678568" x="1241425" y="3268663"/>
          <p14:tracePt t="678587" x="1227138" y="3268663"/>
          <p14:tracePt t="678603" x="1196975" y="3268663"/>
          <p14:tracePt t="678620" x="1158875" y="3268663"/>
          <p14:tracePt t="678636" x="1120775" y="3268663"/>
          <p14:tracePt t="678653" x="1112838" y="3268663"/>
          <p14:tracePt t="678668" x="1120775" y="3268663"/>
          <p14:tracePt t="678842" x="1127125" y="3276600"/>
          <p14:tracePt t="678858" x="1143000" y="3276600"/>
          <p14:tracePt t="678874" x="1158875" y="3276600"/>
          <p14:tracePt t="678883" x="1189038" y="3276600"/>
          <p14:tracePt t="678890" x="1203325" y="3276600"/>
          <p14:tracePt t="678901" x="1257300" y="3276600"/>
          <p14:tracePt t="678919" x="1311275" y="3276600"/>
          <p14:tracePt t="678935" x="1349375" y="3276600"/>
          <p14:tracePt t="678952" x="1393825" y="3276600"/>
          <p14:tracePt t="678969" x="1409700" y="3276600"/>
          <p14:tracePt t="678985" x="1417638" y="3276600"/>
          <p14:tracePt t="679003" x="1425575" y="3276600"/>
          <p14:tracePt t="679018" x="1431925" y="3276600"/>
          <p14:tracePt t="679051" x="1455738" y="3276600"/>
          <p14:tracePt t="679058" x="1477963" y="3276600"/>
          <p14:tracePt t="679068" x="1524000" y="3268663"/>
          <p14:tracePt t="679086" x="1562100" y="3268663"/>
          <p14:tracePt t="679102" x="1592263" y="3268663"/>
          <p14:tracePt t="679119" x="1608138" y="3260725"/>
          <p14:tracePt t="679135" x="1638300" y="3260725"/>
          <p14:tracePt t="679152" x="1654175" y="3260725"/>
          <p14:tracePt t="679168" x="1660525" y="3260725"/>
          <p14:tracePt t="679185" x="1684338" y="3260725"/>
          <p14:tracePt t="679185" x="1698625" y="3260725"/>
          <p14:tracePt t="679203" x="1768475" y="3260725"/>
          <p14:tracePt t="679219" x="1866900" y="3246438"/>
          <p14:tracePt t="679236" x="1951038" y="3246438"/>
          <p14:tracePt t="679252" x="1981200" y="3230563"/>
          <p14:tracePt t="679269" x="1981200" y="3222625"/>
          <p14:tracePt t="679285" x="1989138" y="3222625"/>
          <p14:tracePt t="679322" x="1989138" y="3216275"/>
          <p14:tracePt t="679330" x="1989138" y="3208338"/>
          <p14:tracePt t="679338" x="1989138" y="3200400"/>
          <p14:tracePt t="679426" x="1981200" y="3200400"/>
          <p14:tracePt t="679538" x="1965325" y="3200400"/>
          <p14:tracePt t="679850" x="1958975" y="3200400"/>
          <p14:tracePt t="679883" x="1958975" y="3208338"/>
          <p14:tracePt t="679890" x="1951038" y="3208338"/>
          <p14:tracePt t="679900" x="1943100" y="3216275"/>
          <p14:tracePt t="679917" x="1935163" y="3222625"/>
          <p14:tracePt t="679935" x="1920875" y="3238500"/>
          <p14:tracePt t="679951" x="1912938" y="3238500"/>
          <p14:tracePt t="679967" x="1905000" y="3260725"/>
          <p14:tracePt t="679985" x="1889125" y="3268663"/>
          <p14:tracePt t="679985" x="1882775" y="3268663"/>
          <p14:tracePt t="680003" x="1874838" y="3276600"/>
          <p14:tracePt t="680017" x="1866900" y="3284538"/>
          <p14:tracePt t="680034" x="1866900" y="3292475"/>
          <p14:tracePt t="680082" x="1866900" y="3298825"/>
          <p14:tracePt t="680099" x="1866900" y="3306763"/>
          <p14:tracePt t="680107" x="1866900" y="3322638"/>
          <p14:tracePt t="681015" x="1866900" y="3314700"/>
          <p14:tracePt t="681074" x="1858963" y="3306763"/>
          <p14:tracePt t="681090" x="1851025" y="3298825"/>
          <p14:tracePt t="681099" x="1836738" y="3298825"/>
          <p14:tracePt t="681115" x="1828800" y="3284538"/>
          <p14:tracePt t="681122" x="1820863" y="3284538"/>
          <p14:tracePt t="681138" x="1806575" y="3284538"/>
          <p14:tracePt t="681154" x="1790700" y="3276600"/>
          <p14:tracePt t="681178" x="1782763" y="3268663"/>
          <p14:tracePt t="681202" x="1774825" y="3268663"/>
          <p14:tracePt t="681234" x="1768475" y="3268663"/>
          <p14:tracePt t="681242" x="1760538" y="3268663"/>
          <p14:tracePt t="681251" x="1752600" y="3268663"/>
          <p14:tracePt t="681267" x="1736725" y="3268663"/>
          <p14:tracePt t="681284" x="1730375" y="3268663"/>
          <p14:tracePt t="681315" x="1722438" y="3268663"/>
          <p14:tracePt t="681322" x="1714500" y="3268663"/>
          <p14:tracePt t="681332" x="1706563" y="3268663"/>
          <p14:tracePt t="681349" x="1698625" y="3268663"/>
          <p14:tracePt t="681349" x="1684338" y="3268663"/>
          <p14:tracePt t="681372" x="1676400" y="3268663"/>
          <p14:tracePt t="681386" x="1668463" y="3268663"/>
          <p14:tracePt t="681402" x="1660525" y="3268663"/>
          <p14:tracePt t="681418" x="1654175" y="3268663"/>
          <p14:tracePt t="681431" x="1638300" y="3268663"/>
          <p14:tracePt t="681431" x="1630363" y="3268663"/>
          <p14:tracePt t="681451" x="1622425" y="3268663"/>
          <p14:tracePt t="681474" x="1616075" y="3268663"/>
          <p14:tracePt t="681522" x="1608138" y="3268663"/>
          <p14:tracePt t="681546" x="1600200" y="3268663"/>
          <p14:tracePt t="681618" x="1592263" y="3268663"/>
          <p14:tracePt t="681634" x="1584325" y="3268663"/>
          <p14:tracePt t="681642" x="1577975" y="3268663"/>
          <p14:tracePt t="681650" x="1562100" y="3268663"/>
          <p14:tracePt t="681667" x="1531938" y="3268663"/>
          <p14:tracePt t="681684" x="1524000" y="3268663"/>
          <p14:tracePt t="681700" x="1501775" y="3268663"/>
          <p14:tracePt t="681715" x="1493838" y="3268663"/>
          <p14:tracePt t="681732" x="1485900" y="3268663"/>
          <p14:tracePt t="681749" x="1477963" y="3268663"/>
          <p14:tracePt t="681770" x="1470025" y="3268663"/>
          <p14:tracePt t="681786" x="1463675" y="3268663"/>
          <p14:tracePt t="681798" x="1455738" y="3268663"/>
          <p14:tracePt t="681815" x="1447800" y="3268663"/>
          <p14:tracePt t="681832" x="1463675" y="3268663"/>
          <p14:tracePt t="682290" x="1477963" y="3268663"/>
          <p14:tracePt t="682298" x="1493838" y="3268663"/>
          <p14:tracePt t="682316" x="1508125" y="3268663"/>
          <p14:tracePt t="682346" x="1524000" y="3268663"/>
          <p14:tracePt t="682364" x="1539875" y="3268663"/>
          <p14:tracePt t="682371" x="1562100" y="3268663"/>
          <p14:tracePt t="682381" x="1592263" y="3268663"/>
          <p14:tracePt t="682399" x="1608138" y="3268663"/>
          <p14:tracePt t="682415" x="1638300" y="3268663"/>
          <p14:tracePt t="682432" x="1654175" y="3268663"/>
          <p14:tracePt t="682449" x="1660525" y="3268663"/>
          <p14:tracePt t="682474" x="1676400" y="3268663"/>
          <p14:tracePt t="682490" x="1692275" y="3268663"/>
          <p14:tracePt t="682506" x="1722438" y="3284538"/>
          <p14:tracePt t="682516" x="1774825" y="3292475"/>
          <p14:tracePt t="682532" x="1798638" y="3292475"/>
          <p14:tracePt t="682549" x="1820863" y="3306763"/>
          <p14:tracePt t="682566" x="1836738" y="3306763"/>
          <p14:tracePt t="682582" x="1851025" y="3314700"/>
          <p14:tracePt t="682598" x="1851025" y="3322638"/>
          <p14:tracePt t="682614" x="1858963" y="3322638"/>
          <p14:tracePt t="682631" x="1874838" y="3322638"/>
          <p14:tracePt t="682648" x="1882775" y="3330575"/>
          <p14:tracePt t="682665" x="1897063" y="3336925"/>
          <p14:tracePt t="682682" x="1905000" y="3344863"/>
          <p14:tracePt t="682699" x="1935163" y="3360738"/>
          <p14:tracePt t="682716" x="1951038" y="3368675"/>
          <p14:tracePt t="682732" x="1958975" y="3368675"/>
          <p14:tracePt t="682748" x="1965325" y="3382963"/>
          <p14:tracePt t="682770" x="1973263" y="3382963"/>
          <p14:tracePt t="682781" x="1981200" y="3390900"/>
          <p14:tracePt t="682797" x="1989138" y="3398838"/>
          <p14:tracePt t="682815" x="2011363" y="3413125"/>
          <p14:tracePt t="682832" x="2019300" y="3421063"/>
          <p14:tracePt t="682847" x="2041525" y="3436938"/>
          <p14:tracePt t="682847" x="2049463" y="3444875"/>
          <p14:tracePt t="682868" x="2073275" y="3451225"/>
          <p14:tracePt t="682881" x="2095500" y="3459163"/>
          <p14:tracePt t="682897" x="2111375" y="3475038"/>
          <p14:tracePt t="682916" x="2125663" y="3489325"/>
          <p14:tracePt t="682933" x="2141538" y="3505200"/>
          <p14:tracePt t="682948" x="2155825" y="3513138"/>
          <p14:tracePt t="682965" x="2201863" y="3551238"/>
          <p14:tracePt t="682981" x="2239963" y="3565525"/>
          <p14:tracePt t="682998" x="2263775" y="3581400"/>
          <p14:tracePt t="683015" x="2270125" y="3597275"/>
          <p14:tracePt t="683042" x="2278063" y="3597275"/>
          <p14:tracePt t="683066" x="2286000" y="3611563"/>
          <p14:tracePt t="683082" x="2301875" y="3611563"/>
          <p14:tracePt t="683090" x="2316163" y="3635375"/>
          <p14:tracePt t="683099" x="2339975" y="3641725"/>
          <p14:tracePt t="683114" x="2354263" y="3665538"/>
          <p14:tracePt t="683131" x="2378075" y="3687763"/>
          <p14:tracePt t="683148" x="2392363" y="3703638"/>
          <p14:tracePt t="683164" x="2416175" y="3725863"/>
          <p14:tracePt t="683181" x="2422525" y="3733800"/>
          <p14:tracePt t="683197" x="2438400" y="3741738"/>
          <p14:tracePt t="683214" x="2454275" y="3749675"/>
          <p14:tracePt t="683231" x="2460625" y="3756025"/>
          <p14:tracePt t="683247" x="2484438" y="3779838"/>
          <p14:tracePt t="683264" x="2530475" y="3832225"/>
          <p14:tracePt t="683264" x="2574925" y="3863975"/>
          <p14:tracePt t="683283" x="2613025" y="3886200"/>
          <p14:tracePt t="683297" x="2674938" y="3916363"/>
          <p14:tracePt t="683315" x="2689225" y="3924300"/>
          <p14:tracePt t="683427" x="2689225" y="3932238"/>
          <p14:tracePt t="683442" x="2705100" y="3940175"/>
          <p14:tracePt t="683450" x="2705100" y="3946525"/>
          <p14:tracePt t="683464" x="2713038" y="3954463"/>
          <p14:tracePt t="683480" x="2727325" y="3970338"/>
          <p14:tracePt t="683498" x="2735263" y="3970338"/>
          <p14:tracePt t="683514" x="2759075" y="3992563"/>
          <p14:tracePt t="683531" x="2819400" y="4068763"/>
          <p14:tracePt t="683548" x="2911475" y="4160838"/>
          <p14:tracePt t="683565" x="3017838" y="4267200"/>
          <p14:tracePt t="683581" x="3070225" y="4305300"/>
          <p14:tracePt t="683597" x="3086100" y="4313238"/>
          <p14:tracePt t="683682" x="3108325" y="4343400"/>
          <p14:tracePt t="683690" x="3124200" y="4359275"/>
          <p14:tracePt t="683698" x="3146425" y="4381500"/>
          <p14:tracePt t="683713" x="3170238" y="4427538"/>
          <p14:tracePt t="683731" x="3192463" y="4465638"/>
          <p14:tracePt t="683748" x="3208338" y="4487863"/>
          <p14:tracePt t="683765" x="3216275" y="4511675"/>
          <p14:tracePt t="683781" x="3222625" y="4533900"/>
          <p14:tracePt t="683797" x="3238500" y="4556125"/>
          <p14:tracePt t="683814" x="3254375" y="4579938"/>
          <p14:tracePt t="683834" x="3254375" y="4587875"/>
          <p14:tracePt t="683846" x="3268663" y="4602163"/>
          <p14:tracePt t="683864" x="3284538" y="4618038"/>
          <p14:tracePt t="683879" x="3284538" y="4625975"/>
          <p14:tracePt t="683895" x="3284538" y="4640263"/>
          <p14:tracePt t="683914" x="3292475" y="4656138"/>
          <p14:tracePt t="683931" x="3298825" y="4670425"/>
          <p14:tracePt t="683948" x="3314700" y="4702175"/>
          <p14:tracePt t="683964" x="3336925" y="4724400"/>
          <p14:tracePt t="683980" x="3336925" y="4740275"/>
          <p14:tracePt t="683997" x="3344863" y="4754563"/>
          <p14:tracePt t="684013" x="3352800" y="4762500"/>
          <p14:tracePt t="684030" x="3352800" y="4770438"/>
          <p14:tracePt t="684046" x="3368675" y="4770438"/>
          <p14:tracePt t="684064" x="3375025" y="4784725"/>
          <p14:tracePt t="684080" x="3382963" y="4800600"/>
          <p14:tracePt t="684097" x="3398838" y="4816475"/>
          <p14:tracePt t="684097" x="3406775" y="4830763"/>
          <p14:tracePt t="684115" x="3413125" y="4838700"/>
          <p14:tracePt t="684131" x="3413125" y="4846638"/>
          <p14:tracePt t="684146" x="3421063" y="4854575"/>
          <p14:tracePt t="684164" x="3429000" y="4860925"/>
          <p14:tracePt t="684179" x="3429000" y="4868863"/>
          <p14:tracePt t="684218" x="3436938" y="4868863"/>
          <p14:tracePt t="684226" x="3436938" y="4876800"/>
          <p14:tracePt t="684250" x="3444875" y="4876800"/>
          <p14:tracePt t="684290" x="3451225" y="4876800"/>
          <p14:tracePt t="684306" x="3459163" y="4876800"/>
          <p14:tracePt t="684346" x="3475038" y="4876800"/>
          <p14:tracePt t="684380" x="3482975" y="4876800"/>
          <p14:tracePt t="684394" x="3489325" y="4876800"/>
          <p14:tracePt t="684458" x="3497263" y="4876800"/>
          <p14:tracePt t="684474" x="3513138" y="4884738"/>
          <p14:tracePt t="684482" x="3513138" y="4892675"/>
          <p14:tracePt t="684496" x="3535363" y="4892675"/>
          <p14:tracePt t="684513" x="3543300" y="4892675"/>
          <p14:tracePt t="684529" x="3551238" y="4892675"/>
          <p14:tracePt t="685210" x="3559175" y="4892675"/>
          <p14:tracePt t="685242" x="3559175" y="4884738"/>
          <p14:tracePt t="685258" x="3573463" y="4876800"/>
          <p14:tracePt t="685266" x="3581400" y="4868863"/>
          <p14:tracePt t="685278" x="3673475" y="4792663"/>
          <p14:tracePt t="685296" x="3840163" y="4656138"/>
          <p14:tracePt t="685312" x="4054475" y="4479925"/>
          <p14:tracePt t="685312" x="4130675" y="4327525"/>
          <p14:tracePt t="685330" x="4275138" y="4168775"/>
          <p14:tracePt t="685345" x="4435475" y="3902075"/>
          <p14:tracePt t="685368" x="4449763" y="3817938"/>
          <p14:tracePt t="685380" x="4449763" y="3787775"/>
          <p14:tracePt t="685396" x="4473575" y="3741738"/>
          <p14:tracePt t="685413" x="4541838" y="3665538"/>
          <p14:tracePt t="685429" x="4618038" y="3559175"/>
          <p14:tracePt t="685445" x="4724400" y="3413125"/>
          <p14:tracePt t="685462" x="4822825" y="3246438"/>
          <p14:tracePt t="685479" x="4892675" y="3146425"/>
          <p14:tracePt t="685495" x="4892675" y="3094038"/>
          <p14:tracePt t="685513" x="4906963" y="3070225"/>
          <p14:tracePt t="685529" x="4906963" y="3063875"/>
          <p14:tracePt t="685546" x="4922838" y="3025775"/>
          <p14:tracePt t="685563" x="4922838" y="3017838"/>
          <p14:tracePt t="685578" x="4930775" y="3009900"/>
          <p14:tracePt t="685634" x="4937125" y="3009900"/>
          <p14:tracePt t="685643" x="4953000" y="3001963"/>
          <p14:tracePt t="685650" x="4991100" y="2979738"/>
          <p14:tracePt t="685661" x="5127625" y="2917825"/>
          <p14:tracePt t="685679" x="5280025" y="2857500"/>
          <p14:tracePt t="685696" x="5303838" y="2841625"/>
          <p14:tracePt t="685711" x="5303838" y="2835275"/>
          <p14:tracePt t="685746" x="5295900" y="2835275"/>
          <p14:tracePt t="685754" x="5280025" y="2835275"/>
          <p14:tracePt t="685763" x="5280025" y="2841625"/>
          <p14:tracePt t="685786" x="5280025" y="2849563"/>
          <p14:tracePt t="685811" x="5280025" y="2857500"/>
          <p14:tracePt t="686290" x="5295900" y="2857500"/>
          <p14:tracePt t="686298" x="5318125" y="2857500"/>
          <p14:tracePt t="686311" x="5402263" y="2835275"/>
          <p14:tracePt t="686328" x="5508625" y="2781300"/>
          <p14:tracePt t="686345" x="5622925" y="2720975"/>
          <p14:tracePt t="686345" x="5684838" y="2697163"/>
          <p14:tracePt t="686364" x="5768975" y="2651125"/>
          <p14:tracePt t="686379" x="5837238" y="2613025"/>
          <p14:tracePt t="686395" x="5867400" y="2598738"/>
          <p14:tracePt t="686411" x="5883275" y="2590800"/>
          <p14:tracePt t="686428" x="5905500" y="2574925"/>
          <p14:tracePt t="686445" x="5973763" y="2560638"/>
          <p14:tracePt t="686461" x="6042025" y="2544763"/>
          <p14:tracePt t="686478" x="6096000" y="2514600"/>
          <p14:tracePt t="686495" x="6142038" y="2492375"/>
          <p14:tracePt t="686511" x="6172200" y="2460625"/>
          <p14:tracePt t="686527" x="6188075" y="2422525"/>
          <p14:tracePt t="686544" x="6226175" y="2392363"/>
          <p14:tracePt t="686561" x="6286500" y="2370138"/>
          <p14:tracePt t="686561" x="6302375" y="2354263"/>
          <p14:tracePt t="686579" x="6378575" y="2324100"/>
          <p14:tracePt t="686595" x="6423025" y="2308225"/>
          <p14:tracePt t="686612" x="6438900" y="2301875"/>
          <p14:tracePt t="686628" x="6461125" y="2286000"/>
          <p14:tracePt t="686645" x="6484938" y="2270125"/>
          <p14:tracePt t="686661" x="6507163" y="2255838"/>
          <p14:tracePt t="686677" x="6515100" y="2239963"/>
          <p14:tracePt t="686694" x="6507163" y="2239963"/>
          <p14:tracePt t="686746" x="6484938" y="2239963"/>
          <p14:tracePt t="686770" x="6461125" y="2270125"/>
          <p14:tracePt t="686778" x="6384925" y="2354263"/>
          <p14:tracePt t="686795" x="6316663" y="2416175"/>
          <p14:tracePt t="686811" x="6226175" y="2460625"/>
          <p14:tracePt t="686828" x="6126163" y="2506663"/>
          <p14:tracePt t="686845" x="6035675" y="2544763"/>
          <p14:tracePt t="686863" x="5989638" y="2568575"/>
          <p14:tracePt t="686877" x="5927725" y="2582863"/>
          <p14:tracePt t="686894" x="5859463" y="2613025"/>
          <p14:tracePt t="686911" x="5761038" y="2659063"/>
          <p14:tracePt t="686927" x="5646738" y="2735263"/>
          <p14:tracePt t="686944" x="5554663" y="2819400"/>
          <p14:tracePt t="686961" x="5470525" y="2865438"/>
          <p14:tracePt t="686961" x="5456238" y="2879725"/>
          <p14:tracePt t="686979" x="5426075" y="2903538"/>
          <p14:tracePt t="686995" x="5380038" y="2903538"/>
          <p14:tracePt t="687011" x="5349875" y="2911475"/>
          <p14:tracePt t="687028" x="5341938" y="2911475"/>
          <p14:tracePt t="687043" x="5334000" y="2911475"/>
          <p14:tracePt t="687106" x="5318125" y="2917825"/>
          <p14:tracePt t="687114" x="5311775" y="2917825"/>
          <p14:tracePt t="687126" x="5280025" y="2933700"/>
          <p14:tracePt t="687144" x="5273675" y="2941638"/>
          <p14:tracePt t="687442" x="5273675" y="2955925"/>
          <p14:tracePt t="687450" x="5241925" y="2987675"/>
          <p14:tracePt t="687460" x="5067300" y="3116263"/>
          <p14:tracePt t="687477" x="4716463" y="3344863"/>
          <p14:tracePt t="687494" x="4365625" y="3559175"/>
          <p14:tracePt t="687510" x="4130675" y="3733800"/>
          <p14:tracePt t="687527" x="3970338" y="3878263"/>
          <p14:tracePt t="687544" x="3886200" y="3962400"/>
          <p14:tracePt t="687560" x="3848100" y="4008438"/>
          <p14:tracePt t="687577" x="3802063" y="4060825"/>
          <p14:tracePt t="687593" x="3741738" y="4122738"/>
          <p14:tracePt t="687593" x="3703638" y="4144963"/>
          <p14:tracePt t="687611" x="3611563" y="4221163"/>
          <p14:tracePt t="687627" x="3535363" y="4321175"/>
          <p14:tracePt t="687644" x="3459163" y="4373563"/>
          <p14:tracePt t="687660" x="3436938" y="4397375"/>
          <p14:tracePt t="687677" x="3429000" y="4403725"/>
          <p14:tracePt t="687693" x="3413125" y="4419600"/>
          <p14:tracePt t="687709" x="3390900" y="4427538"/>
          <p14:tracePt t="687725" x="3344863" y="4457700"/>
          <p14:tracePt t="687743" x="3336925" y="4473575"/>
          <p14:tracePt t="687760" x="3336925" y="4479925"/>
          <p14:tracePt t="687778" x="3336925" y="4487863"/>
          <p14:tracePt t="687794" x="3330575" y="4487863"/>
          <p14:tracePt t="687809" x="3268663" y="4525963"/>
          <p14:tracePt t="687827" x="3238500" y="4556125"/>
          <p14:tracePt t="687844" x="3238500" y="4549775"/>
          <p14:tracePt t="687938" x="3238500" y="4541838"/>
          <p14:tracePt t="687946" x="3238500" y="4518025"/>
          <p14:tracePt t="687959" x="3222625" y="4465638"/>
          <p14:tracePt t="687976" x="3184525" y="4403725"/>
          <p14:tracePt t="687993" x="3140075" y="4351338"/>
          <p14:tracePt t="687993" x="3124200" y="4327525"/>
          <p14:tracePt t="688011" x="3078163" y="4283075"/>
          <p14:tracePt t="688027" x="3040063" y="4244975"/>
          <p14:tracePt t="688043" x="3009900" y="4213225"/>
          <p14:tracePt t="688060" x="3001963" y="4191000"/>
          <p14:tracePt t="688077" x="2987675" y="4175125"/>
          <p14:tracePt t="688092" x="2971800" y="4137025"/>
          <p14:tracePt t="688109" x="2949575" y="4106863"/>
          <p14:tracePt t="688126" x="2911475" y="4076700"/>
          <p14:tracePt t="688143" x="2873375" y="4030663"/>
          <p14:tracePt t="688159" x="2841625" y="3984625"/>
          <p14:tracePt t="688176" x="2819400" y="3954463"/>
          <p14:tracePt t="688192" x="2781300" y="3916363"/>
          <p14:tracePt t="688192" x="2773363" y="3902075"/>
          <p14:tracePt t="688211" x="2759075" y="3870325"/>
          <p14:tracePt t="688226" x="2705100" y="3817938"/>
          <p14:tracePt t="688243" x="2682875" y="3787775"/>
          <p14:tracePt t="688260" x="2636838" y="3741738"/>
          <p14:tracePt t="688276" x="2590800" y="3695700"/>
          <p14:tracePt t="688292" x="2560638" y="3657600"/>
          <p14:tracePt t="688309" x="2536825" y="3641725"/>
          <p14:tracePt t="688326" x="2522538" y="3627438"/>
          <p14:tracePt t="688342" x="2506663" y="3611563"/>
          <p14:tracePt t="688359" x="2492375" y="3597275"/>
          <p14:tracePt t="688377" x="2476500" y="3589338"/>
          <p14:tracePt t="688391" x="2454275" y="3589338"/>
          <p14:tracePt t="688409" x="2422525" y="3573463"/>
          <p14:tracePt t="688409" x="2416175" y="3565525"/>
          <p14:tracePt t="688427" x="2362200" y="3535363"/>
          <p14:tracePt t="688443" x="2316163" y="3505200"/>
          <p14:tracePt t="688460" x="2247900" y="3467100"/>
          <p14:tracePt t="688476" x="2201863" y="3436938"/>
          <p14:tracePt t="688492" x="2171700" y="3421063"/>
          <p14:tracePt t="688510" x="2149475" y="3413125"/>
          <p14:tracePt t="688526" x="2111375" y="3406775"/>
          <p14:tracePt t="688542" x="2095500" y="3406775"/>
          <p14:tracePt t="688558" x="2049463" y="3406775"/>
          <p14:tracePt t="688576" x="2011363" y="3390900"/>
          <p14:tracePt t="688592" x="1973263" y="3390900"/>
          <p14:tracePt t="688608" x="1943100" y="3382963"/>
          <p14:tracePt t="688608" x="1927225" y="3368675"/>
          <p14:tracePt t="688627" x="1912938" y="3368675"/>
          <p14:tracePt t="688650" x="1882775" y="3360738"/>
          <p14:tracePt t="688659" x="1844675" y="3336925"/>
          <p14:tracePt t="688676" x="1828800" y="3336925"/>
          <p14:tracePt t="688692" x="1790700" y="3336925"/>
          <p14:tracePt t="688709" x="1760538" y="3322638"/>
          <p14:tracePt t="688726" x="1730375" y="3322638"/>
          <p14:tracePt t="688743" x="1698625" y="3322638"/>
          <p14:tracePt t="688759" x="1676400" y="3322638"/>
          <p14:tracePt t="688776" x="1638300" y="3306763"/>
          <p14:tracePt t="688792" x="1577975" y="3298825"/>
          <p14:tracePt t="688809" x="1539875" y="3292475"/>
          <p14:tracePt t="688809" x="1524000" y="3292475"/>
          <p14:tracePt t="688827" x="1508125" y="3292475"/>
          <p14:tracePt t="688841" x="1501775" y="3284538"/>
          <p14:tracePt t="688859" x="1493838" y="3284538"/>
          <p14:tracePt t="688876" x="1477963" y="3276600"/>
          <p14:tracePt t="688892" x="1485900" y="3284538"/>
          <p14:tracePt t="689010" x="1501775" y="3284538"/>
          <p14:tracePt t="689042" x="1516063" y="3292475"/>
          <p14:tracePt t="689050" x="1531938" y="3292475"/>
          <p14:tracePt t="689059" x="1616075" y="3292475"/>
          <p14:tracePt t="689076" x="1752600" y="3292475"/>
          <p14:tracePt t="689092" x="1965325" y="3292475"/>
          <p14:tracePt t="689108" x="2308225" y="3284538"/>
          <p14:tracePt t="689126" x="2735263" y="3216275"/>
          <p14:tracePt t="689141" x="3184525" y="3162300"/>
          <p14:tracePt t="689158" x="3505200" y="3101975"/>
          <p14:tracePt t="689176" x="3878263" y="3040063"/>
          <p14:tracePt t="689192" x="4191000" y="3009900"/>
          <p14:tracePt t="689208" x="4511675" y="2955925"/>
          <p14:tracePt t="689208" x="4664075" y="2941638"/>
          <p14:tracePt t="689227" x="4778375" y="2917825"/>
          <p14:tracePt t="689241" x="4983163" y="2841625"/>
          <p14:tracePt t="689259" x="5013325" y="2827338"/>
          <p14:tracePt t="689276" x="5029200" y="2811463"/>
          <p14:tracePt t="689292" x="5059363" y="2797175"/>
          <p14:tracePt t="689309" x="5105400" y="2773363"/>
          <p14:tracePt t="689326" x="5151438" y="2751138"/>
          <p14:tracePt t="689342" x="5159375" y="2743200"/>
          <p14:tracePt t="689359" x="5165725" y="2735263"/>
          <p14:tracePt t="689375" x="5165725" y="2727325"/>
          <p14:tracePt t="689466" x="5181600" y="2720975"/>
          <p14:tracePt t="689642" x="5203825" y="2705100"/>
          <p14:tracePt t="689658" x="5219700" y="2697163"/>
          <p14:tracePt t="689666" x="5241925" y="2682875"/>
          <p14:tracePt t="689675" x="5280025" y="2659063"/>
          <p14:tracePt t="689691" x="5356225" y="2644775"/>
          <p14:tracePt t="689708" x="5524500" y="2598738"/>
          <p14:tracePt t="689725" x="5730875" y="2544763"/>
          <p14:tracePt t="689741" x="5867400" y="2484438"/>
          <p14:tracePt t="689758" x="5921375" y="2454275"/>
          <p14:tracePt t="689774" x="5927725" y="2446338"/>
          <p14:tracePt t="689791" x="5927725" y="2430463"/>
          <p14:tracePt t="689811" x="5959475" y="2416175"/>
          <p14:tracePt t="689826" x="5989638" y="2408238"/>
          <p14:tracePt t="689840" x="6096000" y="2370138"/>
          <p14:tracePt t="689840" x="6156325" y="2362200"/>
          <p14:tracePt t="689859" x="6256338" y="2332038"/>
          <p14:tracePt t="689875" x="6264275" y="2316163"/>
          <p14:tracePt t="689891" x="6264275" y="2308225"/>
          <p14:tracePt t="689930" x="6248400" y="2308225"/>
          <p14:tracePt t="689938" x="6232525" y="2308225"/>
          <p14:tracePt t="689946" x="6226175" y="2308225"/>
          <p14:tracePt t="689957" x="6218238" y="2308225"/>
          <p14:tracePt t="689974" x="6210300" y="2308225"/>
          <p14:tracePt t="689991" x="6210300" y="2316163"/>
          <p14:tracePt t="690018" x="6210300" y="2324100"/>
          <p14:tracePt t="690058" x="6202363" y="2324100"/>
          <p14:tracePt t="690074" x="6194425" y="2332038"/>
          <p14:tracePt t="690082" x="6188075" y="2332038"/>
          <p14:tracePt t="690091" x="6180138" y="2339975"/>
          <p14:tracePt t="690108" x="6180138" y="2346325"/>
          <p14:tracePt t="690123" x="6172200" y="2362200"/>
          <p14:tracePt t="690140" x="6172200" y="2370138"/>
          <p14:tracePt t="690202" x="6172200" y="2378075"/>
          <p14:tracePt t="690210" x="6172200" y="2384425"/>
          <p14:tracePt t="690223" x="6164263" y="2392363"/>
          <p14:tracePt t="690240" x="6164263" y="2408238"/>
          <p14:tracePt t="690256" x="6103938" y="2454275"/>
          <p14:tracePt t="690275" x="5981700" y="2530475"/>
          <p14:tracePt t="690291" x="5791200" y="2620963"/>
          <p14:tracePt t="690308" x="5524500" y="2751138"/>
          <p14:tracePt t="690325" x="5159375" y="2827338"/>
          <p14:tracePt t="690341" x="4906963" y="2949575"/>
          <p14:tracePt t="690357" x="4518025" y="3040063"/>
          <p14:tracePt t="690375" x="4030663" y="3132138"/>
          <p14:tracePt t="690390" x="3573463" y="3192463"/>
          <p14:tracePt t="690407" x="3352800" y="3222625"/>
          <p14:tracePt t="690424" x="3178175" y="3230563"/>
          <p14:tracePt t="690440" x="3070225" y="3230563"/>
          <p14:tracePt t="690440" x="3055938" y="3230563"/>
          <p14:tracePt t="690458" x="3048000" y="3230563"/>
          <p14:tracePt t="690473" x="3017838" y="3230563"/>
          <p14:tracePt t="690491" x="3009900" y="3230563"/>
          <p14:tracePt t="690507" x="2971800" y="3230563"/>
          <p14:tracePt t="690525" x="2933700" y="3230563"/>
          <p14:tracePt t="690540" x="2911475" y="3230563"/>
          <p14:tracePt t="690557" x="2887663" y="3230563"/>
          <p14:tracePt t="690574" x="2879725" y="3230563"/>
          <p14:tracePt t="690589" x="2865438" y="3216275"/>
          <p14:tracePt t="690607" x="2797175" y="3208338"/>
          <p14:tracePt t="690624" x="2735263" y="3208338"/>
          <p14:tracePt t="690640" x="2727325" y="3208338"/>
          <p14:tracePt t="690656" x="2713038" y="3192463"/>
          <p14:tracePt t="690690" x="2705100" y="3184525"/>
          <p14:tracePt t="690698" x="2697163" y="3178175"/>
          <p14:tracePt t="690707" x="2651125" y="3146425"/>
          <p14:tracePt t="690724" x="2613025" y="3132138"/>
          <p14:tracePt t="690740" x="2568575" y="3101975"/>
          <p14:tracePt t="690757" x="2536825" y="3070225"/>
          <p14:tracePt t="690773" x="2506663" y="3040063"/>
          <p14:tracePt t="690790" x="2476500" y="3009900"/>
          <p14:tracePt t="690806" x="2446338" y="3001963"/>
          <p14:tracePt t="690823" x="2438400" y="2987675"/>
          <p14:tracePt t="690840" x="2430463" y="2979738"/>
          <p14:tracePt t="690856" x="2408238" y="2963863"/>
          <p14:tracePt t="690856" x="2408238" y="2955925"/>
          <p14:tracePt t="690876" x="2378075" y="2933700"/>
          <p14:tracePt t="690891" x="2346325" y="2895600"/>
          <p14:tracePt t="690907" x="2308225" y="2865438"/>
          <p14:tracePt t="690924" x="2293938" y="2857500"/>
          <p14:tracePt t="690940" x="2293938" y="2849563"/>
          <p14:tracePt t="690956" x="2286000" y="2849563"/>
          <p14:tracePt t="690972" x="2286000" y="2857500"/>
          <p14:tracePt t="691154" x="2286000" y="2865438"/>
          <p14:tracePt t="691178" x="2286000" y="2873375"/>
          <p14:tracePt t="691187" x="2286000" y="2879725"/>
          <p14:tracePt t="691194" x="2286000" y="2887663"/>
          <p14:tracePt t="691205" x="2286000" y="2903538"/>
          <p14:tracePt t="691223" x="2286000" y="2933700"/>
          <p14:tracePt t="691239" x="2286000" y="2955925"/>
          <p14:tracePt t="691256" x="2286000" y="2987675"/>
          <p14:tracePt t="691273" x="2286000" y="3001963"/>
          <p14:tracePt t="691273" x="2286000" y="3009900"/>
          <p14:tracePt t="691291" x="2286000" y="3017838"/>
          <p14:tracePt t="691346" x="2286000" y="3032125"/>
          <p14:tracePt t="691378" x="2278063" y="3048000"/>
          <p14:tracePt t="691402" x="2278063" y="3063875"/>
          <p14:tracePt t="691418" x="2278063" y="3078163"/>
          <p14:tracePt t="691426" x="2278063" y="3086100"/>
          <p14:tracePt t="691442" x="2278063" y="3094038"/>
          <p14:tracePt t="691455" x="2278063" y="3101975"/>
          <p14:tracePt t="691474" x="2278063" y="3108325"/>
          <p14:tracePt t="691522" x="2270125" y="3108325"/>
          <p14:tracePt t="691546" x="2263775" y="3116263"/>
          <p14:tracePt t="691554" x="2263775" y="3132138"/>
          <p14:tracePt t="691562" x="2263775" y="3140075"/>
          <p14:tracePt t="691571" x="2255838" y="3146425"/>
          <p14:tracePt t="691588" x="2255838" y="3154363"/>
          <p14:tracePt t="691604" x="2255838" y="3162300"/>
          <p14:tracePt t="691634" x="2255838" y="3170238"/>
          <p14:tracePt t="691642" x="2255838" y="3178175"/>
          <p14:tracePt t="691655" x="2255838" y="3192463"/>
          <p14:tracePt t="691672" x="2247900" y="3208338"/>
          <p14:tracePt t="691688" x="2239963" y="3216275"/>
          <p14:tracePt t="691706" x="2239963" y="3230563"/>
          <p14:tracePt t="691770" x="2225675" y="3246438"/>
          <p14:tracePt t="691794" x="2225675" y="3254375"/>
          <p14:tracePt t="691842" x="2217738" y="3260725"/>
          <p14:tracePt t="691850" x="2217738" y="3268663"/>
          <p14:tracePt t="691898" x="2217738" y="3276600"/>
          <p14:tracePt t="691922" x="2217738" y="3284538"/>
          <p14:tracePt t="691954" x="2209800" y="3284538"/>
          <p14:tracePt t="691978" x="2209800" y="3298825"/>
          <p14:tracePt t="692002" x="2201863" y="3298825"/>
          <p14:tracePt t="692162" x="2193925" y="3298825"/>
          <p14:tracePt t="692210" x="2187575" y="3298825"/>
          <p14:tracePt t="692250" x="2179638" y="3292475"/>
          <p14:tracePt t="692274" x="2171700" y="3292475"/>
          <p14:tracePt t="692290" x="2163763" y="3284538"/>
          <p14:tracePt t="692314" x="2155825" y="3276600"/>
          <p14:tracePt t="692346" x="2149475" y="3276600"/>
          <p14:tracePt t="692356" x="2141538" y="3268663"/>
          <p14:tracePt t="692363" x="2133600" y="3268663"/>
          <p14:tracePt t="692375" x="2133600" y="3260725"/>
          <p14:tracePt t="692388" x="2125663" y="3260725"/>
          <p14:tracePt t="692405" x="2125663" y="3254375"/>
          <p14:tracePt t="692421" x="2117725" y="3246438"/>
          <p14:tracePt t="692466" x="2111375" y="3238500"/>
          <p14:tracePt t="692490" x="2103438" y="3238500"/>
          <p14:tracePt t="692506" x="2087563" y="3230563"/>
          <p14:tracePt t="692522" x="2079625" y="3222625"/>
          <p14:tracePt t="692570" x="2073275" y="3222625"/>
          <p14:tracePt t="692594" x="2065338" y="3222625"/>
          <p14:tracePt t="692618" x="2057400" y="3216275"/>
          <p14:tracePt t="692642" x="2049463" y="3216275"/>
          <p14:tracePt t="692650" x="2041525" y="3208338"/>
          <p14:tracePt t="692682" x="2035175" y="3208338"/>
          <p14:tracePt t="692690" x="2027238" y="3208338"/>
          <p14:tracePt t="692706" x="2011363" y="3200400"/>
          <p14:tracePt t="692721" x="2011363" y="3192463"/>
          <p14:tracePt t="692737" x="2003425" y="3192463"/>
          <p14:tracePt t="692771" x="1989138" y="3192463"/>
          <p14:tracePt t="692802" x="1981200" y="3192463"/>
          <p14:tracePt t="692826" x="1965325" y="3192463"/>
          <p14:tracePt t="692866" x="1958975" y="3192463"/>
          <p14:tracePt t="692922" x="1951038" y="3192463"/>
          <p14:tracePt t="692970" x="1943100" y="3192463"/>
          <p14:tracePt t="692987" x="1935163" y="3192463"/>
          <p14:tracePt t="693010" x="1927225" y="3192463"/>
          <p14:tracePt t="693034" x="1920875" y="3192463"/>
          <p14:tracePt t="693042" x="1920875" y="3184525"/>
          <p14:tracePt t="693054" x="1912938" y="3184525"/>
          <p14:tracePt t="693079" x="1905000" y="3184525"/>
          <p14:tracePt t="693130" x="1897063" y="3184525"/>
          <p14:tracePt t="693138" x="1882775" y="3184525"/>
          <p14:tracePt t="693146" x="1874838" y="3184525"/>
          <p14:tracePt t="693154" x="1858963" y="3178175"/>
          <p14:tracePt t="693170" x="1851025" y="3178175"/>
          <p14:tracePt t="693250" x="1844675" y="3178175"/>
          <p14:tracePt t="693258" x="1836738" y="3178175"/>
          <p14:tracePt t="693290" x="1836738" y="3170238"/>
          <p14:tracePt t="693298" x="1828800" y="3170238"/>
          <p14:tracePt t="693315" x="1828800" y="3162300"/>
          <p14:tracePt t="693322" x="1820863" y="3162300"/>
          <p14:tracePt t="693357" x="1812925" y="3162300"/>
          <p14:tracePt t="693386" x="1806575" y="3162300"/>
          <p14:tracePt t="693410" x="1798638" y="3162300"/>
          <p14:tracePt t="693418" x="1790700" y="3162300"/>
          <p14:tracePt t="693435" x="1774825" y="3162300"/>
          <p14:tracePt t="693482" x="1768475" y="3162300"/>
          <p14:tracePt t="693514" x="1760538" y="3162300"/>
          <p14:tracePt t="693546" x="1744663" y="3162300"/>
          <p14:tracePt t="693570" x="1736725" y="3178175"/>
          <p14:tracePt t="693578" x="1714500" y="3178175"/>
          <p14:tracePt t="693587" x="1698625" y="3184525"/>
          <p14:tracePt t="693604" x="1692275" y="3192463"/>
          <p14:tracePt t="693620" x="1684338" y="3192463"/>
          <p14:tracePt t="693666" x="1676400" y="3200400"/>
          <p14:tracePt t="693674" x="1660525" y="3200400"/>
          <p14:tracePt t="693686" x="1638300" y="3208338"/>
          <p14:tracePt t="693703" x="1608138" y="3208338"/>
          <p14:tracePt t="693720" x="1600200" y="3208338"/>
          <p14:tracePt t="693736" x="1584325" y="3216275"/>
          <p14:tracePt t="693753" x="1554163" y="3216275"/>
          <p14:tracePt t="693771" x="1508125" y="3230563"/>
          <p14:tracePt t="693788" x="1485900" y="3230563"/>
          <p14:tracePt t="693805" x="1477963" y="3230563"/>
          <p14:tracePt t="693819" x="1470025" y="3230563"/>
          <p14:tracePt t="694744" x="1470025" y="3238500"/>
          <p14:tracePt t="694850" x="1470025" y="3246438"/>
          <p14:tracePt t="694914" x="1477963" y="3254375"/>
          <p14:tracePt t="695807" x="1493838" y="3254375"/>
          <p14:tracePt t="696066" x="1516063" y="3254375"/>
          <p14:tracePt t="696074" x="1531938" y="3254375"/>
          <p14:tracePt t="696084" x="1570038" y="3254375"/>
          <p14:tracePt t="696101" x="1600200" y="3254375"/>
          <p14:tracePt t="696118" x="1668463" y="3306763"/>
          <p14:tracePt t="696135" x="1730375" y="3336925"/>
          <p14:tracePt t="696151" x="1790700" y="3382963"/>
          <p14:tracePt t="696168" x="1882775" y="3475038"/>
          <p14:tracePt t="696184" x="2041525" y="3551238"/>
          <p14:tracePt t="696201" x="2308225" y="3717925"/>
          <p14:tracePt t="696201" x="2438400" y="3779838"/>
          <p14:tracePt t="696219" x="2682875" y="3962400"/>
          <p14:tracePt t="696235" x="2903538" y="4144963"/>
          <p14:tracePt t="696252" x="3170238" y="4321175"/>
          <p14:tracePt t="696269" x="3444875" y="4503738"/>
          <p14:tracePt t="696285" x="3717925" y="4702175"/>
          <p14:tracePt t="696301" x="3946525" y="4846638"/>
          <p14:tracePt t="696318" x="4160838" y="4991100"/>
          <p14:tracePt t="696334" x="4305300" y="5121275"/>
          <p14:tracePt t="696351" x="4389438" y="5241925"/>
          <p14:tracePt t="696368" x="4579938" y="5334000"/>
          <p14:tracePt t="696385" x="4784725" y="5426075"/>
          <p14:tracePt t="696401" x="5075238" y="5554663"/>
          <p14:tracePt t="696401" x="5203825" y="5600700"/>
          <p14:tracePt t="696419" x="5502275" y="5745163"/>
          <p14:tracePt t="696435" x="5783263" y="5875338"/>
          <p14:tracePt t="696451" x="5965825" y="5973763"/>
          <p14:tracePt t="696468" x="6065838" y="6003925"/>
          <p14:tracePt t="696485" x="6134100" y="6027738"/>
          <p14:tracePt t="696501" x="6240463" y="6049963"/>
          <p14:tracePt t="696518" x="6416675" y="6065838"/>
          <p14:tracePt t="696534" x="6705600" y="6065838"/>
          <p14:tracePt t="696551" x="6918325" y="6065838"/>
          <p14:tracePt t="696567" x="7026275" y="6065838"/>
          <p14:tracePt t="696584" x="7032625" y="6065838"/>
          <p14:tracePt t="696602" x="7018338" y="6049963"/>
          <p14:tracePt t="696714" x="6988175" y="6027738"/>
          <p14:tracePt t="696722" x="6934200" y="5997575"/>
          <p14:tracePt t="696733" x="6858000" y="5951538"/>
          <p14:tracePt t="696750" x="6835775" y="5935663"/>
          <p14:tracePt t="696767" x="6811963" y="5927725"/>
          <p14:tracePt t="696842" x="6789738" y="5905500"/>
          <p14:tracePt t="696858" x="6759575" y="5897563"/>
          <p14:tracePt t="696867" x="6697663" y="5875338"/>
          <p14:tracePt t="696885" x="6689725" y="5875338"/>
          <p14:tracePt t="696900" x="6683375" y="5875338"/>
          <p14:tracePt t="696917" x="6675438" y="5875338"/>
          <p14:tracePt t="697082" x="6675438" y="5883275"/>
          <p14:tracePt t="697354" x="6675438" y="5889625"/>
          <p14:tracePt t="697522" x="6667500" y="5889625"/>
          <p14:tracePt t="697538" x="6659563" y="5889625"/>
          <p14:tracePt t="697554" x="6659563" y="5897563"/>
          <p14:tracePt t="697602" x="6651625" y="5897563"/>
          <p14:tracePt t="697618" x="6645275" y="5905500"/>
          <p14:tracePt t="697946" x="6645275" y="5913438"/>
          <p14:tracePt t="697994" x="6637338" y="5913438"/>
          <p14:tracePt t="698010" x="6645275" y="5927725"/>
          <p14:tracePt t="698906" x="6651625" y="5927725"/>
          <p14:tracePt t="698914" x="6659563" y="5927725"/>
          <p14:tracePt t="698922" x="6675438" y="5927725"/>
          <p14:tracePt t="699002" x="6683375" y="5935663"/>
          <p14:tracePt t="699010" x="6689725" y="5943600"/>
          <p14:tracePt t="699018" x="6697663" y="5943600"/>
          <p14:tracePt t="699030" x="6721475" y="5959475"/>
          <p14:tracePt t="699047" x="6751638" y="5959475"/>
          <p14:tracePt t="699064" x="6765925" y="5959475"/>
          <p14:tracePt t="699080" x="6773863" y="5959475"/>
          <p14:tracePt t="699106" x="6789738" y="5973763"/>
          <p14:tracePt t="699122" x="6797675" y="5973763"/>
          <p14:tracePt t="699138" x="6804025" y="5973763"/>
          <p14:tracePt t="699148" x="6811963" y="5973763"/>
          <p14:tracePt t="699164" x="6819900" y="5973763"/>
          <p14:tracePt t="699181" x="6827838" y="5973763"/>
          <p14:tracePt t="699197" x="6835775" y="5973763"/>
          <p14:tracePt t="699214" x="6850063" y="5973763"/>
          <p14:tracePt t="699231" x="6865938" y="5981700"/>
          <p14:tracePt t="699248" x="6880225" y="5981700"/>
          <p14:tracePt t="699248" x="6888163" y="5981700"/>
          <p14:tracePt t="699267" x="6896100" y="5981700"/>
          <p14:tracePt t="699370" x="6888163" y="5989638"/>
          <p14:tracePt t="699402" x="6858000" y="5989638"/>
          <p14:tracePt t="699410" x="6797675" y="5989638"/>
          <p14:tracePt t="699418" x="6705600" y="5989638"/>
          <p14:tracePt t="699430" x="6545263" y="5989638"/>
          <p14:tracePt t="699448" x="6416675" y="5965825"/>
          <p14:tracePt t="699465" x="6370638" y="5951538"/>
          <p14:tracePt t="699465" x="6362700" y="5951538"/>
          <p14:tracePt t="699483" x="6362700" y="5943600"/>
          <p14:tracePt t="699522" x="6370638" y="5943600"/>
          <p14:tracePt t="699842" x="6378575" y="5943600"/>
          <p14:tracePt t="699851" x="6384925" y="5943600"/>
          <p14:tracePt t="699866" x="6392863" y="5943600"/>
          <p14:tracePt t="699882" x="6408738" y="5943600"/>
          <p14:tracePt t="699962" x="6416675" y="5943600"/>
          <p14:tracePt t="699979" x="6438900" y="5943600"/>
          <p14:tracePt t="699995" x="6461125" y="5943600"/>
          <p14:tracePt t="700002" x="6461125" y="5927725"/>
          <p14:tracePt t="700018" x="6469063" y="5927725"/>
          <p14:tracePt t="700030" x="6469063" y="5921375"/>
          <p14:tracePt t="700098" x="6469063" y="5913438"/>
          <p14:tracePt t="700106" x="6469063" y="5905500"/>
          <p14:tracePt t="700122" x="6469063" y="5897563"/>
          <p14:tracePt t="700131" x="6477000" y="5889625"/>
          <p14:tracePt t="700146" x="6477000" y="5883275"/>
          <p14:tracePt t="700163" x="6484938" y="5883275"/>
          <p14:tracePt t="700434" x="6499225" y="5883275"/>
          <p14:tracePt t="700450" x="6507163" y="5883275"/>
          <p14:tracePt t="700490" x="6515100" y="5883275"/>
          <p14:tracePt t="700498" x="6515100" y="5889625"/>
          <p14:tracePt t="700512" x="6530975" y="5889625"/>
          <p14:tracePt t="700512" x="6537325" y="5889625"/>
          <p14:tracePt t="700532" x="6591300" y="5889625"/>
          <p14:tracePt t="700547" x="6659563" y="5889625"/>
          <p14:tracePt t="700564" x="6804025" y="5889625"/>
          <p14:tracePt t="700580" x="6904038" y="5889625"/>
          <p14:tracePt t="700597" x="6956425" y="5889625"/>
          <p14:tracePt t="700613" x="6964363" y="5889625"/>
          <p14:tracePt t="700634" x="6972300" y="5889625"/>
          <p14:tracePt t="700646" x="7086600" y="5875338"/>
          <p14:tracePt t="700663" x="7299325" y="5875338"/>
          <p14:tracePt t="700680" x="7513638" y="5867400"/>
          <p14:tracePt t="700696" x="7627938" y="5845175"/>
          <p14:tracePt t="700713" x="7658100" y="5845175"/>
          <p14:tracePt t="700730" x="7688263" y="5845175"/>
          <p14:tracePt t="700778" x="7704138" y="5845175"/>
          <p14:tracePt t="700786" x="7726363" y="5845175"/>
          <p14:tracePt t="700796" x="7742238" y="5845175"/>
          <p14:tracePt t="700812" x="7734300" y="5845175"/>
          <p14:tracePt t="701442" x="7726363" y="5845175"/>
          <p14:tracePt t="701450" x="7718425" y="5845175"/>
          <p14:tracePt t="701466" x="7712075" y="5845175"/>
          <p14:tracePt t="701478" x="7704138" y="5845175"/>
          <p14:tracePt t="701495" x="7696200" y="5845175"/>
          <p14:tracePt t="701512" x="7688263" y="5845175"/>
          <p14:tracePt t="701530" x="7673975" y="5845175"/>
          <p14:tracePt t="701545" x="7642225" y="5845175"/>
          <p14:tracePt t="701545" x="7620000" y="5845175"/>
          <p14:tracePt t="701563" x="7566025" y="5845175"/>
          <p14:tracePt t="701579" x="7527925" y="5851525"/>
          <p14:tracePt t="701596" x="7451725" y="5875338"/>
          <p14:tracePt t="701613" x="7375525" y="5889625"/>
          <p14:tracePt t="701630" x="7292975" y="5921375"/>
          <p14:tracePt t="701645" x="7216775" y="5927725"/>
          <p14:tracePt t="701662" x="7102475" y="5927725"/>
          <p14:tracePt t="701679" x="7002463" y="5927725"/>
          <p14:tracePt t="701695" x="6918325" y="5927725"/>
          <p14:tracePt t="701712" x="6865938" y="5927725"/>
          <p14:tracePt t="701729" x="6781800" y="5927725"/>
          <p14:tracePt t="701729" x="6743700" y="5927725"/>
          <p14:tracePt t="701747" x="6651625" y="5935663"/>
          <p14:tracePt t="701763" x="6583363" y="5935663"/>
          <p14:tracePt t="701779" x="6537325" y="5935663"/>
          <p14:tracePt t="701796" x="6484938" y="5935663"/>
          <p14:tracePt t="701812" x="6392863" y="5935663"/>
          <p14:tracePt t="701829" x="6286500" y="5913438"/>
          <p14:tracePt t="701845" x="6226175" y="5897563"/>
          <p14:tracePt t="701862" x="6194425" y="5897563"/>
          <p14:tracePt t="701880" x="6172200" y="5897563"/>
          <p14:tracePt t="701895" x="6156325" y="5897563"/>
          <p14:tracePt t="701912" x="6149975" y="5897563"/>
          <p14:tracePt t="701928" x="6134100" y="5897563"/>
          <p14:tracePt t="701978" x="6126163" y="5897563"/>
          <p14:tracePt t="702266" x="6118225" y="5897563"/>
          <p14:tracePt t="702274" x="6088063" y="5883275"/>
          <p14:tracePt t="702282" x="6073775" y="5867400"/>
          <p14:tracePt t="702295" x="6019800" y="5821363"/>
          <p14:tracePt t="702311" x="5989638" y="5799138"/>
          <p14:tracePt t="702328" x="5965825" y="5753100"/>
          <p14:tracePt t="702328" x="5951538" y="5730875"/>
          <p14:tracePt t="702347" x="5897563" y="5676900"/>
          <p14:tracePt t="702363" x="5859463" y="5638800"/>
          <p14:tracePt t="702379" x="5845175" y="5622925"/>
          <p14:tracePt t="702394" x="5791200" y="5578475"/>
          <p14:tracePt t="702411" x="5791200" y="5570538"/>
          <p14:tracePt t="702434" x="5791200" y="5562600"/>
          <p14:tracePt t="702459" x="5783263" y="5554663"/>
          <p14:tracePt t="702554" x="5783263" y="5540375"/>
          <p14:tracePt t="702562" x="5761038" y="5524500"/>
          <p14:tracePt t="702577" x="5676900" y="5418138"/>
          <p14:tracePt t="702595" x="5638800" y="5372100"/>
          <p14:tracePt t="702611" x="5616575" y="5349875"/>
          <p14:tracePt t="702627" x="5600700" y="5334000"/>
          <p14:tracePt t="702644" x="5592763" y="5326063"/>
          <p14:tracePt t="702660" x="5570538" y="5303838"/>
          <p14:tracePt t="702676" x="5562600" y="5295900"/>
          <p14:tracePt t="702694" x="5546725" y="5280025"/>
          <p14:tracePt t="702711" x="5508625" y="5265738"/>
          <p14:tracePt t="702728" x="5508625" y="5257800"/>
          <p14:tracePt t="702744" x="5470525" y="5203825"/>
          <p14:tracePt t="702744" x="5464175" y="5189538"/>
          <p14:tracePt t="702762" x="5440363" y="5159375"/>
          <p14:tracePt t="702777" x="5418138" y="5113338"/>
          <p14:tracePt t="703676" x="5418138" y="5105400"/>
          <p14:tracePt t="704050" x="5440363" y="5105400"/>
          <p14:tracePt t="704066" x="5486400" y="5113338"/>
          <p14:tracePt t="704075" x="5508625" y="5127625"/>
          <p14:tracePt t="704082" x="5554663" y="5135563"/>
          <p14:tracePt t="704092" x="5616575" y="5165725"/>
          <p14:tracePt t="704109" x="5692775" y="5189538"/>
          <p14:tracePt t="704126" x="5761038" y="5211763"/>
          <p14:tracePt t="704143" x="5889625" y="5287963"/>
          <p14:tracePt t="704160" x="6042025" y="5356225"/>
          <p14:tracePt t="704176" x="6134100" y="5402263"/>
          <p14:tracePt t="704193" x="6180138" y="5418138"/>
          <p14:tracePt t="704193" x="6194425" y="5440363"/>
          <p14:tracePt t="704211" x="6210300" y="5456238"/>
          <p14:tracePt t="704226" x="6264275" y="5508625"/>
          <p14:tracePt t="704244" x="6308725" y="5554663"/>
          <p14:tracePt t="704260" x="6346825" y="5592763"/>
          <p14:tracePt t="704276" x="6362700" y="5608638"/>
          <p14:tracePt t="704292" x="6362700" y="5616575"/>
          <p14:tracePt t="704314" x="6362700" y="5630863"/>
          <p14:tracePt t="704325" x="6378575" y="5646738"/>
          <p14:tracePt t="704343" x="6408738" y="5668963"/>
          <p14:tracePt t="704343" x="6416675" y="5676900"/>
          <p14:tracePt t="704362" x="6416675" y="5692775"/>
          <p14:tracePt t="704376" x="6423025" y="5699125"/>
          <p14:tracePt t="704393" x="6430963" y="5707063"/>
          <p14:tracePt t="704408" x="6423025" y="5722938"/>
          <p14:tracePt t="704786" x="6408738" y="5737225"/>
          <p14:tracePt t="704794" x="6378575" y="5753100"/>
          <p14:tracePt t="704808" x="6354763" y="5791200"/>
          <p14:tracePt t="704808" x="6324600" y="5813425"/>
          <p14:tracePt t="704827" x="6270625" y="5851525"/>
          <p14:tracePt t="704843" x="6202363" y="5897563"/>
          <p14:tracePt t="704860" x="6134100" y="5959475"/>
          <p14:tracePt t="704876" x="6096000" y="6003925"/>
          <p14:tracePt t="704893" x="6042025" y="6057900"/>
          <p14:tracePt t="704909" x="6019800" y="6142038"/>
          <p14:tracePt t="704926" x="5981700" y="6180138"/>
          <p14:tracePt t="704942" x="5921375" y="6226175"/>
          <p14:tracePt t="704959" x="5845175" y="6278563"/>
          <p14:tracePt t="704975" x="5807075" y="6308725"/>
          <p14:tracePt t="704992" x="5791200" y="6316663"/>
          <p14:tracePt t="705009" x="5783263" y="6324600"/>
          <p14:tracePt t="705034" x="5783263" y="6332538"/>
          <p14:tracePt t="705043" x="5737225" y="6354763"/>
          <p14:tracePt t="705059" x="5692775" y="6408738"/>
          <p14:tracePt t="705075" x="5584825" y="6469063"/>
          <p14:tracePt t="705091" x="5508625" y="6530975"/>
          <p14:tracePt t="705107" x="5478463" y="6561138"/>
          <p14:tracePt t="705124" x="5478463" y="6575425"/>
          <p14:tracePt t="705140" x="5470525" y="6583363"/>
          <p14:tracePt t="705226" x="5470525" y="6591300"/>
          <p14:tracePt t="706180" x="5456238" y="6599238"/>
          <p14:tracePt t="707136" x="5448300" y="6607175"/>
          <p14:tracePt t="707402" x="5440363" y="6607175"/>
          <p14:tracePt t="708178" x="5440363" y="6599238"/>
          <p14:tracePt t="708210" x="5448300" y="6599238"/>
          <p14:tracePt t="708234" x="5448300" y="6591300"/>
          <p14:tracePt t="708242" x="5464175" y="6575425"/>
          <p14:tracePt t="708274" x="5478463" y="6575425"/>
          <p14:tracePt t="708282" x="5516563" y="6553200"/>
          <p14:tracePt t="708290" x="5570538" y="6537325"/>
          <p14:tracePt t="708305" x="5707063" y="6446838"/>
          <p14:tracePt t="708324" x="5799138" y="6384925"/>
          <p14:tracePt t="708339" x="5875338" y="6332538"/>
          <p14:tracePt t="708357" x="5935663" y="6278563"/>
          <p14:tracePt t="708372" x="5965825" y="6256338"/>
          <p14:tracePt t="708388" x="5997575" y="6226175"/>
          <p14:tracePt t="708405" x="6027738" y="6210300"/>
          <p14:tracePt t="708422" x="6049963" y="6202363"/>
          <p14:tracePt t="708438" x="6080125" y="6188075"/>
          <p14:tracePt t="708455" x="6126163" y="6156325"/>
          <p14:tracePt t="708472" x="6172200" y="6111875"/>
          <p14:tracePt t="708489" x="6202363" y="6096000"/>
          <p14:tracePt t="708489" x="6218238" y="6080125"/>
          <p14:tracePt t="708507" x="6232525" y="6080125"/>
          <p14:tracePt t="708507" x="6248400" y="6080125"/>
          <p14:tracePt t="708523" x="6264275" y="6080125"/>
          <p14:tracePt t="708539" x="6270625" y="6073775"/>
          <p14:tracePt t="708556" x="6270625" y="6065838"/>
          <p14:tracePt t="708603" x="6270625" y="6057900"/>
          <p14:tracePt t="708618" x="6278563" y="6057900"/>
          <p14:tracePt t="708626" x="6286500" y="6049963"/>
          <p14:tracePt t="708637" x="6302375" y="6042025"/>
          <p14:tracePt t="708656" x="6308725" y="6035675"/>
          <p14:tracePt t="708672" x="6316663" y="6027738"/>
          <p14:tracePt t="708730" x="6340475" y="6019800"/>
          <p14:tracePt t="708746" x="6354763" y="6011863"/>
          <p14:tracePt t="708755" x="6378575" y="5989638"/>
          <p14:tracePt t="708772" x="6384925" y="5981700"/>
          <p14:tracePt t="708789" x="6392863" y="5973763"/>
          <p14:tracePt t="708804" x="6392863" y="5965825"/>
          <p14:tracePt t="708821" x="6400800" y="5959475"/>
          <p14:tracePt t="708837" x="6423025" y="5943600"/>
          <p14:tracePt t="708855" x="6423025" y="5935663"/>
          <p14:tracePt t="708871" x="6430963" y="5935663"/>
          <p14:tracePt t="708923" x="6438900" y="5927725"/>
          <p14:tracePt t="708930" x="6438900" y="5913438"/>
          <p14:tracePt t="708954" x="6446838" y="5905500"/>
          <p14:tracePt t="708962" x="6454775" y="5897563"/>
          <p14:tracePt t="708972" x="6461125" y="5889625"/>
          <p14:tracePt t="708987" x="6461125" y="5883275"/>
          <p14:tracePt t="709370" x="6461125" y="5875338"/>
          <p14:tracePt t="709378" x="6461125" y="5867400"/>
          <p14:tracePt t="709387" x="6477000" y="5845175"/>
          <p14:tracePt t="709404" x="6515100" y="5821363"/>
          <p14:tracePt t="709420" x="6530975" y="5807075"/>
          <p14:tracePt t="709436" x="6537325" y="5799138"/>
          <p14:tracePt t="710242" x="6553200" y="5791200"/>
          <p14:tracePt t="710882" x="6561138" y="5783263"/>
          <p14:tracePt t="710970" x="6569075" y="5783263"/>
          <p14:tracePt t="711002" x="6575425" y="5783263"/>
          <p14:tracePt t="711098" x="6583363" y="5783263"/>
          <p14:tracePt t="711106" x="6591300" y="5783263"/>
          <p14:tracePt t="711122" x="6607175" y="5783263"/>
          <p14:tracePt t="711178" x="6613525" y="5783263"/>
          <p14:tracePt t="711194" x="6629400" y="5783263"/>
          <p14:tracePt t="711204" x="6667500" y="5783263"/>
          <p14:tracePt t="711220" x="6683375" y="5783263"/>
          <p14:tracePt t="711236" x="6705600" y="5783263"/>
          <p14:tracePt t="711252" x="6713538" y="5791200"/>
          <p14:tracePt t="711442" x="6713538" y="5799138"/>
          <p14:tracePt t="711458" x="6713538" y="5813425"/>
          <p14:tracePt t="711466" x="6705600" y="5813425"/>
          <p14:tracePt t="711474" x="6689725" y="5829300"/>
          <p14:tracePt t="711485" x="6675438" y="5851525"/>
          <p14:tracePt t="711502" x="6637338" y="5913438"/>
          <p14:tracePt t="711519" x="6591300" y="5981700"/>
          <p14:tracePt t="711536" x="6569075" y="6035675"/>
          <p14:tracePt t="711552" x="6569075" y="6049963"/>
          <p14:tracePt t="711568" x="6553200" y="6042025"/>
          <p14:tracePt t="711610" x="6553200" y="6035675"/>
          <p14:tracePt t="711618" x="6553200" y="6027738"/>
          <p14:tracePt t="711626" x="6553200" y="6011863"/>
          <p14:tracePt t="711635" x="6537325" y="5973763"/>
          <p14:tracePt t="711651" x="6537325" y="5965825"/>
          <p14:tracePt t="711668" x="6537325" y="5951538"/>
          <p14:tracePt t="711685" x="6537325" y="5943600"/>
          <p14:tracePt t="711701" x="6537325" y="5935663"/>
          <p14:tracePt t="711718" x="6537325" y="5921375"/>
          <p14:tracePt t="711736" x="6537325" y="5913438"/>
          <p14:tracePt t="711751" x="6537325" y="5905500"/>
          <p14:tracePt t="712034" x="6553200" y="5905500"/>
          <p14:tracePt t="712042" x="6591300" y="5905500"/>
          <p14:tracePt t="712052" x="6697663" y="5897563"/>
          <p14:tracePt t="712068" x="6850063" y="5875338"/>
          <p14:tracePt t="712085" x="6994525" y="5851525"/>
          <p14:tracePt t="712101" x="7102475" y="5829300"/>
          <p14:tracePt t="712118" x="7178675" y="5813425"/>
          <p14:tracePt t="712135" x="7231063" y="5813425"/>
          <p14:tracePt t="712151" x="7261225" y="5813425"/>
          <p14:tracePt t="712168" x="7261225" y="5807075"/>
          <p14:tracePt t="712184" x="7292975" y="5807075"/>
          <p14:tracePt t="712184" x="7337425" y="5807075"/>
          <p14:tracePt t="712203" x="7559675" y="5813425"/>
          <p14:tracePt t="712219" x="8016875" y="5813425"/>
          <p14:tracePt t="712235" x="8450263" y="5813425"/>
          <p14:tracePt t="712252" x="8632825" y="5813425"/>
          <p14:tracePt t="712268" x="8678863" y="5813425"/>
          <p14:tracePt t="712284" x="8678863" y="5799138"/>
          <p14:tracePt t="712302" x="8664575" y="5783263"/>
          <p14:tracePt t="712318" x="8648700" y="5783263"/>
          <p14:tracePt t="712334" x="8640763" y="5783263"/>
          <p14:tracePt t="712474" x="8626475" y="5783263"/>
          <p14:tracePt t="712483" x="8618538" y="5783263"/>
          <p14:tracePt t="712490" x="8594725" y="5783263"/>
          <p14:tracePt t="712506" x="8542338" y="5783263"/>
          <p14:tracePt t="712522" x="8526463" y="5783263"/>
          <p14:tracePt t="712534" x="8466138" y="5799138"/>
          <p14:tracePt t="712551" x="8428038" y="5807075"/>
          <p14:tracePt t="712567" x="8428038" y="5813425"/>
          <p14:tracePt t="712586" x="8420100" y="5813425"/>
          <p14:tracePt t="712602" x="8412163" y="5813425"/>
          <p14:tracePt t="712617" x="8382000" y="5813425"/>
          <p14:tracePt t="712635" x="8313738" y="5813425"/>
          <p14:tracePt t="712652" x="8191500" y="5813425"/>
          <p14:tracePt t="712668" x="8061325" y="5813425"/>
          <p14:tracePt t="712684" x="7932738" y="5813425"/>
          <p14:tracePt t="712701" x="7794625" y="5813425"/>
          <p14:tracePt t="712717" x="7513638" y="5813425"/>
          <p14:tracePt t="712734" x="7018338" y="5813425"/>
          <p14:tracePt t="712751" x="6256338" y="5813425"/>
          <p14:tracePt t="712767" x="5508625" y="5807075"/>
          <p14:tracePt t="712784" x="4640263" y="5684838"/>
          <p14:tracePt t="712801" x="3962400" y="5494338"/>
          <p14:tracePt t="712801" x="3779838" y="5387975"/>
          <p14:tracePt t="712819" x="3589338" y="5219700"/>
          <p14:tracePt t="712835" x="3429000" y="5059363"/>
          <p14:tracePt t="712851" x="3230563" y="4838700"/>
          <p14:tracePt t="712868" x="2865438" y="4365625"/>
          <p14:tracePt t="712885" x="2713038" y="4168775"/>
          <p14:tracePt t="712901" x="2667000" y="4046538"/>
          <p14:tracePt t="712917" x="2620963" y="3932238"/>
          <p14:tracePt t="712935" x="2552700" y="3810000"/>
          <p14:tracePt t="712951" x="2544763" y="3741738"/>
          <p14:tracePt t="712967" x="2530475" y="3649663"/>
          <p14:tracePt t="712984" x="2530475" y="3573463"/>
          <p14:tracePt t="713000" x="2522538" y="3489325"/>
          <p14:tracePt t="713000" x="2522538" y="3459163"/>
          <p14:tracePt t="713019" x="2498725" y="3406775"/>
          <p14:tracePt t="713035" x="2484438" y="3375025"/>
          <p14:tracePt t="713049" x="2468563" y="3352800"/>
          <p14:tracePt t="713066" x="2468563" y="3344863"/>
          <p14:tracePt t="713083" x="2476500" y="3322638"/>
          <p14:tracePt t="713100" x="2484438" y="3284538"/>
          <p14:tracePt t="713117" x="2484438" y="3254375"/>
          <p14:tracePt t="713134" x="2484438" y="3238500"/>
          <p14:tracePt t="713194" x="2484438" y="3230563"/>
          <p14:tracePt t="713234" x="2484438" y="3222625"/>
          <p14:tracePt t="713242" x="2484438" y="3216275"/>
          <p14:tracePt t="713251" x="2484438" y="3208338"/>
          <p14:tracePt t="713266" x="2484438" y="3200400"/>
          <p14:tracePt t="713283" x="2484438" y="3184525"/>
          <p14:tracePt t="713682" x="2476500" y="3178175"/>
          <p14:tracePt t="713699" x="2476500" y="3170238"/>
          <p14:tracePt t="713722" x="2476500" y="3162300"/>
          <p14:tracePt t="713746" x="2476500" y="3154363"/>
          <p14:tracePt t="713754" x="2468563" y="3140075"/>
          <p14:tracePt t="713810" x="2468563" y="3132138"/>
          <p14:tracePt t="713850" x="2460625" y="3124200"/>
          <p14:tracePt t="714754" x="2454275" y="3116263"/>
          <p14:tracePt t="714874" x="2454275" y="3108325"/>
          <p14:tracePt t="714890" x="2446338" y="3101975"/>
          <p14:tracePt t="714899" x="2446338" y="3094038"/>
          <p14:tracePt t="714915" x="2430463" y="3078163"/>
          <p14:tracePt t="714931" x="2430463" y="3070225"/>
          <p14:tracePt t="714948" x="2416175" y="3040063"/>
          <p14:tracePt t="714965" x="2408238" y="3009900"/>
          <p14:tracePt t="714981" x="2392363" y="2987675"/>
          <p14:tracePt t="714998" x="2384425" y="2971800"/>
          <p14:tracePt t="715015" x="2378075" y="2955925"/>
          <p14:tracePt t="715031" x="2378075" y="2949575"/>
          <p14:tracePt t="715048" x="2370138" y="2941638"/>
          <p14:tracePt t="715066" x="2370138" y="2933700"/>
          <p14:tracePt t="715130" x="2370138" y="2925763"/>
          <p14:tracePt t="715154" x="2370138" y="2917825"/>
          <p14:tracePt t="715170" x="2370138" y="2911475"/>
          <p14:tracePt t="715243" x="2370138" y="2903538"/>
          <p14:tracePt t="715730" x="2362200" y="2911475"/>
          <p14:tracePt t="716306" x="2362200" y="2925763"/>
          <p14:tracePt t="716314" x="2362200" y="2979738"/>
          <p14:tracePt t="716331" x="2408238" y="3063875"/>
          <p14:tracePt t="716348" x="2446338" y="3094038"/>
          <p14:tracePt t="716364" x="2560638" y="3216275"/>
          <p14:tracePt t="716379" x="2651125" y="3276600"/>
          <p14:tracePt t="716397" x="2751138" y="3322638"/>
          <p14:tracePt t="716413" x="2887663" y="3382963"/>
          <p14:tracePt t="716430" x="3116263" y="3436938"/>
          <p14:tracePt t="716447" x="3330575" y="3521075"/>
          <p14:tracePt t="716464" x="3459163" y="3559175"/>
          <p14:tracePt t="716481" x="3543300" y="3589338"/>
          <p14:tracePt t="716497" x="3619500" y="3657600"/>
          <p14:tracePt t="716497" x="3665538" y="3703638"/>
          <p14:tracePt t="716515" x="3741738" y="3741738"/>
          <p14:tracePt t="716530" x="3984625" y="3856038"/>
          <p14:tracePt t="716548" x="4229100" y="3924300"/>
          <p14:tracePt t="716564" x="4441825" y="4038600"/>
          <p14:tracePt t="716580" x="4656138" y="4106863"/>
          <p14:tracePt t="716597" x="4822825" y="4168775"/>
          <p14:tracePt t="716614" x="4930775" y="4198938"/>
          <p14:tracePt t="716630" x="4945063" y="4213225"/>
          <p14:tracePt t="716647" x="4960938" y="4229100"/>
          <p14:tracePt t="716663" x="5021263" y="4267200"/>
          <p14:tracePt t="716680" x="5089525" y="4335463"/>
          <p14:tracePt t="716697" x="5219700" y="4419600"/>
          <p14:tracePt t="716713" x="5341938" y="4495800"/>
          <p14:tracePt t="716732" x="5387975" y="4533900"/>
          <p14:tracePt t="716747" x="5464175" y="4594225"/>
          <p14:tracePt t="716764" x="5562600" y="4670425"/>
          <p14:tracePt t="716780" x="5692775" y="4770438"/>
          <p14:tracePt t="716797" x="5829300" y="4876800"/>
          <p14:tracePt t="716814" x="5981700" y="4983163"/>
          <p14:tracePt t="716830" x="6088063" y="5067300"/>
          <p14:tracePt t="716846" x="6164263" y="5143500"/>
          <p14:tracePt t="716863" x="6240463" y="5219700"/>
          <p14:tracePt t="716880" x="6308725" y="5287963"/>
          <p14:tracePt t="716880" x="6346825" y="5326063"/>
          <p14:tracePt t="716899" x="6362700" y="5356225"/>
          <p14:tracePt t="716913" x="6416675" y="5418138"/>
          <p14:tracePt t="716913" x="6446838" y="5456238"/>
          <p14:tracePt t="716931" x="6523038" y="5508625"/>
          <p14:tracePt t="716947" x="6553200" y="5524500"/>
          <p14:tracePt t="716964" x="6561138" y="5524500"/>
          <p14:tracePt t="716980" x="6569075" y="5532438"/>
          <p14:tracePt t="717042" x="6575425" y="5532438"/>
          <p14:tracePt t="717050" x="6583363" y="5532438"/>
          <p14:tracePt t="717062" x="6599238" y="5524500"/>
          <p14:tracePt t="717080" x="6607175" y="5494338"/>
          <p14:tracePt t="717096" x="6599238" y="5464175"/>
          <p14:tracePt t="717113" x="6591300" y="5448300"/>
          <p14:tracePt t="717129" x="6591300" y="5440363"/>
          <p14:tracePt t="717194" x="6569075" y="5418138"/>
          <p14:tracePt t="717202" x="6523038" y="5380038"/>
          <p14:tracePt t="717212" x="6423025" y="5318125"/>
          <p14:tracePt t="717229" x="6362700" y="5265738"/>
          <p14:tracePt t="717246" x="6324600" y="5241925"/>
          <p14:tracePt t="717264" x="6316663" y="5235575"/>
          <p14:tracePt t="717279" x="6302375" y="5227638"/>
          <p14:tracePt t="717295" x="6294438" y="5227638"/>
          <p14:tracePt t="717314" x="6278563" y="5227638"/>
          <p14:tracePt t="717330" x="6226175" y="5211763"/>
          <p14:tracePt t="717347" x="6180138" y="5211763"/>
          <p14:tracePt t="717364" x="6134100" y="5203825"/>
          <p14:tracePt t="717380" x="6103938" y="5197475"/>
          <p14:tracePt t="717396" x="6088063" y="5197475"/>
          <p14:tracePt t="717413" x="6080125" y="5197475"/>
          <p14:tracePt t="717429" x="6073775" y="5197475"/>
          <p14:tracePt t="717445" x="6057900" y="5197475"/>
          <p14:tracePt t="717462" x="6042025" y="5197475"/>
          <p14:tracePt t="717478" x="6035675" y="5211763"/>
          <p14:tracePt t="717495" x="6019800" y="5257800"/>
          <p14:tracePt t="717513" x="6003925" y="5295900"/>
          <p14:tracePt t="717513" x="5997575" y="5326063"/>
          <p14:tracePt t="717531" x="5989638" y="5341938"/>
          <p14:tracePt t="717547" x="5989638" y="5356225"/>
          <p14:tracePt t="717563" x="5989638" y="5387975"/>
          <p14:tracePt t="717580" x="5989638" y="5410200"/>
          <p14:tracePt t="717596" x="5997575" y="5440363"/>
          <p14:tracePt t="717612" x="6003925" y="5494338"/>
          <p14:tracePt t="717629" x="6027738" y="5532438"/>
          <p14:tracePt t="717646" x="6057900" y="5600700"/>
          <p14:tracePt t="717662" x="6088063" y="5654675"/>
          <p14:tracePt t="717679" x="6103938" y="5699125"/>
          <p14:tracePt t="717696" x="6118225" y="5722938"/>
          <p14:tracePt t="717712" x="6134100" y="5761038"/>
          <p14:tracePt t="717729" x="6156325" y="5791200"/>
          <p14:tracePt t="717729" x="6164263" y="5807075"/>
          <p14:tracePt t="717747" x="6194425" y="5837238"/>
          <p14:tracePt t="717747" x="6232525" y="5867400"/>
          <p14:tracePt t="717763" x="6302375" y="5951538"/>
          <p14:tracePt t="717780" x="6354763" y="5989638"/>
          <p14:tracePt t="717796" x="6392863" y="6003925"/>
          <p14:tracePt t="717812" x="6408738" y="6011863"/>
          <p14:tracePt t="717828" x="6416675" y="6011863"/>
          <p14:tracePt t="717845" x="6430963" y="6019800"/>
          <p14:tracePt t="717862" x="6461125" y="6027738"/>
          <p14:tracePt t="717879" x="6530975" y="6049963"/>
          <p14:tracePt t="717895" x="6607175" y="6057900"/>
          <p14:tracePt t="717895" x="6645275" y="6057900"/>
          <p14:tracePt t="717915" x="6689725" y="6057900"/>
          <p14:tracePt t="717928" x="6765925" y="6057900"/>
          <p14:tracePt t="717928" x="6789738" y="6057900"/>
          <p14:tracePt t="717947" x="6850063" y="6057900"/>
          <p14:tracePt t="717963" x="6964363" y="6035675"/>
          <p14:tracePt t="717979" x="7116763" y="6011863"/>
          <p14:tracePt t="717996" x="7261225" y="6003925"/>
          <p14:tracePt t="718012" x="7345363" y="5997575"/>
          <p14:tracePt t="718029" x="7353300" y="5989638"/>
          <p14:tracePt t="718044" x="7361238" y="5989638"/>
          <p14:tracePt t="718066" x="7383463" y="5989638"/>
          <p14:tracePt t="718082" x="7437438" y="5989638"/>
          <p14:tracePt t="718094" x="7581900" y="5981700"/>
          <p14:tracePt t="718112" x="7704138" y="5959475"/>
          <p14:tracePt t="718129" x="7764463" y="5943600"/>
          <p14:tracePt t="718129" x="7772400" y="5943600"/>
          <p14:tracePt t="718147" x="7780338" y="5935663"/>
          <p14:tracePt t="718161" x="7788275" y="5921375"/>
          <p14:tracePt t="718179" x="7810500" y="5897563"/>
          <p14:tracePt t="718196" x="7840663" y="5845175"/>
          <p14:tracePt t="718213" x="7870825" y="5813425"/>
          <p14:tracePt t="718228" x="7886700" y="5799138"/>
          <p14:tracePt t="718245" x="7886700" y="5753100"/>
          <p14:tracePt t="718262" x="7886700" y="5715000"/>
          <p14:tracePt t="718278" x="7848600" y="5646738"/>
          <p14:tracePt t="718295" x="7818438" y="5578475"/>
          <p14:tracePt t="718312" x="7818438" y="5540375"/>
          <p14:tracePt t="718328" x="7780338" y="5478463"/>
          <p14:tracePt t="718328" x="7764463" y="5464175"/>
          <p14:tracePt t="718346" x="7704138" y="5402263"/>
          <p14:tracePt t="718364" x="7627938" y="5364163"/>
          <p14:tracePt t="718379" x="7566025" y="5341938"/>
          <p14:tracePt t="718396" x="7535863" y="5334000"/>
          <p14:tracePt t="718412" x="7497763" y="5326063"/>
          <p14:tracePt t="718428" x="7467600" y="5311775"/>
          <p14:tracePt t="718445" x="7413625" y="5311775"/>
          <p14:tracePt t="718461" x="7345363" y="5311775"/>
          <p14:tracePt t="718478" x="7269163" y="5311775"/>
          <p14:tracePt t="718495" x="7178675" y="5311775"/>
          <p14:tracePt t="718512" x="7086600" y="5303838"/>
          <p14:tracePt t="718528" x="7018338" y="5303838"/>
          <p14:tracePt t="718528" x="6980238" y="5303838"/>
          <p14:tracePt t="718546" x="6964363" y="5303838"/>
          <p14:tracePt t="718561" x="6918325" y="5303838"/>
          <p14:tracePt t="718579" x="6858000" y="5311775"/>
          <p14:tracePt t="718595" x="6835775" y="5341938"/>
          <p14:tracePt t="718612" x="6797675" y="5364163"/>
          <p14:tracePt t="718628" x="6751638" y="5387975"/>
          <p14:tracePt t="718645" x="6689725" y="5426075"/>
          <p14:tracePt t="718661" x="6637338" y="5464175"/>
          <p14:tracePt t="718678" x="6607175" y="5486400"/>
          <p14:tracePt t="718695" x="6583363" y="5502275"/>
          <p14:tracePt t="718711" x="6569075" y="5516563"/>
          <p14:tracePt t="718728" x="6569075" y="5524500"/>
          <p14:tracePt t="718744" x="6569075" y="5540375"/>
          <p14:tracePt t="718744" x="6569075" y="5554663"/>
          <p14:tracePt t="718763" x="6569075" y="5562600"/>
          <p14:tracePt t="718763" x="6569075" y="5570538"/>
          <p14:tracePt t="718779" x="6553200" y="5600700"/>
          <p14:tracePt t="718795" x="6553200" y="5638800"/>
          <p14:tracePt t="718812" x="6545263" y="5676900"/>
          <p14:tracePt t="718828" x="6545263" y="5722938"/>
          <p14:tracePt t="718845" x="6553200" y="5753100"/>
          <p14:tracePt t="718861" x="6583363" y="5791200"/>
          <p14:tracePt t="718878" x="6607175" y="5813425"/>
          <p14:tracePt t="718895" x="6613525" y="5821363"/>
          <p14:tracePt t="718912" x="6637338" y="5829300"/>
          <p14:tracePt t="718927" x="6683375" y="5845175"/>
          <p14:tracePt t="718944" x="6713538" y="5851525"/>
          <p14:tracePt t="718962" x="6721475" y="5851525"/>
          <p14:tracePt t="718977" x="6751638" y="5859463"/>
          <p14:tracePt t="718995" x="6811963" y="5883275"/>
          <p14:tracePt t="719012" x="6934200" y="5913438"/>
          <p14:tracePt t="719028" x="7026275" y="5935663"/>
          <p14:tracePt t="719044" x="7124700" y="5973763"/>
          <p14:tracePt t="719061" x="7154863" y="5989638"/>
          <p14:tracePt t="719078" x="7170738" y="5997575"/>
          <p14:tracePt t="719098" x="7185025" y="6003925"/>
          <p14:tracePt t="719110" x="7285038" y="6003925"/>
          <p14:tracePt t="719128" x="7437438" y="6003925"/>
          <p14:tracePt t="719144" x="7527925" y="6003925"/>
          <p14:tracePt t="719161" x="7581900" y="5989638"/>
          <p14:tracePt t="719161" x="7589838" y="5989638"/>
          <p14:tracePt t="719179" x="7597775" y="5989638"/>
          <p14:tracePt t="719210" x="7620000" y="5981700"/>
          <p14:tracePt t="719219" x="7658100" y="5965825"/>
          <p14:tracePt t="719228" x="7780338" y="5943600"/>
          <p14:tracePt t="719245" x="7864475" y="5905500"/>
          <p14:tracePt t="719261" x="7916863" y="5883275"/>
          <p14:tracePt t="719277" x="7924800" y="5875338"/>
          <p14:tracePt t="719294" x="7924800" y="5859463"/>
          <p14:tracePt t="719310" x="7924800" y="5837238"/>
          <p14:tracePt t="719327" x="7924800" y="5791200"/>
          <p14:tracePt t="719344" x="7924800" y="5761038"/>
          <p14:tracePt t="719362" x="7932738" y="5730875"/>
          <p14:tracePt t="719362" x="7932738" y="5715000"/>
          <p14:tracePt t="719379" x="7932738" y="5699125"/>
          <p14:tracePt t="719394" x="7932738" y="5676900"/>
          <p14:tracePt t="719411" x="7924800" y="5661025"/>
          <p14:tracePt t="719428" x="7894638" y="5646738"/>
          <p14:tracePt t="719445" x="7840663" y="5616575"/>
          <p14:tracePt t="719461" x="7764463" y="5584825"/>
          <p14:tracePt t="719477" x="7704138" y="5562600"/>
          <p14:tracePt t="719494" x="7612063" y="5502275"/>
          <p14:tracePt t="719510" x="7527925" y="5470525"/>
          <p14:tracePt t="719528" x="7467600" y="5440363"/>
          <p14:tracePt t="719544" x="7413625" y="5402263"/>
          <p14:tracePt t="719559" x="7369175" y="5394325"/>
          <p14:tracePt t="719576" x="7292975" y="5372100"/>
          <p14:tracePt t="719576" x="7269163" y="5372100"/>
          <p14:tracePt t="719595" x="7185025" y="5372100"/>
          <p14:tracePt t="719611" x="7116763" y="5372100"/>
          <p14:tracePt t="719628" x="7064375" y="5372100"/>
          <p14:tracePt t="719644" x="7026275" y="5372100"/>
          <p14:tracePt t="719661" x="6994525" y="5372100"/>
          <p14:tracePt t="719677" x="6934200" y="5380038"/>
          <p14:tracePt t="719694" x="6842125" y="5418138"/>
          <p14:tracePt t="719710" x="6735763" y="5464175"/>
          <p14:tracePt t="719727" x="6645275" y="5508625"/>
          <p14:tracePt t="719744" x="6599238" y="5546725"/>
          <p14:tracePt t="719760" x="6561138" y="5554663"/>
          <p14:tracePt t="719777" x="6530975" y="5578475"/>
          <p14:tracePt t="719777" x="6515100" y="5584825"/>
          <p14:tracePt t="719795" x="6492875" y="5592763"/>
          <p14:tracePt t="719811" x="6469063" y="5608638"/>
          <p14:tracePt t="719828" x="6438900" y="5622925"/>
          <p14:tracePt t="719844" x="6408738" y="5646738"/>
          <p14:tracePt t="719861" x="6392863" y="5661025"/>
          <p14:tracePt t="719877" x="6354763" y="5692775"/>
          <p14:tracePt t="719893" x="6332538" y="5730875"/>
          <p14:tracePt t="719911" x="6324600" y="5775325"/>
          <p14:tracePt t="719927" x="6324600" y="5807075"/>
          <p14:tracePt t="719944" x="6324600" y="5829300"/>
          <p14:tracePt t="719960" x="6324600" y="5859463"/>
          <p14:tracePt t="719977" x="6340475" y="5897563"/>
          <p14:tracePt t="719993" x="6370638" y="5921375"/>
          <p14:tracePt t="719993" x="6392863" y="5935663"/>
          <p14:tracePt t="720011" x="6461125" y="5973763"/>
          <p14:tracePt t="720027" x="6492875" y="5981700"/>
          <p14:tracePt t="720044" x="6530975" y="5997575"/>
          <p14:tracePt t="720060" x="6599238" y="6027738"/>
          <p14:tracePt t="720077" x="6651625" y="6035675"/>
          <p14:tracePt t="720093" x="6751638" y="6073775"/>
          <p14:tracePt t="720110" x="6835775" y="6080125"/>
          <p14:tracePt t="720126" x="6904038" y="6080125"/>
          <p14:tracePt t="720143" x="6980238" y="6080125"/>
          <p14:tracePt t="720160" x="7040563" y="6080125"/>
          <p14:tracePt t="720176" x="7140575" y="6080125"/>
          <p14:tracePt t="720193" x="7246938" y="6057900"/>
          <p14:tracePt t="720193" x="7307263" y="6035675"/>
          <p14:tracePt t="720211" x="7399338" y="6003925"/>
          <p14:tracePt t="720227" x="7459663" y="5981700"/>
          <p14:tracePt t="720244" x="7497763" y="5959475"/>
          <p14:tracePt t="720260" x="7551738" y="5935663"/>
          <p14:tracePt t="720276" x="7620000" y="5897563"/>
          <p14:tracePt t="720293" x="7650163" y="5829300"/>
          <p14:tracePt t="720310" x="7673975" y="5775325"/>
          <p14:tracePt t="720327" x="7673975" y="5737225"/>
          <p14:tracePt t="720343" x="7673975" y="5684838"/>
          <p14:tracePt t="720365" x="7673975" y="5676900"/>
          <p14:tracePt t="720376" x="7673975" y="5646738"/>
          <p14:tracePt t="720392" x="7658100" y="5638800"/>
          <p14:tracePt t="720392" x="7642225" y="5622925"/>
          <p14:tracePt t="720411" x="7620000" y="5616575"/>
          <p14:tracePt t="720427" x="7581900" y="5600700"/>
          <p14:tracePt t="720443" x="7505700" y="5600700"/>
          <p14:tracePt t="720460" x="7375525" y="5600700"/>
          <p14:tracePt t="720477" x="7231063" y="5630863"/>
          <p14:tracePt t="720493" x="7070725" y="5676900"/>
          <p14:tracePt t="720509" x="6956425" y="5715000"/>
          <p14:tracePt t="720527" x="6858000" y="5761038"/>
          <p14:tracePt t="720543" x="6773863" y="5799138"/>
          <p14:tracePt t="720559" x="6743700" y="5829300"/>
          <p14:tracePt t="720576" x="6743700" y="5837238"/>
          <p14:tracePt t="720592" x="6735763" y="5837238"/>
          <p14:tracePt t="720609" x="6727825" y="5851525"/>
          <p14:tracePt t="720625" x="6727825" y="5859463"/>
          <p14:tracePt t="720690" x="6713538" y="5859463"/>
          <p14:tracePt t="720834" x="6683375" y="5859463"/>
          <p14:tracePt t="720842" x="6515100" y="5859463"/>
          <p14:tracePt t="720860" x="6011863" y="5791200"/>
          <p14:tracePt t="720876" x="5197475" y="5699125"/>
          <p14:tracePt t="720892" x="4572000" y="5608638"/>
          <p14:tracePt t="720910" x="4137025" y="5494338"/>
          <p14:tracePt t="720926" x="3657600" y="5257800"/>
          <p14:tracePt t="720942" x="3162300" y="5013325"/>
          <p14:tracePt t="720959" x="2644775" y="4770438"/>
          <p14:tracePt t="720976" x="2286000" y="4556125"/>
          <p14:tracePt t="720992" x="2155825" y="4457700"/>
          <p14:tracePt t="721009" x="2095500" y="4403725"/>
          <p14:tracePt t="721027" x="2079625" y="4389438"/>
          <p14:tracePt t="721042" x="2065338" y="4359275"/>
          <p14:tracePt t="721060" x="2065338" y="4305300"/>
          <p14:tracePt t="721076" x="2065338" y="4267200"/>
          <p14:tracePt t="721092" x="2073275" y="4237038"/>
          <p14:tracePt t="721109" x="2079625" y="4183063"/>
          <p14:tracePt t="721126" x="2079625" y="4168775"/>
          <p14:tracePt t="721141" x="2087563" y="4144963"/>
          <p14:tracePt t="721159" x="2103438" y="4130675"/>
          <p14:tracePt t="721176" x="2117725" y="4106863"/>
          <p14:tracePt t="721192" x="2141538" y="4076700"/>
          <p14:tracePt t="721209" x="2155825" y="4038600"/>
          <p14:tracePt t="721226" x="2163763" y="3992563"/>
          <p14:tracePt t="721226" x="2179638" y="3970338"/>
          <p14:tracePt t="721243" x="2201863" y="3916363"/>
          <p14:tracePt t="721259" x="2247900" y="3825875"/>
          <p14:tracePt t="721276" x="2308225" y="3749675"/>
          <p14:tracePt t="721292" x="2346325" y="3665538"/>
          <p14:tracePt t="721309" x="2346325" y="3627438"/>
          <p14:tracePt t="721326" x="2346325" y="3597275"/>
          <p14:tracePt t="721342" x="2346325" y="3565525"/>
          <p14:tracePt t="721359" x="2346325" y="3559175"/>
          <p14:tracePt t="721375" x="2346325" y="3535363"/>
          <p14:tracePt t="721391" x="2346325" y="3521075"/>
          <p14:tracePt t="721391" x="2346325" y="3513138"/>
          <p14:tracePt t="721411" x="2346325" y="3505200"/>
          <p14:tracePt t="721426" x="2346325" y="3497263"/>
          <p14:tracePt t="721441" x="2346325" y="3459163"/>
          <p14:tracePt t="721459" x="2346325" y="3444875"/>
          <p14:tracePt t="721475" x="2346325" y="3421063"/>
          <p14:tracePt t="721493" x="2354263" y="3406775"/>
          <p14:tracePt t="721508" x="2362200" y="3382963"/>
          <p14:tracePt t="721526" x="2362200" y="3375025"/>
          <p14:tracePt t="721542" x="2362200" y="3368675"/>
          <p14:tracePt t="721557" x="2362200" y="3360738"/>
          <p14:tracePt t="721578" x="2370138" y="3352800"/>
          <p14:tracePt t="721591" x="2370138" y="3330575"/>
          <p14:tracePt t="721608" x="2384425" y="3306763"/>
          <p14:tracePt t="721625" x="2392363" y="3268663"/>
          <p14:tracePt t="721625" x="2400300" y="3254375"/>
          <p14:tracePt t="721643" x="2400300" y="3238500"/>
          <p14:tracePt t="721659" x="2400300" y="3222625"/>
          <p14:tracePt t="721676" x="2400300" y="3208338"/>
          <p14:tracePt t="721692" x="2400300" y="3200400"/>
          <p14:tracePt t="721708" x="2400300" y="3192463"/>
          <p14:tracePt t="721725" x="2400300" y="3208338"/>
          <p14:tracePt t="721906" x="2392363" y="3216275"/>
          <p14:tracePt t="721914" x="2384425" y="3222625"/>
          <p14:tracePt t="721925" x="2384425" y="3246438"/>
          <p14:tracePt t="721941" x="2384425" y="3254375"/>
          <p14:tracePt t="721957" x="2384425" y="3260725"/>
          <p14:tracePt t="721974" x="2384425" y="3268663"/>
          <p14:tracePt t="721991" x="2384425" y="3284538"/>
          <p14:tracePt t="722007" x="2384425" y="3292475"/>
          <p14:tracePt t="722025" x="2384425" y="3306763"/>
          <p14:tracePt t="722040" x="2384425" y="3330575"/>
          <p14:tracePt t="722056" x="2384425" y="3360738"/>
          <p14:tracePt t="722075" x="2384425" y="3375025"/>
          <p14:tracePt t="722092" x="2384425" y="3398838"/>
          <p14:tracePt t="722108" x="2384425" y="3413125"/>
          <p14:tracePt t="722124" x="2384425" y="3429000"/>
          <p14:tracePt t="722140" x="2384425" y="3444875"/>
          <p14:tracePt t="722157" x="2384425" y="3459163"/>
          <p14:tracePt t="722174" x="2384425" y="3467100"/>
          <p14:tracePt t="722190" x="2400300" y="3489325"/>
          <p14:tracePt t="722226" x="2400300" y="3497263"/>
          <p14:tracePt t="722242" x="2400300" y="3505200"/>
          <p14:tracePt t="722250" x="2400300" y="3513138"/>
          <p14:tracePt t="722258" x="2400300" y="3527425"/>
          <p14:tracePt t="722274" x="2400300" y="3535363"/>
          <p14:tracePt t="722292" x="2400300" y="3543300"/>
          <p14:tracePt t="722362" x="2400300" y="3551238"/>
          <p14:tracePt t="722386" x="2400300" y="3559175"/>
          <p14:tracePt t="722418" x="2400300" y="3573463"/>
          <p14:tracePt t="722458" x="2400300" y="3581400"/>
          <p14:tracePt t="722538" x="2400300" y="3589338"/>
          <p14:tracePt t="722555" x="2400300" y="3597275"/>
          <p14:tracePt t="722570" x="2400300" y="3603625"/>
          <p14:tracePt t="722578" x="2392363" y="3611563"/>
          <p14:tracePt t="722610" x="2392363" y="3627438"/>
          <p14:tracePt t="722754" x="2392363" y="3635375"/>
          <p14:tracePt t="722786" x="2392363" y="3641725"/>
          <p14:tracePt t="722810" x="2392363" y="3649663"/>
          <p14:tracePt t="722818" x="2384425" y="3657600"/>
          <p14:tracePt t="722826" x="2384425" y="3665538"/>
          <p14:tracePt t="722858" x="2384425" y="3673475"/>
          <p14:tracePt t="722890" x="2384425" y="3679825"/>
          <p14:tracePt t="722908" x="2384425" y="3695700"/>
          <p14:tracePt t="722923" x="2384425" y="3711575"/>
          <p14:tracePt t="722930" x="2384425" y="3717925"/>
          <p14:tracePt t="722954" x="2392363" y="3725863"/>
          <p14:tracePt t="723722" x="2400300" y="3725863"/>
          <p14:tracePt t="723802" x="2408238" y="3725863"/>
          <p14:tracePt t="723818" x="2416175" y="3725863"/>
          <p14:tracePt t="724740" x="2408238" y="3725863"/>
          <p14:tracePt t="725466" x="2400300" y="3733800"/>
          <p14:tracePt t="725794" x="2400300" y="3741738"/>
          <p14:tracePt t="725906" x="2400300" y="3756025"/>
          <p14:tracePt t="725962" x="2392363" y="3763963"/>
          <p14:tracePt t="726018" x="2392363" y="3771900"/>
          <p14:tracePt t="726170" x="2392363" y="3779838"/>
          <p14:tracePt t="726186" x="2392363" y="3787775"/>
          <p14:tracePt t="726234" x="2392363" y="3794125"/>
          <p14:tracePt t="726242" x="2384425" y="3794125"/>
          <p14:tracePt t="726253" x="2378075" y="3802063"/>
          <p14:tracePt t="726274" x="2378075" y="3810000"/>
          <p14:tracePt t="726306" x="2378075" y="3817938"/>
          <p14:tracePt t="726386" x="2378075" y="3825875"/>
          <p14:tracePt t="726466" x="2370138" y="3832225"/>
          <p14:tracePt t="726858" x="2370138" y="3840163"/>
          <p14:tracePt t="726874" x="2362200" y="3848100"/>
          <p14:tracePt t="726882" x="2362200" y="3856038"/>
          <p14:tracePt t="726994" x="2354263" y="3863975"/>
          <p14:tracePt t="727018" x="2346325" y="3870325"/>
          <p14:tracePt t="727035" x="2339975" y="3878263"/>
          <p14:tracePt t="727098" x="2339975" y="3886200"/>
          <p14:tracePt t="727122" x="2332038" y="3886200"/>
          <p14:tracePt t="727130" x="2324100" y="3894138"/>
          <p14:tracePt t="727234" x="2316163" y="3902075"/>
          <p14:tracePt t="727258" x="2301875" y="3902075"/>
          <p14:tracePt t="727314" x="2293938" y="3908425"/>
          <p14:tracePt t="727322" x="2293938" y="3916363"/>
          <p14:tracePt t="727334" x="2278063" y="3924300"/>
          <p14:tracePt t="727355" x="2263775" y="3932238"/>
          <p14:tracePt t="727368" x="2255838" y="3932238"/>
          <p14:tracePt t="727450" x="2255838" y="3940175"/>
          <p14:tracePt t="727482" x="2247900" y="3940175"/>
          <p14:tracePt t="727506" x="2247900" y="3946525"/>
          <p14:tracePt t="727562" x="2232025" y="3946525"/>
          <p14:tracePt t="727698" x="2225675" y="3954463"/>
          <p14:tracePt t="728066" x="2225675" y="3962400"/>
          <p14:tracePt t="728114" x="2225675" y="3970338"/>
          <p14:tracePt t="728154" x="2225675" y="3978275"/>
          <p14:tracePt t="728170" x="2225675" y="3992563"/>
          <p14:tracePt t="728202" x="2217738" y="4000500"/>
          <p14:tracePt t="728226" x="2209800" y="4008438"/>
          <p14:tracePt t="728234" x="2201863" y="4016375"/>
          <p14:tracePt t="728251" x="2201863" y="4022725"/>
          <p14:tracePt t="728258" x="2201863" y="4030663"/>
          <p14:tracePt t="728268" x="2201863" y="4038600"/>
          <p14:tracePt t="728284" x="2201863" y="4046538"/>
          <p14:tracePt t="728356" x="2193925" y="4046538"/>
          <p14:tracePt t="728370" x="2187575" y="4054475"/>
          <p14:tracePt t="728378" x="2187575" y="4060825"/>
          <p14:tracePt t="728386" x="2179638" y="4060825"/>
          <p14:tracePt t="728401" x="2171700" y="4068763"/>
          <p14:tracePt t="728419" x="2163763" y="4076700"/>
          <p14:tracePt t="728506" x="2155825" y="4076700"/>
          <p14:tracePt t="728530" x="2141538" y="4084638"/>
          <p14:tracePt t="728538" x="2141538" y="4092575"/>
          <p14:tracePt t="728551" x="2117725" y="4106863"/>
          <p14:tracePt t="728568" x="2079625" y="4114800"/>
          <p14:tracePt t="728585" x="2073275" y="4122738"/>
          <p14:tracePt t="728600" x="2065338" y="4122738"/>
          <p14:tracePt t="728617" x="2057400" y="4122738"/>
          <p14:tracePt t="728651" x="2041525" y="4122738"/>
          <p14:tracePt t="728658" x="2027238" y="4122738"/>
          <p14:tracePt t="728674" x="2011363" y="4130675"/>
          <p14:tracePt t="728684" x="1997075" y="4144963"/>
          <p14:tracePt t="728701" x="1981200" y="4160838"/>
          <p14:tracePt t="728717" x="1951038" y="4175125"/>
          <p14:tracePt t="728735" x="1927225" y="4175125"/>
          <p14:tracePt t="728750" x="1927225" y="4183063"/>
          <p14:tracePt t="728767" x="1920875" y="4183063"/>
          <p14:tracePt t="728842" x="1920875" y="4191000"/>
          <p14:tracePt t="728850" x="1912938" y="4198938"/>
          <p14:tracePt t="728858" x="1912938" y="4206875"/>
          <p14:tracePt t="728868" x="1889125" y="4213225"/>
          <p14:tracePt t="728884" x="1882775" y="4221163"/>
          <p14:tracePt t="728906" x="1882775" y="4229100"/>
          <p14:tracePt t="729018" x="1882775" y="4237038"/>
          <p14:tracePt t="729026" x="1882775" y="4244975"/>
          <p14:tracePt t="729042" x="1874838" y="4244975"/>
          <p14:tracePt t="729051" x="1874838" y="4251325"/>
          <p14:tracePt t="729202" x="1866900" y="4251325"/>
          <p14:tracePt t="729274" x="1858963" y="4259263"/>
          <p14:tracePt t="729298" x="1851025" y="4259263"/>
          <p14:tracePt t="729322" x="1844675" y="4267200"/>
          <p14:tracePt t="729363" x="1836738" y="4267200"/>
          <p14:tracePt t="729410" x="1828800" y="4267200"/>
          <p14:tracePt t="729426" x="1812925" y="4259263"/>
          <p14:tracePt t="729442" x="1812925" y="4251325"/>
          <p14:tracePt t="729451" x="1806575" y="4229100"/>
          <p14:tracePt t="729467" x="1806575" y="4221163"/>
          <p14:tracePt t="729484" x="1798638" y="4206875"/>
          <p14:tracePt t="729499" x="1790700" y="4206875"/>
          <p14:tracePt t="729674" x="1790700" y="4213225"/>
          <p14:tracePt t="729690" x="1774825" y="4237038"/>
          <p14:tracePt t="729706" x="1768475" y="4244975"/>
          <p14:tracePt t="729714" x="1760538" y="4267200"/>
          <p14:tracePt t="729722" x="1752600" y="4283075"/>
          <p14:tracePt t="729733" x="1752600" y="4297363"/>
          <p14:tracePt t="729750" x="1752600" y="4305300"/>
          <p14:tracePt t="729766" x="1744663" y="4321175"/>
          <p14:tracePt t="729782" x="1744663" y="4335463"/>
          <p14:tracePt t="729800" x="1736725" y="4335463"/>
          <p14:tracePt t="729816" x="1736725" y="4343400"/>
          <p14:tracePt t="729882" x="1730375" y="4343400"/>
          <p14:tracePt t="729914" x="1730375" y="4335463"/>
          <p14:tracePt t="729954" x="1722438" y="4327525"/>
          <p14:tracePt t="730050" x="1714500" y="4327525"/>
          <p14:tracePt t="730114" x="1706563" y="4327525"/>
          <p14:tracePt t="730186" x="1698625" y="4327525"/>
          <p14:tracePt t="730218" x="1692275" y="4327525"/>
          <p14:tracePt t="730258" x="1706563" y="4327525"/>
          <p14:tracePt t="730578" x="1722438" y="4327525"/>
          <p14:tracePt t="730650" x="1730375" y="4327525"/>
          <p14:tracePt t="730666" x="1736725" y="4327525"/>
          <p14:tracePt t="730706" x="1744663" y="4327525"/>
          <p14:tracePt t="730715" x="1752600" y="4327525"/>
          <p14:tracePt t="730722" x="1760538" y="4327525"/>
          <p14:tracePt t="730754" x="1768475" y="4327525"/>
          <p14:tracePt t="730763" x="1774825" y="4327525"/>
          <p14:tracePt t="730770" x="1782763" y="4321175"/>
          <p14:tracePt t="730781" x="1790700" y="4313238"/>
          <p14:tracePt t="730798" x="1828800" y="4297363"/>
          <p14:tracePt t="730815" x="1836738" y="4289425"/>
          <p14:tracePt t="730832" x="1844675" y="4275138"/>
          <p14:tracePt t="730848" x="1851025" y="4267200"/>
          <p14:tracePt t="730865" x="1851025" y="4259263"/>
          <p14:tracePt t="730881" x="1858963" y="4259263"/>
          <p14:tracePt t="730898" x="1858963" y="4251325"/>
          <p14:tracePt t="730916" x="1866900" y="4251325"/>
          <p14:tracePt t="730932" x="1874838" y="4251325"/>
          <p14:tracePt t="730949" x="1882775" y="4237038"/>
          <p14:tracePt t="730965" x="1897063" y="4229100"/>
          <p14:tracePt t="730981" x="1905000" y="4213225"/>
          <p14:tracePt t="730998" x="1912938" y="4213225"/>
          <p14:tracePt t="731034" x="1920875" y="4213225"/>
          <p14:tracePt t="731050" x="1935163" y="4213225"/>
          <p14:tracePt t="731066" x="1943100" y="4213225"/>
          <p14:tracePt t="731074" x="1951038" y="4198938"/>
          <p14:tracePt t="731083" x="1981200" y="4198938"/>
          <p14:tracePt t="731099" x="2003425" y="4183063"/>
          <p14:tracePt t="731116" x="2011363" y="4175125"/>
          <p14:tracePt t="731133" x="2019300" y="4168775"/>
          <p14:tracePt t="731148" x="2019300" y="4160838"/>
          <p14:tracePt t="731178" x="2027238" y="4144963"/>
          <p14:tracePt t="731194" x="2035175" y="4137025"/>
          <p14:tracePt t="731202" x="2049463" y="4122738"/>
          <p14:tracePt t="731215" x="2065338" y="4106863"/>
          <p14:tracePt t="731232" x="2065338" y="4084638"/>
          <p14:tracePt t="731248" x="2079625" y="4068763"/>
          <p14:tracePt t="731265" x="2079625" y="4060825"/>
          <p14:tracePt t="731281" x="2087563" y="4046538"/>
          <p14:tracePt t="731299" x="2095500" y="4038600"/>
          <p14:tracePt t="731316" x="2103438" y="4038600"/>
          <p14:tracePt t="731332" x="2125663" y="4030663"/>
          <p14:tracePt t="731348" x="2141538" y="4008438"/>
          <p14:tracePt t="731367" x="2155825" y="3992563"/>
          <p14:tracePt t="731382" x="2155825" y="3978275"/>
          <p14:tracePt t="731397" x="2193925" y="3970338"/>
          <p14:tracePt t="731415" x="2217738" y="3970338"/>
          <p14:tracePt t="731432" x="2232025" y="3962400"/>
          <p14:tracePt t="731450" x="2232025" y="3954463"/>
          <p14:tracePt t="731466" x="2232025" y="3946525"/>
          <p14:tracePt t="731483" x="2232025" y="3932238"/>
          <p14:tracePt t="731497" x="2247900" y="3916363"/>
          <p14:tracePt t="731516" x="2255838" y="3916363"/>
          <p14:tracePt t="731532" x="2263775" y="3908425"/>
          <p14:tracePt t="731547" x="2263775" y="3894138"/>
          <p14:tracePt t="731564" x="2278063" y="3878263"/>
          <p14:tracePt t="731582" x="2286000" y="3878263"/>
          <p14:tracePt t="731610" x="2286000" y="3870325"/>
          <p14:tracePt t="731650" x="2324100" y="3863975"/>
          <p14:tracePt t="731674" x="2324100" y="3848100"/>
          <p14:tracePt t="731698" x="2332038" y="3840163"/>
          <p14:tracePt t="731722" x="2339975" y="3840163"/>
          <p14:tracePt t="731818" x="2339975" y="3832225"/>
          <p14:tracePt t="731850" x="2346325" y="3825875"/>
          <p14:tracePt t="731890" x="2346325" y="3817938"/>
          <p14:tracePt t="732010" x="2354263" y="3817938"/>
          <p14:tracePt t="732026" x="2354263" y="3810000"/>
          <p14:tracePt t="732050" x="2362200" y="3810000"/>
          <p14:tracePt t="732074" x="2362200" y="3802063"/>
          <p14:tracePt t="732082" x="2362200" y="3794125"/>
          <p14:tracePt t="732098" x="2370138" y="3794125"/>
          <p14:tracePt t="732115" x="2370138" y="3779838"/>
          <p14:tracePt t="732147" x="2378075" y="3779838"/>
          <p14:tracePt t="732450" x="2384425" y="3779838"/>
          <p14:tracePt t="732658" x="2392363" y="3779838"/>
          <p14:tracePt t="732682" x="2400300" y="3779838"/>
          <p14:tracePt t="732690" x="2408238" y="3771900"/>
          <p14:tracePt t="732698" x="2422525" y="3771900"/>
          <p14:tracePt t="732713" x="2484438" y="3756025"/>
          <p14:tracePt t="732731" x="2522538" y="3741738"/>
          <p14:tracePt t="732748" x="2522538" y="3733800"/>
          <p14:tracePt t="732763" x="2530475" y="3725863"/>
          <p14:tracePt t="732780" x="2536825" y="3725863"/>
          <p14:tracePt t="732796" x="2560638" y="3711575"/>
          <p14:tracePt t="732814" x="2598738" y="3695700"/>
          <p14:tracePt t="732830" x="2628900" y="3687763"/>
          <p14:tracePt t="732846" x="2636838" y="3687763"/>
          <p14:tracePt t="732863" x="2644775" y="3679825"/>
          <p14:tracePt t="732879" x="2644775" y="3673475"/>
          <p14:tracePt t="732898" x="2644775" y="3657600"/>
          <p14:tracePt t="732914" x="2651125" y="3657600"/>
          <p14:tracePt t="732931" x="2651125" y="3649663"/>
          <p14:tracePt t="732954" x="2651125" y="3641725"/>
          <p14:tracePt t="733026" x="2651125" y="3635375"/>
          <p14:tracePt t="733050" x="2651125" y="3627438"/>
          <p14:tracePt t="733058" x="2659063" y="3627438"/>
          <p14:tracePt t="733074" x="2659063" y="3619500"/>
          <p14:tracePt t="733082" x="2659063" y="3603625"/>
          <p14:tracePt t="733098" x="2659063" y="3597275"/>
          <p14:tracePt t="733130" x="2651125" y="3597275"/>
          <p14:tracePt t="733154" x="2651125" y="3589338"/>
          <p14:tracePt t="733170" x="2651125" y="3581400"/>
          <p14:tracePt t="733179" x="2644775" y="3581400"/>
          <p14:tracePt t="733218" x="2628900" y="3581400"/>
          <p14:tracePt t="733250" x="2620963" y="3581400"/>
          <p14:tracePt t="733266" x="2613025" y="3581400"/>
          <p14:tracePt t="733274" x="2606675" y="3581400"/>
          <p14:tracePt t="733282" x="2598738" y="3581400"/>
          <p14:tracePt t="733295" x="2590800" y="3581400"/>
          <p14:tracePt t="733312" x="2574925" y="3581400"/>
          <p14:tracePt t="733329" x="2560638" y="3581400"/>
          <p14:tracePt t="733386" x="2560638" y="3589338"/>
          <p14:tracePt t="733410" x="2552700" y="3589338"/>
          <p14:tracePt t="733418" x="2544763" y="3589338"/>
          <p14:tracePt t="733434" x="2536825" y="3589338"/>
          <p14:tracePt t="733445" x="2536825" y="3597275"/>
          <p14:tracePt t="733474" x="2530475" y="3597275"/>
          <p14:tracePt t="733506" x="2536825" y="3597275"/>
          <p14:tracePt t="733722" x="2544763" y="3589338"/>
          <p14:tracePt t="733731" x="2552700" y="3581400"/>
          <p14:tracePt t="733747" x="2552700" y="3573463"/>
          <p14:tracePt t="733770" x="2552700" y="3559175"/>
          <p14:tracePt t="733866" x="2568575" y="3559175"/>
          <p14:tracePt t="733882" x="2568575" y="3551238"/>
          <p14:tracePt t="733978" x="2568575" y="3543300"/>
          <p14:tracePt t="734034" x="2568575" y="3535363"/>
          <p14:tracePt t="734050" x="2582863" y="3527425"/>
          <p14:tracePt t="734066" x="2574925" y="3527425"/>
          <p14:tracePt t="734690" x="2568575" y="3527425"/>
          <p14:tracePt t="734730" x="2560638" y="3527425"/>
          <p14:tracePt t="734762" x="2560638" y="3535363"/>
          <p14:tracePt t="734778" x="2552700" y="3535363"/>
          <p14:tracePt t="734786" x="2552700" y="3543300"/>
          <p14:tracePt t="734795" x="2544763" y="3543300"/>
          <p14:tracePt t="734812" x="2536825" y="3551238"/>
          <p14:tracePt t="734828" x="2530475" y="3551238"/>
          <p14:tracePt t="734845" x="2522538" y="3559175"/>
          <p14:tracePt t="734882" x="2522538" y="3565525"/>
          <p14:tracePt t="734946" x="2522538" y="3573463"/>
          <p14:tracePt t="734962" x="2514600" y="3573463"/>
          <p14:tracePt t="734986" x="2506663" y="3581400"/>
          <p14:tracePt t="734994" x="2498725" y="3589338"/>
          <p14:tracePt t="735074" x="2492375" y="3597275"/>
          <p14:tracePt t="735098" x="2492375" y="3603625"/>
          <p14:tracePt t="735138" x="2492375" y="3611563"/>
          <p14:tracePt t="735154" x="2484438" y="3619500"/>
          <p14:tracePt t="735218" x="2484438" y="3627438"/>
          <p14:tracePt t="735242" x="2476500" y="3627438"/>
          <p14:tracePt t="735250" x="2476500" y="3635375"/>
          <p14:tracePt t="735275" x="2468563" y="3635375"/>
          <p14:tracePt t="735290" x="2468563" y="3641725"/>
          <p14:tracePt t="735306" x="2468563" y="3649663"/>
          <p14:tracePt t="735338" x="2468563" y="3657600"/>
          <p14:tracePt t="735346" x="2460625" y="3657600"/>
          <p14:tracePt t="735361" x="2460625" y="3665538"/>
          <p14:tracePt t="735377" x="2454275" y="3673475"/>
          <p14:tracePt t="735393" x="2454275" y="3679825"/>
          <p14:tracePt t="735474" x="2446338" y="3687763"/>
          <p14:tracePt t="735482" x="2446338" y="3695700"/>
          <p14:tracePt t="735498" x="2446338" y="3703638"/>
          <p14:tracePt t="735522" x="2438400" y="3711575"/>
          <p14:tracePt t="735538" x="2438400" y="3717925"/>
          <p14:tracePt t="735586" x="2430463" y="3725863"/>
          <p14:tracePt t="735618" x="2430463" y="3733800"/>
          <p14:tracePt t="735634" x="2422525" y="3741738"/>
          <p14:tracePt t="735650" x="2422525" y="3756025"/>
          <p14:tracePt t="735658" x="2416175" y="3756025"/>
          <p14:tracePt t="735666" x="2416175" y="3763963"/>
          <p14:tracePt t="735682" x="2416175" y="3771900"/>
          <p14:tracePt t="735786" x="2408238" y="3779838"/>
          <p14:tracePt t="735810" x="2400300" y="3779838"/>
          <p14:tracePt t="735818" x="2400300" y="3787775"/>
          <p14:tracePt t="735827" x="2392363" y="3794125"/>
          <p14:tracePt t="736873" x="2408238" y="3794125"/>
          <p14:tracePt t="736882" x="2416175" y="3787775"/>
          <p14:tracePt t="736892" x="2438400" y="3779838"/>
          <p14:tracePt t="736909" x="2468563" y="3749675"/>
          <p14:tracePt t="736926" x="2506663" y="3717925"/>
          <p14:tracePt t="736944" x="2530475" y="3679825"/>
          <p14:tracePt t="736960" x="2544763" y="3673475"/>
          <p14:tracePt t="736976" x="2552700" y="3673475"/>
          <p14:tracePt t="736992" x="2560638" y="3665538"/>
          <p14:tracePt t="737034" x="2568575" y="3649663"/>
          <p14:tracePt t="737050" x="2574925" y="3641725"/>
          <p14:tracePt t="737066" x="2590800" y="3627438"/>
          <p14:tracePt t="737082" x="2590800" y="3619500"/>
          <p14:tracePt t="737091" x="2606675" y="3611563"/>
          <p14:tracePt t="737098" x="2606675" y="3597275"/>
          <p14:tracePt t="737108" x="2606675" y="3589338"/>
          <p14:tracePt t="737125" x="2613025" y="3581400"/>
          <p14:tracePt t="737142" x="2613025" y="3573463"/>
          <p14:tracePt t="737158" x="2613025" y="3565525"/>
          <p14:tracePt t="737282" x="2613025" y="3559175"/>
          <p14:tracePt t="737298" x="2613025" y="3551238"/>
          <p14:tracePt t="737442" x="2598738" y="3551238"/>
          <p14:tracePt t="737682" x="2590800" y="3559175"/>
          <p14:tracePt t="737691" x="2574925" y="3573463"/>
          <p14:tracePt t="737707" x="2560638" y="3581400"/>
          <p14:tracePt t="737714" x="2552700" y="3589338"/>
          <p14:tracePt t="737770" x="2544763" y="3589338"/>
          <p14:tracePt t="737946" x="2544763" y="3581400"/>
          <p14:tracePt t="737962" x="2544763" y="3573463"/>
          <p14:tracePt t="737994" x="2544763" y="3559175"/>
          <p14:tracePt t="738931" x="2536825" y="3559175"/>
          <p14:tracePt t="739363" x="2530475" y="3559175"/>
          <p14:tracePt t="739402" x="2530475" y="3573463"/>
          <p14:tracePt t="739498" x="2522538" y="3581400"/>
          <p14:tracePt t="739523" x="2514600" y="3581400"/>
          <p14:tracePt t="739546" x="2506663" y="3597275"/>
          <p14:tracePt t="739578" x="2506663" y="3603625"/>
          <p14:tracePt t="739610" x="2506663" y="3619500"/>
          <p14:tracePt t="739627" x="2498725" y="3619500"/>
          <p14:tracePt t="739634" x="2492375" y="3627438"/>
          <p14:tracePt t="739642" x="2492375" y="3641725"/>
          <p14:tracePt t="739674" x="2492375" y="3649663"/>
          <p14:tracePt t="739706" x="2484438" y="3657600"/>
          <p14:tracePt t="739722" x="2484438" y="3665538"/>
          <p14:tracePt t="739730" x="2476500" y="3673475"/>
          <p14:tracePt t="739746" x="2476500" y="3679825"/>
          <p14:tracePt t="739762" x="2476500" y="3687763"/>
          <p14:tracePt t="739772" x="2468563" y="3695700"/>
          <p14:tracePt t="739789" x="2460625" y="3711575"/>
          <p14:tracePt t="739805" x="2454275" y="3717925"/>
          <p14:tracePt t="739823" x="2438400" y="3725863"/>
          <p14:tracePt t="739839" x="2430463" y="3733800"/>
          <p14:tracePt t="739914" x="2422525" y="3749675"/>
          <p14:tracePt t="739930" x="2416175" y="3749675"/>
          <p14:tracePt t="739955" x="2416175" y="3756025"/>
          <p14:tracePt t="739994" x="2408238" y="3756025"/>
          <p14:tracePt t="740010" x="2408238" y="3763963"/>
          <p14:tracePt t="740018" x="2400300" y="3771900"/>
          <p14:tracePt t="740034" x="2392363" y="3779838"/>
          <p14:tracePt t="740066" x="2384425" y="3787775"/>
          <p14:tracePt t="740082" x="2378075" y="3794125"/>
          <p14:tracePt t="740098" x="2378075" y="3802063"/>
          <p14:tracePt t="740107" x="2370138" y="3802063"/>
          <p14:tracePt t="740122" x="2362200" y="3810000"/>
          <p14:tracePt t="740139" x="2354263" y="3817938"/>
          <p14:tracePt t="740194" x="2346325" y="3825875"/>
          <p14:tracePt t="740210" x="2332038" y="3825875"/>
          <p14:tracePt t="740274" x="2332038" y="3832225"/>
          <p14:tracePt t="740282" x="2324100" y="3840163"/>
          <p14:tracePt t="740290" x="2308225" y="3848100"/>
          <p14:tracePt t="740314" x="2301875" y="3856038"/>
          <p14:tracePt t="740339" x="2301875" y="3863975"/>
          <p14:tracePt t="740370" x="2293938" y="3863975"/>
          <p14:tracePt t="740435" x="2286000" y="3863975"/>
          <p14:tracePt t="740442" x="2278063" y="3863975"/>
          <p14:tracePt t="740458" x="2263775" y="3870325"/>
          <p14:tracePt t="740474" x="2247900" y="3886200"/>
          <p14:tracePt t="740490" x="2247900" y="3894138"/>
          <p14:tracePt t="740578" x="2239963" y="3894138"/>
          <p14:tracePt t="740586" x="2232025" y="3902075"/>
          <p14:tracePt t="740603" x="2225675" y="3908425"/>
          <p14:tracePt t="740610" x="2217738" y="3908425"/>
          <p14:tracePt t="740621" x="2217738" y="3916363"/>
          <p14:tracePt t="740642" x="2209800" y="3916363"/>
          <p14:tracePt t="740674" x="2209800" y="3924300"/>
          <p14:tracePt t="740682" x="2201863" y="3932238"/>
          <p14:tracePt t="740698" x="2193925" y="3940175"/>
          <p14:tracePt t="740722" x="2193925" y="3946525"/>
          <p14:tracePt t="740738" x="2187575" y="3946525"/>
          <p14:tracePt t="740746" x="2187575" y="3954463"/>
          <p14:tracePt t="740756" x="2171700" y="3970338"/>
          <p14:tracePt t="740772" x="2163763" y="3984625"/>
          <p14:tracePt t="740787" x="2163763" y="4000500"/>
          <p14:tracePt t="740803" x="2155825" y="4000500"/>
          <p14:tracePt t="740821" x="2141538" y="4008438"/>
          <p14:tracePt t="740838" x="2141538" y="4016375"/>
          <p14:tracePt t="740855" x="2133600" y="4022725"/>
          <p14:tracePt t="740871" x="2133600" y="4030663"/>
          <p14:tracePt t="740898" x="2117725" y="4038600"/>
          <p14:tracePt t="740906" x="2117725" y="4054475"/>
          <p14:tracePt t="740923" x="2103438" y="4068763"/>
          <p14:tracePt t="740923" x="2095500" y="4076700"/>
          <p14:tracePt t="740940" x="2079625" y="4092575"/>
          <p14:tracePt t="740956" x="2073275" y="4122738"/>
          <p14:tracePt t="740973" x="2065338" y="4130675"/>
          <p14:tracePt t="740988" x="2057400" y="4144963"/>
          <p14:tracePt t="741005" x="2041525" y="4160838"/>
          <p14:tracePt t="741022" x="2035175" y="4168775"/>
          <p14:tracePt t="741037" x="2027238" y="4175125"/>
          <p14:tracePt t="741122" x="2019300" y="4183063"/>
          <p14:tracePt t="741162" x="2011363" y="4191000"/>
          <p14:tracePt t="741258" x="2003425" y="4191000"/>
          <p14:tracePt t="741266" x="1997075" y="4191000"/>
          <p14:tracePt t="741274" x="1989138" y="4198938"/>
          <p14:tracePt t="741287" x="1981200" y="4198938"/>
          <p14:tracePt t="741304" x="1973263" y="4206875"/>
          <p14:tracePt t="741321" x="1965325" y="4206875"/>
          <p14:tracePt t="741364" x="1951038" y="4213225"/>
          <p14:tracePt t="741378" x="1943100" y="4221163"/>
          <p14:tracePt t="741388" x="1912938" y="4229100"/>
          <p14:tracePt t="741404" x="1889125" y="4244975"/>
          <p14:tracePt t="741420" x="1882775" y="4244975"/>
          <p14:tracePt t="741450" x="1874838" y="4244975"/>
          <p14:tracePt t="741482" x="1866900" y="4244975"/>
          <p14:tracePt t="741490" x="1858963" y="4244975"/>
          <p14:tracePt t="741504" x="1836738" y="4259263"/>
          <p14:tracePt t="741504" x="1828800" y="4259263"/>
          <p14:tracePt t="741523" x="1812925" y="4259263"/>
          <p14:tracePt t="741570" x="1812925" y="4267200"/>
          <p14:tracePt t="741634" x="1806575" y="4267200"/>
          <p14:tracePt t="741642" x="1798638" y="4275138"/>
          <p14:tracePt t="741658" x="1790700" y="4275138"/>
          <p14:tracePt t="741690" x="1782763" y="4283075"/>
          <p14:tracePt t="741698" x="1774825" y="4283075"/>
          <p14:tracePt t="741714" x="1768475" y="4289425"/>
          <p14:tracePt t="741730" x="1760538" y="4289425"/>
          <p14:tracePt t="741746" x="1752600" y="4297363"/>
          <p14:tracePt t="741778" x="1744663" y="4297363"/>
          <p14:tracePt t="742785" x="1744663" y="4289425"/>
          <p14:tracePt t="743546" x="1744663" y="4283075"/>
          <p14:tracePt t="743562" x="1752600" y="4283075"/>
          <p14:tracePt t="743594" x="1752600" y="4275138"/>
          <p14:tracePt t="743618" x="1760538" y="4275138"/>
          <p14:tracePt t="743635" x="1768475" y="4267200"/>
          <p14:tracePt t="743642" x="1782763" y="4267200"/>
          <p14:tracePt t="743698" x="1790700" y="4267200"/>
          <p14:tracePt t="743714" x="1798638" y="4259263"/>
          <p14:tracePt t="743723" x="1806575" y="4251325"/>
          <p14:tracePt t="743738" x="1812925" y="4251325"/>
          <p14:tracePt t="743752" x="1820863" y="4251325"/>
          <p14:tracePt t="743794" x="1844675" y="4251325"/>
          <p14:tracePt t="743810" x="1851025" y="4237038"/>
          <p14:tracePt t="743819" x="1858963" y="4237038"/>
          <p14:tracePt t="743836" x="1874838" y="4237038"/>
          <p14:tracePt t="743852" x="1889125" y="4221163"/>
          <p14:tracePt t="743869" x="1905000" y="4221163"/>
          <p14:tracePt t="743885" x="1927225" y="4206875"/>
          <p14:tracePt t="743902" x="1951038" y="4191000"/>
          <p14:tracePt t="743918" x="1973263" y="4183063"/>
          <p14:tracePt t="743936" x="2003425" y="4152900"/>
          <p14:tracePt t="743953" x="2019300" y="4137025"/>
          <p14:tracePt t="743969" x="2041525" y="4114800"/>
          <p14:tracePt t="743985" x="2057400" y="4098925"/>
          <p14:tracePt t="744003" x="2073275" y="4092575"/>
          <p14:tracePt t="744018" x="2073275" y="4084638"/>
          <p14:tracePt t="744036" x="2079625" y="4076700"/>
          <p14:tracePt t="744052" x="2095500" y="4046538"/>
          <p14:tracePt t="744069" x="2117725" y="4008438"/>
          <p14:tracePt t="744085" x="2141538" y="3978275"/>
          <p14:tracePt t="744102" x="2149475" y="3962400"/>
          <p14:tracePt t="744118" x="2155825" y="3962400"/>
          <p14:tracePt t="744134" x="2163763" y="3954463"/>
          <p14:tracePt t="744162" x="2171700" y="3940175"/>
          <p14:tracePt t="744178" x="2179638" y="3932238"/>
          <p14:tracePt t="744186" x="2179638" y="3924300"/>
          <p14:tracePt t="744201" x="2187575" y="3916363"/>
          <p14:tracePt t="744218" x="2201863" y="3894138"/>
          <p14:tracePt t="744236" x="2209800" y="3886200"/>
          <p14:tracePt t="744251" x="2217738" y="3878263"/>
          <p14:tracePt t="744268" x="2232025" y="3863975"/>
          <p14:tracePt t="744285" x="2247900" y="3848100"/>
          <p14:tracePt t="744302" x="2255838" y="3840163"/>
          <p14:tracePt t="744317" x="2263775" y="3825875"/>
          <p14:tracePt t="744335" x="2270125" y="3817938"/>
          <p14:tracePt t="744351" x="2286000" y="3794125"/>
          <p14:tracePt t="744368" x="2301875" y="3771900"/>
          <p14:tracePt t="744385" x="2316163" y="3756025"/>
          <p14:tracePt t="744401" x="2324100" y="3749675"/>
          <p14:tracePt t="744450" x="2332038" y="3741738"/>
          <p14:tracePt t="744474" x="2346325" y="3725863"/>
          <p14:tracePt t="744490" x="2362200" y="3711575"/>
          <p14:tracePt t="744514" x="2362200" y="3703638"/>
          <p14:tracePt t="744546" x="2370138" y="3695700"/>
          <p14:tracePt t="744554" x="2384425" y="3695700"/>
          <p14:tracePt t="744586" x="2392363" y="3679825"/>
          <p14:tracePt t="744602" x="2384425" y="3679825"/>
          <p14:tracePt t="744906" x="2378075" y="3679825"/>
          <p14:tracePt t="744946" x="2370138" y="3687763"/>
          <p14:tracePt t="744954" x="2370138" y="3695700"/>
          <p14:tracePt t="744967" x="2362200" y="3703638"/>
          <p14:tracePt t="744984" x="2354263" y="3703638"/>
          <p14:tracePt t="745000" x="2354263" y="3711575"/>
          <p14:tracePt t="745034" x="2339975" y="3711575"/>
          <p14:tracePt t="745058" x="2339975" y="3717925"/>
          <p14:tracePt t="745066" x="2332038" y="3717925"/>
          <p14:tracePt t="745074" x="2332038" y="3725863"/>
          <p14:tracePt t="745084" x="2324100" y="3725863"/>
          <p14:tracePt t="745100" x="2324100" y="3733800"/>
          <p14:tracePt t="745122" x="2316163" y="3749675"/>
          <p14:tracePt t="745138" x="2308225" y="3749675"/>
          <p14:tracePt t="745162" x="2308225" y="3756025"/>
          <p14:tracePt t="745170" x="2301875" y="3763963"/>
          <p14:tracePt t="745186" x="2293938" y="3771900"/>
          <p14:tracePt t="745202" x="2293938" y="3779838"/>
          <p14:tracePt t="745226" x="2293938" y="3787775"/>
          <p14:tracePt t="745235" x="2286000" y="3794125"/>
          <p14:tracePt t="745250" x="2286000" y="3810000"/>
          <p14:tracePt t="745267" x="2278063" y="3817938"/>
          <p14:tracePt t="745290" x="2270125" y="3817938"/>
          <p14:tracePt t="745300" x="2270125" y="3825875"/>
          <p14:tracePt t="745317" x="2263775" y="3832225"/>
          <p14:tracePt t="745333" x="2263775" y="3848100"/>
          <p14:tracePt t="745351" x="2247900" y="3856038"/>
          <p14:tracePt t="745368" x="2239963" y="3863975"/>
          <p14:tracePt t="745384" x="2239963" y="3870325"/>
          <p14:tracePt t="745418" x="2239963" y="3878263"/>
          <p14:tracePt t="745426" x="2239963" y="3886200"/>
          <p14:tracePt t="745435" x="2225675" y="3894138"/>
          <p14:tracePt t="745451" x="2217738" y="3908425"/>
          <p14:tracePt t="745468" x="2209800" y="3908425"/>
          <p14:tracePt t="745484" x="2193925" y="3916363"/>
          <p14:tracePt t="745500" x="2193925" y="3924300"/>
          <p14:tracePt t="745522" x="2187575" y="3924300"/>
          <p14:tracePt t="745538" x="2171700" y="3932238"/>
          <p14:tracePt t="745550" x="2155825" y="3946525"/>
          <p14:tracePt t="745566" x="2149475" y="3946525"/>
          <p14:tracePt t="745583" x="2141538" y="3954463"/>
          <p14:tracePt t="745600" x="2133600" y="3954463"/>
          <p14:tracePt t="745626" x="2125663" y="3954463"/>
          <p14:tracePt t="745634" x="2103438" y="3970338"/>
          <p14:tracePt t="745651" x="2095500" y="3978275"/>
          <p14:tracePt t="745667" x="2073275" y="3978275"/>
          <p14:tracePt t="745684" x="2065338" y="3984625"/>
          <p14:tracePt t="745700" x="2049463" y="3992563"/>
          <p14:tracePt t="745717" x="2049463" y="4000500"/>
          <p14:tracePt t="745733" x="2035175" y="4008438"/>
          <p14:tracePt t="745749" x="2011363" y="4016375"/>
          <p14:tracePt t="745767" x="2003425" y="4030663"/>
          <p14:tracePt t="745783" x="1989138" y="4038600"/>
          <p14:tracePt t="745800" x="1981200" y="4038600"/>
          <p14:tracePt t="745816" x="1965325" y="4038600"/>
          <p14:tracePt t="745890" x="1958975" y="4046538"/>
          <p14:tracePt t="745899" x="1958975" y="4054475"/>
          <p14:tracePt t="745906" x="1951038" y="4054475"/>
          <p14:tracePt t="745922" x="1943100" y="4060825"/>
          <p14:tracePt t="745933" x="1943100" y="4068763"/>
          <p14:tracePt t="745986" x="1943100" y="4076700"/>
          <p14:tracePt t="746002" x="1943100" y="4084638"/>
          <p14:tracePt t="746042" x="1943100" y="4092575"/>
          <p14:tracePt t="746546" x="1943100" y="4098925"/>
          <p14:tracePt t="746554" x="1943100" y="4106863"/>
          <p14:tracePt t="746570" x="1943100" y="4114800"/>
          <p14:tracePt t="746674" x="1935163" y="4114800"/>
          <p14:tracePt t="746714" x="1935163" y="4122738"/>
          <p14:tracePt t="746722" x="1927225" y="4130675"/>
          <p14:tracePt t="746747" x="1920875" y="4137025"/>
          <p14:tracePt t="746802" x="1912938" y="4144963"/>
          <p14:tracePt t="746882" x="1912938" y="4160838"/>
          <p14:tracePt t="746899" x="1905000" y="4160838"/>
          <p14:tracePt t="746906" x="1905000" y="4168775"/>
          <p14:tracePt t="746916" x="1889125" y="4168775"/>
          <p14:tracePt t="746934" x="1889125" y="4175125"/>
          <p14:tracePt t="746949" x="1882775" y="4175125"/>
          <p14:tracePt t="746965" x="1874838" y="4183063"/>
          <p14:tracePt t="746981" x="1866900" y="4191000"/>
          <p14:tracePt t="746999" x="1858963" y="4191000"/>
          <p14:tracePt t="747658" x="1844675" y="4191000"/>
          <p14:tracePt t="747674" x="1836738" y="4191000"/>
          <p14:tracePt t="747683" x="1820863" y="4198938"/>
          <p14:tracePt t="747699" x="1806575" y="4206875"/>
          <p14:tracePt t="747714" x="1790700" y="4213225"/>
          <p14:tracePt t="747732" x="1774825" y="4213225"/>
          <p14:tracePt t="747748" x="1768475" y="4221163"/>
          <p14:tracePt t="747765" x="1752600" y="4221163"/>
          <p14:tracePt t="747794" x="1744663" y="4221163"/>
          <p14:tracePt t="747810" x="1736725" y="4221163"/>
          <p14:tracePt t="747818" x="1730375" y="4221163"/>
          <p14:tracePt t="747831" x="1722438" y="4221163"/>
          <p14:tracePt t="747846" x="1714500" y="4221163"/>
          <p14:tracePt t="747906" x="1698625" y="4221163"/>
          <p14:tracePt t="747922" x="1692275" y="4221163"/>
          <p14:tracePt t="747938" x="1676400" y="4229100"/>
          <p14:tracePt t="747948" x="1668463" y="4229100"/>
          <p14:tracePt t="747964" x="1654175" y="4229100"/>
          <p14:tracePt t="747981" x="1638300" y="4237038"/>
          <p14:tracePt t="747998" x="1616075" y="4244975"/>
          <p14:tracePt t="748014" x="1600200" y="4251325"/>
          <p14:tracePt t="748032" x="1577975" y="4259263"/>
          <p14:tracePt t="748047" x="1570038" y="4267200"/>
          <p14:tracePt t="748063" x="1554163" y="4267200"/>
          <p14:tracePt t="748079" x="1524000" y="4275138"/>
          <p14:tracePt t="748096" x="1493838" y="4283075"/>
          <p14:tracePt t="748096" x="1470025" y="4283075"/>
          <p14:tracePt t="748114" x="1425575" y="4297363"/>
          <p14:tracePt t="748131" x="1379538" y="4305300"/>
          <p14:tracePt t="748147" x="1341438" y="4321175"/>
          <p14:tracePt t="748164" x="1303338" y="4327525"/>
          <p14:tracePt t="748180" x="1257300" y="4343400"/>
          <p14:tracePt t="748196" x="1203325" y="4359275"/>
          <p14:tracePt t="748213" x="1173163" y="4373563"/>
          <p14:tracePt t="748230" x="1143000" y="4381500"/>
          <p14:tracePt t="748246" x="1127125" y="4389438"/>
          <p14:tracePt t="748263" x="1089025" y="4389438"/>
          <p14:tracePt t="748280" x="1058863" y="4397375"/>
          <p14:tracePt t="748296" x="1006475" y="4397375"/>
          <p14:tracePt t="748296" x="990600" y="4403725"/>
          <p14:tracePt t="748315" x="974725" y="4403725"/>
          <p14:tracePt t="748315" x="952500" y="4403725"/>
          <p14:tracePt t="748330" x="930275" y="4411663"/>
          <p14:tracePt t="748347" x="898525" y="4411663"/>
          <p14:tracePt t="748364" x="876300" y="4419600"/>
          <p14:tracePt t="748380" x="868363" y="4419600"/>
          <p14:tracePt t="748396" x="854075" y="4435475"/>
          <p14:tracePt t="748414" x="830263" y="4435475"/>
          <p14:tracePt t="748432" x="815975" y="4441825"/>
          <p14:tracePt t="748447" x="808038" y="4441825"/>
          <p14:tracePt t="748463" x="784225" y="4449763"/>
          <p14:tracePt t="748481" x="777875" y="4449763"/>
          <p14:tracePt t="748497" x="762000" y="4449763"/>
          <p14:tracePt t="748515" x="746125" y="4449763"/>
          <p14:tracePt t="748532" x="731838" y="4449763"/>
          <p14:tracePt t="748548" x="723900" y="4449763"/>
          <p14:tracePt t="748563" x="701675" y="4457700"/>
          <p14:tracePt t="748580" x="693738" y="4457700"/>
          <p14:tracePt t="748597" x="677863" y="4465638"/>
          <p14:tracePt t="748614" x="639763" y="4473575"/>
          <p14:tracePt t="748631" x="631825" y="4473575"/>
          <p14:tracePt t="748650" x="617538" y="4473575"/>
          <p14:tracePt t="748674" x="601663" y="4479925"/>
          <p14:tracePt t="748698" x="587375" y="4479925"/>
          <p14:tracePt t="748714" x="579438" y="4487863"/>
          <p14:tracePt t="748722" x="555625" y="4487863"/>
          <p14:tracePt t="748731" x="549275" y="4495800"/>
          <p14:tracePt t="748748" x="533400" y="4503738"/>
          <p14:tracePt t="748764" x="525463" y="4503738"/>
          <p14:tracePt t="748780" x="517525" y="4511675"/>
          <p14:tracePt t="748797" x="511175" y="4511675"/>
          <p14:tracePt t="748813" x="495300" y="4518025"/>
          <p14:tracePt t="748830" x="479425" y="4525963"/>
          <p14:tracePt t="748846" x="479425" y="4533900"/>
          <p14:tracePt t="748863" x="473075" y="4533900"/>
          <p14:tracePt t="748879" x="465138" y="4533900"/>
          <p14:tracePt t="748896" x="457200" y="4541838"/>
          <p14:tracePt t="748914" x="449263" y="4541838"/>
          <p14:tracePt t="748947" x="441325" y="4541838"/>
          <p14:tracePt t="748963" x="434975" y="4549775"/>
          <p14:tracePt t="748970" x="419100" y="4556125"/>
          <p14:tracePt t="748981" x="403225" y="4556125"/>
          <p14:tracePt t="748996" x="388938" y="4564063"/>
          <p14:tracePt t="749013" x="373063" y="4564063"/>
          <p14:tracePt t="749050" x="365125" y="4564063"/>
          <p14:tracePt t="749106" x="365125" y="4556125"/>
          <p14:tracePt t="749506" x="365125" y="4541838"/>
          <p14:tracePt t="749538" x="358775" y="4533900"/>
          <p14:tracePt t="749554" x="358775" y="4541838"/>
          <p14:tracePt t="749858" x="358775" y="4549775"/>
          <p14:tracePt t="749874" x="358775" y="4564063"/>
          <p14:tracePt t="749882" x="358775" y="4572000"/>
          <p14:tracePt t="749895" x="350838" y="4594225"/>
          <p14:tracePt t="749912" x="350838" y="4602163"/>
          <p14:tracePt t="749928" x="358775" y="4602163"/>
          <p14:tracePt t="750074" x="358775" y="4594225"/>
          <p14:tracePt t="750090" x="365125" y="4587875"/>
          <p14:tracePt t="750098" x="365125" y="4564063"/>
          <p14:tracePt t="750111" x="365125" y="4541838"/>
          <p14:tracePt t="750129" x="365125" y="4525963"/>
          <p14:tracePt t="750129" x="373063" y="4511675"/>
          <p14:tracePt t="750147" x="381000" y="4495800"/>
          <p14:tracePt t="750163" x="381000" y="4487863"/>
          <p14:tracePt t="750178" x="381000" y="4479925"/>
          <p14:tracePt t="750195" x="396875" y="4465638"/>
          <p14:tracePt t="750212" x="396875" y="4449763"/>
          <p14:tracePt t="750228" x="396875" y="4427538"/>
          <p14:tracePt t="750245" x="411163" y="4397375"/>
          <p14:tracePt t="750262" x="419100" y="4351338"/>
          <p14:tracePt t="750279" x="419100" y="4313238"/>
          <p14:tracePt t="750295" x="427038" y="4297363"/>
          <p14:tracePt t="750312" x="434975" y="4297363"/>
          <p14:tracePt t="750328" x="434975" y="4283075"/>
          <p14:tracePt t="750328" x="434975" y="4275138"/>
          <p14:tracePt t="750347" x="441325" y="4259263"/>
          <p14:tracePt t="750366" x="441325" y="4244975"/>
          <p14:tracePt t="750379" x="441325" y="4213225"/>
          <p14:tracePt t="750396" x="441325" y="4198938"/>
          <p14:tracePt t="750412" x="441325" y="4191000"/>
          <p14:tracePt t="750443" x="441325" y="4168775"/>
          <p14:tracePt t="750450" x="441325" y="4152900"/>
          <p14:tracePt t="750461" x="441325" y="4144963"/>
          <p14:tracePt t="750478" x="441325" y="4122738"/>
          <p14:tracePt t="750496" x="441325" y="4098925"/>
          <p14:tracePt t="750512" x="457200" y="4076700"/>
          <p14:tracePt t="750528" x="457200" y="4030663"/>
          <p14:tracePt t="750528" x="457200" y="4016375"/>
          <p14:tracePt t="750547" x="457200" y="3992563"/>
          <p14:tracePt t="750562" x="457200" y="3962400"/>
          <p14:tracePt t="750562" x="457200" y="3946525"/>
          <p14:tracePt t="750579" x="457200" y="3932238"/>
          <p14:tracePt t="750596" x="457200" y="3924300"/>
          <p14:tracePt t="750618" x="457200" y="3916363"/>
          <p14:tracePt t="750628" x="457200" y="3902075"/>
          <p14:tracePt t="750646" x="457200" y="3878263"/>
          <p14:tracePt t="750662" x="457200" y="3856038"/>
          <p14:tracePt t="750678" x="457200" y="3825875"/>
          <p14:tracePt t="750695" x="457200" y="3810000"/>
          <p14:tracePt t="750712" x="457200" y="3787775"/>
          <p14:tracePt t="750728" x="457200" y="3763963"/>
          <p14:tracePt t="750745" x="457200" y="3733800"/>
          <p14:tracePt t="750745" x="457200" y="3717925"/>
          <p14:tracePt t="750763" x="457200" y="3711575"/>
          <p14:tracePt t="750779" x="457200" y="3703638"/>
          <p14:tracePt t="750796" x="457200" y="3695700"/>
          <p14:tracePt t="750811" x="457200" y="3679825"/>
          <p14:tracePt t="750829" x="457200" y="3665538"/>
          <p14:tracePt t="750845" x="457200" y="3649663"/>
          <p14:tracePt t="750861" x="457200" y="3635375"/>
          <p14:tracePt t="750878" x="457200" y="3611563"/>
          <p14:tracePt t="750895" x="457200" y="3589338"/>
          <p14:tracePt t="750912" x="457200" y="3581400"/>
          <p14:tracePt t="750927" x="473075" y="3573463"/>
          <p14:tracePt t="750927" x="473075" y="3565525"/>
          <p14:tracePt t="750947" x="473075" y="3559175"/>
          <p14:tracePt t="750961" x="473075" y="3551238"/>
          <p14:tracePt t="750979" x="473075" y="3543300"/>
          <p14:tracePt t="750995" x="473075" y="3535363"/>
          <p14:tracePt t="751018" x="473075" y="3527425"/>
          <p14:tracePt t="751034" x="473075" y="3521075"/>
          <p14:tracePt t="751044" x="473075" y="3513138"/>
          <p14:tracePt t="751060" x="473075" y="3505200"/>
          <p14:tracePt t="751076" x="473075" y="3497263"/>
          <p14:tracePt t="751094" x="479425" y="3497263"/>
          <p14:tracePt t="751122" x="487363" y="3482975"/>
          <p14:tracePt t="751138" x="487363" y="3489325"/>
          <p14:tracePt t="751306" x="487363" y="3505200"/>
          <p14:tracePt t="751314" x="487363" y="3513138"/>
          <p14:tracePt t="751327" x="487363" y="3565525"/>
          <p14:tracePt t="751344" x="487363" y="3619500"/>
          <p14:tracePt t="751361" x="487363" y="3673475"/>
          <p14:tracePt t="751380" x="487363" y="3687763"/>
          <p14:tracePt t="751395" x="487363" y="3733800"/>
          <p14:tracePt t="751412" x="487363" y="3749675"/>
          <p14:tracePt t="751429" x="487363" y="3787775"/>
          <p14:tracePt t="751446" x="503238" y="3848100"/>
          <p14:tracePt t="751461" x="503238" y="3886200"/>
          <p14:tracePt t="751477" x="533400" y="3992563"/>
          <p14:tracePt t="751494" x="571500" y="4130675"/>
          <p14:tracePt t="751511" x="631825" y="4335463"/>
          <p14:tracePt t="751528" x="701675" y="4503738"/>
          <p14:tracePt t="751544" x="723900" y="4564063"/>
          <p14:tracePt t="751561" x="731838" y="4579938"/>
          <p14:tracePt t="751577" x="731838" y="4594225"/>
          <p14:tracePt t="751714" x="731838" y="4602163"/>
          <p14:tracePt t="751722" x="731838" y="4610100"/>
          <p14:tracePt t="751730" x="731838" y="4632325"/>
          <p14:tracePt t="751743" x="731838" y="4640263"/>
          <p14:tracePt t="751760" x="731838" y="4625975"/>
          <p14:tracePt t="751810" x="731838" y="4610100"/>
          <p14:tracePt t="751826" x="731838" y="4594225"/>
          <p14:tracePt t="751834" x="731838" y="4587875"/>
          <p14:tracePt t="751859" x="731838" y="4579938"/>
          <p14:tracePt t="751930" x="731838" y="4572000"/>
          <p14:tracePt t="751938" x="731838" y="4564063"/>
          <p14:tracePt t="751946" x="746125" y="4549775"/>
          <p14:tracePt t="751962" x="754063" y="4549775"/>
          <p14:tracePt t="751978" x="777875" y="4533900"/>
          <p14:tracePt t="751994" x="884238" y="4495800"/>
          <p14:tracePt t="752011" x="960438" y="4473575"/>
          <p14:tracePt t="752028" x="974725" y="4473575"/>
          <p14:tracePt t="752044" x="998538" y="4473575"/>
          <p14:tracePt t="752060" x="1050925" y="4473575"/>
          <p14:tracePt t="752077" x="1189038" y="4457700"/>
          <p14:tracePt t="752094" x="1425575" y="4419600"/>
          <p14:tracePt t="752110" x="1698625" y="4335463"/>
          <p14:tracePt t="752127" x="1844675" y="4289425"/>
          <p14:tracePt t="752144" x="1912938" y="4251325"/>
          <p14:tracePt t="752160" x="1920875" y="4244975"/>
          <p14:tracePt t="752176" x="1920875" y="4229100"/>
          <p14:tracePt t="752250" x="1943100" y="4229100"/>
          <p14:tracePt t="752259" x="1943100" y="4213225"/>
          <p14:tracePt t="752266" x="1958975" y="4198938"/>
          <p14:tracePt t="752276" x="1965325" y="4168775"/>
          <p14:tracePt t="752294" x="1965325" y="4152900"/>
          <p14:tracePt t="752309" x="1973263" y="4144963"/>
          <p14:tracePt t="752330" x="1981200" y="4130675"/>
          <p14:tracePt t="752354" x="1989138" y="4122738"/>
          <p14:tracePt t="752371" x="2003425" y="4106863"/>
          <p14:tracePt t="752394" x="2011363" y="4092575"/>
          <p14:tracePt t="752410" x="2011363" y="4084638"/>
          <p14:tracePt t="752418" x="2027238" y="4068763"/>
          <p14:tracePt t="752427" x="2027238" y="4054475"/>
          <p14:tracePt t="752444" x="2049463" y="4008438"/>
          <p14:tracePt t="752460" x="2087563" y="3954463"/>
          <p14:tracePt t="752477" x="2111375" y="3924300"/>
          <p14:tracePt t="752493" x="2125663" y="3908425"/>
          <p14:tracePt t="752510" x="2133600" y="3894138"/>
          <p14:tracePt t="752526" x="2133600" y="3886200"/>
          <p14:tracePt t="752554" x="2149475" y="3870325"/>
          <p14:tracePt t="752562" x="2149475" y="3863975"/>
          <p14:tracePt t="752586" x="2149475" y="3856038"/>
          <p14:tracePt t="752618" x="2149475" y="3870325"/>
          <p14:tracePt t="752810" x="2149475" y="3886200"/>
          <p14:tracePt t="752818" x="2149475" y="3902075"/>
          <p14:tracePt t="752827" x="2232025" y="3992563"/>
          <p14:tracePt t="752843" x="2346325" y="4060825"/>
          <p14:tracePt t="752860" x="2530475" y="4114800"/>
          <p14:tracePt t="752877" x="2735263" y="4144963"/>
          <p14:tracePt t="752893" x="2841625" y="4144963"/>
          <p14:tracePt t="752909" x="2933700" y="4175125"/>
          <p14:tracePt t="752926" x="3078163" y="4213225"/>
          <p14:tracePt t="752944" x="3336925" y="4259263"/>
          <p14:tracePt t="752960" x="3611563" y="4397375"/>
          <p14:tracePt t="752976" x="4000500" y="4441825"/>
          <p14:tracePt t="752976" x="4122738" y="4473575"/>
          <p14:tracePt t="752995" x="4327525" y="4503738"/>
          <p14:tracePt t="753009" x="4664075" y="4556125"/>
          <p14:tracePt t="753009" x="4784725" y="4587875"/>
          <p14:tracePt t="753027" x="4914900" y="4632325"/>
          <p14:tracePt t="753043" x="5059363" y="4694238"/>
          <p14:tracePt t="753060" x="5151438" y="4740275"/>
          <p14:tracePt t="753076" x="5380038" y="4846638"/>
          <p14:tracePt t="753092" x="5540375" y="4937125"/>
          <p14:tracePt t="753108" x="5722938" y="5051425"/>
          <p14:tracePt t="753125" x="5875338" y="5143500"/>
          <p14:tracePt t="753141" x="5997575" y="5189538"/>
          <p14:tracePt t="753158" x="6065838" y="5219700"/>
          <p14:tracePt t="753175" x="6111875" y="5235575"/>
          <p14:tracePt t="753191" x="6248400" y="5265738"/>
          <p14:tracePt t="753208" x="6423025" y="5303838"/>
          <p14:tracePt t="753225" x="6583363" y="5380038"/>
          <p14:tracePt t="753225" x="6629400" y="5387975"/>
          <p14:tracePt t="753243" x="6705600" y="5410200"/>
          <p14:tracePt t="753260" x="6735763" y="5432425"/>
          <p14:tracePt t="753276" x="6765925" y="5470525"/>
          <p14:tracePt t="753293" x="6797675" y="5494338"/>
          <p14:tracePt t="753309" x="6827838" y="5524500"/>
          <p14:tracePt t="753326" x="6842125" y="5532438"/>
          <p14:tracePt t="753342" x="6850063" y="5532438"/>
          <p14:tracePt t="753402" x="6850063" y="5540375"/>
          <p14:tracePt t="753458" x="6850063" y="5546725"/>
          <p14:tracePt t="753498" x="6835775" y="5546725"/>
          <p14:tracePt t="753522" x="6827838" y="5546725"/>
          <p14:tracePt t="753538" x="6811963" y="5546725"/>
          <p14:tracePt t="753546" x="6804025" y="5546725"/>
          <p14:tracePt t="753603" x="6797675" y="5546725"/>
          <p14:tracePt t="753618" x="6781800" y="5554663"/>
          <p14:tracePt t="753642" x="6773863" y="5562600"/>
          <p14:tracePt t="753658" x="6759575" y="5562600"/>
          <p14:tracePt t="753667" x="6751638" y="5578475"/>
          <p14:tracePt t="753676" x="6713538" y="5600700"/>
          <p14:tracePt t="753692" x="6689725" y="5622925"/>
          <p14:tracePt t="753709" x="6683375" y="5622925"/>
          <p14:tracePt t="753725" x="6675438" y="5622925"/>
          <p14:tracePt t="753786" x="6667500" y="5622925"/>
          <p14:tracePt t="753794" x="6651625" y="5622925"/>
          <p14:tracePt t="753818" x="6651625" y="5630863"/>
          <p14:tracePt t="753834" x="6659563" y="5630863"/>
          <p14:tracePt t="754146" x="6651625" y="5638800"/>
          <p14:tracePt t="754626" x="6651625" y="5646738"/>
          <p14:tracePt t="754650" x="6645275" y="5646738"/>
          <p14:tracePt t="754666" x="6637338" y="5654675"/>
          <p14:tracePt t="754706" x="6629400" y="5654675"/>
          <p14:tracePt t="754723" x="6621463" y="5654675"/>
          <p14:tracePt t="754730" x="6613525" y="5661025"/>
          <p14:tracePt t="754740" x="6591300" y="5668963"/>
          <p14:tracePt t="754757" x="6583363" y="5684838"/>
          <p14:tracePt t="754778" x="6569075" y="5684838"/>
          <p14:tracePt t="755042" x="6583363" y="5684838"/>
          <p14:tracePt t="755427" x="6575425" y="5692775"/>
          <p14:tracePt t="755706" x="6575425" y="5707063"/>
          <p14:tracePt t="755723" x="6553200" y="5715000"/>
          <p14:tracePt t="755730" x="6553200" y="5722938"/>
          <p14:tracePt t="755746" x="6553200" y="5730875"/>
          <p14:tracePt t="755756" x="6545263" y="5753100"/>
          <p14:tracePt t="755773" x="6545263" y="5768975"/>
          <p14:tracePt t="755789" x="6545263" y="5791200"/>
          <p14:tracePt t="755805" x="6537325" y="5821363"/>
          <p14:tracePt t="755822" x="6537325" y="5829300"/>
          <p14:tracePt t="755838" x="6537325" y="5845175"/>
          <p14:tracePt t="755855" x="6537325" y="5851525"/>
          <p14:tracePt t="755872" x="6553200" y="5851525"/>
          <p14:tracePt t="756266" x="6561138" y="5851525"/>
          <p14:tracePt t="756282" x="6575425" y="5851525"/>
          <p14:tracePt t="756290" x="6591300" y="5851525"/>
          <p14:tracePt t="756307" x="6675438" y="5851525"/>
          <p14:tracePt t="756323" x="6811963" y="5851525"/>
          <p14:tracePt t="756340" x="6918325" y="5851525"/>
          <p14:tracePt t="756357" x="6956425" y="5851525"/>
          <p14:tracePt t="756373" x="6980238" y="5851525"/>
          <p14:tracePt t="756389" x="6994525" y="5851525"/>
          <p14:tracePt t="756405" x="7056438" y="5851525"/>
          <p14:tracePt t="756423" x="7116763" y="5851525"/>
          <p14:tracePt t="756440" x="7185025" y="5851525"/>
          <p14:tracePt t="756456" x="7277100" y="5851525"/>
          <p14:tracePt t="756472" x="7353300" y="5829300"/>
          <p14:tracePt t="756489" x="7421563" y="5829300"/>
          <p14:tracePt t="756489" x="7451725" y="5829300"/>
          <p14:tracePt t="756507" x="7483475" y="5829300"/>
          <p14:tracePt t="756523" x="7505700" y="5829300"/>
          <p14:tracePt t="756539" x="7521575" y="5829300"/>
          <p14:tracePt t="756555" x="7551738" y="5829300"/>
          <p14:tracePt t="756572" x="7627938" y="5829300"/>
          <p14:tracePt t="756589" x="7764463" y="5829300"/>
          <p14:tracePt t="756606" x="7932738" y="5829300"/>
          <p14:tracePt t="756623" x="7993063" y="5829300"/>
          <p14:tracePt t="756639" x="8008938" y="5829300"/>
          <p14:tracePt t="756714" x="8023225" y="5829300"/>
          <p14:tracePt t="756722" x="8001000" y="5829300"/>
          <p14:tracePt t="756866" x="7970838" y="5829300"/>
          <p14:tracePt t="756874" x="7954963" y="5829300"/>
          <p14:tracePt t="756888" x="7870825" y="5829300"/>
          <p14:tracePt t="756906" x="7764463" y="5829300"/>
          <p14:tracePt t="756923" x="7718425" y="5851525"/>
          <p14:tracePt t="756939" x="7650163" y="5851525"/>
          <p14:tracePt t="756956" x="7566025" y="5851525"/>
          <p14:tracePt t="756972" x="7445375" y="5851525"/>
          <p14:tracePt t="756989" x="7299325" y="5851525"/>
          <p14:tracePt t="757005" x="7124700" y="5851525"/>
          <p14:tracePt t="757022" x="6972300" y="5851525"/>
          <p14:tracePt t="757038" x="6896100" y="5859463"/>
          <p14:tracePt t="757056" x="6865938" y="5867400"/>
          <p14:tracePt t="757072" x="6842125" y="5867400"/>
          <p14:tracePt t="757088" x="6819900" y="5867400"/>
          <p14:tracePt t="757088" x="6811963" y="5867400"/>
          <p14:tracePt t="757107" x="6797675" y="5867400"/>
          <p14:tracePt t="757122" x="6743700" y="5867400"/>
          <p14:tracePt t="757139" x="6689725" y="5867400"/>
          <p14:tracePt t="757156" x="6651625" y="5867400"/>
          <p14:tracePt t="757172" x="6607175" y="5867400"/>
          <p14:tracePt t="757188" x="6569075" y="5867400"/>
          <p14:tracePt t="757205" x="6523038" y="5867400"/>
          <p14:tracePt t="757221" x="6499225" y="5867400"/>
          <p14:tracePt t="757238" x="6492875" y="5867400"/>
          <p14:tracePt t="757255" x="6484938" y="5867400"/>
          <p14:tracePt t="757346" x="6492875" y="5867400"/>
          <p14:tracePt t="757427" x="6507163" y="5867400"/>
          <p14:tracePt t="757442" x="6523038" y="5867400"/>
          <p14:tracePt t="757450" x="6537325" y="5867400"/>
          <p14:tracePt t="757458" x="6561138" y="5867400"/>
          <p14:tracePt t="757471" x="6583363" y="5867400"/>
          <p14:tracePt t="757488" x="6591300" y="5867400"/>
          <p14:tracePt t="757554" x="6599238" y="5867400"/>
          <p14:tracePt t="757562" x="6613525" y="5867400"/>
          <p14:tracePt t="757572" x="6645275" y="5867400"/>
          <p14:tracePt t="757588" x="6659563" y="5867400"/>
          <p14:tracePt t="757605" x="6667500" y="5859463"/>
          <p14:tracePt t="757621" x="6675438" y="5851525"/>
          <p14:tracePt t="757650" x="6689725" y="5851525"/>
          <p14:tracePt t="757658" x="6713538" y="5851525"/>
          <p14:tracePt t="757670" x="6819900" y="5851525"/>
          <p14:tracePt t="757688" x="6918325" y="5851525"/>
          <p14:tracePt t="757705" x="6980238" y="5851525"/>
          <p14:tracePt t="757721" x="6994525" y="5837238"/>
          <p14:tracePt t="757738" x="7010400" y="5837238"/>
          <p14:tracePt t="757754" x="7048500" y="5837238"/>
          <p14:tracePt t="757772" x="7124700" y="5821363"/>
          <p14:tracePt t="757788" x="7208838" y="5813425"/>
          <p14:tracePt t="757805" x="7269163" y="5813425"/>
          <p14:tracePt t="757821" x="7299325" y="5813425"/>
          <p14:tracePt t="757838" x="7307263" y="5813425"/>
          <p14:tracePt t="757854" x="7315200" y="5813425"/>
          <p14:tracePt t="757870" x="7345363" y="5813425"/>
          <p14:tracePt t="757888" x="7399338" y="5813425"/>
          <p14:tracePt t="757904" x="7483475" y="5799138"/>
          <p14:tracePt t="757921" x="7597775" y="5791200"/>
          <p14:tracePt t="757940" x="7620000" y="5791200"/>
          <p14:tracePt t="757953" x="7642225" y="5791200"/>
          <p14:tracePt t="757953" x="7650163" y="5791200"/>
          <p14:tracePt t="757971" x="7658100" y="5791200"/>
          <p14:tracePt t="757987" x="7696200" y="5791200"/>
          <p14:tracePt t="758004" x="7772400" y="5791200"/>
          <p14:tracePt t="758021" x="7864475" y="5791200"/>
          <p14:tracePt t="758037" x="7924800" y="5768975"/>
          <p14:tracePt t="758053" x="7932738" y="5768975"/>
          <p14:tracePt t="758069" x="7932738" y="5761038"/>
          <p14:tracePt t="758186" x="7908925" y="5753100"/>
          <p14:tracePt t="758194" x="7894638" y="5745163"/>
          <p14:tracePt t="758204" x="7826375" y="5737225"/>
          <p14:tracePt t="758221" x="7734300" y="5737225"/>
          <p14:tracePt t="758237" x="7666038" y="5737225"/>
          <p14:tracePt t="758254" x="7620000" y="5737225"/>
          <p14:tracePt t="758271" x="7551738" y="5745163"/>
          <p14:tracePt t="758287" x="7467600" y="5761038"/>
          <p14:tracePt t="758304" x="7383463" y="5768975"/>
          <p14:tracePt t="758320" x="7285038" y="5783263"/>
          <p14:tracePt t="758320" x="7239000" y="5783263"/>
          <p14:tracePt t="758339" x="7162800" y="5783263"/>
          <p14:tracePt t="758355" x="7102475" y="5783263"/>
          <p14:tracePt t="758371" x="7026275" y="5783263"/>
          <p14:tracePt t="758388" x="6980238" y="5783263"/>
          <p14:tracePt t="758405" x="6956425" y="5783263"/>
          <p14:tracePt t="758420" x="6926263" y="5783263"/>
          <p14:tracePt t="758438" x="6873875" y="5791200"/>
          <p14:tracePt t="758454" x="6743700" y="5813425"/>
          <p14:tracePt t="758470" x="6613525" y="5829300"/>
          <p14:tracePt t="758487" x="6484938" y="5851525"/>
          <p14:tracePt t="758504" x="6469063" y="5851525"/>
          <p14:tracePt t="758521" x="6477000" y="5851525"/>
          <p14:tracePt t="758610" x="6461125" y="5851525"/>
          <p14:tracePt t="759266" x="6446838" y="5851525"/>
          <p14:tracePt t="759274" x="6430963" y="5859463"/>
          <p14:tracePt t="759286" x="6392863" y="5875338"/>
          <p14:tracePt t="759303" x="6362700" y="5905500"/>
          <p14:tracePt t="759320" x="6308725" y="5921375"/>
          <p14:tracePt t="759336" x="6202363" y="5959475"/>
          <p14:tracePt t="759354" x="6103938" y="5997575"/>
          <p14:tracePt t="759354" x="6057900" y="6011863"/>
          <p14:tracePt t="759371" x="6035675" y="6011863"/>
          <p14:tracePt t="759371" x="6019800" y="6019800"/>
          <p14:tracePt t="759387" x="5997575" y="6027738"/>
          <p14:tracePt t="759403" x="5989638" y="6035675"/>
          <p14:tracePt t="759420" x="5981700" y="6042025"/>
          <p14:tracePt t="759437" x="5959475" y="6065838"/>
          <p14:tracePt t="759453" x="5943600" y="6073775"/>
          <p14:tracePt t="759469" x="5883275" y="6126163"/>
          <p14:tracePt t="759486" x="5807075" y="6156325"/>
          <p14:tracePt t="759503" x="5676900" y="6210300"/>
          <p14:tracePt t="759520" x="5608638" y="6248400"/>
          <p14:tracePt t="759537" x="5584825" y="6264275"/>
          <p14:tracePt t="759551" x="5578475" y="6270625"/>
          <p14:tracePt t="759586" x="5570538" y="6278563"/>
          <p14:tracePt t="759602" x="5562600" y="6278563"/>
          <p14:tracePt t="759610" x="5546725" y="6294438"/>
          <p14:tracePt t="759619" x="5516563" y="6308725"/>
          <p14:tracePt t="759636" x="5486400" y="6332538"/>
          <p14:tracePt t="759653" x="5464175" y="6354763"/>
          <p14:tracePt t="759669" x="5426075" y="6378575"/>
          <p14:tracePt t="759686" x="5394325" y="6400800"/>
          <p14:tracePt t="759702" x="5364163" y="6423025"/>
          <p14:tracePt t="759719" x="5341938" y="6446838"/>
          <p14:tracePt t="759736" x="5334000" y="6461125"/>
          <p14:tracePt t="759752" x="5326063" y="6469063"/>
          <p14:tracePt t="759768" x="5318125" y="6484938"/>
          <p14:tracePt t="759768" x="5311775" y="6492875"/>
          <p14:tracePt t="759788" x="5295900" y="6499225"/>
          <p14:tracePt t="759803" x="5295900" y="6507163"/>
          <p14:tracePt t="759819" x="5287963" y="6537325"/>
          <p14:tracePt t="759836" x="5280025" y="6537325"/>
          <p14:tracePt t="759852" x="5265738" y="6561138"/>
          <p14:tracePt t="759869" x="5241925" y="6591300"/>
          <p14:tracePt t="759886" x="5219700" y="6607175"/>
          <p14:tracePt t="759902" x="5197475" y="6613525"/>
          <p14:tracePt t="759919" x="5189538" y="6637338"/>
          <p14:tracePt t="759937" x="5173663" y="6651625"/>
          <p14:tracePt t="759952" x="5173663" y="6659563"/>
          <p14:tracePt t="759968" x="5165725" y="6659563"/>
          <p14:tracePt t="760010" x="5159375" y="6659563"/>
          <p14:tracePt t="760019" x="5151438" y="6659563"/>
          <p14:tracePt t="760026" x="5135563" y="6659563"/>
          <p14:tracePt t="760036" x="5121275" y="6675438"/>
          <p14:tracePt t="760053" x="5121275" y="6667500"/>
          <p14:tracePt t="760274" x="5127625" y="6667500"/>
          <p14:tracePt t="760283" x="5135563" y="6667500"/>
          <p14:tracePt t="760290" x="5135563" y="6659563"/>
          <p14:tracePt t="760301" x="5143500" y="6651625"/>
          <p14:tracePt t="760318" x="5151438" y="6645275"/>
          <p14:tracePt t="760335" x="5181600" y="6645275"/>
          <p14:tracePt t="760352" x="5197475" y="6645275"/>
          <p14:tracePt t="760442" x="5197475" y="6637338"/>
          <p14:tracePt t="760458" x="5203825" y="6637338"/>
          <p14:tracePt t="760467" x="5211763" y="6629400"/>
          <p14:tracePt t="760522" x="5211763" y="6621463"/>
          <p14:tracePt t="760538" x="5227638" y="6613525"/>
          <p14:tracePt t="760546" x="5227638" y="6607175"/>
          <p14:tracePt t="760554" x="5249863" y="6591300"/>
          <p14:tracePt t="760567" x="5265738" y="6575425"/>
          <p14:tracePt t="760584" x="5295900" y="6561138"/>
          <p14:tracePt t="760603" x="5326063" y="6545263"/>
          <p14:tracePt t="760620" x="5341938" y="6537325"/>
          <p14:tracePt t="760636" x="5349875" y="6523038"/>
          <p14:tracePt t="760652" x="5356225" y="6515100"/>
          <p14:tracePt t="760668" x="5364163" y="6515100"/>
          <p14:tracePt t="760684" x="5372100" y="6515100"/>
          <p14:tracePt t="760700" x="5387975" y="6515100"/>
          <p14:tracePt t="760866" x="5402263" y="6499225"/>
          <p14:tracePt t="760883" x="5410200" y="6499225"/>
          <p14:tracePt t="760890" x="5410200" y="6484938"/>
          <p14:tracePt t="760901" x="5440363" y="6469063"/>
          <p14:tracePt t="760918" x="5470525" y="6454775"/>
          <p14:tracePt t="760936" x="5470525" y="6446838"/>
          <p14:tracePt t="760951" x="5470525" y="6438900"/>
          <p14:tracePt t="761042" x="5464175" y="6438900"/>
          <p14:tracePt t="761058" x="5456238" y="6438900"/>
          <p14:tracePt t="761074" x="5448300" y="6438900"/>
          <p14:tracePt t="761083" x="5440363" y="6438900"/>
          <p14:tracePt t="761090" x="5432425" y="6438900"/>
          <p14:tracePt t="761101" x="5410200" y="6446838"/>
          <p14:tracePt t="761117" x="5394325" y="6454775"/>
          <p14:tracePt t="761134" x="5380038" y="6454775"/>
          <p14:tracePt t="761150" x="5372100" y="6469063"/>
          <p14:tracePt t="761168" x="5356225" y="6469063"/>
          <p14:tracePt t="761184" x="5334000" y="6484938"/>
          <p14:tracePt t="761201" x="5318125" y="6484938"/>
          <p14:tracePt t="761201" x="5311775" y="6484938"/>
          <p14:tracePt t="761219" x="5303838" y="6484938"/>
          <p14:tracePt t="761290" x="5303838" y="6492875"/>
          <p14:tracePt t="761306" x="5295900" y="6492875"/>
          <p14:tracePt t="761315" x="5287963" y="6499225"/>
          <p14:tracePt t="761322" x="5280025" y="6507163"/>
          <p14:tracePt t="761346" x="5280025" y="6515100"/>
          <p14:tracePt t="761402" x="5280025" y="6523038"/>
          <p14:tracePt t="761427" x="5280025" y="6530975"/>
          <p14:tracePt t="761434" x="5273675" y="6545263"/>
          <p14:tracePt t="761451" x="5265738" y="6545263"/>
          <p14:tracePt t="761468" x="5257800" y="6553200"/>
          <p14:tracePt t="761490" x="5249863" y="6553200"/>
          <p14:tracePt t="761522" x="5249863" y="6561138"/>
          <p14:tracePt t="761538" x="5265738" y="6561138"/>
          <p14:tracePt t="761594" x="5265738" y="6553200"/>
          <p14:tracePt t="761634" x="5257800" y="6545263"/>
          <p14:tracePt t="761690" x="5265738" y="6545263"/>
          <p14:tracePt t="762138" x="5265738" y="6537325"/>
          <p14:tracePt t="762498" x="5273675" y="6530975"/>
          <p14:tracePt t="762522" x="5280025" y="6530975"/>
          <p14:tracePt t="762546" x="5280025" y="6523038"/>
          <p14:tracePt t="762554" x="5287963" y="6523038"/>
          <p14:tracePt t="762564" x="5295900" y="6507163"/>
          <p14:tracePt t="762583" x="5318125" y="6477000"/>
          <p14:tracePt t="762599" x="5349875" y="6438900"/>
          <p14:tracePt t="762616" x="5364163" y="6423025"/>
          <p14:tracePt t="762632" x="5380038" y="6408738"/>
          <p14:tracePt t="762632" x="5387975" y="6400800"/>
          <p14:tracePt t="762651" x="5394325" y="6384925"/>
          <p14:tracePt t="762667" x="5410200" y="6362700"/>
          <p14:tracePt t="762683" x="5440363" y="6324600"/>
          <p14:tracePt t="762700" x="5464175" y="6270625"/>
          <p14:tracePt t="762716" x="5516563" y="6202363"/>
          <p14:tracePt t="762733" x="5570538" y="6188075"/>
          <p14:tracePt t="762749" x="5592763" y="6172200"/>
          <p14:tracePt t="762766" x="5592763" y="6164263"/>
          <p14:tracePt t="762782" x="5600700" y="6156325"/>
          <p14:tracePt t="762799" x="5622925" y="6142038"/>
          <p14:tracePt t="762816" x="5661025" y="6103938"/>
          <p14:tracePt t="762832" x="5715000" y="6065838"/>
          <p14:tracePt t="762849" x="5775325" y="6027738"/>
          <p14:tracePt t="762867" x="5799138" y="6011863"/>
          <p14:tracePt t="762883" x="5807075" y="6011863"/>
          <p14:tracePt t="762930" x="5821363" y="6011863"/>
          <p14:tracePt t="762947" x="5829300" y="6011863"/>
          <p14:tracePt t="762954" x="5837238" y="6003925"/>
          <p14:tracePt t="762965" x="5845175" y="5997575"/>
          <p14:tracePt t="762982" x="5845175" y="5989638"/>
          <p14:tracePt t="762998" x="5859463" y="5989638"/>
          <p14:tracePt t="763017" x="5859463" y="5981700"/>
          <p14:tracePt t="763032" x="5867400" y="5981700"/>
          <p14:tracePt t="763066" x="5867400" y="5973763"/>
          <p14:tracePt t="763082" x="5875338" y="5973763"/>
          <p14:tracePt t="763090" x="5883275" y="5959475"/>
          <p14:tracePt t="763099" x="5897563" y="5959475"/>
          <p14:tracePt t="763116" x="5883275" y="5959475"/>
          <p14:tracePt t="763234" x="5859463" y="5959475"/>
          <p14:tracePt t="763250" x="5851525" y="5959475"/>
          <p14:tracePt t="763258" x="5829300" y="5973763"/>
          <p14:tracePt t="763267" x="5799138" y="6003925"/>
          <p14:tracePt t="763283" x="5737225" y="6027738"/>
          <p14:tracePt t="763299" x="5699125" y="6065838"/>
          <p14:tracePt t="763316" x="5654675" y="6111875"/>
          <p14:tracePt t="763332" x="5616575" y="6149975"/>
          <p14:tracePt t="763349" x="5578475" y="6210300"/>
          <p14:tracePt t="763368" x="5554663" y="6226175"/>
          <p14:tracePt t="763383" x="5532438" y="6248400"/>
          <p14:tracePt t="763399" x="5508625" y="6264275"/>
          <p14:tracePt t="763415" x="5486400" y="6286500"/>
          <p14:tracePt t="763432" x="5448300" y="6316663"/>
          <p14:tracePt t="763432" x="5448300" y="6332538"/>
          <p14:tracePt t="763451" x="5432425" y="6346825"/>
          <p14:tracePt t="763466" x="5418138" y="6362700"/>
          <p14:tracePt t="763481" x="5380038" y="6408738"/>
          <p14:tracePt t="763499" x="5341938" y="6430963"/>
          <p14:tracePt t="763516" x="5311775" y="6446838"/>
          <p14:tracePt t="763532" x="5287963" y="6469063"/>
          <p14:tracePt t="763549" x="5265738" y="6484938"/>
          <p14:tracePt t="763566" x="5249863" y="6492875"/>
          <p14:tracePt t="763582" x="5235575" y="6499225"/>
          <p14:tracePt t="763598" x="5203825" y="6507163"/>
          <p14:tracePt t="763615" x="5197475" y="6515100"/>
          <p14:tracePt t="763631" x="5189538" y="6523038"/>
          <p14:tracePt t="763648" x="5173663" y="6530975"/>
          <p14:tracePt t="763665" x="5173663" y="6537325"/>
          <p14:tracePt t="764546" x="5173663" y="6553200"/>
          <p14:tracePt t="764602" x="5173663" y="6561138"/>
          <p14:tracePt t="764714" x="5181600" y="6591300"/>
          <p14:tracePt t="764730" x="5181600" y="6599238"/>
          <p14:tracePt t="764747" x="5189538" y="6607175"/>
          <p14:tracePt t="764818" x="5197475" y="6607175"/>
          <p14:tracePt t="764842" x="5203825" y="6607175"/>
          <p14:tracePt t="764890" x="5211763" y="6607175"/>
          <p14:tracePt t="764906" x="5219700" y="6607175"/>
          <p14:tracePt t="764930" x="5227638" y="6607175"/>
          <p14:tracePt t="765098" x="5235575" y="6607175"/>
          <p14:tracePt t="765122" x="5235575" y="6599238"/>
          <p14:tracePt t="765338" x="5241925" y="6591300"/>
          <p14:tracePt t="765386" x="5241925" y="6575425"/>
          <p14:tracePt t="765402" x="5249863" y="6569075"/>
          <p14:tracePt t="765410" x="5257800" y="6553200"/>
          <p14:tracePt t="765418" x="5257800" y="6545263"/>
          <p14:tracePt t="765442" x="5257800" y="6537325"/>
          <p14:tracePt t="765450" x="5265738" y="6530975"/>
          <p14:tracePt t="765482" x="5273675" y="6530975"/>
          <p14:tracePt t="765498" x="5273675" y="6523038"/>
          <p14:tracePt t="765514" x="5280025" y="6515100"/>
          <p14:tracePt t="765522" x="5287963" y="6507163"/>
          <p14:tracePt t="765530" x="5295900" y="6499225"/>
          <p14:tracePt t="765545" x="5318125" y="6477000"/>
          <p14:tracePt t="765563" x="5326063" y="6477000"/>
          <p14:tracePt t="765579" x="5349875" y="6461125"/>
          <p14:tracePt t="765595" x="5364163" y="6446838"/>
          <p14:tracePt t="765613" x="5387975" y="6438900"/>
          <p14:tracePt t="765666" x="5410200" y="6423025"/>
          <p14:tracePt t="765674" x="5426075" y="6416675"/>
          <p14:tracePt t="765682" x="5456238" y="6392863"/>
          <p14:tracePt t="765695" x="5508625" y="6362700"/>
          <p14:tracePt t="765695" x="5524500" y="6354763"/>
          <p14:tracePt t="765715" x="5540375" y="6346825"/>
          <p14:tracePt t="765729" x="5562600" y="6332538"/>
          <p14:tracePt t="765729" x="5570538" y="6332538"/>
          <p14:tracePt t="765747" x="5578475" y="6324600"/>
          <p14:tracePt t="765762" x="5584825" y="6324600"/>
          <p14:tracePt t="765780" x="5600700" y="6308725"/>
          <p14:tracePt t="765796" x="5616575" y="6294438"/>
          <p14:tracePt t="765813" x="5668963" y="6286500"/>
          <p14:tracePt t="765829" x="5707063" y="6278563"/>
          <p14:tracePt t="765846" x="5722938" y="6264275"/>
          <p14:tracePt t="765863" x="5730875" y="6256338"/>
          <p14:tracePt t="765879" x="5745163" y="6240463"/>
          <p14:tracePt t="765896" x="5761038" y="6226175"/>
          <p14:tracePt t="765913" x="5791200" y="6210300"/>
          <p14:tracePt t="765913" x="5799138" y="6202363"/>
          <p14:tracePt t="765932" x="5829300" y="6194425"/>
          <p14:tracePt t="765947" x="5837238" y="6188075"/>
          <p14:tracePt t="765963" x="5851525" y="6180138"/>
          <p14:tracePt t="765980" x="5867400" y="6164263"/>
          <p14:tracePt t="765996" x="5883275" y="6142038"/>
          <p14:tracePt t="766012" x="5913438" y="6111875"/>
          <p14:tracePt t="766029" x="5943600" y="6096000"/>
          <p14:tracePt t="766046" x="5959475" y="6080125"/>
          <p14:tracePt t="766062" x="5965825" y="6073775"/>
          <p14:tracePt t="766078" x="5973763" y="6065838"/>
          <p14:tracePt t="766095" x="5989638" y="6057900"/>
          <p14:tracePt t="766112" x="6019800" y="6042025"/>
          <p14:tracePt t="766129" x="6035675" y="6027738"/>
          <p14:tracePt t="766129" x="6035675" y="6019800"/>
          <p14:tracePt t="766147" x="6049963" y="6011863"/>
          <p14:tracePt t="766162" x="6057900" y="6003925"/>
          <p14:tracePt t="766180" x="6065838" y="5997575"/>
          <p14:tracePt t="766196" x="6073775" y="5981700"/>
          <p14:tracePt t="766266" x="6088063" y="5981700"/>
          <p14:tracePt t="766274" x="6103938" y="5981700"/>
          <p14:tracePt t="766282" x="6118225" y="5981700"/>
          <p14:tracePt t="766295" x="6134100" y="5965825"/>
          <p14:tracePt t="766312" x="6142038" y="5965825"/>
          <p14:tracePt t="766328" x="6142038" y="5959475"/>
          <p14:tracePt t="766345" x="6142038" y="5951538"/>
          <p14:tracePt t="766363" x="6156325" y="5935663"/>
          <p14:tracePt t="766380" x="6164263" y="5921375"/>
          <p14:tracePt t="766395" x="6180138" y="5921375"/>
          <p14:tracePt t="766412" x="6194425" y="5905500"/>
          <p14:tracePt t="766429" x="6210300" y="5897563"/>
          <p14:tracePt t="766458" x="6226175" y="5889625"/>
          <p14:tracePt t="766466" x="6248400" y="5889625"/>
          <p14:tracePt t="766478" x="6332538" y="5867400"/>
          <p14:tracePt t="766495" x="6392863" y="5859463"/>
          <p14:tracePt t="766512" x="6430963" y="5859463"/>
          <p14:tracePt t="766529" x="6438900" y="5851525"/>
          <p14:tracePt t="766545" x="6438900" y="5845175"/>
          <p14:tracePt t="766570" x="6454775" y="5837238"/>
          <p14:tracePt t="766586" x="6454775" y="5829300"/>
          <p14:tracePt t="766596" x="6484938" y="5799138"/>
          <p14:tracePt t="766612" x="6499225" y="5783263"/>
          <p14:tracePt t="766629" x="6507163" y="5775325"/>
          <p14:tracePt t="766646" x="6507163" y="5768975"/>
          <p14:tracePt t="766674" x="6507163" y="5761038"/>
          <p14:tracePt t="766706" x="6499225" y="5761038"/>
          <p14:tracePt t="766722" x="6492875" y="5761038"/>
          <p14:tracePt t="766746" x="6484938" y="5761038"/>
          <p14:tracePt t="766754" x="6477000" y="5761038"/>
          <p14:tracePt t="766763" x="6454775" y="5761038"/>
          <p14:tracePt t="766780" x="6438900" y="5761038"/>
          <p14:tracePt t="766796" x="6438900" y="5768975"/>
          <p14:tracePt t="767258" x="6446838" y="5768975"/>
          <p14:tracePt t="767274" x="6454775" y="5768975"/>
          <p14:tracePt t="767282" x="6461125" y="5768975"/>
          <p14:tracePt t="767294" x="6469063" y="5768975"/>
          <p14:tracePt t="767314" x="6477000" y="5768975"/>
          <p14:tracePt t="767338" x="6484938" y="5768975"/>
          <p14:tracePt t="767346" x="6492875" y="5761038"/>
          <p14:tracePt t="767360" x="6523038" y="5745163"/>
          <p14:tracePt t="767380" x="6530975" y="5745163"/>
          <p14:tracePt t="767395" x="6530975" y="5737225"/>
          <p14:tracePt t="767410" x="6537325" y="5730875"/>
          <p14:tracePt t="767426" x="6545263" y="5722938"/>
          <p14:tracePt t="767450" x="6545263" y="5707063"/>
          <p14:tracePt t="767474" x="6561138" y="5707063"/>
          <p14:tracePt t="767626" x="6575425" y="5707063"/>
          <p14:tracePt t="767634" x="6607175" y="5722938"/>
          <p14:tracePt t="767644" x="6621463" y="5730875"/>
          <p14:tracePt t="767660" x="6645275" y="5737225"/>
          <p14:tracePt t="767677" x="6651625" y="5745163"/>
          <p14:tracePt t="767694" x="6667500" y="5745163"/>
          <p14:tracePt t="767714" x="6689725" y="5745163"/>
          <p14:tracePt t="767727" x="6797675" y="5768975"/>
          <p14:tracePt t="767744" x="6994525" y="5799138"/>
          <p14:tracePt t="767761" x="7140575" y="5821363"/>
          <p14:tracePt t="767761" x="7146925" y="5821363"/>
          <p14:tracePt t="767779" x="7192963" y="5829300"/>
          <p14:tracePt t="767795" x="7200900" y="5845175"/>
          <p14:tracePt t="767818" x="7208838" y="5851525"/>
          <p14:tracePt t="767828" x="7239000" y="5867400"/>
          <p14:tracePt t="767844" x="7292975" y="5875338"/>
          <p14:tracePt t="767861" x="7399338" y="5889625"/>
          <p14:tracePt t="767877" x="7459663" y="5889625"/>
          <p14:tracePt t="767894" x="7505700" y="5889625"/>
          <p14:tracePt t="767911" x="7513638" y="5889625"/>
          <p14:tracePt t="767927" x="7521575" y="5889625"/>
          <p14:tracePt t="767943" x="7543800" y="5889625"/>
          <p14:tracePt t="767961" x="7597775" y="5859463"/>
          <p14:tracePt t="767961" x="7635875" y="5837238"/>
          <p14:tracePt t="767979" x="7658100" y="5837238"/>
          <p14:tracePt t="767979" x="7704138" y="5813425"/>
          <p14:tracePt t="767995" x="7742238" y="5783263"/>
          <p14:tracePt t="768011" x="7742238" y="5768975"/>
          <p14:tracePt t="768027" x="7742238" y="5722938"/>
          <p14:tracePt t="768045" x="7718425" y="5676900"/>
          <p14:tracePt t="768061" x="7666038" y="5630863"/>
          <p14:tracePt t="768077" x="7627938" y="5608638"/>
          <p14:tracePt t="768094" x="7612063" y="5592763"/>
          <p14:tracePt t="768110" x="7581900" y="5578475"/>
          <p14:tracePt t="768127" x="7535863" y="5546725"/>
          <p14:tracePt t="768144" x="7475538" y="5540375"/>
          <p14:tracePt t="768160" x="7399338" y="5532438"/>
          <p14:tracePt t="768160" x="7353300" y="5516563"/>
          <p14:tracePt t="768179" x="7315200" y="5516563"/>
          <p14:tracePt t="768193" x="7246938" y="5508625"/>
          <p14:tracePt t="768193" x="7223125" y="5508625"/>
          <p14:tracePt t="768211" x="7162800" y="5494338"/>
          <p14:tracePt t="768229" x="7086600" y="5494338"/>
          <p14:tracePt t="768244" x="7056438" y="5494338"/>
          <p14:tracePt t="768260" x="6994525" y="5494338"/>
          <p14:tracePt t="768277" x="6926263" y="5540375"/>
          <p14:tracePt t="768294" x="6865938" y="5570538"/>
          <p14:tracePt t="768310" x="6811963" y="5600700"/>
          <p14:tracePt t="768327" x="6789738" y="5616575"/>
          <p14:tracePt t="768344" x="6773863" y="5630863"/>
          <p14:tracePt t="768359" x="6765925" y="5630863"/>
          <p14:tracePt t="768380" x="6759575" y="5638800"/>
          <p14:tracePt t="768394" x="6751638" y="5646738"/>
          <p14:tracePt t="768418" x="6751638" y="5654675"/>
          <p14:tracePt t="768434" x="6751638" y="5661025"/>
          <p14:tracePt t="768450" x="6751638" y="5668963"/>
          <p14:tracePt t="769361" x="6735763" y="5668963"/>
          <p14:tracePt t="770226" x="6675438" y="5668963"/>
          <p14:tracePt t="770234" x="6613525" y="5668963"/>
          <p14:tracePt t="770242" x="6416675" y="5622925"/>
          <p14:tracePt t="770259" x="6073775" y="5546725"/>
          <p14:tracePt t="770275" x="5783263" y="5486400"/>
          <p14:tracePt t="770292" x="5540375" y="5380038"/>
          <p14:tracePt t="770308" x="5402263" y="5273675"/>
          <p14:tracePt t="770325" x="5189538" y="5089525"/>
          <p14:tracePt t="770342" x="4876800" y="4884738"/>
          <p14:tracePt t="770358" x="4495800" y="4678363"/>
          <p14:tracePt t="770377" x="4237038" y="4533900"/>
          <p14:tracePt t="770392" x="4137025" y="4465638"/>
          <p14:tracePt t="770407" x="4068763" y="4403725"/>
          <p14:tracePt t="770424" x="3970338" y="4321175"/>
          <p14:tracePt t="770424" x="3894138" y="4267200"/>
          <p14:tracePt t="770442" x="3825875" y="4213225"/>
          <p14:tracePt t="770457" x="3559175" y="4054475"/>
          <p14:tracePt t="770475" x="3444875" y="3962400"/>
          <p14:tracePt t="770492" x="3382963" y="3908425"/>
          <p14:tracePt t="770508" x="3344863" y="3856038"/>
          <p14:tracePt t="770525" x="3322638" y="3825875"/>
          <p14:tracePt t="770541" x="3268663" y="3771900"/>
          <p14:tracePt t="770558" x="3216275" y="3695700"/>
          <p14:tracePt t="770575" x="3154363" y="3635375"/>
          <p14:tracePt t="770591" x="3025775" y="3505200"/>
          <p14:tracePt t="770608" x="2887663" y="3406775"/>
          <p14:tracePt t="770625" x="2773363" y="3352800"/>
          <p14:tracePt t="770625" x="2713038" y="3314700"/>
          <p14:tracePt t="770643" x="2674938" y="3292475"/>
          <p14:tracePt t="770657" x="2598738" y="3246438"/>
          <p14:tracePt t="770675" x="2574925" y="3222625"/>
          <p14:tracePt t="770692" x="2568575" y="3200400"/>
          <p14:tracePt t="770708" x="2560638" y="3192463"/>
          <p14:tracePt t="770725" x="2560638" y="3178175"/>
          <p14:tracePt t="770740" x="2544763" y="3140075"/>
          <p14:tracePt t="770758" x="2530475" y="3124200"/>
          <p14:tracePt t="770775" x="2514600" y="3101975"/>
          <p14:tracePt t="770791" x="2484438" y="3070225"/>
          <p14:tracePt t="770808" x="2460625" y="3048000"/>
          <p14:tracePt t="770825" x="2446338" y="3017838"/>
          <p14:tracePt t="770825" x="2430463" y="3001963"/>
          <p14:tracePt t="770843" x="2422525" y="2994025"/>
          <p14:tracePt t="770859" x="2408238" y="2979738"/>
          <p14:tracePt t="770875" x="2400300" y="2955925"/>
          <p14:tracePt t="770892" x="2370138" y="2925763"/>
          <p14:tracePt t="770908" x="2354263" y="2911475"/>
          <p14:tracePt t="770924" x="2339975" y="2895600"/>
          <p14:tracePt t="770941" x="2324100" y="2873375"/>
          <p14:tracePt t="770957" x="2316163" y="2865438"/>
          <p14:tracePt t="770975" x="2316163" y="2841625"/>
          <p14:tracePt t="770991" x="2308225" y="2827338"/>
          <p14:tracePt t="771007" x="2301875" y="2803525"/>
          <p14:tracePt t="771025" x="2293938" y="2781300"/>
          <p14:tracePt t="771041" x="2286000" y="2751138"/>
          <p14:tracePt t="771041" x="2270125" y="2743200"/>
          <p14:tracePt t="771059" x="2255838" y="2720975"/>
          <p14:tracePt t="771075" x="2247900" y="2713038"/>
          <p14:tracePt t="771091" x="2247900" y="2705100"/>
          <p14:tracePt t="771107" x="2247900" y="2697163"/>
          <p14:tracePt t="771124" x="2247900" y="2689225"/>
          <p14:tracePt t="771155" x="2247900" y="2674938"/>
          <p14:tracePt t="771178" x="2239963" y="2667000"/>
          <p14:tracePt t="771186" x="2239963" y="2659063"/>
          <p14:tracePt t="771194" x="2232025" y="2644775"/>
          <p14:tracePt t="771210" x="2232025" y="2636838"/>
          <p14:tracePt t="771223" x="2232025" y="2613025"/>
          <p14:tracePt t="771241" x="2225675" y="2606675"/>
          <p14:tracePt t="771256" x="2209800" y="2574925"/>
          <p14:tracePt t="771256" x="2209800" y="2560638"/>
          <p14:tracePt t="771275" x="2193925" y="2544763"/>
          <p14:tracePt t="771291" x="2193925" y="2530475"/>
          <p14:tracePt t="771314" x="2193925" y="2522538"/>
          <p14:tracePt t="771330" x="2193925" y="2514600"/>
          <p14:tracePt t="771340" x="2193925" y="2492375"/>
          <p14:tracePt t="771357" x="2193925" y="2468563"/>
          <p14:tracePt t="771374" x="2193925" y="2460625"/>
          <p14:tracePt t="771390" x="2193925" y="2446338"/>
          <p14:tracePt t="771406" x="2193925" y="2438400"/>
          <p14:tracePt t="771423" x="2193925" y="2430463"/>
          <p14:tracePt t="771441" x="2193925" y="2422525"/>
          <p14:tracePt t="771458" x="2193925" y="2416175"/>
          <p14:tracePt t="771498" x="2193925" y="2408238"/>
          <p14:tracePt t="771522" x="2193925" y="2392363"/>
          <p14:tracePt t="771554" x="2193925" y="2384425"/>
          <p14:tracePt t="771570" x="2193925" y="2378075"/>
          <p14:tracePt t="771578" x="2193925" y="2370138"/>
          <p14:tracePt t="771594" x="2193925" y="2362200"/>
          <p14:tracePt t="771606" x="2193925" y="2354263"/>
          <p14:tracePt t="771623" x="2193925" y="2346325"/>
          <p14:tracePt t="771639" x="2193925" y="2354263"/>
          <p14:tracePt t="772019" x="2193925" y="2362200"/>
          <p14:tracePt t="772034" x="2193925" y="2370138"/>
          <p14:tracePt t="772042" x="2193925" y="2378075"/>
          <p14:tracePt t="772058" x="2193925" y="2384425"/>
          <p14:tracePt t="772072" x="2179638" y="2400300"/>
          <p14:tracePt t="772091" x="2179638" y="2408238"/>
          <p14:tracePt t="772114" x="2179638" y="2422525"/>
          <p14:tracePt t="772130" x="2171700" y="2430463"/>
          <p14:tracePt t="772146" x="2171700" y="2438400"/>
          <p14:tracePt t="772162" x="2163763" y="2446338"/>
          <p14:tracePt t="772172" x="2163763" y="2460625"/>
          <p14:tracePt t="772189" x="2163763" y="2468563"/>
          <p14:tracePt t="772206" x="2163763" y="2476500"/>
          <p14:tracePt t="772222" x="2155825" y="2492375"/>
          <p14:tracePt t="772239" x="2155825" y="2498725"/>
          <p14:tracePt t="772255" x="2155825" y="2506663"/>
          <p14:tracePt t="772274" x="2155825" y="2514600"/>
          <p14:tracePt t="772290" x="2155825" y="2522538"/>
          <p14:tracePt t="772306" x="2155825" y="2552700"/>
          <p14:tracePt t="772323" x="2155825" y="2560638"/>
          <p14:tracePt t="772340" x="2155825" y="2574925"/>
          <p14:tracePt t="772355" x="2155825" y="2590800"/>
          <p14:tracePt t="772373" x="2163763" y="2613025"/>
          <p14:tracePt t="772389" x="2163763" y="2628900"/>
          <p14:tracePt t="772406" x="2163763" y="2644775"/>
          <p14:tracePt t="772422" x="2163763" y="2659063"/>
          <p14:tracePt t="772439" x="2171700" y="2697163"/>
          <p14:tracePt t="772455" x="2171700" y="2705100"/>
          <p14:tracePt t="772471" x="2171700" y="2720975"/>
          <p14:tracePt t="772488" x="2171700" y="2727325"/>
          <p14:tracePt t="772488" x="2171700" y="2735263"/>
          <p14:tracePt t="772507" x="2171700" y="2743200"/>
          <p14:tracePt t="772539" x="2171700" y="2751138"/>
          <p14:tracePt t="772594" x="2179638" y="2759075"/>
          <p14:tracePt t="772602" x="2179638" y="2765425"/>
          <p14:tracePt t="772618" x="2179638" y="2773363"/>
          <p14:tracePt t="772634" x="2179638" y="2781300"/>
          <p14:tracePt t="772642" x="2179638" y="2789238"/>
          <p14:tracePt t="772655" x="2179638" y="2797175"/>
          <p14:tracePt t="772672" x="2179638" y="2803525"/>
          <p14:tracePt t="772688" x="2179638" y="2811463"/>
          <p14:tracePt t="772705" x="2179638" y="2819400"/>
          <p14:tracePt t="772723" x="2179638" y="2835275"/>
          <p14:tracePt t="772762" x="2187575" y="2873375"/>
          <p14:tracePt t="772786" x="2187575" y="2879725"/>
          <p14:tracePt t="772818" x="2187575" y="2895600"/>
          <p14:tracePt t="772842" x="2187575" y="2903538"/>
          <p14:tracePt t="772890" x="2193925" y="2917825"/>
          <p14:tracePt t="772898" x="2193925" y="2925763"/>
          <p14:tracePt t="772914" x="2201863" y="2933700"/>
          <p14:tracePt t="772923" x="2209800" y="2941638"/>
          <p14:tracePt t="772941" x="2209800" y="2955925"/>
          <p14:tracePt t="772956" x="2217738" y="2963863"/>
          <p14:tracePt t="772978" x="2225675" y="2971800"/>
          <p14:tracePt t="772988" x="2232025" y="2987675"/>
          <p14:tracePt t="773005" x="2247900" y="2994025"/>
          <p14:tracePt t="773022" x="2270125" y="3017838"/>
          <p14:tracePt t="773038" x="2278063" y="3025775"/>
          <p14:tracePt t="773054" x="2278063" y="3040063"/>
          <p14:tracePt t="773071" x="2286000" y="3048000"/>
          <p14:tracePt t="773088" x="2293938" y="3055938"/>
          <p14:tracePt t="773105" x="2301875" y="3063875"/>
          <p14:tracePt t="773122" x="2316163" y="3078163"/>
          <p14:tracePt t="773138" x="2332038" y="3086100"/>
          <p14:tracePt t="773178" x="2332038" y="3101975"/>
          <p14:tracePt t="773186" x="2339975" y="3101975"/>
          <p14:tracePt t="773194" x="2346325" y="3116263"/>
          <p14:tracePt t="773205" x="2354263" y="3132138"/>
          <p14:tracePt t="773226" x="2362200" y="3140075"/>
          <p14:tracePt t="773306" x="2370138" y="3146425"/>
          <p14:tracePt t="773314" x="2370138" y="3154363"/>
          <p14:tracePt t="773330" x="2378075" y="3154363"/>
          <p14:tracePt t="773339" x="2384425" y="3170238"/>
          <p14:tracePt t="773356" x="2392363" y="3178175"/>
          <p14:tracePt t="773372" x="2392363" y="3184525"/>
          <p14:tracePt t="773458" x="2392363" y="3192463"/>
          <p14:tracePt t="773466" x="2392363" y="3200400"/>
          <p14:tracePt t="773482" x="2400300" y="3200400"/>
          <p14:tracePt t="773490" x="2400300" y="3216275"/>
          <p14:tracePt t="773506" x="2400300" y="3222625"/>
          <p14:tracePt t="773522" x="2400300" y="3238500"/>
          <p14:tracePt t="773555" x="2408238" y="3246438"/>
          <p14:tracePt t="773571" x="2408238" y="3254375"/>
          <p14:tracePt t="773618" x="2408238" y="3260725"/>
          <p14:tracePt t="773642" x="2408238" y="3268663"/>
          <p14:tracePt t="773658" x="2408238" y="3276600"/>
          <p14:tracePt t="773666" x="2408238" y="3284538"/>
          <p14:tracePt t="773778" x="2408238" y="3292475"/>
          <p14:tracePt t="773802" x="2408238" y="3298825"/>
          <p14:tracePt t="773994" x="2408238" y="3306763"/>
          <p14:tracePt t="774034" x="2408238" y="3314700"/>
          <p14:tracePt t="774178" x="2408238" y="3330575"/>
          <p14:tracePt t="774187" x="2408238" y="3336925"/>
          <p14:tracePt t="774203" x="2408238" y="3344863"/>
          <p14:tracePt t="774218" x="2416175" y="3360738"/>
          <p14:tracePt t="774450" x="2416175" y="3375025"/>
          <p14:tracePt t="774538" x="2416175" y="3382963"/>
          <p14:tracePt t="774594" x="2416175" y="3390900"/>
          <p14:tracePt t="774618" x="2416175" y="3406775"/>
          <p14:tracePt t="774635" x="2416175" y="3413125"/>
          <p14:tracePt t="776527" x="2430463" y="3436938"/>
          <p14:tracePt t="777299" x="2476500" y="3475038"/>
          <p14:tracePt t="777306" x="2506663" y="3497263"/>
          <p14:tracePt t="777317" x="2590800" y="3597275"/>
          <p14:tracePt t="777334" x="2659063" y="3695700"/>
          <p14:tracePt t="777351" x="2735263" y="3802063"/>
          <p14:tracePt t="777368" x="2811463" y="3908425"/>
          <p14:tracePt t="777368" x="2849563" y="3962400"/>
          <p14:tracePt t="777387" x="2895600" y="4008438"/>
          <p14:tracePt t="777400" x="2941638" y="4060825"/>
          <p14:tracePt t="777400" x="2971800" y="4106863"/>
          <p14:tracePt t="777419" x="3048000" y="4229100"/>
          <p14:tracePt t="777437" x="3162300" y="4365625"/>
          <p14:tracePt t="777452" x="3344863" y="4556125"/>
          <p14:tracePt t="777468" x="3543300" y="4740275"/>
          <p14:tracePt t="777485" x="3733800" y="4914900"/>
          <p14:tracePt t="777501" x="3840163" y="5051425"/>
          <p14:tracePt t="777518" x="3886200" y="5121275"/>
          <p14:tracePt t="777534" x="3916363" y="5203825"/>
          <p14:tracePt t="777551" x="3962400" y="5311775"/>
          <p14:tracePt t="777568" x="4022725" y="5426075"/>
          <p14:tracePt t="777584" x="4130675" y="5540375"/>
          <p14:tracePt t="777601" x="4251325" y="5638800"/>
          <p14:tracePt t="777601" x="4305300" y="5668963"/>
          <p14:tracePt t="777619" x="4365625" y="5715000"/>
          <p14:tracePt t="777635" x="4419600" y="5775325"/>
          <p14:tracePt t="777651" x="4473575" y="5851525"/>
          <p14:tracePt t="777668" x="4541838" y="5935663"/>
          <p14:tracePt t="777685" x="4648200" y="6035675"/>
          <p14:tracePt t="777701" x="4754563" y="6134100"/>
          <p14:tracePt t="777717" x="4838700" y="6210300"/>
          <p14:tracePt t="777734" x="4854575" y="6248400"/>
          <p14:tracePt t="777751" x="4892675" y="6324600"/>
          <p14:tracePt t="777767" x="4892675" y="6340475"/>
          <p14:tracePt t="777784" x="4937125" y="6400800"/>
          <p14:tracePt t="777800" x="4991100" y="6454775"/>
          <p14:tracePt t="777800" x="5029200" y="6507163"/>
          <p14:tracePt t="777819" x="5045075" y="6515100"/>
          <p14:tracePt t="777834" x="5083175" y="6553200"/>
          <p14:tracePt t="777851" x="5083175" y="6561138"/>
          <p14:tracePt t="777930" x="5089525" y="6569075"/>
          <p14:tracePt t="777994" x="5097463" y="6575425"/>
          <p14:tracePt t="778002" x="5105400" y="6583363"/>
          <p14:tracePt t="778016" x="5127625" y="6613525"/>
          <p14:tracePt t="778016" x="5151438" y="6629400"/>
          <p14:tracePt t="778035" x="5181600" y="6645275"/>
          <p14:tracePt t="778051" x="5173663" y="6637338"/>
          <p14:tracePt t="778098" x="5135563" y="6607175"/>
          <p14:tracePt t="778106" x="5127625" y="6599238"/>
          <p14:tracePt t="778116" x="5127625" y="6591300"/>
          <p14:tracePt t="778178" x="5121275" y="6591300"/>
          <p14:tracePt t="778266" x="5121275" y="6607175"/>
          <p14:tracePt t="778634" x="5127625" y="6613525"/>
          <p14:tracePt t="779388" x="5127625" y="6621463"/>
          <p14:tracePt t="779410" x="5127625" y="6629400"/>
          <p14:tracePt t="779426" x="5127625" y="6637338"/>
          <p14:tracePt t="779434" x="5127625" y="6645275"/>
          <p14:tracePt t="779447" x="5121275" y="6645275"/>
          <p14:tracePt t="779464" x="5113338" y="6659563"/>
          <p14:tracePt t="779480" x="5105400" y="6675438"/>
          <p14:tracePt t="779498" x="5089525" y="6675438"/>
          <p14:tracePt t="779522" x="5083175" y="6689725"/>
          <p14:tracePt t="779546" x="5067300" y="6689725"/>
          <p14:tracePt t="779578" x="5059363" y="6697663"/>
          <p14:tracePt t="779610" x="5045075" y="6705600"/>
          <p14:tracePt t="779626" x="5029200" y="6705600"/>
          <p14:tracePt t="779634" x="5013325" y="6705600"/>
          <p14:tracePt t="779648" x="4983163" y="6705600"/>
          <p14:tracePt t="779666" x="4968875" y="6705600"/>
          <p14:tracePt t="779682" x="4945063" y="6705600"/>
          <p14:tracePt t="779700" x="4937125" y="6705600"/>
          <p14:tracePt t="779716" x="4922838" y="6713538"/>
          <p14:tracePt t="779732" x="4876800" y="6721475"/>
          <p14:tracePt t="779749" x="4822825" y="6735763"/>
          <p14:tracePt t="779766" x="4778375" y="6735763"/>
          <p14:tracePt t="779782" x="4762500" y="6735763"/>
          <p14:tracePt t="779798" x="4754563" y="6735763"/>
          <p14:tracePt t="780498" x="4746625" y="6743700"/>
          <p14:tracePt t="780506" x="4740275" y="6751638"/>
          <p14:tracePt t="780515" x="4702175" y="6751638"/>
          <p14:tracePt t="780532" x="4572000" y="6751638"/>
          <p14:tracePt t="780548" x="4373563" y="6727825"/>
          <p14:tracePt t="780565" x="4098925" y="6553200"/>
          <p14:tracePt t="780581" x="3832225" y="6370638"/>
          <p14:tracePt t="780597" x="3641725" y="6226175"/>
          <p14:tracePt t="780614" x="3444875" y="6080125"/>
          <p14:tracePt t="780631" x="3276600" y="5973763"/>
          <p14:tracePt t="780647" x="3124200" y="5875338"/>
          <p14:tracePt t="780664" x="3025775" y="5799138"/>
          <p14:tracePt t="780681" x="2917825" y="5707063"/>
          <p14:tracePt t="780681" x="2849563" y="5668963"/>
          <p14:tracePt t="780699" x="2735263" y="5562600"/>
          <p14:tracePt t="780715" x="2598738" y="5464175"/>
          <p14:tracePt t="780731" x="2514600" y="5380038"/>
          <p14:tracePt t="780748" x="2476500" y="5295900"/>
          <p14:tracePt t="780765" x="2454275" y="5151438"/>
          <p14:tracePt t="780781" x="2430463" y="4999038"/>
          <p14:tracePt t="780797" x="2400300" y="4854575"/>
          <p14:tracePt t="780814" x="2384425" y="4740275"/>
          <p14:tracePt t="780831" x="2384425" y="4686300"/>
          <p14:tracePt t="780847" x="2384425" y="4610100"/>
          <p14:tracePt t="780864" x="2384425" y="4533900"/>
          <p14:tracePt t="780880" x="2384425" y="4441825"/>
          <p14:tracePt t="780880" x="2384425" y="4411663"/>
          <p14:tracePt t="780899" x="2384425" y="4365625"/>
          <p14:tracePt t="780914" x="2400300" y="4289425"/>
          <p14:tracePt t="780931" x="2416175" y="4251325"/>
          <p14:tracePt t="780948" x="2446338" y="4221163"/>
          <p14:tracePt t="780965" x="2454275" y="4191000"/>
          <p14:tracePt t="780980" x="2454275" y="4152900"/>
          <p14:tracePt t="780997" x="2454275" y="4060825"/>
          <p14:tracePt t="781014" x="2430463" y="3962400"/>
          <p14:tracePt t="781031" x="2422525" y="3924300"/>
          <p14:tracePt t="781047" x="2408238" y="3886200"/>
          <p14:tracePt t="781063" x="2384425" y="3840163"/>
          <p14:tracePt t="781080" x="2378075" y="3817938"/>
          <p14:tracePt t="781080" x="2370138" y="3802063"/>
          <p14:tracePt t="781098" x="2370138" y="3794125"/>
          <p14:tracePt t="781113" x="2339975" y="3749675"/>
          <p14:tracePt t="781113" x="2332038" y="3749675"/>
          <p14:tracePt t="781131" x="2316163" y="3733800"/>
          <p14:tracePt t="781148" x="2308225" y="3711575"/>
          <p14:tracePt t="781164" x="2293938" y="3687763"/>
          <p14:tracePt t="781180" x="2293938" y="3657600"/>
          <p14:tracePt t="781197" x="2293938" y="3635375"/>
          <p14:tracePt t="781214" x="2293938" y="3611563"/>
          <p14:tracePt t="781230" x="2293938" y="3597275"/>
          <p14:tracePt t="781247" x="2293938" y="3589338"/>
          <p14:tracePt t="781263" x="2293938" y="3573463"/>
          <p14:tracePt t="781279" x="2293938" y="3559175"/>
          <p14:tracePt t="781296" x="2293938" y="3543300"/>
          <p14:tracePt t="781296" x="2293938" y="3535363"/>
          <p14:tracePt t="781315" x="2293938" y="3527425"/>
          <p14:tracePt t="781329" x="2293938" y="3513138"/>
          <p14:tracePt t="781435" x="2301875" y="3505200"/>
          <p14:tracePt t="781442" x="2301875" y="3497263"/>
          <p14:tracePt t="781450" x="2308225" y="3482975"/>
          <p14:tracePt t="781462" x="2316163" y="3467100"/>
          <p14:tracePt t="781479" x="2316163" y="3459163"/>
          <p14:tracePt t="781495" x="2324100" y="3451225"/>
          <p14:tracePt t="781513" x="2324100" y="3444875"/>
          <p14:tracePt t="781528" x="2339975" y="3413125"/>
          <p14:tracePt t="781546" x="2339975" y="3390900"/>
          <p14:tracePt t="781562" x="2339975" y="3382963"/>
          <p14:tracePt t="781579" x="2339975" y="3390900"/>
          <p14:tracePt t="781850" x="2339975" y="3398838"/>
          <p14:tracePt t="781858" x="2339975" y="3413125"/>
          <p14:tracePt t="781866" x="2339975" y="3429000"/>
          <p14:tracePt t="781882" x="2339975" y="3436938"/>
          <p14:tracePt t="781896" x="2324100" y="3467100"/>
          <p14:tracePt t="781896" x="2324100" y="3475038"/>
          <p14:tracePt t="781915" x="2324100" y="3505200"/>
          <p14:tracePt t="781929" x="2324100" y="3543300"/>
          <p14:tracePt t="781929" x="2324100" y="3565525"/>
          <p14:tracePt t="781948" x="2316163" y="3581400"/>
          <p14:tracePt t="781963" x="2308225" y="3581400"/>
          <p14:tracePt t="781979" x="2308225" y="3597275"/>
          <p14:tracePt t="782034" x="2308225" y="3603625"/>
          <p14:tracePt t="782042" x="2308225" y="3619500"/>
          <p14:tracePt t="782058" x="2308225" y="3627438"/>
          <p14:tracePt t="782074" x="2308225" y="3635375"/>
          <p14:tracePt t="782106" x="2308225" y="3641725"/>
          <p14:tracePt t="782114" x="2308225" y="3649663"/>
          <p14:tracePt t="782129" x="2308225" y="3673475"/>
          <p14:tracePt t="782129" x="2308225" y="3687763"/>
          <p14:tracePt t="782147" x="2308225" y="3725863"/>
          <p14:tracePt t="782163" x="2316163" y="3733800"/>
          <p14:tracePt t="782186" x="2324100" y="3741738"/>
          <p14:tracePt t="782210" x="2332038" y="3749675"/>
          <p14:tracePt t="782234" x="2354263" y="3763963"/>
          <p14:tracePt t="782243" x="2354263" y="3771900"/>
          <p14:tracePt t="782258" x="2354263" y="3779838"/>
          <p14:tracePt t="782274" x="2362200" y="3787775"/>
          <p14:tracePt t="782306" x="2370138" y="3794125"/>
          <p14:tracePt t="782322" x="2378075" y="3802063"/>
          <p14:tracePt t="782338" x="2384425" y="3817938"/>
          <p14:tracePt t="782626" x="2384425" y="3825875"/>
          <p14:tracePt t="782658" x="2384425" y="3840163"/>
          <p14:tracePt t="782698" x="2384425" y="3848100"/>
          <p14:tracePt t="782722" x="2384425" y="3856038"/>
          <p14:tracePt t="782754" x="2384425" y="3863975"/>
          <p14:tracePt t="782770" x="2384425" y="3870325"/>
          <p14:tracePt t="782778" x="2378075" y="3870325"/>
          <p14:tracePt t="782786" x="2370138" y="3886200"/>
          <p14:tracePt t="782796" x="2362200" y="3886200"/>
          <p14:tracePt t="782874" x="2354263" y="3894138"/>
          <p14:tracePt t="782890" x="2346325" y="3902075"/>
          <p14:tracePt t="782906" x="2339975" y="3902075"/>
          <p14:tracePt t="782994" x="2339975" y="3908425"/>
          <p14:tracePt t="783002" x="2332038" y="3908425"/>
          <p14:tracePt t="783027" x="2324100" y="3908425"/>
          <p14:tracePt t="783047" x="2316163" y="3908425"/>
          <p14:tracePt t="783066" x="2316163" y="3916363"/>
          <p14:tracePt t="783073" x="2301875" y="3924300"/>
          <p14:tracePt t="783154" x="2301875" y="3932238"/>
          <p14:tracePt t="783234" x="2293938" y="3940175"/>
          <p14:tracePt t="783250" x="2293938" y="3946525"/>
          <p14:tracePt t="783266" x="2286000" y="3946525"/>
          <p14:tracePt t="783274" x="2286000" y="3954463"/>
          <p14:tracePt t="783290" x="2278063" y="3954463"/>
          <p14:tracePt t="783306" x="2270125" y="3962400"/>
          <p14:tracePt t="783322" x="2270125" y="3970338"/>
          <p14:tracePt t="783346" x="2263775" y="3970338"/>
          <p14:tracePt t="783434" x="2263775" y="3978275"/>
          <p14:tracePt t="783450" x="2255838" y="3978275"/>
          <p14:tracePt t="783466" x="2247900" y="3984625"/>
          <p14:tracePt t="783554" x="2239963" y="3984625"/>
          <p14:tracePt t="783578" x="2225675" y="3984625"/>
          <p14:tracePt t="783586" x="2209800" y="3992563"/>
          <p14:tracePt t="783602" x="2201863" y="4000500"/>
          <p14:tracePt t="783722" x="2163763" y="4000500"/>
          <p14:tracePt t="783770" x="2163763" y="4016375"/>
          <p14:tracePt t="783778" x="2155825" y="4016375"/>
          <p14:tracePt t="783794" x="2133600" y="4038600"/>
          <p14:tracePt t="783812" x="2125663" y="4046538"/>
          <p14:tracePt t="783828" x="2111375" y="4054475"/>
          <p14:tracePt t="783844" x="2111375" y="4060825"/>
          <p14:tracePt t="783890" x="2103438" y="4060825"/>
          <p14:tracePt t="783914" x="2095500" y="4068763"/>
          <p14:tracePt t="783922" x="2087563" y="4068763"/>
          <p14:tracePt t="783930" x="2073275" y="4084638"/>
          <p14:tracePt t="783946" x="2073275" y="4092575"/>
          <p14:tracePt t="783962" x="2065338" y="4092575"/>
          <p14:tracePt t="783978" x="2049463" y="4092575"/>
          <p14:tracePt t="784058" x="2049463" y="4098925"/>
          <p14:tracePt t="784075" x="2041525" y="4106863"/>
          <p14:tracePt t="784090" x="2035175" y="4114800"/>
          <p14:tracePt t="784106" x="2027238" y="4114800"/>
          <p14:tracePt t="784122" x="2027238" y="4122738"/>
          <p14:tracePt t="784130" x="2019300" y="4130675"/>
          <p14:tracePt t="784143" x="2003425" y="4130675"/>
          <p14:tracePt t="784161" x="2003425" y="4137025"/>
          <p14:tracePt t="784210" x="1997075" y="4137025"/>
          <p14:tracePt t="784218" x="1989138" y="4144963"/>
          <p14:tracePt t="784228" x="1973263" y="4152900"/>
          <p14:tracePt t="784245" x="1958975" y="4168775"/>
          <p14:tracePt t="784261" x="1943100" y="4175125"/>
          <p14:tracePt t="784277" x="1935163" y="4175125"/>
          <p14:tracePt t="784346" x="1920875" y="4175125"/>
          <p14:tracePt t="784354" x="1912938" y="4175125"/>
          <p14:tracePt t="784370" x="1905000" y="4175125"/>
          <p14:tracePt t="784378" x="1897063" y="4175125"/>
          <p14:tracePt t="784394" x="1889125" y="4183063"/>
          <p14:tracePt t="784410" x="1882775" y="4191000"/>
          <p14:tracePt t="784428" x="1874838" y="4191000"/>
          <p14:tracePt t="784459" x="1866900" y="4191000"/>
          <p14:tracePt t="784466" x="1858963" y="4191000"/>
          <p14:tracePt t="784478" x="1836738" y="4183063"/>
          <p14:tracePt t="784494" x="1836738" y="4175125"/>
          <p14:tracePt t="784509" x="1790700" y="4130675"/>
          <p14:tracePt t="784527" x="1760538" y="4122738"/>
          <p14:tracePt t="784543" x="1744663" y="4122738"/>
          <p14:tracePt t="784559" x="1730375" y="4130675"/>
          <p14:tracePt t="784576" x="1722438" y="4130675"/>
          <p14:tracePt t="784595" x="1722438" y="4137025"/>
          <p14:tracePt t="784611" x="1714500" y="4137025"/>
          <p14:tracePt t="784658" x="1714500" y="4144963"/>
          <p14:tracePt t="784722" x="1706563" y="4152900"/>
          <p14:tracePt t="784730" x="1698625" y="4152900"/>
          <p14:tracePt t="784743" x="1698625" y="4160838"/>
          <p14:tracePt t="784759" x="1692275" y="4168775"/>
          <p14:tracePt t="784778" x="1684338" y="4175125"/>
          <p14:tracePt t="784818" x="1676400" y="4183063"/>
          <p14:tracePt t="784834" x="1676400" y="4191000"/>
          <p14:tracePt t="784843" x="1668463" y="4191000"/>
          <p14:tracePt t="784850" x="1668463" y="4206875"/>
          <p14:tracePt t="784860" x="1654175" y="4213225"/>
          <p14:tracePt t="784877" x="1654175" y="4229100"/>
          <p14:tracePt t="784892" x="1646238" y="4237038"/>
          <p14:tracePt t="784909" x="1646238" y="4244975"/>
          <p14:tracePt t="784926" x="1638300" y="4259263"/>
          <p14:tracePt t="784945" x="1638300" y="4267200"/>
          <p14:tracePt t="785018" x="1638300" y="4275138"/>
          <p14:tracePt t="785043" x="1638300" y="4283075"/>
          <p14:tracePt t="785146" x="1638300" y="4289425"/>
          <p14:tracePt t="785194" x="1630363" y="4289425"/>
          <p14:tracePt t="785234" x="1622425" y="4289425"/>
          <p14:tracePt t="785306" x="1616075" y="4297363"/>
          <p14:tracePt t="786193" x="1616075" y="4305300"/>
          <p14:tracePt t="790436" x="1622425" y="4305300"/>
          <p14:tracePt t="791202" x="1630363" y="4305300"/>
          <p14:tracePt t="791234" x="1638300" y="4305300"/>
          <p14:tracePt t="791242" x="1654175" y="4305300"/>
          <p14:tracePt t="791258" x="1660525" y="4305300"/>
          <p14:tracePt t="791269" x="1722438" y="4305300"/>
          <p14:tracePt t="791286" x="1774825" y="4305300"/>
          <p14:tracePt t="791303" x="1812925" y="4321175"/>
          <p14:tracePt t="791320" x="1858963" y="4321175"/>
          <p14:tracePt t="791337" x="1943100" y="4359275"/>
          <p14:tracePt t="791353" x="2171700" y="4449763"/>
          <p14:tracePt t="791353" x="2430463" y="4572000"/>
          <p14:tracePt t="791371" x="3284538" y="4930775"/>
          <p14:tracePt t="791389" x="4237038" y="5235575"/>
          <p14:tracePt t="791406" x="5037138" y="5456238"/>
          <p14:tracePt t="791420" x="5448300" y="5562600"/>
          <p14:tracePt t="791437" x="5532438" y="5616575"/>
          <p14:tracePt t="791455" x="5546725" y="5616575"/>
          <p14:tracePt t="791470" x="5562600" y="5638800"/>
          <p14:tracePt t="791486" x="5646738" y="5715000"/>
          <p14:tracePt t="791503" x="5905500" y="5859463"/>
          <p14:tracePt t="791520" x="6202363" y="6073775"/>
          <p14:tracePt t="791536" x="6530975" y="6286500"/>
          <p14:tracePt t="791552" x="6667500" y="6384925"/>
          <p14:tracePt t="791569" x="6743700" y="6430963"/>
          <p14:tracePt t="791586" x="6773863" y="6430963"/>
          <p14:tracePt t="791610" x="6827838" y="6446838"/>
          <p14:tracePt t="791620" x="7070725" y="6492875"/>
          <p14:tracePt t="791636" x="7407275" y="6537325"/>
          <p14:tracePt t="791653" x="7627938" y="6569075"/>
          <p14:tracePt t="791669" x="7688263" y="6575425"/>
          <p14:tracePt t="791686" x="7673975" y="6561138"/>
          <p14:tracePt t="791714" x="7650163" y="6545263"/>
          <p14:tracePt t="791722" x="7635875" y="6537325"/>
          <p14:tracePt t="791735" x="7635875" y="6530975"/>
          <p14:tracePt t="791752" x="7635875" y="6515100"/>
          <p14:tracePt t="791752" x="7642225" y="6499225"/>
          <p14:tracePt t="791771" x="7658100" y="6499225"/>
          <p14:tracePt t="791787" x="7680325" y="6492875"/>
          <p14:tracePt t="791803" x="7680325" y="6477000"/>
          <p14:tracePt t="791820" x="7680325" y="6461125"/>
          <p14:tracePt t="791836" x="7680325" y="6454775"/>
          <p14:tracePt t="791852" x="7680325" y="6416675"/>
          <p14:tracePt t="791869" x="7680325" y="6370638"/>
          <p14:tracePt t="791886" x="7742238" y="6346825"/>
          <p14:tracePt t="791903" x="7780338" y="6302375"/>
          <p14:tracePt t="791919" x="7780338" y="6270625"/>
          <p14:tracePt t="791936" x="7788275" y="6256338"/>
          <p14:tracePt t="791936" x="7788275" y="6226175"/>
          <p14:tracePt t="791956" x="7794625" y="6210300"/>
          <p14:tracePt t="791969" x="7826375" y="6156325"/>
          <p14:tracePt t="791969" x="7848600" y="6118225"/>
          <p14:tracePt t="791987" x="7856538" y="6103938"/>
          <p14:tracePt t="792003" x="7864475" y="6088063"/>
          <p14:tracePt t="792020" x="7864475" y="6080125"/>
          <p14:tracePt t="792036" x="7870825" y="6065838"/>
          <p14:tracePt t="792052" x="7870825" y="6049963"/>
          <p14:tracePt t="792069" x="7902575" y="6019800"/>
          <p14:tracePt t="792086" x="7932738" y="5981700"/>
          <p14:tracePt t="792101" x="7962900" y="5951538"/>
          <p14:tracePt t="792119" x="7985125" y="5927725"/>
          <p14:tracePt t="792136" x="7993063" y="5889625"/>
          <p14:tracePt t="792152" x="7993063" y="5875338"/>
          <p14:tracePt t="792168" x="7993063" y="5867400"/>
          <p14:tracePt t="792185" x="7993063" y="5859463"/>
          <p14:tracePt t="792258" x="7993063" y="5851525"/>
          <p14:tracePt t="792274" x="7993063" y="5837238"/>
          <p14:tracePt t="792290" x="8001000" y="5829300"/>
          <p14:tracePt t="792298" x="8001000" y="5821363"/>
          <p14:tracePt t="792306" x="7985125" y="5821363"/>
          <p14:tracePt t="792714" x="7978775" y="5821363"/>
          <p14:tracePt t="792866" x="7954963" y="5821363"/>
          <p14:tracePt t="792874" x="7947025" y="5807075"/>
          <p14:tracePt t="792884" x="7932738" y="5799138"/>
          <p14:tracePt t="792901" x="7924800" y="5799138"/>
          <p14:tracePt t="792930" x="7916863" y="5799138"/>
          <p14:tracePt t="792938" x="7908925" y="5799138"/>
          <p14:tracePt t="792953" x="7902575" y="5799138"/>
          <p14:tracePt t="792968" x="7886700" y="5799138"/>
          <p14:tracePt t="792986" x="7878763" y="5799138"/>
          <p14:tracePt t="793000" x="7864475" y="5813425"/>
          <p14:tracePt t="793000" x="7856538" y="5813425"/>
          <p14:tracePt t="793018" x="7848600" y="5813425"/>
          <p14:tracePt t="793033" x="7832725" y="5813425"/>
          <p14:tracePt t="793051" x="7818438" y="5813425"/>
          <p14:tracePt t="793074" x="7810500" y="5813425"/>
          <p14:tracePt t="793097" x="7802563" y="5813425"/>
          <p14:tracePt t="793105" x="7794625" y="5813425"/>
          <p14:tracePt t="793116" x="7772400" y="5813425"/>
          <p14:tracePt t="793134" x="7756525" y="5813425"/>
          <p14:tracePt t="793149" x="7712075" y="5813425"/>
          <p14:tracePt t="793166" x="7688263" y="5813425"/>
          <p14:tracePt t="793185" x="7673975" y="5813425"/>
          <p14:tracePt t="793201" x="7658100" y="5813425"/>
          <p14:tracePt t="793201" x="7650163" y="5813425"/>
          <p14:tracePt t="793219" x="7612063" y="5799138"/>
          <p14:tracePt t="793235" x="7597775" y="5799138"/>
          <p14:tracePt t="793252" x="7566025" y="5783263"/>
          <p14:tracePt t="793268" x="7543800" y="5783263"/>
          <p14:tracePt t="793285" x="7513638" y="5783263"/>
          <p14:tracePt t="793301" x="7505700" y="5783263"/>
          <p14:tracePt t="793322" x="7497763" y="5783263"/>
          <p14:tracePt t="793334" x="7475538" y="5768975"/>
          <p14:tracePt t="793351" x="7467600" y="5768975"/>
          <p14:tracePt t="793367" x="7445375" y="5768975"/>
          <p14:tracePt t="793385" x="7421563" y="5753100"/>
          <p14:tracePt t="793385" x="7413625" y="5753100"/>
          <p14:tracePt t="793403" x="7399338" y="5753100"/>
          <p14:tracePt t="793416" x="7353300" y="5737225"/>
          <p14:tracePt t="793416" x="7345363" y="5737225"/>
          <p14:tracePt t="793435" x="7323138" y="5737225"/>
          <p14:tracePt t="793451" x="7315200" y="5737225"/>
          <p14:tracePt t="793514" x="7307263" y="5730875"/>
          <p14:tracePt t="793522" x="7292975" y="5730875"/>
          <p14:tracePt t="793534" x="7231063" y="5715000"/>
          <p14:tracePt t="793551" x="7170738" y="5715000"/>
          <p14:tracePt t="793568" x="7140575" y="5715000"/>
          <p14:tracePt t="793584" x="7132638" y="5715000"/>
          <p14:tracePt t="793634" x="7116763" y="5715000"/>
          <p14:tracePt t="793666" x="7102475" y="5715000"/>
          <p14:tracePt t="793674" x="7078663" y="5715000"/>
          <p14:tracePt t="793684" x="7010400" y="5715000"/>
          <p14:tracePt t="793701" x="6950075" y="5715000"/>
          <p14:tracePt t="793717" x="6904038" y="5715000"/>
          <p14:tracePt t="793735" x="6896100" y="5715000"/>
          <p14:tracePt t="793750" x="6888163" y="5715000"/>
          <p14:tracePt t="793767" x="6880225" y="5715000"/>
          <p14:tracePt t="793818" x="6873875" y="5715000"/>
          <p14:tracePt t="793842" x="6865938" y="5715000"/>
          <p14:tracePt t="793858" x="6858000" y="5715000"/>
          <p14:tracePt t="793874" x="6842125" y="5715000"/>
          <p14:tracePt t="793986" x="6842125" y="5707063"/>
          <p14:tracePt t="794226" x="6842125" y="5699125"/>
          <p14:tracePt t="794306" x="6858000" y="5699125"/>
          <p14:tracePt t="794322" x="6873875" y="5699125"/>
          <p14:tracePt t="794354" x="6888163" y="5699125"/>
          <p14:tracePt t="794386" x="6911975" y="5699125"/>
          <p14:tracePt t="794397" x="6964363" y="5707063"/>
          <p14:tracePt t="794403" x="7002463" y="5715000"/>
          <p14:tracePt t="794416" x="7132638" y="5722938"/>
          <p14:tracePt t="794432" x="7231063" y="5745163"/>
          <p14:tracePt t="794448" x="7254875" y="5745163"/>
          <p14:tracePt t="794466" x="7269163" y="5761038"/>
          <p14:tracePt t="794514" x="7292975" y="5761038"/>
          <p14:tracePt t="794522" x="7331075" y="5761038"/>
          <p14:tracePt t="794533" x="7413625" y="5761038"/>
          <p14:tracePt t="794550" x="7497763" y="5761038"/>
          <p14:tracePt t="794566" x="7505700" y="5761038"/>
          <p14:tracePt t="794582" x="7513638" y="5761038"/>
          <p14:tracePt t="794599" x="7521575" y="5768975"/>
          <p14:tracePt t="794634" x="7543800" y="5791200"/>
          <p14:tracePt t="794642" x="7604125" y="5791200"/>
          <p14:tracePt t="794651" x="7712075" y="5799138"/>
          <p14:tracePt t="794667" x="7756525" y="5799138"/>
          <p14:tracePt t="794684" x="7772400" y="5799138"/>
          <p14:tracePt t="794715" x="7772400" y="5807075"/>
          <p14:tracePt t="794722" x="7780338" y="5807075"/>
          <p14:tracePt t="794794" x="7772400" y="5807075"/>
          <p14:tracePt t="794954" x="7756525" y="5807075"/>
          <p14:tracePt t="794970" x="7742238" y="5807075"/>
          <p14:tracePt t="794978" x="7726363" y="5807075"/>
          <p14:tracePt t="794986" x="7696200" y="5807075"/>
          <p14:tracePt t="794999" x="7673975" y="5807075"/>
          <p14:tracePt t="795016" x="7635875" y="5807075"/>
          <p14:tracePt t="795016" x="7620000" y="5807075"/>
          <p14:tracePt t="795034" x="7589838" y="5807075"/>
          <p14:tracePt t="795049" x="7483475" y="5807075"/>
          <p14:tracePt t="795067" x="7429500" y="5807075"/>
          <p14:tracePt t="795083" x="7399338" y="5807075"/>
          <p14:tracePt t="795100" x="7361238" y="5807075"/>
          <p14:tracePt t="795116" x="7331075" y="5807075"/>
          <p14:tracePt t="795134" x="7285038" y="5807075"/>
          <p14:tracePt t="795149" x="7231063" y="5813425"/>
          <p14:tracePt t="795166" x="7170738" y="5813425"/>
          <p14:tracePt t="795183" x="7094538" y="5813425"/>
          <p14:tracePt t="795200" x="7032625" y="5813425"/>
          <p14:tracePt t="795216" x="6950075" y="5813425"/>
          <p14:tracePt t="795233" x="6904038" y="5813425"/>
          <p14:tracePt t="795233" x="6888163" y="5813425"/>
          <p14:tracePt t="795251" x="6880225" y="5813425"/>
          <p14:tracePt t="795265" x="6873875" y="5813425"/>
          <p14:tracePt t="795282" x="6858000" y="5813425"/>
          <p14:tracePt t="795300" x="6842125" y="5813425"/>
          <p14:tracePt t="795316" x="6811963" y="5813425"/>
          <p14:tracePt t="795332" x="6773863" y="5813425"/>
          <p14:tracePt t="795349" x="6759575" y="5813425"/>
          <p14:tracePt t="795366" x="6743700" y="5813425"/>
          <p14:tracePt t="795382" x="6735763" y="5799138"/>
          <p14:tracePt t="795400" x="6727825" y="5799138"/>
          <p14:tracePt t="795416" x="6721475" y="5799138"/>
          <p14:tracePt t="795432" x="6721475" y="5791200"/>
          <p14:tracePt t="795482" x="6713538" y="5791200"/>
          <p14:tracePt t="795490" x="6713538" y="5783263"/>
          <p14:tracePt t="795658" x="6721475" y="5783263"/>
          <p14:tracePt t="795666" x="6743700" y="5783263"/>
          <p14:tracePt t="795666" x="6773863" y="5783263"/>
          <p14:tracePt t="795683" x="6789738" y="5783263"/>
          <p14:tracePt t="795699" x="6804025" y="5783263"/>
          <p14:tracePt t="795715" x="6811963" y="5783263"/>
          <p14:tracePt t="795754" x="6819900" y="5783263"/>
          <p14:tracePt t="795763" x="6827838" y="5783263"/>
          <p14:tracePt t="795770" x="6842125" y="5783263"/>
          <p14:tracePt t="795786" x="6850063" y="5783263"/>
          <p14:tracePt t="795798" x="6873875" y="5783263"/>
          <p14:tracePt t="795815" x="6896100" y="5783263"/>
          <p14:tracePt t="795832" x="6926263" y="5783263"/>
          <p14:tracePt t="795848" x="6956425" y="5783263"/>
          <p14:tracePt t="795848" x="6964363" y="5783263"/>
          <p14:tracePt t="795867" x="6972300" y="5783263"/>
          <p14:tracePt t="795867" x="6988175" y="5783263"/>
          <p14:tracePt t="795883" x="7010400" y="5783263"/>
          <p14:tracePt t="795899" x="7026275" y="5783263"/>
          <p14:tracePt t="795916" x="7048500" y="5783263"/>
          <p14:tracePt t="795932" x="7094538" y="5783263"/>
          <p14:tracePt t="795949" x="7146925" y="5783263"/>
          <p14:tracePt t="795966" x="7185025" y="5783263"/>
          <p14:tracePt t="795982" x="7216775" y="5783263"/>
          <p14:tracePt t="795998" x="7231063" y="5783263"/>
          <p14:tracePt t="796015" x="7239000" y="5783263"/>
          <p14:tracePt t="796034" x="7261225" y="5783263"/>
          <p14:tracePt t="796066" x="7277100" y="5783263"/>
          <p14:tracePt t="796074" x="7292975" y="5783263"/>
          <p14:tracePt t="796082" x="7323138" y="5783263"/>
          <p14:tracePt t="796099" x="7337425" y="5783263"/>
          <p14:tracePt t="796116" x="7353300" y="5783263"/>
          <p14:tracePt t="796131" x="7361238" y="5791200"/>
          <p14:tracePt t="796148" x="7361238" y="5799138"/>
          <p14:tracePt t="796165" x="7375525" y="5799138"/>
          <p14:tracePt t="796182" x="7407275" y="5799138"/>
          <p14:tracePt t="796198" x="7451725" y="5821363"/>
          <p14:tracePt t="796215" x="7497763" y="5821363"/>
          <p14:tracePt t="796232" x="7535863" y="5829300"/>
          <p14:tracePt t="796248" x="7551738" y="5829300"/>
          <p14:tracePt t="796264" x="7566025" y="5829300"/>
          <p14:tracePt t="796298" x="7573963" y="5829300"/>
          <p14:tracePt t="796306" x="7597775" y="5837238"/>
          <p14:tracePt t="796315" x="7642225" y="5845175"/>
          <p14:tracePt t="796332" x="7680325" y="5851525"/>
          <p14:tracePt t="796348" x="7704138" y="5851525"/>
          <p14:tracePt t="796365" x="7712075" y="5851525"/>
          <p14:tracePt t="796381" x="7704138" y="5851525"/>
          <p14:tracePt t="796586" x="7680325" y="5851525"/>
          <p14:tracePt t="796594" x="7658100" y="5845175"/>
          <p14:tracePt t="796602" x="7635875" y="5837238"/>
          <p14:tracePt t="796614" x="7589838" y="5837238"/>
          <p14:tracePt t="796631" x="7535863" y="5837238"/>
          <p14:tracePt t="796648" x="7505700" y="5837238"/>
          <p14:tracePt t="796665" x="7489825" y="5837238"/>
          <p14:tracePt t="796680" x="7475538" y="5837238"/>
          <p14:tracePt t="796697" x="7429500" y="5837238"/>
          <p14:tracePt t="796715" x="7399338" y="5837238"/>
          <p14:tracePt t="796732" x="7361238" y="5837238"/>
          <p14:tracePt t="796748" x="7307263" y="5837238"/>
          <p14:tracePt t="796765" x="7231063" y="5837238"/>
          <p14:tracePt t="796781" x="7178675" y="5837238"/>
          <p14:tracePt t="796797" x="7162800" y="5837238"/>
          <p14:tracePt t="796814" x="7146925" y="5837238"/>
          <p14:tracePt t="796898" x="7132638" y="5821363"/>
          <p14:tracePt t="796906" x="7108825" y="5821363"/>
          <p14:tracePt t="796915" x="7086600" y="5821363"/>
          <p14:tracePt t="796932" x="7064375" y="5821363"/>
          <p14:tracePt t="796948" x="7040563" y="5807075"/>
          <p14:tracePt t="796964" x="7018338" y="5807075"/>
          <p14:tracePt t="796981" x="6972300" y="5799138"/>
          <p14:tracePt t="796997" x="6934200" y="5791200"/>
          <p14:tracePt t="797014" x="6904038" y="5783263"/>
          <p14:tracePt t="797030" x="6858000" y="5775325"/>
          <p14:tracePt t="797047" x="6850063" y="5775325"/>
          <p14:tracePt t="797090" x="6842125" y="5775325"/>
          <p14:tracePt t="797106" x="6835775" y="5775325"/>
          <p14:tracePt t="797162" x="6827838" y="5775325"/>
          <p14:tracePt t="797178" x="6819900" y="5775325"/>
          <p14:tracePt t="798079" x="6811963" y="5775325"/>
          <p14:tracePt t="798602" x="6797675" y="5775325"/>
          <p14:tracePt t="798650" x="6781800" y="5775325"/>
          <p14:tracePt t="798658" x="6773863" y="5775325"/>
          <p14:tracePt t="798666" x="6751638" y="5775325"/>
          <p14:tracePt t="798678" x="6667500" y="5775325"/>
          <p14:tracePt t="798694" x="6569075" y="5775325"/>
          <p14:tracePt t="798711" x="6430963" y="5799138"/>
          <p14:tracePt t="798728" x="6188075" y="5821363"/>
          <p14:tracePt t="798744" x="5889625" y="5821363"/>
          <p14:tracePt t="798744" x="5699125" y="5845175"/>
          <p14:tracePt t="798763" x="5402263" y="5845175"/>
          <p14:tracePt t="798779" x="5197475" y="5845175"/>
          <p14:tracePt t="798795" x="5021263" y="5845175"/>
          <p14:tracePt t="798812" x="4906963" y="5845175"/>
          <p14:tracePt t="798828" x="4808538" y="5845175"/>
          <p14:tracePt t="798844" x="4708525" y="5845175"/>
          <p14:tracePt t="798861" x="4610100" y="5845175"/>
          <p14:tracePt t="798878" x="4518025" y="5829300"/>
          <p14:tracePt t="798894" x="4435475" y="5821363"/>
          <p14:tracePt t="798912" x="4351338" y="5807075"/>
          <p14:tracePt t="798929" x="4267200" y="5799138"/>
          <p14:tracePt t="798929" x="4198938" y="5783263"/>
          <p14:tracePt t="798947" x="4152900" y="5783263"/>
          <p14:tracePt t="798947" x="4084638" y="5761038"/>
          <p14:tracePt t="798964" x="3946525" y="5753100"/>
          <p14:tracePt t="798980" x="3825875" y="5730875"/>
          <p14:tracePt t="798996" x="3749675" y="5699125"/>
          <p14:tracePt t="799013" x="3695700" y="5668963"/>
          <p14:tracePt t="799029" x="3665538" y="5654675"/>
          <p14:tracePt t="799046" x="3641725" y="5630863"/>
          <p14:tracePt t="799062" x="3627438" y="5616575"/>
          <p14:tracePt t="799078" x="3581400" y="5578475"/>
          <p14:tracePt t="799095" x="3497263" y="5494338"/>
          <p14:tracePt t="799112" x="3382963" y="5418138"/>
          <p14:tracePt t="799128" x="3314700" y="5349875"/>
          <p14:tracePt t="799128" x="3292475" y="5334000"/>
          <p14:tracePt t="799147" x="3284538" y="5318125"/>
          <p14:tracePt t="799161" x="3276600" y="5311775"/>
          <p14:tracePt t="799179" x="3276600" y="5295900"/>
          <p14:tracePt t="799202" x="3268663" y="5295900"/>
          <p14:tracePt t="799212" x="3260725" y="5287963"/>
          <p14:tracePt t="799228" x="3260725" y="5273675"/>
          <p14:tracePt t="799258" x="3260725" y="5265738"/>
          <p14:tracePt t="799266" x="3260725" y="5241925"/>
          <p14:tracePt t="799278" x="3230563" y="5189538"/>
          <p14:tracePt t="799295" x="3208338" y="5143500"/>
          <p14:tracePt t="799312" x="3178175" y="5105400"/>
          <p14:tracePt t="799328" x="3178175" y="5089525"/>
          <p14:tracePt t="799394" x="3170238" y="5083175"/>
          <p14:tracePt t="799411" x="3162300" y="5067300"/>
          <p14:tracePt t="799427" x="3154363" y="5059363"/>
          <p14:tracePt t="799434" x="3146425" y="5051425"/>
          <p14:tracePt t="799445" x="3132138" y="5021263"/>
          <p14:tracePt t="799462" x="3132138" y="5013325"/>
          <p14:tracePt t="799477" x="3124200" y="5006975"/>
          <p14:tracePt t="799494" x="3124200" y="4999038"/>
          <p14:tracePt t="799511" x="3124200" y="4991100"/>
          <p14:tracePt t="799527" x="3124200" y="4983163"/>
          <p14:tracePt t="799562" x="3124200" y="4975225"/>
          <p14:tracePt t="799570" x="3124200" y="4968875"/>
          <p14:tracePt t="799579" x="3124200" y="4960938"/>
          <p14:tracePt t="799595" x="3124200" y="4945063"/>
          <p14:tracePt t="799611" x="3124200" y="4914900"/>
          <p14:tracePt t="799628" x="3116263" y="4914900"/>
          <p14:tracePt t="800354" x="3108325" y="4914900"/>
          <p14:tracePt t="800362" x="3101975" y="4914900"/>
          <p14:tracePt t="800376" x="3086100" y="4914900"/>
          <p14:tracePt t="800376" x="3070225" y="4922838"/>
          <p14:tracePt t="800396" x="3040063" y="4922838"/>
          <p14:tracePt t="800411" x="3025775" y="4930775"/>
          <p14:tracePt t="800427" x="3009900" y="4945063"/>
          <p14:tracePt t="800490" x="2994025" y="4945063"/>
          <p14:tracePt t="800498" x="2987675" y="4945063"/>
          <p14:tracePt t="800514" x="2987675" y="4953000"/>
          <p14:tracePt t="800530" x="2979738" y="4960938"/>
          <p14:tracePt t="800562" x="2979738" y="4968875"/>
          <p14:tracePt t="800570" x="2987675" y="4968875"/>
          <p14:tracePt t="800578" x="3009900" y="4983163"/>
          <p14:tracePt t="800593" x="3048000" y="5006975"/>
          <p14:tracePt t="800593" x="3086100" y="5021263"/>
          <p14:tracePt t="800611" x="3184525" y="5067300"/>
          <p14:tracePt t="800628" x="3292475" y="5113338"/>
          <p14:tracePt t="800644" x="3406775" y="5219700"/>
          <p14:tracePt t="800660" x="3527425" y="5318125"/>
          <p14:tracePt t="800677" x="3627438" y="5410200"/>
          <p14:tracePt t="800694" x="3741738" y="5524500"/>
          <p14:tracePt t="800710" x="3810000" y="5600700"/>
          <p14:tracePt t="800727" x="3848100" y="5661025"/>
          <p14:tracePt t="800744" x="3863975" y="5692775"/>
          <p14:tracePt t="800759" x="3870325" y="5715000"/>
          <p14:tracePt t="800777" x="3870325" y="5722938"/>
          <p14:tracePt t="800834" x="3870325" y="5730875"/>
          <p14:tracePt t="800850" x="3870325" y="5737225"/>
          <p14:tracePt t="800866" x="3870325" y="5745163"/>
          <p14:tracePt t="800874" x="3870325" y="5768975"/>
          <p14:tracePt t="800882" x="3870325" y="5783263"/>
          <p14:tracePt t="800894" x="3870325" y="5851525"/>
          <p14:tracePt t="800910" x="3870325" y="5921375"/>
          <p14:tracePt t="800927" x="3878263" y="5959475"/>
          <p14:tracePt t="800945" x="3886200" y="5959475"/>
          <p14:tracePt t="800978" x="3886200" y="5951538"/>
          <p14:tracePt t="800986" x="3878263" y="5921375"/>
          <p14:tracePt t="800995" x="3856038" y="5897563"/>
          <p14:tracePt t="801009" x="3810000" y="5837238"/>
          <p14:tracePt t="801027" x="3810000" y="5829300"/>
          <p14:tracePt t="801146" x="3794125" y="5821363"/>
          <p14:tracePt t="801162" x="3794125" y="5813425"/>
          <p14:tracePt t="801178" x="3794125" y="5807075"/>
          <p14:tracePt t="801210" x="3787775" y="5799138"/>
          <p14:tracePt t="801274" x="3771900" y="5799138"/>
          <p14:tracePt t="801307" x="3771900" y="5791200"/>
          <p14:tracePt t="801346" x="3763963" y="5775325"/>
          <p14:tracePt t="801386" x="3756025" y="5768975"/>
          <p14:tracePt t="801394" x="3749675" y="5761038"/>
          <p14:tracePt t="801410" x="3725863" y="5722938"/>
          <p14:tracePt t="801410" x="3717925" y="5715000"/>
          <p14:tracePt t="801427" x="3703638" y="5699125"/>
          <p14:tracePt t="801445" x="3703638" y="5692775"/>
          <p14:tracePt t="801475" x="3695700" y="5676900"/>
          <p14:tracePt t="801482" x="3687763" y="5668963"/>
          <p14:tracePt t="801492" x="3679825" y="5654675"/>
          <p14:tracePt t="801509" x="3665538" y="5646738"/>
          <p14:tracePt t="801526" x="3649663" y="5630863"/>
          <p14:tracePt t="801546" x="3635375" y="5616575"/>
          <p14:tracePt t="801562" x="3627438" y="5608638"/>
          <p14:tracePt t="801575" x="3619500" y="5592763"/>
          <p14:tracePt t="801593" x="3611563" y="5584825"/>
          <p14:tracePt t="801609" x="3603625" y="5578475"/>
          <p14:tracePt t="801625" x="3597275" y="5562600"/>
          <p14:tracePt t="801643" x="3573463" y="5532438"/>
          <p14:tracePt t="801660" x="3551238" y="5508625"/>
          <p14:tracePt t="801676" x="3543300" y="5494338"/>
          <p14:tracePt t="801692" x="3535363" y="5478463"/>
          <p14:tracePt t="801709" x="3527425" y="5470525"/>
          <p14:tracePt t="801726" x="3521075" y="5448300"/>
          <p14:tracePt t="801742" x="3513138" y="5426075"/>
          <p14:tracePt t="801759" x="3505200" y="5426075"/>
          <p14:tracePt t="801775" x="3497263" y="5418138"/>
          <p14:tracePt t="801802" x="3497263" y="5410200"/>
          <p14:tracePt t="801842" x="3497263" y="5394325"/>
          <p14:tracePt t="801850" x="3497263" y="5380038"/>
          <p14:tracePt t="801859" x="3444875" y="5257800"/>
          <p14:tracePt t="801876" x="3436938" y="5227638"/>
          <p14:tracePt t="801892" x="3429000" y="5203825"/>
          <p14:tracePt t="801908" x="3421063" y="5189538"/>
          <p14:tracePt t="801925" x="3413125" y="5173663"/>
          <p14:tracePt t="801942" x="3406775" y="5159375"/>
          <p14:tracePt t="801959" x="3390900" y="5143500"/>
          <p14:tracePt t="801975" x="3375025" y="5113338"/>
          <p14:tracePt t="801992" x="3344863" y="5083175"/>
          <p14:tracePt t="802009" x="3306763" y="5045075"/>
          <p14:tracePt t="802027" x="3284538" y="5013325"/>
          <p14:tracePt t="802044" x="3276600" y="5013325"/>
          <p14:tracePt t="802057" x="3268663" y="4999038"/>
          <p14:tracePt t="802073" x="3254375" y="4983163"/>
          <p14:tracePt t="802122" x="3246438" y="4975225"/>
          <p14:tracePt t="802130" x="3238500" y="4968875"/>
          <p14:tracePt t="802141" x="3216275" y="4953000"/>
          <p14:tracePt t="802158" x="3200400" y="4930775"/>
          <p14:tracePt t="802178" x="3192463" y="4922838"/>
          <p14:tracePt t="802194" x="3184525" y="4914900"/>
          <p14:tracePt t="802208" x="3178175" y="4899025"/>
          <p14:tracePt t="802370" x="3178175" y="4892675"/>
          <p14:tracePt t="802826" x="3178175" y="4884738"/>
          <p14:tracePt t="802834" x="3178175" y="4876800"/>
          <p14:tracePt t="802850" x="3178175" y="4868863"/>
          <p14:tracePt t="802890" x="3178175" y="4860925"/>
          <p14:tracePt t="802914" x="3178175" y="4854575"/>
          <p14:tracePt t="802930" x="3178175" y="4846638"/>
          <p14:tracePt t="802955" x="3178175" y="4830763"/>
          <p14:tracePt t="802978" x="3178175" y="4822825"/>
          <p14:tracePt t="802994" x="3178175" y="4816475"/>
          <p14:tracePt t="803002" x="3178175" y="4808538"/>
          <p14:tracePt t="803018" x="3178175" y="4800600"/>
          <p14:tracePt t="803098" x="3178175" y="4792663"/>
          <p14:tracePt t="803114" x="3178175" y="4784725"/>
          <p14:tracePt t="803298" x="3170238" y="4784725"/>
          <p14:tracePt t="803338" x="3162300" y="4784725"/>
          <p14:tracePt t="803346" x="3154363" y="4784725"/>
          <p14:tracePt t="803357" x="3124200" y="4784725"/>
          <p14:tracePt t="803375" x="3078163" y="4784725"/>
          <p14:tracePt t="803391" x="3040063" y="4792663"/>
          <p14:tracePt t="803408" x="3032125" y="4800600"/>
          <p14:tracePt t="803424" x="3025775" y="4800600"/>
          <p14:tracePt t="803450" x="3017838" y="4800600"/>
          <p14:tracePt t="803458" x="2994025" y="4816475"/>
          <p14:tracePt t="803475" x="2949575" y="4830763"/>
          <p14:tracePt t="803492" x="2903538" y="4854575"/>
          <p14:tracePt t="803508" x="2849563" y="4854575"/>
          <p14:tracePt t="803525" x="2841625" y="4854575"/>
          <p14:tracePt t="803540" x="2835275" y="4854575"/>
          <p14:tracePt t="803557" x="2827338" y="4854575"/>
          <p14:tracePt t="803573" x="2811463" y="4854575"/>
          <p14:tracePt t="803590" x="2797175" y="4854575"/>
          <p14:tracePt t="803607" x="2773363" y="4854575"/>
          <p14:tracePt t="803624" x="2751138" y="4854575"/>
          <p14:tracePt t="803640" x="2743200" y="4854575"/>
          <p14:tracePt t="803656" x="2727325" y="4854575"/>
          <p14:tracePt t="803674" x="2720975" y="4854575"/>
          <p14:tracePt t="803698" x="2713038" y="4854575"/>
          <p14:tracePt t="803714" x="2705100" y="4854575"/>
          <p14:tracePt t="803730" x="2697163" y="4868863"/>
          <p14:tracePt t="803746" x="2713038" y="4868863"/>
          <p14:tracePt t="803946" x="2727325" y="4868863"/>
          <p14:tracePt t="803962" x="2743200" y="4868863"/>
          <p14:tracePt t="803978" x="2751138" y="4868863"/>
          <p14:tracePt t="803986" x="2759075" y="4868863"/>
          <p14:tracePt t="803994" x="2765425" y="4868863"/>
          <p14:tracePt t="804006" x="2781300" y="4868863"/>
          <p14:tracePt t="804024" x="2789238" y="4868863"/>
          <p14:tracePt t="804039" x="2811463" y="4868863"/>
          <p14:tracePt t="804057" x="2827338" y="4868863"/>
          <p14:tracePt t="804073" x="2873375" y="4860925"/>
          <p14:tracePt t="804091" x="2887663" y="4854575"/>
          <p14:tracePt t="804107" x="2903538" y="4854575"/>
          <p14:tracePt t="804130" x="2911475" y="4838700"/>
          <p14:tracePt t="804140" x="2917825" y="4838700"/>
          <p14:tracePt t="804186" x="2933700" y="4838700"/>
          <p14:tracePt t="805124" x="2933700" y="4860925"/>
          <p14:tracePt t="805634" x="2963863" y="4906963"/>
          <p14:tracePt t="805642" x="3001963" y="4953000"/>
          <p14:tracePt t="805654" x="3070225" y="5037138"/>
          <p14:tracePt t="805672" x="3154363" y="5121275"/>
          <p14:tracePt t="805688" x="3284538" y="5249863"/>
          <p14:tracePt t="805688" x="3360738" y="5326063"/>
          <p14:tracePt t="805707" x="3413125" y="5380038"/>
          <p14:tracePt t="805722" x="3565525" y="5532438"/>
          <p14:tracePt t="805722" x="3619500" y="5584825"/>
          <p14:tracePt t="805739" x="3725863" y="5668963"/>
          <p14:tracePt t="805756" x="3779838" y="5715000"/>
          <p14:tracePt t="805772" x="3810000" y="5745163"/>
          <p14:tracePt t="805788" x="3856038" y="5791200"/>
          <p14:tracePt t="805805" x="3908425" y="5845175"/>
          <p14:tracePt t="805821" x="3962400" y="5897563"/>
          <p14:tracePt t="805838" x="4068763" y="5973763"/>
          <p14:tracePt t="805855" x="4183063" y="6065838"/>
          <p14:tracePt t="805872" x="4275138" y="6149975"/>
          <p14:tracePt t="805888" x="4373563" y="6226175"/>
          <p14:tracePt t="805888" x="4435475" y="6270625"/>
          <p14:tracePt t="805907" x="4473575" y="6294438"/>
          <p14:tracePt t="805921" x="4632325" y="6392863"/>
          <p14:tracePt t="805939" x="4762500" y="6446838"/>
          <p14:tracePt t="805956" x="4860925" y="6484938"/>
          <p14:tracePt t="805972" x="4937125" y="6553200"/>
          <p14:tracePt t="805988" x="4960938" y="6575425"/>
          <p14:tracePt t="806005" x="4999038" y="6629400"/>
          <p14:tracePt t="806022" x="5045075" y="6659563"/>
          <p14:tracePt t="806038" x="5135563" y="6697663"/>
          <p14:tracePt t="806055" x="5280025" y="6735763"/>
          <p14:tracePt t="806071" x="5432425" y="6773863"/>
          <p14:tracePt t="806089" x="5540375" y="6781800"/>
          <p14:tracePt t="806105" x="5562600" y="6781800"/>
          <p14:tracePt t="806121" x="5570538" y="6781800"/>
          <p14:tracePt t="806171" x="5592763" y="6781800"/>
          <p14:tracePt t="806187" x="5630863" y="6781800"/>
          <p14:tracePt t="806194" x="5668963" y="6781800"/>
          <p14:tracePt t="806205" x="5775325" y="6781800"/>
          <p14:tracePt t="806221" x="5807075" y="6781800"/>
          <p14:tracePt t="806238" x="5813425" y="6759575"/>
          <p14:tracePt t="806255" x="5775325" y="6675438"/>
          <p14:tracePt t="806272" x="5684838" y="6613525"/>
          <p14:tracePt t="806288" x="5676900" y="6607175"/>
          <p14:tracePt t="806304" x="5692775" y="6599238"/>
          <p14:tracePt t="806426" x="5707063" y="6583363"/>
          <p14:tracePt t="806434" x="5753100" y="6561138"/>
          <p14:tracePt t="806443" x="5829300" y="6523038"/>
          <p14:tracePt t="806454" x="6011863" y="6430963"/>
          <p14:tracePt t="806471" x="6096000" y="6316663"/>
          <p14:tracePt t="806488" x="6126163" y="6240463"/>
          <p14:tracePt t="806504" x="6126163" y="6202363"/>
          <p14:tracePt t="806521" x="6126163" y="6180138"/>
          <p14:tracePt t="806521" x="6126163" y="6172200"/>
          <p14:tracePt t="806539" x="6126163" y="6156325"/>
          <p14:tracePt t="806555" x="6156325" y="6126163"/>
          <p14:tracePt t="806572" x="6180138" y="6096000"/>
          <p14:tracePt t="806588" x="6194425" y="6080125"/>
          <p14:tracePt t="806604" x="6194425" y="6073775"/>
          <p14:tracePt t="806620" x="6194425" y="6065838"/>
          <p14:tracePt t="806637" x="6194425" y="6049963"/>
          <p14:tracePt t="806653" x="6194425" y="6035675"/>
          <p14:tracePt t="806670" x="6210300" y="6019800"/>
          <p14:tracePt t="806687" x="6240463" y="5997575"/>
          <p14:tracePt t="806704" x="6256338" y="5973763"/>
          <p14:tracePt t="806721" x="6256338" y="5935663"/>
          <p14:tracePt t="806721" x="6256338" y="5921375"/>
          <p14:tracePt t="806739" x="6256338" y="5897563"/>
          <p14:tracePt t="806755" x="6256338" y="5875338"/>
          <p14:tracePt t="806771" x="6270625" y="5859463"/>
          <p14:tracePt t="806788" x="6286500" y="5851525"/>
          <p14:tracePt t="806804" x="6302375" y="5821363"/>
          <p14:tracePt t="806821" x="6302375" y="5807075"/>
          <p14:tracePt t="806842" x="6302375" y="5799138"/>
          <p14:tracePt t="806858" x="6302375" y="5791200"/>
          <p14:tracePt t="806870" x="6308725" y="5791200"/>
          <p14:tracePt t="807186" x="6332538" y="5791200"/>
          <p14:tracePt t="807194" x="6362700" y="5791200"/>
          <p14:tracePt t="807205" x="6416675" y="5791200"/>
          <p14:tracePt t="807220" x="6499225" y="5783263"/>
          <p14:tracePt t="807237" x="6613525" y="5783263"/>
          <p14:tracePt t="807254" x="6675438" y="5783263"/>
          <p14:tracePt t="807270" x="6705600" y="5768975"/>
          <p14:tracePt t="807287" x="6727825" y="5768975"/>
          <p14:tracePt t="807371" x="6743700" y="5768975"/>
          <p14:tracePt t="807378" x="6773863" y="5761038"/>
          <p14:tracePt t="807387" x="6789738" y="5753100"/>
          <p14:tracePt t="807405" x="6797675" y="5753100"/>
          <p14:tracePt t="807450" x="6804025" y="5753100"/>
          <p14:tracePt t="807458" x="6819900" y="5753100"/>
          <p14:tracePt t="807469" x="6888163" y="5753100"/>
          <p14:tracePt t="807486" x="6918325" y="5753100"/>
          <p14:tracePt t="807503" x="6926263" y="5753100"/>
          <p14:tracePt t="807519" x="6918325" y="5753100"/>
          <p14:tracePt t="807610" x="6918325" y="5761038"/>
          <p14:tracePt t="807619" x="6888163" y="5775325"/>
          <p14:tracePt t="807626" x="6865938" y="5791200"/>
          <p14:tracePt t="807636" x="6842125" y="5813425"/>
          <p14:tracePt t="807653" x="6804025" y="5851525"/>
          <p14:tracePt t="807670" x="6743700" y="5897563"/>
          <p14:tracePt t="807687" x="6613525" y="5989638"/>
          <p14:tracePt t="807703" x="6423025" y="6073775"/>
          <p14:tracePt t="807720" x="6164263" y="6188075"/>
          <p14:tracePt t="807736" x="6027738" y="6248400"/>
          <p14:tracePt t="807753" x="5965825" y="6286500"/>
          <p14:tracePt t="807753" x="5935663" y="6294438"/>
          <p14:tracePt t="807771" x="5927725" y="6302375"/>
          <p14:tracePt t="807786" x="5913438" y="6316663"/>
          <p14:tracePt t="807804" x="5889625" y="6324600"/>
          <p14:tracePt t="807820" x="5845175" y="6346825"/>
          <p14:tracePt t="807836" x="5775325" y="6370638"/>
          <p14:tracePt t="807853" x="5699125" y="6392863"/>
          <p14:tracePt t="807870" x="5646738" y="6416675"/>
          <p14:tracePt t="807886" x="5600700" y="6438900"/>
          <p14:tracePt t="807903" x="5578475" y="6454775"/>
          <p14:tracePt t="807920" x="5554663" y="6477000"/>
          <p14:tracePt t="807936" x="5494338" y="6499225"/>
          <p14:tracePt t="807936" x="5456238" y="6530975"/>
          <p14:tracePt t="807955" x="5432425" y="6553200"/>
          <p14:tracePt t="807969" x="5402263" y="6575425"/>
          <p14:tracePt t="807986" x="5402263" y="6569075"/>
          <p14:tracePt t="808242" x="5410200" y="6561138"/>
          <p14:tracePt t="808258" x="5426075" y="6545263"/>
          <p14:tracePt t="808274" x="5426075" y="6530975"/>
          <p14:tracePt t="808283" x="5432425" y="6507163"/>
          <p14:tracePt t="808290" x="5448300" y="6492875"/>
          <p14:tracePt t="808302" x="5448300" y="6477000"/>
          <p14:tracePt t="808318" x="5448300" y="6469063"/>
          <p14:tracePt t="808362" x="5440363" y="6469063"/>
          <p14:tracePt t="808378" x="5432425" y="6469063"/>
          <p14:tracePt t="808418" x="5426075" y="6469063"/>
          <p14:tracePt t="808442" x="5418138" y="6469063"/>
          <p14:tracePt t="808458" x="5410200" y="6469063"/>
          <p14:tracePt t="808466" x="5402263" y="6469063"/>
          <p14:tracePt t="808483" x="5387975" y="6469063"/>
          <p14:tracePt t="808562" x="5372100" y="6469063"/>
          <p14:tracePt t="808570" x="5356225" y="6469063"/>
          <p14:tracePt t="808585" x="5341938" y="6469063"/>
          <p14:tracePt t="808603" x="5326063" y="6469063"/>
          <p14:tracePt t="808619" x="5318125" y="6469063"/>
          <p14:tracePt t="808666" x="5311775" y="6469063"/>
          <p14:tracePt t="808683" x="5303838" y="6469063"/>
          <p14:tracePt t="808690" x="5295900" y="6469063"/>
          <p14:tracePt t="808701" x="5273675" y="6469063"/>
          <p14:tracePt t="808719" x="5257800" y="6469063"/>
          <p14:tracePt t="808735" x="5241925" y="6477000"/>
          <p14:tracePt t="808751" x="5235575" y="6484938"/>
          <p14:tracePt t="808768" x="5227638" y="6492875"/>
          <p14:tracePt t="808785" x="5211763" y="6499225"/>
          <p14:tracePt t="808803" x="5211763" y="6507163"/>
          <p14:tracePt t="808835" x="5211763" y="6523038"/>
          <p14:tracePt t="808842" x="5211763" y="6530975"/>
          <p14:tracePt t="808858" x="5197475" y="6545263"/>
          <p14:tracePt t="808868" x="5197475" y="6553200"/>
          <p14:tracePt t="808885" x="5197475" y="6561138"/>
          <p14:tracePt t="808938" x="5197475" y="6569075"/>
          <p14:tracePt t="808954" x="5203825" y="6583363"/>
          <p14:tracePt t="808970" x="5219700" y="6583363"/>
          <p14:tracePt t="808986" x="5241925" y="6599238"/>
          <p14:tracePt t="809002" x="5249863" y="6599238"/>
          <p14:tracePt t="809010" x="5257800" y="6599238"/>
          <p14:tracePt t="809026" x="5265738" y="6599238"/>
          <p14:tracePt t="809051" x="5273675" y="6599238"/>
          <p14:tracePt t="809058" x="5280025" y="6599238"/>
          <p14:tracePt t="809083" x="5287963" y="6599238"/>
          <p14:tracePt t="809122" x="5295900" y="6591300"/>
          <p14:tracePt t="809146" x="5311775" y="6575425"/>
          <p14:tracePt t="809162" x="5334000" y="6561138"/>
          <p14:tracePt t="809970" x="5380038" y="6537325"/>
          <p14:tracePt t="809978" x="5418138" y="6507163"/>
          <p14:tracePt t="809986" x="5470525" y="6461125"/>
          <p14:tracePt t="810000" x="5554663" y="6378575"/>
          <p14:tracePt t="810000" x="5592763" y="6308725"/>
          <p14:tracePt t="810019" x="5622925" y="6232525"/>
          <p14:tracePt t="810035" x="5661025" y="6156325"/>
          <p14:tracePt t="810051" x="5715000" y="6103938"/>
          <p14:tracePt t="810068" x="5768975" y="6035675"/>
          <p14:tracePt t="810085" x="5905500" y="5965825"/>
          <p14:tracePt t="810101" x="6011863" y="5921375"/>
          <p14:tracePt t="810118" x="6049963" y="5889625"/>
          <p14:tracePt t="810134" x="6057900" y="5875338"/>
          <p14:tracePt t="810150" x="6057900" y="5867400"/>
          <p14:tracePt t="810170" x="6057900" y="5859463"/>
          <p14:tracePt t="810184" x="6057900" y="5851525"/>
          <p14:tracePt t="810200" x="6057900" y="5845175"/>
          <p14:tracePt t="810216" x="6057900" y="5829300"/>
          <p14:tracePt t="810242" x="6065838" y="5829300"/>
          <p14:tracePt t="810274" x="6080125" y="5829300"/>
          <p14:tracePt t="810283" x="6103938" y="5813425"/>
          <p14:tracePt t="810290" x="6149975" y="5799138"/>
          <p14:tracePt t="810300" x="6240463" y="5745163"/>
          <p14:tracePt t="810317" x="6308725" y="5699125"/>
          <p14:tracePt t="810334" x="6316663" y="5692775"/>
          <p14:tracePt t="810349" x="6316663" y="5684838"/>
          <p14:tracePt t="810370" x="6308725" y="5676900"/>
          <p14:tracePt t="810383" x="6302375" y="5668963"/>
          <p14:tracePt t="810400" x="6308725" y="5676900"/>
          <p14:tracePt t="810610" x="6316663" y="5676900"/>
          <p14:tracePt t="810618" x="6346825" y="5676900"/>
          <p14:tracePt t="810633" x="6430963" y="5676900"/>
          <p14:tracePt t="810633" x="6461125" y="5676900"/>
          <p14:tracePt t="810651" x="6492875" y="5676900"/>
          <p14:tracePt t="810667" x="6507163" y="5676900"/>
          <p14:tracePt t="810684" x="6515100" y="5676900"/>
          <p14:tracePt t="810699" x="6523038" y="5676900"/>
          <p14:tracePt t="810716" x="6561138" y="5676900"/>
          <p14:tracePt t="810733" x="6659563" y="5676900"/>
          <p14:tracePt t="810750" x="6804025" y="5676900"/>
          <p14:tracePt t="810767" x="6911975" y="5676900"/>
          <p14:tracePt t="810784" x="6964363" y="5676900"/>
          <p14:tracePt t="810800" x="6988175" y="5676900"/>
          <p14:tracePt t="810816" x="6994525" y="5676900"/>
          <p14:tracePt t="810832" x="7018338" y="5676900"/>
          <p14:tracePt t="810850" x="7140575" y="5684838"/>
          <p14:tracePt t="810867" x="7261225" y="5684838"/>
          <p14:tracePt t="810884" x="7361238" y="5684838"/>
          <p14:tracePt t="810900" x="7383463" y="5684838"/>
          <p14:tracePt t="810916" x="7391400" y="5684838"/>
          <p14:tracePt t="810938" x="7399338" y="5692775"/>
          <p14:tracePt t="810950" x="7467600" y="5692775"/>
          <p14:tracePt t="810966" x="7559675" y="5692775"/>
          <p14:tracePt t="810983" x="7635875" y="5692775"/>
          <p14:tracePt t="811000" x="7688263" y="5692775"/>
          <p14:tracePt t="811016" x="7726363" y="5692775"/>
          <p14:tracePt t="811033" x="7772400" y="5692775"/>
          <p14:tracePt t="811049" x="7802563" y="5692775"/>
          <p14:tracePt t="811049" x="7826375" y="5692775"/>
          <p14:tracePt t="811066" x="7848600" y="5692775"/>
          <p14:tracePt t="811083" x="7856538" y="5692775"/>
          <p14:tracePt t="811099" x="7864475" y="5692775"/>
          <p14:tracePt t="811122" x="7856538" y="5692775"/>
          <p14:tracePt t="811274" x="7848600" y="5692775"/>
          <p14:tracePt t="811282" x="7840663" y="5692775"/>
          <p14:tracePt t="811290" x="7832725" y="5692775"/>
          <p14:tracePt t="811300" x="7826375" y="5692775"/>
          <p14:tracePt t="811316" x="7810500" y="5692775"/>
          <p14:tracePt t="811332" x="7794625" y="5692775"/>
          <p14:tracePt t="811349" x="7764463" y="5692775"/>
          <p14:tracePt t="811366" x="7718425" y="5692775"/>
          <p14:tracePt t="811383" x="7650163" y="5692775"/>
          <p14:tracePt t="811399" x="7620000" y="5692775"/>
          <p14:tracePt t="811416" x="7566025" y="5699125"/>
          <p14:tracePt t="811433" x="7459663" y="5699125"/>
          <p14:tracePt t="811448" x="7299325" y="5699125"/>
          <p14:tracePt t="811448" x="7178675" y="5699125"/>
          <p14:tracePt t="811466" x="6811963" y="5715000"/>
          <p14:tracePt t="811483" x="6316663" y="5715000"/>
          <p14:tracePt t="811500" x="5821363" y="5715000"/>
          <p14:tracePt t="811516" x="5524500" y="5715000"/>
          <p14:tracePt t="811533" x="5464175" y="5730875"/>
          <p14:tracePt t="811550" x="5448300" y="5730875"/>
          <p14:tracePt t="811922" x="5410200" y="5730875"/>
          <p14:tracePt t="811931" x="5341938" y="5730875"/>
          <p14:tracePt t="811938" x="5265738" y="5730875"/>
          <p14:tracePt t="811948" x="5059363" y="5730875"/>
          <p14:tracePt t="811966" x="4778375" y="5730875"/>
          <p14:tracePt t="811983" x="4381500" y="5730875"/>
          <p14:tracePt t="811999" x="3932238" y="5684838"/>
          <p14:tracePt t="812015" x="3665538" y="5608638"/>
          <p14:tracePt t="812032" x="3505200" y="5554663"/>
          <p14:tracePt t="812048" x="3390900" y="5532438"/>
          <p14:tracePt t="812066" x="3260725" y="5502275"/>
          <p14:tracePt t="812066" x="3208338" y="5486400"/>
          <p14:tracePt t="812083" x="3094038" y="5470525"/>
          <p14:tracePt t="812099" x="3086100" y="5470525"/>
          <p14:tracePt t="812115" x="3078163" y="5464175"/>
          <p14:tracePt t="812138" x="3063875" y="5448300"/>
          <p14:tracePt t="812154" x="3040063" y="5432425"/>
          <p14:tracePt t="812165" x="2955925" y="5334000"/>
          <p14:tracePt t="812181" x="2857500" y="5227638"/>
          <p14:tracePt t="812198" x="2789238" y="5143500"/>
          <p14:tracePt t="812215" x="2727325" y="5067300"/>
          <p14:tracePt t="812232" x="2682875" y="5029200"/>
          <p14:tracePt t="812248" x="2651125" y="5006975"/>
          <p14:tracePt t="812248" x="2620963" y="4983163"/>
          <p14:tracePt t="812267" x="2598738" y="4968875"/>
          <p14:tracePt t="812282" x="2468563" y="4838700"/>
          <p14:tracePt t="812299" x="2346325" y="4702175"/>
          <p14:tracePt t="812316" x="2217738" y="4549775"/>
          <p14:tracePt t="812332" x="2125663" y="4435475"/>
          <p14:tracePt t="812348" x="2111375" y="4419600"/>
          <p14:tracePt t="812366" x="2087563" y="4403725"/>
          <p14:tracePt t="812381" x="2079625" y="4397375"/>
          <p14:tracePt t="812397" x="2073275" y="4397375"/>
          <p14:tracePt t="812434" x="2057400" y="4389438"/>
          <p14:tracePt t="812442" x="2049463" y="4381500"/>
          <p14:tracePt t="812450" x="2035175" y="4373563"/>
          <p14:tracePt t="812464" x="2003425" y="4351338"/>
          <p14:tracePt t="812464" x="1981200" y="4335463"/>
          <p14:tracePt t="812483" x="1965325" y="4327525"/>
          <p14:tracePt t="812498" x="1951038" y="4313238"/>
          <p14:tracePt t="812515" x="1943100" y="4305300"/>
          <p14:tracePt t="812642" x="1935163" y="4305300"/>
          <p14:tracePt t="812650" x="1927225" y="4305300"/>
          <p14:tracePt t="812664" x="1912938" y="4305300"/>
          <p14:tracePt t="812690" x="1897063" y="4297363"/>
          <p14:tracePt t="812699" x="1851025" y="4297363"/>
          <p14:tracePt t="812716" x="1812925" y="4283075"/>
          <p14:tracePt t="812732" x="1736725" y="4267200"/>
          <p14:tracePt t="812748" x="1676400" y="4267200"/>
          <p14:tracePt t="812765" x="1646238" y="4267200"/>
          <p14:tracePt t="812782" x="1630363" y="4267200"/>
          <p14:tracePt t="812797" x="1622425" y="4267200"/>
          <p14:tracePt t="812858" x="1630363" y="4267200"/>
          <p14:tracePt t="813077" x="1646238" y="4267200"/>
          <p14:tracePt t="813090" x="1660525" y="4244975"/>
          <p14:tracePt t="813098" x="1676400" y="4244975"/>
          <p14:tracePt t="813114" x="1684338" y="4237038"/>
          <p14:tracePt t="813130" x="1684338" y="4229100"/>
          <p14:tracePt t="813147" x="1698625" y="4221163"/>
          <p14:tracePt t="813165" x="1730375" y="4206875"/>
          <p14:tracePt t="813181" x="1760538" y="4198938"/>
          <p14:tracePt t="813197" x="1806575" y="4175125"/>
          <p14:tracePt t="813215" x="1844675" y="4152900"/>
          <p14:tracePt t="813231" x="1882775" y="4114800"/>
          <p14:tracePt t="813247" x="1905000" y="4092575"/>
          <p14:tracePt t="813264" x="1951038" y="4046538"/>
          <p14:tracePt t="813281" x="1973263" y="4016375"/>
          <p14:tracePt t="813281" x="1981200" y="4008438"/>
          <p14:tracePt t="813299" x="1997075" y="3978275"/>
          <p14:tracePt t="813315" x="2003425" y="3970338"/>
          <p14:tracePt t="813331" x="2027238" y="3940175"/>
          <p14:tracePt t="813348" x="2049463" y="3908425"/>
          <p14:tracePt t="813366" x="2065338" y="3894138"/>
          <p14:tracePt t="813381" x="2073275" y="3878263"/>
          <p14:tracePt t="813399" x="2079625" y="3863975"/>
          <p14:tracePt t="813415" x="2079625" y="3856038"/>
          <p14:tracePt t="813429" x="2103438" y="3825875"/>
          <p14:tracePt t="813446" x="2117725" y="3802063"/>
          <p14:tracePt t="813464" x="2117725" y="3794125"/>
          <p14:tracePt t="813480" x="2117725" y="3787775"/>
          <p14:tracePt t="813496" x="2133600" y="3763963"/>
          <p14:tracePt t="813496" x="2141538" y="3763963"/>
          <p14:tracePt t="813515" x="2141538" y="3756025"/>
          <p14:tracePt t="813530" x="2163763" y="3741738"/>
          <p14:tracePt t="813548" x="2179638" y="3733800"/>
          <p14:tracePt t="813563" x="2187575" y="3733800"/>
          <p14:tracePt t="813580" x="2193925" y="3725863"/>
          <p14:tracePt t="813597" x="2209800" y="3717925"/>
          <p14:tracePt t="813614" x="2225675" y="3711575"/>
          <p14:tracePt t="813630" x="2232025" y="3703638"/>
          <p14:tracePt t="813646" x="2239963" y="3687763"/>
          <p14:tracePt t="813663" x="2247900" y="3679825"/>
          <p14:tracePt t="813679" x="2263775" y="3665538"/>
          <p14:tracePt t="813696" x="2278063" y="3641725"/>
          <p14:tracePt t="813713" x="2293938" y="3627438"/>
          <p14:tracePt t="813729" x="2301875" y="3611563"/>
          <p14:tracePt t="813747" x="2301875" y="3603625"/>
          <p14:tracePt t="813770" x="2301875" y="3597275"/>
          <p14:tracePt t="813786" x="2301875" y="3581400"/>
          <p14:tracePt t="813802" x="2308225" y="3581400"/>
          <p14:tracePt t="813812" x="2308225" y="3565525"/>
          <p14:tracePt t="813829" x="2316163" y="3559175"/>
          <p14:tracePt t="813846" x="2316163" y="3551238"/>
          <p14:tracePt t="813970" x="2324100" y="3559175"/>
          <p14:tracePt t="814138" x="2324100" y="3565525"/>
          <p14:tracePt t="814146" x="2324100" y="3573463"/>
          <p14:tracePt t="814164" x="2332038" y="3597275"/>
          <p14:tracePt t="814180" x="2339975" y="3627438"/>
          <p14:tracePt t="814196" x="2346325" y="3641725"/>
          <p14:tracePt t="814213" x="2354263" y="3665538"/>
          <p14:tracePt t="814230" x="2370138" y="3679825"/>
          <p14:tracePt t="814246" x="2378075" y="3695700"/>
          <p14:tracePt t="814263" x="2378075" y="3703638"/>
          <p14:tracePt t="814279" x="2378075" y="3717925"/>
          <p14:tracePt t="814322" x="2378075" y="3725863"/>
          <p14:tracePt t="814346" x="2378075" y="3733800"/>
          <p14:tracePt t="814354" x="2378075" y="3741738"/>
          <p14:tracePt t="814370" x="2378075" y="3749675"/>
          <p14:tracePt t="814380" x="2378075" y="3756025"/>
          <p14:tracePt t="814396" x="2378075" y="3763963"/>
          <p14:tracePt t="814412" x="2378075" y="3771900"/>
          <p14:tracePt t="814429" x="2378075" y="3779838"/>
          <p14:tracePt t="814466" x="2378075" y="3787775"/>
          <p14:tracePt t="814482" x="2370138" y="3794125"/>
          <p14:tracePt t="814490" x="2370138" y="3802063"/>
          <p14:tracePt t="814506" x="2362200" y="3802063"/>
          <p14:tracePt t="814522" x="2362200" y="3817938"/>
          <p14:tracePt t="814531" x="2346325" y="3832225"/>
          <p14:tracePt t="814547" x="2339975" y="3840163"/>
          <p14:tracePt t="814563" x="2339975" y="3848100"/>
          <p14:tracePt t="814595" x="2332038" y="3856038"/>
          <p14:tracePt t="814610" x="2324100" y="3856038"/>
          <p14:tracePt t="814618" x="2308225" y="3870325"/>
          <p14:tracePt t="814634" x="2308225" y="3878263"/>
          <p14:tracePt t="814650" x="2301875" y="3894138"/>
          <p14:tracePt t="814662" x="2293938" y="3902075"/>
          <p14:tracePt t="814679" x="2278063" y="3916363"/>
          <p14:tracePt t="814695" x="2255838" y="3954463"/>
          <p14:tracePt t="814712" x="2232025" y="3978275"/>
          <p14:tracePt t="814712" x="2217738" y="3978275"/>
          <p14:tracePt t="814731" x="2201863" y="3992563"/>
          <p14:tracePt t="814746" x="2201863" y="4000500"/>
          <p14:tracePt t="814786" x="2193925" y="4016375"/>
          <p14:tracePt t="814795" x="2187575" y="4016375"/>
          <p14:tracePt t="814802" x="2171700" y="4030663"/>
          <p14:tracePt t="814812" x="2171700" y="4046538"/>
          <p14:tracePt t="814829" x="2155825" y="4054475"/>
          <p14:tracePt t="814846" x="2149475" y="4060825"/>
          <p14:tracePt t="814862" x="2133600" y="4068763"/>
          <p14:tracePt t="814882" x="2117725" y="4084638"/>
          <p14:tracePt t="814898" x="2103438" y="4092575"/>
          <p14:tracePt t="814914" x="2103438" y="4098925"/>
          <p14:tracePt t="814930" x="2095500" y="4114800"/>
          <p14:tracePt t="814945" x="2087563" y="4130675"/>
          <p14:tracePt t="814963" x="2079625" y="4130675"/>
          <p14:tracePt t="814979" x="2073275" y="4137025"/>
          <p14:tracePt t="815002" x="2073275" y="4144963"/>
          <p14:tracePt t="815050" x="2065338" y="4144963"/>
          <p14:tracePt t="815058" x="2057400" y="4152900"/>
          <p14:tracePt t="815066" x="2049463" y="4160838"/>
          <p14:tracePt t="815078" x="2035175" y="4168775"/>
          <p14:tracePt t="815096" x="2019300" y="4175125"/>
          <p14:tracePt t="815112" x="2003425" y="4183063"/>
          <p14:tracePt t="815129" x="1997075" y="4191000"/>
          <p14:tracePt t="815145" x="1981200" y="4198938"/>
          <p14:tracePt t="815163" x="1965325" y="4213225"/>
          <p14:tracePt t="815180" x="1951038" y="4229100"/>
          <p14:tracePt t="815195" x="1935163" y="4229100"/>
          <p14:tracePt t="815212" x="1920875" y="4237038"/>
          <p14:tracePt t="815227" x="1912938" y="4244975"/>
          <p14:tracePt t="815244" x="1897063" y="4251325"/>
          <p14:tracePt t="815261" x="1889125" y="4259263"/>
          <p14:tracePt t="815278" x="1882775" y="4267200"/>
          <p14:tracePt t="815294" x="1866900" y="4275138"/>
          <p14:tracePt t="815311" x="1851025" y="4289425"/>
          <p14:tracePt t="815328" x="1836738" y="4297363"/>
          <p14:tracePt t="815344" x="1820863" y="4313238"/>
          <p14:tracePt t="815361" x="1806575" y="4313238"/>
          <p14:tracePt t="815378" x="1790700" y="4313238"/>
          <p14:tracePt t="815411" x="1768475" y="4321175"/>
          <p14:tracePt t="815434" x="1760538" y="4321175"/>
          <p14:tracePt t="815450" x="1752600" y="4321175"/>
          <p14:tracePt t="815458" x="1736725" y="4335463"/>
          <p14:tracePt t="815474" x="1730375" y="4335463"/>
          <p14:tracePt t="815482" x="1722438" y="4335463"/>
          <p14:tracePt t="815495" x="1706563" y="4343400"/>
          <p14:tracePt t="815511" x="1698625" y="4351338"/>
          <p14:tracePt t="815528" x="1684338" y="4351338"/>
          <p14:tracePt t="815544" x="1668463" y="4365625"/>
          <p14:tracePt t="815562" x="1654175" y="4365625"/>
          <p14:tracePt t="815586" x="1638300" y="4365625"/>
          <p14:tracePt t="815602" x="1630363" y="4373563"/>
          <p14:tracePt t="815612" x="1622425" y="4381500"/>
          <p14:tracePt t="815627" x="1600200" y="4381500"/>
          <p14:tracePt t="815646" x="1584325" y="4389438"/>
          <p14:tracePt t="815662" x="1577975" y="4389438"/>
          <p14:tracePt t="815677" x="1562100" y="4397375"/>
          <p14:tracePt t="815695" x="1562100" y="4403725"/>
          <p14:tracePt t="815711" x="1554163" y="4403725"/>
          <p14:tracePt t="818376" x="1546225" y="4419600"/>
          <p14:tracePt t="818380" x="1539875" y="4427538"/>
          <p14:tracePt t="818391" x="1508125" y="4473575"/>
          <p14:tracePt t="818410" x="1447800" y="4525963"/>
          <p14:tracePt t="818410" x="1409700" y="4556125"/>
          <p14:tracePt t="818427" x="1363663" y="4594225"/>
          <p14:tracePt t="818440" x="1287463" y="4648200"/>
          <p14:tracePt t="818460" x="1265238" y="4670425"/>
          <p14:tracePt t="818476" x="1249363" y="4678363"/>
          <p14:tracePt t="818491" x="1241425" y="4686300"/>
          <p14:tracePt t="818514" x="1235075" y="4686300"/>
          <p14:tracePt t="818525" x="1227138" y="4694238"/>
          <p14:tracePt t="818541" x="1211263" y="4702175"/>
          <p14:tracePt t="818558" x="1196975" y="4702175"/>
          <p14:tracePt t="818576" x="1173163" y="4716463"/>
          <p14:tracePt t="818592" x="1165225" y="4724400"/>
          <p14:tracePt t="818608" x="1143000" y="4732338"/>
          <p14:tracePt t="818608" x="1135063" y="4740275"/>
          <p14:tracePt t="818627" x="1120775" y="4740275"/>
          <p14:tracePt t="818641" x="1082675" y="4762500"/>
          <p14:tracePt t="818659" x="1066800" y="4770438"/>
          <p14:tracePt t="818676" x="1050925" y="4784725"/>
          <p14:tracePt t="818692" x="1036638" y="4784725"/>
          <p14:tracePt t="818708" x="1028700" y="4792663"/>
          <p14:tracePt t="818725" x="1020763" y="4792663"/>
          <p14:tracePt t="818746" x="1020763" y="4800600"/>
          <p14:tracePt t="818757" x="1006475" y="4800600"/>
          <p14:tracePt t="818802" x="998538" y="4808538"/>
          <p14:tracePt t="818834" x="974725" y="4816475"/>
          <p14:tracePt t="818842" x="914400" y="4830763"/>
          <p14:tracePt t="818859" x="822325" y="4854575"/>
          <p14:tracePt t="818876" x="762000" y="4868863"/>
          <p14:tracePt t="818891" x="715963" y="4876800"/>
          <p14:tracePt t="818908" x="677863" y="4884738"/>
          <p14:tracePt t="818925" x="663575" y="4892675"/>
          <p14:tracePt t="818942" x="655638" y="4922838"/>
          <p14:tracePt t="818959" x="631825" y="4937125"/>
          <p14:tracePt t="818975" x="609600" y="4945063"/>
          <p14:tracePt t="818992" x="587375" y="4968875"/>
          <p14:tracePt t="819008" x="571500" y="4968875"/>
          <p14:tracePt t="819025" x="555625" y="4968875"/>
          <p14:tracePt t="819058" x="555625" y="4975225"/>
          <p14:tracePt t="819066" x="549275" y="4975225"/>
          <p14:tracePt t="819082" x="549275" y="4983163"/>
          <p14:tracePt t="819114" x="533400" y="4991100"/>
          <p14:tracePt t="819122" x="525463" y="4991100"/>
          <p14:tracePt t="819139" x="525463" y="4999038"/>
          <p14:tracePt t="819146" x="517525" y="4999038"/>
          <p14:tracePt t="819157" x="511175" y="4999038"/>
          <p14:tracePt t="819175" x="503238" y="4999038"/>
          <p14:tracePt t="819191" x="487363" y="4999038"/>
          <p14:tracePt t="819210" x="479425" y="4999038"/>
          <p14:tracePt t="819234" x="473075" y="4999038"/>
          <p14:tracePt t="819258" x="465138" y="4999038"/>
          <p14:tracePt t="819274" x="457200" y="4999038"/>
          <p14:tracePt t="819291" x="449263" y="4999038"/>
          <p14:tracePt t="819298" x="441325" y="4999038"/>
          <p14:tracePt t="819308" x="434975" y="4999038"/>
          <p14:tracePt t="819330" x="427038" y="4999038"/>
          <p14:tracePt t="819386" x="419100" y="4999038"/>
          <p14:tracePt t="819402" x="403225" y="4999038"/>
          <p14:tracePt t="819410" x="396875" y="4999038"/>
          <p14:tracePt t="819458" x="388938" y="4999038"/>
          <p14:tracePt t="819466" x="381000" y="4999038"/>
          <p14:tracePt t="819491" x="373063" y="4999038"/>
          <p14:tracePt t="819930" x="373063" y="5006975"/>
          <p14:tracePt t="819939" x="373063" y="5013325"/>
          <p14:tracePt t="819946" x="373063" y="5021263"/>
          <p14:tracePt t="819962" x="373063" y="5029200"/>
          <p14:tracePt t="820066" x="373063" y="5013325"/>
          <p14:tracePt t="820194" x="373063" y="5006975"/>
          <p14:tracePt t="820202" x="358775" y="4991100"/>
          <p14:tracePt t="820218" x="358775" y="4983163"/>
          <p14:tracePt t="820250" x="358775" y="4975225"/>
          <p14:tracePt t="820274" x="358775" y="4960938"/>
          <p14:tracePt t="820282" x="358775" y="4953000"/>
          <p14:tracePt t="820291" x="358775" y="4937125"/>
          <p14:tracePt t="820307" x="358775" y="4906963"/>
          <p14:tracePt t="820324" x="358775" y="4892675"/>
          <p14:tracePt t="820340" x="358775" y="4868863"/>
          <p14:tracePt t="820357" x="358775" y="4860925"/>
          <p14:tracePt t="820378" x="358775" y="4838700"/>
          <p14:tracePt t="820389" x="350838" y="4830763"/>
          <p14:tracePt t="820407" x="334963" y="4830763"/>
          <p14:tracePt t="820442" x="334963" y="4838700"/>
          <p14:tracePt t="820610" x="334963" y="4846638"/>
          <p14:tracePt t="820618" x="334963" y="4854575"/>
          <p14:tracePt t="820626" x="334963" y="4868863"/>
          <p14:tracePt t="820639" x="334963" y="4899025"/>
          <p14:tracePt t="820656" x="334963" y="4930775"/>
          <p14:tracePt t="820673" x="334963" y="4953000"/>
          <p14:tracePt t="820689" x="342900" y="4960938"/>
          <p14:tracePt t="820707" x="342900" y="4968875"/>
          <p14:tracePt t="820778" x="342900" y="4975225"/>
          <p14:tracePt t="820787" x="342900" y="4983163"/>
          <p14:tracePt t="820794" x="358775" y="4999038"/>
          <p14:tracePt t="820805" x="358775" y="5006975"/>
          <p14:tracePt t="820822" x="358775" y="5021263"/>
          <p14:tracePt t="820840" x="358775" y="5051425"/>
          <p14:tracePt t="820856" x="358775" y="5075238"/>
          <p14:tracePt t="820873" x="365125" y="5089525"/>
          <p14:tracePt t="820890" x="365125" y="5097463"/>
          <p14:tracePt t="820946" x="373063" y="5097463"/>
          <p14:tracePt t="820956" x="381000" y="5113338"/>
          <p14:tracePt t="820994" x="388938" y="5127625"/>
          <p14:tracePt t="821050" x="388938" y="5121275"/>
          <p14:tracePt t="821202" x="388938" y="5113338"/>
          <p14:tracePt t="821210" x="388938" y="5089525"/>
          <p14:tracePt t="821226" x="388938" y="5083175"/>
          <p14:tracePt t="821238" x="388938" y="5067300"/>
          <p14:tracePt t="821256" x="381000" y="5037138"/>
          <p14:tracePt t="821272" x="373063" y="5029200"/>
          <p14:tracePt t="821288" x="373063" y="5021263"/>
          <p14:tracePt t="821305" x="373063" y="5006975"/>
          <p14:tracePt t="821322" x="358775" y="4991100"/>
          <p14:tracePt t="821340" x="365125" y="4983163"/>
          <p14:tracePt t="822218" x="388938" y="4983163"/>
          <p14:tracePt t="822226" x="457200" y="4983163"/>
          <p14:tracePt t="822237" x="723900" y="4983163"/>
          <p14:tracePt t="822254" x="1241425" y="4983163"/>
          <p14:tracePt t="822271" x="1760538" y="4983163"/>
          <p14:tracePt t="822288" x="2079625" y="4983163"/>
          <p14:tracePt t="822305" x="2171700" y="4953000"/>
          <p14:tracePt t="822305" x="2179638" y="4953000"/>
          <p14:tracePt t="822323" x="2187575" y="4960938"/>
          <p14:tracePt t="822346" x="2201863" y="4960938"/>
          <p14:tracePt t="822355" x="2270125" y="4960938"/>
          <p14:tracePt t="822372" x="2354263" y="4960938"/>
          <p14:tracePt t="822388" x="2378075" y="4960938"/>
          <p14:tracePt t="822405" x="2416175" y="4975225"/>
          <p14:tracePt t="822421" x="2460625" y="4975225"/>
          <p14:tracePt t="822438" x="2636838" y="4999038"/>
          <p14:tracePt t="822454" x="2803525" y="5037138"/>
          <p14:tracePt t="822470" x="2971800" y="5037138"/>
          <p14:tracePt t="822487" x="3086100" y="5037138"/>
          <p14:tracePt t="822504" x="3146425" y="5037138"/>
          <p14:tracePt t="822504" x="3170238" y="5037138"/>
          <p14:tracePt t="822523" x="3192463" y="5037138"/>
          <p14:tracePt t="822537" x="3268663" y="5059363"/>
          <p14:tracePt t="822555" x="3298825" y="5083175"/>
          <p14:tracePt t="822572" x="3382963" y="5127625"/>
          <p14:tracePt t="822588" x="3513138" y="5197475"/>
          <p14:tracePt t="822605" x="3711575" y="5318125"/>
          <p14:tracePt t="822621" x="3848100" y="5364163"/>
          <p14:tracePt t="822638" x="3902075" y="5387975"/>
          <p14:tracePt t="822654" x="3916363" y="5402263"/>
          <p14:tracePt t="822722" x="3946525" y="5410200"/>
          <p14:tracePt t="822802" x="3954463" y="5426075"/>
          <p14:tracePt t="822810" x="4000500" y="5456238"/>
          <p14:tracePt t="822820" x="4038600" y="5486400"/>
          <p14:tracePt t="822838" x="4054475" y="5516563"/>
          <p14:tracePt t="822854" x="4068763" y="5516563"/>
          <p14:tracePt t="822870" x="4068763" y="5508625"/>
          <p14:tracePt t="822906" x="4046538" y="5494338"/>
          <p14:tracePt t="822914" x="4030663" y="5486400"/>
          <p14:tracePt t="822922" x="4008438" y="5464175"/>
          <p14:tracePt t="822937" x="4000500" y="5464175"/>
          <p14:tracePt t="822953" x="3992563" y="5464175"/>
          <p14:tracePt t="822970" x="3984625" y="5470525"/>
          <p14:tracePt t="822988" x="3970338" y="5464175"/>
          <p14:tracePt t="823098" x="3962400" y="5456238"/>
          <p14:tracePt t="823106" x="3946525" y="5440363"/>
          <p14:tracePt t="823120" x="3932238" y="5426075"/>
          <p14:tracePt t="823120" x="3916363" y="5410200"/>
          <p14:tracePt t="823139" x="3870325" y="5380038"/>
          <p14:tracePt t="823155" x="3848100" y="5356225"/>
          <p14:tracePt t="823171" x="3825875" y="5341938"/>
          <p14:tracePt t="823186" x="3825875" y="5334000"/>
          <p14:tracePt t="823203" x="3817938" y="5326063"/>
          <p14:tracePt t="823219" x="3802063" y="5318125"/>
          <p14:tracePt t="823237" x="3771900" y="5280025"/>
          <p14:tracePt t="823254" x="3749675" y="5257800"/>
          <p14:tracePt t="823270" x="3703638" y="5219700"/>
          <p14:tracePt t="823287" x="3673475" y="5181600"/>
          <p14:tracePt t="823304" x="3657600" y="5165725"/>
          <p14:tracePt t="823320" x="3627438" y="5135563"/>
          <p14:tracePt t="823320" x="3627438" y="5127625"/>
          <p14:tracePt t="823339" x="3597275" y="5105400"/>
          <p14:tracePt t="823353" x="3551238" y="5045075"/>
          <p14:tracePt t="823372" x="3535363" y="5021263"/>
          <p14:tracePt t="823386" x="3521075" y="5006975"/>
          <p14:tracePt t="823404" x="3505200" y="4999038"/>
          <p14:tracePt t="823420" x="3497263" y="4983163"/>
          <p14:tracePt t="823437" x="3475038" y="4953000"/>
          <p14:tracePt t="823455" x="3451225" y="4906963"/>
          <p14:tracePt t="823470" x="3444875" y="4892675"/>
          <p14:tracePt t="823487" x="3421063" y="4868863"/>
          <p14:tracePt t="823503" x="3413125" y="4846638"/>
          <p14:tracePt t="823519" x="3398838" y="4830763"/>
          <p14:tracePt t="823536" x="3390900" y="4816475"/>
          <p14:tracePt t="823536" x="3382963" y="4800600"/>
          <p14:tracePt t="823555" x="3382963" y="4778375"/>
          <p14:tracePt t="823571" x="3360738" y="4740275"/>
          <p14:tracePt t="823587" x="3344863" y="4686300"/>
          <p14:tracePt t="823604" x="3314700" y="4640263"/>
          <p14:tracePt t="823620" x="3298825" y="4602163"/>
          <p14:tracePt t="823637" x="3284538" y="4572000"/>
          <p14:tracePt t="823654" x="3276600" y="4556125"/>
          <p14:tracePt t="823670" x="3268663" y="4549775"/>
          <p14:tracePt t="823687" x="3260725" y="4525963"/>
          <p14:tracePt t="823704" x="3254375" y="4518025"/>
          <p14:tracePt t="823719" x="3254375" y="4511675"/>
          <p14:tracePt t="823738" x="3246438" y="4503738"/>
          <p14:tracePt t="823753" x="3238500" y="4495800"/>
          <p14:tracePt t="823770" x="3230563" y="4479925"/>
          <p14:tracePt t="823786" x="3230563" y="4503738"/>
          <p14:tracePt t="823914" x="3230563" y="4533900"/>
          <p14:tracePt t="823922" x="3246438" y="4541838"/>
          <p14:tracePt t="823935" x="3276600" y="4587875"/>
          <p14:tracePt t="823935" x="3284538" y="4594225"/>
          <p14:tracePt t="823956" x="3292475" y="4602163"/>
          <p14:tracePt t="823969" x="3322638" y="4640263"/>
          <p14:tracePt t="823987" x="3330575" y="4664075"/>
          <p14:tracePt t="824004" x="3375025" y="4716463"/>
          <p14:tracePt t="824020" x="3413125" y="4754563"/>
          <p14:tracePt t="824036" x="3451225" y="4792663"/>
          <p14:tracePt t="824053" x="3505200" y="4846638"/>
          <p14:tracePt t="824069" x="3527425" y="4868863"/>
          <p14:tracePt t="824086" x="3543300" y="4884738"/>
          <p14:tracePt t="824103" x="3551238" y="4892675"/>
          <p14:tracePt t="824119" x="3559175" y="4899025"/>
          <p14:tracePt t="824135" x="3581400" y="4930775"/>
          <p14:tracePt t="824153" x="3611563" y="4960938"/>
          <p14:tracePt t="824153" x="3627438" y="4975225"/>
          <p14:tracePt t="824171" x="3657600" y="4999038"/>
          <p14:tracePt t="824185" x="3717925" y="5059363"/>
          <p14:tracePt t="824203" x="3733800" y="5075238"/>
          <p14:tracePt t="824220" x="3741738" y="5105400"/>
          <p14:tracePt t="824236" x="3756025" y="5113338"/>
          <p14:tracePt t="824253" x="3763963" y="5127625"/>
          <p14:tracePt t="824269" x="3779838" y="5143500"/>
          <p14:tracePt t="824286" x="3794125" y="5159375"/>
          <p14:tracePt t="824303" x="3832225" y="5197475"/>
          <p14:tracePt t="824319" x="3863975" y="5235575"/>
          <p14:tracePt t="824336" x="3878263" y="5249863"/>
          <p14:tracePt t="824352" x="3908425" y="5287963"/>
          <p14:tracePt t="824352" x="3940175" y="5334000"/>
          <p14:tracePt t="824371" x="3970338" y="5364163"/>
          <p14:tracePt t="824371" x="3992563" y="5387975"/>
          <p14:tracePt t="824387" x="4038600" y="5432425"/>
          <p14:tracePt t="824403" x="4054475" y="5448300"/>
          <p14:tracePt t="824420" x="4054475" y="5432425"/>
          <p14:tracePt t="824546" x="4046538" y="5418138"/>
          <p14:tracePt t="824562" x="4022725" y="5410200"/>
          <p14:tracePt t="824570" x="3992563" y="5380038"/>
          <p14:tracePt t="824584" x="3894138" y="5311775"/>
          <p14:tracePt t="824584" x="3817938" y="5249863"/>
          <p14:tracePt t="824603" x="3687763" y="5173663"/>
          <p14:tracePt t="824620" x="3565525" y="5127625"/>
          <p14:tracePt t="824636" x="3459163" y="5105400"/>
          <p14:tracePt t="824652" x="3336925" y="5105400"/>
          <p14:tracePt t="824669" x="3162300" y="5105400"/>
          <p14:tracePt t="824686" x="2925763" y="5105400"/>
          <p14:tracePt t="824702" x="2574925" y="5143500"/>
          <p14:tracePt t="824719" x="2027238" y="5197475"/>
          <p14:tracePt t="824735" x="1630363" y="5257800"/>
          <p14:tracePt t="824752" x="1417638" y="5280025"/>
          <p14:tracePt t="824769" x="1279525" y="5295900"/>
          <p14:tracePt t="824769" x="1249363" y="5303838"/>
          <p14:tracePt t="824787" x="1203325" y="5303838"/>
          <p14:tracePt t="824803" x="1181100" y="5295900"/>
          <p14:tracePt t="824819" x="1150938" y="5295900"/>
          <p14:tracePt t="824836" x="1104900" y="5287963"/>
          <p14:tracePt t="824852" x="1028700" y="5273675"/>
          <p14:tracePt t="824869" x="892175" y="5249863"/>
          <p14:tracePt t="824885" x="769938" y="5241925"/>
          <p14:tracePt t="824902" x="685800" y="5227638"/>
          <p14:tracePt t="824919" x="631825" y="5227638"/>
          <p14:tracePt t="824935" x="601663" y="5227638"/>
          <p14:tracePt t="824935" x="579438" y="5227638"/>
          <p14:tracePt t="824955" x="571500" y="5227638"/>
          <p14:tracePt t="824968" x="563563" y="5227638"/>
          <p14:tracePt t="824985" x="555625" y="5227638"/>
          <p14:tracePt t="825010" x="541338" y="5227638"/>
          <p14:tracePt t="825026" x="525463" y="5227638"/>
          <p14:tracePt t="825036" x="517525" y="5227638"/>
          <p14:tracePt t="825052" x="503238" y="5227638"/>
          <p14:tracePt t="825069" x="487363" y="5211763"/>
          <p14:tracePt t="825085" x="479425" y="5211763"/>
          <p14:tracePt t="825122" x="473075" y="5211763"/>
          <p14:tracePt t="825138" x="465138" y="5211763"/>
          <p14:tracePt t="825146" x="457200" y="5211763"/>
          <p14:tracePt t="825154" x="441325" y="5211763"/>
          <p14:tracePt t="825186" x="434975" y="5211763"/>
          <p14:tracePt t="825202" x="434975" y="5219700"/>
          <p14:tracePt t="825242" x="434975" y="5235575"/>
          <p14:tracePt t="825258" x="434975" y="5241925"/>
          <p14:tracePt t="825267" x="427038" y="5249863"/>
          <p14:tracePt t="825274" x="427038" y="5257800"/>
          <p14:tracePt t="825285" x="419100" y="5273675"/>
          <p14:tracePt t="825301" x="419100" y="5280025"/>
          <p14:tracePt t="825318" x="419100" y="5295900"/>
          <p14:tracePt t="825335" x="411163" y="5287963"/>
          <p14:tracePt t="825410" x="411163" y="5280025"/>
          <p14:tracePt t="825419" x="396875" y="5249863"/>
          <p14:tracePt t="825436" x="373063" y="5219700"/>
          <p14:tracePt t="825451" x="342900" y="5189538"/>
          <p14:tracePt t="825468" x="320675" y="5151438"/>
          <p14:tracePt t="825484" x="296863" y="5113338"/>
          <p14:tracePt t="825500" x="288925" y="5089525"/>
          <p14:tracePt t="825517" x="274638" y="5059363"/>
          <p14:tracePt t="825533" x="266700" y="5051425"/>
          <p14:tracePt t="825550" x="266700" y="5021263"/>
          <p14:tracePt t="825567" x="250825" y="4991100"/>
          <p14:tracePt t="825584" x="236538" y="4953000"/>
          <p14:tracePt t="825584" x="236538" y="4937125"/>
          <p14:tracePt t="825603" x="220663" y="4906963"/>
          <p14:tracePt t="825619" x="220663" y="4899025"/>
          <p14:tracePt t="825635" x="220663" y="4876800"/>
          <p14:tracePt t="825652" x="212725" y="4868863"/>
          <p14:tracePt t="825667" x="212725" y="4860925"/>
          <p14:tracePt t="825684" x="212725" y="4854575"/>
          <p14:tracePt t="825701" x="212725" y="4822825"/>
          <p14:tracePt t="825718" x="212725" y="4800600"/>
          <p14:tracePt t="825735" x="212725" y="4778375"/>
          <p14:tracePt t="825751" x="212725" y="4762500"/>
          <p14:tracePt t="825768" x="212725" y="4754563"/>
          <p14:tracePt t="825794" x="212725" y="4740275"/>
          <p14:tracePt t="825858" x="206375" y="4740275"/>
          <p14:tracePt t="825938" x="206375" y="4754563"/>
          <p14:tracePt t="825986" x="206375" y="4762500"/>
          <p14:tracePt t="825994" x="206375" y="4778375"/>
          <p14:tracePt t="826002" x="206375" y="4784725"/>
          <p14:tracePt t="826017" x="212725" y="4816475"/>
          <p14:tracePt t="826036" x="212725" y="4830763"/>
          <p14:tracePt t="826051" x="220663" y="4830763"/>
          <p14:tracePt t="826066" x="220663" y="4854575"/>
          <p14:tracePt t="826084" x="236538" y="4876800"/>
          <p14:tracePt t="826100" x="250825" y="4906963"/>
          <p14:tracePt t="826117" x="266700" y="4930775"/>
          <p14:tracePt t="826134" x="288925" y="4968875"/>
          <p14:tracePt t="826151" x="304800" y="4983163"/>
          <p14:tracePt t="826167" x="320675" y="5006975"/>
          <p14:tracePt t="826184" x="327025" y="5021263"/>
          <p14:tracePt t="826201" x="342900" y="5037138"/>
          <p14:tracePt t="826216" x="350838" y="5045075"/>
          <p14:tracePt t="826235" x="350838" y="5051425"/>
          <p14:tracePt t="826250" x="365125" y="5075238"/>
          <p14:tracePt t="826268" x="381000" y="5105400"/>
          <p14:tracePt t="826285" x="388938" y="5127625"/>
          <p14:tracePt t="826300" x="403225" y="5135563"/>
          <p14:tracePt t="826317" x="419100" y="5159375"/>
          <p14:tracePt t="826334" x="427038" y="5165725"/>
          <p14:tracePt t="826351" x="441325" y="5189538"/>
          <p14:tracePt t="826367" x="449263" y="5203825"/>
          <p14:tracePt t="826384" x="465138" y="5227638"/>
          <p14:tracePt t="826401" x="465138" y="5235575"/>
          <p14:tracePt t="826418" x="465138" y="5241925"/>
          <p14:tracePt t="826435" x="465138" y="5249863"/>
          <p14:tracePt t="826450" x="479425" y="5273675"/>
          <p14:tracePt t="826466" x="479425" y="5280025"/>
          <p14:tracePt t="826482" x="479425" y="5287963"/>
          <p14:tracePt t="826499" x="487363" y="5295900"/>
          <p14:tracePt t="826522" x="495300" y="5303838"/>
          <p14:tracePt t="826545" x="495300" y="5311775"/>
          <p14:tracePt t="826562" x="511175" y="5326063"/>
          <p14:tracePt t="826570" x="511175" y="5334000"/>
          <p14:tracePt t="826610" x="511175" y="5349875"/>
          <p14:tracePt t="826690" x="525463" y="5372100"/>
          <p14:tracePt t="826706" x="525463" y="5380038"/>
          <p14:tracePt t="826714" x="525463" y="5387975"/>
          <p14:tracePt t="826722" x="525463" y="5402263"/>
          <p14:tracePt t="826733" x="541338" y="5426075"/>
          <p14:tracePt t="826750" x="541338" y="5432425"/>
          <p14:tracePt t="826802" x="541338" y="5456238"/>
          <p14:tracePt t="826810" x="555625" y="5470525"/>
          <p14:tracePt t="826826" x="555625" y="5486400"/>
          <p14:tracePt t="826842" x="571500" y="5516563"/>
          <p14:tracePt t="826851" x="579438" y="5546725"/>
          <p14:tracePt t="826867" x="587375" y="5554663"/>
          <p14:tracePt t="826884" x="601663" y="5578475"/>
          <p14:tracePt t="826899" x="601663" y="5584825"/>
          <p14:tracePt t="826916" x="601663" y="5592763"/>
          <p14:tracePt t="826933" x="625475" y="5616575"/>
          <p14:tracePt t="826950" x="625475" y="5630863"/>
          <p14:tracePt t="826966" x="639763" y="5661025"/>
          <p14:tracePt t="826984" x="655638" y="5707063"/>
          <p14:tracePt t="827000" x="669925" y="5761038"/>
          <p14:tracePt t="827016" x="693738" y="5813425"/>
          <p14:tracePt t="827016" x="693738" y="5829300"/>
          <p14:tracePt t="827035" x="715963" y="5851525"/>
          <p14:tracePt t="827049" x="715963" y="5883275"/>
          <p14:tracePt t="827067" x="723900" y="5883275"/>
          <p14:tracePt t="827082" x="731838" y="5897563"/>
          <p14:tracePt t="827115" x="739775" y="5897563"/>
          <p14:tracePt t="827122" x="754063" y="5921375"/>
          <p14:tracePt t="827132" x="769938" y="5959475"/>
          <p14:tracePt t="827150" x="800100" y="6027738"/>
          <p14:tracePt t="827166" x="830263" y="6088063"/>
          <p14:tracePt t="827183" x="838200" y="6096000"/>
          <p14:tracePt t="827201" x="838200" y="6111875"/>
          <p14:tracePt t="827258" x="846138" y="6111875"/>
          <p14:tracePt t="827266" x="846138" y="6118225"/>
          <p14:tracePt t="827298" x="846138" y="6126163"/>
          <p14:tracePt t="827322" x="846138" y="6134100"/>
          <p14:tracePt t="827330" x="854075" y="6142038"/>
          <p14:tracePt t="827338" x="854075" y="6149975"/>
          <p14:tracePt t="827349" x="854075" y="6164263"/>
          <p14:tracePt t="827366" x="854075" y="6180138"/>
          <p14:tracePt t="827382" x="860425" y="6210300"/>
          <p14:tracePt t="827399" x="860425" y="6226175"/>
          <p14:tracePt t="827417" x="860425" y="6240463"/>
          <p14:tracePt t="827432" x="860425" y="6248400"/>
          <p14:tracePt t="827458" x="860425" y="6256338"/>
          <p14:tracePt t="827482" x="860425" y="6264275"/>
          <p14:tracePt t="827522" x="854075" y="6264275"/>
          <p14:tracePt t="827530" x="830263" y="6256338"/>
          <p14:tracePt t="827538" x="822325" y="6248400"/>
          <p14:tracePt t="827549" x="815975" y="6232525"/>
          <p14:tracePt t="827565" x="808038" y="6218238"/>
          <p14:tracePt t="827582" x="800100" y="6202363"/>
          <p14:tracePt t="827599" x="784225" y="6188075"/>
          <p14:tracePt t="827616" x="769938" y="6126163"/>
          <p14:tracePt t="827632" x="723900" y="6065838"/>
          <p14:tracePt t="827632" x="685800" y="6011863"/>
          <p14:tracePt t="827651" x="663575" y="5981700"/>
          <p14:tracePt t="827651" x="647700" y="5951538"/>
          <p14:tracePt t="827667" x="625475" y="5913438"/>
          <p14:tracePt t="827683" x="609600" y="5875338"/>
          <p14:tracePt t="827700" x="587375" y="5837238"/>
          <p14:tracePt t="827716" x="541338" y="5775325"/>
          <p14:tracePt t="827733" x="525463" y="5699125"/>
          <p14:tracePt t="827749" x="525463" y="5692775"/>
          <p14:tracePt t="827765" x="511175" y="5661025"/>
          <p14:tracePt t="827783" x="487363" y="5608638"/>
          <p14:tracePt t="827799" x="473075" y="5570538"/>
          <p14:tracePt t="827815" x="465138" y="5546725"/>
          <p14:tracePt t="827832" x="457200" y="5524500"/>
          <p14:tracePt t="827849" x="434975" y="5502275"/>
          <p14:tracePt t="827849" x="427038" y="5478463"/>
          <p14:tracePt t="827867" x="419100" y="5456238"/>
          <p14:tracePt t="827884" x="403225" y="5418138"/>
          <p14:tracePt t="827900" x="403225" y="5394325"/>
          <p14:tracePt t="827915" x="388938" y="5349875"/>
          <p14:tracePt t="827931" x="388938" y="5334000"/>
          <p14:tracePt t="827950" x="388938" y="5311775"/>
          <p14:tracePt t="827966" x="388938" y="5303838"/>
          <p14:tracePt t="827982" x="388938" y="5295900"/>
          <p14:tracePt t="827998" x="365125" y="5280025"/>
          <p14:tracePt t="828015" x="365125" y="5227638"/>
          <p14:tracePt t="828032" x="350838" y="5159375"/>
          <p14:tracePt t="828049" x="350838" y="5113338"/>
          <p14:tracePt t="828049" x="350838" y="5097463"/>
          <p14:tracePt t="828067" x="334963" y="5067300"/>
          <p14:tracePt t="828083" x="334963" y="5059363"/>
          <p14:tracePt t="828099" x="327025" y="5029200"/>
          <p14:tracePt t="828116" x="320675" y="5006975"/>
          <p14:tracePt t="828133" x="304800" y="4983163"/>
          <p14:tracePt t="828149" x="288925" y="4968875"/>
          <p14:tracePt t="828165" x="282575" y="4930775"/>
          <p14:tracePt t="828182" x="282575" y="4884738"/>
          <p14:tracePt t="828199" x="274638" y="4846638"/>
          <p14:tracePt t="828215" x="266700" y="4808538"/>
          <p14:tracePt t="828232" x="266700" y="4800600"/>
          <p14:tracePt t="828248" x="258763" y="4784725"/>
          <p14:tracePt t="828264" x="258763" y="4778375"/>
          <p14:tracePt t="828281" x="258763" y="4770438"/>
          <p14:tracePt t="828298" x="250825" y="4762500"/>
          <p14:tracePt t="828450" x="250825" y="4770438"/>
          <p14:tracePt t="828546" x="250825" y="4778375"/>
          <p14:tracePt t="828578" x="250825" y="4792663"/>
          <p14:tracePt t="828594" x="250825" y="4784725"/>
          <p14:tracePt t="830970" x="266700" y="4778375"/>
          <p14:tracePt t="831514" x="282575" y="4778375"/>
          <p14:tracePt t="831522" x="296863" y="4778375"/>
          <p14:tracePt t="831530" x="358775" y="4800600"/>
          <p14:tracePt t="831544" x="511175" y="4884738"/>
          <p14:tracePt t="831544" x="609600" y="4937125"/>
          <p14:tracePt t="831563" x="876300" y="5097463"/>
          <p14:tracePt t="831579" x="1219200" y="5235575"/>
          <p14:tracePt t="831596" x="1714500" y="5349875"/>
          <p14:tracePt t="831612" x="2370138" y="5418138"/>
          <p14:tracePt t="831629" x="3154363" y="5410200"/>
          <p14:tracePt t="831646" x="3984625" y="5387975"/>
          <p14:tracePt t="831662" x="4664075" y="5387975"/>
          <p14:tracePt t="831678" x="5280025" y="5426075"/>
          <p14:tracePt t="831695" x="5584825" y="5478463"/>
          <p14:tracePt t="831712" x="5783263" y="5516563"/>
          <p14:tracePt t="831728" x="5997575" y="5516563"/>
          <p14:tracePt t="831728" x="6096000" y="5516563"/>
          <p14:tracePt t="831746" x="6256338" y="5516563"/>
          <p14:tracePt t="831761" x="6629400" y="5486400"/>
          <p14:tracePt t="831779" x="6804025" y="5486400"/>
          <p14:tracePt t="831796" x="6988175" y="5508625"/>
          <p14:tracePt t="831812" x="7094538" y="5524500"/>
          <p14:tracePt t="831828" x="7140575" y="5524500"/>
          <p14:tracePt t="831846" x="7146925" y="5524500"/>
          <p14:tracePt t="831866" x="7178675" y="5524500"/>
          <p14:tracePt t="831882" x="7239000" y="5524500"/>
          <p14:tracePt t="831894" x="7391400" y="5540375"/>
          <p14:tracePt t="831912" x="7597775" y="5540375"/>
          <p14:tracePt t="831928" x="7673975" y="5540375"/>
          <p14:tracePt t="831945" x="7673975" y="5532438"/>
          <p14:tracePt t="831962" x="7497763" y="5470525"/>
          <p14:tracePt t="831979" x="7192963" y="5402263"/>
          <p14:tracePt t="831996" x="7094538" y="5402263"/>
          <p14:tracePt t="832012" x="7078663" y="5402263"/>
          <p14:tracePt t="832028" x="7070725" y="5410200"/>
          <p14:tracePt t="832044" x="7070725" y="5426075"/>
          <p14:tracePt t="832061" x="7056438" y="5448300"/>
          <p14:tracePt t="832078" x="6980238" y="5478463"/>
          <p14:tracePt t="832095" x="6819900" y="5532438"/>
          <p14:tracePt t="832111" x="6507163" y="5562600"/>
          <p14:tracePt t="832128" x="6362700" y="5584825"/>
          <p14:tracePt t="832145" x="6340475" y="5584825"/>
          <p14:tracePt t="832161" x="6340475" y="5592763"/>
          <p14:tracePt t="832194" x="6340475" y="5608638"/>
          <p14:tracePt t="832202" x="6340475" y="5630863"/>
          <p14:tracePt t="832212" x="6362700" y="5654675"/>
          <p14:tracePt t="832228" x="6378575" y="5668963"/>
          <p14:tracePt t="832245" x="6384925" y="5668963"/>
          <p14:tracePt t="832322" x="6392863" y="5668963"/>
          <p14:tracePt t="832330" x="6400800" y="5668963"/>
          <p14:tracePt t="832344" x="6438900" y="5668963"/>
          <p14:tracePt t="832344" x="6454775" y="5668963"/>
          <p14:tracePt t="832362" x="6461125" y="5668963"/>
          <p14:tracePt t="832427" x="6469063" y="5668963"/>
          <p14:tracePt t="832435" x="6492875" y="5668963"/>
          <p14:tracePt t="832445" x="6553200" y="5668963"/>
          <p14:tracePt t="832462" x="6659563" y="5668963"/>
          <p14:tracePt t="832477" x="6773863" y="5668963"/>
          <p14:tracePt t="832495" x="6835775" y="5668963"/>
          <p14:tracePt t="832511" x="6873875" y="5668963"/>
          <p14:tracePt t="832528" x="6896100" y="5668963"/>
          <p14:tracePt t="832544" x="6918325" y="5668963"/>
          <p14:tracePt t="832561" x="6964363" y="5668963"/>
          <p14:tracePt t="832561" x="7010400" y="5668963"/>
          <p14:tracePt t="832579" x="7192963" y="5668963"/>
          <p14:tracePt t="832595" x="7383463" y="5668963"/>
          <p14:tracePt t="832612" x="7551738" y="5668963"/>
          <p14:tracePt t="832628" x="7680325" y="5668963"/>
          <p14:tracePt t="832645" x="7764463" y="5668963"/>
          <p14:tracePt t="832661" x="7780338" y="5668963"/>
          <p14:tracePt t="832678" x="7802563" y="5668963"/>
          <p14:tracePt t="832694" x="7818438" y="5668963"/>
          <p14:tracePt t="832710" x="7826375" y="5668963"/>
          <p14:tracePt t="832727" x="7832725" y="5668963"/>
          <p14:tracePt t="832743" x="7832725" y="5676900"/>
          <p14:tracePt t="833074" x="7818438" y="5676900"/>
          <p14:tracePt t="833258" x="7794625" y="5676900"/>
          <p14:tracePt t="833266" x="7780338" y="5676900"/>
          <p14:tracePt t="833276" x="7696200" y="5676900"/>
          <p14:tracePt t="833293" x="7566025" y="5737225"/>
          <p14:tracePt t="833310" x="7445375" y="5791200"/>
          <p14:tracePt t="833326" x="7307263" y="5875338"/>
          <p14:tracePt t="833343" x="7124700" y="5981700"/>
          <p14:tracePt t="833360" x="6911975" y="6103938"/>
          <p14:tracePt t="833376" x="6765925" y="6232525"/>
          <p14:tracePt t="833376" x="6697663" y="6270625"/>
          <p14:tracePt t="833395" x="6561138" y="6354763"/>
          <p14:tracePt t="833413" x="6446838" y="6400800"/>
          <p14:tracePt t="833428" x="6286500" y="6461125"/>
          <p14:tracePt t="833443" x="6142038" y="6530975"/>
          <p14:tracePt t="833459" x="6019800" y="6583363"/>
          <p14:tracePt t="833476" x="5965825" y="6621463"/>
          <p14:tracePt t="833493" x="5935663" y="6659563"/>
          <p14:tracePt t="833510" x="5935663" y="6667500"/>
          <p14:tracePt t="833526" x="5921375" y="6683375"/>
          <p14:tracePt t="833543" x="5905500" y="6683375"/>
          <p14:tracePt t="833682" x="5883275" y="6683375"/>
          <p14:tracePt t="833690" x="5859463" y="6683375"/>
          <p14:tracePt t="833698" x="5851525" y="6683375"/>
          <p14:tracePt t="833709" x="5829300" y="6683375"/>
          <p14:tracePt t="833726" x="5821363" y="6675438"/>
          <p14:tracePt t="833754" x="5807075" y="6667500"/>
          <p14:tracePt t="833770" x="5783263" y="6659563"/>
          <p14:tracePt t="833778" x="5737225" y="6651625"/>
          <p14:tracePt t="833792" x="5668963" y="6613525"/>
          <p14:tracePt t="833792" x="5654675" y="6607175"/>
          <p14:tracePt t="833811" x="5638800" y="6591300"/>
          <p14:tracePt t="833827" x="5638800" y="6583363"/>
          <p14:tracePt t="833843" x="5622925" y="6569075"/>
          <p14:tracePt t="833860" x="5622925" y="6553200"/>
          <p14:tracePt t="833875" x="5616575" y="6553200"/>
          <p14:tracePt t="833892" x="5608638" y="6545263"/>
          <p14:tracePt t="833922" x="5608638" y="6537325"/>
          <p14:tracePt t="833938" x="5608638" y="6530975"/>
          <p14:tracePt t="833946" x="5608638" y="6523038"/>
          <p14:tracePt t="833959" x="5616575" y="6492875"/>
          <p14:tracePt t="833976" x="5616575" y="6484938"/>
          <p14:tracePt t="833992" x="5616575" y="6469063"/>
          <p14:tracePt t="834009" x="5616575" y="6461125"/>
          <p14:tracePt t="834025" x="5608638" y="6461125"/>
          <p14:tracePt t="834122" x="5600700" y="6461125"/>
          <p14:tracePt t="834138" x="5592763" y="6461125"/>
          <p14:tracePt t="834146" x="5584825" y="6461125"/>
          <p14:tracePt t="834178" x="5578475" y="6461125"/>
          <p14:tracePt t="834218" x="5570538" y="6461125"/>
          <p14:tracePt t="834258" x="5562600" y="6461125"/>
          <p14:tracePt t="834266" x="5554663" y="6461125"/>
          <p14:tracePt t="834314" x="5546725" y="6461125"/>
          <p14:tracePt t="834322" x="5524500" y="6461125"/>
          <p14:tracePt t="834346" x="5502275" y="6461125"/>
          <p14:tracePt t="834354" x="5470525" y="6461125"/>
          <p14:tracePt t="834362" x="5448300" y="6461125"/>
          <p14:tracePt t="834375" x="5418138" y="6461125"/>
          <p14:tracePt t="834392" x="5410200" y="6461125"/>
          <p14:tracePt t="834408" x="5402263" y="6461125"/>
          <p14:tracePt t="834425" x="5387975" y="6461125"/>
          <p14:tracePt t="834482" x="5380038" y="6461125"/>
          <p14:tracePt t="834538" x="5372100" y="6461125"/>
          <p14:tracePt t="834546" x="5364163" y="6461125"/>
          <p14:tracePt t="834594" x="5341938" y="6469063"/>
          <p14:tracePt t="834602" x="5326063" y="6484938"/>
          <p14:tracePt t="834610" x="5303838" y="6499225"/>
          <p14:tracePt t="834625" x="5265738" y="6537325"/>
          <p14:tracePt t="834625" x="5265738" y="6545263"/>
          <p14:tracePt t="834643" x="5265738" y="6575425"/>
          <p14:tracePt t="834659" x="5265738" y="6583363"/>
          <p14:tracePt t="834676" x="5265738" y="6591300"/>
          <p14:tracePt t="834691" x="5265738" y="6607175"/>
          <p14:tracePt t="834709" x="5265738" y="6621463"/>
          <p14:tracePt t="834725" x="5265738" y="6645275"/>
          <p14:tracePt t="834741" x="5273675" y="6659563"/>
          <p14:tracePt t="834770" x="5280025" y="6667500"/>
          <p14:tracePt t="834778" x="5280025" y="6675438"/>
          <p14:tracePt t="834791" x="5311775" y="6697663"/>
          <p14:tracePt t="834808" x="5334000" y="6713538"/>
          <p14:tracePt t="834824" x="5341938" y="6713538"/>
          <p14:tracePt t="834841" x="5364163" y="6713538"/>
          <p14:tracePt t="834857" x="5387975" y="6651625"/>
          <p14:tracePt t="834875" x="5387975" y="6591300"/>
          <p14:tracePt t="834892" x="5387975" y="6499225"/>
          <p14:tracePt t="834907" x="5372100" y="6454775"/>
          <p14:tracePt t="834924" x="5364163" y="6446838"/>
          <p14:tracePt t="834954" x="5356225" y="6446838"/>
          <p14:tracePt t="834962" x="5349875" y="6446838"/>
          <p14:tracePt t="835010" x="5341938" y="6446838"/>
          <p14:tracePt t="835018" x="5334000" y="6446838"/>
          <p14:tracePt t="835033" x="5326063" y="6446838"/>
          <p14:tracePt t="835042" x="5318125" y="6446838"/>
          <p14:tracePt t="835056" x="5303838" y="6454775"/>
          <p14:tracePt t="835075" x="5287963" y="6461125"/>
          <p14:tracePt t="835091" x="5273675" y="6477000"/>
          <p14:tracePt t="835108" x="5265738" y="6492875"/>
          <p14:tracePt t="835124" x="5241925" y="6507163"/>
          <p14:tracePt t="835141" x="5235575" y="6515100"/>
          <p14:tracePt t="835158" x="5227638" y="6537325"/>
          <p14:tracePt t="835175" x="5227638" y="6553200"/>
          <p14:tracePt t="835191" x="5219700" y="6591300"/>
          <p14:tracePt t="835208" x="5219700" y="6621463"/>
          <p14:tracePt t="835208" x="5219700" y="6629400"/>
          <p14:tracePt t="835227" x="5219700" y="6637338"/>
          <p14:tracePt t="835241" x="5227638" y="6637338"/>
          <p14:tracePt t="835330" x="5227638" y="6629400"/>
          <p14:tracePt t="835346" x="5219700" y="6621463"/>
          <p14:tracePt t="835354" x="5211763" y="6621463"/>
          <p14:tracePt t="835714" x="5203825" y="6621463"/>
          <p14:tracePt t="836410" x="5197475" y="6621463"/>
          <p14:tracePt t="836450" x="5203825" y="6613525"/>
          <p14:tracePt t="836738" x="5227638" y="6599238"/>
          <p14:tracePt t="836746" x="5241925" y="6553200"/>
          <p14:tracePt t="836756" x="5311775" y="6492875"/>
          <p14:tracePt t="836773" x="5394325" y="6416675"/>
          <p14:tracePt t="836789" x="5578475" y="6308725"/>
          <p14:tracePt t="836807" x="5875338" y="6142038"/>
          <p14:tracePt t="836823" x="6088063" y="6035675"/>
          <p14:tracePt t="836840" x="6278563" y="5959475"/>
          <p14:tracePt t="836856" x="6370638" y="5913438"/>
          <p14:tracePt t="836873" x="6430963" y="5837238"/>
          <p14:tracePt t="836873" x="6400800" y="5799138"/>
          <p14:tracePt t="836891" x="6392863" y="5783263"/>
          <p14:tracePt t="836907" x="6346825" y="5722938"/>
          <p14:tracePt t="836923" x="6332538" y="5661025"/>
          <p14:tracePt t="836940" x="6362700" y="5630863"/>
          <p14:tracePt t="836957" x="6392863" y="5608638"/>
          <p14:tracePt t="836973" x="6408738" y="5608638"/>
          <p14:tracePt t="836989" x="6408738" y="5600700"/>
          <p14:tracePt t="837050" x="6416675" y="5600700"/>
          <p14:tracePt t="837058" x="6408738" y="5600700"/>
          <p14:tracePt t="837282" x="6392863" y="5600700"/>
          <p14:tracePt t="837290" x="6378575" y="5600700"/>
          <p14:tracePt t="837297" x="6354763" y="5616575"/>
          <p14:tracePt t="837306" x="6332538" y="5646738"/>
          <p14:tracePt t="837321" x="6256338" y="5668963"/>
          <p14:tracePt t="837339" x="6142038" y="5630863"/>
          <p14:tracePt t="837356" x="6042025" y="5630863"/>
          <p14:tracePt t="837372" x="5943600" y="5699125"/>
          <p14:tracePt t="837388" x="5768975" y="5821363"/>
          <p14:tracePt t="837406" x="5508625" y="5965825"/>
          <p14:tracePt t="837422" x="5326063" y="6065838"/>
          <p14:tracePt t="837439" x="5189538" y="6134100"/>
          <p14:tracePt t="837456" x="5121275" y="6180138"/>
          <p14:tracePt t="837472" x="5089525" y="6194425"/>
          <p14:tracePt t="837488" x="5067300" y="6210300"/>
          <p14:tracePt t="837505" x="5051425" y="6218238"/>
          <p14:tracePt t="837505" x="5045075" y="6232525"/>
          <p14:tracePt t="837523" x="4999038" y="6256338"/>
          <p14:tracePt t="837539" x="4945063" y="6302375"/>
          <p14:tracePt t="837556" x="4899025" y="6346825"/>
          <p14:tracePt t="837573" x="4854575" y="6400800"/>
          <p14:tracePt t="837588" x="4838700" y="6430963"/>
          <p14:tracePt t="837605" x="4830763" y="6438900"/>
          <p14:tracePt t="837621" x="4830763" y="6446838"/>
          <p14:tracePt t="837650" x="4830763" y="6461125"/>
          <p14:tracePt t="837674" x="4830763" y="6469063"/>
          <p14:tracePt t="837682" x="4830763" y="6477000"/>
          <p14:tracePt t="837690" x="4830763" y="6484938"/>
          <p14:tracePt t="837704" x="4830763" y="6492875"/>
          <p14:tracePt t="837721" x="4830763" y="6499225"/>
          <p14:tracePt t="837737" x="4830763" y="6507163"/>
          <p14:tracePt t="837755" x="4838700" y="6507163"/>
          <p14:tracePt t="837786" x="4860925" y="6507163"/>
          <p14:tracePt t="837793" x="4884738" y="6507163"/>
          <p14:tracePt t="837804" x="4892675" y="6507163"/>
          <p14:tracePt t="837821" x="4906963" y="6507163"/>
          <p14:tracePt t="837839" x="4914900" y="6492875"/>
          <p14:tracePt t="837854" x="4922838" y="6492875"/>
          <p14:tracePt t="837871" x="4968875" y="6430963"/>
          <p14:tracePt t="837888" x="5113338" y="6378575"/>
          <p14:tracePt t="837904" x="5280025" y="6302375"/>
          <p14:tracePt t="837921" x="5432425" y="6218238"/>
          <p14:tracePt t="837921" x="5470525" y="6172200"/>
          <p14:tracePt t="837939" x="5554663" y="6126163"/>
          <p14:tracePt t="837956" x="5616575" y="6088063"/>
          <p14:tracePt t="837972" x="5692775" y="6035675"/>
          <p14:tracePt t="837988" x="5775325" y="5973763"/>
          <p14:tracePt t="838004" x="5889625" y="5921375"/>
          <p14:tracePt t="838020" x="5989638" y="5875338"/>
          <p14:tracePt t="838037" x="6057900" y="5829300"/>
          <p14:tracePt t="838056" x="6088063" y="5799138"/>
          <p14:tracePt t="838072" x="6096000" y="5775325"/>
          <p14:tracePt t="838088" x="6126163" y="5768975"/>
          <p14:tracePt t="838088" x="6149975" y="5753100"/>
          <p14:tracePt t="838107" x="6164263" y="5753100"/>
          <p14:tracePt t="838122" x="6194425" y="5753100"/>
          <p14:tracePt t="838138" x="6202363" y="5745163"/>
          <p14:tracePt t="838178" x="6194425" y="5737225"/>
          <p14:tracePt t="838203" x="6188075" y="5737225"/>
          <p14:tracePt t="838210" x="6180138" y="5737225"/>
          <p14:tracePt t="838226" x="6164263" y="5745163"/>
          <p14:tracePt t="838237" x="6149975" y="5761038"/>
          <p14:tracePt t="838256" x="6126163" y="5799138"/>
          <p14:tracePt t="838272" x="6065838" y="5875338"/>
          <p14:tracePt t="838288" x="5927725" y="5943600"/>
          <p14:tracePt t="838288" x="5821363" y="5981700"/>
          <p14:tracePt t="838307" x="5730875" y="6027738"/>
          <p14:tracePt t="838322" x="5494338" y="6126163"/>
          <p14:tracePt t="838322" x="5410200" y="6156325"/>
          <p14:tracePt t="838339" x="5318125" y="6202363"/>
          <p14:tracePt t="838356" x="5257800" y="6240463"/>
          <p14:tracePt t="838372" x="5235575" y="6264275"/>
          <p14:tracePt t="838388" x="5197475" y="6286500"/>
          <p14:tracePt t="838405" x="5127625" y="6354763"/>
          <p14:tracePt t="838422" x="5045075" y="6423025"/>
          <p14:tracePt t="838438" x="4960938" y="6499225"/>
          <p14:tracePt t="838454" x="4922838" y="6515100"/>
          <p14:tracePt t="838470" x="4892675" y="6530975"/>
          <p14:tracePt t="838487" x="4876800" y="6537325"/>
          <p14:tracePt t="838505" x="4868863" y="6545263"/>
          <p14:tracePt t="838521" x="4854575" y="6545263"/>
          <p14:tracePt t="838539" x="4846638" y="6553200"/>
          <p14:tracePt t="839461" x="4846638" y="6561138"/>
          <p14:tracePt t="839714" x="4854575" y="6561138"/>
          <p14:tracePt t="839722" x="4860925" y="6561138"/>
          <p14:tracePt t="839736" x="4876800" y="6561138"/>
          <p14:tracePt t="839753" x="4892675" y="6545263"/>
          <p14:tracePt t="839787" x="4899025" y="6545263"/>
          <p14:tracePt t="839794" x="4960938" y="6545263"/>
          <p14:tracePt t="839804" x="5045075" y="6553200"/>
          <p14:tracePt t="839820" x="5135563" y="6545263"/>
          <p14:tracePt t="839837" x="5211763" y="6530975"/>
          <p14:tracePt t="839853" x="5211763" y="6523038"/>
          <p14:tracePt t="839869" x="5219700" y="6523038"/>
          <p14:tracePt t="839970" x="5219700" y="6530975"/>
          <p14:tracePt t="839986" x="5227638" y="6537325"/>
          <p14:tracePt t="839994" x="5241925" y="6553200"/>
          <p14:tracePt t="840902" x="5257800" y="6553200"/>
          <p14:tracePt t="841330" x="5273675" y="6553200"/>
          <p14:tracePt t="841914" x="5280025" y="6553200"/>
          <p14:tracePt t="842010" x="5287963" y="6553200"/>
          <p14:tracePt t="842058" x="5303838" y="6553200"/>
          <p14:tracePt t="842074" x="5303838" y="6545263"/>
          <p14:tracePt t="842090" x="5311775" y="6545263"/>
          <p14:tracePt t="842099" x="5318125" y="6537325"/>
          <p14:tracePt t="842122" x="5326063" y="6530975"/>
          <p14:tracePt t="842194" x="5334000" y="6530975"/>
          <p14:tracePt t="842218" x="5341938" y="6530975"/>
          <p14:tracePt t="842234" x="5341938" y="6515100"/>
          <p14:tracePt t="842306" x="5334000" y="6515100"/>
          <p14:tracePt t="842402" x="5326063" y="6515100"/>
          <p14:tracePt t="842435" x="5318125" y="6515100"/>
          <p14:tracePt t="842450" x="5311775" y="6515100"/>
          <p14:tracePt t="842482" x="5311775" y="6523038"/>
          <p14:tracePt t="842498" x="5295900" y="6523038"/>
          <p14:tracePt t="842538" x="5287963" y="6530975"/>
          <p14:tracePt t="842642" x="5280025" y="6530975"/>
          <p14:tracePt t="842730" x="5273675" y="6530975"/>
          <p14:tracePt t="842754" x="5265738" y="6530975"/>
          <p14:tracePt t="842778" x="5265738" y="6537325"/>
          <p14:tracePt t="842802" x="5257800" y="6537325"/>
          <p14:tracePt t="842826" x="5241925" y="6537325"/>
          <p14:tracePt t="842858" x="5241925" y="6545263"/>
          <p14:tracePt t="842866" x="5235575" y="6553200"/>
          <p14:tracePt t="842914" x="5219700" y="6553200"/>
          <p14:tracePt t="842922" x="5219700" y="6561138"/>
          <p14:tracePt t="842933" x="5203825" y="6569075"/>
          <p14:tracePt t="842951" x="5197475" y="6569075"/>
          <p14:tracePt t="842966" x="5189538" y="6569075"/>
          <p14:tracePt t="843018" x="5181600" y="6569075"/>
          <p14:tracePt t="843062" x="5173663" y="6569075"/>
          <p14:tracePt t="843073" x="5165725" y="6569075"/>
          <p14:tracePt t="843089" x="5159375" y="6569075"/>
          <p14:tracePt t="843122" x="5159375" y="6561138"/>
          <p14:tracePt t="843226" x="5165725" y="6553200"/>
          <p14:tracePt t="843242" x="5173663" y="6553200"/>
          <p14:tracePt t="843251" x="5189538" y="6553200"/>
          <p14:tracePt t="843267" x="5197475" y="6545263"/>
          <p14:tracePt t="843530" x="5203825" y="6537325"/>
          <p14:tracePt t="843714" x="5211763" y="6537325"/>
          <p14:tracePt t="843722" x="5219700" y="6530975"/>
          <p14:tracePt t="843732" x="5241925" y="6499225"/>
          <p14:tracePt t="843749" x="5273675" y="6477000"/>
          <p14:tracePt t="843767" x="5303838" y="6454775"/>
          <p14:tracePt t="843782" x="5326063" y="6430963"/>
          <p14:tracePt t="843799" x="5341938" y="6416675"/>
          <p14:tracePt t="843815" x="5356225" y="6400800"/>
          <p14:tracePt t="843833" x="5356225" y="6384925"/>
          <p14:tracePt t="843849" x="5387975" y="6362700"/>
          <p14:tracePt t="843849" x="5402263" y="6346825"/>
          <p14:tracePt t="843867" x="5448300" y="6324600"/>
          <p14:tracePt t="843883" x="5486400" y="6294438"/>
          <p14:tracePt t="843900" x="5508625" y="6270625"/>
          <p14:tracePt t="843916" x="5562600" y="6240463"/>
          <p14:tracePt t="843932" x="5608638" y="6218238"/>
          <p14:tracePt t="843951" x="5722938" y="6172200"/>
          <p14:tracePt t="843966" x="5875338" y="6103938"/>
          <p14:tracePt t="843983" x="6027738" y="6057900"/>
          <p14:tracePt t="843999" x="6111875" y="6019800"/>
          <p14:tracePt t="844016" x="6164263" y="5997575"/>
          <p14:tracePt t="844033" x="6172200" y="5997575"/>
          <p14:tracePt t="844048" x="6180138" y="5989638"/>
          <p14:tracePt t="844065" x="6180138" y="5981700"/>
          <p14:tracePt t="844090" x="6194425" y="5965825"/>
          <p14:tracePt t="844099" x="6232525" y="5943600"/>
          <p14:tracePt t="844116" x="6270625" y="5927725"/>
          <p14:tracePt t="844133" x="6286500" y="5913438"/>
          <p14:tracePt t="844149" x="6302375" y="5905500"/>
          <p14:tracePt t="844165" x="6302375" y="5897563"/>
          <p14:tracePt t="844186" x="6308725" y="5897563"/>
          <p14:tracePt t="844202" x="6324600" y="5897563"/>
          <p14:tracePt t="844218" x="6324600" y="5889625"/>
          <p14:tracePt t="844234" x="6340475" y="5883275"/>
          <p14:tracePt t="844482" x="6346825" y="5883275"/>
          <p14:tracePt t="844490" x="6370638" y="5867400"/>
          <p14:tracePt t="844499" x="6400800" y="5851525"/>
          <p14:tracePt t="844516" x="6438900" y="5837238"/>
          <p14:tracePt t="844533" x="6492875" y="5813425"/>
          <p14:tracePt t="844549" x="6561138" y="5775325"/>
          <p14:tracePt t="844565" x="6645275" y="5707063"/>
          <p14:tracePt t="844582" x="6713538" y="5646738"/>
          <p14:tracePt t="844598" x="6751638" y="5600700"/>
          <p14:tracePt t="844615" x="6811963" y="5562600"/>
          <p14:tracePt t="844632" x="6858000" y="5524500"/>
          <p14:tracePt t="844648" x="6911975" y="5494338"/>
          <p14:tracePt t="844665" x="6934200" y="5464175"/>
          <p14:tracePt t="844665" x="6934200" y="5456238"/>
          <p14:tracePt t="844683" x="6934200" y="5426075"/>
          <p14:tracePt t="844699" x="6926263" y="5372100"/>
          <p14:tracePt t="844716" x="6842125" y="5311775"/>
          <p14:tracePt t="844732" x="6804025" y="5273675"/>
          <p14:tracePt t="844747" x="6789738" y="5273675"/>
          <p14:tracePt t="844794" x="6773863" y="5273675"/>
          <p14:tracePt t="844810" x="6759575" y="5287963"/>
          <p14:tracePt t="844818" x="6713538" y="5303838"/>
          <p14:tracePt t="844831" x="6659563" y="5334000"/>
          <p14:tracePt t="844848" x="6583363" y="5380038"/>
          <p14:tracePt t="844865" x="6530975" y="5426075"/>
          <p14:tracePt t="844865" x="6515100" y="5448300"/>
          <p14:tracePt t="844883" x="6499225" y="5464175"/>
          <p14:tracePt t="844898" x="6430963" y="5524500"/>
          <p14:tracePt t="844916" x="6408738" y="5546725"/>
          <p14:tracePt t="844932" x="6408738" y="5578475"/>
          <p14:tracePt t="844950" x="6408738" y="5584825"/>
          <p14:tracePt t="844965" x="6408738" y="5630863"/>
          <p14:tracePt t="844981" x="6461125" y="5699125"/>
          <p14:tracePt t="844998" x="6515100" y="5722938"/>
          <p14:tracePt t="845015" x="6523038" y="5722938"/>
          <p14:tracePt t="845031" x="6537325" y="5722938"/>
          <p14:tracePt t="845074" x="6545263" y="5722938"/>
          <p14:tracePt t="845171" x="6537325" y="5722938"/>
          <p14:tracePt t="845306" x="6523038" y="5722938"/>
          <p14:tracePt t="845314" x="6507163" y="5722938"/>
          <p14:tracePt t="845338" x="6477000" y="5722938"/>
          <p14:tracePt t="845348" x="6416675" y="5722938"/>
          <p14:tracePt t="845364" x="6240463" y="5722938"/>
          <p14:tracePt t="845381" x="6019800" y="5654675"/>
          <p14:tracePt t="845397" x="5761038" y="5532438"/>
          <p14:tracePt t="845414" x="5349875" y="5394325"/>
          <p14:tracePt t="845432" x="4816475" y="5189538"/>
          <p14:tracePt t="845432" x="4525963" y="5105400"/>
          <p14:tracePt t="845453" x="4259263" y="5029200"/>
          <p14:tracePt t="845463" x="3817938" y="4953000"/>
          <p14:tracePt t="845480" x="3413125" y="4860925"/>
          <p14:tracePt t="845480" x="3246438" y="4822825"/>
          <p14:tracePt t="845499" x="2971800" y="4732338"/>
          <p14:tracePt t="845515" x="2895600" y="4678363"/>
          <p14:tracePt t="845531" x="2819400" y="4625975"/>
          <p14:tracePt t="845548" x="2765425" y="4594225"/>
          <p14:tracePt t="845565" x="2674938" y="4525963"/>
          <p14:tracePt t="845581" x="2613025" y="4487863"/>
          <p14:tracePt t="845597" x="2476500" y="4449763"/>
          <p14:tracePt t="845614" x="2446338" y="4411663"/>
          <p14:tracePt t="845631" x="2392363" y="4381500"/>
          <p14:tracePt t="845647" x="2332038" y="4351338"/>
          <p14:tracePt t="845664" x="2239963" y="4283075"/>
          <p14:tracePt t="845681" x="2163763" y="4198938"/>
          <p14:tracePt t="845697" x="2103438" y="4137025"/>
          <p14:tracePt t="845697" x="2049463" y="4092575"/>
          <p14:tracePt t="845715" x="2019300" y="4046538"/>
          <p14:tracePt t="845731" x="1997075" y="4008438"/>
          <p14:tracePt t="845748" x="1989138" y="3978275"/>
          <p14:tracePt t="845765" x="1989138" y="3962400"/>
          <p14:tracePt t="845780" x="1997075" y="3940175"/>
          <p14:tracePt t="845797" x="1997075" y="3916363"/>
          <p14:tracePt t="845815" x="2011363" y="3886200"/>
          <p14:tracePt t="845830" x="2027238" y="3856038"/>
          <p14:tracePt t="845847" x="2049463" y="3840163"/>
          <p14:tracePt t="845863" x="2065338" y="3810000"/>
          <p14:tracePt t="845880" x="2079625" y="3794125"/>
          <p14:tracePt t="845880" x="2087563" y="3787775"/>
          <p14:tracePt t="845898" x="2117725" y="3779838"/>
          <p14:tracePt t="845915" x="2171700" y="3756025"/>
          <p14:tracePt t="845931" x="2278063" y="3749675"/>
          <p14:tracePt t="845949" x="2370138" y="3741738"/>
          <p14:tracePt t="845964" x="2422525" y="3741738"/>
          <p14:tracePt t="845981" x="2446338" y="3725863"/>
          <p14:tracePt t="845997" x="2454275" y="3725863"/>
          <p14:tracePt t="846013" x="2460625" y="3717925"/>
          <p14:tracePt t="846030" x="2468563" y="3703638"/>
          <p14:tracePt t="846046" x="2476500" y="3695700"/>
          <p14:tracePt t="846063" x="2484438" y="3679825"/>
          <p14:tracePt t="846080" x="2484438" y="3673475"/>
          <p14:tracePt t="846106" x="2492375" y="3665538"/>
          <p14:tracePt t="846138" x="2492375" y="3657600"/>
          <p14:tracePt t="846154" x="2498725" y="3641725"/>
          <p14:tracePt t="846163" x="2506663" y="3641725"/>
          <p14:tracePt t="846170" x="2514600" y="3635375"/>
          <p14:tracePt t="846180" x="2522538" y="3627438"/>
          <p14:tracePt t="846196" x="2522538" y="3619500"/>
          <p14:tracePt t="846226" x="2522538" y="3611563"/>
          <p14:tracePt t="846338" x="2544763" y="3619500"/>
          <p14:tracePt t="846634" x="2598738" y="3641725"/>
          <p14:tracePt t="846642" x="2674938" y="3679825"/>
          <p14:tracePt t="846650" x="2773363" y="3733800"/>
          <p14:tracePt t="846662" x="3086100" y="3825875"/>
          <p14:tracePt t="846680" x="3489325" y="3954463"/>
          <p14:tracePt t="846696" x="3840163" y="4060825"/>
          <p14:tracePt t="846696" x="3932238" y="4092575"/>
          <p14:tracePt t="846714" x="4000500" y="4114800"/>
          <p14:tracePt t="846728" x="4068763" y="4137025"/>
          <p14:tracePt t="846746" x="4098925" y="4152900"/>
          <p14:tracePt t="846764" x="4244975" y="4198938"/>
          <p14:tracePt t="846780" x="4525963" y="4283075"/>
          <p14:tracePt t="846796" x="4784725" y="4335463"/>
          <p14:tracePt t="846813" x="5029200" y="4403725"/>
          <p14:tracePt t="846829" x="5097463" y="4465638"/>
          <p14:tracePt t="846846" x="5159375" y="4503738"/>
          <p14:tracePt t="846863" x="5235575" y="4556125"/>
          <p14:tracePt t="846879" x="5387975" y="4656138"/>
          <p14:tracePt t="846896" x="5546725" y="4762500"/>
          <p14:tracePt t="846913" x="5668963" y="4860925"/>
          <p14:tracePt t="846913" x="5737225" y="4899025"/>
          <p14:tracePt t="846931" x="5775325" y="4922838"/>
          <p14:tracePt t="846946" x="5807075" y="4937125"/>
          <p14:tracePt t="846965" x="5837238" y="4975225"/>
          <p14:tracePt t="846980" x="5889625" y="5021263"/>
          <p14:tracePt t="846996" x="6003925" y="5113338"/>
          <p14:tracePt t="847013" x="6088063" y="5227638"/>
          <p14:tracePt t="847030" x="6142038" y="5249863"/>
          <p14:tracePt t="847046" x="6149975" y="5249863"/>
          <p14:tracePt t="847061" x="6156325" y="5249863"/>
          <p14:tracePt t="847114" x="6180138" y="5265738"/>
          <p14:tracePt t="847122" x="6202363" y="5287963"/>
          <p14:tracePt t="847130" x="6248400" y="5326063"/>
          <p14:tracePt t="847145" x="6316663" y="5372100"/>
          <p14:tracePt t="847163" x="6332538" y="5380038"/>
          <p14:tracePt t="847178" x="6340475" y="5380038"/>
          <p14:tracePt t="847202" x="6346825" y="5380038"/>
          <p14:tracePt t="847212" x="6370638" y="5394325"/>
          <p14:tracePt t="847229" x="6392863" y="5410200"/>
          <p14:tracePt t="847246" x="6408738" y="5418138"/>
          <p14:tracePt t="847263" x="6416675" y="5418138"/>
          <p14:tracePt t="847278" x="6423025" y="5426075"/>
          <p14:tracePt t="847298" x="6423025" y="5432425"/>
          <p14:tracePt t="847322" x="6423025" y="5440363"/>
          <p14:tracePt t="847330" x="6423025" y="5448300"/>
          <p14:tracePt t="847345" x="6430963" y="5456238"/>
          <p14:tracePt t="847362" x="6423025" y="5470525"/>
          <p14:tracePt t="847418" x="6408738" y="5478463"/>
          <p14:tracePt t="847426" x="6408738" y="5486400"/>
          <p14:tracePt t="847435" x="6408738" y="5494338"/>
          <p14:tracePt t="847506" x="6408738" y="5502275"/>
          <p14:tracePt t="847514" x="6408738" y="5508625"/>
          <p14:tracePt t="847528" x="6400800" y="5532438"/>
          <p14:tracePt t="847545" x="6392863" y="5540375"/>
          <p14:tracePt t="847563" x="6392863" y="5546725"/>
          <p14:tracePt t="847602" x="6400800" y="5546725"/>
          <p14:tracePt t="847611" x="6408738" y="5546725"/>
          <p14:tracePt t="847650" x="6416675" y="5546725"/>
          <p14:tracePt t="847738" x="6423025" y="5546725"/>
          <p14:tracePt t="847746" x="6430963" y="5546725"/>
          <p14:tracePt t="847770" x="6438900" y="5546725"/>
          <p14:tracePt t="847786" x="6446838" y="5546725"/>
          <p14:tracePt t="847811" x="6454775" y="5546725"/>
          <p14:tracePt t="847827" x="6469063" y="5546725"/>
          <p14:tracePt t="847850" x="6477000" y="5546725"/>
          <p14:tracePt t="847858" x="6484938" y="5562600"/>
          <p14:tracePt t="847866" x="6507163" y="5578475"/>
          <p14:tracePt t="847878" x="6537325" y="5616575"/>
          <p14:tracePt t="847895" x="6545263" y="5622925"/>
          <p14:tracePt t="847912" x="6561138" y="5638800"/>
          <p14:tracePt t="847928" x="6583363" y="5661025"/>
          <p14:tracePt t="847928" x="6599238" y="5676900"/>
          <p14:tracePt t="847947" x="6621463" y="5676900"/>
          <p14:tracePt t="847960" x="6667500" y="5692775"/>
          <p14:tracePt t="847960" x="6689725" y="5699125"/>
          <p14:tracePt t="847978" x="6713538" y="5707063"/>
          <p14:tracePt t="847995" x="6727825" y="5722938"/>
          <p14:tracePt t="848012" x="6735763" y="5722938"/>
          <p14:tracePt t="848034" x="6751638" y="5730875"/>
          <p14:tracePt t="848045" x="6773863" y="5730875"/>
          <p14:tracePt t="848062" x="6797675" y="5730875"/>
          <p14:tracePt t="848078" x="6819900" y="5730875"/>
          <p14:tracePt t="848095" x="6827838" y="5730875"/>
          <p14:tracePt t="848111" x="6819900" y="5730875"/>
          <p14:tracePt t="848154" x="6811963" y="5730875"/>
          <p14:tracePt t="848163" x="6804025" y="5730875"/>
          <p14:tracePt t="848179" x="6797675" y="5730875"/>
          <p14:tracePt t="848196" x="6765925" y="5730875"/>
          <p14:tracePt t="848212" x="6651625" y="5730875"/>
          <p14:tracePt t="848228" x="6430963" y="5737225"/>
          <p14:tracePt t="848245" x="5753100" y="5730875"/>
          <p14:tracePt t="848261" x="4770438" y="5524500"/>
          <p14:tracePt t="848278" x="4076700" y="5364163"/>
          <p14:tracePt t="848295" x="3946525" y="5311775"/>
          <p14:tracePt t="848311" x="3848100" y="5211763"/>
          <p14:tracePt t="848328" x="3733800" y="5097463"/>
          <p14:tracePt t="848345" x="3635375" y="4968875"/>
          <p14:tracePt t="848345" x="3543300" y="4884738"/>
          <p14:tracePt t="848363" x="3475038" y="4778375"/>
          <p14:tracePt t="848378" x="3208338" y="4549775"/>
          <p14:tracePt t="848395" x="3078163" y="4419600"/>
          <p14:tracePt t="848412" x="3009900" y="4351338"/>
          <p14:tracePt t="848428" x="2963863" y="4297363"/>
          <p14:tracePt t="848446" x="2955925" y="4275138"/>
          <p14:tracePt t="848460" x="2911475" y="4221163"/>
          <p14:tracePt t="848477" x="2895600" y="4198938"/>
          <p14:tracePt t="848494" x="2895600" y="4168775"/>
          <p14:tracePt t="848510" x="2895600" y="4122738"/>
          <p14:tracePt t="848527" x="2895600" y="4068763"/>
          <p14:tracePt t="848544" x="2895600" y="4016375"/>
          <p14:tracePt t="848560" x="2887663" y="3992563"/>
          <p14:tracePt t="848577" x="2879725" y="3978275"/>
          <p14:tracePt t="848593" x="2879725" y="3970338"/>
          <p14:tracePt t="848610" x="2879725" y="3954463"/>
          <p14:tracePt t="848626" x="2865438" y="3924300"/>
          <p14:tracePt t="848644" x="2827338" y="3870325"/>
          <p14:tracePt t="848661" x="2773363" y="3810000"/>
          <p14:tracePt t="848677" x="2759075" y="3771900"/>
          <p14:tracePt t="848694" x="2727325" y="3749675"/>
          <p14:tracePt t="848711" x="2720975" y="3733800"/>
          <p14:tracePt t="848727" x="2720975" y="3725863"/>
          <p14:tracePt t="848746" x="2713038" y="3717925"/>
          <p14:tracePt t="848760" x="2697163" y="3711575"/>
          <p14:tracePt t="848777" x="2689225" y="3703638"/>
          <p14:tracePt t="848795" x="2674938" y="3687763"/>
          <p14:tracePt t="848811" x="2667000" y="3679825"/>
          <p14:tracePt t="848828" x="2659063" y="3673475"/>
          <p14:tracePt t="848938" x="2644775" y="3665538"/>
          <p14:tracePt t="848946" x="2620963" y="3649663"/>
          <p14:tracePt t="848960" x="2598738" y="3627438"/>
          <p14:tracePt t="848977" x="2574925" y="3619500"/>
          <p14:tracePt t="848993" x="2568575" y="3619500"/>
          <p14:tracePt t="849138" x="2560638" y="3619500"/>
          <p14:tracePt t="849154" x="2560638" y="3627438"/>
          <p14:tracePt t="849170" x="2560638" y="3635375"/>
          <p14:tracePt t="849202" x="2552700" y="3649663"/>
          <p14:tracePt t="849210" x="2544763" y="3649663"/>
          <p14:tracePt t="849226" x="2544763" y="3657600"/>
          <p14:tracePt t="849250" x="2544763" y="3665538"/>
          <p14:tracePt t="849290" x="2544763" y="3673475"/>
          <p14:tracePt t="849306" x="2544763" y="3679825"/>
          <p14:tracePt t="849322" x="2536825" y="3687763"/>
          <p14:tracePt t="849330" x="2530475" y="3687763"/>
          <p14:tracePt t="849346" x="2530475" y="3695700"/>
          <p14:tracePt t="849370" x="2522538" y="3703638"/>
          <p14:tracePt t="849378" x="2514600" y="3711575"/>
          <p14:tracePt t="849395" x="2506663" y="3717925"/>
          <p14:tracePt t="849411" x="2492375" y="3733800"/>
          <p14:tracePt t="849428" x="2484438" y="3741738"/>
          <p14:tracePt t="849445" x="2476500" y="3749675"/>
          <p14:tracePt t="849460" x="2468563" y="3756025"/>
          <p14:tracePt t="849506" x="2460625" y="3756025"/>
          <p14:tracePt t="849522" x="2460625" y="3763963"/>
          <p14:tracePt t="849538" x="2454275" y="3771900"/>
          <p14:tracePt t="849546" x="2446338" y="3771900"/>
          <p14:tracePt t="849562" x="2430463" y="3779838"/>
          <p14:tracePt t="849586" x="2416175" y="3794125"/>
          <p14:tracePt t="849610" x="2392363" y="3802063"/>
          <p14:tracePt t="849634" x="2392363" y="3810000"/>
          <p14:tracePt t="849643" x="2384425" y="3810000"/>
          <p14:tracePt t="849659" x="2384425" y="3817938"/>
          <p14:tracePt t="849674" x="2384425" y="3832225"/>
          <p14:tracePt t="849682" x="2370138" y="3840163"/>
          <p14:tracePt t="849693" x="2362200" y="3848100"/>
          <p14:tracePt t="849709" x="2354263" y="3863975"/>
          <p14:tracePt t="849726" x="2346325" y="3863975"/>
          <p14:tracePt t="849742" x="2332038" y="3863975"/>
          <p14:tracePt t="849810" x="2332038" y="3878263"/>
          <p14:tracePt t="849826" x="2324100" y="3894138"/>
          <p14:tracePt t="849834" x="2316163" y="3894138"/>
          <p14:tracePt t="849844" x="2316163" y="3916363"/>
          <p14:tracePt t="849860" x="2308225" y="3932238"/>
          <p14:tracePt t="849876" x="2301875" y="3932238"/>
          <p14:tracePt t="849892" x="2301875" y="3940175"/>
          <p14:tracePt t="849914" x="2293938" y="3946525"/>
          <p14:tracePt t="849938" x="2278063" y="3962400"/>
          <p14:tracePt t="849946" x="2270125" y="3970338"/>
          <p14:tracePt t="849962" x="2263775" y="3978275"/>
          <p14:tracePt t="849976" x="2255838" y="3984625"/>
          <p14:tracePt t="849992" x="2247900" y="3984625"/>
          <p14:tracePt t="850009" x="2239963" y="3984625"/>
          <p14:tracePt t="850034" x="2232025" y="3992563"/>
          <p14:tracePt t="850066" x="2225675" y="3992563"/>
          <p14:tracePt t="850098" x="2217738" y="3992563"/>
          <p14:tracePt t="850107" x="2209800" y="4000500"/>
          <p14:tracePt t="850138" x="2193925" y="4008438"/>
          <p14:tracePt t="850178" x="2179638" y="4008438"/>
          <p14:tracePt t="850202" x="2171700" y="4016375"/>
          <p14:tracePt t="850218" x="2163763" y="4016375"/>
          <p14:tracePt t="850234" x="2163763" y="4022725"/>
          <p14:tracePt t="850259" x="2155825" y="4030663"/>
          <p14:tracePt t="850306" x="2149475" y="4030663"/>
          <p14:tracePt t="850322" x="2149475" y="4038600"/>
          <p14:tracePt t="850362" x="2149475" y="4054475"/>
          <p14:tracePt t="850418" x="2149475" y="4060825"/>
          <p14:tracePt t="850445" x="2133600" y="4076700"/>
          <p14:tracePt t="850458" x="2133600" y="4092575"/>
          <p14:tracePt t="850482" x="2125663" y="4098925"/>
          <p14:tracePt t="850498" x="2117725" y="4106863"/>
          <p14:tracePt t="850522" x="2111375" y="4114800"/>
          <p14:tracePt t="850538" x="2103438" y="4114800"/>
          <p14:tracePt t="850554" x="2087563" y="4122738"/>
          <p14:tracePt t="850682" x="2087563" y="4130675"/>
          <p14:tracePt t="850698" x="2079625" y="4137025"/>
          <p14:tracePt t="850714" x="2073275" y="4137025"/>
          <p14:tracePt t="850738" x="2065338" y="4144963"/>
          <p14:tracePt t="850802" x="2057400" y="4144963"/>
          <p14:tracePt t="850842" x="2057400" y="4152900"/>
          <p14:tracePt t="850850" x="2049463" y="4160838"/>
          <p14:tracePt t="850859" x="2041525" y="4160838"/>
          <p14:tracePt t="850970" x="2035175" y="4160838"/>
          <p14:tracePt t="850986" x="2035175" y="4168775"/>
          <p14:tracePt t="850994" x="2027238" y="4175125"/>
          <p14:tracePt t="851018" x="2019300" y="4183063"/>
          <p14:tracePt t="851146" x="2019300" y="4191000"/>
          <p14:tracePt t="851162" x="2011363" y="4191000"/>
          <p14:tracePt t="851170" x="2003425" y="4206875"/>
          <p14:tracePt t="851178" x="1997075" y="4213225"/>
          <p14:tracePt t="851194" x="1989138" y="4213225"/>
          <p14:tracePt t="851274" x="1981200" y="4213225"/>
          <p14:tracePt t="851426" x="1973263" y="4221163"/>
          <p14:tracePt t="851498" x="1965325" y="4221163"/>
          <p14:tracePt t="851507" x="1958975" y="4221163"/>
          <p14:tracePt t="851514" x="1951038" y="4221163"/>
          <p14:tracePt t="851525" x="1943100" y="4229100"/>
          <p14:tracePt t="851541" x="1927225" y="4229100"/>
          <p14:tracePt t="851570" x="1920875" y="4229100"/>
          <p14:tracePt t="851610" x="1912938" y="4229100"/>
          <p14:tracePt t="851650" x="1905000" y="4229100"/>
          <p14:tracePt t="851682" x="1905000" y="4237038"/>
          <p14:tracePt t="851698" x="1897063" y="4244975"/>
          <p14:tracePt t="851707" x="1889125" y="4244975"/>
          <p14:tracePt t="851723" x="1882775" y="4244975"/>
          <p14:tracePt t="851786" x="1874838" y="4251325"/>
          <p14:tracePt t="851802" x="1866900" y="4259263"/>
          <p14:tracePt t="851826" x="1858963" y="4259263"/>
          <p14:tracePt t="851834" x="1851025" y="4259263"/>
          <p14:tracePt t="851890" x="1844675" y="4267200"/>
          <p14:tracePt t="851907" x="1844675" y="4275138"/>
          <p14:tracePt t="851956" x="1836738" y="4275138"/>
          <p14:tracePt t="851962" x="1828800" y="4275138"/>
          <p14:tracePt t="851978" x="1828800" y="4283075"/>
          <p14:tracePt t="851990" x="1820863" y="4283075"/>
          <p14:tracePt t="852098" x="1812925" y="4283075"/>
          <p14:tracePt t="852122" x="1790700" y="4283075"/>
          <p14:tracePt t="852130" x="1782763" y="4283075"/>
          <p14:tracePt t="852146" x="1774825" y="4289425"/>
          <p14:tracePt t="852157" x="1768475" y="4289425"/>
          <p14:tracePt t="852173" x="1768475" y="4297363"/>
          <p14:tracePt t="852190" x="1768475" y="4305300"/>
          <p14:tracePt t="852234" x="1760538" y="4305300"/>
          <p14:tracePt t="852282" x="1760538" y="4313238"/>
          <p14:tracePt t="852298" x="1752600" y="4313238"/>
          <p14:tracePt t="852307" x="1736725" y="4313238"/>
          <p14:tracePt t="852354" x="1736725" y="4321175"/>
          <p14:tracePt t="852370" x="1730375" y="4321175"/>
          <p14:tracePt t="852386" x="1722438" y="4321175"/>
          <p14:tracePt t="852394" x="1706563" y="4327525"/>
          <p14:tracePt t="852410" x="1698625" y="4327525"/>
          <p14:tracePt t="852434" x="1692275" y="4327525"/>
          <p14:tracePt t="852444" x="1684338" y="4327525"/>
          <p14:tracePt t="852444" x="1676400" y="4335463"/>
          <p14:tracePt t="852459" x="1660525" y="4335463"/>
          <p14:tracePt t="852475" x="1660525" y="4343400"/>
          <p14:tracePt t="852491" x="1646238" y="4351338"/>
          <p14:tracePt t="852514" x="1638300" y="4351338"/>
          <p14:tracePt t="852546" x="1630363" y="4351338"/>
          <p14:tracePt t="852562" x="1622425" y="4351338"/>
          <p14:tracePt t="852587" x="1616075" y="4359275"/>
          <p14:tracePt t="852626" x="1600200" y="4359275"/>
          <p14:tracePt t="852698" x="1592263" y="4365625"/>
          <p14:tracePt t="852723" x="1584325" y="4365625"/>
          <p14:tracePt t="852898" x="1577975" y="4365625"/>
          <p14:tracePt t="852922" x="1570038" y="4373563"/>
          <p14:tracePt t="852930" x="1570038" y="4381500"/>
          <p14:tracePt t="852956" x="1562100" y="4381500"/>
          <p14:tracePt t="852962" x="1562100" y="4389438"/>
          <p14:tracePt t="852973" x="1554163" y="4389438"/>
          <p14:tracePt t="852989" x="1546225" y="4403725"/>
          <p14:tracePt t="853006" x="1539875" y="4411663"/>
          <p14:tracePt t="853023" x="1531938" y="4411663"/>
          <p14:tracePt t="853039" x="1524000" y="4411663"/>
          <p14:tracePt t="853130" x="1516063" y="4411663"/>
          <p14:tracePt t="853170" x="1508125" y="4411663"/>
          <p14:tracePt t="853178" x="1501775" y="4411663"/>
          <p14:tracePt t="853210" x="1501775" y="4419600"/>
          <p14:tracePt t="853242" x="1493838" y="4419600"/>
          <p14:tracePt t="853250" x="1477963" y="4419600"/>
          <p14:tracePt t="853266" x="1470025" y="4419600"/>
          <p14:tracePt t="853282" x="1463675" y="4419600"/>
          <p14:tracePt t="853290" x="1455738" y="4419600"/>
          <p14:tracePt t="853305" x="1447800" y="4427538"/>
          <p14:tracePt t="853322" x="1439863" y="4427538"/>
          <p14:tracePt t="853340" x="1425575" y="4427538"/>
          <p14:tracePt t="853362" x="1417638" y="4427538"/>
          <p14:tracePt t="853378" x="1409700" y="4427538"/>
          <p14:tracePt t="853389" x="1401763" y="4427538"/>
          <p14:tracePt t="853406" x="1393825" y="4435475"/>
          <p14:tracePt t="853422" x="1387475" y="4435475"/>
          <p14:tracePt t="853442" x="1379538" y="4435475"/>
          <p14:tracePt t="854186" x="1371600" y="4435475"/>
          <p14:tracePt t="854522" x="1371600" y="4441825"/>
          <p14:tracePt t="856415" x="1393825" y="4441825"/>
          <p14:tracePt t="856690" x="1401763" y="4435475"/>
          <p14:tracePt t="856714" x="1409700" y="4435475"/>
          <p14:tracePt t="856746" x="1409700" y="4427538"/>
          <p14:tracePt t="856754" x="1417638" y="4427538"/>
          <p14:tracePt t="856786" x="1425575" y="4419600"/>
          <p14:tracePt t="856818" x="1431925" y="4411663"/>
          <p14:tracePt t="856835" x="1447800" y="4411663"/>
          <p14:tracePt t="856850" x="1455738" y="4411663"/>
          <p14:tracePt t="856882" x="1463675" y="4403725"/>
          <p14:tracePt t="856890" x="1470025" y="4403725"/>
          <p14:tracePt t="856938" x="1477963" y="4397375"/>
          <p14:tracePt t="856946" x="1477963" y="4389438"/>
          <p14:tracePt t="856954" x="1485900" y="4389438"/>
          <p14:tracePt t="856954" x="1485900" y="4381500"/>
          <p14:tracePt t="856971" x="1501775" y="4381500"/>
          <p14:tracePt t="856986" x="1524000" y="4359275"/>
          <p14:tracePt t="857004" x="1531938" y="4343400"/>
          <p14:tracePt t="857020" x="1546225" y="4321175"/>
          <p14:tracePt t="857036" x="1562100" y="4321175"/>
          <p14:tracePt t="857051" x="1584325" y="4305300"/>
          <p14:tracePt t="857069" x="1600200" y="4305300"/>
          <p14:tracePt t="857086" x="1608138" y="4305300"/>
          <p14:tracePt t="857101" x="1616075" y="4297363"/>
          <p14:tracePt t="857122" x="1622425" y="4289425"/>
          <p14:tracePt t="857138" x="1630363" y="4283075"/>
          <p14:tracePt t="857151" x="1638300" y="4275138"/>
          <p14:tracePt t="857169" x="1646238" y="4267200"/>
          <p14:tracePt t="857185" x="1668463" y="4267200"/>
          <p14:tracePt t="858026" x="1684338" y="4267200"/>
          <p14:tracePt t="858034" x="1714500" y="4267200"/>
          <p14:tracePt t="858052" x="1768475" y="4259263"/>
          <p14:tracePt t="858068" x="1798638" y="4251325"/>
          <p14:tracePt t="858085" x="1806575" y="4251325"/>
          <p14:tracePt t="858100" x="1820863" y="4237038"/>
          <p14:tracePt t="858118" x="1828800" y="4237038"/>
          <p14:tracePt t="858134" x="1851025" y="4221163"/>
          <p14:tracePt t="858151" x="1874838" y="4221163"/>
          <p14:tracePt t="858168" x="1905000" y="4221163"/>
          <p14:tracePt t="858168" x="1927225" y="4213225"/>
          <p14:tracePt t="858186" x="1935163" y="4206875"/>
          <p14:tracePt t="858202" x="1943100" y="4206875"/>
          <p14:tracePt t="858218" x="1965325" y="4206875"/>
          <p14:tracePt t="858235" x="1965325" y="4213225"/>
          <p14:tracePt t="858370" x="1958975" y="4221163"/>
          <p14:tracePt t="858402" x="1951038" y="4237038"/>
          <p14:tracePt t="858418" x="1935163" y="4244975"/>
          <p14:tracePt t="858443" x="1927225" y="4251325"/>
          <p14:tracePt t="858458" x="1920875" y="4251325"/>
          <p14:tracePt t="858469" x="1882775" y="4275138"/>
          <p14:tracePt t="858485" x="1866900" y="4283075"/>
          <p14:tracePt t="858500" x="1851025" y="4297363"/>
          <p14:tracePt t="858518" x="1836738" y="4297363"/>
          <p14:tracePt t="858534" x="1828800" y="4297363"/>
          <p14:tracePt t="858550" x="1812925" y="4305300"/>
          <p14:tracePt t="858568" x="1790700" y="4313238"/>
          <p14:tracePt t="858585" x="1760538" y="4321175"/>
          <p14:tracePt t="858601" x="1730375" y="4335463"/>
          <p14:tracePt t="858618" x="1698625" y="4343400"/>
          <p14:tracePt t="858635" x="1676400" y="4351338"/>
          <p14:tracePt t="858651" x="1630363" y="4359275"/>
          <p14:tracePt t="858668" x="1608138" y="4359275"/>
          <p14:tracePt t="858685" x="1600200" y="4359275"/>
          <p14:tracePt t="858699" x="1592263" y="4359275"/>
          <p14:tracePt t="858716" x="1577975" y="4365625"/>
          <p14:tracePt t="858734" x="1524000" y="4389438"/>
          <p14:tracePt t="858751" x="1485900" y="4397375"/>
          <p14:tracePt t="858767" x="1463675" y="4403725"/>
          <p14:tracePt t="858784" x="1455738" y="4403725"/>
          <p14:tracePt t="858800" x="1439863" y="4403725"/>
          <p14:tracePt t="858834" x="1431925" y="4411663"/>
          <p14:tracePt t="858842" x="1425575" y="4411663"/>
          <p14:tracePt t="858851" x="1393825" y="4411663"/>
          <p14:tracePt t="858868" x="1363663" y="4411663"/>
          <p14:tracePt t="858884" x="1355725" y="4419600"/>
          <p14:tracePt t="858900" x="1349375" y="4419600"/>
          <p14:tracePt t="858946" x="1341438" y="4427538"/>
          <p14:tracePt t="858962" x="1333500" y="4427538"/>
          <p14:tracePt t="858970" x="1325563" y="4427538"/>
          <p14:tracePt t="858986" x="1317625" y="4427538"/>
          <p14:tracePt t="859010" x="1311275" y="4427538"/>
          <p14:tracePt t="859018" x="1295400" y="4427538"/>
          <p14:tracePt t="859058" x="1287463" y="4427538"/>
          <p14:tracePt t="859090" x="1279525" y="4427538"/>
          <p14:tracePt t="859099" x="1279525" y="4435475"/>
          <p14:tracePt t="859106" x="1273175" y="4435475"/>
          <p14:tracePt t="859116" x="1265238" y="4435475"/>
          <p14:tracePt t="860924" x="1257300" y="4435475"/>
          <p14:tracePt t="860986" x="1241425" y="4435475"/>
          <p14:tracePt t="861002" x="1235075" y="4457700"/>
          <p14:tracePt t="861010" x="1219200" y="4457700"/>
          <p14:tracePt t="861018" x="1211263" y="4457700"/>
          <p14:tracePt t="861030" x="1203325" y="4465638"/>
          <p14:tracePt t="861046" x="1189038" y="4465638"/>
          <p14:tracePt t="861064" x="1181100" y="4473575"/>
          <p14:tracePt t="861080" x="1165225" y="4473575"/>
          <p14:tracePt t="861096" x="1143000" y="4473575"/>
          <p14:tracePt t="861113" x="1120775" y="4487863"/>
          <p14:tracePt t="861132" x="1112838" y="4487863"/>
          <p14:tracePt t="861148" x="1096963" y="4495800"/>
          <p14:tracePt t="861165" x="1074738" y="4495800"/>
          <p14:tracePt t="861181" x="1066800" y="4511675"/>
          <p14:tracePt t="861198" x="1044575" y="4511675"/>
          <p14:tracePt t="861215" x="1020763" y="4511675"/>
          <p14:tracePt t="861231" x="1012825" y="4511675"/>
          <p14:tracePt t="861247" x="998538" y="4511675"/>
          <p14:tracePt t="861264" x="974725" y="4525963"/>
          <p14:tracePt t="861281" x="952500" y="4525963"/>
          <p14:tracePt t="861299" x="936625" y="4525963"/>
          <p14:tracePt t="861338" x="922338" y="4533900"/>
          <p14:tracePt t="861354" x="922338" y="4541838"/>
          <p14:tracePt t="861363" x="914400" y="4541838"/>
          <p14:tracePt t="861370" x="898525" y="4541838"/>
          <p14:tracePt t="861381" x="892175" y="4541838"/>
          <p14:tracePt t="861398" x="868363" y="4541838"/>
          <p14:tracePt t="861415" x="854075" y="4541838"/>
          <p14:tracePt t="861430" x="838200" y="4541838"/>
          <p14:tracePt t="861430" x="830263" y="4541838"/>
          <p14:tracePt t="861451" x="822325" y="4549775"/>
          <p14:tracePt t="861466" x="846138" y="4549775"/>
          <p14:tracePt t="862282" x="876300" y="4549775"/>
          <p14:tracePt t="862298" x="892175" y="4549775"/>
          <p14:tracePt t="862306" x="936625" y="4549775"/>
          <p14:tracePt t="862314" x="1020763" y="4549775"/>
          <p14:tracePt t="862329" x="1257300" y="4549775"/>
          <p14:tracePt t="862348" x="1439863" y="4549775"/>
          <p14:tracePt t="862364" x="1660525" y="4549775"/>
          <p14:tracePt t="862380" x="2041525" y="4610100"/>
          <p14:tracePt t="862397" x="2682875" y="4694238"/>
          <p14:tracePt t="862414" x="3344863" y="4724400"/>
          <p14:tracePt t="862430" x="4068763" y="4724400"/>
          <p14:tracePt t="862430" x="4465638" y="4724400"/>
          <p14:tracePt t="862451" x="4792663" y="4724400"/>
          <p14:tracePt t="862463" x="5203825" y="4754563"/>
          <p14:tracePt t="862463" x="5295900" y="4784725"/>
          <p14:tracePt t="862482" x="5349875" y="4808538"/>
          <p14:tracePt t="862496" x="5418138" y="4868863"/>
          <p14:tracePt t="862496" x="5440363" y="4892675"/>
          <p14:tracePt t="862515" x="5540375" y="4991100"/>
          <p14:tracePt t="862531" x="5845175" y="5105400"/>
          <p14:tracePt t="862547" x="6103938" y="5189538"/>
          <p14:tracePt t="862564" x="6264275" y="5249863"/>
          <p14:tracePt t="862581" x="6340475" y="5311775"/>
          <p14:tracePt t="862597" x="6340475" y="5318125"/>
          <p14:tracePt t="862612" x="6340475" y="5334000"/>
          <p14:tracePt t="862629" x="6354763" y="5349875"/>
          <p14:tracePt t="862646" x="6384925" y="5380038"/>
          <p14:tracePt t="862663" x="6438900" y="5418138"/>
          <p14:tracePt t="862680" x="6461125" y="5432425"/>
          <p14:tracePt t="862696" x="6530975" y="5464175"/>
          <p14:tracePt t="862713" x="6583363" y="5516563"/>
          <p14:tracePt t="862713" x="6607175" y="5516563"/>
          <p14:tracePt t="862731" x="6621463" y="5532438"/>
          <p14:tracePt t="862746" x="6621463" y="5540375"/>
          <p14:tracePt t="862858" x="6621463" y="5554663"/>
          <p14:tracePt t="862882" x="6621463" y="5562600"/>
          <p14:tracePt t="862890" x="6621463" y="5570538"/>
          <p14:tracePt t="862898" x="6613525" y="5584825"/>
          <p14:tracePt t="862912" x="6599238" y="5592763"/>
          <p14:tracePt t="862929" x="6583363" y="5608638"/>
          <p14:tracePt t="862948" x="6575425" y="5616575"/>
          <p14:tracePt t="862963" x="6569075" y="5622925"/>
          <p14:tracePt t="862980" x="6569075" y="5630863"/>
          <p14:tracePt t="862996" x="6561138" y="5638800"/>
          <p14:tracePt t="863012" x="6575425" y="5638800"/>
          <p14:tracePt t="863194" x="6583363" y="5638800"/>
          <p14:tracePt t="863210" x="6591300" y="5638800"/>
          <p14:tracePt t="863218" x="6599238" y="5638800"/>
          <p14:tracePt t="863228" x="6613525" y="5638800"/>
          <p14:tracePt t="863245" x="6629400" y="5638800"/>
          <p14:tracePt t="863274" x="6645275" y="5638800"/>
          <p14:tracePt t="863282" x="6651625" y="5638800"/>
          <p14:tracePt t="863295" x="6683375" y="5638800"/>
          <p14:tracePt t="863312" x="6705600" y="5638800"/>
          <p14:tracePt t="863329" x="6713538" y="5638800"/>
          <p14:tracePt t="863345" x="6743700" y="5654675"/>
          <p14:tracePt t="863363" x="6773863" y="5661025"/>
          <p14:tracePt t="863380" x="6827838" y="5661025"/>
          <p14:tracePt t="863396" x="6858000" y="5661025"/>
          <p14:tracePt t="863413" x="6888163" y="5661025"/>
          <p14:tracePt t="863429" x="6904038" y="5661025"/>
          <p14:tracePt t="863446" x="6911975" y="5668963"/>
          <p14:tracePt t="863461" x="6942138" y="5668963"/>
          <p14:tracePt t="863479" x="6980238" y="5668963"/>
          <p14:tracePt t="863494" x="7032625" y="5668963"/>
          <p14:tracePt t="863511" x="7048500" y="5668963"/>
          <p14:tracePt t="863527" x="7056438" y="5668963"/>
          <p14:tracePt t="863544" x="7070725" y="5668963"/>
          <p14:tracePt t="863561" x="7108825" y="5684838"/>
          <p14:tracePt t="863579" x="7170738" y="5684838"/>
          <p14:tracePt t="863596" x="7231063" y="5684838"/>
          <p14:tracePt t="863612" x="7261225" y="5684838"/>
          <p14:tracePt t="863629" x="7254875" y="5684838"/>
          <p14:tracePt t="863810" x="7231063" y="5684838"/>
          <p14:tracePt t="863818" x="7208838" y="5684838"/>
          <p14:tracePt t="863828" x="7116763" y="5684838"/>
          <p14:tracePt t="863845" x="7002463" y="5684838"/>
          <p14:tracePt t="863862" x="6918325" y="5692775"/>
          <p14:tracePt t="863879" x="6811963" y="5692775"/>
          <p14:tracePt t="863896" x="6667500" y="5715000"/>
          <p14:tracePt t="863912" x="6561138" y="5737225"/>
          <p14:tracePt t="863929" x="6423025" y="5745163"/>
          <p14:tracePt t="863929" x="6332538" y="5753100"/>
          <p14:tracePt t="863947" x="6248400" y="5768975"/>
          <p14:tracePt t="863947" x="6156325" y="5775325"/>
          <p14:tracePt t="863963" x="6019800" y="5783263"/>
          <p14:tracePt t="863980" x="5959475" y="5799138"/>
          <p14:tracePt t="863996" x="5943600" y="5807075"/>
          <p14:tracePt t="864013" x="5927725" y="5813425"/>
          <p14:tracePt t="864034" x="5913438" y="5813425"/>
          <p14:tracePt t="864050" x="5867400" y="5813425"/>
          <p14:tracePt t="864061" x="5699125" y="5813425"/>
          <p14:tracePt t="864078" x="5524500" y="5813425"/>
          <p14:tracePt t="864096" x="5470525" y="5813425"/>
          <p14:tracePt t="864112" x="5418138" y="5821363"/>
          <p14:tracePt t="864128" x="5402263" y="5821363"/>
          <p14:tracePt t="864154" x="5387975" y="5821363"/>
          <p14:tracePt t="864163" x="5287963" y="5821363"/>
          <p14:tracePt t="864179" x="5013325" y="5821363"/>
          <p14:tracePt t="864196" x="4397375" y="5821363"/>
          <p14:tracePt t="864212" x="3794125" y="5821363"/>
          <p14:tracePt t="864228" x="3398838" y="5813425"/>
          <p14:tracePt t="864246" x="3238500" y="5807075"/>
          <p14:tracePt t="864262" x="3070225" y="5799138"/>
          <p14:tracePt t="864278" x="2917825" y="5799138"/>
          <p14:tracePt t="864295" x="2689225" y="5799138"/>
          <p14:tracePt t="864312" x="2476500" y="5799138"/>
          <p14:tracePt t="864328" x="2239963" y="5799138"/>
          <p14:tracePt t="864345" x="1920875" y="5684838"/>
          <p14:tracePt t="864345" x="1836738" y="5654675"/>
          <p14:tracePt t="864363" x="1698625" y="5578475"/>
          <p14:tracePt t="864379" x="1570038" y="5508625"/>
          <p14:tracePt t="864396" x="1463675" y="5464175"/>
          <p14:tracePt t="864412" x="1363663" y="5426075"/>
          <p14:tracePt t="864431" x="1241425" y="5387975"/>
          <p14:tracePt t="864447" x="1135063" y="5349875"/>
          <p14:tracePt t="864460" x="1020763" y="5326063"/>
          <p14:tracePt t="864478" x="930275" y="5318125"/>
          <p14:tracePt t="864495" x="838200" y="5303838"/>
          <p14:tracePt t="864511" x="754063" y="5287963"/>
          <p14:tracePt t="864528" x="677863" y="5280025"/>
          <p14:tracePt t="864545" x="617538" y="5273675"/>
          <p14:tracePt t="864545" x="601663" y="5265738"/>
          <p14:tracePt t="864563" x="587375" y="5265738"/>
          <p14:tracePt t="864578" x="511175" y="5257800"/>
          <p14:tracePt t="864595" x="465138" y="5257800"/>
          <p14:tracePt t="864612" x="449263" y="5257800"/>
          <p14:tracePt t="864628" x="441325" y="5257800"/>
          <p14:tracePt t="864682" x="434975" y="5257800"/>
          <p14:tracePt t="864690" x="419100" y="5257800"/>
          <p14:tracePt t="864698" x="411163" y="5257800"/>
          <p14:tracePt t="864710" x="396875" y="5257800"/>
          <p14:tracePt t="864727" x="373063" y="5257800"/>
          <p14:tracePt t="864744" x="373063" y="5235575"/>
          <p14:tracePt t="864818" x="365125" y="5219700"/>
          <p14:tracePt t="865098" x="358775" y="5203825"/>
          <p14:tracePt t="865122" x="358775" y="5189538"/>
          <p14:tracePt t="865154" x="358775" y="5181600"/>
          <p14:tracePt t="865186" x="358775" y="5173663"/>
          <p14:tracePt t="865194" x="350838" y="5159375"/>
          <p14:tracePt t="865211" x="350838" y="5151438"/>
          <p14:tracePt t="865243" x="342900" y="5135563"/>
          <p14:tracePt t="865258" x="334963" y="5127625"/>
          <p14:tracePt t="865275" x="327025" y="5113338"/>
          <p14:tracePt t="865298" x="320675" y="5105400"/>
          <p14:tracePt t="865314" x="320675" y="5097463"/>
          <p14:tracePt t="865338" x="304800" y="5089525"/>
          <p14:tracePt t="865346" x="304800" y="5067300"/>
          <p14:tracePt t="865362" x="288925" y="5045075"/>
          <p14:tracePt t="865378" x="288925" y="5037138"/>
          <p14:tracePt t="865410" x="288925" y="5029200"/>
          <p14:tracePt t="865427" x="282575" y="5013325"/>
          <p14:tracePt t="865466" x="274638" y="5013325"/>
          <p14:tracePt t="865482" x="274638" y="5006975"/>
          <p14:tracePt t="865498" x="274638" y="4999038"/>
          <p14:tracePt t="865514" x="274638" y="4991100"/>
          <p14:tracePt t="865530" x="274638" y="4983163"/>
          <p14:tracePt t="865546" x="274638" y="4975225"/>
          <p14:tracePt t="865562" x="266700" y="4975225"/>
          <p14:tracePt t="865570" x="266700" y="4968875"/>
          <p14:tracePt t="865578" x="266700" y="4960938"/>
          <p14:tracePt t="865602" x="266700" y="4953000"/>
          <p14:tracePt t="865611" x="258763" y="4945063"/>
          <p14:tracePt t="865628" x="250825" y="4914900"/>
          <p14:tracePt t="865644" x="244475" y="4899025"/>
          <p14:tracePt t="865660" x="244475" y="4884738"/>
          <p14:tracePt t="865676" x="236538" y="4876800"/>
          <p14:tracePt t="865693" x="236538" y="4868863"/>
          <p14:tracePt t="865709" x="236538" y="4860925"/>
          <p14:tracePt t="865726" x="236538" y="4854575"/>
          <p14:tracePt t="865746" x="228600" y="4846638"/>
          <p14:tracePt t="865759" x="228600" y="4838700"/>
          <p14:tracePt t="865776" x="228600" y="4822825"/>
          <p14:tracePt t="865794" x="220663" y="4816475"/>
          <p14:tracePt t="865809" x="212725" y="4808538"/>
          <p14:tracePt t="865827" x="212725" y="4800600"/>
          <p14:tracePt t="865843" x="212725" y="4784725"/>
          <p14:tracePt t="865860" x="212725" y="4778375"/>
          <p14:tracePt t="865876" x="206375" y="4770438"/>
          <p14:tracePt t="865892" x="206375" y="4754563"/>
          <p14:tracePt t="865909" x="206375" y="4746625"/>
          <p14:tracePt t="865946" x="206375" y="4740275"/>
          <p14:tracePt t="866010" x="206375" y="4746625"/>
          <p14:tracePt t="866170" x="212725" y="4746625"/>
          <p14:tracePt t="866186" x="212725" y="4754563"/>
          <p14:tracePt t="866202" x="212725" y="4762500"/>
          <p14:tracePt t="866211" x="228600" y="4770438"/>
          <p14:tracePt t="866225" x="228600" y="4784725"/>
          <p14:tracePt t="866259" x="228600" y="4792663"/>
          <p14:tracePt t="866330" x="236538" y="4808538"/>
          <p14:tracePt t="866354" x="244475" y="4808538"/>
          <p14:tracePt t="866378" x="244475" y="4816475"/>
          <p14:tracePt t="866394" x="244475" y="4822825"/>
          <p14:tracePt t="866458" x="258763" y="4838700"/>
          <p14:tracePt t="866482" x="258763" y="4846638"/>
          <p14:tracePt t="866498" x="258763" y="4854575"/>
          <p14:tracePt t="866507" x="266700" y="4868863"/>
          <p14:tracePt t="866522" x="274638" y="4876800"/>
          <p14:tracePt t="866530" x="282575" y="4884738"/>
          <p14:tracePt t="866554" x="288925" y="4884738"/>
          <p14:tracePt t="866562" x="288925" y="4892675"/>
          <p14:tracePt t="866602" x="296863" y="4892675"/>
          <p14:tracePt t="866610" x="304800" y="4899025"/>
          <p14:tracePt t="866642" x="304800" y="4906963"/>
          <p14:tracePt t="866658" x="312738" y="4906963"/>
          <p14:tracePt t="866770" x="320675" y="4906963"/>
          <p14:tracePt t="866826" x="320675" y="4899025"/>
          <p14:tracePt t="866850" x="327025" y="4892675"/>
          <p14:tracePt t="866882" x="327025" y="4884738"/>
          <p14:tracePt t="866930" x="327025" y="4876800"/>
          <p14:tracePt t="866962" x="327025" y="4868863"/>
          <p14:tracePt t="866978" x="327025" y="4860925"/>
          <p14:tracePt t="866994" x="320675" y="4854575"/>
          <p14:tracePt t="867002" x="320675" y="4846638"/>
          <p14:tracePt t="867010" x="320675" y="4838700"/>
          <p14:tracePt t="867026" x="312738" y="4822825"/>
          <p14:tracePt t="867041" x="312738" y="4816475"/>
          <p14:tracePt t="867059" x="304800" y="4808538"/>
          <p14:tracePt t="867098" x="304800" y="4792663"/>
          <p14:tracePt t="867114" x="304800" y="4784725"/>
          <p14:tracePt t="867123" x="282575" y="4770438"/>
          <p14:tracePt t="867130" x="282575" y="4762500"/>
          <p14:tracePt t="867141" x="282575" y="4746625"/>
          <p14:tracePt t="867158" x="274638" y="4746625"/>
          <p14:tracePt t="867178" x="274638" y="4740275"/>
          <p14:tracePt t="867219" x="266700" y="4732338"/>
          <p14:tracePt t="867266" x="258763" y="4716463"/>
          <p14:tracePt t="867306" x="250825" y="4708525"/>
          <p14:tracePt t="869166" x="250825" y="4716463"/>
          <p14:tracePt t="869698" x="250825" y="4724400"/>
          <p14:tracePt t="869706" x="250825" y="4732338"/>
          <p14:tracePt t="869723" x="250825" y="4754563"/>
          <p14:tracePt t="869740" x="250825" y="4778375"/>
          <p14:tracePt t="869756" x="274638" y="4792663"/>
          <p14:tracePt t="869773" x="288925" y="4816475"/>
          <p14:tracePt t="869789" x="288925" y="4838700"/>
          <p14:tracePt t="869806" x="304800" y="4846638"/>
          <p14:tracePt t="869823" x="327025" y="4868863"/>
          <p14:tracePt t="869839" x="342900" y="4899025"/>
          <p14:tracePt t="869856" x="358775" y="4922838"/>
          <p14:tracePt t="869873" x="373063" y="4937125"/>
          <p14:tracePt t="869873" x="381000" y="4945063"/>
          <p14:tracePt t="869891" x="381000" y="4953000"/>
          <p14:tracePt t="869994" x="381000" y="4960938"/>
          <p14:tracePt t="870003" x="381000" y="4968875"/>
          <p14:tracePt t="870010" x="388938" y="4975225"/>
          <p14:tracePt t="870026" x="396875" y="4983163"/>
          <p14:tracePt t="870038" x="403225" y="4991100"/>
          <p14:tracePt t="870098" x="403225" y="4975225"/>
          <p14:tracePt t="870250" x="411163" y="4975225"/>
          <p14:tracePt t="870266" x="419100" y="4975225"/>
          <p14:tracePt t="870274" x="434975" y="4975225"/>
          <p14:tracePt t="870288" x="427038" y="4975225"/>
          <p14:tracePt t="870443" x="419100" y="4975225"/>
          <p14:tracePt t="870482" x="411163" y="4975225"/>
          <p14:tracePt t="870498" x="403225" y="4975225"/>
          <p14:tracePt t="870514" x="396875" y="4975225"/>
          <p14:tracePt t="870538" x="388938" y="4975225"/>
          <p14:tracePt t="870578" x="381000" y="4975225"/>
          <p14:tracePt t="870587" x="373063" y="4975225"/>
          <p14:tracePt t="870642" x="358775" y="4975225"/>
          <p14:tracePt t="870666" x="350838" y="4975225"/>
          <p14:tracePt t="870722" x="342900" y="4975225"/>
          <p14:tracePt t="870779" x="350838" y="4975225"/>
          <p14:tracePt t="871002" x="358775" y="4975225"/>
          <p14:tracePt t="871019" x="365125" y="4975225"/>
          <p14:tracePt t="871034" x="373063" y="4975225"/>
          <p14:tracePt t="871042" x="388938" y="4975225"/>
          <p14:tracePt t="871058" x="381000" y="4975225"/>
          <p14:tracePt t="871242" x="373063" y="4975225"/>
          <p14:tracePt t="871250" x="365125" y="4975225"/>
          <p14:tracePt t="871258" x="358775" y="4975225"/>
          <p14:tracePt t="871270" x="350838" y="4975225"/>
          <p14:tracePt t="871443" x="342900" y="4975225"/>
          <p14:tracePt t="871746" x="365125" y="4991100"/>
          <p14:tracePt t="872002" x="388938" y="4991100"/>
          <p14:tracePt t="872010" x="427038" y="4999038"/>
          <p14:tracePt t="872021" x="503238" y="5006975"/>
          <p14:tracePt t="872037" x="639763" y="5013325"/>
          <p14:tracePt t="872054" x="754063" y="5013325"/>
          <p14:tracePt t="872070" x="898525" y="5013325"/>
          <p14:tracePt t="872087" x="1050925" y="5013325"/>
          <p14:tracePt t="872104" x="1273175" y="5013325"/>
          <p14:tracePt t="872120" x="1546225" y="5013325"/>
          <p14:tracePt t="872137" x="1858963" y="5013325"/>
          <p14:tracePt t="872137" x="2003425" y="5013325"/>
          <p14:tracePt t="872155" x="2217738" y="5013325"/>
          <p14:tracePt t="872171" x="2354263" y="5013325"/>
          <p14:tracePt t="872187" x="2468563" y="5013325"/>
          <p14:tracePt t="872205" x="2544763" y="5013325"/>
          <p14:tracePt t="872220" x="2598738" y="5013325"/>
          <p14:tracePt t="872237" x="2651125" y="5013325"/>
          <p14:tracePt t="872253" x="2713038" y="5013325"/>
          <p14:tracePt t="872270" x="2827338" y="5013325"/>
          <p14:tracePt t="872287" x="2955925" y="5006975"/>
          <p14:tracePt t="872303" x="3070225" y="5006975"/>
          <p14:tracePt t="872320" x="3154363" y="4999038"/>
          <p14:tracePt t="872337" x="3216275" y="4999038"/>
          <p14:tracePt t="872353" x="3284538" y="4991100"/>
          <p14:tracePt t="872371" x="3314700" y="4991100"/>
          <p14:tracePt t="872387" x="3352800" y="4991100"/>
          <p14:tracePt t="872404" x="3382963" y="4991100"/>
          <p14:tracePt t="872420" x="3459163" y="4991100"/>
          <p14:tracePt t="872437" x="3543300" y="4991100"/>
          <p14:tracePt t="872453" x="3581400" y="4975225"/>
          <p14:tracePt t="872469" x="3589338" y="4975225"/>
          <p14:tracePt t="872485" x="3597275" y="4975225"/>
          <p14:tracePt t="872502" x="3597275" y="4968875"/>
          <p14:tracePt t="872546" x="3597275" y="4953000"/>
          <p14:tracePt t="872610" x="3597275" y="4945063"/>
          <p14:tracePt t="872650" x="3597275" y="4937125"/>
          <p14:tracePt t="872706" x="3597275" y="4922838"/>
          <p14:tracePt t="872722" x="3589338" y="4914900"/>
          <p14:tracePt t="872730" x="3573463" y="4914900"/>
          <p14:tracePt t="872738" x="3565525" y="4906963"/>
          <p14:tracePt t="872752" x="3559175" y="4899025"/>
          <p14:tracePt t="872769" x="3543300" y="4892675"/>
          <p14:tracePt t="872785" x="3543300" y="4884738"/>
          <p14:tracePt t="872802" x="3527425" y="4876800"/>
          <p14:tracePt t="872820" x="3482975" y="4854575"/>
          <p14:tracePt t="872836" x="3467100" y="4846638"/>
          <p14:tracePt t="872853" x="3459163" y="4838700"/>
          <p14:tracePt t="872882" x="3467100" y="4854575"/>
          <p14:tracePt t="873066" x="3497263" y="4876800"/>
          <p14:tracePt t="873077" x="3527425" y="4884738"/>
          <p14:tracePt t="873086" x="3611563" y="4945063"/>
          <p14:tracePt t="873101" x="3619500" y="4953000"/>
          <p14:tracePt t="873186" x="3619500" y="4960938"/>
          <p14:tracePt t="873210" x="3619500" y="4968875"/>
          <p14:tracePt t="873219" x="3619500" y="4983163"/>
          <p14:tracePt t="873235" x="3619500" y="4999038"/>
          <p14:tracePt t="873242" x="3619500" y="5029200"/>
          <p14:tracePt t="873252" x="3649663" y="5083175"/>
          <p14:tracePt t="873269" x="3673475" y="5105400"/>
          <p14:tracePt t="873286" x="3687763" y="5113338"/>
          <p14:tracePt t="873302" x="3703638" y="5127625"/>
          <p14:tracePt t="873346" x="3717925" y="5151438"/>
          <p14:tracePt t="873354" x="3733800" y="5165725"/>
          <p14:tracePt t="873370" x="3771900" y="5189538"/>
          <p14:tracePt t="873385" x="3856038" y="5241925"/>
          <p14:tracePt t="873404" x="3916363" y="5265738"/>
          <p14:tracePt t="873420" x="3962400" y="5295900"/>
          <p14:tracePt t="873436" x="3984625" y="5303838"/>
          <p14:tracePt t="873452" x="4000500" y="5318125"/>
          <p14:tracePt t="873469" x="4016375" y="5326063"/>
          <p14:tracePt t="873506" x="4030663" y="5334000"/>
          <p14:tracePt t="873514" x="4054475" y="5349875"/>
          <p14:tracePt t="873522" x="4076700" y="5364163"/>
          <p14:tracePt t="873535" x="4106863" y="5387975"/>
          <p14:tracePt t="873552" x="4137025" y="5418138"/>
          <p14:tracePt t="873568" x="4160838" y="5432425"/>
          <p14:tracePt t="873568" x="4175125" y="5448300"/>
          <p14:tracePt t="873587" x="4183063" y="5464175"/>
          <p14:tracePt t="873634" x="4160838" y="5456238"/>
          <p14:tracePt t="873730" x="4130675" y="5432425"/>
          <p14:tracePt t="873738" x="4114800" y="5426075"/>
          <p14:tracePt t="873751" x="4092575" y="5387975"/>
          <p14:tracePt t="873768" x="4022725" y="5341938"/>
          <p14:tracePt t="873768" x="4000500" y="5318125"/>
          <p14:tracePt t="873787" x="3970338" y="5287963"/>
          <p14:tracePt t="873802" x="3916363" y="5241925"/>
          <p14:tracePt t="873802" x="3886200" y="5219700"/>
          <p14:tracePt t="873819" x="3832225" y="5173663"/>
          <p14:tracePt t="873836" x="3771900" y="5121275"/>
          <p14:tracePt t="873852" x="3703638" y="5083175"/>
          <p14:tracePt t="873868" x="3619500" y="5029200"/>
          <p14:tracePt t="873886" x="3581400" y="4999038"/>
          <p14:tracePt t="873901" x="3521075" y="4945063"/>
          <p14:tracePt t="873918" x="3459163" y="4892675"/>
          <p14:tracePt t="873935" x="3429000" y="4854575"/>
          <p14:tracePt t="873952" x="3382963" y="4808538"/>
          <p14:tracePt t="873969" x="3352800" y="4784725"/>
          <p14:tracePt t="873969" x="3344863" y="4778375"/>
          <p14:tracePt t="873987" x="3322638" y="4762500"/>
          <p14:tracePt t="874001" x="3298825" y="4740275"/>
          <p14:tracePt t="874001" x="3284538" y="4724400"/>
          <p14:tracePt t="874019" x="3276600" y="4716463"/>
          <p14:tracePt t="874036" x="3260725" y="4702175"/>
          <p14:tracePt t="874067" x="3276600" y="4702175"/>
          <p14:tracePt t="874362" x="3284538" y="4702175"/>
          <p14:tracePt t="874394" x="3292475" y="4702175"/>
          <p14:tracePt t="874683" x="3298825" y="4702175"/>
          <p14:tracePt t="877115" x="3298825" y="4686300"/>
          <p14:tracePt t="877354" x="3298825" y="4678363"/>
          <p14:tracePt t="877794" x="3298825" y="4670425"/>
          <p14:tracePt t="878242" x="3298825" y="4664075"/>
          <p14:tracePt t="878250" x="3298825" y="4656138"/>
          <p14:tracePt t="878274" x="3298825" y="4648200"/>
          <p14:tracePt t="878298" x="3306763" y="4648200"/>
          <p14:tracePt t="878306" x="3306763" y="4640263"/>
          <p14:tracePt t="883820" x="3322638" y="4632325"/>
          <p14:tracePt t="884202" x="3330575" y="4625975"/>
          <p14:tracePt t="884234" x="3336925" y="4625975"/>
          <p14:tracePt t="884250" x="3336925" y="4618038"/>
          <p14:tracePt t="884258" x="3352800" y="4610100"/>
          <p14:tracePt t="884275" x="3368675" y="4602163"/>
          <p14:tracePt t="884292" x="3390900" y="4587875"/>
          <p14:tracePt t="884308" x="3436938" y="4564063"/>
          <p14:tracePt t="884325" x="3505200" y="4533900"/>
          <p14:tracePt t="884341" x="3559175" y="4487863"/>
          <p14:tracePt t="884357" x="3641725" y="4441825"/>
          <p14:tracePt t="884374" x="3725863" y="4373563"/>
          <p14:tracePt t="884391" x="3840163" y="4297363"/>
          <p14:tracePt t="884408" x="4016375" y="4191000"/>
          <p14:tracePt t="884424" x="4198938" y="4084638"/>
          <p14:tracePt t="884440" x="4313238" y="3992563"/>
          <p14:tracePt t="884457" x="4403725" y="3908425"/>
          <p14:tracePt t="884475" x="4449763" y="3832225"/>
          <p14:tracePt t="884491" x="4518025" y="3725863"/>
          <p14:tracePt t="884508" x="4625975" y="3619500"/>
          <p14:tracePt t="884524" x="4724400" y="3513138"/>
          <p14:tracePt t="884541" x="4816475" y="3451225"/>
          <p14:tracePt t="884557" x="4854575" y="3421063"/>
          <p14:tracePt t="884574" x="4860925" y="3398838"/>
          <p14:tracePt t="884590" x="4868863" y="3368675"/>
          <p14:tracePt t="884607" x="4876800" y="3330575"/>
          <p14:tracePt t="884624" x="4899025" y="3284538"/>
          <p14:tracePt t="884641" x="4930775" y="3238500"/>
          <p14:tracePt t="884641" x="4983163" y="3222625"/>
          <p14:tracePt t="884659" x="5013325" y="3184525"/>
          <p14:tracePt t="884675" x="5067300" y="3140075"/>
          <p14:tracePt t="884691" x="5075238" y="3132138"/>
          <p14:tracePt t="884708" x="5083175" y="3124200"/>
          <p14:tracePt t="884794" x="5089525" y="3116263"/>
          <p14:tracePt t="884818" x="5089525" y="3108325"/>
          <p14:tracePt t="884826" x="5089525" y="3101975"/>
          <p14:tracePt t="884839" x="5089525" y="3086100"/>
          <p14:tracePt t="884839" x="5089525" y="3070225"/>
          <p14:tracePt t="884858" x="5089525" y="3063875"/>
          <p14:tracePt t="884874" x="5089525" y="3048000"/>
          <p14:tracePt t="885170" x="5105400" y="3025775"/>
          <p14:tracePt t="885178" x="5121275" y="3017838"/>
          <p14:tracePt t="885189" x="5143500" y="2994025"/>
          <p14:tracePt t="885206" x="5151438" y="2987675"/>
          <p14:tracePt t="885223" x="5151438" y="2979738"/>
          <p14:tracePt t="885258" x="5159375" y="2979738"/>
          <p14:tracePt t="885282" x="5165725" y="2979738"/>
          <p14:tracePt t="885306" x="5173663" y="2979738"/>
          <p14:tracePt t="885314" x="5189538" y="2979738"/>
          <p14:tracePt t="885324" x="5197475" y="2971800"/>
          <p14:tracePt t="885339" x="5211763" y="2955925"/>
          <p14:tracePt t="885357" x="5211763" y="2941638"/>
          <p14:tracePt t="885373" x="5219700" y="2941638"/>
          <p14:tracePt t="885389" x="5227638" y="2933700"/>
          <p14:tracePt t="885426" x="5235575" y="2933700"/>
          <p14:tracePt t="885474" x="5249863" y="2917825"/>
          <p14:tracePt t="885482" x="5257800" y="2911475"/>
          <p14:tracePt t="885498" x="5273675" y="2895600"/>
          <p14:tracePt t="885507" x="5311775" y="2873375"/>
          <p14:tracePt t="885524" x="5334000" y="2865438"/>
          <p14:tracePt t="885540" x="5356225" y="2849563"/>
          <p14:tracePt t="885556" x="5372100" y="2841625"/>
          <p14:tracePt t="885573" x="5380038" y="2835275"/>
          <p14:tracePt t="885594" x="5387975" y="2827338"/>
          <p14:tracePt t="885606" x="5426075" y="2803525"/>
          <p14:tracePt t="885623" x="5456238" y="2789238"/>
          <p14:tracePt t="885639" x="5486400" y="2781300"/>
          <p14:tracePt t="885656" x="5508625" y="2765425"/>
          <p14:tracePt t="885673" x="5532438" y="2751138"/>
          <p14:tracePt t="885673" x="5554663" y="2743200"/>
          <p14:tracePt t="885691" x="5562600" y="2735263"/>
          <p14:tracePt t="885705" x="5661025" y="2697163"/>
          <p14:tracePt t="885723" x="5722938" y="2674938"/>
          <p14:tracePt t="885740" x="5775325" y="2659063"/>
          <p14:tracePt t="885756" x="5807075" y="2659063"/>
          <p14:tracePt t="885773" x="5837238" y="2644775"/>
          <p14:tracePt t="885789" x="5897563" y="2636838"/>
          <p14:tracePt t="885806" x="6019800" y="2620963"/>
          <p14:tracePt t="885823" x="6080125" y="2613025"/>
          <p14:tracePt t="885839" x="6103938" y="2606675"/>
          <p14:tracePt t="885856" x="6118225" y="2606675"/>
          <p14:tracePt t="885872" x="6164263" y="2606675"/>
          <p14:tracePt t="885872" x="6240463" y="2606675"/>
          <p14:tracePt t="885891" x="6484938" y="2606675"/>
          <p14:tracePt t="885907" x="6819900" y="2606675"/>
          <p14:tracePt t="885923" x="7086600" y="2598738"/>
          <p14:tracePt t="885940" x="7154863" y="2598738"/>
          <p14:tracePt t="885956" x="7162800" y="2598738"/>
          <p14:tracePt t="885972" x="7170738" y="2598738"/>
          <p14:tracePt t="886018" x="7192963" y="2598738"/>
          <p14:tracePt t="886026" x="7246938" y="2598738"/>
          <p14:tracePt t="886038" x="7353300" y="2606675"/>
          <p14:tracePt t="886056" x="7413625" y="2613025"/>
          <p14:tracePt t="886073" x="7475538" y="2620963"/>
          <p14:tracePt t="886089" x="7604125" y="2659063"/>
          <p14:tracePt t="886107" x="7688263" y="2667000"/>
          <p14:tracePt t="886123" x="7742238" y="2667000"/>
          <p14:tracePt t="886140" x="7772400" y="2667000"/>
          <p14:tracePt t="886155" x="7788275" y="2667000"/>
          <p14:tracePt t="886172" x="7788275" y="2674938"/>
          <p14:tracePt t="886202" x="7810500" y="2697163"/>
          <p14:tracePt t="886210" x="7864475" y="2751138"/>
          <p14:tracePt t="886221" x="7978775" y="2841625"/>
          <p14:tracePt t="886239" x="8054975" y="2865438"/>
          <p14:tracePt t="886256" x="8115300" y="2879725"/>
          <p14:tracePt t="886272" x="8123238" y="2879725"/>
          <p14:tracePt t="886288" x="8123238" y="2873375"/>
          <p14:tracePt t="886490" x="8123238" y="2865438"/>
          <p14:tracePt t="886514" x="8115300" y="2857500"/>
          <p14:tracePt t="886554" x="8107363" y="2849563"/>
          <p14:tracePt t="886578" x="8093075" y="2835275"/>
          <p14:tracePt t="886594" x="8085138" y="2835275"/>
          <p14:tracePt t="886603" x="8061325" y="2819400"/>
          <p14:tracePt t="886611" x="8039100" y="2803525"/>
          <p14:tracePt t="886621" x="8023225" y="2789238"/>
          <p14:tracePt t="886638" x="8008938" y="2773363"/>
          <p14:tracePt t="886655" x="8001000" y="2773363"/>
          <p14:tracePt t="886671" x="7970838" y="2759075"/>
          <p14:tracePt t="886688" x="7954963" y="2743200"/>
          <p14:tracePt t="886704" x="7940675" y="2727325"/>
          <p14:tracePt t="886722" x="7924800" y="2727325"/>
          <p14:tracePt t="886739" x="7902575" y="2727325"/>
          <p14:tracePt t="886755" x="7886700" y="2713038"/>
          <p14:tracePt t="886778" x="7878763" y="2713038"/>
          <p14:tracePt t="886794" x="7870825" y="2713038"/>
          <p14:tracePt t="886962" x="7856538" y="2705100"/>
          <p14:tracePt t="886971" x="7856538" y="2697163"/>
          <p14:tracePt t="887002" x="7848600" y="2697163"/>
          <p14:tracePt t="887026" x="7840663" y="2697163"/>
          <p14:tracePt t="887034" x="7826375" y="2674938"/>
          <p14:tracePt t="887042" x="7818438" y="2667000"/>
          <p14:tracePt t="887053" x="7810500" y="2659063"/>
          <p14:tracePt t="887070" x="7794625" y="2651125"/>
          <p14:tracePt t="887087" x="7780338" y="2636838"/>
          <p14:tracePt t="887105" x="7772400" y="2636838"/>
          <p14:tracePt t="887121" x="7750175" y="2620963"/>
          <p14:tracePt t="887139" x="7742238" y="2613025"/>
          <p14:tracePt t="887155" x="7718425" y="2598738"/>
          <p14:tracePt t="887172" x="7688263" y="2582863"/>
          <p14:tracePt t="887188" x="7666038" y="2568575"/>
          <p14:tracePt t="887211" x="7658100" y="2560638"/>
          <p14:tracePt t="887250" x="7642225" y="2544763"/>
          <p14:tracePt t="887266" x="7620000" y="2530475"/>
          <p14:tracePt t="887282" x="7612063" y="2522538"/>
          <p14:tracePt t="887290" x="7597775" y="2514600"/>
          <p14:tracePt t="887304" x="7581900" y="2492375"/>
          <p14:tracePt t="887320" x="7559675" y="2484438"/>
          <p14:tracePt t="887338" x="7527925" y="2468563"/>
          <p14:tracePt t="887355" x="7513638" y="2446338"/>
          <p14:tracePt t="887372" x="7489825" y="2446338"/>
          <p14:tracePt t="887388" x="7483475" y="2430463"/>
          <p14:tracePt t="887405" x="7467600" y="2422525"/>
          <p14:tracePt t="887420" x="7451725" y="2416175"/>
          <p14:tracePt t="887438" x="7445375" y="2408238"/>
          <p14:tracePt t="887454" x="7421563" y="2400300"/>
          <p14:tracePt t="887471" x="7413625" y="2384425"/>
          <p14:tracePt t="887489" x="7413625" y="2370138"/>
          <p14:tracePt t="887504" x="7399338" y="2346325"/>
          <p14:tracePt t="887504" x="7375525" y="2346325"/>
          <p14:tracePt t="887524" x="7361238" y="2346325"/>
          <p14:tracePt t="887539" x="7337425" y="2332038"/>
          <p14:tracePt t="887555" x="7315200" y="2332038"/>
          <p14:tracePt t="887572" x="7299325" y="2332038"/>
          <p14:tracePt t="887588" x="7261225" y="2324100"/>
          <p14:tracePt t="887605" x="7231063" y="2316163"/>
          <p14:tracePt t="887621" x="7192963" y="2308225"/>
          <p14:tracePt t="887637" x="7154863" y="2308225"/>
          <p14:tracePt t="887654" x="7116763" y="2308225"/>
          <p14:tracePt t="887671" x="7086600" y="2308225"/>
          <p14:tracePt t="887687" x="7056438" y="2308225"/>
          <p14:tracePt t="887704" x="7026275" y="2308225"/>
          <p14:tracePt t="887721" x="7002463" y="2308225"/>
          <p14:tracePt t="887721" x="6988175" y="2308225"/>
          <p14:tracePt t="887739" x="6964363" y="2308225"/>
          <p14:tracePt t="887755" x="6942138" y="2308225"/>
          <p14:tracePt t="887771" x="6911975" y="2308225"/>
          <p14:tracePt t="887788" x="6865938" y="2308225"/>
          <p14:tracePt t="887805" x="6850063" y="2308225"/>
          <p14:tracePt t="887820" x="6835775" y="2308225"/>
          <p14:tracePt t="887837" x="6819900" y="2308225"/>
          <p14:tracePt t="887854" x="6797675" y="2316163"/>
          <p14:tracePt t="887871" x="6765925" y="2332038"/>
          <p14:tracePt t="887887" x="6735763" y="2332038"/>
          <p14:tracePt t="887904" x="6721475" y="2339975"/>
          <p14:tracePt t="887921" x="6705600" y="2346325"/>
          <p14:tracePt t="887936" x="6683375" y="2346325"/>
          <p14:tracePt t="887936" x="6675438" y="2346325"/>
          <p14:tracePt t="887955" x="6659563" y="2354263"/>
          <p14:tracePt t="887971" x="6645275" y="2362200"/>
          <p14:tracePt t="887988" x="6629400" y="2370138"/>
          <p14:tracePt t="888004" x="6621463" y="2370138"/>
          <p14:tracePt t="888020" x="6591300" y="2384425"/>
          <p14:tracePt t="888037" x="6545263" y="2408238"/>
          <p14:tracePt t="888054" x="6499225" y="2422525"/>
          <p14:tracePt t="888070" x="6477000" y="2430463"/>
          <p14:tracePt t="888087" x="6469063" y="2438400"/>
          <p14:tracePt t="888103" x="6446838" y="2446338"/>
          <p14:tracePt t="888162" x="6446838" y="2454275"/>
          <p14:tracePt t="888170" x="6446838" y="2460625"/>
          <p14:tracePt t="888187" x="6430963" y="2476500"/>
          <p14:tracePt t="888204" x="6430963" y="2492375"/>
          <p14:tracePt t="888226" x="6430963" y="2506663"/>
          <p14:tracePt t="888236" x="6430963" y="2514600"/>
          <p14:tracePt t="888253" x="6430963" y="2536825"/>
          <p14:tracePt t="888270" x="6430963" y="2544763"/>
          <p14:tracePt t="888286" x="6423025" y="2552700"/>
          <p14:tracePt t="888303" x="6423025" y="2560638"/>
          <p14:tracePt t="888319" x="6423025" y="2568575"/>
          <p14:tracePt t="888338" x="6423025" y="2574925"/>
          <p14:tracePt t="888353" x="6423025" y="2606675"/>
          <p14:tracePt t="888371" x="6423025" y="2636838"/>
          <p14:tracePt t="888387" x="6423025" y="2651125"/>
          <p14:tracePt t="888404" x="6430963" y="2659063"/>
          <p14:tracePt t="888420" x="6430963" y="2667000"/>
          <p14:tracePt t="888436" x="6430963" y="2682875"/>
          <p14:tracePt t="888453" x="6430963" y="2697163"/>
          <p14:tracePt t="888472" x="6438900" y="2735263"/>
          <p14:tracePt t="888487" x="6446838" y="2773363"/>
          <p14:tracePt t="888504" x="6454775" y="2811463"/>
          <p14:tracePt t="888520" x="6454775" y="2841625"/>
          <p14:tracePt t="888520" x="6461125" y="2873375"/>
          <p14:tracePt t="888539" x="6461125" y="2879725"/>
          <p14:tracePt t="888554" x="6461125" y="2887663"/>
          <p14:tracePt t="888570" x="6461125" y="2903538"/>
          <p14:tracePt t="888587" x="6469063" y="2917825"/>
          <p14:tracePt t="888603" x="6469063" y="2933700"/>
          <p14:tracePt t="888620" x="6469063" y="2949575"/>
          <p14:tracePt t="888636" x="6469063" y="2963863"/>
          <p14:tracePt t="888653" x="6469063" y="2987675"/>
          <p14:tracePt t="888670" x="6469063" y="3001963"/>
          <p14:tracePt t="888690" x="6469063" y="3009900"/>
          <p14:tracePt t="888706" x="6469063" y="3017838"/>
          <p14:tracePt t="888718" x="6469063" y="3032125"/>
          <p14:tracePt t="888735" x="6469063" y="3048000"/>
          <p14:tracePt t="888752" x="6469063" y="3055938"/>
          <p14:tracePt t="888768" x="6469063" y="3070225"/>
          <p14:tracePt t="888786" x="6469063" y="3101975"/>
          <p14:tracePt t="888802" x="6469063" y="3124200"/>
          <p14:tracePt t="888819" x="6477000" y="3146425"/>
          <p14:tracePt t="888835" x="6477000" y="3162300"/>
          <p14:tracePt t="888852" x="6477000" y="3184525"/>
          <p14:tracePt t="888868" x="6477000" y="3200400"/>
          <p14:tracePt t="888885" x="6477000" y="3216275"/>
          <p14:tracePt t="888903" x="6477000" y="3222625"/>
          <p14:tracePt t="888919" x="6477000" y="3238500"/>
          <p14:tracePt t="888935" x="6477000" y="3268663"/>
          <p14:tracePt t="888953" x="6477000" y="3276600"/>
          <p14:tracePt t="888969" x="6477000" y="3292475"/>
          <p14:tracePt t="888969" x="6477000" y="3298825"/>
          <p14:tracePt t="888987" x="6477000" y="3306763"/>
          <p14:tracePt t="889003" x="6477000" y="3322638"/>
          <p14:tracePt t="889020" x="6469063" y="3336925"/>
          <p14:tracePt t="889036" x="6469063" y="3352800"/>
          <p14:tracePt t="889051" x="6469063" y="3368675"/>
          <p14:tracePt t="889130" x="6469063" y="3375025"/>
          <p14:tracePt t="889154" x="6469063" y="3382963"/>
          <p14:tracePt t="889170" x="6469063" y="3390900"/>
          <p14:tracePt t="889178" x="6469063" y="3398838"/>
          <p14:tracePt t="889194" x="6469063" y="3406775"/>
          <p14:tracePt t="889203" x="6469063" y="3421063"/>
          <p14:tracePt t="889220" x="6469063" y="3436938"/>
          <p14:tracePt t="889258" x="6469063" y="3444875"/>
          <p14:tracePt t="889290" x="6469063" y="3451225"/>
          <p14:tracePt t="889298" x="6469063" y="3459163"/>
          <p14:tracePt t="889306" x="6469063" y="3467100"/>
          <p14:tracePt t="889330" x="6469063" y="3475038"/>
          <p14:tracePt t="889354" x="6469063" y="3489325"/>
          <p14:tracePt t="889378" x="6469063" y="3505200"/>
          <p14:tracePt t="889394" x="6469063" y="3521075"/>
          <p14:tracePt t="889442" x="6469063" y="3535363"/>
          <p14:tracePt t="889468" x="6469063" y="3543300"/>
          <p14:tracePt t="889482" x="6469063" y="3551238"/>
          <p14:tracePt t="889490" x="6469063" y="3559175"/>
          <p14:tracePt t="889501" x="6469063" y="3565525"/>
          <p14:tracePt t="889518" x="6469063" y="3581400"/>
          <p14:tracePt t="889536" x="6469063" y="3603625"/>
          <p14:tracePt t="889552" x="6469063" y="3619500"/>
          <p14:tracePt t="889569" x="6469063" y="3635375"/>
          <p14:tracePt t="889585" x="6469063" y="3641725"/>
          <p14:tracePt t="889626" x="6469063" y="3649663"/>
          <p14:tracePt t="889642" x="6469063" y="3657600"/>
          <p14:tracePt t="889666" x="6469063" y="3665538"/>
          <p14:tracePt t="889683" x="6469063" y="3673475"/>
          <p14:tracePt t="889706" x="6469063" y="3679825"/>
          <p14:tracePt t="889722" x="6477000" y="3687763"/>
          <p14:tracePt t="889738" x="6477000" y="3695700"/>
          <p14:tracePt t="889754" x="6484938" y="3703638"/>
          <p14:tracePt t="889778" x="6499225" y="3725863"/>
          <p14:tracePt t="889794" x="6507163" y="3725863"/>
          <p14:tracePt t="889803" x="6515100" y="3733800"/>
          <p14:tracePt t="889818" x="6515100" y="3741738"/>
          <p14:tracePt t="889836" x="6515100" y="3749675"/>
          <p14:tracePt t="889852" x="6523038" y="3771900"/>
          <p14:tracePt t="889869" x="6530975" y="3779838"/>
          <p14:tracePt t="889885" x="6537325" y="3779838"/>
          <p14:tracePt t="889901" x="6537325" y="3787775"/>
          <p14:tracePt t="889918" x="6537325" y="3802063"/>
          <p14:tracePt t="889935" x="6537325" y="3817938"/>
          <p14:tracePt t="889951" x="6537325" y="3832225"/>
          <p14:tracePt t="889968" x="6537325" y="3848100"/>
          <p14:tracePt t="889986" x="6537325" y="3856038"/>
          <p14:tracePt t="890018" x="6537325" y="3863975"/>
          <p14:tracePt t="890074" x="6537325" y="3870325"/>
          <p14:tracePt t="890090" x="6537325" y="3878263"/>
          <p14:tracePt t="890098" x="6537325" y="3886200"/>
          <p14:tracePt t="890114" x="6530975" y="3902075"/>
          <p14:tracePt t="890154" x="6523038" y="3902075"/>
          <p14:tracePt t="890162" x="6523038" y="3916363"/>
          <p14:tracePt t="890186" x="6523038" y="3924300"/>
          <p14:tracePt t="890194" x="6523038" y="3932238"/>
          <p14:tracePt t="890202" x="6523038" y="3946525"/>
          <p14:tracePt t="890219" x="6515100" y="3970338"/>
          <p14:tracePt t="890236" x="6515100" y="3992563"/>
          <p14:tracePt t="890252" x="6515100" y="4016375"/>
          <p14:tracePt t="890268" x="6507163" y="4022725"/>
          <p14:tracePt t="890284" x="6507163" y="4030663"/>
          <p14:tracePt t="890301" x="6507163" y="4038600"/>
          <p14:tracePt t="890317" x="6507163" y="4046538"/>
          <p14:tracePt t="890338" x="6507163" y="4060825"/>
          <p14:tracePt t="890370" x="6507163" y="4076700"/>
          <p14:tracePt t="890378" x="6507163" y="4092575"/>
          <p14:tracePt t="890394" x="6499225" y="4098925"/>
          <p14:tracePt t="890402" x="6499225" y="4114800"/>
          <p14:tracePt t="890419" x="6492875" y="4122738"/>
          <p14:tracePt t="890434" x="6492875" y="4137025"/>
          <p14:tracePt t="890452" x="6492875" y="4144963"/>
          <p14:tracePt t="890467" x="6492875" y="4152900"/>
          <p14:tracePt t="890498" x="6484938" y="4160838"/>
          <p14:tracePt t="890522" x="6484938" y="4175125"/>
          <p14:tracePt t="890530" x="6484938" y="4191000"/>
          <p14:tracePt t="890538" x="6477000" y="4206875"/>
          <p14:tracePt t="890550" x="6477000" y="4221163"/>
          <p14:tracePt t="890568" x="6477000" y="4244975"/>
          <p14:tracePt t="890585" x="6477000" y="4251325"/>
          <p14:tracePt t="890600" x="6477000" y="4267200"/>
          <p14:tracePt t="890617" x="6469063" y="4275138"/>
          <p14:tracePt t="890634" x="6469063" y="4283075"/>
          <p14:tracePt t="890650" x="6469063" y="4305300"/>
          <p14:tracePt t="890668" x="6469063" y="4327525"/>
          <p14:tracePt t="890685" x="6469063" y="4359275"/>
          <p14:tracePt t="890701" x="6469063" y="4389438"/>
          <p14:tracePt t="890717" x="6469063" y="4403725"/>
          <p14:tracePt t="890735" x="6469063" y="4419600"/>
          <p14:tracePt t="890751" x="6469063" y="4435475"/>
          <p14:tracePt t="890767" x="6469063" y="4449763"/>
          <p14:tracePt t="890784" x="6461125" y="4457700"/>
          <p14:tracePt t="890801" x="6461125" y="4473575"/>
          <p14:tracePt t="890818" x="6454775" y="4503738"/>
          <p14:tracePt t="890835" x="6446838" y="4518025"/>
          <p14:tracePt t="890851" x="6446838" y="4549775"/>
          <p14:tracePt t="890867" x="6446838" y="4556125"/>
          <p14:tracePt t="890884" x="6446838" y="4564063"/>
          <p14:tracePt t="890899" x="6446838" y="4579938"/>
          <p14:tracePt t="890916" x="6446838" y="4587875"/>
          <p14:tracePt t="890933" x="6446838" y="4602163"/>
          <p14:tracePt t="890950" x="6446838" y="4618038"/>
          <p14:tracePt t="890966" x="6446838" y="4640263"/>
          <p14:tracePt t="890984" x="6446838" y="4664075"/>
          <p14:tracePt t="891001" x="6446838" y="4716463"/>
          <p14:tracePt t="891001" x="6446838" y="4732338"/>
          <p14:tracePt t="891020" x="6446838" y="4770438"/>
          <p14:tracePt t="891035" x="6461125" y="4800600"/>
          <p14:tracePt t="891051" x="6461125" y="4822825"/>
          <p14:tracePt t="891068" x="6461125" y="4846638"/>
          <p14:tracePt t="891085" x="6461125" y="4868863"/>
          <p14:tracePt t="891100" x="6461125" y="4906963"/>
          <p14:tracePt t="891117" x="6461125" y="4930775"/>
          <p14:tracePt t="891133" x="6461125" y="4960938"/>
          <p14:tracePt t="891150" x="6461125" y="4991100"/>
          <p14:tracePt t="891167" x="6461125" y="5021263"/>
          <p14:tracePt t="891184" x="6461125" y="5051425"/>
          <p14:tracePt t="891201" x="6461125" y="5067300"/>
          <p14:tracePt t="891216" x="6461125" y="5075238"/>
          <p14:tracePt t="891233" x="6461125" y="5113338"/>
          <p14:tracePt t="891251" x="6461125" y="5127625"/>
          <p14:tracePt t="891268" x="6461125" y="5151438"/>
          <p14:tracePt t="891285" x="6461125" y="5165725"/>
          <p14:tracePt t="891301" x="6469063" y="5189538"/>
          <p14:tracePt t="891317" x="6469063" y="5219700"/>
          <p14:tracePt t="891334" x="6477000" y="5249863"/>
          <p14:tracePt t="891350" x="6477000" y="5280025"/>
          <p14:tracePt t="891366" x="6477000" y="5295900"/>
          <p14:tracePt t="891384" x="6477000" y="5303838"/>
          <p14:tracePt t="891400" x="6484938" y="5311775"/>
          <p14:tracePt t="895272" x="6484938" y="5318125"/>
          <p14:tracePt t="895834" x="6484938" y="5326063"/>
          <p14:tracePt t="895970" x="6477000" y="5326063"/>
          <p14:tracePt t="896042" x="6469063" y="5326063"/>
          <p14:tracePt t="896082" x="6461125" y="5326063"/>
          <p14:tracePt t="896137" x="6454775" y="5326063"/>
          <p14:tracePt t="896177" x="6438900" y="5326063"/>
          <p14:tracePt t="896226" x="6430963" y="5326063"/>
          <p14:tracePt t="896234" x="6408738" y="5326063"/>
          <p14:tracePt t="896245" x="6384925" y="5326063"/>
          <p14:tracePt t="896260" x="6370638" y="5326063"/>
          <p14:tracePt t="896425" x="6354763" y="5326063"/>
          <p14:tracePt t="896450" x="6346825" y="5326063"/>
          <p14:tracePt t="896473" x="6340475" y="5326063"/>
          <p14:tracePt t="896482" x="6332538" y="5326063"/>
          <p14:tracePt t="896494" x="6324600" y="5326063"/>
          <p14:tracePt t="896545" x="6316663" y="5326063"/>
          <p14:tracePt t="896562" x="6308725" y="5326063"/>
          <p14:tracePt t="896578" x="6294438" y="5326063"/>
          <p14:tracePt t="896586" x="6286500" y="5326063"/>
          <p14:tracePt t="896597" x="6256338" y="5318125"/>
          <p14:tracePt t="896612" x="6232525" y="5318125"/>
          <p14:tracePt t="896628" x="6218238" y="5318125"/>
          <p14:tracePt t="896645" x="6194425" y="5311775"/>
          <p14:tracePt t="896661" x="6111875" y="5249863"/>
          <p14:tracePt t="896677" x="6065838" y="5241925"/>
          <p14:tracePt t="896694" x="6003925" y="5235575"/>
          <p14:tracePt t="896711" x="5905500" y="5227638"/>
          <p14:tracePt t="896728" x="5799138" y="5203825"/>
          <p14:tracePt t="896728" x="5775325" y="5203825"/>
          <p14:tracePt t="896747" x="5715000" y="5189538"/>
          <p14:tracePt t="896761" x="5630863" y="5181600"/>
          <p14:tracePt t="896779" x="5546725" y="5159375"/>
          <p14:tracePt t="896796" x="5464175" y="5143500"/>
          <p14:tracePt t="896812" x="5334000" y="5105400"/>
          <p14:tracePt t="896828" x="5227638" y="5075238"/>
          <p14:tracePt t="896845" x="5059363" y="5045075"/>
          <p14:tracePt t="896861" x="4914900" y="5013325"/>
          <p14:tracePt t="896878" x="4800600" y="4975225"/>
          <p14:tracePt t="896895" x="4732338" y="4953000"/>
          <p14:tracePt t="896911" x="4632325" y="4906963"/>
          <p14:tracePt t="896928" x="4533900" y="4860925"/>
          <p14:tracePt t="896945" x="4465638" y="4846638"/>
          <p14:tracePt t="896945" x="4457700" y="4846638"/>
          <p14:tracePt t="896963" x="4441825" y="4838700"/>
          <p14:tracePt t="896963" x="4411663" y="4822825"/>
          <p14:tracePt t="896979" x="4343400" y="4784725"/>
          <p14:tracePt t="896995" x="4283075" y="4746625"/>
          <p14:tracePt t="897012" x="4198938" y="4678363"/>
          <p14:tracePt t="897030" x="4137025" y="4625975"/>
          <p14:tracePt t="897045" x="4106863" y="4602163"/>
          <p14:tracePt t="897060" x="4084638" y="4579938"/>
          <p14:tracePt t="897076" x="4068763" y="4556125"/>
          <p14:tracePt t="897093" x="4068763" y="4541838"/>
          <p14:tracePt t="897110" x="4046538" y="4503738"/>
          <p14:tracePt t="897128" x="4038600" y="4465638"/>
          <p14:tracePt t="897145" x="3984625" y="4365625"/>
          <p14:tracePt t="897145" x="3962400" y="4313238"/>
          <p14:tracePt t="897163" x="3916363" y="4191000"/>
          <p14:tracePt t="897179" x="3878263" y="4122738"/>
          <p14:tracePt t="897195" x="3848100" y="4076700"/>
          <p14:tracePt t="897212" x="3832225" y="4030663"/>
          <p14:tracePt t="897228" x="3832225" y="4022725"/>
          <p14:tracePt t="897244" x="3825875" y="4008438"/>
          <p14:tracePt t="897261" x="3817938" y="3992563"/>
          <p14:tracePt t="897277" x="3810000" y="3978275"/>
          <p14:tracePt t="897294" x="3810000" y="3970338"/>
          <p14:tracePt t="897310" x="3810000" y="3954463"/>
          <p14:tracePt t="897328" x="3810000" y="3924300"/>
          <p14:tracePt t="897344" x="3810000" y="3902075"/>
          <p14:tracePt t="897361" x="3810000" y="3856038"/>
          <p14:tracePt t="897361" x="3810000" y="3832225"/>
          <p14:tracePt t="897379" x="3810000" y="3787775"/>
          <p14:tracePt t="897395" x="3810000" y="3749675"/>
          <p14:tracePt t="897411" x="3810000" y="3717925"/>
          <p14:tracePt t="897428" x="3810000" y="3687763"/>
          <p14:tracePt t="897445" x="3810000" y="3665538"/>
          <p14:tracePt t="897462" x="3810000" y="3641725"/>
          <p14:tracePt t="897478" x="3817938" y="3611563"/>
          <p14:tracePt t="897494" x="3817938" y="3565525"/>
          <p14:tracePt t="897511" x="3840163" y="3489325"/>
          <p14:tracePt t="897528" x="3863975" y="3413125"/>
          <p14:tracePt t="897544" x="3863975" y="3336925"/>
          <p14:tracePt t="897561" x="3863975" y="3298825"/>
          <p14:tracePt t="897561" x="3863975" y="3292475"/>
          <p14:tracePt t="897579" x="3863975" y="3268663"/>
          <p14:tracePt t="897595" x="3863975" y="3254375"/>
          <p14:tracePt t="897618" x="3856038" y="3238500"/>
          <p14:tracePt t="897628" x="3848100" y="3222625"/>
          <p14:tracePt t="897644" x="3832225" y="3184525"/>
          <p14:tracePt t="897660" x="3817938" y="3154363"/>
          <p14:tracePt t="897677" x="3802063" y="3140075"/>
          <p14:tracePt t="897694" x="3779838" y="3101975"/>
          <p14:tracePt t="897710" x="3763963" y="3070225"/>
          <p14:tracePt t="897727" x="3725863" y="3017838"/>
          <p14:tracePt t="897745" x="3703638" y="2987675"/>
          <p14:tracePt t="897760" x="3687763" y="2971800"/>
          <p14:tracePt t="897776" x="3657600" y="2941638"/>
          <p14:tracePt t="897776" x="3649663" y="2933700"/>
          <p14:tracePt t="897795" x="3641725" y="2911475"/>
          <p14:tracePt t="897811" x="3611563" y="2879725"/>
          <p14:tracePt t="897828" x="3573463" y="2819400"/>
          <p14:tracePt t="897844" x="3535363" y="2781300"/>
          <p14:tracePt t="897860" x="3497263" y="2727325"/>
          <p14:tracePt t="897877" x="3475038" y="2689225"/>
          <p14:tracePt t="897893" x="3436938" y="2644775"/>
          <p14:tracePt t="897910" x="3390900" y="2582863"/>
          <p14:tracePt t="897927" x="3368675" y="2544763"/>
          <p14:tracePt t="897944" x="3344863" y="2522538"/>
          <p14:tracePt t="897960" x="3330575" y="2514600"/>
          <p14:tracePt t="897976" x="3314700" y="2492375"/>
          <p14:tracePt t="897976" x="3284538" y="2476500"/>
          <p14:tracePt t="897995" x="3246438" y="2446338"/>
          <p14:tracePt t="898011" x="3208338" y="2422525"/>
          <p14:tracePt t="898029" x="3162300" y="2408238"/>
          <p14:tracePt t="898044" x="3146425" y="2408238"/>
          <p14:tracePt t="898059" x="3140075" y="2408238"/>
          <p14:tracePt t="898076" x="3132138" y="2408238"/>
          <p14:tracePt t="898114" x="3124200" y="2408238"/>
          <p14:tracePt t="898122" x="3108325" y="2408238"/>
          <p14:tracePt t="898138" x="3070225" y="2392363"/>
          <p14:tracePt t="898146" x="3040063" y="2392363"/>
          <p14:tracePt t="898159" x="2963863" y="2384425"/>
          <p14:tracePt t="898177" x="2903538" y="2384425"/>
          <p14:tracePt t="898177" x="2879725" y="2384425"/>
          <p14:tracePt t="898195" x="2857500" y="2384425"/>
          <p14:tracePt t="898209" x="2819400" y="2384425"/>
          <p14:tracePt t="898227" x="2803525" y="2384425"/>
          <p14:tracePt t="898244" x="2797175" y="2378075"/>
          <p14:tracePt t="898266" x="2789238" y="2378075"/>
          <p14:tracePt t="898276" x="2765425" y="2378075"/>
          <p14:tracePt t="898293" x="2713038" y="2378075"/>
          <p14:tracePt t="898310" x="2644775" y="2384425"/>
          <p14:tracePt t="898326" x="2606675" y="2384425"/>
          <p14:tracePt t="898343" x="2582863" y="2392363"/>
          <p14:tracePt t="898360" x="2568575" y="2392363"/>
          <p14:tracePt t="898376" x="2552700" y="2392363"/>
          <p14:tracePt t="898392" x="2536825" y="2392363"/>
          <p14:tracePt t="898410" x="2498725" y="2392363"/>
          <p14:tracePt t="898427" x="2460625" y="2408238"/>
          <p14:tracePt t="898444" x="2400300" y="2422525"/>
          <p14:tracePt t="898460" x="2392363" y="2438400"/>
          <p14:tracePt t="898477" x="2332038" y="2454275"/>
          <p14:tracePt t="898494" x="2293938" y="2454275"/>
          <p14:tracePt t="898510" x="2263775" y="2460625"/>
          <p14:tracePt t="898527" x="2247900" y="2460625"/>
          <p14:tracePt t="898542" x="2232025" y="2460625"/>
          <p14:tracePt t="898559" x="2209800" y="2476500"/>
          <p14:tracePt t="898576" x="2187575" y="2476500"/>
          <p14:tracePt t="898593" x="2141538" y="2498725"/>
          <p14:tracePt t="898593" x="2111375" y="2506663"/>
          <p14:tracePt t="898611" x="2035175" y="2536825"/>
          <p14:tracePt t="898627" x="1997075" y="2552700"/>
          <p14:tracePt t="898644" x="1965325" y="2568575"/>
          <p14:tracePt t="898660" x="1951038" y="2568575"/>
          <p14:tracePt t="898698" x="1951038" y="2574925"/>
          <p14:tracePt t="898714" x="1943100" y="2582863"/>
          <p14:tracePt t="898723" x="1935163" y="2582863"/>
          <p14:tracePt t="898730" x="1920875" y="2590800"/>
          <p14:tracePt t="898742" x="1889125" y="2598738"/>
          <p14:tracePt t="898759" x="1851025" y="2620963"/>
          <p14:tracePt t="898776" x="1812925" y="2636838"/>
          <p14:tracePt t="898793" x="1790700" y="2636838"/>
          <p14:tracePt t="898809" x="1782763" y="2636838"/>
          <p14:tracePt t="898825" x="1774825" y="2644775"/>
          <p14:tracePt t="898850" x="1760538" y="2651125"/>
          <p14:tracePt t="898866" x="1736725" y="2659063"/>
          <p14:tracePt t="898882" x="1730375" y="2667000"/>
          <p14:tracePt t="898898" x="1714500" y="2667000"/>
          <p14:tracePt t="898908" x="1684338" y="2682875"/>
          <p14:tracePt t="898926" x="1660525" y="2689225"/>
          <p14:tracePt t="898943" x="1638300" y="2697163"/>
          <p14:tracePt t="898959" x="1616075" y="2713038"/>
          <p14:tracePt t="898976" x="1584325" y="2743200"/>
          <p14:tracePt t="898976" x="1554163" y="2759075"/>
          <p14:tracePt t="898995" x="1546225" y="2765425"/>
          <p14:tracePt t="899008" x="1516063" y="2781300"/>
          <p14:tracePt t="899008" x="1508125" y="2789238"/>
          <p14:tracePt t="899027" x="1501775" y="2797175"/>
          <p14:tracePt t="899043" x="1493838" y="2803525"/>
          <p14:tracePt t="899060" x="1493838" y="2811463"/>
          <p14:tracePt t="899076" x="1477963" y="2819400"/>
          <p14:tracePt t="899092" x="1470025" y="2827338"/>
          <p14:tracePt t="899114" x="1463675" y="2841625"/>
          <p14:tracePt t="899125" x="1455738" y="2841625"/>
          <p14:tracePt t="899146" x="1455738" y="2865438"/>
          <p14:tracePt t="899158" x="1439863" y="2873375"/>
          <p14:tracePt t="899176" x="1439863" y="2887663"/>
          <p14:tracePt t="899192" x="1431925" y="2895600"/>
          <p14:tracePt t="899208" x="1431925" y="2917825"/>
          <p14:tracePt t="899208" x="1431925" y="2933700"/>
          <p14:tracePt t="899227" x="1425575" y="2949575"/>
          <p14:tracePt t="899242" x="1425575" y="2963863"/>
          <p14:tracePt t="899260" x="1425575" y="2979738"/>
          <p14:tracePt t="899276" x="1425575" y="3001963"/>
          <p14:tracePt t="899293" x="1431925" y="3001963"/>
          <p14:tracePt t="899314" x="1439863" y="3009900"/>
          <p14:tracePt t="899330" x="1447800" y="3009900"/>
          <p14:tracePt t="899346" x="1455738" y="3009900"/>
          <p14:tracePt t="899402" x="1463675" y="3009900"/>
          <p14:tracePt t="899426" x="1470025" y="3001963"/>
          <p14:tracePt t="899434" x="1470025" y="2994025"/>
          <p14:tracePt t="899443" x="1470025" y="2963863"/>
          <p14:tracePt t="899460" x="1477963" y="2917825"/>
          <p14:tracePt t="899478" x="1501775" y="2865438"/>
          <p14:tracePt t="899493" x="1501775" y="2811463"/>
          <p14:tracePt t="899509" x="1516063" y="2789238"/>
          <p14:tracePt t="899525" x="1516063" y="2765425"/>
          <p14:tracePt t="899542" x="1524000" y="2735263"/>
          <p14:tracePt t="899559" x="1539875" y="2697163"/>
          <p14:tracePt t="899575" x="1570038" y="2644775"/>
          <p14:tracePt t="899591" x="1592263" y="2582863"/>
          <p14:tracePt t="899608" x="1630363" y="2506663"/>
          <p14:tracePt t="899625" x="1676400" y="2422525"/>
          <p14:tracePt t="899625" x="1706563" y="2362200"/>
          <p14:tracePt t="899643" x="1752600" y="2270125"/>
          <p14:tracePt t="899659" x="1790700" y="2193925"/>
          <p14:tracePt t="899676" x="1812925" y="2155825"/>
          <p14:tracePt t="899692" x="1828800" y="2125663"/>
          <p14:tracePt t="899708" x="1836738" y="2111375"/>
          <p14:tracePt t="899725" x="1844675" y="2095500"/>
          <p14:tracePt t="899742" x="1851025" y="2079625"/>
          <p14:tracePt t="899758" x="1889125" y="2027238"/>
          <p14:tracePt t="899775" x="1943100" y="1965325"/>
          <p14:tracePt t="899792" x="2011363" y="1858963"/>
          <p14:tracePt t="899808" x="2087563" y="1774825"/>
          <p14:tracePt t="899808" x="2117725" y="1752600"/>
          <p14:tracePt t="899827" x="2133600" y="1730375"/>
          <p14:tracePt t="899841" x="2149475" y="1692275"/>
          <p14:tracePt t="899859" x="2163763" y="1668463"/>
          <p14:tracePt t="899876" x="2179638" y="1654175"/>
          <p14:tracePt t="899892" x="2201863" y="1630363"/>
          <p14:tracePt t="899908" x="2232025" y="1592263"/>
          <p14:tracePt t="899925" x="2270125" y="1562100"/>
          <p14:tracePt t="899942" x="2293938" y="1524000"/>
          <p14:tracePt t="899958" x="2316163" y="1501775"/>
          <p14:tracePt t="899975" x="2332038" y="1477963"/>
          <p14:tracePt t="899992" x="2339975" y="1470025"/>
          <p14:tracePt t="900007" x="2346325" y="1455738"/>
          <p14:tracePt t="900025" x="2354263" y="1447800"/>
          <p14:tracePt t="900042" x="2362200" y="1439863"/>
          <p14:tracePt t="900490" x="2370138" y="1439863"/>
          <p14:tracePt t="900578" x="2378075" y="1439863"/>
          <p14:tracePt t="900610" x="2392363" y="1447800"/>
          <p14:tracePt t="900698" x="2400300" y="1447800"/>
          <p14:tracePt t="900850" x="2408238" y="1447800"/>
          <p14:tracePt t="900874" x="2416175" y="1447800"/>
          <p14:tracePt t="900882" x="2422525" y="1447800"/>
          <p14:tracePt t="900907" x="2422525" y="1439863"/>
          <p14:tracePt t="901010" x="2430463" y="1431925"/>
          <p14:tracePt t="901026" x="2438400" y="1431925"/>
          <p14:tracePt t="901034" x="2438400" y="1425575"/>
          <p14:tracePt t="901402" x="2446338" y="1417638"/>
          <p14:tracePt t="901450" x="2454275" y="1417638"/>
          <p14:tracePt t="901491" x="2460625" y="1417638"/>
          <p14:tracePt t="902739" x="2468563" y="1417638"/>
          <p14:tracePt t="903105" x="2468563" y="1409700"/>
          <p14:tracePt t="903386" x="2460625" y="1409700"/>
          <p14:tracePt t="903394" x="2460625" y="1401763"/>
          <p14:tracePt t="903554" x="2454275" y="1393825"/>
          <p14:tracePt t="903602" x="2446338" y="1387475"/>
          <p14:tracePt t="904258" x="2446338" y="1379538"/>
          <p14:tracePt t="904322" x="2454275" y="1379538"/>
          <p14:tracePt t="904354" x="2460625" y="1371600"/>
          <p14:tracePt t="904378" x="2460625" y="1363663"/>
          <p14:tracePt t="904418" x="2460625" y="1349375"/>
          <p14:tracePt t="904434" x="2468563" y="1349375"/>
          <p14:tracePt t="904442" x="2476500" y="1349375"/>
          <p14:tracePt t="904453" x="2498725" y="1341438"/>
          <p14:tracePt t="904471" x="2506663" y="1325563"/>
          <p14:tracePt t="904487" x="2514600" y="1325563"/>
          <p14:tracePt t="904503" x="2522538" y="1325563"/>
          <p14:tracePt t="904538" x="2530475" y="1325563"/>
          <p14:tracePt t="904554" x="2536825" y="1325563"/>
          <p14:tracePt t="904570" x="2552700" y="1325563"/>
          <p14:tracePt t="904578" x="2574925" y="1325563"/>
          <p14:tracePt t="904587" x="2606675" y="1325563"/>
          <p14:tracePt t="904604" x="2613025" y="1325563"/>
          <p14:tracePt t="904620" x="2636838" y="1325563"/>
          <p14:tracePt t="904674" x="2644775" y="1325563"/>
          <p14:tracePt t="904690" x="2651125" y="1325563"/>
          <p14:tracePt t="904698" x="2667000" y="1325563"/>
          <p14:tracePt t="904706" x="2689225" y="1325563"/>
          <p14:tracePt t="904719" x="2689225" y="1333500"/>
          <p14:tracePt t="904736" x="2697163" y="1333500"/>
          <p14:tracePt t="904794" x="2713038" y="1333500"/>
          <p14:tracePt t="904914" x="2720975" y="1333500"/>
          <p14:tracePt t="904930" x="2735263" y="1333500"/>
          <p14:tracePt t="905018" x="2743200" y="1333500"/>
          <p14:tracePt t="905026" x="2751138" y="1333500"/>
          <p14:tracePt t="905050" x="2759075" y="1333500"/>
          <p14:tracePt t="905082" x="2765425" y="1333500"/>
          <p14:tracePt t="905090" x="2781300" y="1333500"/>
          <p14:tracePt t="905102" x="2811463" y="1333500"/>
          <p14:tracePt t="905119" x="2835275" y="1333500"/>
          <p14:tracePt t="905135" x="2849563" y="1325563"/>
          <p14:tracePt t="905153" x="2857500" y="1325563"/>
          <p14:tracePt t="905219" x="2865438" y="1325563"/>
          <p14:tracePt t="905226" x="2873375" y="1325563"/>
          <p14:tracePt t="905298" x="2887663" y="1325563"/>
          <p14:tracePt t="905330" x="2903538" y="1325563"/>
          <p14:tracePt t="905338" x="2917825" y="1317625"/>
          <p14:tracePt t="905354" x="2925763" y="1311275"/>
          <p14:tracePt t="905370" x="2933700" y="1311275"/>
          <p14:tracePt t="905387" x="2941638" y="1311275"/>
          <p14:tracePt t="905402" x="2955925" y="1311275"/>
          <p14:tracePt t="905420" x="2971800" y="1303338"/>
          <p14:tracePt t="905436" x="2987675" y="1303338"/>
          <p14:tracePt t="905453" x="3001963" y="1295400"/>
          <p14:tracePt t="905471" x="3009900" y="1295400"/>
          <p14:tracePt t="905498" x="3025775" y="1295400"/>
          <p14:tracePt t="905513" x="3048000" y="1295400"/>
          <p14:tracePt t="905522" x="3055938" y="1287463"/>
          <p14:tracePt t="905534" x="3094038" y="1287463"/>
          <p14:tracePt t="905551" x="3108325" y="1279525"/>
          <p14:tracePt t="905567" x="3124200" y="1279525"/>
          <p14:tracePt t="905585" x="3146425" y="1273175"/>
          <p14:tracePt t="905602" x="3162300" y="1273175"/>
          <p14:tracePt t="905619" x="3170238" y="1265238"/>
          <p14:tracePt t="905635" x="3208338" y="1265238"/>
          <p14:tracePt t="905652" x="3222625" y="1257300"/>
          <p14:tracePt t="905669" x="3254375" y="1257300"/>
          <p14:tracePt t="905686" x="3276600" y="1249363"/>
          <p14:tracePt t="905702" x="3284538" y="1249363"/>
          <p14:tracePt t="905718" x="3292475" y="1249363"/>
          <p14:tracePt t="905735" x="3298825" y="1249363"/>
          <p14:tracePt t="905751" x="3314700" y="1249363"/>
          <p14:tracePt t="905770" x="3322638" y="1249363"/>
          <p14:tracePt t="905785" x="3336925" y="1241425"/>
          <p14:tracePt t="905802" x="3352800" y="1241425"/>
          <p14:tracePt t="905820" x="3368675" y="1241425"/>
          <p14:tracePt t="905836" x="3382963" y="1241425"/>
          <p14:tracePt t="905852" x="3413125" y="1235075"/>
          <p14:tracePt t="905869" x="3421063" y="1235075"/>
          <p14:tracePt t="905885" x="3429000" y="1235075"/>
          <p14:tracePt t="905901" x="3436938" y="1235075"/>
          <p14:tracePt t="905918" x="3444875" y="1235075"/>
          <p14:tracePt t="905935" x="3467100" y="1235075"/>
          <p14:tracePt t="905952" x="3482975" y="1235075"/>
          <p14:tracePt t="905968" x="3513138" y="1219200"/>
          <p14:tracePt t="905986" x="3527425" y="1219200"/>
          <p14:tracePt t="906001" x="3543300" y="1219200"/>
          <p14:tracePt t="906026" x="3551238" y="1219200"/>
          <p14:tracePt t="906066" x="3559175" y="1219200"/>
          <p14:tracePt t="906074" x="3565525" y="1211263"/>
          <p14:tracePt t="906085" x="3589338" y="1211263"/>
          <p14:tracePt t="906102" x="3603625" y="1211263"/>
          <p14:tracePt t="906118" x="3611563" y="1211263"/>
          <p14:tracePt t="906135" x="3627438" y="1211263"/>
          <p14:tracePt t="906154" x="3641725" y="1211263"/>
          <p14:tracePt t="906170" x="3673475" y="1211263"/>
          <p14:tracePt t="906184" x="3695700" y="1211263"/>
          <p14:tracePt t="906184" x="3703638" y="1211263"/>
          <p14:tracePt t="906203" x="3717925" y="1211263"/>
          <p14:tracePt t="906219" x="3733800" y="1211263"/>
          <p14:tracePt t="906235" x="3763963" y="1211263"/>
          <p14:tracePt t="906252" x="3771900" y="1211263"/>
          <p14:tracePt t="906283" x="3794125" y="1211263"/>
          <p14:tracePt t="906290" x="3810000" y="1211263"/>
          <p14:tracePt t="906301" x="3840163" y="1211263"/>
          <p14:tracePt t="906318" x="3863975" y="1219200"/>
          <p14:tracePt t="906335" x="3902075" y="1227138"/>
          <p14:tracePt t="906352" x="3908425" y="1227138"/>
          <p14:tracePt t="906367" x="3924300" y="1227138"/>
          <p14:tracePt t="906384" x="3932238" y="1227138"/>
          <p14:tracePt t="906401" x="3940175" y="1227138"/>
          <p14:tracePt t="906778" x="3946525" y="1227138"/>
          <p14:tracePt t="907130" x="3954463" y="1227138"/>
          <p14:tracePt t="907146" x="3962400" y="1227138"/>
          <p14:tracePt t="907170" x="3970338" y="1227138"/>
          <p14:tracePt t="907186" x="3978275" y="1227138"/>
          <p14:tracePt t="907194" x="3992563" y="1227138"/>
          <p14:tracePt t="907210" x="4008438" y="1227138"/>
          <p14:tracePt t="907218" x="4030663" y="1227138"/>
          <p14:tracePt t="907235" x="4054475" y="1203325"/>
          <p14:tracePt t="907251" x="4076700" y="1203325"/>
          <p14:tracePt t="907268" x="4152900" y="1181100"/>
          <p14:tracePt t="907285" x="4206875" y="1181100"/>
          <p14:tracePt t="907301" x="4267200" y="1165225"/>
          <p14:tracePt t="907317" x="4313238" y="1165225"/>
          <p14:tracePt t="907334" x="4343400" y="1165225"/>
          <p14:tracePt t="907350" x="4381500" y="1165225"/>
          <p14:tracePt t="907367" x="4449763" y="1165225"/>
          <p14:tracePt t="907384" x="4525963" y="1150938"/>
          <p14:tracePt t="907400" x="4579938" y="1127125"/>
          <p14:tracePt t="907400" x="4602163" y="1127125"/>
          <p14:tracePt t="907419" x="4632325" y="1120775"/>
          <p14:tracePt t="907435" x="4648200" y="1120775"/>
          <p14:tracePt t="907450" x="4664075" y="1120775"/>
          <p14:tracePt t="907467" x="4694238" y="1120775"/>
          <p14:tracePt t="907485" x="4746625" y="1120775"/>
          <p14:tracePt t="907500" x="4808538" y="1120775"/>
          <p14:tracePt t="907517" x="4876800" y="1120775"/>
          <p14:tracePt t="907534" x="4914900" y="1112838"/>
          <p14:tracePt t="907550" x="4960938" y="1112838"/>
          <p14:tracePt t="907567" x="5013325" y="1104900"/>
          <p14:tracePt t="907584" x="5067300" y="1104900"/>
          <p14:tracePt t="907600" x="5127625" y="1104900"/>
          <p14:tracePt t="907600" x="5151438" y="1104900"/>
          <p14:tracePt t="907619" x="5165725" y="1104900"/>
          <p14:tracePt t="907634" x="5318125" y="1104900"/>
          <p14:tracePt t="907651" x="5418138" y="1104900"/>
          <p14:tracePt t="907668" x="5448300" y="1104900"/>
          <p14:tracePt t="907684" x="5432425" y="1120775"/>
          <p14:tracePt t="907826" x="5402263" y="1158875"/>
          <p14:tracePt t="907834" x="5364163" y="1196975"/>
          <p14:tracePt t="907849" x="5280025" y="1303338"/>
          <p14:tracePt t="907867" x="5189538" y="1363663"/>
          <p14:tracePt t="907884" x="5097463" y="1431925"/>
          <p14:tracePt t="907900" x="5021263" y="1501775"/>
          <p14:tracePt t="907917" x="4960938" y="1577975"/>
          <p14:tracePt t="907933" x="4906963" y="1660525"/>
          <p14:tracePt t="907951" x="4846638" y="1768475"/>
          <p14:tracePt t="907967" x="4792663" y="1927225"/>
          <p14:tracePt t="907983" x="4740275" y="2087563"/>
          <p14:tracePt t="908000" x="4708525" y="2255838"/>
          <p14:tracePt t="908017" x="4686300" y="2430463"/>
          <p14:tracePt t="908036" x="4686300" y="2484438"/>
          <p14:tracePt t="908048" x="4664075" y="2560638"/>
          <p14:tracePt t="908065" x="4648200" y="2682875"/>
          <p14:tracePt t="908084" x="4632325" y="2743200"/>
          <p14:tracePt t="908100" x="4625975" y="2827338"/>
          <p14:tracePt t="908116" x="4610100" y="2917825"/>
          <p14:tracePt t="908133" x="4587875" y="3001963"/>
          <p14:tracePt t="908150" x="4564063" y="3055938"/>
          <p14:tracePt t="908166" x="4541838" y="3108325"/>
          <p14:tracePt t="908183" x="4525963" y="3178175"/>
          <p14:tracePt t="908200" x="4511675" y="3254375"/>
          <p14:tracePt t="908216" x="4487863" y="3314700"/>
          <p14:tracePt t="908233" x="4457700" y="3368675"/>
          <p14:tracePt t="908233" x="4435475" y="3413125"/>
          <p14:tracePt t="908251" x="4389438" y="3489325"/>
          <p14:tracePt t="908267" x="4359275" y="3535363"/>
          <p14:tracePt t="908284" x="4327525" y="3597275"/>
          <p14:tracePt t="908300" x="4289425" y="3641725"/>
          <p14:tracePt t="908316" x="4275138" y="3703638"/>
          <p14:tracePt t="908333" x="4244975" y="3771900"/>
          <p14:tracePt t="908350" x="4206875" y="3832225"/>
          <p14:tracePt t="908366" x="4168775" y="3908425"/>
          <p14:tracePt t="908383" x="4144963" y="3962400"/>
          <p14:tracePt t="908400" x="4122738" y="4016375"/>
          <p14:tracePt t="908416" x="4114800" y="4038600"/>
          <p14:tracePt t="908433" x="4092575" y="4060825"/>
          <p14:tracePt t="908433" x="4068763" y="4084638"/>
          <p14:tracePt t="908451" x="4046538" y="4106863"/>
          <p14:tracePt t="908469" x="4022725" y="4144963"/>
          <p14:tracePt t="908484" x="4000500" y="4191000"/>
          <p14:tracePt t="908499" x="3970338" y="4221163"/>
          <p14:tracePt t="908515" x="3940175" y="4259263"/>
          <p14:tracePt t="908532" x="3916363" y="4297363"/>
          <p14:tracePt t="908548" x="3886200" y="4305300"/>
          <p14:tracePt t="908565" x="3870325" y="4343400"/>
          <p14:tracePt t="908582" x="3848100" y="4373563"/>
          <p14:tracePt t="908598" x="3832225" y="4411663"/>
          <p14:tracePt t="908616" x="3817938" y="4465638"/>
          <p14:tracePt t="908632" x="3802063" y="4495800"/>
          <p14:tracePt t="908632" x="3802063" y="4511675"/>
          <p14:tracePt t="908651" x="3802063" y="4549775"/>
          <p14:tracePt t="908667" x="3802063" y="4579938"/>
          <p14:tracePt t="908683" x="3802063" y="4594225"/>
          <p14:tracePt t="908700" x="3794125" y="4602163"/>
          <p14:tracePt t="908716" x="3794125" y="4618038"/>
          <p14:tracePt t="908732" x="3794125" y="4632325"/>
          <p14:tracePt t="908749" x="3794125" y="4648200"/>
          <p14:tracePt t="908770" x="3794125" y="4656138"/>
          <p14:tracePt t="908786" x="3794125" y="4664075"/>
          <p14:tracePt t="908798" x="3787775" y="4678363"/>
          <p14:tracePt t="908816" x="3771900" y="4708525"/>
          <p14:tracePt t="908832" x="3771900" y="4724400"/>
          <p14:tracePt t="908848" x="3763963" y="4732338"/>
          <p14:tracePt t="908865" x="3756025" y="4740275"/>
          <p14:tracePt t="908884" x="3749675" y="4746625"/>
          <p14:tracePt t="908900" x="3741738" y="4778375"/>
          <p14:tracePt t="908915" x="3733800" y="4784725"/>
          <p14:tracePt t="908931" x="3725863" y="4808538"/>
          <p14:tracePt t="908948" x="3717925" y="4808538"/>
          <p14:tracePt t="908966" x="3717925" y="4816475"/>
          <p14:tracePt t="909234" x="3711575" y="4816475"/>
          <p14:tracePt t="909242" x="3703638" y="4822825"/>
          <p14:tracePt t="909258" x="3695700" y="4830763"/>
          <p14:tracePt t="909282" x="3695700" y="4838700"/>
          <p14:tracePt t="910172" x="3695700" y="4830763"/>
          <p14:tracePt t="910682" x="3695700" y="4838700"/>
          <p14:tracePt t="910882" x="3695700" y="4846638"/>
          <p14:tracePt t="910922" x="3695700" y="4854575"/>
          <p14:tracePt t="910946" x="3695700" y="4860925"/>
          <p14:tracePt t="910986" x="3695700" y="4868863"/>
          <p14:tracePt t="911026" x="3695700" y="4876800"/>
          <p14:tracePt t="911130" x="3687763" y="4876800"/>
          <p14:tracePt t="911162" x="3687763" y="4884738"/>
          <p14:tracePt t="911186" x="3673475" y="4884738"/>
          <p14:tracePt t="911250" x="3657600" y="4884738"/>
          <p14:tracePt t="911274" x="3649663" y="4884738"/>
          <p14:tracePt t="911298" x="3641725" y="4884738"/>
          <p14:tracePt t="911306" x="3627438" y="4884738"/>
          <p14:tracePt t="911330" x="3619500" y="4884738"/>
          <p14:tracePt t="911338" x="3611563" y="4884738"/>
          <p14:tracePt t="911347" x="3597275" y="4884738"/>
          <p14:tracePt t="911362" x="3589338" y="4884738"/>
          <p14:tracePt t="913303" x="3573463" y="4884738"/>
          <p14:tracePt t="913626" x="3565525" y="4884738"/>
          <p14:tracePt t="913643" x="3543300" y="4884738"/>
          <p14:tracePt t="913650" x="3527425" y="4884738"/>
          <p14:tracePt t="913660" x="3497263" y="4884738"/>
          <p14:tracePt t="913677" x="3467100" y="4884738"/>
          <p14:tracePt t="913694" x="3421063" y="4892675"/>
          <p14:tracePt t="913711" x="3368675" y="4899025"/>
          <p14:tracePt t="913727" x="3314700" y="4922838"/>
          <p14:tracePt t="913744" x="3284538" y="4922838"/>
          <p14:tracePt t="913761" x="3268663" y="4922838"/>
          <p14:tracePt t="913776" x="3260725" y="4930775"/>
          <p14:tracePt t="913793" x="3254375" y="4937125"/>
          <p14:tracePt t="913811" x="3230563" y="4937125"/>
          <p14:tracePt t="913828" x="3192463" y="4945063"/>
          <p14:tracePt t="913844" x="3162300" y="4953000"/>
          <p14:tracePt t="913861" x="3140075" y="4953000"/>
          <p14:tracePt t="913877" x="3132138" y="4960938"/>
          <p14:tracePt t="913893" x="3116263" y="4960938"/>
          <p14:tracePt t="913978" x="3101975" y="4960938"/>
          <p14:tracePt t="913994" x="3086100" y="4960938"/>
          <p14:tracePt t="914002" x="3070225" y="4968875"/>
          <p14:tracePt t="914011" x="3063875" y="4968875"/>
          <p14:tracePt t="914794" x="3055938" y="4975225"/>
          <p14:tracePt t="914810" x="3048000" y="4983163"/>
          <p14:tracePt t="914818" x="3040063" y="4983163"/>
          <p14:tracePt t="914827" x="3009900" y="4983163"/>
          <p14:tracePt t="914843" x="2925763" y="4983163"/>
          <p14:tracePt t="914860" x="2827338" y="4999038"/>
          <p14:tracePt t="914876" x="2765425" y="4999038"/>
          <p14:tracePt t="914893" x="2743200" y="4999038"/>
          <p14:tracePt t="914909" x="2735263" y="4999038"/>
          <p14:tracePt t="914925" x="2720975" y="4999038"/>
          <p14:tracePt t="914942" x="2713038" y="4999038"/>
          <p14:tracePt t="914959" x="2705100" y="5006975"/>
          <p14:tracePt t="914976" x="2644775" y="5013325"/>
          <p14:tracePt t="914992" x="2560638" y="5029200"/>
          <p14:tracePt t="914992" x="2514600" y="5037138"/>
          <p14:tracePt t="915011" x="2446338" y="5037138"/>
          <p14:tracePt t="915029" x="2422525" y="5051425"/>
          <p14:tracePt t="915043" x="2416175" y="5059363"/>
          <p14:tracePt t="915060" x="2430463" y="5051425"/>
          <p14:tracePt t="915250" x="2438400" y="5051425"/>
          <p14:tracePt t="915258" x="2454275" y="5051425"/>
          <p14:tracePt t="915266" x="2460625" y="5051425"/>
          <p14:tracePt t="915276" x="2484438" y="5051425"/>
          <p14:tracePt t="915293" x="2498725" y="5051425"/>
          <p14:tracePt t="915309" x="2514600" y="5051425"/>
          <p14:tracePt t="915325" x="2530475" y="5051425"/>
          <p14:tracePt t="915341" x="2544763" y="5051425"/>
          <p14:tracePt t="915359" x="2568575" y="5051425"/>
          <p14:tracePt t="915376" x="2598738" y="5051425"/>
          <p14:tracePt t="915376" x="2620963" y="5051425"/>
          <p14:tracePt t="915394" x="2651125" y="5051425"/>
          <p14:tracePt t="915408" x="2705100" y="5037138"/>
          <p14:tracePt t="915427" x="2735263" y="5021263"/>
          <p14:tracePt t="915443" x="2743200" y="5021263"/>
          <p14:tracePt t="915458" x="2751138" y="5021263"/>
          <p14:tracePt t="915477" x="2765425" y="5013325"/>
          <p14:tracePt t="915498" x="2773363" y="5013325"/>
          <p14:tracePt t="915508" x="2865438" y="5013325"/>
          <p14:tracePt t="915527" x="2949575" y="5006975"/>
          <p14:tracePt t="915542" x="3009900" y="5006975"/>
          <p14:tracePt t="915559" x="3040063" y="4999038"/>
          <p14:tracePt t="915575" x="3055938" y="4999038"/>
          <p14:tracePt t="915591" x="3055938" y="4991100"/>
          <p14:tracePt t="915626" x="3063875" y="4991100"/>
          <p14:tracePt t="915642" x="3063875" y="4983163"/>
          <p14:tracePt t="915659" x="3070225" y="4983163"/>
          <p14:tracePt t="915675" x="3078163" y="4983163"/>
          <p14:tracePt t="915922" x="3094038" y="4983163"/>
          <p14:tracePt t="915930" x="3116263" y="4983163"/>
          <p14:tracePt t="915941" x="3208338" y="5006975"/>
          <p14:tracePt t="915958" x="3336925" y="5013325"/>
          <p14:tracePt t="915976" x="3451225" y="5013325"/>
          <p14:tracePt t="915992" x="3543300" y="5029200"/>
          <p14:tracePt t="916008" x="3619500" y="5037138"/>
          <p14:tracePt t="916008" x="3641725" y="5037138"/>
          <p14:tracePt t="916029" x="3657600" y="5037138"/>
          <p14:tracePt t="916042" x="3725863" y="5045075"/>
          <p14:tracePt t="916060" x="3840163" y="5045075"/>
          <p14:tracePt t="916076" x="3992563" y="5045075"/>
          <p14:tracePt t="916092" x="4106863" y="5045075"/>
          <p14:tracePt t="916108" x="4137025" y="5045075"/>
          <p14:tracePt t="916124" x="4152900" y="5037138"/>
          <p14:tracePt t="916178" x="4191000" y="4999038"/>
          <p14:tracePt t="916186" x="4229100" y="4975225"/>
          <p14:tracePt t="916194" x="4259263" y="4953000"/>
          <p14:tracePt t="916207" x="4297363" y="4930775"/>
          <p14:tracePt t="916225" x="4313238" y="4930775"/>
          <p14:tracePt t="916241" x="4313238" y="4914900"/>
          <p14:tracePt t="916306" x="4313238" y="4906963"/>
          <p14:tracePt t="916314" x="4321175" y="4899025"/>
          <p14:tracePt t="916324" x="4321175" y="4884738"/>
          <p14:tracePt t="916341" x="4321175" y="4860925"/>
          <p14:tracePt t="916358" x="4335463" y="4816475"/>
          <p14:tracePt t="916375" x="4359275" y="4770438"/>
          <p14:tracePt t="916391" x="4403725" y="4702175"/>
          <p14:tracePt t="916408" x="4487863" y="4610100"/>
          <p14:tracePt t="916425" x="4564063" y="4473575"/>
          <p14:tracePt t="916425" x="4618038" y="4397375"/>
          <p14:tracePt t="916443" x="4664075" y="4313238"/>
          <p14:tracePt t="916443" x="4694238" y="4206875"/>
          <p14:tracePt t="916459" x="4784725" y="3962400"/>
          <p14:tracePt t="916476" x="4846638" y="3733800"/>
          <p14:tracePt t="916492" x="4930775" y="3597275"/>
          <p14:tracePt t="916508" x="4960938" y="3497263"/>
          <p14:tracePt t="916526" x="5006975" y="3390900"/>
          <p14:tracePt t="916542" x="5051425" y="3268663"/>
          <p14:tracePt t="916559" x="5113338" y="3170238"/>
          <p14:tracePt t="916573" x="5189538" y="3040063"/>
          <p14:tracePt t="916590" x="5241925" y="2941638"/>
          <p14:tracePt t="916607" x="5273675" y="2857500"/>
          <p14:tracePt t="916624" x="5280025" y="2811463"/>
          <p14:tracePt t="916624" x="5295900" y="2797175"/>
          <p14:tracePt t="916642" x="5303838" y="2781300"/>
          <p14:tracePt t="916657" x="5334000" y="2720975"/>
          <p14:tracePt t="916675" x="5364163" y="2674938"/>
          <p14:tracePt t="916691" x="5402263" y="2644775"/>
          <p14:tracePt t="916708" x="5418138" y="2628900"/>
          <p14:tracePt t="916725" x="5432425" y="2598738"/>
          <p14:tracePt t="916741" x="5456238" y="2574925"/>
          <p14:tracePt t="916757" x="5502275" y="2544763"/>
          <p14:tracePt t="916774" x="5546725" y="2514600"/>
          <p14:tracePt t="916791" x="5616575" y="2492375"/>
          <p14:tracePt t="916807" x="5684838" y="2454275"/>
          <p14:tracePt t="916824" x="5737225" y="2438400"/>
          <p14:tracePt t="916841" x="5753100" y="2430463"/>
          <p14:tracePt t="916858" x="5768975" y="2430463"/>
          <p14:tracePt t="916875" x="5807075" y="2430463"/>
          <p14:tracePt t="916892" x="5913438" y="2430463"/>
          <p14:tracePt t="916908" x="5997575" y="2422525"/>
          <p14:tracePt t="916925" x="6042025" y="2400300"/>
          <p14:tracePt t="916941" x="6118225" y="2378075"/>
          <p14:tracePt t="916957" x="6164263" y="2362200"/>
          <p14:tracePt t="916974" x="6226175" y="2339975"/>
          <p14:tracePt t="916991" x="6264275" y="2316163"/>
          <p14:tracePt t="917007" x="6332538" y="2286000"/>
          <p14:tracePt t="917025" x="6370638" y="2263775"/>
          <p14:tracePt t="917025" x="6384925" y="2263775"/>
          <p14:tracePt t="917043" x="6392863" y="2255838"/>
          <p14:tracePt t="917106" x="6392863" y="2239963"/>
          <p14:tracePt t="917130" x="6384925" y="2225675"/>
          <p14:tracePt t="917146" x="6378575" y="2217738"/>
          <p14:tracePt t="917155" x="6354763" y="2209800"/>
          <p14:tracePt t="917162" x="6354763" y="2201863"/>
          <p14:tracePt t="917173" x="6332538" y="2193925"/>
          <p14:tracePt t="917190" x="6294438" y="2171700"/>
          <p14:tracePt t="917207" x="6286500" y="2171700"/>
          <p14:tracePt t="917223" x="6270625" y="2155825"/>
          <p14:tracePt t="917240" x="6248400" y="2155825"/>
          <p14:tracePt t="917240" x="6232525" y="2155825"/>
          <p14:tracePt t="917258" x="6218238" y="2155825"/>
          <p14:tracePt t="917273" x="6194425" y="2155825"/>
          <p14:tracePt t="917273" x="6180138" y="2155825"/>
          <p14:tracePt t="917291" x="6149975" y="2155825"/>
          <p14:tracePt t="917307" x="6088063" y="2155825"/>
          <p14:tracePt t="917324" x="6027738" y="2187575"/>
          <p14:tracePt t="917340" x="5951538" y="2217738"/>
          <p14:tracePt t="917357" x="5837238" y="2263775"/>
          <p14:tracePt t="917374" x="5761038" y="2301875"/>
          <p14:tracePt t="917390" x="5715000" y="2316163"/>
          <p14:tracePt t="917407" x="5661025" y="2362200"/>
          <p14:tracePt t="917424" x="5622925" y="2392363"/>
          <p14:tracePt t="917440" x="5570538" y="2438400"/>
          <p14:tracePt t="917457" x="5502275" y="2492375"/>
          <p14:tracePt t="917457" x="5470525" y="2514600"/>
          <p14:tracePt t="917477" x="5426075" y="2560638"/>
          <p14:tracePt t="917491" x="5364163" y="2590800"/>
          <p14:tracePt t="917508" x="5318125" y="2620963"/>
          <p14:tracePt t="917523" x="5287963" y="2644775"/>
          <p14:tracePt t="917539" x="5273675" y="2659063"/>
          <p14:tracePt t="917557" x="5257800" y="2697163"/>
          <p14:tracePt t="917574" x="5241925" y="2751138"/>
          <p14:tracePt t="917590" x="5219700" y="2835275"/>
          <p14:tracePt t="917606" x="5219700" y="2895600"/>
          <p14:tracePt t="917623" x="5219700" y="2925763"/>
          <p14:tracePt t="917640" x="5219700" y="2941638"/>
          <p14:tracePt t="917656" x="5227638" y="2963863"/>
          <p14:tracePt t="917674" x="5257800" y="2971800"/>
          <p14:tracePt t="917690" x="5356225" y="3001963"/>
          <p14:tracePt t="917707" x="5426075" y="2987675"/>
          <p14:tracePt t="917724" x="5502275" y="2917825"/>
          <p14:tracePt t="917740" x="5532438" y="2887663"/>
          <p14:tracePt t="917757" x="5546725" y="2865438"/>
          <p14:tracePt t="917773" x="5570538" y="2841625"/>
          <p14:tracePt t="917790" x="5600700" y="2819400"/>
          <p14:tracePt t="917806" x="5668963" y="2789238"/>
          <p14:tracePt t="917823" x="5761038" y="2743200"/>
          <p14:tracePt t="917840" x="5851525" y="2705100"/>
          <p14:tracePt t="917855" x="5875338" y="2674938"/>
          <p14:tracePt t="917855" x="5875338" y="2659063"/>
          <p14:tracePt t="917875" x="5875338" y="2644775"/>
          <p14:tracePt t="917898" x="5867400" y="2644775"/>
          <p14:tracePt t="917907" x="5851525" y="2644775"/>
          <p14:tracePt t="917923" x="5845175" y="2644775"/>
          <p14:tracePt t="917940" x="5837238" y="2644775"/>
          <p14:tracePt t="917956" x="5813425" y="2682875"/>
          <p14:tracePt t="917973" x="5807075" y="2705100"/>
          <p14:tracePt t="917989" x="5791200" y="2720975"/>
          <p14:tracePt t="918006" x="5783263" y="2720975"/>
          <p14:tracePt t="918034" x="5775325" y="2727325"/>
          <p14:tracePt t="918042" x="5768975" y="2735263"/>
          <p14:tracePt t="918055" x="5707063" y="2751138"/>
          <p14:tracePt t="918073" x="5578475" y="2819400"/>
          <p14:tracePt t="918073" x="5524500" y="2849563"/>
          <p14:tracePt t="918091" x="5364163" y="2949575"/>
          <p14:tracePt t="918107" x="5173663" y="3086100"/>
          <p14:tracePt t="918124" x="4945063" y="3322638"/>
          <p14:tracePt t="918140" x="4724400" y="3589338"/>
          <p14:tracePt t="918156" x="4572000" y="3749675"/>
          <p14:tracePt t="918173" x="4511675" y="3840163"/>
          <p14:tracePt t="918189" x="4427538" y="3908425"/>
          <p14:tracePt t="918206" x="4365625" y="3962400"/>
          <p14:tracePt t="918222" x="4313238" y="4022725"/>
          <p14:tracePt t="918240" x="4237038" y="4106863"/>
          <p14:tracePt t="918256" x="4175125" y="4221163"/>
          <p14:tracePt t="918256" x="4130675" y="4283075"/>
          <p14:tracePt t="918274" x="4076700" y="4343400"/>
          <p14:tracePt t="918288" x="3978275" y="4503738"/>
          <p14:tracePt t="918307" x="3908425" y="4572000"/>
          <p14:tracePt t="918323" x="3886200" y="4587875"/>
          <p14:tracePt t="918339" x="3878263" y="4594225"/>
          <p14:tracePt t="918355" x="3878263" y="4610100"/>
          <p14:tracePt t="918403" x="3870325" y="4610100"/>
          <p14:tracePt t="918410" x="3863975" y="4632325"/>
          <p14:tracePt t="918422" x="3848100" y="4656138"/>
          <p14:tracePt t="918439" x="3810000" y="4708525"/>
          <p14:tracePt t="918456" x="3763963" y="4792663"/>
          <p14:tracePt t="918474" x="3741738" y="4838700"/>
          <p14:tracePt t="918490" x="3733800" y="4838700"/>
          <p14:tracePt t="918514" x="3733800" y="4846638"/>
          <p14:tracePt t="918586" x="3717925" y="4854575"/>
          <p14:tracePt t="918602" x="3717925" y="4860925"/>
          <p14:tracePt t="918618" x="3711575" y="4860925"/>
          <p14:tracePt t="918626" x="3703638" y="4860925"/>
          <p14:tracePt t="918658" x="3695700" y="4860925"/>
          <p14:tracePt t="919346" x="3687763" y="4860925"/>
          <p14:tracePt t="919354" x="3679825" y="4860925"/>
          <p14:tracePt t="919371" x="3673475" y="4860925"/>
          <p14:tracePt t="919378" x="3657600" y="4860925"/>
          <p14:tracePt t="919388" x="3611563" y="4846638"/>
          <p14:tracePt t="919405" x="3573463" y="4822825"/>
          <p14:tracePt t="919421" x="3543300" y="4800600"/>
          <p14:tracePt t="919438" x="3543300" y="4792663"/>
          <p14:tracePt t="919594" x="3543300" y="4784725"/>
          <p14:tracePt t="919626" x="3535363" y="4784725"/>
          <p14:tracePt t="919666" x="3535363" y="4778375"/>
          <p14:tracePt t="919674" x="3535363" y="4770438"/>
          <p14:tracePt t="919687" x="3527425" y="4762500"/>
          <p14:tracePt t="919704" x="3521075" y="4746625"/>
          <p14:tracePt t="919720" x="3513138" y="4740275"/>
          <p14:tracePt t="919737" x="3505200" y="4724400"/>
          <p14:tracePt t="919762" x="3505200" y="4716463"/>
          <p14:tracePt t="919778" x="3489325" y="4708525"/>
          <p14:tracePt t="919794" x="3489325" y="4702175"/>
          <p14:tracePt t="919804" x="3482975" y="4694238"/>
          <p14:tracePt t="919820" x="3482975" y="4678363"/>
          <p14:tracePt t="919866" x="3475038" y="4678363"/>
          <p14:tracePt t="919882" x="3467100" y="4670425"/>
          <p14:tracePt t="919898" x="3467100" y="4664075"/>
          <p14:tracePt t="919986" x="3475038" y="4664075"/>
          <p14:tracePt t="920442" x="3482975" y="4678363"/>
          <p14:tracePt t="920450" x="3489325" y="4678363"/>
          <p14:tracePt t="920458" x="3513138" y="4702175"/>
          <p14:tracePt t="920470" x="3551238" y="4732338"/>
          <p14:tracePt t="920487" x="3581400" y="4770438"/>
          <p14:tracePt t="920504" x="3641725" y="4822825"/>
          <p14:tracePt t="920520" x="3657600" y="4846638"/>
          <p14:tracePt t="920520" x="3679825" y="4860925"/>
          <p14:tracePt t="920539" x="3703638" y="4892675"/>
          <p14:tracePt t="920555" x="3725863" y="4930775"/>
          <p14:tracePt t="920571" x="3763963" y="4975225"/>
          <p14:tracePt t="920588" x="3794125" y="5021263"/>
          <p14:tracePt t="920604" x="3817938" y="5051425"/>
          <p14:tracePt t="920620" x="3825875" y="5083175"/>
          <p14:tracePt t="920637" x="3840163" y="5105400"/>
          <p14:tracePt t="920654" x="3848100" y="5113338"/>
          <p14:tracePt t="920670" x="3856038" y="5151438"/>
          <p14:tracePt t="920687" x="3856038" y="5165725"/>
          <p14:tracePt t="920703" x="3863975" y="5181600"/>
          <p14:tracePt t="920719" x="3863975" y="5203825"/>
          <p14:tracePt t="920737" x="3863975" y="5227638"/>
          <p14:tracePt t="920737" x="3863975" y="5241925"/>
          <p14:tracePt t="920755" x="3863975" y="5265738"/>
          <p14:tracePt t="920771" x="3863975" y="5295900"/>
          <p14:tracePt t="920788" x="3863975" y="5334000"/>
          <p14:tracePt t="920805" x="3863975" y="5364163"/>
          <p14:tracePt t="920820" x="3878263" y="5410200"/>
          <p14:tracePt t="920837" x="3878263" y="5426075"/>
          <p14:tracePt t="920853" x="3878263" y="5448300"/>
          <p14:tracePt t="920870" x="3878263" y="5464175"/>
          <p14:tracePt t="920886" x="3878263" y="5494338"/>
          <p14:tracePt t="920903" x="3863975" y="5508625"/>
          <p14:tracePt t="920919" x="3863975" y="5524500"/>
          <p14:tracePt t="920936" x="3863975" y="5540375"/>
          <p14:tracePt t="920953" x="3856038" y="5554663"/>
          <p14:tracePt t="920970" x="3848100" y="5562600"/>
          <p14:tracePt t="920986" x="3848100" y="5578475"/>
          <p14:tracePt t="921004" x="3848100" y="5584825"/>
          <p14:tracePt t="921020" x="3840163" y="5600700"/>
          <p14:tracePt t="921038" x="3832225" y="5646738"/>
          <p14:tracePt t="921054" x="3817938" y="5668963"/>
          <p14:tracePt t="921070" x="3802063" y="5715000"/>
          <p14:tracePt t="921086" x="3794125" y="5768975"/>
          <p14:tracePt t="921104" x="3787775" y="5783263"/>
          <p14:tracePt t="921120" x="3779838" y="5799138"/>
          <p14:tracePt t="921136" x="3771900" y="5799138"/>
          <p14:tracePt t="921178" x="3771900" y="5783263"/>
          <p14:tracePt t="921322" x="3771900" y="5768975"/>
          <p14:tracePt t="921330" x="3771900" y="5745163"/>
          <p14:tracePt t="921338" x="3763963" y="5707063"/>
          <p14:tracePt t="921352" x="3763963" y="5630863"/>
          <p14:tracePt t="921352" x="3763963" y="5584825"/>
          <p14:tracePt t="921371" x="3763963" y="5508625"/>
          <p14:tracePt t="921387" x="3763963" y="5418138"/>
          <p14:tracePt t="921403" x="3749675" y="5334000"/>
          <p14:tracePt t="921420" x="3703638" y="5181600"/>
          <p14:tracePt t="921436" x="3673475" y="5067300"/>
          <p14:tracePt t="921453" x="3657600" y="4983163"/>
          <p14:tracePt t="921470" x="3649663" y="4914900"/>
          <p14:tracePt t="921487" x="3649663" y="4876800"/>
          <p14:tracePt t="921503" x="3641725" y="4860925"/>
          <p14:tracePt t="921518" x="3635375" y="4846638"/>
          <p14:tracePt t="921536" x="3635375" y="4830763"/>
          <p14:tracePt t="921610" x="3635375" y="4822825"/>
          <p14:tracePt t="921618" x="3635375" y="4800600"/>
          <p14:tracePt t="921636" x="3635375" y="4792663"/>
          <p14:tracePt t="921652" x="3635375" y="4784725"/>
          <p14:tracePt t="921690" x="3627438" y="4784725"/>
          <p14:tracePt t="921738" x="3627438" y="4792663"/>
          <p14:tracePt t="921762" x="3627438" y="4800600"/>
          <p14:tracePt t="921794" x="3627438" y="4808538"/>
          <p14:tracePt t="921810" x="3627438" y="4816475"/>
          <p14:tracePt t="921826" x="3627438" y="4830763"/>
          <p14:tracePt t="921850" x="3627438" y="4838700"/>
          <p14:tracePt t="921930" x="3619500" y="4846638"/>
          <p14:tracePt t="921978" x="3603625" y="4846638"/>
          <p14:tracePt t="922002" x="3589338" y="4846638"/>
          <p14:tracePt t="922010" x="3581400" y="4846638"/>
          <p14:tracePt t="922035" x="3573463" y="4846638"/>
          <p14:tracePt t="922083" x="3565525" y="4846638"/>
          <p14:tracePt t="922090" x="3565525" y="4838700"/>
          <p14:tracePt t="922106" x="3559175" y="4838700"/>
          <p14:tracePt t="922118" x="3543300" y="4822825"/>
          <p14:tracePt t="922136" x="3521075" y="4808538"/>
          <p14:tracePt t="922154" x="3513138" y="4800600"/>
          <p14:tracePt t="922168" x="3505200" y="4792663"/>
          <p14:tracePt t="922194" x="3505200" y="4778375"/>
          <p14:tracePt t="922234" x="3497263" y="4778375"/>
          <p14:tracePt t="922298" x="3489325" y="4762500"/>
          <p14:tracePt t="922314" x="3482975" y="4762500"/>
          <p14:tracePt t="922322" x="3475038" y="4746625"/>
          <p14:tracePt t="922346" x="3467100" y="4746625"/>
          <p14:tracePt t="922354" x="3459163" y="4740275"/>
          <p14:tracePt t="922370" x="3451225" y="4732338"/>
          <p14:tracePt t="922386" x="3451225" y="4724400"/>
          <p14:tracePt t="922401" x="3444875" y="4716463"/>
          <p14:tracePt t="922417" x="3436938" y="4708525"/>
          <p14:tracePt t="922435" x="3436938" y="4702175"/>
          <p14:tracePt t="922498" x="3436938" y="4694238"/>
          <p14:tracePt t="922506" x="3436938" y="4686300"/>
          <p14:tracePt t="922546" x="3436938" y="4678363"/>
          <p14:tracePt t="922578" x="3429000" y="4678363"/>
          <p14:tracePt t="922586" x="3429000" y="4670425"/>
          <p14:tracePt t="922618" x="3429000" y="4664075"/>
          <p14:tracePt t="922635" x="3429000" y="4656138"/>
          <p14:tracePt t="922651" x="3429000" y="4648200"/>
          <p14:tracePt t="922667" x="3421063" y="4640263"/>
          <p14:tracePt t="922674" x="3421063" y="4632325"/>
          <p14:tracePt t="922684" x="3421063" y="4625975"/>
          <p14:tracePt t="922714" x="3413125" y="4610100"/>
          <p14:tracePt t="922722" x="3413125" y="4602163"/>
          <p14:tracePt t="922734" x="3413125" y="4594225"/>
          <p14:tracePt t="922751" x="3406775" y="4587875"/>
          <p14:tracePt t="922768" x="3398838" y="4564063"/>
          <p14:tracePt t="922785" x="3390900" y="4556125"/>
          <p14:tracePt t="922801" x="3382963" y="4533900"/>
          <p14:tracePt t="922819" x="3382963" y="4525963"/>
          <p14:tracePt t="922834" x="3375025" y="4518025"/>
          <p14:tracePt t="922852" x="3375025" y="4511675"/>
          <p14:tracePt t="922868" x="3368675" y="4503738"/>
          <p14:tracePt t="922884" x="3352800" y="4473575"/>
          <p14:tracePt t="922901" x="3336925" y="4457700"/>
          <p14:tracePt t="922922" x="3336925" y="4449763"/>
          <p14:tracePt t="922954" x="3314700" y="4427538"/>
          <p14:tracePt t="922962" x="3306763" y="4411663"/>
          <p14:tracePt t="922970" x="3306763" y="4403725"/>
          <p14:tracePt t="922983" x="3292475" y="4381500"/>
          <p14:tracePt t="923000" x="3292475" y="4365625"/>
          <p14:tracePt t="923017" x="3284538" y="4351338"/>
          <p14:tracePt t="923034" x="3268663" y="4335463"/>
          <p14:tracePt t="923051" x="3254375" y="4305300"/>
          <p14:tracePt t="923067" x="3254375" y="4297363"/>
          <p14:tracePt t="923083" x="3254375" y="4283075"/>
          <p14:tracePt t="923100" x="3246438" y="4267200"/>
          <p14:tracePt t="923116" x="3238500" y="4259263"/>
          <p14:tracePt t="923134" x="3238500" y="4244975"/>
          <p14:tracePt t="923150" x="3238500" y="4229100"/>
          <p14:tracePt t="923218" x="3238500" y="4221163"/>
          <p14:tracePt t="923234" x="3238500" y="4213225"/>
          <p14:tracePt t="923242" x="3238500" y="4206875"/>
          <p14:tracePt t="923251" x="3222625" y="4191000"/>
          <p14:tracePt t="923268" x="3222625" y="4168775"/>
          <p14:tracePt t="923285" x="3222625" y="4160838"/>
          <p14:tracePt t="923301" x="3222625" y="4144963"/>
          <p14:tracePt t="923914" x="3222625" y="4130675"/>
          <p14:tracePt t="923931" x="3208338" y="4122738"/>
          <p14:tracePt t="923938" x="3208338" y="4114800"/>
          <p14:tracePt t="923962" x="3208338" y="4106863"/>
          <p14:tracePt t="924002" x="3200400" y="4092575"/>
          <p14:tracePt t="924018" x="3192463" y="4084638"/>
          <p14:tracePt t="924051" x="3192463" y="4076700"/>
          <p14:tracePt t="924066" x="3192463" y="4068763"/>
          <p14:tracePt t="924074" x="3184525" y="4068763"/>
          <p14:tracePt t="924083" x="3184525" y="4060825"/>
          <p14:tracePt t="924099" x="3178175" y="4060825"/>
          <p14:tracePt t="924116" x="3170238" y="4046538"/>
          <p14:tracePt t="924133" x="3170238" y="4030663"/>
          <p14:tracePt t="924162" x="3162300" y="4030663"/>
          <p14:tracePt t="924170" x="3154363" y="4022725"/>
          <p14:tracePt t="924194" x="3154363" y="4016375"/>
          <p14:tracePt t="924202" x="3154363" y="4008438"/>
          <p14:tracePt t="924282" x="3146425" y="4000500"/>
          <p14:tracePt t="924290" x="3140075" y="4000500"/>
          <p14:tracePt t="924322" x="3132138" y="3984625"/>
          <p14:tracePt t="924346" x="3124200" y="3978275"/>
          <p14:tracePt t="924426" x="3116263" y="3970338"/>
          <p14:tracePt t="924434" x="3116263" y="3962400"/>
          <p14:tracePt t="924459" x="3108325" y="3954463"/>
          <p14:tracePt t="924482" x="3101975" y="3946525"/>
          <p14:tracePt t="924498" x="3094038" y="3940175"/>
          <p14:tracePt t="924530" x="3094038" y="3932238"/>
          <p14:tracePt t="924594" x="3078163" y="3924300"/>
          <p14:tracePt t="924626" x="3078163" y="3908425"/>
          <p14:tracePt t="924658" x="3070225" y="3908425"/>
          <p14:tracePt t="924754" x="3070225" y="3902075"/>
          <p14:tracePt t="924818" x="3070225" y="3894138"/>
          <p14:tracePt t="924850" x="3070225" y="3886200"/>
          <p14:tracePt t="924890" x="3070225" y="3878263"/>
          <p14:tracePt t="924930" x="3070225" y="3863975"/>
          <p14:tracePt t="924962" x="3063875" y="3863975"/>
          <p14:tracePt t="924978" x="3063875" y="3856038"/>
          <p14:tracePt t="925002" x="3063875" y="3848100"/>
          <p14:tracePt t="925010" x="3063875" y="3840163"/>
          <p14:tracePt t="925018" x="3055938" y="3840163"/>
          <p14:tracePt t="925034" x="3055938" y="3832225"/>
          <p14:tracePt t="925048" x="3055938" y="3825875"/>
          <p14:tracePt t="925067" x="3055938" y="3810000"/>
          <p14:tracePt t="925138" x="3055938" y="3802063"/>
          <p14:tracePt t="925154" x="3055938" y="3794125"/>
          <p14:tracePt t="925667" x="3055938" y="3787775"/>
          <p14:tracePt t="925682" x="3055938" y="3779838"/>
          <p14:tracePt t="925706" x="3055938" y="3763963"/>
          <p14:tracePt t="925722" x="3055938" y="3756025"/>
          <p14:tracePt t="925746" x="3055938" y="3749675"/>
          <p14:tracePt t="925810" x="3055938" y="3741738"/>
          <p14:tracePt t="925834" x="3048000" y="3733800"/>
          <p14:tracePt t="925850" x="3040063" y="3725863"/>
          <p14:tracePt t="925866" x="3040063" y="3717925"/>
          <p14:tracePt t="925898" x="3040063" y="3711575"/>
          <p14:tracePt t="925914" x="3032125" y="3703638"/>
          <p14:tracePt t="925922" x="3025775" y="3687763"/>
          <p14:tracePt t="925932" x="3025775" y="3679825"/>
          <p14:tracePt t="925994" x="3025775" y="3673475"/>
          <p14:tracePt t="926002" x="3025775" y="3665538"/>
          <p14:tracePt t="926434" x="3025775" y="3657600"/>
          <p14:tracePt t="926458" x="3025775" y="3641725"/>
          <p14:tracePt t="926498" x="3025775" y="3627438"/>
          <p14:tracePt t="926514" x="3025775" y="3619500"/>
          <p14:tracePt t="926530" x="3025775" y="3611563"/>
          <p14:tracePt t="926538" x="3025775" y="3603625"/>
          <p14:tracePt t="926548" x="3025775" y="3581400"/>
          <p14:tracePt t="926566" x="3025775" y="3573463"/>
          <p14:tracePt t="926586" x="3025775" y="3559175"/>
          <p14:tracePt t="926597" x="3032125" y="3543300"/>
          <p14:tracePt t="926626" x="3032125" y="3535363"/>
          <p14:tracePt t="926658" x="3032125" y="3527425"/>
          <p14:tracePt t="926674" x="3032125" y="3521075"/>
          <p14:tracePt t="926698" x="3025775" y="3505200"/>
          <p14:tracePt t="926722" x="3025775" y="3497263"/>
          <p14:tracePt t="926746" x="3009900" y="3489325"/>
          <p14:tracePt t="926754" x="3009900" y="3482975"/>
          <p14:tracePt t="926764" x="3001963" y="3467100"/>
          <p14:tracePt t="926795" x="2987675" y="3451225"/>
          <p14:tracePt t="926914" x="2979738" y="3451225"/>
          <p14:tracePt t="926930" x="2971800" y="3451225"/>
          <p14:tracePt t="926947" x="2963863" y="3436938"/>
          <p14:tracePt t="926963" x="2955925" y="3436938"/>
          <p14:tracePt t="927002" x="2949575" y="3436938"/>
          <p14:tracePt t="927018" x="2941638" y="3436938"/>
          <p14:tracePt t="927130" x="2941638" y="3429000"/>
          <p14:tracePt t="927634" x="2941638" y="3421063"/>
          <p14:tracePt t="927666" x="2941638" y="3413125"/>
          <p14:tracePt t="927682" x="2941638" y="3406775"/>
          <p14:tracePt t="928146" x="2941638" y="3398838"/>
          <p14:tracePt t="928170" x="2941638" y="3390900"/>
          <p14:tracePt t="928186" x="2941638" y="3382963"/>
          <p14:tracePt t="928195" x="2941638" y="3375025"/>
          <p14:tracePt t="928226" x="2941638" y="3368675"/>
          <p14:tracePt t="928258" x="2941638" y="3360738"/>
          <p14:tracePt t="928266" x="2941638" y="3344863"/>
          <p14:tracePt t="928282" x="2941638" y="3336925"/>
          <p14:tracePt t="928295" x="2949575" y="3322638"/>
          <p14:tracePt t="928312" x="2955925" y="3314700"/>
          <p14:tracePt t="928346" x="2955925" y="3306763"/>
          <p14:tracePt t="929360" x="2955925" y="3292475"/>
          <p14:tracePt t="929434" x="2955925" y="3284538"/>
          <p14:tracePt t="929450" x="2941638" y="3268663"/>
          <p14:tracePt t="929466" x="2933700" y="3260725"/>
          <p14:tracePt t="929514" x="2925763" y="3254375"/>
          <p14:tracePt t="929530" x="2917825" y="3246438"/>
          <p14:tracePt t="929546" x="2903538" y="3238500"/>
          <p14:tracePt t="929554" x="2895600" y="3238500"/>
          <p14:tracePt t="929564" x="2879725" y="3230563"/>
          <p14:tracePt t="929579" x="2873375" y="3216275"/>
          <p14:tracePt t="929595" x="2865438" y="3216275"/>
          <p14:tracePt t="929610" x="2865438" y="3208338"/>
          <p14:tracePt t="929634" x="2857500" y="3208338"/>
          <p14:tracePt t="929674" x="2849563" y="3208338"/>
          <p14:tracePt t="929754" x="2841625" y="3208338"/>
          <p14:tracePt t="929770" x="2835275" y="3208338"/>
          <p14:tracePt t="929786" x="2827338" y="3208338"/>
          <p14:tracePt t="929795" x="2819400" y="3208338"/>
          <p14:tracePt t="929811" x="2803525" y="3208338"/>
          <p14:tracePt t="929827" x="2797175" y="3208338"/>
          <p14:tracePt t="929874" x="2789238" y="3208338"/>
          <p14:tracePt t="929898" x="2781300" y="3208338"/>
          <p14:tracePt t="929914" x="2773363" y="3208338"/>
          <p14:tracePt t="929938" x="2765425" y="3208338"/>
          <p14:tracePt t="929954" x="2759075" y="3216275"/>
          <p14:tracePt t="929986" x="2751138" y="3216275"/>
          <p14:tracePt t="930026" x="2743200" y="3216275"/>
          <p14:tracePt t="930043" x="2735263" y="3222625"/>
          <p14:tracePt t="930066" x="2727325" y="3230563"/>
          <p14:tracePt t="930082" x="2720975" y="3230563"/>
          <p14:tracePt t="930114" x="2713038" y="3238500"/>
          <p14:tracePt t="930130" x="2705100" y="3238500"/>
          <p14:tracePt t="930178" x="2705100" y="3246438"/>
          <p14:tracePt t="930202" x="2697163" y="3254375"/>
          <p14:tracePt t="930226" x="2682875" y="3254375"/>
          <p14:tracePt t="930258" x="2674938" y="3260725"/>
          <p14:tracePt t="930282" x="2667000" y="3260725"/>
          <p14:tracePt t="930290" x="2651125" y="3268663"/>
          <p14:tracePt t="930298" x="2636838" y="3268663"/>
          <p14:tracePt t="930314" x="2620963" y="3268663"/>
          <p14:tracePt t="930326" x="2590800" y="3268663"/>
          <p14:tracePt t="930344" x="2582863" y="3276600"/>
          <p14:tracePt t="930359" x="2574925" y="3276600"/>
          <p14:tracePt t="930378" x="2568575" y="3276600"/>
          <p14:tracePt t="930394" x="2544763" y="3298825"/>
          <p14:tracePt t="930411" x="2536825" y="3306763"/>
          <p14:tracePt t="930427" x="2514600" y="3314700"/>
          <p14:tracePt t="930444" x="2506663" y="3322638"/>
          <p14:tracePt t="930460" x="2498725" y="3322638"/>
          <p14:tracePt t="930479" x="2492375" y="3336925"/>
          <p14:tracePt t="930514" x="2484438" y="3336925"/>
          <p14:tracePt t="930530" x="2476500" y="3344863"/>
          <p14:tracePt t="930538" x="2468563" y="3352800"/>
          <p14:tracePt t="930546" x="2460625" y="3360738"/>
          <p14:tracePt t="930558" x="2454275" y="3368675"/>
          <p14:tracePt t="930577" x="2446338" y="3375025"/>
          <p14:tracePt t="930602" x="2446338" y="3382963"/>
          <p14:tracePt t="930626" x="2446338" y="3390900"/>
          <p14:tracePt t="930634" x="2446338" y="3398838"/>
          <p14:tracePt t="930659" x="2446338" y="3406775"/>
          <p14:tracePt t="930674" x="2446338" y="3413125"/>
          <p14:tracePt t="930682" x="2446338" y="3429000"/>
          <p14:tracePt t="930698" x="2446338" y="3436938"/>
          <p14:tracePt t="930714" x="2446338" y="3444875"/>
          <p14:tracePt t="930726" x="2446338" y="3459163"/>
          <p14:tracePt t="930742" x="2446338" y="3467100"/>
          <p14:tracePt t="930759" x="2454275" y="3475038"/>
          <p14:tracePt t="930776" x="2454275" y="3482975"/>
          <p14:tracePt t="930792" x="2460625" y="3489325"/>
          <p14:tracePt t="930810" x="2468563" y="3497263"/>
          <p14:tracePt t="930826" x="2484438" y="3513138"/>
          <p14:tracePt t="930843" x="2498725" y="3527425"/>
          <p14:tracePt t="930860" x="2530475" y="3559175"/>
          <p14:tracePt t="930877" x="2536825" y="3565525"/>
          <p14:tracePt t="930906" x="2544763" y="3573463"/>
          <p14:tracePt t="930954" x="2552700" y="3581400"/>
          <p14:tracePt t="930970" x="2560638" y="3589338"/>
          <p14:tracePt t="930986" x="2574925" y="3603625"/>
          <p14:tracePt t="930994" x="2582863" y="3611563"/>
          <p14:tracePt t="931010" x="2590800" y="3619500"/>
          <p14:tracePt t="931025" x="2598738" y="3627438"/>
          <p14:tracePt t="931042" x="2606675" y="3627438"/>
          <p14:tracePt t="931074" x="2613025" y="3627438"/>
          <p14:tracePt t="931090" x="2620963" y="3627438"/>
          <p14:tracePt t="931098" x="2628900" y="3635375"/>
          <p14:tracePt t="931109" x="2636838" y="3635375"/>
          <p14:tracePt t="931125" x="2651125" y="3635375"/>
          <p14:tracePt t="931142" x="2667000" y="3641725"/>
          <p14:tracePt t="931159" x="2682875" y="3649663"/>
          <p14:tracePt t="931175" x="2689225" y="3649663"/>
          <p14:tracePt t="931192" x="2705100" y="3657600"/>
          <p14:tracePt t="931209" x="2713038" y="3657600"/>
          <p14:tracePt t="931250" x="2720975" y="3657600"/>
          <p14:tracePt t="931259" x="2727325" y="3657600"/>
          <p14:tracePt t="931266" x="2735263" y="3657600"/>
          <p14:tracePt t="931282" x="2751138" y="3657600"/>
          <p14:tracePt t="931292" x="2765425" y="3657600"/>
          <p14:tracePt t="931309" x="2781300" y="3657600"/>
          <p14:tracePt t="931338" x="2789238" y="3657600"/>
          <p14:tracePt t="931362" x="2797175" y="3657600"/>
          <p14:tracePt t="931370" x="2797175" y="3649663"/>
          <p14:tracePt t="931378" x="2803525" y="3641725"/>
          <p14:tracePt t="931391" x="2819400" y="3641725"/>
          <p14:tracePt t="931409" x="2835275" y="3641725"/>
          <p14:tracePt t="931409" x="2841625" y="3635375"/>
          <p14:tracePt t="931427" x="2841625" y="3619500"/>
          <p14:tracePt t="931443" x="2857500" y="3603625"/>
          <p14:tracePt t="931460" x="2873375" y="3581400"/>
          <p14:tracePt t="931479" x="2873375" y="3573463"/>
          <p14:tracePt t="931506" x="2873375" y="3559175"/>
          <p14:tracePt t="931530" x="2879725" y="3551238"/>
          <p14:tracePt t="931538" x="2895600" y="3535363"/>
          <p14:tracePt t="931546" x="2895600" y="3521075"/>
          <p14:tracePt t="931562" x="2903538" y="3497263"/>
          <p14:tracePt t="931574" x="2903538" y="3489325"/>
          <p14:tracePt t="931591" x="2917825" y="3475038"/>
          <p14:tracePt t="931608" x="2917825" y="3467100"/>
          <p14:tracePt t="931627" x="2917825" y="3459163"/>
          <p14:tracePt t="931642" x="2917825" y="3429000"/>
          <p14:tracePt t="931660" x="2917825" y="3413125"/>
          <p14:tracePt t="931676" x="2917825" y="3398838"/>
          <p14:tracePt t="931698" x="2917825" y="3406775"/>
          <p14:tracePt t="932034" x="2917825" y="3413125"/>
          <p14:tracePt t="932122" x="2917825" y="3429000"/>
          <p14:tracePt t="932186" x="2917825" y="3444875"/>
          <p14:tracePt t="932282" x="2917825" y="3451225"/>
          <p14:tracePt t="932610" x="2917825" y="3459163"/>
          <p14:tracePt t="932690" x="2903538" y="3459163"/>
          <p14:tracePt t="933889" x="2895600" y="3459163"/>
          <p14:tracePt t="934434" x="2895600" y="3475038"/>
          <p14:tracePt t="934458" x="2895600" y="3482975"/>
          <p14:tracePt t="934474" x="2895600" y="3497263"/>
          <p14:tracePt t="934514" x="2895600" y="3505200"/>
          <p14:tracePt t="934522" x="2895600" y="3513138"/>
          <p14:tracePt t="934578" x="2895600" y="3521075"/>
          <p14:tracePt t="934650" x="2903538" y="3535363"/>
          <p14:tracePt t="934658" x="2903538" y="3543300"/>
          <p14:tracePt t="934682" x="2903538" y="3551238"/>
          <p14:tracePt t="934698" x="2903538" y="3559175"/>
          <p14:tracePt t="934714" x="2903538" y="3565525"/>
          <p14:tracePt t="934730" x="2903538" y="3573463"/>
          <p14:tracePt t="934794" x="2911475" y="3573463"/>
          <p14:tracePt t="934802" x="2911475" y="3581400"/>
          <p14:tracePt t="934810" x="2911475" y="3589338"/>
          <p14:tracePt t="934821" x="2917825" y="3611563"/>
          <p14:tracePt t="934839" x="2925763" y="3635375"/>
          <p14:tracePt t="934855" x="2933700" y="3657600"/>
          <p14:tracePt t="934873" x="2941638" y="3679825"/>
          <p14:tracePt t="934889" x="2941638" y="3687763"/>
          <p14:tracePt t="934905" x="2941638" y="3695700"/>
          <p14:tracePt t="934922" x="2949575" y="3695700"/>
          <p14:tracePt t="934994" x="2949575" y="3703638"/>
          <p14:tracePt t="935010" x="2949575" y="3717925"/>
          <p14:tracePt t="935026" x="2955925" y="3725863"/>
          <p14:tracePt t="935042" x="2955925" y="3733800"/>
          <p14:tracePt t="935122" x="2955925" y="3741738"/>
          <p14:tracePt t="935154" x="2955925" y="3749675"/>
          <p14:tracePt t="935162" x="2963863" y="3749675"/>
          <p14:tracePt t="935210" x="2963863" y="3756025"/>
          <p14:tracePt t="935226" x="2963863" y="3763963"/>
          <p14:tracePt t="935243" x="2963863" y="3771900"/>
          <p14:tracePt t="935250" x="2963863" y="3787775"/>
          <p14:tracePt t="935266" x="2971800" y="3787775"/>
          <p14:tracePt t="935274" x="2971800" y="3794125"/>
          <p14:tracePt t="935290" x="2971800" y="3802063"/>
          <p14:tracePt t="935306" x="2979738" y="3810000"/>
          <p14:tracePt t="935320" x="2987675" y="3825875"/>
          <p14:tracePt t="935402" x="2987675" y="3832225"/>
          <p14:tracePt t="935418" x="2994025" y="3848100"/>
          <p14:tracePt t="935426" x="3001963" y="3863975"/>
          <p14:tracePt t="935442" x="3001963" y="3870325"/>
          <p14:tracePt t="935458" x="3009900" y="3886200"/>
          <p14:tracePt t="935471" x="3017838" y="3894138"/>
          <p14:tracePt t="935487" x="3017838" y="3902075"/>
          <p14:tracePt t="935504" x="3017838" y="3908425"/>
          <p14:tracePt t="935530" x="3025775" y="3908425"/>
          <p14:tracePt t="935546" x="3025775" y="3916363"/>
          <p14:tracePt t="935562" x="3032125" y="3932238"/>
          <p14:tracePt t="935578" x="3040063" y="3946525"/>
          <p14:tracePt t="935603" x="3055938" y="3970338"/>
          <p14:tracePt t="935626" x="3055938" y="3984625"/>
          <p14:tracePt t="935642" x="3055938" y="3992563"/>
          <p14:tracePt t="935666" x="3063875" y="4000500"/>
          <p14:tracePt t="935682" x="3070225" y="4016375"/>
          <p14:tracePt t="935690" x="3070225" y="4030663"/>
          <p14:tracePt t="935714" x="3078163" y="4038600"/>
          <p14:tracePt t="935722" x="3086100" y="4054475"/>
          <p14:tracePt t="935739" x="3101975" y="4060825"/>
          <p14:tracePt t="935756" x="3101975" y="4068763"/>
          <p14:tracePt t="935770" x="3101975" y="4076700"/>
          <p14:tracePt t="935787" x="3101975" y="4092575"/>
          <p14:tracePt t="935804" x="3116263" y="4114800"/>
          <p14:tracePt t="935820" x="3124200" y="4122738"/>
          <p14:tracePt t="935866" x="3132138" y="4130675"/>
          <p14:tracePt t="935874" x="3132138" y="4137025"/>
          <p14:tracePt t="935898" x="3140075" y="4152900"/>
          <p14:tracePt t="935914" x="3146425" y="4152900"/>
          <p14:tracePt t="935922" x="3146425" y="4160838"/>
          <p14:tracePt t="935939" x="3146425" y="4175125"/>
          <p14:tracePt t="935955" x="3162300" y="4191000"/>
          <p14:tracePt t="935978" x="3162300" y="4206875"/>
          <p14:tracePt t="936003" x="3170238" y="4221163"/>
          <p14:tracePt t="936026" x="3178175" y="4229100"/>
          <p14:tracePt t="936050" x="3178175" y="4237038"/>
          <p14:tracePt t="936066" x="3178175" y="4244975"/>
          <p14:tracePt t="936074" x="3178175" y="4251325"/>
          <p14:tracePt t="936087" x="3184525" y="4267200"/>
          <p14:tracePt t="936104" x="3192463" y="4275138"/>
          <p14:tracePt t="936120" x="3200400" y="4289425"/>
          <p14:tracePt t="936137" x="3200400" y="4297363"/>
          <p14:tracePt t="936137" x="3208338" y="4305300"/>
          <p14:tracePt t="936155" x="3216275" y="4321175"/>
          <p14:tracePt t="936171" x="3222625" y="4335463"/>
          <p14:tracePt t="936188" x="3230563" y="4351338"/>
          <p14:tracePt t="936204" x="3238500" y="4365625"/>
          <p14:tracePt t="936220" x="3254375" y="4381500"/>
          <p14:tracePt t="936236" x="3254375" y="4389438"/>
          <p14:tracePt t="936253" x="3268663" y="4403725"/>
          <p14:tracePt t="936270" x="3276600" y="4419600"/>
          <p14:tracePt t="936288" x="3298825" y="4441825"/>
          <p14:tracePt t="936304" x="3298825" y="4449763"/>
          <p14:tracePt t="936320" x="3306763" y="4465638"/>
          <p14:tracePt t="936337" x="3314700" y="4479925"/>
          <p14:tracePt t="936355" x="3330575" y="4495800"/>
          <p14:tracePt t="936371" x="3330575" y="4503738"/>
          <p14:tracePt t="936388" x="3344863" y="4518025"/>
          <p14:tracePt t="936405" x="3352800" y="4525963"/>
          <p14:tracePt t="936420" x="3360738" y="4541838"/>
          <p14:tracePt t="936437" x="3368675" y="4556125"/>
          <p14:tracePt t="936453" x="3375025" y="4564063"/>
          <p14:tracePt t="936470" x="3382963" y="4579938"/>
          <p14:tracePt t="936489" x="3398838" y="4610100"/>
          <p14:tracePt t="936505" x="3406775" y="4625975"/>
          <p14:tracePt t="936520" x="3421063" y="4656138"/>
          <p14:tracePt t="936536" x="3444875" y="4686300"/>
          <p14:tracePt t="936536" x="3444875" y="4702175"/>
          <p14:tracePt t="936555" x="3459163" y="4724400"/>
          <p14:tracePt t="936571" x="3459163" y="4732338"/>
          <p14:tracePt t="936586" x="3467100" y="4732338"/>
          <p14:tracePt t="936603" x="3467100" y="4740275"/>
          <p14:tracePt t="936620" x="3475038" y="4746625"/>
          <p14:tracePt t="936642" x="3482975" y="4754563"/>
          <p14:tracePt t="936658" x="3489325" y="4762500"/>
          <p14:tracePt t="936670" x="3489325" y="4770438"/>
          <p14:tracePt t="936698" x="3497263" y="4770438"/>
          <p14:tracePt t="936706" x="3497263" y="4778375"/>
          <p14:tracePt t="936720" x="3505200" y="4778375"/>
          <p14:tracePt t="936736" x="3521075" y="4778375"/>
          <p14:tracePt t="936762" x="3521075" y="4784725"/>
          <p14:tracePt t="936771" x="3527425" y="4784725"/>
          <p14:tracePt t="936826" x="3535363" y="4784725"/>
          <p14:tracePt t="936834" x="3551238" y="4784725"/>
          <p14:tracePt t="936850" x="3559175" y="4784725"/>
          <p14:tracePt t="936866" x="3565525" y="4784725"/>
          <p14:tracePt t="936874" x="3581400" y="4762500"/>
          <p14:tracePt t="936886" x="3597275" y="4746625"/>
          <p14:tracePt t="936904" x="3603625" y="4740275"/>
          <p14:tracePt t="936919" x="3627438" y="4732338"/>
          <p14:tracePt t="936937" x="3635375" y="4724400"/>
          <p14:tracePt t="936937" x="3641725" y="4694238"/>
          <p14:tracePt t="936955" x="3657600" y="4678363"/>
          <p14:tracePt t="936969" x="3673475" y="4648200"/>
          <p14:tracePt t="936987" x="3679825" y="4625975"/>
          <p14:tracePt t="937004" x="3695700" y="4618038"/>
          <p14:tracePt t="937020" x="3711575" y="4594225"/>
          <p14:tracePt t="937037" x="3725863" y="4579938"/>
          <p14:tracePt t="937052" x="3749675" y="4541838"/>
          <p14:tracePt t="937070" x="3756025" y="4495800"/>
          <p14:tracePt t="937086" x="3771900" y="4435475"/>
          <p14:tracePt t="937102" x="3779838" y="4389438"/>
          <p14:tracePt t="937120" x="3787775" y="4365625"/>
          <p14:tracePt t="937136" x="3787775" y="4351338"/>
          <p14:tracePt t="937153" x="3787775" y="4335463"/>
          <p14:tracePt t="937186" x="3787775" y="4321175"/>
          <p14:tracePt t="937194" x="3787775" y="4305300"/>
          <p14:tracePt t="937204" x="3787775" y="4229100"/>
          <p14:tracePt t="937220" x="3810000" y="4175125"/>
          <p14:tracePt t="937237" x="3810000" y="4114800"/>
          <p14:tracePt t="937253" x="3817938" y="4084638"/>
          <p14:tracePt t="937270" x="3817938" y="4068763"/>
          <p14:tracePt t="937285" x="3825875" y="4038600"/>
          <p14:tracePt t="937303" x="3832225" y="4008438"/>
          <p14:tracePt t="937320" x="3840163" y="3940175"/>
          <p14:tracePt t="937336" x="3863975" y="3840163"/>
          <p14:tracePt t="937353" x="3863975" y="3711575"/>
          <p14:tracePt t="937353" x="3870325" y="3649663"/>
          <p14:tracePt t="937371" x="3894138" y="3581400"/>
          <p14:tracePt t="937387" x="3908425" y="3543300"/>
          <p14:tracePt t="937404" x="3908425" y="3535363"/>
          <p14:tracePt t="937420" x="3908425" y="3521075"/>
          <p14:tracePt t="937442" x="3908425" y="3513138"/>
          <p14:tracePt t="937458" x="3908425" y="3505200"/>
          <p14:tracePt t="937469" x="3924300" y="3459163"/>
          <p14:tracePt t="937487" x="3924300" y="3406775"/>
          <p14:tracePt t="937506" x="3946525" y="3368675"/>
          <p14:tracePt t="937519" x="3962400" y="3298825"/>
          <p14:tracePt t="937535" x="3992563" y="3238500"/>
          <p14:tracePt t="937552" x="4016375" y="3200400"/>
          <p14:tracePt t="937570" x="4022725" y="3192463"/>
          <p14:tracePt t="937585" x="4030663" y="3170238"/>
          <p14:tracePt t="937650" x="4038600" y="3162300"/>
          <p14:tracePt t="937658" x="4038600" y="3140075"/>
          <p14:tracePt t="937668" x="4054475" y="3094038"/>
          <p14:tracePt t="937686" x="4068763" y="3040063"/>
          <p14:tracePt t="937703" x="4076700" y="3032125"/>
          <p14:tracePt t="937719" x="4084638" y="3017838"/>
          <p14:tracePt t="937736" x="4092575" y="3009900"/>
          <p14:tracePt t="937752" x="4092575" y="3001963"/>
          <p14:tracePt t="937769" x="4098925" y="3001963"/>
          <p14:tracePt t="937785" x="4098925" y="3009900"/>
          <p14:tracePt t="937850" x="4092575" y="3017838"/>
          <p14:tracePt t="937858" x="4092575" y="3032125"/>
          <p14:tracePt t="937882" x="4084638" y="3040063"/>
          <p14:tracePt t="937890" x="4084638" y="3048000"/>
          <p14:tracePt t="937902" x="4084638" y="3078163"/>
          <p14:tracePt t="937919" x="4076700" y="3101975"/>
          <p14:tracePt t="937936" x="4076700" y="3140075"/>
          <p14:tracePt t="937952" x="4076700" y="3192463"/>
          <p14:tracePt t="937969" x="4076700" y="3292475"/>
          <p14:tracePt t="937969" x="4068763" y="3344863"/>
          <p14:tracePt t="937987" x="4068763" y="3429000"/>
          <p14:tracePt t="938003" x="4068763" y="3513138"/>
          <p14:tracePt t="938020" x="4054475" y="3559175"/>
          <p14:tracePt t="938036" x="4038600" y="3597275"/>
          <p14:tracePt t="938052" x="4030663" y="3627438"/>
          <p14:tracePt t="938071" x="4030663" y="3641725"/>
          <p14:tracePt t="938086" x="4016375" y="3687763"/>
          <p14:tracePt t="938102" x="4000500" y="3749675"/>
          <p14:tracePt t="938119" x="3978275" y="3832225"/>
          <p14:tracePt t="938135" x="3954463" y="3894138"/>
          <p14:tracePt t="938152" x="3916363" y="3984625"/>
          <p14:tracePt t="938169" x="3908425" y="4046538"/>
          <p14:tracePt t="938169" x="3894138" y="4092575"/>
          <p14:tracePt t="938187" x="3886200" y="4130675"/>
          <p14:tracePt t="938203" x="3878263" y="4175125"/>
          <p14:tracePt t="938220" x="3878263" y="4191000"/>
          <p14:tracePt t="938235" x="3856038" y="4229100"/>
          <p14:tracePt t="938252" x="3856038" y="4259263"/>
          <p14:tracePt t="938269" x="3840163" y="4289425"/>
          <p14:tracePt t="938285" x="3832225" y="4327525"/>
          <p14:tracePt t="938302" x="3810000" y="4343400"/>
          <p14:tracePt t="938319" x="3802063" y="4373563"/>
          <p14:tracePt t="938336" x="3802063" y="4419600"/>
          <p14:tracePt t="938352" x="3787775" y="4457700"/>
          <p14:tracePt t="938368" x="3787775" y="4465638"/>
          <p14:tracePt t="938385" x="3787775" y="4487863"/>
          <p14:tracePt t="938401" x="3787775" y="4511675"/>
          <p14:tracePt t="938418" x="3787775" y="4518025"/>
          <p14:tracePt t="938435" x="3787775" y="4533900"/>
          <p14:tracePt t="938451" x="3779838" y="4556125"/>
          <p14:tracePt t="938469" x="3771900" y="4564063"/>
          <p14:tracePt t="938487" x="3771900" y="4579938"/>
          <p14:tracePt t="938504" x="3771900" y="4602163"/>
          <p14:tracePt t="938519" x="3771900" y="4632325"/>
          <p14:tracePt t="938536" x="3756025" y="4670425"/>
          <p14:tracePt t="938551" x="3749675" y="4694238"/>
          <p14:tracePt t="938568" x="3733800" y="4732338"/>
          <p14:tracePt t="938586" x="3733800" y="4740275"/>
          <p14:tracePt t="938602" x="3725863" y="4740275"/>
          <p14:tracePt t="938618" x="3725863" y="4746625"/>
          <p14:tracePt t="938642" x="3717925" y="4754563"/>
          <p14:tracePt t="938682" x="3695700" y="4754563"/>
          <p14:tracePt t="938698" x="3665538" y="4754563"/>
          <p14:tracePt t="938706" x="3641725" y="4754563"/>
          <p14:tracePt t="938717" x="3597275" y="4754563"/>
          <p14:tracePt t="938735" x="3573463" y="4754563"/>
          <p14:tracePt t="938751" x="3551238" y="4754563"/>
          <p14:tracePt t="938768" x="3505200" y="4754563"/>
          <p14:tracePt t="938768" x="3489325" y="4746625"/>
          <p14:tracePt t="938787" x="3467100" y="4740275"/>
          <p14:tracePt t="938801" x="3421063" y="4724400"/>
          <p14:tracePt t="938801" x="3406775" y="4708525"/>
          <p14:tracePt t="938819" x="3352800" y="4670425"/>
          <p14:tracePt t="938836" x="3336925" y="4656138"/>
          <p14:tracePt t="938852" x="3322638" y="4640263"/>
          <p14:tracePt t="938867" x="3306763" y="4625975"/>
          <p14:tracePt t="938946" x="3298825" y="4610100"/>
          <p14:tracePt t="939002" x="3292475" y="4610100"/>
          <p14:tracePt t="939018" x="3292475" y="4602163"/>
          <p14:tracePt t="939026" x="3284538" y="4602163"/>
          <p14:tracePt t="939130" x="3276600" y="4587875"/>
          <p14:tracePt t="939146" x="3276600" y="4572000"/>
          <p14:tracePt t="939186" x="3268663" y="4564063"/>
          <p14:tracePt t="939194" x="3260725" y="4549775"/>
          <p14:tracePt t="939202" x="3254375" y="4541838"/>
          <p14:tracePt t="939217" x="3246438" y="4533900"/>
          <p14:tracePt t="939234" x="3238500" y="4525963"/>
          <p14:tracePt t="939258" x="3230563" y="4525963"/>
          <p14:tracePt t="939283" x="3222625" y="4518025"/>
          <p14:tracePt t="939314" x="3216275" y="4518025"/>
          <p14:tracePt t="939322" x="3216275" y="4511675"/>
          <p14:tracePt t="939334" x="3184525" y="4479925"/>
          <p14:tracePt t="939351" x="3154363" y="4449763"/>
          <p14:tracePt t="939368" x="3108325" y="4389438"/>
          <p14:tracePt t="939384" x="3086100" y="4351338"/>
          <p14:tracePt t="939401" x="3063875" y="4327525"/>
          <p14:tracePt t="939418" x="3063875" y="4313238"/>
          <p14:tracePt t="939530" x="3055938" y="4305300"/>
          <p14:tracePt t="939538" x="3040063" y="4305300"/>
          <p14:tracePt t="939551" x="3032125" y="4289425"/>
          <p14:tracePt t="939567" x="3017838" y="4259263"/>
          <p14:tracePt t="939584" x="3009900" y="4251325"/>
          <p14:tracePt t="939600" x="3009900" y="4244975"/>
          <p14:tracePt t="939617" x="3001963" y="4244975"/>
          <p14:tracePt t="939642" x="3001963" y="4229100"/>
          <p14:tracePt t="939667" x="2994025" y="4229100"/>
          <p14:tracePt t="939674" x="2979738" y="4213225"/>
          <p14:tracePt t="939684" x="2979738" y="4206875"/>
          <p14:tracePt t="940586" x="2987675" y="4213225"/>
          <p14:tracePt t="941338" x="2987675" y="4221163"/>
          <p14:tracePt t="941346" x="3001963" y="4229100"/>
          <p14:tracePt t="941354" x="3017838" y="4244975"/>
          <p14:tracePt t="941370" x="3032125" y="4267200"/>
          <p14:tracePt t="941382" x="3063875" y="4289425"/>
          <p14:tracePt t="941398" x="3124200" y="4335463"/>
          <p14:tracePt t="941414" x="3162300" y="4359275"/>
          <p14:tracePt t="941432" x="3192463" y="4381500"/>
          <p14:tracePt t="941449" x="3200400" y="4389438"/>
          <p14:tracePt t="941464" x="3216275" y="4403725"/>
          <p14:tracePt t="941484" x="3222625" y="4419600"/>
          <p14:tracePt t="941499" x="3246438" y="4435475"/>
          <p14:tracePt t="941516" x="3284538" y="4465638"/>
          <p14:tracePt t="941532" x="3306763" y="4479925"/>
          <p14:tracePt t="941548" x="3322638" y="4503738"/>
          <p14:tracePt t="941565" x="3336925" y="4511675"/>
          <p14:tracePt t="941580" x="3344863" y="4525963"/>
          <p14:tracePt t="941597" x="3382963" y="4541838"/>
          <p14:tracePt t="941614" x="3421063" y="4564063"/>
          <p14:tracePt t="941631" x="3489325" y="4610100"/>
          <p14:tracePt t="941647" x="3535363" y="4640263"/>
          <p14:tracePt t="941664" x="3551238" y="4656138"/>
          <p14:tracePt t="941664" x="3559175" y="4656138"/>
          <p14:tracePt t="941683" x="3559175" y="4664075"/>
          <p14:tracePt t="941794" x="3559175" y="4670425"/>
          <p14:tracePt t="941802" x="3559175" y="4678363"/>
          <p14:tracePt t="941814" x="3565525" y="4678363"/>
          <p14:tracePt t="941831" x="3573463" y="4686300"/>
          <p14:tracePt t="941874" x="3573463" y="4694238"/>
          <p14:tracePt t="941906" x="3573463" y="4702175"/>
          <p14:tracePt t="942050" x="3565525" y="4702175"/>
          <p14:tracePt t="942074" x="3559175" y="4694238"/>
          <p14:tracePt t="942090" x="3551238" y="4694238"/>
          <p14:tracePt t="942122" x="3543300" y="4686300"/>
          <p14:tracePt t="942162" x="3543300" y="4670425"/>
          <p14:tracePt t="942690" x="3535363" y="4664075"/>
          <p14:tracePt t="942698" x="3535363" y="4656138"/>
          <p14:tracePt t="942715" x="3535363" y="4648200"/>
          <p14:tracePt t="942747" x="3535363" y="4632325"/>
          <p14:tracePt t="942930" x="3527425" y="4625975"/>
          <p14:tracePt t="942994" x="3513138" y="4618038"/>
          <p14:tracePt t="943042" x="3513138" y="4610100"/>
          <p14:tracePt t="943050" x="3505200" y="4602163"/>
          <p14:tracePt t="943063" x="3497263" y="4594225"/>
          <p14:tracePt t="943080" x="3489325" y="4587875"/>
          <p14:tracePt t="943096" x="3475038" y="4572000"/>
          <p14:tracePt t="943115" x="3467100" y="4564063"/>
          <p14:tracePt t="943138" x="3459163" y="4556125"/>
          <p14:tracePt t="943163" x="3451225" y="4556125"/>
          <p14:tracePt t="943179" x="3451225" y="4549775"/>
          <p14:tracePt t="943186" x="3444875" y="4541838"/>
          <p14:tracePt t="943196" x="3444875" y="4525963"/>
          <p14:tracePt t="943213" x="3436938" y="4518025"/>
          <p14:tracePt t="943230" x="3429000" y="4511675"/>
          <p14:tracePt t="943246" x="3429000" y="4495800"/>
          <p14:tracePt t="943263" x="3413125" y="4487863"/>
          <p14:tracePt t="943279" x="3406775" y="4473575"/>
          <p14:tracePt t="943306" x="3398838" y="4465638"/>
          <p14:tracePt t="943363" x="3398838" y="4457700"/>
          <p14:tracePt t="943379" x="3398838" y="4449763"/>
          <p14:tracePt t="943410" x="3390900" y="4449763"/>
          <p14:tracePt t="943418" x="3390900" y="4441825"/>
          <p14:tracePt t="943430" x="3375025" y="4419600"/>
          <p14:tracePt t="943458" x="3368675" y="4411663"/>
          <p14:tracePt t="943466" x="3368675" y="4403725"/>
          <p14:tracePt t="943491" x="3368675" y="4397375"/>
          <p14:tracePt t="943499" x="3360738" y="4397375"/>
          <p14:tracePt t="943515" x="3360738" y="4389438"/>
          <p14:tracePt t="943538" x="3360738" y="4381500"/>
          <p14:tracePt t="943554" x="3360738" y="4373563"/>
          <p14:tracePt t="943570" x="3360738" y="4359275"/>
          <p14:tracePt t="943580" x="3352800" y="4343400"/>
          <p14:tracePt t="943596" x="3352800" y="4327525"/>
          <p14:tracePt t="943614" x="3344863" y="4327525"/>
          <p14:tracePt t="943629" x="3336925" y="4305300"/>
          <p14:tracePt t="943646" x="3336925" y="4297363"/>
          <p14:tracePt t="943662" x="3330575" y="4289425"/>
          <p14:tracePt t="943679" x="3330575" y="4283075"/>
          <p14:tracePt t="943696" x="3330575" y="4275138"/>
          <p14:tracePt t="943713" x="3322638" y="4275138"/>
          <p14:tracePt t="943738" x="3322638" y="4267200"/>
          <p14:tracePt t="943754" x="3322638" y="4259263"/>
          <p14:tracePt t="943764" x="3314700" y="4244975"/>
          <p14:tracePt t="943786" x="3306763" y="4229100"/>
          <p14:tracePt t="943811" x="3298825" y="4213225"/>
          <p14:tracePt t="943827" x="3298825" y="4198938"/>
          <p14:tracePt t="943850" x="3298825" y="4191000"/>
          <p14:tracePt t="943858" x="3292475" y="4191000"/>
          <p14:tracePt t="943866" x="3284538" y="4175125"/>
          <p14:tracePt t="943879" x="3276600" y="4160838"/>
          <p14:tracePt t="943896" x="3276600" y="4152900"/>
          <p14:tracePt t="943912" x="3268663" y="4137025"/>
          <p14:tracePt t="943930" x="3268663" y="4130675"/>
          <p14:tracePt t="943963" x="3268663" y="4122738"/>
          <p14:tracePt t="943994" x="3260725" y="4114800"/>
          <p14:tracePt t="944018" x="3254375" y="4098925"/>
          <p14:tracePt t="944034" x="3254375" y="4092575"/>
          <p14:tracePt t="944050" x="3246438" y="4076700"/>
          <p14:tracePt t="944058" x="3246438" y="4068763"/>
          <p14:tracePt t="944066" x="3230563" y="4054475"/>
          <p14:tracePt t="944079" x="3230563" y="4046538"/>
          <p14:tracePt t="944098" x="3230563" y="4038600"/>
          <p14:tracePt t="944122" x="3230563" y="4030663"/>
          <p14:tracePt t="944154" x="3222625" y="4016375"/>
          <p14:tracePt t="944162" x="3222625" y="4008438"/>
          <p14:tracePt t="944186" x="3222625" y="3992563"/>
          <p14:tracePt t="944202" x="3216275" y="3984625"/>
          <p14:tracePt t="944226" x="3208338" y="3970338"/>
          <p14:tracePt t="944242" x="3208338" y="3962400"/>
          <p14:tracePt t="944346" x="3208338" y="3954463"/>
          <p14:tracePt t="944354" x="3208338" y="3946525"/>
          <p14:tracePt t="944363" x="3208338" y="3924300"/>
          <p14:tracePt t="944380" x="3208338" y="3908425"/>
          <p14:tracePt t="944396" x="3200400" y="3894138"/>
          <p14:tracePt t="944413" x="3192463" y="3878263"/>
          <p14:tracePt t="944428" x="3184525" y="3870325"/>
          <p14:tracePt t="944450" x="3184525" y="3856038"/>
          <p14:tracePt t="944461" x="3178175" y="3848100"/>
          <p14:tracePt t="944478" x="3170238" y="3825875"/>
          <p14:tracePt t="944497" x="3154363" y="3802063"/>
          <p14:tracePt t="944512" x="3146425" y="3802063"/>
          <p14:tracePt t="944529" x="3140075" y="3794125"/>
          <p14:tracePt t="944545" x="3132138" y="3787775"/>
          <p14:tracePt t="944564" x="3124200" y="3771900"/>
          <p14:tracePt t="944578" x="3116263" y="3771900"/>
          <p14:tracePt t="944596" x="3108325" y="3763963"/>
          <p14:tracePt t="944612" x="3101975" y="3749675"/>
          <p14:tracePt t="944650" x="3101975" y="3741738"/>
          <p14:tracePt t="944666" x="3094038" y="3741738"/>
          <p14:tracePt t="944682" x="3094038" y="3733800"/>
          <p14:tracePt t="944690" x="3086100" y="3717925"/>
          <p14:tracePt t="944706" x="3078163" y="3717925"/>
          <p14:tracePt t="944722" x="3070225" y="3711575"/>
          <p14:tracePt t="944730" x="3070225" y="3703638"/>
          <p14:tracePt t="944778" x="3070225" y="3687763"/>
          <p14:tracePt t="944810" x="3055938" y="3673475"/>
          <p14:tracePt t="944882" x="3055938" y="3665538"/>
          <p14:tracePt t="944915" x="3055938" y="3657600"/>
          <p14:tracePt t="944938" x="3048000" y="3649663"/>
          <p14:tracePt t="944946" x="3048000" y="3641725"/>
          <p14:tracePt t="944994" x="3040063" y="3641725"/>
          <p14:tracePt t="945018" x="3040063" y="3627438"/>
          <p14:tracePt t="945050" x="3040063" y="3619500"/>
          <p14:tracePt t="945058" x="3032125" y="3619500"/>
          <p14:tracePt t="945090" x="3025775" y="3611563"/>
          <p14:tracePt t="945106" x="3025775" y="3603625"/>
          <p14:tracePt t="945114" x="3025775" y="3597275"/>
          <p14:tracePt t="945130" x="3017838" y="3589338"/>
          <p14:tracePt t="945146" x="3017838" y="3581400"/>
          <p14:tracePt t="945163" x="3009900" y="3581400"/>
          <p14:tracePt t="945195" x="3009900" y="3573463"/>
          <p14:tracePt t="945218" x="3001963" y="3573463"/>
          <p14:tracePt t="945226" x="2994025" y="3559175"/>
          <p14:tracePt t="945250" x="2994025" y="3551238"/>
          <p14:tracePt t="945266" x="2979738" y="3543300"/>
          <p14:tracePt t="945282" x="2979738" y="3535363"/>
          <p14:tracePt t="945290" x="2971800" y="3535363"/>
          <p14:tracePt t="945298" x="2971800" y="3527425"/>
          <p14:tracePt t="945311" x="2963863" y="3521075"/>
          <p14:tracePt t="945327" x="2963863" y="3505200"/>
          <p14:tracePt t="945347" x="2949575" y="3497263"/>
          <p14:tracePt t="945370" x="2949575" y="3489325"/>
          <p14:tracePt t="945402" x="2941638" y="3482975"/>
          <p14:tracePt t="945418" x="2933700" y="3475038"/>
          <p14:tracePt t="945434" x="2917825" y="3467100"/>
          <p14:tracePt t="945466" x="2911475" y="3451225"/>
          <p14:tracePt t="945474" x="2895600" y="3444875"/>
          <p14:tracePt t="945483" x="2895600" y="3436938"/>
          <p14:tracePt t="945483" x="2887663" y="3436938"/>
          <p14:tracePt t="945499" x="2887663" y="3429000"/>
          <p14:tracePt t="945530" x="2873375" y="3421063"/>
          <p14:tracePt t="945578" x="2873375" y="3406775"/>
          <p14:tracePt t="945610" x="2865438" y="3406775"/>
          <p14:tracePt t="945658" x="2857500" y="3398838"/>
          <p14:tracePt t="945762" x="2849563" y="3398838"/>
          <p14:tracePt t="945794" x="2835275" y="3390900"/>
          <p14:tracePt t="945898" x="2827338" y="3382963"/>
          <p14:tracePt t="945931" x="2819400" y="3375025"/>
          <p14:tracePt t="946050" x="2803525" y="3352800"/>
          <p14:tracePt t="946146" x="2797175" y="3352800"/>
          <p14:tracePt t="946242" x="2789238" y="3352800"/>
          <p14:tracePt t="946274" x="2781300" y="3352800"/>
          <p14:tracePt t="946290" x="2773363" y="3344863"/>
          <p14:tracePt t="946298" x="2765425" y="3344863"/>
          <p14:tracePt t="946378" x="2751138" y="3344863"/>
          <p14:tracePt t="946658" x="2743200" y="3344863"/>
          <p14:tracePt t="946682" x="2743200" y="3336925"/>
          <p14:tracePt t="946802" x="2735263" y="3336925"/>
          <p14:tracePt t="946866" x="2727325" y="3336925"/>
          <p14:tracePt t="946882" x="2720975" y="3336925"/>
          <p14:tracePt t="946906" x="2713038" y="3336925"/>
          <p14:tracePt t="946962" x="2705100" y="3336925"/>
          <p14:tracePt t="947058" x="2705100" y="3344863"/>
          <p14:tracePt t="947090" x="2697163" y="3352800"/>
          <p14:tracePt t="947106" x="2689225" y="3360738"/>
          <p14:tracePt t="947234" x="2682875" y="3360738"/>
          <p14:tracePt t="947258" x="2667000" y="3360738"/>
          <p14:tracePt t="947275" x="2667000" y="3368675"/>
          <p14:tracePt t="947298" x="2659063" y="3375025"/>
          <p14:tracePt t="947330" x="2651125" y="3382963"/>
          <p14:tracePt t="947402" x="2644775" y="3382963"/>
          <p14:tracePt t="947426" x="2636838" y="3390900"/>
          <p14:tracePt t="947434" x="2636838" y="3398838"/>
          <p14:tracePt t="947492" x="2620963" y="3406775"/>
          <p14:tracePt t="947507" x="2620963" y="3413125"/>
          <p14:tracePt t="947522" x="2613025" y="3421063"/>
          <p14:tracePt t="947554" x="2606675" y="3421063"/>
          <p14:tracePt t="947562" x="2598738" y="3436938"/>
          <p14:tracePt t="947586" x="2582863" y="3436938"/>
          <p14:tracePt t="947610" x="2574925" y="3444875"/>
          <p14:tracePt t="947626" x="2568575" y="3451225"/>
          <p14:tracePt t="947658" x="2560638" y="3459163"/>
          <p14:tracePt t="947698" x="2552700" y="3467100"/>
          <p14:tracePt t="947738" x="2544763" y="3475038"/>
          <p14:tracePt t="947762" x="2536825" y="3482975"/>
          <p14:tracePt t="947778" x="2530475" y="3489325"/>
          <p14:tracePt t="947794" x="2522538" y="3497263"/>
          <p14:tracePt t="947810" x="2514600" y="3505200"/>
          <p14:tracePt t="947882" x="2514600" y="3513138"/>
          <p14:tracePt t="947898" x="2506663" y="3513138"/>
          <p14:tracePt t="947906" x="2498725" y="3521075"/>
          <p14:tracePt t="947922" x="2492375" y="3521075"/>
          <p14:tracePt t="947978" x="2492375" y="3527425"/>
          <p14:tracePt t="947986" x="2476500" y="3527425"/>
          <p14:tracePt t="948010" x="2468563" y="3535363"/>
          <p14:tracePt t="948026" x="2468563" y="3543300"/>
          <p14:tracePt t="948034" x="2468563" y="3559175"/>
          <p14:tracePt t="948043" x="2454275" y="3565525"/>
          <p14:tracePt t="948061" x="2446338" y="3573463"/>
          <p14:tracePt t="948076" x="2438400" y="3581400"/>
          <p14:tracePt t="948092" x="2438400" y="3589338"/>
          <p14:tracePt t="948108" x="2430463" y="3589338"/>
          <p14:tracePt t="948125" x="2430463" y="3597275"/>
          <p14:tracePt t="948179" x="2416175" y="3603625"/>
          <p14:tracePt t="948194" x="2408238" y="3619500"/>
          <p14:tracePt t="948210" x="2392363" y="3619500"/>
          <p14:tracePt t="948218" x="2392363" y="3627438"/>
          <p14:tracePt t="948226" x="2384425" y="3635375"/>
          <p14:tracePt t="948242" x="2378075" y="3649663"/>
          <p14:tracePt t="948259" x="2370138" y="3665538"/>
          <p14:tracePt t="948275" x="2354263" y="3673475"/>
          <p14:tracePt t="948338" x="2346325" y="3687763"/>
          <p14:tracePt t="948362" x="2339975" y="3695700"/>
          <p14:tracePt t="948386" x="2332038" y="3703638"/>
          <p14:tracePt t="948402" x="2332038" y="3711575"/>
          <p14:tracePt t="948410" x="2324100" y="3725863"/>
          <p14:tracePt t="948424" x="2308225" y="3725863"/>
          <p14:tracePt t="948442" x="2293938" y="3741738"/>
          <p14:tracePt t="948459" x="2286000" y="3749675"/>
          <p14:tracePt t="948474" x="2278063" y="3756025"/>
          <p14:tracePt t="948493" x="2270125" y="3756025"/>
          <p14:tracePt t="948514" x="2263775" y="3756025"/>
          <p14:tracePt t="948525" x="2247900" y="3771900"/>
          <p14:tracePt t="948541" x="2239963" y="3794125"/>
          <p14:tracePt t="948557" x="2225675" y="3794125"/>
          <p14:tracePt t="948575" x="2217738" y="3817938"/>
          <p14:tracePt t="948592" x="2209800" y="3817938"/>
          <p14:tracePt t="948607" x="2193925" y="3825875"/>
          <p14:tracePt t="948625" x="2187575" y="3825875"/>
          <p14:tracePt t="948650" x="2187575" y="3832225"/>
          <p14:tracePt t="948666" x="2179638" y="3840163"/>
          <p14:tracePt t="948675" x="2163763" y="3840163"/>
          <p14:tracePt t="948692" x="2163763" y="3848100"/>
          <p14:tracePt t="948708" x="2149475" y="3848100"/>
          <p14:tracePt t="948724" x="2141538" y="3863975"/>
          <p14:tracePt t="948741" x="2133600" y="3870325"/>
          <p14:tracePt t="948757" x="2133600" y="3878263"/>
          <p14:tracePt t="948774" x="2117725" y="3886200"/>
          <p14:tracePt t="948791" x="2111375" y="3894138"/>
          <p14:tracePt t="948818" x="2111375" y="3902075"/>
          <p14:tracePt t="948842" x="2103438" y="3902075"/>
          <p14:tracePt t="948866" x="2095500" y="3916363"/>
          <p14:tracePt t="948874" x="2095500" y="3932238"/>
          <p14:tracePt t="948882" x="2087563" y="3932238"/>
          <p14:tracePt t="948898" x="2087563" y="3940175"/>
          <p14:tracePt t="948908" x="2087563" y="3946525"/>
          <p14:tracePt t="948924" x="2073275" y="3962400"/>
          <p14:tracePt t="948941" x="2057400" y="3978275"/>
          <p14:tracePt t="948962" x="2049463" y="3984625"/>
          <p14:tracePt t="948994" x="2041525" y="3992563"/>
          <p14:tracePt t="949034" x="2027238" y="3992563"/>
          <p14:tracePt t="949043" x="2019300" y="4008438"/>
          <p14:tracePt t="949058" x="2011363" y="4016375"/>
          <p14:tracePt t="949075" x="2003425" y="4022725"/>
          <p14:tracePt t="949092" x="1997075" y="4022725"/>
          <p14:tracePt t="949107" x="1989138" y="4030663"/>
          <p14:tracePt t="949138" x="1981200" y="4030663"/>
          <p14:tracePt t="949162" x="1973263" y="4038600"/>
          <p14:tracePt t="949202" x="1965325" y="4046538"/>
          <p14:tracePt t="949218" x="1958975" y="4046538"/>
          <p14:tracePt t="949258" x="1958975" y="4054475"/>
          <p14:tracePt t="949266" x="1951038" y="4054475"/>
          <p14:tracePt t="949275" x="1951038" y="4060825"/>
          <p14:tracePt t="949291" x="1935163" y="4060825"/>
          <p14:tracePt t="949307" x="1927225" y="4068763"/>
          <p14:tracePt t="949346" x="1927225" y="4076700"/>
          <p14:tracePt t="949370" x="1912938" y="4076700"/>
          <p14:tracePt t="949402" x="1912938" y="4084638"/>
          <p14:tracePt t="949410" x="1897063" y="4084638"/>
          <p14:tracePt t="949426" x="1889125" y="4084638"/>
          <p14:tracePt t="949440" x="1874838" y="4098925"/>
          <p14:tracePt t="949457" x="1866900" y="4106863"/>
          <p14:tracePt t="949475" x="1858963" y="4106863"/>
          <p14:tracePt t="949490" x="1851025" y="4114800"/>
          <p14:tracePt t="949506" x="1836738" y="4122738"/>
          <p14:tracePt t="949524" x="1828800" y="4122738"/>
          <p14:tracePt t="949540" x="1812925" y="4130675"/>
          <p14:tracePt t="949558" x="1798638" y="4152900"/>
          <p14:tracePt t="949574" x="1768475" y="4160838"/>
          <p14:tracePt t="949590" x="1760538" y="4168775"/>
          <p14:tracePt t="949607" x="1752600" y="4175125"/>
          <p14:tracePt t="949623" x="1736725" y="4175125"/>
          <p14:tracePt t="949640" x="1730375" y="4175125"/>
          <p14:tracePt t="949656" x="1730375" y="4183063"/>
          <p14:tracePt t="949673" x="1722438" y="4183063"/>
          <p14:tracePt t="949691" x="1706563" y="4183063"/>
          <p14:tracePt t="949707" x="1692275" y="4198938"/>
          <p14:tracePt t="949724" x="1676400" y="4198938"/>
          <p14:tracePt t="949740" x="1668463" y="4206875"/>
          <p14:tracePt t="949756" x="1660525" y="4206875"/>
          <p14:tracePt t="949773" x="1654175" y="4206875"/>
          <p14:tracePt t="949802" x="1646238" y="4213225"/>
          <p14:tracePt t="949818" x="1638300" y="4213225"/>
          <p14:tracePt t="949826" x="1630363" y="4213225"/>
          <p14:tracePt t="949839" x="1622425" y="4221163"/>
          <p14:tracePt t="949857" x="1608138" y="4229100"/>
          <p14:tracePt t="949874" x="1592263" y="4229100"/>
          <p14:tracePt t="949891" x="1584325" y="4237038"/>
          <p14:tracePt t="949908" x="1577975" y="4237038"/>
          <p14:tracePt t="949924" x="1570038" y="4237038"/>
          <p14:tracePt t="949940" x="1570038" y="4244975"/>
          <p14:tracePt t="949956" x="1554163" y="4244975"/>
          <p14:tracePt t="949973" x="1546225" y="4244975"/>
          <p14:tracePt t="949989" x="1531938" y="4251325"/>
          <p14:tracePt t="950006" x="1524000" y="4251325"/>
          <p14:tracePt t="950042" x="1516063" y="4251325"/>
          <p14:tracePt t="950058" x="1508125" y="4259263"/>
          <p14:tracePt t="950082" x="1501775" y="4259263"/>
          <p14:tracePt t="950098" x="1493838" y="4259263"/>
          <p14:tracePt t="950107" x="1477963" y="4267200"/>
          <p14:tracePt t="950124" x="1470025" y="4267200"/>
          <p14:tracePt t="950139" x="1455738" y="4267200"/>
          <p14:tracePt t="950156" x="1447800" y="4267200"/>
          <p14:tracePt t="950187" x="1439863" y="4267200"/>
          <p14:tracePt t="950226" x="1431925" y="4267200"/>
          <p14:tracePt t="950234" x="1425575" y="4267200"/>
          <p14:tracePt t="950242" x="1409700" y="4283075"/>
          <p14:tracePt t="950258" x="1401763" y="4283075"/>
          <p14:tracePt t="950274" x="1393825" y="4283075"/>
          <p14:tracePt t="950289" x="1387475" y="4283075"/>
          <p14:tracePt t="950307" x="1371600" y="4283075"/>
          <p14:tracePt t="950323" x="1363663" y="4283075"/>
          <p14:tracePt t="950340" x="1355725" y="4283075"/>
          <p14:tracePt t="950356" x="1349375" y="4283075"/>
          <p14:tracePt t="950372" x="1341438" y="4283075"/>
          <p14:tracePt t="950394" x="1333500" y="4283075"/>
          <p14:tracePt t="950410" x="1325563" y="4283075"/>
          <p14:tracePt t="950422" x="1311275" y="4297363"/>
          <p14:tracePt t="950440" x="1287463" y="4297363"/>
          <p14:tracePt t="950455" x="1279525" y="4297363"/>
          <p14:tracePt t="950472" x="1257300" y="4313238"/>
          <p14:tracePt t="950491" x="1227138" y="4313238"/>
          <p14:tracePt t="950507" x="1211263" y="4313238"/>
          <p14:tracePt t="950523" x="1173163" y="4335463"/>
          <p14:tracePt t="950539" x="1165225" y="4335463"/>
          <p14:tracePt t="950555" x="1112838" y="4335463"/>
          <p14:tracePt t="950572" x="1096963" y="4351338"/>
          <p14:tracePt t="950589" x="1082675" y="4351338"/>
          <p14:tracePt t="950605" x="1066800" y="4359275"/>
          <p14:tracePt t="950622" x="1058863" y="4359275"/>
          <p14:tracePt t="950642" x="1050925" y="4359275"/>
          <p14:tracePt t="950658" x="1044575" y="4365625"/>
          <p14:tracePt t="950674" x="1028700" y="4365625"/>
          <p14:tracePt t="950706" x="1012825" y="4365625"/>
          <p14:tracePt t="950714" x="998538" y="4373563"/>
          <p14:tracePt t="950723" x="974725" y="4381500"/>
          <p14:tracePt t="950740" x="936625" y="4397375"/>
          <p14:tracePt t="950756" x="930275" y="4397375"/>
          <p14:tracePt t="950772" x="906463" y="4403725"/>
          <p14:tracePt t="950789" x="898525" y="4403725"/>
          <p14:tracePt t="950805" x="884238" y="4411663"/>
          <p14:tracePt t="950822" x="860425" y="4419600"/>
          <p14:tracePt t="950839" x="854075" y="4427538"/>
          <p14:tracePt t="950858" x="846138" y="4427538"/>
          <p14:tracePt t="950874" x="838200" y="4427538"/>
          <p14:tracePt t="950887" x="838200" y="4435475"/>
          <p14:tracePt t="950904" x="822325" y="4441825"/>
          <p14:tracePt t="950923" x="815975" y="4441825"/>
          <p14:tracePt t="950939" x="800100" y="4441825"/>
          <p14:tracePt t="950956" x="792163" y="4449763"/>
          <p14:tracePt t="950971" x="777875" y="4449763"/>
          <p14:tracePt t="950989" x="769938" y="4449763"/>
          <p14:tracePt t="951005" x="762000" y="4449763"/>
          <p14:tracePt t="951022" x="746125" y="4457700"/>
          <p14:tracePt t="951038" x="731838" y="4465638"/>
          <p14:tracePt t="951055" x="708025" y="4465638"/>
          <p14:tracePt t="951073" x="669925" y="4479925"/>
          <p14:tracePt t="951073" x="655638" y="4479925"/>
          <p14:tracePt t="951091" x="631825" y="4479925"/>
          <p14:tracePt t="951105" x="587375" y="4487863"/>
          <p14:tracePt t="951123" x="549275" y="4495800"/>
          <p14:tracePt t="951139" x="517525" y="4503738"/>
          <p14:tracePt t="951156" x="503238" y="4503738"/>
          <p14:tracePt t="951172" x="495300" y="4511675"/>
          <p14:tracePt t="951188" x="487363" y="4511675"/>
          <p14:tracePt t="951218" x="479425" y="4511675"/>
          <p14:tracePt t="951234" x="465138" y="4511675"/>
          <p14:tracePt t="951242" x="441325" y="4511675"/>
          <p14:tracePt t="951255" x="427038" y="4511675"/>
          <p14:tracePt t="951271" x="396875" y="4511675"/>
          <p14:tracePt t="951289" x="396875" y="4518025"/>
          <p14:tracePt t="951306" x="365125" y="4518025"/>
          <p14:tracePt t="951323" x="350838" y="4518025"/>
          <p14:tracePt t="951339" x="342900" y="4525963"/>
          <p14:tracePt t="951356" x="342900" y="4518025"/>
          <p14:tracePt t="951922" x="342900" y="4511675"/>
          <p14:tracePt t="951938" x="342900" y="4503738"/>
          <p14:tracePt t="951947" x="342900" y="4495800"/>
          <p14:tracePt t="951971" x="342900" y="4479925"/>
          <p14:tracePt t="952010" x="342900" y="4473575"/>
          <p14:tracePt t="952026" x="342900" y="4465638"/>
          <p14:tracePt t="952034" x="342900" y="4457700"/>
          <p14:tracePt t="952050" x="342900" y="4449763"/>
          <p14:tracePt t="952059" x="342900" y="4441825"/>
          <p14:tracePt t="952074" x="342900" y="4427538"/>
          <p14:tracePt t="952090" x="342900" y="4419600"/>
          <p14:tracePt t="952106" x="342900" y="4411663"/>
          <p14:tracePt t="952120" x="350838" y="4397375"/>
          <p14:tracePt t="952137" x="350838" y="4365625"/>
          <p14:tracePt t="952155" x="350838" y="4359275"/>
          <p14:tracePt t="952171" x="350838" y="4321175"/>
          <p14:tracePt t="952188" x="350838" y="4305300"/>
          <p14:tracePt t="952204" x="350838" y="4275138"/>
          <p14:tracePt t="952221" x="350838" y="4259263"/>
          <p14:tracePt t="952237" x="350838" y="4237038"/>
          <p14:tracePt t="952254" x="350838" y="4213225"/>
          <p14:tracePt t="952271" x="365125" y="4168775"/>
          <p14:tracePt t="952288" x="365125" y="4137025"/>
          <p14:tracePt t="952304" x="365125" y="4098925"/>
          <p14:tracePt t="952304" x="365125" y="4084638"/>
          <p14:tracePt t="952322" x="365125" y="4060825"/>
          <p14:tracePt t="952338" x="365125" y="4054475"/>
          <p14:tracePt t="952354" x="373063" y="4030663"/>
          <p14:tracePt t="952371" x="381000" y="4022725"/>
          <p14:tracePt t="952388" x="381000" y="4008438"/>
          <p14:tracePt t="952404" x="381000" y="3978275"/>
          <p14:tracePt t="952421" x="358775" y="3954463"/>
          <p14:tracePt t="952438" x="342900" y="3932238"/>
          <p14:tracePt t="952454" x="334963" y="3908425"/>
          <p14:tracePt t="952471" x="327025" y="3878263"/>
          <p14:tracePt t="952487" x="327025" y="3863975"/>
          <p14:tracePt t="952504" x="327025" y="3856038"/>
          <p14:tracePt t="952521" x="327025" y="3840163"/>
          <p14:tracePt t="952538" x="327025" y="3832225"/>
          <p14:tracePt t="952562" x="327025" y="3825875"/>
          <p14:tracePt t="952571" x="327025" y="3794125"/>
          <p14:tracePt t="952588" x="327025" y="3763963"/>
          <p14:tracePt t="952605" x="327025" y="3749675"/>
          <p14:tracePt t="952621" x="327025" y="3733800"/>
          <p14:tracePt t="952637" x="327025" y="3725863"/>
          <p14:tracePt t="952653" x="327025" y="3711575"/>
          <p14:tracePt t="952671" x="327025" y="3679825"/>
          <p14:tracePt t="952687" x="327025" y="3649663"/>
          <p14:tracePt t="952704" x="327025" y="3603625"/>
          <p14:tracePt t="952721" x="327025" y="3581400"/>
          <p14:tracePt t="952721" x="327025" y="3565525"/>
          <p14:tracePt t="952739" x="327025" y="3559175"/>
          <p14:tracePt t="952753" x="327025" y="3535363"/>
          <p14:tracePt t="952771" x="327025" y="3527425"/>
          <p14:tracePt t="952788" x="327025" y="3521075"/>
          <p14:tracePt t="952803" x="327025" y="3505200"/>
          <p14:tracePt t="952820" x="327025" y="3489325"/>
          <p14:tracePt t="952837" x="327025" y="3467100"/>
          <p14:tracePt t="952854" x="327025" y="3451225"/>
          <p14:tracePt t="952870" x="327025" y="3421063"/>
          <p14:tracePt t="952887" x="327025" y="3406775"/>
          <p14:tracePt t="952903" x="327025" y="3398838"/>
          <p14:tracePt t="952920" x="342900" y="3375025"/>
          <p14:tracePt t="952937" x="350838" y="3360738"/>
          <p14:tracePt t="952937" x="358775" y="3352800"/>
          <p14:tracePt t="952955" x="365125" y="3344863"/>
          <p14:tracePt t="952971" x="373063" y="3336925"/>
          <p14:tracePt t="952986" x="373063" y="3330575"/>
          <p14:tracePt t="953004" x="381000" y="3330575"/>
          <p14:tracePt t="953019" x="381000" y="3322638"/>
          <p14:tracePt t="953036" x="388938" y="3322638"/>
          <p14:tracePt t="953053" x="403225" y="3306763"/>
          <p14:tracePt t="953069" x="449263" y="3292475"/>
          <p14:tracePt t="953087" x="487363" y="3268663"/>
          <p14:tracePt t="953104" x="541338" y="3254375"/>
          <p14:tracePt t="953120" x="571500" y="3246438"/>
          <p14:tracePt t="953137" x="587375" y="3238500"/>
          <p14:tracePt t="953153" x="593725" y="3230563"/>
          <p14:tracePt t="953169" x="601663" y="3230563"/>
          <p14:tracePt t="953210" x="609600" y="3230563"/>
          <p14:tracePt t="953219" x="617538" y="3230563"/>
          <p14:tracePt t="953226" x="625475" y="3230563"/>
          <p14:tracePt t="953236" x="639763" y="3230563"/>
          <p14:tracePt t="953253" x="647700" y="3230563"/>
          <p14:tracePt t="953269" x="669925" y="3230563"/>
          <p14:tracePt t="953286" x="677863" y="3230563"/>
          <p14:tracePt t="953303" x="685800" y="3230563"/>
          <p14:tracePt t="953319" x="693738" y="3230563"/>
          <p14:tracePt t="953336" x="701675" y="3230563"/>
          <p14:tracePt t="953594" x="715963" y="3222625"/>
          <p14:tracePt t="953610" x="739775" y="3216275"/>
          <p14:tracePt t="953619" x="769938" y="3208338"/>
          <p14:tracePt t="953626" x="769938" y="3192463"/>
          <p14:tracePt t="953635" x="808038" y="3170238"/>
          <p14:tracePt t="953653" x="838200" y="3146425"/>
          <p14:tracePt t="953669" x="838200" y="3124200"/>
          <p14:tracePt t="953687" x="838200" y="3116263"/>
          <p14:tracePt t="953702" x="846138" y="3101975"/>
          <p14:tracePt t="953719" x="854075" y="3101975"/>
          <p14:tracePt t="953735" x="884238" y="3078163"/>
          <p14:tracePt t="953753" x="898525" y="3048000"/>
          <p14:tracePt t="953753" x="906463" y="3048000"/>
          <p14:tracePt t="953771" x="914400" y="3032125"/>
          <p14:tracePt t="953787" x="914400" y="3025775"/>
          <p14:tracePt t="953890" x="930275" y="3017838"/>
          <p14:tracePt t="953898" x="930275" y="3009900"/>
          <p14:tracePt t="953906" x="936625" y="2994025"/>
          <p14:tracePt t="953919" x="952500" y="2963863"/>
          <p14:tracePt t="953936" x="968375" y="2949575"/>
          <p14:tracePt t="953952" x="974725" y="2941638"/>
          <p14:tracePt t="953952" x="974725" y="2933700"/>
          <p14:tracePt t="953971" x="982663" y="2917825"/>
          <p14:tracePt t="953987" x="998538" y="2903538"/>
          <p14:tracePt t="954003" x="1020763" y="2865438"/>
          <p14:tracePt t="954020" x="1036638" y="2827338"/>
          <p14:tracePt t="954036" x="1050925" y="2789238"/>
          <p14:tracePt t="954053" x="1066800" y="2765425"/>
          <p14:tracePt t="954070" x="1066800" y="2759075"/>
          <p14:tracePt t="954085" x="1066800" y="2751138"/>
          <p14:tracePt t="954102" x="1066800" y="2743200"/>
          <p14:tracePt t="954154" x="1066800" y="2735263"/>
          <p14:tracePt t="954170" x="1066800" y="2727325"/>
          <p14:tracePt t="954178" x="1066800" y="2720975"/>
          <p14:tracePt t="954187" x="1066800" y="2713038"/>
          <p14:tracePt t="954202" x="1066800" y="2705100"/>
          <p14:tracePt t="954219" x="1066800" y="2697163"/>
          <p14:tracePt t="954236" x="1066800" y="2689225"/>
          <p14:tracePt t="954252" x="1058863" y="2682875"/>
          <p14:tracePt t="954269" x="1050925" y="2682875"/>
          <p14:tracePt t="954285" x="1044575" y="2674938"/>
          <p14:tracePt t="954302" x="1020763" y="2667000"/>
          <p14:tracePt t="954319" x="1006475" y="2659063"/>
          <p14:tracePt t="954336" x="998538" y="2659063"/>
          <p14:tracePt t="954352" x="990600" y="2651125"/>
          <p14:tracePt t="954369" x="968375" y="2636838"/>
          <p14:tracePt t="954386" x="960438" y="2628900"/>
          <p14:tracePt t="954402" x="936625" y="2613025"/>
          <p14:tracePt t="954420" x="922338" y="2598738"/>
          <p14:tracePt t="954436" x="914400" y="2582863"/>
          <p14:tracePt t="954452" x="898525" y="2568575"/>
          <p14:tracePt t="954469" x="868363" y="2552700"/>
          <p14:tracePt t="954485" x="860425" y="2536825"/>
          <p14:tracePt t="954506" x="854075" y="2536825"/>
          <p14:tracePt t="954518" x="846138" y="2522538"/>
          <p14:tracePt t="954538" x="838200" y="2522538"/>
          <p14:tracePt t="954554" x="830263" y="2514600"/>
          <p14:tracePt t="954570" x="815975" y="2506663"/>
          <p14:tracePt t="954634" x="800100" y="2498725"/>
          <p14:tracePt t="954651" x="784225" y="2492375"/>
          <p14:tracePt t="954658" x="769938" y="2476500"/>
          <p14:tracePt t="954674" x="754063" y="2476500"/>
          <p14:tracePt t="954685" x="746125" y="2476500"/>
          <p14:tracePt t="954701" x="739775" y="2476500"/>
          <p14:tracePt t="954718" x="723900" y="2476500"/>
          <p14:tracePt t="954735" x="715963" y="2476500"/>
          <p14:tracePt t="954751" x="701675" y="2476500"/>
          <p14:tracePt t="954768" x="677863" y="2476500"/>
          <p14:tracePt t="954768" x="669925" y="2476500"/>
          <p14:tracePt t="954787" x="663575" y="2476500"/>
          <p14:tracePt t="954802" x="655638" y="2476500"/>
          <p14:tracePt t="954818" x="631825" y="2476500"/>
          <p14:tracePt t="954836" x="625475" y="2476500"/>
          <p14:tracePt t="954851" x="617538" y="2484438"/>
          <p14:tracePt t="954868" x="609600" y="2484438"/>
          <p14:tracePt t="954922" x="601663" y="2484438"/>
          <p14:tracePt t="954938" x="593725" y="2492375"/>
          <p14:tracePt t="954946" x="579438" y="2506663"/>
          <p14:tracePt t="954954" x="579438" y="2514600"/>
          <p14:tracePt t="954970" x="571500" y="2522538"/>
          <p14:tracePt t="954984" x="563563" y="2536825"/>
          <p14:tracePt t="955002" x="555625" y="2544763"/>
          <p14:tracePt t="955018" x="555625" y="2552700"/>
          <p14:tracePt t="955036" x="555625" y="2560638"/>
          <p14:tracePt t="955066" x="555625" y="2568575"/>
          <p14:tracePt t="955083" x="563563" y="2568575"/>
          <p14:tracePt t="955090" x="571500" y="2568575"/>
          <p14:tracePt t="955101" x="587375" y="2574925"/>
          <p14:tracePt t="955117" x="609600" y="2574925"/>
          <p14:tracePt t="955134" x="631825" y="2574925"/>
          <p14:tracePt t="955150" x="639763" y="2574925"/>
          <p14:tracePt t="955166" x="655638" y="2574925"/>
          <p14:tracePt t="955184" x="693738" y="2574925"/>
          <p14:tracePt t="955184" x="731838" y="2552700"/>
          <p14:tracePt t="955203" x="777875" y="2544763"/>
          <p14:tracePt t="955218" x="944563" y="2522538"/>
          <p14:tracePt t="955236" x="1050925" y="2522538"/>
          <p14:tracePt t="955252" x="1158875" y="2522538"/>
          <p14:tracePt t="955269" x="1219200" y="2522538"/>
          <p14:tracePt t="955285" x="1257300" y="2522538"/>
          <p14:tracePt t="955301" x="1279525" y="2522538"/>
          <p14:tracePt t="955318" x="1303338" y="2514600"/>
          <p14:tracePt t="955335" x="1325563" y="2514600"/>
          <p14:tracePt t="955351" x="1355725" y="2514600"/>
          <p14:tracePt t="955368" x="1393825" y="2514600"/>
          <p14:tracePt t="955385" x="1431925" y="2514600"/>
          <p14:tracePt t="955385" x="1447800" y="2514600"/>
          <p14:tracePt t="955403" x="1463675" y="2514600"/>
          <p14:tracePt t="955417" x="1493838" y="2506663"/>
          <p14:tracePt t="955435" x="1493838" y="2498725"/>
          <p14:tracePt t="955578" x="1508125" y="2492375"/>
          <p14:tracePt t="955586" x="1508125" y="2484438"/>
          <p14:tracePt t="955600" x="1524000" y="2468563"/>
          <p14:tracePt t="955617" x="1539875" y="2460625"/>
          <p14:tracePt t="955634" x="1539875" y="2446338"/>
          <p14:tracePt t="955651" x="1539875" y="2430463"/>
          <p14:tracePt t="955668" x="1539875" y="2416175"/>
          <p14:tracePt t="955685" x="1539875" y="2400300"/>
          <p14:tracePt t="955715" x="1539875" y="2392363"/>
          <p14:tracePt t="955754" x="1546225" y="2384425"/>
          <p14:tracePt t="955762" x="1554163" y="2378075"/>
          <p14:tracePt t="955770" x="1554163" y="2370138"/>
          <p14:tracePt t="955786" x="1554163" y="2362200"/>
          <p14:tracePt t="955800" x="1554163" y="2354263"/>
          <p14:tracePt t="955817" x="1554163" y="2346325"/>
          <p14:tracePt t="955833" x="1554163" y="2316163"/>
          <p14:tracePt t="955851" x="1570038" y="2293938"/>
          <p14:tracePt t="955868" x="1584325" y="2270125"/>
          <p14:tracePt t="955884" x="1592263" y="2255838"/>
          <p14:tracePt t="955900" x="1592263" y="2247900"/>
          <p14:tracePt t="955917" x="1600200" y="2247900"/>
          <p14:tracePt t="955934" x="1600200" y="2239963"/>
          <p14:tracePt t="955950" x="1600200" y="2217738"/>
          <p14:tracePt t="956074" x="1600200" y="2225675"/>
          <p14:tracePt t="956418" x="1600200" y="2232025"/>
          <p14:tracePt t="956434" x="1600200" y="2239963"/>
          <p14:tracePt t="956450" x="1600200" y="2247900"/>
          <p14:tracePt t="956466" x="1600200" y="2255838"/>
          <p14:tracePt t="956474" x="1600200" y="2263775"/>
          <p14:tracePt t="956514" x="1600200" y="2270125"/>
          <p14:tracePt t="956538" x="1600200" y="2278063"/>
          <p14:tracePt t="956546" x="1600200" y="2286000"/>
          <p14:tracePt t="956562" x="1600200" y="2301875"/>
          <p14:tracePt t="956570" x="1600200" y="2308225"/>
          <p14:tracePt t="956583" x="1600200" y="2324100"/>
          <p14:tracePt t="956600" x="1600200" y="2339975"/>
          <p14:tracePt t="956616" x="1600200" y="2346325"/>
          <p14:tracePt t="956632" x="1600200" y="2370138"/>
          <p14:tracePt t="956649" x="1600200" y="2392363"/>
          <p14:tracePt t="956667" x="1608138" y="2422525"/>
          <p14:tracePt t="956684" x="1608138" y="2454275"/>
          <p14:tracePt t="956700" x="1616075" y="2498725"/>
          <p14:tracePt t="956716" x="1622425" y="2522538"/>
          <p14:tracePt t="956733" x="1622425" y="2536825"/>
          <p14:tracePt t="956750" x="1622425" y="2544763"/>
          <p14:tracePt t="956770" x="1630363" y="2560638"/>
          <p14:tracePt t="956782" x="1638300" y="2590800"/>
          <p14:tracePt t="956800" x="1654175" y="2636838"/>
          <p14:tracePt t="956816" x="1654175" y="2667000"/>
          <p14:tracePt t="956833" x="1676400" y="2705100"/>
          <p14:tracePt t="956851" x="1676400" y="2713038"/>
          <p14:tracePt t="956866" x="1684338" y="2751138"/>
          <p14:tracePt t="956884" x="1684338" y="2781300"/>
          <p14:tracePt t="956900" x="1692275" y="2835275"/>
          <p14:tracePt t="956916" x="1698625" y="2857500"/>
          <p14:tracePt t="956932" x="1706563" y="2887663"/>
          <p14:tracePt t="956949" x="1706563" y="2933700"/>
          <p14:tracePt t="956966" x="1722438" y="2979738"/>
          <p14:tracePt t="956983" x="1722438" y="3025775"/>
          <p14:tracePt t="957000" x="1730375" y="3032125"/>
          <p14:tracePt t="957074" x="1736725" y="3032125"/>
          <p14:tracePt t="957106" x="1736725" y="3017838"/>
          <p14:tracePt t="957122" x="1730375" y="2994025"/>
          <p14:tracePt t="957130" x="1722438" y="2994025"/>
          <p14:tracePt t="957138" x="1722438" y="2979738"/>
          <p14:tracePt t="957148" x="1706563" y="2941638"/>
          <p14:tracePt t="957166" x="1698625" y="2911475"/>
          <p14:tracePt t="957183" x="1698625" y="2873375"/>
          <p14:tracePt t="957199" x="1698625" y="2841625"/>
          <p14:tracePt t="957216" x="1698625" y="2797175"/>
          <p14:tracePt t="957232" x="1692275" y="2781300"/>
          <p14:tracePt t="957250" x="1684338" y="2759075"/>
          <p14:tracePt t="957250" x="1684338" y="2751138"/>
          <p14:tracePt t="957267" x="1676400" y="2720975"/>
          <p14:tracePt t="957283" x="1668463" y="2705100"/>
          <p14:tracePt t="957300" x="1654175" y="2667000"/>
          <p14:tracePt t="957316" x="1646238" y="2644775"/>
          <p14:tracePt t="957332" x="1638300" y="2628900"/>
          <p14:tracePt t="957348" x="1616075" y="2590800"/>
          <p14:tracePt t="957366" x="1600200" y="2560638"/>
          <p14:tracePt t="957382" x="1592263" y="2536825"/>
          <p14:tracePt t="957398" x="1584325" y="2514600"/>
          <p14:tracePt t="957416" x="1577975" y="2476500"/>
          <p14:tracePt t="957432" x="1562100" y="2446338"/>
          <p14:tracePt t="957432" x="1554163" y="2430463"/>
          <p14:tracePt t="957450" x="1539875" y="2416175"/>
          <p14:tracePt t="957465" x="1524000" y="2384425"/>
          <p14:tracePt t="957465" x="1524000" y="2378075"/>
          <p14:tracePt t="957483" x="1508125" y="2362200"/>
          <p14:tracePt t="957502" x="1508125" y="2370138"/>
          <p14:tracePt t="957690" x="1508125" y="2392363"/>
          <p14:tracePt t="957698" x="1508125" y="2430463"/>
          <p14:tracePt t="957706" x="1508125" y="2468563"/>
          <p14:tracePt t="957716" x="1508125" y="2552700"/>
          <p14:tracePt t="957732" x="1493838" y="2598738"/>
          <p14:tracePt t="957749" x="1493838" y="2636838"/>
          <p14:tracePt t="957765" x="1493838" y="2659063"/>
          <p14:tracePt t="957781" x="1493838" y="2682875"/>
          <p14:tracePt t="957799" x="1477963" y="2697163"/>
          <p14:tracePt t="957815" x="1477963" y="2735263"/>
          <p14:tracePt t="957832" x="1477963" y="2765425"/>
          <p14:tracePt t="957848" x="1477963" y="2797175"/>
          <p14:tracePt t="957865" x="1477963" y="2811463"/>
          <p14:tracePt t="957865" x="1470025" y="2841625"/>
          <p14:tracePt t="957883" x="1470025" y="2857500"/>
          <p14:tracePt t="957899" x="1470025" y="2903538"/>
          <p14:tracePt t="957916" x="1470025" y="2941638"/>
          <p14:tracePt t="957932" x="1470025" y="2971800"/>
          <p14:tracePt t="957949" x="1470025" y="3001963"/>
          <p14:tracePt t="957965" x="1463675" y="3017838"/>
          <p14:tracePt t="957981" x="1463675" y="3025775"/>
          <p14:tracePt t="957998" x="1463675" y="3032125"/>
          <p14:tracePt t="958052" x="1463675" y="3025775"/>
          <p14:tracePt t="958122" x="1463675" y="3017838"/>
          <p14:tracePt t="958131" x="1463675" y="3009900"/>
          <p14:tracePt t="958138" x="1463675" y="2994025"/>
          <p14:tracePt t="958148" x="1463675" y="2971800"/>
          <p14:tracePt t="958166" x="1455738" y="2941638"/>
          <p14:tracePt t="958181" x="1439863" y="2857500"/>
          <p14:tracePt t="958198" x="1439863" y="2811463"/>
          <p14:tracePt t="958215" x="1417638" y="2735263"/>
          <p14:tracePt t="958232" x="1401763" y="2667000"/>
          <p14:tracePt t="958248" x="1401763" y="2628900"/>
          <p14:tracePt t="958248" x="1401763" y="2613025"/>
          <p14:tracePt t="958266" x="1401763" y="2598738"/>
          <p14:tracePt t="958281" x="1393825" y="2574925"/>
          <p14:tracePt t="958299" x="1393825" y="2552700"/>
          <p14:tracePt t="958316" x="1379538" y="2522538"/>
          <p14:tracePt t="958332" x="1363663" y="2506663"/>
          <p14:tracePt t="958348" x="1363663" y="2476500"/>
          <p14:tracePt t="958365" x="1355725" y="2460625"/>
          <p14:tracePt t="958381" x="1333500" y="2430463"/>
          <p14:tracePt t="958398" x="1325563" y="2392363"/>
          <p14:tracePt t="958415" x="1311275" y="2354263"/>
          <p14:tracePt t="958431" x="1295400" y="2332038"/>
          <p14:tracePt t="958448" x="1295400" y="2316163"/>
          <p14:tracePt t="958465" x="1287463" y="2301875"/>
          <p14:tracePt t="958481" x="1287463" y="2308225"/>
          <p14:tracePt t="958762" x="1287463" y="2316163"/>
          <p14:tracePt t="958770" x="1287463" y="2324100"/>
          <p14:tracePt t="958780" x="1287463" y="2346325"/>
          <p14:tracePt t="958798" x="1287463" y="2362200"/>
          <p14:tracePt t="958814" x="1287463" y="2370138"/>
          <p14:tracePt t="958834" x="1287463" y="2378075"/>
          <p14:tracePt t="958850" x="1287463" y="2384425"/>
          <p14:tracePt t="958864" x="1287463" y="2408238"/>
          <p14:tracePt t="958881" x="1287463" y="2438400"/>
          <p14:tracePt t="958881" x="1273175" y="2454275"/>
          <p14:tracePt t="958899" x="1273175" y="2492375"/>
          <p14:tracePt t="958915" x="1273175" y="2536825"/>
          <p14:tracePt t="958932" x="1273175" y="2544763"/>
          <p14:tracePt t="958948" x="1273175" y="2552700"/>
          <p14:tracePt t="958963" x="1273175" y="2560638"/>
          <p14:tracePt t="958980" x="1273175" y="2568575"/>
          <p14:tracePt t="959002" x="1273175" y="2574925"/>
          <p14:tracePt t="959014" x="1273175" y="2598738"/>
          <p14:tracePt t="959032" x="1273175" y="2620963"/>
          <p14:tracePt t="959046" x="1273175" y="2651125"/>
          <p14:tracePt t="959064" x="1273175" y="2674938"/>
          <p14:tracePt t="959064" x="1273175" y="2689225"/>
          <p14:tracePt t="959082" x="1273175" y="2705100"/>
          <p14:tracePt t="959097" x="1273175" y="2735263"/>
          <p14:tracePt t="959097" x="1273175" y="2759075"/>
          <p14:tracePt t="959115" x="1273175" y="2803525"/>
          <p14:tracePt t="959131" x="1273175" y="2857500"/>
          <p14:tracePt t="959148" x="1273175" y="2887663"/>
          <p14:tracePt t="959165" x="1273175" y="2903538"/>
          <p14:tracePt t="963586" x="1279525" y="2903538"/>
          <p14:tracePt t="963834" x="1279525" y="2895600"/>
          <p14:tracePt t="963866" x="1279525" y="2887663"/>
          <p14:tracePt t="963875" x="1279525" y="2879725"/>
          <p14:tracePt t="963882" x="1279525" y="2873375"/>
          <p14:tracePt t="963892" x="1279525" y="2835275"/>
          <p14:tracePt t="963909" x="1279525" y="2811463"/>
          <p14:tracePt t="963926" x="1279525" y="2781300"/>
          <p14:tracePt t="963942" x="1279525" y="2759075"/>
          <p14:tracePt t="963958" x="1279525" y="2735263"/>
          <p14:tracePt t="963976" x="1279525" y="2697163"/>
          <p14:tracePt t="963992" x="1279525" y="2682875"/>
          <p14:tracePt t="964008" x="1279525" y="2651125"/>
          <p14:tracePt t="964008" x="1279525" y="2636838"/>
          <p14:tracePt t="964027" x="1279525" y="2606675"/>
          <p14:tracePt t="964043" x="1265238" y="2568575"/>
          <p14:tracePt t="964060" x="1257300" y="2536825"/>
          <p14:tracePt t="964076" x="1257300" y="2522538"/>
          <p14:tracePt t="964092" x="1249363" y="2506663"/>
          <p14:tracePt t="964108" x="1241425" y="2484438"/>
          <p14:tracePt t="964125" x="1235075" y="2476500"/>
          <p14:tracePt t="964142" x="1235075" y="2446338"/>
          <p14:tracePt t="964159" x="1227138" y="2438400"/>
          <p14:tracePt t="964175" x="1219200" y="2422525"/>
          <p14:tracePt t="964192" x="1211263" y="2392363"/>
          <p14:tracePt t="964209" x="1211263" y="2378075"/>
          <p14:tracePt t="964209" x="1203325" y="2362200"/>
          <p14:tracePt t="964227" x="1203325" y="2354263"/>
          <p14:tracePt t="964241" x="1203325" y="2370138"/>
          <p14:tracePt t="964346" x="1203325" y="2378075"/>
          <p14:tracePt t="964362" x="1203325" y="2392363"/>
          <p14:tracePt t="964378" x="1203325" y="2408238"/>
          <p14:tracePt t="964410" x="1203325" y="2422525"/>
          <p14:tracePt t="964426" x="1203325" y="2430463"/>
          <p14:tracePt t="964434" x="1203325" y="2454275"/>
          <p14:tracePt t="964443" x="1203325" y="2468563"/>
          <p14:tracePt t="964459" x="1203325" y="2514600"/>
          <p14:tracePt t="964476" x="1203325" y="2544763"/>
          <p14:tracePt t="964492" x="1203325" y="2568575"/>
          <p14:tracePt t="964510" x="1203325" y="2590800"/>
          <p14:tracePt t="964525" x="1203325" y="2598738"/>
          <p14:tracePt t="964541" x="1203325" y="2613025"/>
          <p14:tracePt t="964558" x="1203325" y="2620963"/>
          <p14:tracePt t="964578" x="1203325" y="2636838"/>
          <p14:tracePt t="964591" x="1219200" y="2682875"/>
          <p14:tracePt t="964608" x="1227138" y="2705100"/>
          <p14:tracePt t="964625" x="1227138" y="2713038"/>
          <p14:tracePt t="964641" x="1227138" y="2735263"/>
          <p14:tracePt t="964659" x="1235075" y="2751138"/>
          <p14:tracePt t="964676" x="1241425" y="2781300"/>
          <p14:tracePt t="964692" x="1241425" y="2811463"/>
          <p14:tracePt t="964708" x="1241425" y="2835275"/>
          <p14:tracePt t="964725" x="1241425" y="2857500"/>
          <p14:tracePt t="964741" x="1241425" y="2879725"/>
          <p14:tracePt t="964758" x="1241425" y="2911475"/>
          <p14:tracePt t="964775" x="1241425" y="2941638"/>
          <p14:tracePt t="964791" x="1249363" y="2979738"/>
          <p14:tracePt t="964808" x="1249363" y="2971800"/>
          <p14:tracePt t="964922" x="1249363" y="2955925"/>
          <p14:tracePt t="964939" x="1249363" y="2941638"/>
          <p14:tracePt t="964962" x="1249363" y="2933700"/>
          <p14:tracePt t="964970" x="1249363" y="2917825"/>
          <p14:tracePt t="964978" x="1249363" y="2895600"/>
          <p14:tracePt t="964991" x="1249363" y="2841625"/>
          <p14:tracePt t="965008" x="1249363" y="2781300"/>
          <p14:tracePt t="965008" x="1249363" y="2765425"/>
          <p14:tracePt t="965026" x="1249363" y="2735263"/>
          <p14:tracePt t="965040" x="1249363" y="2705100"/>
          <p14:tracePt t="965040" x="1241425" y="2689225"/>
          <p14:tracePt t="965059" x="1241425" y="2667000"/>
          <p14:tracePt t="965075" x="1241425" y="2651125"/>
          <p14:tracePt t="965092" x="1235075" y="2628900"/>
          <p14:tracePt t="965108" x="1235075" y="2606675"/>
          <p14:tracePt t="965125" x="1235075" y="2598738"/>
          <p14:tracePt t="965140" x="1227138" y="2598738"/>
          <p14:tracePt t="965226" x="1227138" y="2613025"/>
          <p14:tracePt t="965682" x="1227138" y="2628900"/>
          <p14:tracePt t="965690" x="1235075" y="2667000"/>
          <p14:tracePt t="965707" x="1287463" y="2720975"/>
          <p14:tracePt t="965724" x="1363663" y="2781300"/>
          <p14:tracePt t="965740" x="1524000" y="2873375"/>
          <p14:tracePt t="965756" x="1654175" y="2903538"/>
          <p14:tracePt t="965774" x="1806575" y="2949575"/>
          <p14:tracePt t="965790" x="1958975" y="2979738"/>
          <p14:tracePt t="965807" x="2155825" y="3032125"/>
          <p14:tracePt t="965824" x="2384425" y="3101975"/>
          <p14:tracePt t="965840" x="2781300" y="3216275"/>
          <p14:tracePt t="965840" x="3070225" y="3306763"/>
          <p14:tracePt t="965859" x="3382963" y="3421063"/>
          <p14:tracePt t="965874" x="3962400" y="3589338"/>
          <p14:tracePt t="965874" x="4213225" y="3665538"/>
          <p14:tracePt t="965891" x="4732338" y="3810000"/>
          <p14:tracePt t="965908" x="5287963" y="4076700"/>
          <p14:tracePt t="965924" x="5829300" y="4343400"/>
          <p14:tracePt t="965940" x="6294438" y="4610100"/>
          <p14:tracePt t="965957" x="6629400" y="4830763"/>
          <p14:tracePt t="965974" x="6865938" y="5006975"/>
          <p14:tracePt t="965990" x="7018338" y="5105400"/>
          <p14:tracePt t="966007" x="7223125" y="5249863"/>
          <p14:tracePt t="966024" x="7437438" y="5448300"/>
          <p14:tracePt t="966024" x="7597775" y="5554663"/>
          <p14:tracePt t="966043" x="7666038" y="5630863"/>
          <p14:tracePt t="966056" x="7864475" y="5775325"/>
          <p14:tracePt t="966056" x="7940675" y="5837238"/>
          <p14:tracePt t="966076" x="8039100" y="5889625"/>
          <p14:tracePt t="966091" x="8115300" y="5959475"/>
          <p14:tracePt t="966107" x="8161338" y="6003925"/>
          <p14:tracePt t="966124" x="8207375" y="6049963"/>
          <p14:tracePt t="966140" x="8229600" y="6088063"/>
          <p14:tracePt t="966157" x="8229600" y="6111875"/>
          <p14:tracePt t="966174" x="8229600" y="6164263"/>
          <p14:tracePt t="966190" x="8229600" y="6210300"/>
          <p14:tracePt t="966207" x="8229600" y="6270625"/>
          <p14:tracePt t="966224" x="8229600" y="6308725"/>
          <p14:tracePt t="966240" x="8229600" y="6316663"/>
          <p14:tracePt t="966256" x="8191500" y="6324600"/>
          <p14:tracePt t="966298" x="8123238" y="6324600"/>
          <p14:tracePt t="966306" x="8031163" y="6324600"/>
          <p14:tracePt t="966314" x="7962900" y="6324600"/>
          <p14:tracePt t="966324" x="7870825" y="6324600"/>
          <p14:tracePt t="966340" x="7840663" y="6324600"/>
          <p14:tracePt t="966357" x="7832725" y="6324600"/>
          <p14:tracePt t="966378" x="7818438" y="6324600"/>
          <p14:tracePt t="966394" x="7794625" y="6324600"/>
          <p14:tracePt t="966405" x="7726363" y="6324600"/>
          <p14:tracePt t="966423" x="7620000" y="6278563"/>
          <p14:tracePt t="966440" x="7527925" y="6256338"/>
          <p14:tracePt t="966458" x="7407275" y="6232525"/>
          <p14:tracePt t="966473" x="7315200" y="6202363"/>
          <p14:tracePt t="966493" x="7269163" y="6164263"/>
          <p14:tracePt t="966508" x="7231063" y="6142038"/>
          <p14:tracePt t="966523" x="7178675" y="6111875"/>
          <p14:tracePt t="966539" x="7070725" y="6080125"/>
          <p14:tracePt t="966555" x="6972300" y="6035675"/>
          <p14:tracePt t="966574" x="6880225" y="5997575"/>
          <p14:tracePt t="966589" x="6827838" y="5981700"/>
          <p14:tracePt t="966606" x="6773863" y="5959475"/>
          <p14:tracePt t="966623" x="6751638" y="5943600"/>
          <p14:tracePt t="966639" x="6713538" y="5927725"/>
          <p14:tracePt t="966656" x="6689725" y="5921375"/>
          <p14:tracePt t="966673" x="6659563" y="5905500"/>
          <p14:tracePt t="966673" x="6637338" y="5905500"/>
          <p14:tracePt t="966691" x="6607175" y="5905500"/>
          <p14:tracePt t="966705" x="6583363" y="5897563"/>
          <p14:tracePt t="966723" x="6545263" y="5889625"/>
          <p14:tracePt t="966740" x="6507163" y="5875338"/>
          <p14:tracePt t="966756" x="6492875" y="5867400"/>
          <p14:tracePt t="966773" x="6492875" y="5859463"/>
          <p14:tracePt t="967466" x="6492875" y="5851525"/>
          <p14:tracePt t="967498" x="6492875" y="5845175"/>
          <p14:tracePt t="967514" x="6507163" y="5845175"/>
          <p14:tracePt t="967524" x="6537325" y="5829300"/>
          <p14:tracePt t="967540" x="6553200" y="5829300"/>
          <p14:tracePt t="967557" x="6575425" y="5813425"/>
          <p14:tracePt t="967572" x="6599238" y="5813425"/>
          <p14:tracePt t="967588" x="6629400" y="5813425"/>
          <p14:tracePt t="967604" x="6713538" y="5799138"/>
          <p14:tracePt t="967621" x="6865938" y="5768975"/>
          <p14:tracePt t="967638" x="7094538" y="5761038"/>
          <p14:tracePt t="967655" x="7413625" y="5737225"/>
          <p14:tracePt t="967671" x="7635875" y="5707063"/>
          <p14:tracePt t="967687" x="7802563" y="5692775"/>
          <p14:tracePt t="967704" x="7924800" y="5661025"/>
          <p14:tracePt t="967721" x="8099425" y="5661025"/>
          <p14:tracePt t="967739" x="8245475" y="5661025"/>
          <p14:tracePt t="967756" x="8412163" y="5661025"/>
          <p14:tracePt t="967772" x="8526463" y="5661025"/>
          <p14:tracePt t="967788" x="8580438" y="5661025"/>
          <p14:tracePt t="967805" x="8556625" y="5646738"/>
          <p14:tracePt t="967858" x="8542338" y="5646738"/>
          <p14:tracePt t="967866" x="8518525" y="5646738"/>
          <p14:tracePt t="967874" x="8512175" y="5646738"/>
          <p14:tracePt t="967922" x="8496300" y="5646738"/>
          <p14:tracePt t="967946" x="8474075" y="5661025"/>
          <p14:tracePt t="967955" x="8458200" y="5661025"/>
          <p14:tracePt t="967962" x="8397875" y="5684838"/>
          <p14:tracePt t="967972" x="8169275" y="5707063"/>
          <p14:tracePt t="967989" x="7780338" y="5730875"/>
          <p14:tracePt t="968005" x="7337425" y="5745163"/>
          <p14:tracePt t="968022" x="7010400" y="5775325"/>
          <p14:tracePt t="968038" x="6850063" y="5775325"/>
          <p14:tracePt t="968053" x="6819900" y="5775325"/>
          <p14:tracePt t="968073" x="6781800" y="5791200"/>
          <p14:tracePt t="968088" x="6683375" y="5813425"/>
          <p14:tracePt t="968105" x="6484938" y="5845175"/>
          <p14:tracePt t="968105" x="6332538" y="5851525"/>
          <p14:tracePt t="968123" x="6172200" y="5883275"/>
          <p14:tracePt t="968138" x="5829300" y="5965825"/>
          <p14:tracePt t="968155" x="5745163" y="5965825"/>
          <p14:tracePt t="968172" x="5737225" y="5951538"/>
          <p14:tracePt t="968188" x="5715000" y="5921375"/>
          <p14:tracePt t="968205" x="5684838" y="5883275"/>
          <p14:tracePt t="968221" x="5654675" y="5851525"/>
          <p14:tracePt t="968238" x="5654675" y="5845175"/>
          <p14:tracePt t="968258" x="5654675" y="5829300"/>
          <p14:tracePt t="968283" x="5654675" y="5813425"/>
          <p14:tracePt t="968298" x="5646738" y="5783263"/>
          <p14:tracePt t="968306" x="5638800" y="5753100"/>
          <p14:tracePt t="968320" x="5486400" y="5584825"/>
          <p14:tracePt t="968339" x="5295900" y="5387975"/>
          <p14:tracePt t="968355" x="5045075" y="5165725"/>
          <p14:tracePt t="968372" x="4746625" y="4945063"/>
          <p14:tracePt t="968388" x="4533900" y="4816475"/>
          <p14:tracePt t="968405" x="4229100" y="4618038"/>
          <p14:tracePt t="968421" x="3908425" y="4435475"/>
          <p14:tracePt t="968437" x="3619500" y="4244975"/>
          <p14:tracePt t="968455" x="3390900" y="4046538"/>
          <p14:tracePt t="968471" x="3238500" y="3894138"/>
          <p14:tracePt t="968488" x="3101975" y="3756025"/>
          <p14:tracePt t="968505" x="2987675" y="3673475"/>
          <p14:tracePt t="968505" x="2911475" y="3597275"/>
          <p14:tracePt t="968522" x="2865438" y="3543300"/>
          <p14:tracePt t="968538" x="2751138" y="3429000"/>
          <p14:tracePt t="968538" x="2713038" y="3406775"/>
          <p14:tracePt t="968555" x="2582863" y="3314700"/>
          <p14:tracePt t="968572" x="2476500" y="3238500"/>
          <p14:tracePt t="968588" x="2378075" y="3170238"/>
          <p14:tracePt t="968605" x="2293938" y="3116263"/>
          <p14:tracePt t="968621" x="2225675" y="3063875"/>
          <p14:tracePt t="968638" x="2171700" y="3032125"/>
          <p14:tracePt t="968654" x="2117725" y="2994025"/>
          <p14:tracePt t="968671" x="2065338" y="2941638"/>
          <p14:tracePt t="968687" x="1981200" y="2873375"/>
          <p14:tracePt t="968704" x="1882775" y="2797175"/>
          <p14:tracePt t="968720" x="1844675" y="2765425"/>
          <p14:tracePt t="968720" x="1820863" y="2743200"/>
          <p14:tracePt t="968739" x="1782763" y="2705100"/>
          <p14:tracePt t="968739" x="1768475" y="2689225"/>
          <p14:tracePt t="968755" x="1722438" y="2628900"/>
          <p14:tracePt t="968772" x="1698625" y="2590800"/>
          <p14:tracePt t="968788" x="1676400" y="2574925"/>
          <p14:tracePt t="968804" x="1668463" y="2560638"/>
          <p14:tracePt t="968821" x="1668463" y="2552700"/>
          <p14:tracePt t="968842" x="1660525" y="2536825"/>
          <p14:tracePt t="968854" x="1660525" y="2522538"/>
          <p14:tracePt t="968871" x="1660525" y="2506663"/>
          <p14:tracePt t="968886" x="1660525" y="2498725"/>
          <p14:tracePt t="968903" x="1660525" y="2484438"/>
          <p14:tracePt t="968921" x="1654175" y="2468563"/>
          <p14:tracePt t="968937" x="1654175" y="2460625"/>
          <p14:tracePt t="969170" x="1654175" y="2454275"/>
          <p14:tracePt t="969194" x="1654175" y="2446338"/>
          <p14:tracePt t="969203" x="1668463" y="2438400"/>
          <p14:tracePt t="969210" x="1668463" y="2430463"/>
          <p14:tracePt t="969234" x="1676400" y="2430463"/>
          <p14:tracePt t="969250" x="1684338" y="2422525"/>
          <p14:tracePt t="969258" x="1692275" y="2422525"/>
          <p14:tracePt t="969274" x="1714500" y="2416175"/>
          <p14:tracePt t="969286" x="1744663" y="2408238"/>
          <p14:tracePt t="969304" x="1790700" y="2400300"/>
          <p14:tracePt t="969320" x="1844675" y="2378075"/>
          <p14:tracePt t="969337" x="1866900" y="2370138"/>
          <p14:tracePt t="969337" x="1882775" y="2370138"/>
          <p14:tracePt t="969355" x="1897063" y="2354263"/>
          <p14:tracePt t="969371" x="1912938" y="2354263"/>
          <p14:tracePt t="969387" x="1927225" y="2354263"/>
          <p14:tracePt t="969404" x="1943100" y="2346325"/>
          <p14:tracePt t="969420" x="1958975" y="2339975"/>
          <p14:tracePt t="969437" x="1989138" y="2324100"/>
          <p14:tracePt t="969453" x="2003425" y="2324100"/>
          <p14:tracePt t="969470" x="2003425" y="2316163"/>
          <p14:tracePt t="969486" x="2003425" y="2308225"/>
          <p14:tracePt t="969594" x="2003425" y="2301875"/>
          <p14:tracePt t="969650" x="2003425" y="2293938"/>
          <p14:tracePt t="970450" x="2003425" y="2286000"/>
          <p14:tracePt t="970467" x="2003425" y="2278063"/>
          <p14:tracePt t="970474" x="2011363" y="2270125"/>
          <p14:tracePt t="970485" x="2011363" y="2263775"/>
          <p14:tracePt t="970506" x="2019300" y="2255838"/>
          <p14:tracePt t="970520" x="2019300" y="2247900"/>
          <p14:tracePt t="970534" x="2019300" y="2239963"/>
          <p14:tracePt t="970550" x="2027238" y="2239963"/>
          <p14:tracePt t="970634" x="2035175" y="2239963"/>
          <p14:tracePt t="970651" x="2049463" y="2247900"/>
          <p14:tracePt t="970659" x="2057400" y="2247900"/>
          <p14:tracePt t="970668" x="2065338" y="2255838"/>
          <p14:tracePt t="970685" x="2073275" y="2263775"/>
          <p14:tracePt t="970701" x="2073275" y="2270125"/>
          <p14:tracePt t="970730" x="2073275" y="2278063"/>
          <p14:tracePt t="970770" x="2073275" y="2286000"/>
          <p14:tracePt t="970778" x="2073275" y="2293938"/>
          <p14:tracePt t="970802" x="2073275" y="2301875"/>
          <p14:tracePt t="970834" x="2073275" y="2308225"/>
          <p14:tracePt t="970842" x="2073275" y="2316163"/>
          <p14:tracePt t="970852" x="2087563" y="2339975"/>
          <p14:tracePt t="970869" x="2087563" y="2354263"/>
          <p14:tracePt t="970885" x="2103438" y="2392363"/>
          <p14:tracePt t="970902" x="2117725" y="2422525"/>
          <p14:tracePt t="970918" x="2125663" y="2460625"/>
          <p14:tracePt t="970935" x="2133600" y="2492375"/>
          <p14:tracePt t="970952" x="2133600" y="2498725"/>
          <p14:tracePt t="970968" x="2149475" y="2530475"/>
          <p14:tracePt t="970986" x="2149475" y="2536825"/>
          <p14:tracePt t="971002" x="2149475" y="2568575"/>
          <p14:tracePt t="971019" x="2155825" y="2598738"/>
          <p14:tracePt t="971036" x="2171700" y="2628900"/>
          <p14:tracePt t="971052" x="2187575" y="2674938"/>
          <p14:tracePt t="971068" x="2201863" y="2705100"/>
          <p14:tracePt t="971086" x="2201863" y="2713038"/>
          <p14:tracePt t="971101" x="2201863" y="2727325"/>
          <p14:tracePt t="971117" x="2209800" y="2727325"/>
          <p14:tracePt t="971134" x="2209800" y="2735263"/>
          <p14:tracePt t="971162" x="2209800" y="2751138"/>
          <p14:tracePt t="971170" x="2209800" y="2773363"/>
          <p14:tracePt t="971185" x="2217738" y="2789238"/>
          <p14:tracePt t="971201" x="2232025" y="2841625"/>
          <p14:tracePt t="971219" x="2239963" y="2865438"/>
          <p14:tracePt t="971235" x="2239963" y="2873375"/>
          <p14:tracePt t="971251" x="2239963" y="2887663"/>
          <p14:tracePt t="971362" x="2239963" y="2903538"/>
          <p14:tracePt t="971378" x="2239963" y="2917825"/>
          <p14:tracePt t="971386" x="2239963" y="2925763"/>
          <p14:tracePt t="971401" x="2255838" y="2955925"/>
          <p14:tracePt t="971419" x="2255838" y="2963863"/>
          <p14:tracePt t="971474" x="2255838" y="2971800"/>
          <p14:tracePt t="971499" x="2255838" y="2987675"/>
          <p14:tracePt t="971507" x="2255838" y="2994025"/>
          <p14:tracePt t="971517" x="2255838" y="3032125"/>
          <p14:tracePt t="971535" x="2270125" y="3070225"/>
          <p14:tracePt t="971551" x="2270125" y="3078163"/>
          <p14:tracePt t="975974" x="2270125" y="3086100"/>
          <p14:tracePt t="976266" x="2263775" y="3070225"/>
          <p14:tracePt t="976546" x="2263775" y="3063875"/>
          <p14:tracePt t="976570" x="2263775" y="3055938"/>
          <p14:tracePt t="976602" x="2263775" y="3040063"/>
          <p14:tracePt t="976626" x="2255838" y="3040063"/>
          <p14:tracePt t="976634" x="2255838" y="3032125"/>
          <p14:tracePt t="976650" x="2255838" y="3025775"/>
          <p14:tracePt t="976663" x="2247900" y="3009900"/>
          <p14:tracePt t="976679" x="2239963" y="2987675"/>
          <p14:tracePt t="976696" x="2239963" y="2979738"/>
          <p14:tracePt t="976712" x="2232025" y="2971800"/>
          <p14:tracePt t="976729" x="2232025" y="2963863"/>
          <p14:tracePt t="977282" x="2232025" y="2955925"/>
          <p14:tracePt t="977298" x="2225675" y="2941638"/>
          <p14:tracePt t="977378" x="2225675" y="2933700"/>
          <p14:tracePt t="977402" x="2217738" y="2933700"/>
          <p14:tracePt t="977666" x="2217738" y="2925763"/>
          <p14:tracePt t="977698" x="2217738" y="2917825"/>
          <p14:tracePt t="977706" x="2217738" y="2911475"/>
          <p14:tracePt t="978322" x="2209800" y="2911475"/>
          <p14:tracePt t="978562" x="2201863" y="2911475"/>
          <p14:tracePt t="978594" x="2201863" y="2917825"/>
          <p14:tracePt t="978730" x="2201863" y="2925763"/>
          <p14:tracePt t="978754" x="2201863" y="2933700"/>
          <p14:tracePt t="978810" x="2201863" y="2941638"/>
          <p14:tracePt t="978826" x="2201863" y="2949575"/>
          <p14:tracePt t="978834" x="2201863" y="2955925"/>
          <p14:tracePt t="978844" x="2201863" y="2979738"/>
          <p14:tracePt t="978860" x="2201863" y="3009900"/>
          <p14:tracePt t="978877" x="2201863" y="3055938"/>
          <p14:tracePt t="978894" x="2217738" y="3094038"/>
          <p14:tracePt t="978910" x="2225675" y="3154363"/>
          <p14:tracePt t="978927" x="2239963" y="3200400"/>
          <p14:tracePt t="978944" x="2255838" y="3238500"/>
          <p14:tracePt t="978960" x="2263775" y="3254375"/>
          <p14:tracePt t="978976" x="2263775" y="3268663"/>
          <p14:tracePt t="978994" x="2263775" y="3276600"/>
          <p14:tracePt t="979026" x="2270125" y="3292475"/>
          <p14:tracePt t="979034" x="2270125" y="3298825"/>
          <p14:tracePt t="979044" x="2270125" y="3322638"/>
          <p14:tracePt t="979059" x="2278063" y="3368675"/>
          <p14:tracePt t="979077" x="2293938" y="3421063"/>
          <p14:tracePt t="979094" x="2293938" y="3467100"/>
          <p14:tracePt t="979110" x="2293938" y="3505200"/>
          <p14:tracePt t="979126" x="2293938" y="3535363"/>
          <p14:tracePt t="979144" x="2293938" y="3573463"/>
          <p14:tracePt t="979160" x="2293938" y="3589338"/>
          <p14:tracePt t="979177" x="2293938" y="3611563"/>
          <p14:tracePt t="979193" x="2293938" y="3627438"/>
          <p14:tracePt t="979211" x="2293938" y="3641725"/>
          <p14:tracePt t="979227" x="2293938" y="3657600"/>
          <p14:tracePt t="979244" x="2293938" y="3673475"/>
          <p14:tracePt t="979260" x="2293938" y="3679825"/>
          <p14:tracePt t="979276" x="2293938" y="3687763"/>
          <p14:tracePt t="979426" x="2301875" y="3679825"/>
          <p14:tracePt t="980138" x="2308225" y="3679825"/>
          <p14:tracePt t="980146" x="2308225" y="3673475"/>
          <p14:tracePt t="980162" x="2316163" y="3665538"/>
          <p14:tracePt t="980175" x="2339975" y="3665538"/>
          <p14:tracePt t="980192" x="2339975" y="3657600"/>
          <p14:tracePt t="980208" x="2339975" y="3649663"/>
          <p14:tracePt t="980226" x="2339975" y="3657600"/>
          <p14:tracePt t="980346" x="2339975" y="3665538"/>
          <p14:tracePt t="980362" x="2332038" y="3679825"/>
          <p14:tracePt t="980402" x="2324100" y="3679825"/>
          <p14:tracePt t="980418" x="2316163" y="3687763"/>
          <p14:tracePt t="980442" x="2301875" y="3695700"/>
          <p14:tracePt t="980474" x="2293938" y="3711575"/>
          <p14:tracePt t="980491" x="2293938" y="3717925"/>
          <p14:tracePt t="980506" x="2278063" y="3717925"/>
          <p14:tracePt t="980517" x="2278063" y="3725863"/>
          <p14:tracePt t="980527" x="2270125" y="3733800"/>
          <p14:tracePt t="980542" x="2255838" y="3756025"/>
          <p14:tracePt t="980557" x="2239963" y="3763963"/>
          <p14:tracePt t="980575" x="2225675" y="3771900"/>
          <p14:tracePt t="980592" x="2217738" y="3779838"/>
          <p14:tracePt t="980610" x="2209800" y="3787775"/>
          <p14:tracePt t="980642" x="2201863" y="3794125"/>
          <p14:tracePt t="980650" x="2193925" y="3794125"/>
          <p14:tracePt t="980659" x="2179638" y="3802063"/>
          <p14:tracePt t="980676" x="2163763" y="3810000"/>
          <p14:tracePt t="980692" x="2141538" y="3817938"/>
          <p14:tracePt t="980708" x="2125663" y="3825875"/>
          <p14:tracePt t="980726" x="2103438" y="3848100"/>
          <p14:tracePt t="980742" x="2087563" y="3870325"/>
          <p14:tracePt t="980758" x="2041525" y="3886200"/>
          <p14:tracePt t="980776" x="2003425" y="3894138"/>
          <p14:tracePt t="980791" x="1981200" y="3902075"/>
          <p14:tracePt t="980808" x="1951038" y="3902075"/>
          <p14:tracePt t="980808" x="1935163" y="3924300"/>
          <p14:tracePt t="980827" x="1912938" y="3932238"/>
          <p14:tracePt t="980841" x="1882775" y="3940175"/>
          <p14:tracePt t="980841" x="1866900" y="3954463"/>
          <p14:tracePt t="980859" x="1836738" y="3962400"/>
          <p14:tracePt t="980876" x="1798638" y="3970338"/>
          <p14:tracePt t="980891" x="1768475" y="3984625"/>
          <p14:tracePt t="980908" x="1730375" y="3992563"/>
          <p14:tracePt t="980925" x="1706563" y="4000500"/>
          <p14:tracePt t="980941" x="1698625" y="4000500"/>
          <p14:tracePt t="980957" x="1692275" y="4000500"/>
          <p14:tracePt t="980974" x="1684338" y="4008438"/>
          <p14:tracePt t="980991" x="1676400" y="4008438"/>
          <p14:tracePt t="981042" x="1668463" y="4008438"/>
          <p14:tracePt t="981050" x="1660525" y="4016375"/>
          <p14:tracePt t="981066" x="1646238" y="4016375"/>
          <p14:tracePt t="981082" x="1638300" y="4016375"/>
          <p14:tracePt t="981092" x="1616075" y="4030663"/>
          <p14:tracePt t="981108" x="1592263" y="4030663"/>
          <p14:tracePt t="981125" x="1554163" y="4054475"/>
          <p14:tracePt t="981141" x="1508125" y="4054475"/>
          <p14:tracePt t="981158" x="1477963" y="4068763"/>
          <p14:tracePt t="981175" x="1455738" y="4068763"/>
          <p14:tracePt t="981191" x="1439863" y="4084638"/>
          <p14:tracePt t="981208" x="1409700" y="4084638"/>
          <p14:tracePt t="981208" x="1401763" y="4084638"/>
          <p14:tracePt t="981227" x="1393825" y="4098925"/>
          <p14:tracePt t="981240" x="1371600" y="4114800"/>
          <p14:tracePt t="981240" x="1349375" y="4130675"/>
          <p14:tracePt t="981259" x="1311275" y="4130675"/>
          <p14:tracePt t="981275" x="1265238" y="4160838"/>
          <p14:tracePt t="981292" x="1211263" y="4183063"/>
          <p14:tracePt t="981308" x="1158875" y="4198938"/>
          <p14:tracePt t="981325" x="1074738" y="4237038"/>
          <p14:tracePt t="981341" x="1028700" y="4259263"/>
          <p14:tracePt t="981358" x="968375" y="4289425"/>
          <p14:tracePt t="981374" x="930275" y="4297363"/>
          <p14:tracePt t="981391" x="892175" y="4313238"/>
          <p14:tracePt t="981408" x="868363" y="4321175"/>
          <p14:tracePt t="981424" x="846138" y="4335463"/>
          <p14:tracePt t="981424" x="838200" y="4335463"/>
          <p14:tracePt t="981442" x="830263" y="4335463"/>
          <p14:tracePt t="981458" x="822325" y="4335463"/>
          <p14:tracePt t="981482" x="815975" y="4343400"/>
          <p14:tracePt t="981507" x="808038" y="4343400"/>
          <p14:tracePt t="981524" x="800100" y="4343400"/>
          <p14:tracePt t="981539" x="792163" y="4343400"/>
          <p14:tracePt t="981546" x="792163" y="4351338"/>
          <p14:tracePt t="981570" x="784225" y="4351338"/>
          <p14:tracePt t="985991" x="800100" y="4343400"/>
          <p14:tracePt t="986634" x="800100" y="4335463"/>
          <p14:tracePt t="986658" x="808038" y="4335463"/>
          <p14:tracePt t="986666" x="822325" y="4335463"/>
          <p14:tracePt t="986794" x="838200" y="4335463"/>
          <p14:tracePt t="986802" x="860425" y="4327525"/>
          <p14:tracePt t="986819" x="884238" y="4321175"/>
          <p14:tracePt t="986836" x="898525" y="4305300"/>
          <p14:tracePt t="986853" x="914400" y="4297363"/>
          <p14:tracePt t="986869" x="974725" y="4283075"/>
          <p14:tracePt t="986885" x="1112838" y="4237038"/>
          <p14:tracePt t="986902" x="1379538" y="4168775"/>
          <p14:tracePt t="986919" x="1706563" y="4076700"/>
          <p14:tracePt t="986936" x="2079625" y="3978275"/>
          <p14:tracePt t="986952" x="2308225" y="3870325"/>
          <p14:tracePt t="986969" x="2460625" y="3787775"/>
          <p14:tracePt t="986969" x="2514600" y="3741738"/>
          <p14:tracePt t="986987" x="2560638" y="3725863"/>
          <p14:tracePt t="987001" x="2697163" y="3673475"/>
          <p14:tracePt t="987019" x="2873375" y="3627438"/>
          <p14:tracePt t="987037" x="3070225" y="3649663"/>
          <p14:tracePt t="987052" x="3284538" y="3649663"/>
          <p14:tracePt t="987070" x="3413125" y="3649663"/>
          <p14:tracePt t="987086" x="3459163" y="3649663"/>
          <p14:tracePt t="987102" x="3467100" y="3649663"/>
          <p14:tracePt t="987154" x="3475038" y="3649663"/>
          <p14:tracePt t="987162" x="3482975" y="3649663"/>
          <p14:tracePt t="987170" x="3497263" y="3649663"/>
          <p14:tracePt t="987186" x="3505200" y="3657600"/>
          <p14:tracePt t="987202" x="3527425" y="3687763"/>
          <p14:tracePt t="987219" x="3535363" y="3711575"/>
          <p14:tracePt t="987236" x="3535363" y="3717925"/>
          <p14:tracePt t="987258" x="3535363" y="3725863"/>
          <p14:tracePt t="987268" x="3535363" y="3733800"/>
          <p14:tracePt t="987284" x="3535363" y="3749675"/>
          <p14:tracePt t="987322" x="3543300" y="3756025"/>
          <p14:tracePt t="987330" x="3543300" y="3763963"/>
          <p14:tracePt t="987346" x="3543300" y="3771900"/>
          <p14:tracePt t="987394" x="3551238" y="3779838"/>
          <p14:tracePt t="987410" x="3551238" y="3787775"/>
          <p14:tracePt t="987419" x="3559175" y="3802063"/>
          <p14:tracePt t="987435" x="3559175" y="3810000"/>
          <p14:tracePt t="987452" x="3559175" y="3817938"/>
          <p14:tracePt t="987468" x="3565525" y="3825875"/>
          <p14:tracePt t="987484" x="3565525" y="3832225"/>
          <p14:tracePt t="989273" x="3565525" y="3840163"/>
          <p14:tracePt t="989867" x="3565525" y="3848100"/>
          <p14:tracePt t="989898" x="3565525" y="3856038"/>
          <p14:tracePt t="989922" x="3565525" y="3863975"/>
          <p14:tracePt t="989962" x="3565525" y="3870325"/>
          <p14:tracePt t="989994" x="3565525" y="3878263"/>
          <p14:tracePt t="990026" x="3565525" y="3886200"/>
          <p14:tracePt t="990058" x="3565525" y="3902075"/>
          <p14:tracePt t="990082" x="3565525" y="3908425"/>
          <p14:tracePt t="990114" x="3565525" y="3916363"/>
          <p14:tracePt t="990131" x="3565525" y="3924300"/>
          <p14:tracePt t="990146" x="3565525" y="3932238"/>
          <p14:tracePt t="990163" x="3565525" y="3940175"/>
          <p14:tracePt t="990170" x="3565525" y="3954463"/>
          <p14:tracePt t="990202" x="3565525" y="3962400"/>
          <p14:tracePt t="990226" x="3565525" y="3984625"/>
          <p14:tracePt t="990234" x="3565525" y="4000500"/>
          <p14:tracePt t="990250" x="3565525" y="4008438"/>
          <p14:tracePt t="990265" x="3565525" y="4022725"/>
          <p14:tracePt t="990265" x="3565525" y="4038600"/>
          <p14:tracePt t="990283" x="3565525" y="4046538"/>
          <p14:tracePt t="990299" x="3565525" y="4060825"/>
          <p14:tracePt t="990316" x="3565525" y="4068763"/>
          <p14:tracePt t="990331" x="3565525" y="4084638"/>
          <p14:tracePt t="990348" x="3565525" y="4114800"/>
          <p14:tracePt t="990378" x="3565525" y="4122738"/>
          <p14:tracePt t="990394" x="3565525" y="4144963"/>
          <p14:tracePt t="990402" x="3565525" y="4183063"/>
          <p14:tracePt t="990418" x="3565525" y="4191000"/>
          <p14:tracePt t="990434" x="3565525" y="4213225"/>
          <p14:tracePt t="990448" x="3565525" y="4244975"/>
          <p14:tracePt t="990467" x="3565525" y="4259263"/>
          <p14:tracePt t="990483" x="3565525" y="4267200"/>
          <p14:tracePt t="990538" x="3565525" y="4275138"/>
          <p14:tracePt t="990554" x="3565525" y="4289425"/>
          <p14:tracePt t="990563" x="3565525" y="4297363"/>
          <p14:tracePt t="990570" x="3565525" y="4313238"/>
          <p14:tracePt t="990581" x="3565525" y="4351338"/>
          <p14:tracePt t="990598" x="3565525" y="4365625"/>
          <p14:tracePt t="990614" x="3565525" y="4381500"/>
          <p14:tracePt t="990632" x="3565525" y="4397375"/>
          <p14:tracePt t="990648" x="3565525" y="4403725"/>
          <p14:tracePt t="990690" x="3565525" y="4411663"/>
          <p14:tracePt t="990698" x="3565525" y="4427538"/>
          <p14:tracePt t="990716" x="3565525" y="4441825"/>
          <p14:tracePt t="990732" x="3565525" y="4457700"/>
          <p14:tracePt t="990748" x="3565525" y="4487863"/>
          <p14:tracePt t="990765" x="3565525" y="4503738"/>
          <p14:tracePt t="990781" x="3565525" y="4511675"/>
          <p14:tracePt t="990797" x="3565525" y="4525963"/>
          <p14:tracePt t="990814" x="3565525" y="4549775"/>
          <p14:tracePt t="990831" x="3565525" y="4556125"/>
          <p14:tracePt t="990847" x="3559175" y="4564063"/>
          <p14:tracePt t="990864" x="3559175" y="4572000"/>
          <p14:tracePt t="990881" x="3551238" y="4587875"/>
          <p14:tracePt t="990897" x="3551238" y="4594225"/>
          <p14:tracePt t="990915" x="3543300" y="4618038"/>
          <p14:tracePt t="990932" x="3543300" y="4625975"/>
          <p14:tracePt t="990948" x="3535363" y="4648200"/>
          <p14:tracePt t="990965" x="3535363" y="4664075"/>
          <p14:tracePt t="990980" x="3535363" y="4670425"/>
          <p14:tracePt t="990997" x="3535363" y="4686300"/>
          <p14:tracePt t="991014" x="3535363" y="4702175"/>
          <p14:tracePt t="991030" x="3535363" y="4716463"/>
          <p14:tracePt t="991047" x="3535363" y="4724400"/>
          <p14:tracePt t="991075" x="3535363" y="4732338"/>
          <p14:tracePt t="991082" x="3535363" y="4746625"/>
          <p14:tracePt t="991106" x="3535363" y="4754563"/>
          <p14:tracePt t="991138" x="3535363" y="4762500"/>
          <p14:tracePt t="991162" x="3535363" y="4770438"/>
          <p14:tracePt t="991178" x="3535363" y="4778375"/>
          <p14:tracePt t="1001890" x="3535363" y="4770438"/>
          <p14:tracePt t="1004636" x="3543300" y="4762500"/>
          <p14:tracePt t="1006540" x="3559175" y="4762500"/>
          <p14:tracePt t="1006914" x="3565525" y="4754563"/>
          <p14:tracePt t="1006978" x="3573463" y="4754563"/>
          <p14:tracePt t="1007026" x="3581400" y="4754563"/>
          <p14:tracePt t="1007074" x="3589338" y="4754563"/>
          <p14:tracePt t="1007106" x="3603625" y="4754563"/>
          <p14:tracePt t="1007130" x="3611563" y="4754563"/>
          <p14:tracePt t="1007138" x="3611563" y="4740275"/>
          <p14:tracePt t="1007202" x="3611563" y="4732338"/>
          <p14:tracePt t="1007226" x="3619500" y="4724400"/>
          <p14:tracePt t="1007282" x="3627438" y="4724400"/>
          <p14:tracePt t="1007298" x="3635375" y="4724400"/>
          <p14:tracePt t="1007402" x="3641725" y="4724400"/>
          <p14:tracePt t="1007714" x="3641725" y="4732338"/>
          <p14:tracePt t="1007730" x="3649663" y="4740275"/>
          <p14:tracePt t="1007794" x="3665538" y="4746625"/>
          <p14:tracePt t="1007810" x="3673475" y="4762500"/>
          <p14:tracePt t="1007834" x="3695700" y="4792663"/>
          <p14:tracePt t="1007938" x="3703638" y="4800600"/>
          <p14:tracePt t="1007986" x="3703638" y="4808538"/>
          <p14:tracePt t="1008010" x="3711575" y="4816475"/>
          <p14:tracePt t="1008074" x="3703638" y="4816475"/>
          <p14:tracePt t="1008290" x="3695700" y="4816475"/>
          <p14:tracePt t="1008298" x="3687763" y="4816475"/>
          <p14:tracePt t="1008330" x="3679825" y="4816475"/>
          <p14:tracePt t="1008354" x="3673475" y="4816475"/>
          <p14:tracePt t="1008426" x="3657600" y="4816475"/>
          <p14:tracePt t="1008490" x="3649663" y="4816475"/>
          <p14:tracePt t="1008538" x="3641725" y="4816475"/>
          <p14:tracePt t="1008554" x="3641725" y="4808538"/>
          <p14:tracePt t="1008658" x="3635375" y="4800600"/>
          <p14:tracePt t="1008666" x="3627438" y="4800600"/>
          <p14:tracePt t="1008690" x="3627438" y="4792663"/>
          <p14:tracePt t="1008714" x="3619500" y="4792663"/>
          <p14:tracePt t="1008778" x="3619500" y="4784725"/>
          <p14:tracePt t="1008795" x="3611563" y="4778375"/>
          <p14:tracePt t="1008834" x="3603625" y="4778375"/>
          <p14:tracePt t="1008850" x="3603625" y="4770438"/>
          <p14:tracePt t="1008858" x="3597275" y="4762500"/>
          <p14:tracePt t="1008874" x="3597275" y="4754563"/>
          <p14:tracePt t="1008882" x="3589338" y="4746625"/>
          <p14:tracePt t="1008898" x="3581400" y="4746625"/>
          <p14:tracePt t="1008912" x="3573463" y="4740275"/>
          <p14:tracePt t="1008938" x="3573463" y="4732338"/>
          <p14:tracePt t="1008986" x="3559175" y="4724400"/>
          <p14:tracePt t="1009002" x="3551238" y="4716463"/>
          <p14:tracePt t="1009034" x="3551238" y="4708525"/>
          <p14:tracePt t="1009042" x="3543300" y="4702175"/>
          <p14:tracePt t="1009066" x="3535363" y="4702175"/>
          <p14:tracePt t="1009082" x="3535363" y="4694238"/>
          <p14:tracePt t="1009106" x="3527425" y="4694238"/>
          <p14:tracePt t="1009122" x="3527425" y="4686300"/>
          <p14:tracePt t="1009138" x="3527425" y="4678363"/>
          <p14:tracePt t="1009170" x="3513138" y="4670425"/>
          <p14:tracePt t="1009322" x="3513138" y="4656138"/>
          <p14:tracePt t="1009386" x="3497263" y="4648200"/>
          <p14:tracePt t="1009418" x="3497263" y="4640263"/>
          <p14:tracePt t="1009442" x="3489325" y="4632325"/>
          <p14:tracePt t="1009490" x="3482975" y="4625975"/>
          <p14:tracePt t="1009506" x="3467100" y="4610100"/>
          <p14:tracePt t="1009514" x="3459163" y="4594225"/>
          <p14:tracePt t="1009562" x="3451225" y="4594225"/>
          <p14:tracePt t="1009578" x="3444875" y="4587875"/>
          <p14:tracePt t="1009610" x="3436938" y="4579938"/>
          <p14:tracePt t="1009634" x="3429000" y="4572000"/>
          <p14:tracePt t="1009643" x="3421063" y="4564063"/>
          <p14:tracePt t="1009658" x="3413125" y="4556125"/>
          <p14:tracePt t="1009674" x="3413125" y="4549775"/>
          <p14:tracePt t="1009698" x="3406775" y="4541838"/>
          <p14:tracePt t="1009706" x="3398838" y="4533900"/>
          <p14:tracePt t="1009730" x="3390900" y="4525963"/>
          <p14:tracePt t="1009738" x="3375025" y="4511675"/>
          <p14:tracePt t="1009770" x="3375025" y="4503738"/>
          <p14:tracePt t="1009802" x="3360738" y="4487863"/>
          <p14:tracePt t="1009818" x="3360738" y="4479925"/>
          <p14:tracePt t="1009842" x="3360738" y="4473575"/>
          <p14:tracePt t="1009858" x="3360738" y="4457700"/>
          <p14:tracePt t="1009914" x="3344863" y="4449763"/>
          <p14:tracePt t="1009946" x="3344863" y="4441825"/>
          <p14:tracePt t="1009970" x="3344863" y="4427538"/>
          <p14:tracePt t="1010026" x="3336925" y="4419600"/>
          <p14:tracePt t="1010034" x="3322638" y="4403725"/>
          <p14:tracePt t="1010043" x="3322638" y="4389438"/>
          <p14:tracePt t="1010060" x="3314700" y="4381500"/>
          <p14:tracePt t="1010078" x="3314700" y="4365625"/>
          <p14:tracePt t="1010093" x="3298825" y="4359275"/>
          <p14:tracePt t="1010110" x="3298825" y="4351338"/>
          <p14:tracePt t="1010130" x="3298825" y="4343400"/>
          <p14:tracePt t="1010144" x="3284538" y="4327525"/>
          <p14:tracePt t="1010178" x="3284538" y="4313238"/>
          <p14:tracePt t="1010210" x="3284538" y="4305300"/>
          <p14:tracePt t="1010234" x="3268663" y="4289425"/>
          <p14:tracePt t="1010242" x="3268663" y="4283075"/>
          <p14:tracePt t="1010259" x="3268663" y="4275138"/>
          <p14:tracePt t="1010274" x="3268663" y="4267200"/>
          <p14:tracePt t="1010290" x="3260725" y="4259263"/>
          <p14:tracePt t="1010306" x="3260725" y="4251325"/>
          <p14:tracePt t="1010322" x="3254375" y="4244975"/>
          <p14:tracePt t="1010330" x="3254375" y="4237038"/>
          <p14:tracePt t="1010344" x="3246438" y="4221163"/>
          <p14:tracePt t="1010378" x="3246438" y="4213225"/>
          <p14:tracePt t="1010403" x="3238500" y="4213225"/>
          <p14:tracePt t="1010418" x="3230563" y="4206875"/>
          <p14:tracePt t="1010442" x="3230563" y="4198938"/>
          <p14:tracePt t="1010466" x="3230563" y="4191000"/>
          <p14:tracePt t="1010482" x="3222625" y="4175125"/>
          <p14:tracePt t="1010490" x="3208338" y="4160838"/>
          <p14:tracePt t="1010506" x="3208338" y="4144963"/>
          <p14:tracePt t="1010514" x="3200400" y="4137025"/>
          <p14:tracePt t="1010527" x="3192463" y="4122738"/>
          <p14:tracePt t="1010545" x="3184525" y="4114800"/>
          <p14:tracePt t="1010559" x="3184525" y="4098925"/>
          <p14:tracePt t="1010559" x="3178175" y="4098925"/>
          <p14:tracePt t="1010579" x="3170238" y="4092575"/>
          <p14:tracePt t="1010594" x="3162300" y="4076700"/>
          <p14:tracePt t="1010611" x="3154363" y="4060825"/>
          <p14:tracePt t="1010634" x="3146425" y="4054475"/>
          <p14:tracePt t="1010650" x="3146425" y="4046538"/>
          <p14:tracePt t="1010660" x="3132138" y="4030663"/>
          <p14:tracePt t="1010677" x="3132138" y="4008438"/>
          <p14:tracePt t="1010694" x="3116263" y="3984625"/>
          <p14:tracePt t="1010711" x="3108325" y="3970338"/>
          <p14:tracePt t="1010727" x="3108325" y="3954463"/>
          <p14:tracePt t="1010745" x="3101975" y="3954463"/>
          <p14:tracePt t="1010760" x="3094038" y="3946525"/>
          <p14:tracePt t="1010777" x="3086100" y="3932238"/>
          <p14:tracePt t="1010795" x="3086100" y="3924300"/>
          <p14:tracePt t="1010811" x="3078163" y="3908425"/>
          <p14:tracePt t="1010843" x="3078163" y="3894138"/>
          <p14:tracePt t="1010906" x="3078163" y="3886200"/>
          <p14:tracePt t="1010914" x="3078163" y="3878263"/>
          <p14:tracePt t="1010926" x="3078163" y="3870325"/>
          <p14:tracePt t="1010943" x="3055938" y="3848100"/>
          <p14:tracePt t="1010961" x="3055938" y="3832225"/>
          <p14:tracePt t="1010977" x="3040063" y="3802063"/>
          <p14:tracePt t="1010995" x="3040063" y="3794125"/>
          <p14:tracePt t="1011011" x="3040063" y="3787775"/>
          <p14:tracePt t="1011028" x="3032125" y="3771900"/>
          <p14:tracePt t="1011043" x="3025775" y="3741738"/>
          <p14:tracePt t="1011061" x="3025775" y="3733800"/>
          <p14:tracePt t="1011077" x="3025775" y="3717925"/>
          <p14:tracePt t="1011094" x="3017838" y="3711575"/>
          <p14:tracePt t="1011110" x="3009900" y="3695700"/>
          <p14:tracePt t="1011127" x="3009900" y="3679825"/>
          <p14:tracePt t="1011154" x="2994025" y="3673475"/>
          <p14:tracePt t="1011162" x="2994025" y="3665538"/>
          <p14:tracePt t="1011194" x="2987675" y="3649663"/>
          <p14:tracePt t="1011210" x="2979738" y="3641725"/>
          <p14:tracePt t="1011218" x="2979738" y="3635375"/>
          <p14:tracePt t="1011243" x="2979738" y="3627438"/>
          <p14:tracePt t="1011250" x="2971800" y="3619500"/>
          <p14:tracePt t="1011266" x="2963863" y="3603625"/>
          <p14:tracePt t="1011282" x="2955925" y="3589338"/>
          <p14:tracePt t="1011306" x="2955925" y="3573463"/>
          <p14:tracePt t="1011330" x="2949575" y="3565525"/>
          <p14:tracePt t="1011338" x="2941638" y="3559175"/>
          <p14:tracePt t="1011354" x="2933700" y="3551238"/>
          <p14:tracePt t="1011370" x="2933700" y="3543300"/>
          <p14:tracePt t="1011378" x="2933700" y="3535363"/>
          <p14:tracePt t="1011402" x="2925763" y="3527425"/>
          <p14:tracePt t="1011418" x="2925763" y="3513138"/>
          <p14:tracePt t="1011466" x="2911475" y="3497263"/>
          <p14:tracePt t="1011474" x="2911475" y="3489325"/>
          <p14:tracePt t="1011491" x="2895600" y="3482975"/>
          <p14:tracePt t="1011506" x="2895600" y="3475038"/>
          <p14:tracePt t="1011546" x="2887663" y="3475038"/>
          <p14:tracePt t="1011674" x="2879725" y="3475038"/>
          <p14:tracePt t="1011698" x="2873375" y="3475038"/>
          <p14:tracePt t="1011738" x="2865438" y="3475038"/>
          <p14:tracePt t="1011754" x="2857500" y="3475038"/>
          <p14:tracePt t="1011778" x="2849563" y="3475038"/>
          <p14:tracePt t="1011794" x="2841625" y="3475038"/>
          <p14:tracePt t="1011802" x="2835275" y="3475038"/>
          <p14:tracePt t="1011858" x="2827338" y="3475038"/>
          <p14:tracePt t="1011882" x="2811463" y="3467100"/>
          <p14:tracePt t="1011898" x="2797175" y="3459163"/>
          <p14:tracePt t="1011922" x="2797175" y="3451225"/>
          <p14:tracePt t="1011938" x="2789238" y="3451225"/>
          <p14:tracePt t="1011954" x="2781300" y="3444875"/>
          <p14:tracePt t="1011970" x="2773363" y="3444875"/>
          <p14:tracePt t="1012034" x="2765425" y="3436938"/>
          <p14:tracePt t="1012042" x="2789238" y="3444875"/>
          <p14:tracePt t="1012562" x="2797175" y="3451225"/>
          <p14:tracePt t="1012578" x="2811463" y="3459163"/>
          <p14:tracePt t="1012594" x="2835275" y="3475038"/>
          <p14:tracePt t="1012602" x="2849563" y="3489325"/>
          <p14:tracePt t="1012618" x="2879725" y="3521075"/>
          <p14:tracePt t="1012626" x="2895600" y="3535363"/>
          <p14:tracePt t="1012642" x="2933700" y="3581400"/>
          <p14:tracePt t="1012660" x="2963863" y="3619500"/>
          <p14:tracePt t="1012676" x="2979738" y="3635375"/>
          <p14:tracePt t="1012693" x="3009900" y="3665538"/>
          <p14:tracePt t="1012709" x="3025775" y="3703638"/>
          <p14:tracePt t="1012725" x="3048000" y="3749675"/>
          <p14:tracePt t="1012743" x="3070225" y="3787775"/>
          <p14:tracePt t="1012759" x="3094038" y="3802063"/>
          <p14:tracePt t="1012775" x="3124200" y="3840163"/>
          <p14:tracePt t="1012792" x="3146425" y="3870325"/>
          <p14:tracePt t="1012809" x="3184525" y="3916363"/>
          <p14:tracePt t="1012825" x="3208338" y="3946525"/>
          <p14:tracePt t="1012843" x="3230563" y="3984625"/>
          <p14:tracePt t="1012859" x="3246438" y="4000500"/>
          <p14:tracePt t="1012876" x="3260725" y="4016375"/>
          <p14:tracePt t="1012892" x="3276600" y="4046538"/>
          <p14:tracePt t="1012909" x="3292475" y="4068763"/>
          <p14:tracePt t="1012925" x="3322638" y="4114800"/>
          <p14:tracePt t="1012942" x="3352800" y="4160838"/>
          <p14:tracePt t="1012958" x="3390900" y="4206875"/>
          <p14:tracePt t="1012975" x="3421063" y="4251325"/>
          <p14:tracePt t="1012992" x="3444875" y="4275138"/>
          <p14:tracePt t="1013008" x="3451225" y="4283075"/>
          <p14:tracePt t="1013025" x="3467100" y="4297363"/>
          <p14:tracePt t="1013041" x="3475038" y="4305300"/>
          <p14:tracePt t="1013057" x="3475038" y="4327525"/>
          <p14:tracePt t="1013075" x="3482975" y="4335463"/>
          <p14:tracePt t="1013098" x="3505200" y="4365625"/>
          <p14:tracePt t="1013108" x="3521075" y="4403725"/>
          <p14:tracePt t="1013125" x="3535363" y="4457700"/>
          <p14:tracePt t="1013142" x="3565525" y="4503738"/>
          <p14:tracePt t="1013159" x="3581400" y="4549775"/>
          <p14:tracePt t="1013175" x="3597275" y="4594225"/>
          <p14:tracePt t="1013192" x="3627438" y="4632325"/>
          <p14:tracePt t="1013208" x="3649663" y="4656138"/>
          <p14:tracePt t="1013208" x="3649663" y="4664075"/>
          <p14:tracePt t="1013227" x="3649663" y="4678363"/>
          <p14:tracePt t="1013241" x="3665538" y="4686300"/>
          <p14:tracePt t="1013258" x="3679825" y="4702175"/>
          <p14:tracePt t="1013275" x="3695700" y="4716463"/>
          <p14:tracePt t="1013292" x="3717925" y="4746625"/>
          <p14:tracePt t="1013308" x="3733800" y="4770438"/>
          <p14:tracePt t="1013325" x="3741738" y="4784725"/>
          <p14:tracePt t="1013342" x="3749675" y="4800600"/>
          <p14:tracePt t="1013357" x="3756025" y="4816475"/>
          <p14:tracePt t="1013374" x="3756025" y="4800600"/>
          <p14:tracePt t="1013562" x="3749675" y="4792663"/>
          <p14:tracePt t="1013578" x="3749675" y="4784725"/>
          <p14:tracePt t="1013586" x="3741738" y="4784725"/>
          <p14:tracePt t="1013594" x="3741738" y="4778375"/>
          <p14:tracePt t="1013606" x="3733800" y="4762500"/>
          <p14:tracePt t="1013624" x="3733800" y="4754563"/>
          <p14:tracePt t="1013640" x="3725863" y="4740275"/>
          <p14:tracePt t="1013657" x="3725863" y="4724400"/>
          <p14:tracePt t="1013682" x="3725863" y="4716463"/>
          <p14:tracePt t="1013707" x="3717925" y="4708525"/>
          <p14:tracePt t="1013754" x="3711575" y="4694238"/>
          <p14:tracePt t="1013762" x="3703638" y="4670425"/>
          <p14:tracePt t="1013774" x="3695700" y="4640263"/>
          <p14:tracePt t="1013791" x="3687763" y="4610100"/>
          <p14:tracePt t="1013808" x="3679825" y="4579938"/>
          <p14:tracePt t="1013824" x="3679825" y="4564063"/>
          <p14:tracePt t="1013840" x="3673475" y="4556125"/>
          <p14:tracePt t="1013857" x="3673475" y="4549775"/>
          <p14:tracePt t="1013874" x="3673475" y="4541838"/>
          <p14:tracePt t="1013898" x="3673475" y="4533900"/>
          <p14:tracePt t="1013914" x="3673475" y="4525963"/>
          <p14:tracePt t="1013924" x="3673475" y="4511675"/>
          <p14:tracePt t="1013946" x="3673475" y="4503738"/>
          <p14:tracePt t="1013962" x="3673475" y="4487863"/>
          <p14:tracePt t="1013978" x="3673475" y="4479925"/>
          <p14:tracePt t="1013990" x="3673475" y="4473575"/>
          <p14:tracePt t="1014006" x="3673475" y="4465638"/>
          <p14:tracePt t="1014023" x="3673475" y="4449763"/>
          <p14:tracePt t="1014040" x="3665538" y="4441825"/>
          <p14:tracePt t="1014056" x="3657600" y="4427538"/>
          <p14:tracePt t="1014074" x="3649663" y="4411663"/>
          <p14:tracePt t="1014098" x="3649663" y="4403725"/>
          <p14:tracePt t="1014138" x="3649663" y="4397375"/>
          <p14:tracePt t="1014162" x="3649663" y="4381500"/>
          <p14:tracePt t="1014170" x="3641725" y="4381500"/>
          <p14:tracePt t="1014194" x="3641725" y="4373563"/>
          <p14:tracePt t="1014202" x="3641725" y="4365625"/>
          <p14:tracePt t="1014210" x="3641725" y="4359275"/>
          <p14:tracePt t="1014242" x="3641725" y="4343400"/>
          <p14:tracePt t="1014362" x="3641725" y="4335463"/>
          <p14:tracePt t="1014378" x="3641725" y="4327525"/>
          <p14:tracePt t="1014386" x="3641725" y="4321175"/>
          <p14:tracePt t="1014394" x="3641725" y="4313238"/>
          <p14:tracePt t="1014406" x="3641725" y="4283075"/>
          <p14:tracePt t="1014424" x="3641725" y="4251325"/>
          <p14:tracePt t="1014439" x="3635375" y="4237038"/>
          <p14:tracePt t="1014458" x="3627438" y="4229100"/>
          <p14:tracePt t="1014490" x="3627438" y="4221163"/>
          <p14:tracePt t="1014514" x="3627438" y="4206875"/>
          <p14:tracePt t="1014524" x="3627438" y="4191000"/>
          <p14:tracePt t="1014539" x="3627438" y="4183063"/>
          <p14:tracePt t="1014546" x="3611563" y="4168775"/>
          <p14:tracePt t="1014555" x="3611563" y="4160838"/>
          <p14:tracePt t="1014572" x="3611563" y="4144963"/>
          <p14:tracePt t="1014589" x="3611563" y="4137025"/>
          <p14:tracePt t="1014606" x="3611563" y="4122738"/>
          <p14:tracePt t="1014626" x="3603625" y="4114800"/>
          <p14:tracePt t="1014639" x="3597275" y="4098925"/>
          <p14:tracePt t="1014657" x="3581400" y="4076700"/>
          <p14:tracePt t="1014674" x="3581400" y="4060825"/>
          <p14:tracePt t="1014690" x="3573463" y="4038600"/>
          <p14:tracePt t="1014708" x="3565525" y="4022725"/>
          <p14:tracePt t="1014730" x="3565525" y="4016375"/>
          <p14:tracePt t="1014762" x="3565525" y="4000500"/>
          <p14:tracePt t="1014771" x="3559175" y="3984625"/>
          <p14:tracePt t="1014786" x="3559175" y="3978275"/>
          <p14:tracePt t="1014802" x="3559175" y="3962400"/>
          <p14:tracePt t="1014818" x="3551238" y="3962400"/>
          <p14:tracePt t="1014826" x="3551238" y="3954463"/>
          <p14:tracePt t="1014839" x="3551238" y="3946525"/>
          <p14:tracePt t="1014856" x="3551238" y="3940175"/>
          <p14:tracePt t="1014873" x="3535363" y="3916363"/>
          <p14:tracePt t="1014891" x="3535363" y="3886200"/>
          <p14:tracePt t="1014907" x="3535363" y="3870325"/>
          <p14:tracePt t="1014924" x="3535363" y="3863975"/>
          <p14:tracePt t="1014940" x="3535363" y="3848100"/>
          <p14:tracePt t="1014957" x="3521075" y="3832225"/>
          <p14:tracePt t="1014972" x="3521075" y="3825875"/>
          <p14:tracePt t="1015018" x="3521075" y="3817938"/>
          <p14:tracePt t="1015050" x="3521075" y="3810000"/>
          <p14:tracePt t="1015066" x="3521075" y="3802063"/>
          <p14:tracePt t="1015074" x="3521075" y="3787775"/>
          <p14:tracePt t="1015091" x="3521075" y="3771900"/>
          <p14:tracePt t="1015107" x="3505200" y="3733800"/>
          <p14:tracePt t="1015124" x="3505200" y="3717925"/>
          <p14:tracePt t="1015140" x="3497263" y="3687763"/>
          <p14:tracePt t="1015157" x="3497263" y="3679825"/>
          <p14:tracePt t="1015172" x="3497263" y="3665538"/>
          <p14:tracePt t="1015189" x="3489325" y="3649663"/>
          <p14:tracePt t="1015206" x="3482975" y="3641725"/>
          <p14:tracePt t="1015222" x="3482975" y="3635375"/>
          <p14:tracePt t="1015242" x="3482975" y="3619500"/>
          <p14:tracePt t="1015258" x="3475038" y="3619500"/>
          <p14:tracePt t="1015273" x="3475038" y="3611563"/>
          <p14:tracePt t="1015289" x="3475038" y="3597275"/>
          <p14:tracePt t="1015306" x="3459163" y="3581400"/>
          <p14:tracePt t="1015323" x="3459163" y="3565525"/>
          <p14:tracePt t="1015339" x="3444875" y="3551238"/>
          <p14:tracePt t="1015356" x="3444875" y="3535363"/>
          <p14:tracePt t="1015372" x="3444875" y="3527425"/>
          <p14:tracePt t="1015389" x="3444875" y="3513138"/>
          <p14:tracePt t="1015406" x="3429000" y="3497263"/>
          <p14:tracePt t="1015423" x="3429000" y="3489325"/>
          <p14:tracePt t="1015439" x="3429000" y="3482975"/>
          <p14:tracePt t="1015455" x="3429000" y="3467100"/>
          <p14:tracePt t="1015474" x="3429000" y="3451225"/>
          <p14:tracePt t="1015490" x="3413125" y="3436938"/>
          <p14:tracePt t="1015514" x="3413125" y="3421063"/>
          <p14:tracePt t="1015525" x="3413125" y="3406775"/>
          <p14:tracePt t="1015541" x="3406775" y="3398838"/>
          <p14:tracePt t="1015556" x="3398838" y="3398838"/>
          <p14:tracePt t="1015610" x="3398838" y="3390900"/>
          <p14:tracePt t="1015626" x="3398838" y="3382963"/>
          <p14:tracePt t="1015642" x="3398838" y="3375025"/>
          <p14:tracePt t="1015658" x="3398838" y="3360738"/>
          <p14:tracePt t="1015666" x="3390900" y="3344863"/>
          <p14:tracePt t="1015698" x="3382963" y="3336925"/>
          <p14:tracePt t="1015730" x="3382963" y="3330575"/>
          <p14:tracePt t="1015754" x="3368675" y="3322638"/>
          <p14:tracePt t="1015771" x="3368675" y="3314700"/>
          <p14:tracePt t="1015778" x="3368675" y="3306763"/>
          <p14:tracePt t="1015788" x="3368675" y="3298825"/>
          <p14:tracePt t="1015810" x="3368675" y="3292475"/>
          <p14:tracePt t="1015821" x="3352800" y="3284538"/>
          <p14:tracePt t="1015838" x="3352800" y="3268663"/>
          <p14:tracePt t="1015858" x="3336925" y="3260725"/>
          <p14:tracePt t="1015882" x="3336925" y="3254375"/>
          <p14:tracePt t="1015898" x="3336925" y="3246438"/>
          <p14:tracePt t="1015914" x="3330575" y="3230563"/>
          <p14:tracePt t="1015938" x="3322638" y="3222625"/>
          <p14:tracePt t="1015955" x="3306763" y="3216275"/>
          <p14:tracePt t="1015971" x="3306763" y="3208338"/>
          <p14:tracePt t="1015978" x="3292475" y="3200400"/>
          <p14:tracePt t="1015989" x="3276600" y="3184525"/>
          <p14:tracePt t="1016006" x="3260725" y="3170238"/>
          <p14:tracePt t="1016020" x="3254375" y="3146425"/>
          <p14:tracePt t="1016037" x="3246438" y="3146425"/>
          <p14:tracePt t="1016054" x="3238500" y="3146425"/>
          <p14:tracePt t="1016071" x="3230563" y="3132138"/>
          <p14:tracePt t="1016106" x="3222625" y="3132138"/>
          <p14:tracePt t="1016122" x="3208338" y="3132138"/>
          <p14:tracePt t="1016138" x="3200400" y="3116263"/>
          <p14:tracePt t="1016162" x="3192463" y="3116263"/>
          <p14:tracePt t="1016171" x="3184525" y="3108325"/>
          <p14:tracePt t="1016178" x="3178175" y="3101975"/>
          <p14:tracePt t="1016203" x="3170238" y="3086100"/>
          <p14:tracePt t="1016210" x="3162300" y="3086100"/>
          <p14:tracePt t="1016226" x="3154363" y="3070225"/>
          <p14:tracePt t="1016238" x="3154363" y="3063875"/>
          <p14:tracePt t="1016254" x="3140075" y="3040063"/>
          <p14:tracePt t="1016272" x="3132138" y="3025775"/>
          <p14:tracePt t="1016362" x="3124200" y="3017838"/>
          <p14:tracePt t="1016378" x="3124200" y="3009900"/>
          <p14:tracePt t="1016514" x="3124200" y="3001963"/>
          <p14:tracePt t="1016546" x="3116263" y="3001963"/>
          <p14:tracePt t="1016555" x="3116263" y="2994025"/>
          <p14:tracePt t="1016594" x="3108325" y="2987675"/>
          <p14:tracePt t="1016842" x="3116263" y="2987675"/>
          <p14:tracePt t="1017034" x="3116263" y="2979738"/>
          <p14:tracePt t="1017050" x="3124200" y="2971800"/>
          <p14:tracePt t="1017234" x="3124200" y="2963863"/>
          <p14:tracePt t="1017794" x="3124200" y="2955925"/>
          <p14:tracePt t="1017803" x="3124200" y="2949575"/>
          <p14:tracePt t="1017810" x="3124200" y="2933700"/>
          <p14:tracePt t="1017835" x="3124200" y="2925763"/>
          <p14:tracePt t="1017914" x="3124200" y="2917825"/>
          <p14:tracePt t="1017922" x="3124200" y="2911475"/>
          <p14:tracePt t="1017938" x="3124200" y="2903538"/>
          <p14:tracePt t="1017953" x="3124200" y="2895600"/>
          <p14:tracePt t="1018042" x="3108325" y="2887663"/>
          <p14:tracePt t="1018130" x="3108325" y="2879725"/>
          <p14:tracePt t="1018162" x="3101975" y="2873375"/>
          <p14:tracePt t="1018186" x="3094038" y="2865438"/>
          <p14:tracePt t="1018203" x="3086100" y="2857500"/>
          <p14:tracePt t="1018219" x="3078163" y="2849563"/>
          <p14:tracePt t="1018226" x="3078163" y="2841625"/>
          <p14:tracePt t="1018251" x="3070225" y="2835275"/>
          <p14:tracePt t="1018258" x="3070225" y="2827338"/>
          <p14:tracePt t="1018269" x="3055938" y="2827338"/>
          <p14:tracePt t="1018354" x="3048000" y="2819400"/>
          <p14:tracePt t="1018386" x="3040063" y="2811463"/>
          <p14:tracePt t="1018410" x="3032125" y="2803525"/>
          <p14:tracePt t="1018419" x="3025775" y="2789238"/>
          <p14:tracePt t="1018450" x="3017838" y="2789238"/>
          <p14:tracePt t="1018458" x="3001963" y="2789238"/>
          <p14:tracePt t="1018469" x="2971800" y="2773363"/>
          <p14:tracePt t="1018486" x="2941638" y="2759075"/>
          <p14:tracePt t="1018503" x="2925763" y="2751138"/>
          <p14:tracePt t="1018519" x="2911475" y="2743200"/>
          <p14:tracePt t="1018538" x="2895600" y="2735263"/>
          <p14:tracePt t="1018553" x="2879725" y="2727325"/>
          <p14:tracePt t="1018568" x="2873375" y="2727325"/>
          <p14:tracePt t="1018730" x="2865438" y="2727325"/>
          <p14:tracePt t="1018738" x="2857500" y="2720975"/>
          <p14:tracePt t="1018752" x="2849563" y="2720975"/>
          <p14:tracePt t="1018768" x="2819400" y="2713038"/>
          <p14:tracePt t="1018787" x="2819400" y="2705100"/>
          <p14:tracePt t="1018802" x="2803525" y="2705100"/>
          <p14:tracePt t="1018818" x="2797175" y="2705100"/>
          <p14:tracePt t="1018866" x="2789238" y="2705100"/>
          <p14:tracePt t="1018906" x="2781300" y="2705100"/>
          <p14:tracePt t="1018938" x="2773363" y="2705100"/>
          <p14:tracePt t="1018962" x="2765425" y="2697163"/>
          <p14:tracePt t="1018986" x="2751138" y="2697163"/>
          <p14:tracePt t="1019066" x="2743200" y="2697163"/>
          <p14:tracePt t="1019098" x="2735263" y="2697163"/>
          <p14:tracePt t="1019226" x="2727325" y="2697163"/>
          <p14:tracePt t="1019266" x="2720975" y="2697163"/>
          <p14:tracePt t="1019298" x="2720975" y="2689225"/>
          <p14:tracePt t="1019314" x="2713038" y="2682875"/>
          <p14:tracePt t="1019322" x="2705100" y="2682875"/>
          <p14:tracePt t="1019410" x="2697163" y="2682875"/>
          <p14:tracePt t="1019498" x="2689225" y="2682875"/>
          <p14:tracePt t="1019546" x="2682875" y="2682875"/>
          <p14:tracePt t="1019602" x="2674938" y="2682875"/>
          <p14:tracePt t="1019658" x="2667000" y="2682875"/>
          <p14:tracePt t="1019698" x="2659063" y="2682875"/>
          <p14:tracePt t="1019738" x="2651125" y="2682875"/>
          <p14:tracePt t="1019754" x="2659063" y="2682875"/>
          <p14:tracePt t="1020050" x="2667000" y="2682875"/>
          <p14:tracePt t="1020074" x="2682875" y="2682875"/>
          <p14:tracePt t="1020083" x="2689225" y="2682875"/>
          <p14:tracePt t="1020090" x="2697163" y="2682875"/>
          <p14:tracePt t="1020101" x="2705100" y="2682875"/>
          <p14:tracePt t="1020117" x="2713038" y="2682875"/>
          <p14:tracePt t="1020138" x="2720975" y="2682875"/>
          <p14:tracePt t="1020150" x="2727325" y="2682875"/>
          <p14:tracePt t="1020167" x="2743200" y="2682875"/>
          <p14:tracePt t="1020184" x="2751138" y="2682875"/>
          <p14:tracePt t="1020202" x="2765425" y="2689225"/>
          <p14:tracePt t="1020226" x="2773363" y="2689225"/>
          <p14:tracePt t="1020251" x="2789238" y="2697163"/>
          <p14:tracePt t="1020258" x="2797175" y="2705100"/>
          <p14:tracePt t="1020274" x="2803525" y="2705100"/>
          <p14:tracePt t="1020284" x="2819400" y="2713038"/>
          <p14:tracePt t="1020301" x="2827338" y="2720975"/>
          <p14:tracePt t="1020317" x="2841625" y="2727325"/>
          <p14:tracePt t="1020334" x="2849563" y="2735263"/>
          <p14:tracePt t="1020350" x="2873375" y="2759075"/>
          <p14:tracePt t="1020368" x="2887663" y="2765425"/>
          <p14:tracePt t="1020384" x="2903538" y="2781300"/>
          <p14:tracePt t="1020402" x="2911475" y="2789238"/>
          <p14:tracePt t="1020417" x="2925763" y="2797175"/>
          <p14:tracePt t="1020435" x="2941638" y="2803525"/>
          <p14:tracePt t="1020452" x="2949575" y="2803525"/>
          <p14:tracePt t="1020468" x="2955925" y="2811463"/>
          <p14:tracePt t="1020484" x="2963863" y="2811463"/>
          <p14:tracePt t="1020500" x="2979738" y="2827338"/>
          <p14:tracePt t="1020517" x="2994025" y="2841625"/>
          <p14:tracePt t="1020546" x="3001963" y="2841625"/>
          <p14:tracePt t="1020578" x="3009900" y="2849563"/>
          <p14:tracePt t="1020586" x="3017838" y="2857500"/>
          <p14:tracePt t="1020602" x="3025775" y="2865438"/>
          <p14:tracePt t="1020618" x="3025775" y="2873375"/>
          <p14:tracePt t="1020633" x="3040063" y="2887663"/>
          <p14:tracePt t="1020651" x="3055938" y="2895600"/>
          <p14:tracePt t="1020667" x="3070225" y="2911475"/>
          <p14:tracePt t="1020685" x="3086100" y="2925763"/>
          <p14:tracePt t="1020701" x="3101975" y="2941638"/>
          <p14:tracePt t="1020717" x="3116263" y="2955925"/>
          <p14:tracePt t="1020734" x="3124200" y="2963863"/>
          <p14:tracePt t="1020750" x="3140075" y="2979738"/>
          <p14:tracePt t="1020767" x="3154363" y="2994025"/>
          <p14:tracePt t="1020784" x="3162300" y="3009900"/>
          <p14:tracePt t="1020800" x="3184525" y="3025775"/>
          <p14:tracePt t="1020816" x="3200400" y="3040063"/>
          <p14:tracePt t="1020816" x="3208338" y="3048000"/>
          <p14:tracePt t="1020835" x="3222625" y="3063875"/>
          <p14:tracePt t="1020851" x="3254375" y="3101975"/>
          <p14:tracePt t="1020868" x="3284538" y="3124200"/>
          <p14:tracePt t="1020885" x="3322638" y="3154363"/>
          <p14:tracePt t="1020901" x="3336925" y="3170238"/>
          <p14:tracePt t="1020917" x="3336925" y="3178175"/>
          <p14:tracePt t="1020933" x="3352800" y="3192463"/>
          <p14:tracePt t="1020962" x="3368675" y="3200400"/>
          <p14:tracePt t="1020986" x="3368675" y="3208338"/>
          <p14:tracePt t="1020994" x="3375025" y="3216275"/>
          <p14:tracePt t="1021002" x="3398838" y="3230563"/>
          <p14:tracePt t="1021016" x="3444875" y="3268663"/>
          <p14:tracePt t="1021035" x="3451225" y="3284538"/>
          <p14:tracePt t="1021051" x="3459163" y="3292475"/>
          <p14:tracePt t="1021065" x="3467100" y="3298825"/>
          <p14:tracePt t="1021085" x="3482975" y="3306763"/>
          <p14:tracePt t="1021106" x="3482975" y="3314700"/>
          <p14:tracePt t="1021131" x="3482975" y="3330575"/>
          <p14:tracePt t="1021146" x="3482975" y="3336925"/>
          <p14:tracePt t="1021154" x="3482975" y="3344863"/>
          <p14:tracePt t="1021166" x="3497263" y="3368675"/>
          <p14:tracePt t="1021184" x="3497263" y="3375025"/>
          <p14:tracePt t="1021199" x="3505200" y="3390900"/>
          <p14:tracePt t="1021218" x="3513138" y="3390900"/>
          <p14:tracePt t="1021274" x="3513138" y="3398838"/>
          <p14:tracePt t="1021290" x="3513138" y="3413125"/>
          <p14:tracePt t="1021306" x="3513138" y="3421063"/>
          <p14:tracePt t="1021322" x="3527425" y="3436938"/>
          <p14:tracePt t="1021331" x="3527425" y="3444875"/>
          <p14:tracePt t="1021338" x="3527425" y="3451225"/>
          <p14:tracePt t="1021362" x="3535363" y="3459163"/>
          <p14:tracePt t="1021378" x="3543300" y="3459163"/>
          <p14:tracePt t="1021490" x="3543300" y="3451225"/>
          <p14:tracePt t="1021506" x="3543300" y="3444875"/>
          <p14:tracePt t="1021538" x="3543300" y="3429000"/>
          <p14:tracePt t="1021546" x="3543300" y="3413125"/>
          <p14:tracePt t="1021555" x="3543300" y="3390900"/>
          <p14:tracePt t="1021566" x="3543300" y="3382963"/>
          <p14:tracePt t="1021582" x="3543300" y="3360738"/>
          <p14:tracePt t="1021599" x="3543300" y="3352800"/>
          <p14:tracePt t="1021615" x="3543300" y="3344863"/>
          <p14:tracePt t="1021631" x="3543300" y="3336925"/>
          <p14:tracePt t="1021648" x="3527425" y="3306763"/>
          <p14:tracePt t="1021667" x="3513138" y="3276600"/>
          <p14:tracePt t="1021684" x="3497263" y="3238500"/>
          <p14:tracePt t="1021700" x="3489325" y="3216275"/>
          <p14:tracePt t="1021716" x="3475038" y="3192463"/>
          <p14:tracePt t="1021733" x="3467100" y="3178175"/>
          <p14:tracePt t="1021749" x="3459163" y="3170238"/>
          <p14:tracePt t="1021778" x="3451225" y="3154363"/>
          <p14:tracePt t="1021802" x="3429000" y="3132138"/>
          <p14:tracePt t="1021818" x="3413125" y="3116263"/>
          <p14:tracePt t="1021826" x="3406775" y="3108325"/>
          <p14:tracePt t="1021834" x="3406775" y="3101975"/>
          <p14:tracePt t="1021849" x="3382963" y="3078163"/>
          <p14:tracePt t="1021849" x="3375025" y="3070225"/>
          <p14:tracePt t="1021867" x="3368675" y="3063875"/>
          <p14:tracePt t="1021882" x="3360738" y="3055938"/>
          <p14:tracePt t="1021899" x="3352800" y="3048000"/>
          <p14:tracePt t="1021916" x="3336925" y="3032125"/>
          <p14:tracePt t="1021932" x="3322638" y="3017838"/>
          <p14:tracePt t="1021949" x="3306763" y="3001963"/>
          <p14:tracePt t="1021965" x="3298825" y="2994025"/>
          <p14:tracePt t="1021982" x="3284538" y="2979738"/>
          <p14:tracePt t="1021999" x="3276600" y="2971800"/>
          <p14:tracePt t="1022015" x="3268663" y="2963863"/>
          <p14:tracePt t="1022033" x="3254375" y="2949575"/>
          <p14:tracePt t="1022050" x="3246438" y="2941638"/>
          <p14:tracePt t="1022065" x="3230563" y="2925763"/>
          <p14:tracePt t="1022083" x="3222625" y="2917825"/>
          <p14:tracePt t="1022101" x="3208338" y="2903538"/>
          <p14:tracePt t="1022116" x="3184525" y="2903538"/>
          <p14:tracePt t="1022133" x="3178175" y="2887663"/>
          <p14:tracePt t="1022149" x="3170238" y="2887663"/>
          <p14:tracePt t="1022164" x="3170238" y="2879725"/>
          <p14:tracePt t="1022181" x="3154363" y="2873375"/>
          <p14:tracePt t="1022197" x="3146425" y="2873375"/>
          <p14:tracePt t="1022214" x="3132138" y="2865438"/>
          <p14:tracePt t="1022231" x="3124200" y="2857500"/>
          <p14:tracePt t="1022248" x="3101975" y="2841625"/>
          <p14:tracePt t="1022264" x="3070225" y="2827338"/>
          <p14:tracePt t="1022283" x="3063875" y="2819400"/>
          <p14:tracePt t="1022299" x="3055938" y="2811463"/>
          <p14:tracePt t="1022316" x="3048000" y="2811463"/>
          <p14:tracePt t="1022338" x="3048000" y="2803525"/>
          <p14:tracePt t="1022354" x="3040063" y="2797175"/>
          <p14:tracePt t="1022378" x="3032125" y="2797175"/>
          <p14:tracePt t="1022386" x="3025775" y="2789238"/>
          <p14:tracePt t="1022398" x="3009900" y="2789238"/>
          <p14:tracePt t="1022415" x="2994025" y="2773363"/>
          <p14:tracePt t="1022432" x="2987675" y="2759075"/>
          <p14:tracePt t="1022448" x="2971800" y="2743200"/>
          <p14:tracePt t="1022474" x="2963863" y="2735263"/>
          <p14:tracePt t="1022514" x="2949575" y="2735263"/>
          <p14:tracePt t="1022531" x="2941638" y="2720975"/>
          <p14:tracePt t="1022538" x="2925763" y="2713038"/>
          <p14:tracePt t="1022554" x="2925763" y="2705100"/>
          <p14:tracePt t="1022578" x="2917825" y="2705100"/>
          <p14:tracePt t="1022594" x="2903538" y="2697163"/>
          <p14:tracePt t="1022618" x="2895600" y="2689225"/>
          <p14:tracePt t="1022634" x="2887663" y="2689225"/>
          <p14:tracePt t="1022650" x="2879725" y="2689225"/>
          <p14:tracePt t="1022674" x="2873375" y="2689225"/>
          <p14:tracePt t="1022698" x="2865438" y="2689225"/>
          <p14:tracePt t="1022715" x="2857500" y="2689225"/>
          <p14:tracePt t="1022731" x="2849563" y="2689225"/>
          <p14:tracePt t="1022763" x="2835275" y="2689225"/>
          <p14:tracePt t="1022818" x="2827338" y="2689225"/>
          <p14:tracePt t="1022890" x="2819400" y="2689225"/>
          <p14:tracePt t="1022906" x="2811463" y="2689225"/>
          <p14:tracePt t="1022922" x="2803525" y="2689225"/>
          <p14:tracePt t="1022947" x="2797175" y="2689225"/>
          <p14:tracePt t="1023002" x="2781300" y="2689225"/>
          <p14:tracePt t="1023026" x="2773363" y="2689225"/>
          <p14:tracePt t="1023081" x="2765425" y="2689225"/>
          <p14:tracePt t="1023090" x="2759075" y="2689225"/>
          <p14:tracePt t="1023122" x="2751138" y="2689225"/>
          <p14:tracePt t="1023131" x="2743200" y="2689225"/>
          <p14:tracePt t="1023147" x="2735263" y="2689225"/>
          <p14:tracePt t="1023154" x="2720975" y="2682875"/>
          <p14:tracePt t="1023165" x="2713038" y="2682875"/>
          <p14:tracePt t="1023186" x="2705100" y="2682875"/>
          <p14:tracePt t="1023218" x="2697163" y="2682875"/>
          <p14:tracePt t="1023274" x="2689225" y="2682875"/>
          <p14:tracePt t="1023602" x="2682875" y="2682875"/>
          <p14:tracePt t="1023626" x="2674938" y="2682875"/>
          <p14:tracePt t="1023650" x="2667000" y="2682875"/>
          <p14:tracePt t="1023666" x="2659063" y="2682875"/>
          <p14:tracePt t="1023682" x="2644775" y="2682875"/>
          <p14:tracePt t="1023714" x="2636838" y="2682875"/>
          <p14:tracePt t="1023770" x="2636838" y="2659063"/>
          <p14:tracePt t="1023922" x="2644775" y="2659063"/>
          <p14:tracePt t="1023954" x="2651125" y="2659063"/>
          <p14:tracePt t="1023963" x="2651125" y="2651125"/>
          <p14:tracePt t="1023978" x="2659063" y="2651125"/>
          <p14:tracePt t="1023995" x="2674938" y="2651125"/>
          <p14:tracePt t="1024026" x="2682875" y="2651125"/>
          <p14:tracePt t="1024050" x="2689225" y="2651125"/>
          <p14:tracePt t="1024058" x="2705100" y="2651125"/>
          <p14:tracePt t="1024074" x="2713038" y="2651125"/>
          <p14:tracePt t="1024082" x="2720975" y="2651125"/>
          <p14:tracePt t="1024096" x="2735263" y="2651125"/>
          <p14:tracePt t="1024113" x="2743200" y="2651125"/>
          <p14:tracePt t="1024128" x="2759075" y="2651125"/>
          <p14:tracePt t="1024146" x="2765425" y="2651125"/>
          <p14:tracePt t="1024170" x="2781300" y="2651125"/>
          <p14:tracePt t="1024179" x="2789238" y="2651125"/>
          <p14:tracePt t="1024201" x="2811463" y="2659063"/>
          <p14:tracePt t="1024212" x="2827338" y="2674938"/>
          <p14:tracePt t="1024229" x="2841625" y="2674938"/>
          <p14:tracePt t="1024245" x="2849563" y="2682875"/>
          <p14:tracePt t="1024266" x="2857500" y="2682875"/>
          <p14:tracePt t="1024290" x="2865438" y="2689225"/>
          <p14:tracePt t="1024306" x="2879725" y="2697163"/>
          <p14:tracePt t="1024314" x="2887663" y="2705100"/>
          <p14:tracePt t="1024330" x="2895600" y="2713038"/>
          <p14:tracePt t="1024345" x="2903538" y="2727325"/>
          <p14:tracePt t="1024363" x="2917825" y="2735263"/>
          <p14:tracePt t="1024380" x="2933700" y="2743200"/>
          <p14:tracePt t="1024396" x="2955925" y="2751138"/>
          <p14:tracePt t="1024413" x="2971800" y="2759075"/>
          <p14:tracePt t="1024434" x="2979738" y="2765425"/>
          <p14:tracePt t="1024450" x="2994025" y="2773363"/>
          <p14:tracePt t="1024463" x="3025775" y="2789238"/>
          <p14:tracePt t="1024480" x="3048000" y="2797175"/>
          <p14:tracePt t="1024497" x="3063875" y="2803525"/>
          <p14:tracePt t="1024513" x="3086100" y="2819400"/>
          <p14:tracePt t="1024530" x="3086100" y="2827338"/>
          <p14:tracePt t="1024546" x="3124200" y="2857500"/>
          <p14:tracePt t="1024565" x="3146425" y="2873375"/>
          <p14:tracePt t="1024580" x="3162300" y="2887663"/>
          <p14:tracePt t="1024596" x="3178175" y="2911475"/>
          <p14:tracePt t="1024612" x="3192463" y="2917825"/>
          <p14:tracePt t="1024634" x="3192463" y="2925763"/>
          <p14:tracePt t="1024690" x="3200400" y="2925763"/>
          <p14:tracePt t="1024722" x="3200400" y="2933700"/>
          <p14:tracePt t="1024730" x="3208338" y="2933700"/>
          <p14:tracePt t="1024754" x="3216275" y="2941638"/>
          <p14:tracePt t="1024764" x="3222625" y="2949575"/>
          <p14:tracePt t="1024779" x="3254375" y="2987675"/>
          <p14:tracePt t="1024796" x="3260725" y="2994025"/>
          <p14:tracePt t="1024818" x="3268663" y="3001963"/>
          <p14:tracePt t="1024829" x="3276600" y="3009900"/>
          <p14:tracePt t="1024845" x="3284538" y="3017838"/>
          <p14:tracePt t="1024863" x="3298825" y="3040063"/>
          <p14:tracePt t="1024880" x="3306763" y="3063875"/>
          <p14:tracePt t="1024896" x="3322638" y="3086100"/>
          <p14:tracePt t="1024912" x="3360738" y="3132138"/>
          <p14:tracePt t="1024912" x="3375025" y="3154363"/>
          <p14:tracePt t="1024931" x="3375025" y="3162300"/>
          <p14:tracePt t="1024947" x="3382963" y="3162300"/>
          <p14:tracePt t="1024962" x="3390900" y="3162300"/>
          <p14:tracePt t="1024979" x="3390900" y="3184525"/>
          <p14:tracePt t="1025058" x="3390900" y="3192463"/>
          <p14:tracePt t="1025066" x="3390900" y="3208338"/>
          <p14:tracePt t="1025079" x="3390900" y="3238500"/>
          <p14:tracePt t="1025096" x="3406775" y="3260725"/>
          <p14:tracePt t="1025096" x="3413125" y="3268663"/>
          <p14:tracePt t="1025115" x="3413125" y="3284538"/>
          <p14:tracePt t="1025170" x="3421063" y="3284538"/>
          <p14:tracePt t="1025218" x="3421063" y="3292475"/>
          <p14:tracePt t="1025227" x="3421063" y="3314700"/>
          <p14:tracePt t="1025234" x="3436938" y="3322638"/>
          <p14:tracePt t="1025245" x="3436938" y="3336925"/>
          <p14:tracePt t="1025262" x="3436938" y="3360738"/>
          <p14:tracePt t="1025279" x="3436938" y="3368675"/>
          <p14:tracePt t="1025330" x="3436938" y="3375025"/>
          <p14:tracePt t="1025338" x="3436938" y="3382963"/>
          <p14:tracePt t="1025362" x="3451225" y="3390900"/>
          <p14:tracePt t="1025370" x="3451225" y="3398838"/>
          <p14:tracePt t="1025380" x="3467100" y="3421063"/>
          <p14:tracePt t="1025396" x="3467100" y="3436938"/>
          <p14:tracePt t="1025418" x="3475038" y="3436938"/>
          <p14:tracePt t="1025563" x="3482975" y="3429000"/>
          <p14:tracePt t="1025594" x="3482975" y="3406775"/>
          <p14:tracePt t="1025602" x="3482975" y="3398838"/>
          <p14:tracePt t="1025612" x="3482975" y="3382963"/>
          <p14:tracePt t="1025746" x="3482975" y="3368675"/>
          <p14:tracePt t="1025754" x="3482975" y="3344863"/>
          <p14:tracePt t="1025770" x="3467100" y="3336925"/>
          <p14:tracePt t="1025779" x="3459163" y="3306763"/>
          <p14:tracePt t="1025796" x="3451225" y="3298825"/>
          <p14:tracePt t="1025811" x="3436938" y="3284538"/>
          <p14:tracePt t="1025829" x="3421063" y="3268663"/>
          <p14:tracePt t="1025845" x="3390900" y="3246438"/>
          <p14:tracePt t="1025861" x="3360738" y="3208338"/>
          <p14:tracePt t="1025878" x="3314700" y="3162300"/>
          <p14:tracePt t="1025896" x="3276600" y="3124200"/>
          <p14:tracePt t="1025912" x="3268663" y="3108325"/>
          <p14:tracePt t="1025929" x="3254375" y="3094038"/>
          <p14:tracePt t="1025929" x="3238500" y="3078163"/>
          <p14:tracePt t="1025947" x="3216275" y="3055938"/>
          <p14:tracePt t="1025963" x="3200400" y="3040063"/>
          <p14:tracePt t="1025978" x="3178175" y="3017838"/>
          <p14:tracePt t="1025996" x="3154363" y="2994025"/>
          <p14:tracePt t="1026012" x="3140075" y="2979738"/>
          <p14:tracePt t="1026029" x="3124200" y="2963863"/>
          <p14:tracePt t="1026044" x="3116263" y="2949575"/>
          <p14:tracePt t="1026060" x="3094038" y="2933700"/>
          <p14:tracePt t="1026077" x="3078163" y="2917825"/>
          <p14:tracePt t="1026095" x="3070225" y="2903538"/>
          <p14:tracePt t="1026114" x="3063875" y="2903538"/>
          <p14:tracePt t="1026138" x="3048000" y="2887663"/>
          <p14:tracePt t="1026154" x="3040063" y="2873375"/>
          <p14:tracePt t="1026163" x="3025775" y="2865438"/>
          <p14:tracePt t="1026179" x="3009900" y="2849563"/>
          <p14:tracePt t="1026196" x="3001963" y="2835275"/>
          <p14:tracePt t="1026212" x="3001963" y="2827338"/>
          <p14:tracePt t="1026290" x="2994025" y="2819400"/>
          <p14:tracePt t="1026322" x="2987675" y="2811463"/>
          <p14:tracePt t="1026354" x="2979738" y="2803525"/>
          <p14:tracePt t="1026458" x="2971800" y="2797175"/>
          <p14:tracePt t="1026498" x="2963863" y="2797175"/>
          <p14:tracePt t="1026563" x="2971800" y="2797175"/>
          <p14:tracePt t="1027664" x="2979738" y="2797175"/>
          <p14:tracePt t="1027682" x="2987675" y="2797175"/>
          <p14:tracePt t="1027691" x="3001963" y="2803525"/>
          <p14:tracePt t="1027698" x="3001963" y="2811463"/>
          <p14:tracePt t="1027709" x="3032125" y="2841625"/>
          <p14:tracePt t="1027726" x="3048000" y="2857500"/>
          <p14:tracePt t="1027744" x="3063875" y="2873375"/>
          <p14:tracePt t="1027759" x="3070225" y="2879725"/>
          <p14:tracePt t="1027776" x="3078163" y="2895600"/>
          <p14:tracePt t="1027826" x="3086100" y="2895600"/>
          <p14:tracePt t="1027834" x="3086100" y="2911475"/>
          <p14:tracePt t="1027844" x="3094038" y="2925763"/>
          <p14:tracePt t="1027860" x="3116263" y="2941638"/>
          <p14:tracePt t="1027876" x="3124200" y="2955925"/>
          <p14:tracePt t="1027893" x="3132138" y="2963863"/>
          <p14:tracePt t="1027914" x="3140075" y="2971800"/>
          <p14:tracePt t="1027954" x="3140075" y="2979738"/>
          <p14:tracePt t="1027962" x="3162300" y="3001963"/>
          <p14:tracePt t="1027976" x="3170238" y="3009900"/>
          <p14:tracePt t="1027992" x="3178175" y="3017838"/>
          <p14:tracePt t="1028009" x="3192463" y="3032125"/>
          <p14:tracePt t="1028027" x="3200400" y="3040063"/>
          <p14:tracePt t="1028066" x="3216275" y="3055938"/>
          <p14:tracePt t="1028082" x="3216275" y="3070225"/>
          <p14:tracePt t="1028098" x="3230563" y="3078163"/>
          <p14:tracePt t="1028108" x="3230563" y="3086100"/>
          <p14:tracePt t="1028114" x="3230563" y="3101975"/>
          <p14:tracePt t="1028130" x="3230563" y="3094038"/>
          <p14:tracePt t="1028234" x="3230563" y="3086100"/>
          <p14:tracePt t="1028242" x="3230563" y="3070225"/>
          <p14:tracePt t="1028266" x="3230563" y="3055938"/>
          <p14:tracePt t="1028275" x="3222625" y="3040063"/>
          <p14:tracePt t="1028290" x="3222625" y="3032125"/>
          <p14:tracePt t="1028298" x="3216275" y="3009900"/>
          <p14:tracePt t="1028309" x="3208338" y="2994025"/>
          <p14:tracePt t="1028326" x="3192463" y="2987675"/>
          <p14:tracePt t="1028343" x="3178175" y="2963863"/>
          <p14:tracePt t="1028359" x="3170238" y="2955925"/>
          <p14:tracePt t="1028375" x="3162300" y="2941638"/>
          <p14:tracePt t="1028392" x="3140075" y="2925763"/>
          <p14:tracePt t="1028392" x="3132138" y="2911475"/>
          <p14:tracePt t="1028411" x="3124200" y="2903538"/>
          <p14:tracePt t="1028425" x="3101975" y="2873375"/>
          <p14:tracePt t="1028443" x="3086100" y="2857500"/>
          <p14:tracePt t="1028460" x="3078163" y="2849563"/>
          <p14:tracePt t="1028476" x="3070225" y="2849563"/>
          <p14:tracePt t="1028492" x="3063875" y="2835275"/>
          <p14:tracePt t="1028508" x="3048000" y="2827338"/>
          <p14:tracePt t="1028525" x="3040063" y="2819400"/>
          <p14:tracePt t="1028564" x="3032125" y="2811463"/>
          <p14:tracePt t="1028586" x="3025775" y="2803525"/>
          <p14:tracePt t="1028602" x="3017838" y="2803525"/>
          <p14:tracePt t="1028618" x="3009900" y="2797175"/>
          <p14:tracePt t="1028627" x="2994025" y="2789238"/>
          <p14:tracePt t="1028643" x="2987675" y="2789238"/>
          <p14:tracePt t="1028660" x="2979738" y="2789238"/>
          <p14:tracePt t="1028682" x="2971800" y="2789238"/>
          <p14:tracePt t="1028698" x="2963863" y="2789238"/>
          <p14:tracePt t="1028708" x="2955925" y="2781300"/>
          <p14:tracePt t="1028725" x="2941638" y="2781300"/>
          <p14:tracePt t="1028742" x="2933700" y="2781300"/>
          <p14:tracePt t="1028758" x="2925763" y="2781300"/>
          <p14:tracePt t="1028818" x="2911475" y="2773363"/>
          <p14:tracePt t="1028826" x="2911475" y="2765425"/>
          <p14:tracePt t="1028938" x="2903538" y="2765425"/>
          <p14:tracePt t="1029843" x="2903538" y="2773363"/>
          <p14:tracePt t="1030314" x="2903538" y="2781300"/>
          <p14:tracePt t="1030330" x="2903538" y="2789238"/>
          <p14:tracePt t="1030338" x="2903538" y="2803525"/>
          <p14:tracePt t="1030346" x="2903538" y="2811463"/>
          <p14:tracePt t="1030356" x="2903538" y="2835275"/>
          <p14:tracePt t="1030373" x="2903538" y="2865438"/>
          <p14:tracePt t="1030390" x="2903538" y="2887663"/>
          <p14:tracePt t="1030407" x="2903538" y="2911475"/>
          <p14:tracePt t="1030424" x="2903538" y="2933700"/>
          <p14:tracePt t="1030440" x="2895600" y="2941638"/>
          <p14:tracePt t="1030440" x="2895600" y="2949575"/>
          <p14:tracePt t="1030459" x="2895600" y="2963863"/>
          <p14:tracePt t="1030475" x="2887663" y="3009900"/>
          <p14:tracePt t="1030491" x="2873375" y="3048000"/>
          <p14:tracePt t="1030508" x="2873375" y="3078163"/>
          <p14:tracePt t="1030525" x="2873375" y="3108325"/>
          <p14:tracePt t="1030541" x="2865438" y="3140075"/>
          <p14:tracePt t="1030557" x="2857500" y="3178175"/>
          <p14:tracePt t="1030575" x="2857500" y="3200400"/>
          <p14:tracePt t="1030591" x="2841625" y="3238500"/>
          <p14:tracePt t="1030607" x="2841625" y="3276600"/>
          <p14:tracePt t="1030624" x="2827338" y="3322638"/>
          <p14:tracePt t="1030641" x="2827338" y="3375025"/>
          <p14:tracePt t="1030641" x="2827338" y="3413125"/>
          <p14:tracePt t="1030659" x="2827338" y="3421063"/>
          <p14:tracePt t="1030673" x="2811463" y="3459163"/>
          <p14:tracePt t="1030673" x="2811463" y="3489325"/>
          <p14:tracePt t="1030691" x="2803525" y="3527425"/>
          <p14:tracePt t="1030708" x="2803525" y="3573463"/>
          <p14:tracePt t="1030724" x="2797175" y="3581400"/>
          <p14:tracePt t="1030740" x="2797175" y="3589338"/>
          <p14:tracePt t="1030756" x="2797175" y="3597275"/>
          <p14:tracePt t="1030802" x="2797175" y="3603625"/>
          <p14:tracePt t="1030810" x="2797175" y="3619500"/>
          <p14:tracePt t="1030842" x="2797175" y="3627438"/>
          <p14:tracePt t="1030866" x="2797175" y="3619500"/>
          <p14:tracePt t="1031402" x="2797175" y="3611563"/>
          <p14:tracePt t="1031426" x="2797175" y="3603625"/>
          <p14:tracePt t="1031434" x="2797175" y="3597275"/>
          <p14:tracePt t="1031530" x="2797175" y="3589338"/>
          <p14:tracePt t="1031539" x="2797175" y="3581400"/>
          <p14:tracePt t="1031546" x="2797175" y="3573463"/>
          <p14:tracePt t="1031562" x="2797175" y="3565525"/>
          <p14:tracePt t="1031602" x="2797175" y="3559175"/>
          <p14:tracePt t="1031714" x="2797175" y="3551238"/>
          <p14:tracePt t="1031810" x="2797175" y="3543300"/>
          <p14:tracePt t="1031834" x="2797175" y="3535363"/>
          <p14:tracePt t="1031842" x="2789238" y="3527425"/>
          <p14:tracePt t="1031866" x="2781300" y="3527425"/>
          <p14:tracePt t="1031890" x="2773363" y="3527425"/>
          <p14:tracePt t="1031906" x="2759075" y="3527425"/>
          <p14:tracePt t="1031930" x="2751138" y="3527425"/>
          <p14:tracePt t="1031946" x="2743200" y="3527425"/>
          <p14:tracePt t="1031970" x="2735263" y="3527425"/>
          <p14:tracePt t="1032010" x="2727325" y="3527425"/>
          <p14:tracePt t="1032018" x="2720975" y="3527425"/>
          <p14:tracePt t="1032026" x="2713038" y="3527425"/>
          <p14:tracePt t="1032038" x="2705100" y="3527425"/>
          <p14:tracePt t="1032055" x="2697163" y="3527425"/>
          <p14:tracePt t="1032090" x="2689225" y="3527425"/>
          <p14:tracePt t="1032123" x="2682875" y="3527425"/>
          <p14:tracePt t="1032146" x="2674938" y="3527425"/>
          <p14:tracePt t="1032202" x="2667000" y="3527425"/>
          <p14:tracePt t="1032210" x="2659063" y="3527425"/>
          <p14:tracePt t="1032234" x="2644775" y="3521075"/>
          <p14:tracePt t="1032330" x="2644775" y="3513138"/>
          <p14:tracePt t="1032338" x="2644775" y="3497263"/>
          <p14:tracePt t="1032371" x="2644775" y="3489325"/>
          <p14:tracePt t="1032394" x="2644775" y="3482975"/>
          <p14:tracePt t="1032410" x="2651125" y="3475038"/>
          <p14:tracePt t="1032426" x="2659063" y="3475038"/>
          <p14:tracePt t="1032466" x="2659063" y="3467100"/>
          <p14:tracePt t="1032474" x="2667000" y="3467100"/>
          <p14:tracePt t="1032546" x="2674938" y="3467100"/>
          <p14:tracePt t="1032554" x="2682875" y="3467100"/>
          <p14:tracePt t="1032594" x="2689225" y="3467100"/>
          <p14:tracePt t="1032618" x="2697163" y="3467100"/>
          <p14:tracePt t="1032642" x="2705100" y="3475038"/>
          <p14:tracePt t="1032682" x="2705100" y="3482975"/>
          <p14:tracePt t="1032698" x="2720975" y="3489325"/>
          <p14:tracePt t="1032722" x="2727325" y="3489325"/>
          <p14:tracePt t="1032738" x="2735263" y="3497263"/>
          <p14:tracePt t="1032746" x="2743200" y="3505200"/>
          <p14:tracePt t="1032755" x="2759075" y="3513138"/>
          <p14:tracePt t="1032772" x="2759075" y="3521075"/>
          <p14:tracePt t="1032787" x="2765425" y="3527425"/>
          <p14:tracePt t="1032804" x="2773363" y="3527425"/>
          <p14:tracePt t="1032820" x="2789238" y="3535363"/>
          <p14:tracePt t="1032837" x="2797175" y="3543300"/>
          <p14:tracePt t="1032854" x="2811463" y="3551238"/>
          <p14:tracePt t="1032871" x="2841625" y="3573463"/>
          <p14:tracePt t="1032888" x="2857500" y="3589338"/>
          <p14:tracePt t="1032905" x="2857500" y="3597275"/>
          <p14:tracePt t="1032921" x="2873375" y="3603625"/>
          <p14:tracePt t="1032937" x="2879725" y="3603625"/>
          <p14:tracePt t="1032955" x="2887663" y="3611563"/>
          <p14:tracePt t="1032972" x="2903538" y="3619500"/>
          <p14:tracePt t="1032988" x="2911475" y="3627438"/>
          <p14:tracePt t="1033010" x="2917825" y="3635375"/>
          <p14:tracePt t="1033021" x="2925763" y="3641725"/>
          <p14:tracePt t="1033037" x="2925763" y="3649663"/>
          <p14:tracePt t="1033054" x="2933700" y="3649663"/>
          <p14:tracePt t="1033114" x="2933700" y="3641725"/>
          <p14:tracePt t="1033210" x="2933700" y="3635375"/>
          <p14:tracePt t="1033226" x="2933700" y="3619500"/>
          <p14:tracePt t="1033234" x="2925763" y="3603625"/>
          <p14:tracePt t="1033250" x="2917825" y="3589338"/>
          <p14:tracePt t="1033258" x="2917825" y="3581400"/>
          <p14:tracePt t="1033274" x="2911475" y="3581400"/>
          <p14:tracePt t="1033287" x="2895600" y="3551238"/>
          <p14:tracePt t="1033304" x="2895600" y="3543300"/>
          <p14:tracePt t="1033320" x="2895600" y="3535363"/>
          <p14:tracePt t="1033337" x="2887663" y="3527425"/>
          <p14:tracePt t="1033355" x="2873375" y="3513138"/>
          <p14:tracePt t="1033372" x="2865438" y="3497263"/>
          <p14:tracePt t="1033388" x="2849563" y="3482975"/>
          <p14:tracePt t="1033404" x="2841625" y="3475038"/>
          <p14:tracePt t="1033490" x="2841625" y="3467100"/>
          <p14:tracePt t="1033562" x="2827338" y="3467100"/>
          <p14:tracePt t="1033754" x="2819400" y="3467100"/>
          <p14:tracePt t="1033906" x="2811463" y="3467100"/>
          <p14:tracePt t="1033914" x="2811463" y="3451225"/>
          <p14:tracePt t="1033930" x="2803525" y="3451225"/>
          <p14:tracePt t="1033946" x="2789238" y="3451225"/>
          <p14:tracePt t="1033986" x="2781300" y="3451225"/>
          <p14:tracePt t="1034034" x="2773363" y="3451225"/>
          <p14:tracePt t="1034041" x="2765425" y="3451225"/>
          <p14:tracePt t="1034074" x="2759075" y="3451225"/>
          <p14:tracePt t="1034082" x="2751138" y="3451225"/>
          <p14:tracePt t="1034106" x="2735263" y="3451225"/>
          <p14:tracePt t="1034138" x="2727325" y="3451225"/>
          <p14:tracePt t="1034178" x="2727325" y="3459163"/>
          <p14:tracePt t="1034210" x="2720975" y="3467100"/>
          <p14:tracePt t="1034219" x="2713038" y="3475038"/>
          <p14:tracePt t="1034250" x="2705100" y="3475038"/>
          <p14:tracePt t="1034258" x="2705100" y="3482975"/>
          <p14:tracePt t="1034269" x="2705100" y="3489325"/>
          <p14:tracePt t="1034286" x="2697163" y="3489325"/>
          <p14:tracePt t="1034302" x="2697163" y="3497263"/>
          <p14:tracePt t="1034319" x="2689225" y="3497263"/>
          <p14:tracePt t="1034370" x="2682875" y="3505200"/>
          <p14:tracePt t="1034402" x="2674938" y="3505200"/>
          <p14:tracePt t="1034419" x="2674938" y="3513138"/>
          <p14:tracePt t="1034426" x="2674938" y="3521075"/>
          <p14:tracePt t="1034436" x="2667000" y="3521075"/>
          <p14:tracePt t="1034482" x="2659063" y="3521075"/>
          <p14:tracePt t="1034506" x="2651125" y="3521075"/>
          <p14:tracePt t="1034522" x="2644775" y="3521075"/>
          <p14:tracePt t="1034530" x="2628900" y="3521075"/>
          <p14:tracePt t="1034546" x="2613025" y="3521075"/>
          <p14:tracePt t="1034555" x="2598738" y="3521075"/>
          <p14:tracePt t="1034570" x="2582863" y="3521075"/>
          <p14:tracePt t="1034594" x="2568575" y="3521075"/>
          <p14:tracePt t="1034619" x="2552700" y="3521075"/>
          <p14:tracePt t="1034714" x="2552700" y="3513138"/>
          <p14:tracePt t="1034770" x="2552700" y="3505200"/>
          <p14:tracePt t="1034786" x="2552700" y="3497263"/>
          <p14:tracePt t="1034794" x="2544763" y="3489325"/>
          <p14:tracePt t="1034803" x="2536825" y="3489325"/>
          <p14:tracePt t="1034819" x="2530475" y="3475038"/>
          <p14:tracePt t="1034835" x="2530475" y="3482975"/>
          <p14:tracePt t="1035082" x="2530475" y="3489325"/>
          <p14:tracePt t="1035098" x="2536825" y="3497263"/>
          <p14:tracePt t="1035114" x="2536825" y="3505200"/>
          <p14:tracePt t="1035122" x="2568575" y="3527425"/>
          <p14:tracePt t="1035135" x="2574925" y="3535363"/>
          <p14:tracePt t="1035153" x="2582863" y="3535363"/>
          <p14:tracePt t="1035169" x="2590800" y="3535363"/>
          <p14:tracePt t="1035194" x="2598738" y="3535363"/>
          <p14:tracePt t="1035210" x="2606675" y="3535363"/>
          <p14:tracePt t="1035219" x="2613025" y="3535363"/>
          <p14:tracePt t="1035235" x="2636838" y="3535363"/>
          <p14:tracePt t="1035252" x="2651125" y="3535363"/>
          <p14:tracePt t="1035269" x="2674938" y="3535363"/>
          <p14:tracePt t="1035286" x="2689225" y="3527425"/>
          <p14:tracePt t="1035302" x="2705100" y="3513138"/>
          <p14:tracePt t="1035319" x="2713038" y="3505200"/>
          <p14:tracePt t="1035335" x="2720975" y="3505200"/>
          <p14:tracePt t="1035352" x="2727325" y="3497263"/>
          <p14:tracePt t="1035368" x="2735263" y="3497263"/>
          <p14:tracePt t="1035394" x="2743200" y="3497263"/>
          <p14:tracePt t="1035410" x="2743200" y="3489325"/>
          <p14:tracePt t="1035419" x="2759075" y="3489325"/>
          <p14:tracePt t="1035436" x="2765425" y="3475038"/>
          <p14:tracePt t="1035452" x="2781300" y="3467100"/>
          <p14:tracePt t="1035468" x="2789238" y="3467100"/>
          <p14:tracePt t="1035485" x="2789238" y="3459163"/>
          <p14:tracePt t="1035501" x="2803525" y="3451225"/>
          <p14:tracePt t="1035518" x="2803525" y="3444875"/>
          <p14:tracePt t="1035537" x="2811463" y="3429000"/>
          <p14:tracePt t="1035553" x="2819400" y="3421063"/>
          <p14:tracePt t="1035618" x="2827338" y="3413125"/>
          <p14:tracePt t="1035634" x="2827338" y="3406775"/>
          <p14:tracePt t="1035651" x="2819400" y="3406775"/>
          <p14:tracePt t="1037134" x="2827338" y="3406775"/>
          <p14:tracePt t="1037714" x="2835275" y="3406775"/>
          <p14:tracePt t="1037722" x="2841625" y="3413125"/>
          <p14:tracePt t="1037733" x="2849563" y="3413125"/>
          <p14:tracePt t="1037749" x="2857500" y="3413125"/>
          <p14:tracePt t="1037765" x="2879725" y="3429000"/>
          <p14:tracePt t="1037782" x="2917825" y="3429000"/>
          <p14:tracePt t="1037798" x="2955925" y="3451225"/>
          <p14:tracePt t="1037815" x="2987675" y="3451225"/>
          <p14:tracePt t="1037831" x="3040063" y="3451225"/>
          <p14:tracePt t="1037831" x="3063875" y="3467100"/>
          <p14:tracePt t="1037851" x="3146425" y="3489325"/>
          <p14:tracePt t="1037867" x="3230563" y="3513138"/>
          <p14:tracePt t="1037884" x="3298825" y="3527425"/>
          <p14:tracePt t="1037900" x="3352800" y="3535363"/>
          <p14:tracePt t="1037917" x="3429000" y="3551238"/>
          <p14:tracePt t="1037933" x="3505200" y="3559175"/>
          <p14:tracePt t="1037949" x="3619500" y="3573463"/>
          <p14:tracePt t="1037966" x="3717925" y="3603625"/>
          <p14:tracePt t="1037983" x="3794125" y="3649663"/>
          <p14:tracePt t="1037999" x="3863975" y="3665538"/>
          <p14:tracePt t="1038016" x="3894138" y="3695700"/>
          <p14:tracePt t="1038033" x="3946525" y="3717925"/>
          <p14:tracePt t="1038033" x="3992563" y="3741738"/>
          <p14:tracePt t="1038051" x="4092575" y="3763963"/>
          <p14:tracePt t="1038067" x="4198938" y="3802063"/>
          <p14:tracePt t="1038083" x="4305300" y="3825875"/>
          <p14:tracePt t="1038100" x="4403725" y="3856038"/>
          <p14:tracePt t="1038116" x="4473575" y="3878263"/>
          <p14:tracePt t="1038133" x="4525963" y="3894138"/>
          <p14:tracePt t="1038149" x="4587875" y="3932238"/>
          <p14:tracePt t="1038166" x="4664075" y="3954463"/>
          <p14:tracePt t="1038183" x="4724400" y="3970338"/>
          <p14:tracePt t="1038199" x="4770438" y="3992563"/>
          <p14:tracePt t="1038216" x="4822825" y="3992563"/>
          <p14:tracePt t="1038232" x="4906963" y="4016375"/>
          <p14:tracePt t="1038232" x="4945063" y="4030663"/>
          <p14:tracePt t="1038251" x="4983163" y="4038600"/>
          <p14:tracePt t="1038265" x="5059363" y="4060825"/>
          <p14:tracePt t="1038283" x="5121275" y="4068763"/>
          <p14:tracePt t="1038300" x="5173663" y="4068763"/>
          <p14:tracePt t="1038316" x="5241925" y="4068763"/>
          <p14:tracePt t="1038332" x="5303838" y="4068763"/>
          <p14:tracePt t="1038349" x="5356225" y="4068763"/>
          <p14:tracePt t="1038366" x="5418138" y="4068763"/>
          <p14:tracePt t="1038382" x="5448300" y="4068763"/>
          <p14:tracePt t="1038398" x="5478463" y="4068763"/>
          <p14:tracePt t="1038415" x="5516563" y="4060825"/>
          <p14:tracePt t="1038432" x="5570538" y="4060825"/>
          <p14:tracePt t="1038432" x="5608638" y="4038600"/>
          <p14:tracePt t="1038451" x="5630863" y="4022725"/>
          <p14:tracePt t="1038465" x="5684838" y="3992563"/>
          <p14:tracePt t="1038465" x="5707063" y="3978275"/>
          <p14:tracePt t="1038483" x="5768975" y="3940175"/>
          <p14:tracePt t="1038500" x="5813425" y="3916363"/>
          <p14:tracePt t="1038517" x="5851525" y="3902075"/>
          <p14:tracePt t="1038532" x="5875338" y="3886200"/>
          <p14:tracePt t="1038547" x="5905500" y="3870325"/>
          <p14:tracePt t="1038568" x="5905500" y="3863975"/>
          <p14:tracePt t="1038581" x="5913438" y="3848100"/>
          <p14:tracePt t="1038598" x="5913438" y="3817938"/>
          <p14:tracePt t="1038616" x="5921375" y="3794125"/>
          <p14:tracePt t="1038632" x="5921375" y="3763963"/>
          <p14:tracePt t="1038649" x="5935663" y="3741738"/>
          <p14:tracePt t="1038665" x="5935663" y="3725863"/>
          <p14:tracePt t="1038665" x="5935663" y="3717925"/>
          <p14:tracePt t="1038683" x="5935663" y="3703638"/>
          <p14:tracePt t="1038700" x="5935663" y="3695700"/>
          <p14:tracePt t="1038715" x="5935663" y="3679825"/>
          <p14:tracePt t="1038732" x="5927725" y="3673475"/>
          <p14:tracePt t="1038748" x="5921375" y="3665538"/>
          <p14:tracePt t="1038765" x="5913438" y="3657600"/>
          <p14:tracePt t="1038781" x="5897563" y="3657600"/>
          <p14:tracePt t="1038798" x="5867400" y="3649663"/>
          <p14:tracePt t="1038815" x="5837238" y="3641725"/>
          <p14:tracePt t="1038832" x="5807075" y="3641725"/>
          <p14:tracePt t="1038849" x="5775325" y="3641725"/>
          <p14:tracePt t="1038866" x="5745163" y="3641725"/>
          <p14:tracePt t="1038883" x="5715000" y="3641725"/>
          <p14:tracePt t="1038899" x="5684838" y="3641725"/>
          <p14:tracePt t="1038916" x="5646738" y="3641725"/>
          <p14:tracePt t="1038932" x="5600700" y="3641725"/>
          <p14:tracePt t="1038949" x="5532438" y="3649663"/>
          <p14:tracePt t="1038965" x="5494338" y="3665538"/>
          <p14:tracePt t="1038982" x="5464175" y="3679825"/>
          <p14:tracePt t="1038998" x="5426075" y="3687763"/>
          <p14:tracePt t="1039015" x="5410200" y="3695700"/>
          <p14:tracePt t="1039031" x="5402263" y="3695700"/>
          <p14:tracePt t="1039048" x="5387975" y="3695700"/>
          <p14:tracePt t="1039048" x="5372100" y="3703638"/>
          <p14:tracePt t="1039066" x="5364163" y="3711575"/>
          <p14:tracePt t="1039082" x="5295900" y="3749675"/>
          <p14:tracePt t="1039099" x="5257800" y="3763963"/>
          <p14:tracePt t="1039116" x="5227638" y="3763963"/>
          <p14:tracePt t="1039132" x="5203825" y="3787775"/>
          <p14:tracePt t="1039148" x="5197475" y="3787775"/>
          <p14:tracePt t="1039164" x="5181600" y="3794125"/>
          <p14:tracePt t="1039182" x="5165725" y="3810000"/>
          <p14:tracePt t="1039198" x="5143500" y="3825875"/>
          <p14:tracePt t="1039215" x="5075238" y="3870325"/>
          <p14:tracePt t="1039231" x="5013325" y="3932238"/>
          <p14:tracePt t="1039248" x="4968875" y="3962400"/>
          <p14:tracePt t="1039248" x="4968875" y="3970338"/>
          <p14:tracePt t="1039266" x="4945063" y="3992563"/>
          <p14:tracePt t="1039281" x="4914900" y="4030663"/>
          <p14:tracePt t="1039299" x="4899025" y="4054475"/>
          <p14:tracePt t="1039316" x="4876800" y="4068763"/>
          <p14:tracePt t="1039332" x="4876800" y="4084638"/>
          <p14:tracePt t="1039348" x="4860925" y="4114800"/>
          <p14:tracePt t="1039365" x="4838700" y="4152900"/>
          <p14:tracePt t="1039381" x="4822825" y="4175125"/>
          <p14:tracePt t="1039398" x="4792663" y="4229100"/>
          <p14:tracePt t="1039415" x="4762500" y="4289425"/>
          <p14:tracePt t="1039432" x="4746625" y="4351338"/>
          <p14:tracePt t="1039448" x="4732338" y="4389438"/>
          <p14:tracePt t="1039448" x="4724400" y="4397375"/>
          <p14:tracePt t="1039467" x="4724400" y="4403725"/>
          <p14:tracePt t="1039481" x="4724400" y="4427538"/>
          <p14:tracePt t="1039499" x="4724400" y="4457700"/>
          <p14:tracePt t="1039515" x="4724400" y="4473575"/>
          <p14:tracePt t="1039531" x="4732338" y="4525963"/>
          <p14:tracePt t="1039548" x="4754563" y="4572000"/>
          <p14:tracePt t="1039567" x="4762500" y="4610100"/>
          <p14:tracePt t="1039582" x="4778375" y="4640263"/>
          <p14:tracePt t="1039598" x="4784725" y="4678363"/>
          <p14:tracePt t="1039615" x="4800600" y="4732338"/>
          <p14:tracePt t="1039631" x="4808538" y="4762500"/>
          <p14:tracePt t="1039648" x="4838700" y="4808538"/>
          <p14:tracePt t="1039664" x="4854575" y="4830763"/>
          <p14:tracePt t="1039682" x="4884738" y="4860925"/>
          <p14:tracePt t="1039682" x="4899025" y="4876800"/>
          <p14:tracePt t="1039699" x="4937125" y="4899025"/>
          <p14:tracePt t="1039715" x="4983163" y="4930775"/>
          <p14:tracePt t="1039732" x="5037138" y="4953000"/>
          <p14:tracePt t="1039748" x="5059363" y="4975225"/>
          <p14:tracePt t="1039765" x="5089525" y="4999038"/>
          <p14:tracePt t="1039781" x="5151438" y="5029200"/>
          <p14:tracePt t="1039797" x="5219700" y="5067300"/>
          <p14:tracePt t="1039814" x="5311775" y="5113338"/>
          <p14:tracePt t="1039831" x="5394325" y="5143500"/>
          <p14:tracePt t="1039847" x="5456238" y="5159375"/>
          <p14:tracePt t="1039864" x="5502275" y="5173663"/>
          <p14:tracePt t="1039881" x="5516563" y="5173663"/>
          <p14:tracePt t="1039881" x="5524500" y="5173663"/>
          <p14:tracePt t="1039899" x="5562600" y="5159375"/>
          <p14:tracePt t="1039915" x="5622925" y="5121275"/>
          <p14:tracePt t="1039931" x="5722938" y="5067300"/>
          <p14:tracePt t="1039948" x="5845175" y="5029200"/>
          <p14:tracePt t="1039964" x="5981700" y="4999038"/>
          <p14:tracePt t="1039981" x="6088063" y="4975225"/>
          <p14:tracePt t="1039997" x="6134100" y="4975225"/>
          <p14:tracePt t="1040014" x="6194425" y="4968875"/>
          <p14:tracePt t="1040031" x="6264275" y="4953000"/>
          <p14:tracePt t="1040046" x="6332538" y="4945063"/>
          <p14:tracePt t="1040063" x="6416675" y="4930775"/>
          <p14:tracePt t="1040081" x="6537325" y="4906963"/>
          <p14:tracePt t="1040081" x="6607175" y="4892675"/>
          <p14:tracePt t="1040099" x="6675438" y="4884738"/>
          <p14:tracePt t="1040099" x="6751638" y="4868863"/>
          <p14:tracePt t="1040116" x="6896100" y="4846638"/>
          <p14:tracePt t="1040132" x="7002463" y="4838700"/>
          <p14:tracePt t="1040148" x="7124700" y="4822825"/>
          <p14:tracePt t="1040164" x="7208838" y="4800600"/>
          <p14:tracePt t="1040181" x="7261225" y="4800600"/>
          <p14:tracePt t="1040197" x="7323138" y="4792663"/>
          <p14:tracePt t="1040214" x="7421563" y="4778375"/>
          <p14:tracePt t="1040232" x="7497763" y="4770438"/>
          <p14:tracePt t="1040247" x="7642225" y="4770438"/>
          <p14:tracePt t="1040264" x="7832725" y="4770438"/>
          <p14:tracePt t="1040280" x="7978775" y="4746625"/>
          <p14:tracePt t="1040280" x="8061325" y="4732338"/>
          <p14:tracePt t="1040298" x="8093075" y="4732338"/>
          <p14:tracePt t="1040313" x="8267700" y="4708525"/>
          <p14:tracePt t="1040331" x="8351838" y="4702175"/>
          <p14:tracePt t="1040348" x="8420100" y="4686300"/>
          <p14:tracePt t="1040364" x="8480425" y="4670425"/>
          <p14:tracePt t="1040380" x="8542338" y="4656138"/>
          <p14:tracePt t="1040397" x="8580438" y="4640263"/>
          <p14:tracePt t="1040414" x="8632825" y="4618038"/>
          <p14:tracePt t="1040430" x="8716963" y="4579938"/>
          <p14:tracePt t="1040447" x="8793163" y="4549775"/>
          <p14:tracePt t="1040464" x="8847138" y="4541838"/>
          <p14:tracePt t="1040480" x="8893175" y="4503738"/>
          <p14:tracePt t="1040480" x="8899525" y="4487863"/>
          <p14:tracePt t="1040498" x="8907463" y="4465638"/>
          <p14:tracePt t="1040513" x="8945563" y="4419600"/>
          <p14:tracePt t="1040513" x="8969375" y="4381500"/>
          <p14:tracePt t="1040531" x="8999538" y="4313238"/>
          <p14:tracePt t="1040548" x="9037638" y="4244975"/>
          <p14:tracePt t="1040565" x="9051925" y="4191000"/>
          <p14:tracePt t="1040582" x="9013825" y="4137025"/>
          <p14:tracePt t="1040597" x="8931275" y="4076700"/>
          <p14:tracePt t="1040614" x="8778875" y="4008438"/>
          <p14:tracePt t="1040630" x="8724900" y="3984625"/>
          <p14:tracePt t="1040647" x="8648700" y="3940175"/>
          <p14:tracePt t="1040664" x="8580438" y="3908425"/>
          <p14:tracePt t="1040680" x="8542338" y="3886200"/>
          <p14:tracePt t="1040696" x="8435975" y="3863975"/>
          <p14:tracePt t="1040696" x="8382000" y="3856038"/>
          <p14:tracePt t="1040715" x="8313738" y="3856038"/>
          <p14:tracePt t="1040715" x="8221663" y="3832225"/>
          <p14:tracePt t="1040731" x="8031163" y="3802063"/>
          <p14:tracePt t="1040747" x="7832725" y="3787775"/>
          <p14:tracePt t="1040763" x="7680325" y="3787775"/>
          <p14:tracePt t="1040779" x="7527925" y="3787775"/>
          <p14:tracePt t="1040797" x="7407275" y="3779838"/>
          <p14:tracePt t="1040813" x="7299325" y="3779838"/>
          <p14:tracePt t="1040830" x="7208838" y="3763963"/>
          <p14:tracePt t="1040846" x="7094538" y="3763963"/>
          <p14:tracePt t="1040863" x="6994525" y="3763963"/>
          <p14:tracePt t="1040880" x="6880225" y="3756025"/>
          <p14:tracePt t="1040896" x="6804025" y="3756025"/>
          <p14:tracePt t="1040896" x="6773863" y="3756025"/>
          <p14:tracePt t="1040915" x="6705600" y="3756025"/>
          <p14:tracePt t="1040931" x="6683375" y="3756025"/>
          <p14:tracePt t="1040945" x="6537325" y="3756025"/>
          <p14:tracePt t="1040963" x="6446838" y="3756025"/>
          <p14:tracePt t="1040980" x="6362700" y="3763963"/>
          <p14:tracePt t="1040996" x="6270625" y="3787775"/>
          <p14:tracePt t="1041013" x="6218238" y="3787775"/>
          <p14:tracePt t="1041030" x="6149975" y="3817938"/>
          <p14:tracePt t="1041046" x="6103938" y="3825875"/>
          <p14:tracePt t="1041063" x="6065838" y="3840163"/>
          <p14:tracePt t="1041080" x="6027738" y="3902075"/>
          <p14:tracePt t="1041096" x="5989638" y="3916363"/>
          <p14:tracePt t="1041096" x="5965825" y="3924300"/>
          <p14:tracePt t="1041116" x="5959475" y="3932238"/>
          <p14:tracePt t="1041129" x="5935663" y="3940175"/>
          <p14:tracePt t="1041147" x="5927725" y="3954463"/>
          <p14:tracePt t="1041163" x="5913438" y="3962400"/>
          <p14:tracePt t="1041180" x="5883275" y="3978275"/>
          <p14:tracePt t="1041196" x="5851525" y="3992563"/>
          <p14:tracePt t="1041213" x="5821363" y="4016375"/>
          <p14:tracePt t="1041229" x="5775325" y="4038600"/>
          <p14:tracePt t="1041246" x="5730875" y="4084638"/>
          <p14:tracePt t="1041263" x="5699125" y="4114800"/>
          <p14:tracePt t="1041279" x="5668963" y="4144963"/>
          <p14:tracePt t="1041296" x="5638800" y="4160838"/>
          <p14:tracePt t="1041313" x="5622925" y="4175125"/>
          <p14:tracePt t="1041313" x="5608638" y="4183063"/>
          <p14:tracePt t="1041331" x="5600700" y="4183063"/>
          <p14:tracePt t="1041331" x="5592763" y="4191000"/>
          <p14:tracePt t="1041347" x="5570538" y="4213225"/>
          <p14:tracePt t="1041363" x="5546725" y="4251325"/>
          <p14:tracePt t="1041380" x="5516563" y="4283075"/>
          <p14:tracePt t="1041396" x="5478463" y="4327525"/>
          <p14:tracePt t="1041413" x="5448300" y="4389438"/>
          <p14:tracePt t="1041429" x="5402263" y="4449763"/>
          <p14:tracePt t="1041446" x="5380038" y="4503738"/>
          <p14:tracePt t="1041462" x="5364163" y="4541838"/>
          <p14:tracePt t="1041479" x="5349875" y="4564063"/>
          <p14:tracePt t="1041479" x="5349875" y="4572000"/>
          <p14:tracePt t="1041499" x="5349875" y="4587875"/>
          <p14:tracePt t="1041512" x="5349875" y="4594225"/>
          <p14:tracePt t="1041528" x="5334000" y="4625975"/>
          <p14:tracePt t="1041547" x="5334000" y="4640263"/>
          <p14:tracePt t="1041563" x="5334000" y="4678363"/>
          <p14:tracePt t="1041580" x="5334000" y="4708525"/>
          <p14:tracePt t="1041596" x="5334000" y="4754563"/>
          <p14:tracePt t="1041613" x="5334000" y="4784725"/>
          <p14:tracePt t="1041629" x="5334000" y="4808538"/>
          <p14:tracePt t="1041645" x="5341938" y="4816475"/>
          <p14:tracePt t="1041661" x="5372100" y="4838700"/>
          <p14:tracePt t="1041679" x="5402263" y="4854575"/>
          <p14:tracePt t="1041696" x="5440363" y="4860925"/>
          <p14:tracePt t="1041712" x="5494338" y="4868863"/>
          <p14:tracePt t="1041729" x="5540375" y="4876800"/>
          <p14:tracePt t="1041729" x="5562600" y="4876800"/>
          <p14:tracePt t="1041747" x="5600700" y="4876800"/>
          <p14:tracePt t="1041763" x="5630863" y="4876800"/>
          <p14:tracePt t="1041779" x="5684838" y="4876800"/>
          <p14:tracePt t="1041796" x="5761038" y="4846638"/>
          <p14:tracePt t="1041812" x="5859463" y="4808538"/>
          <p14:tracePt t="1041829" x="5943600" y="4784725"/>
          <p14:tracePt t="1041845" x="6042025" y="4778375"/>
          <p14:tracePt t="1041862" x="6149975" y="4746625"/>
          <p14:tracePt t="1041879" x="6256338" y="4732338"/>
          <p14:tracePt t="1041895" x="6384925" y="4694238"/>
          <p14:tracePt t="1041913" x="6507163" y="4670425"/>
          <p14:tracePt t="1041929" x="6667500" y="4618038"/>
          <p14:tracePt t="1041947" x="6743700" y="4579938"/>
          <p14:tracePt t="1041963" x="6858000" y="4556125"/>
          <p14:tracePt t="1041979" x="7026275" y="4533900"/>
          <p14:tracePt t="1041996" x="7200900" y="4511675"/>
          <p14:tracePt t="1042012" x="7299325" y="4503738"/>
          <p14:tracePt t="1042029" x="7391400" y="4487863"/>
          <p14:tracePt t="1042045" x="7459663" y="4487863"/>
          <p14:tracePt t="1042062" x="7535863" y="4479925"/>
          <p14:tracePt t="1042079" x="7650163" y="4449763"/>
          <p14:tracePt t="1042096" x="7818438" y="4419600"/>
          <p14:tracePt t="1042096" x="7902575" y="4397375"/>
          <p14:tracePt t="1042115" x="7970838" y="4389438"/>
          <p14:tracePt t="1042128" x="8107363" y="4359275"/>
          <p14:tracePt t="1042128" x="8153400" y="4351338"/>
          <p14:tracePt t="1042147" x="8183563" y="4335463"/>
          <p14:tracePt t="1042161" x="8221663" y="4313238"/>
          <p14:tracePt t="1042179" x="8237538" y="4313238"/>
          <p14:tracePt t="1042195" x="8259763" y="4305300"/>
          <p14:tracePt t="1042212" x="8305800" y="4297363"/>
          <p14:tracePt t="1042229" x="8351838" y="4267200"/>
          <p14:tracePt t="1042245" x="8382000" y="4251325"/>
          <p14:tracePt t="1042262" x="8382000" y="4237038"/>
          <p14:tracePt t="1042278" x="8382000" y="4213225"/>
          <p14:tracePt t="1042295" x="8382000" y="4183063"/>
          <p14:tracePt t="1042312" x="8382000" y="4168775"/>
          <p14:tracePt t="1042328" x="8382000" y="4152900"/>
          <p14:tracePt t="1042344" x="8359775" y="4130675"/>
          <p14:tracePt t="1042344" x="8328025" y="4122738"/>
          <p14:tracePt t="1042363" x="8191500" y="4076700"/>
          <p14:tracePt t="1042379" x="8031163" y="4038600"/>
          <p14:tracePt t="1042396" x="7940675" y="4016375"/>
          <p14:tracePt t="1042413" x="7818438" y="3970338"/>
          <p14:tracePt t="1042429" x="7742238" y="3954463"/>
          <p14:tracePt t="1042443" x="7650163" y="3954463"/>
          <p14:tracePt t="1042460" x="7551738" y="3954463"/>
          <p14:tracePt t="1042478" x="7459663" y="3932238"/>
          <p14:tracePt t="1042495" x="7337425" y="3908425"/>
          <p14:tracePt t="1042512" x="7200900" y="3886200"/>
          <p14:tracePt t="1042528" x="7056438" y="3856038"/>
          <p14:tracePt t="1042528" x="7002463" y="3856038"/>
          <p14:tracePt t="1042546" x="6942138" y="3832225"/>
          <p14:tracePt t="1042561" x="6850063" y="3832225"/>
          <p14:tracePt t="1042561" x="6773863" y="3832225"/>
          <p14:tracePt t="1042579" x="6689725" y="3832225"/>
          <p14:tracePt t="1042594" x="6637338" y="3832225"/>
          <p14:tracePt t="1042612" x="6583363" y="3856038"/>
          <p14:tracePt t="1042628" x="6523038" y="3886200"/>
          <p14:tracePt t="1042644" x="6461125" y="3924300"/>
          <p14:tracePt t="1042661" x="6408738" y="3970338"/>
          <p14:tracePt t="1042677" x="6346825" y="4016375"/>
          <p14:tracePt t="1042694" x="6316663" y="4038600"/>
          <p14:tracePt t="1042710" x="6302375" y="4060825"/>
          <p14:tracePt t="1042727" x="6286500" y="4068763"/>
          <p14:tracePt t="1042743" x="6286500" y="4076700"/>
          <p14:tracePt t="1042760" x="6286500" y="4092575"/>
          <p14:tracePt t="1042760" x="6278563" y="4106863"/>
          <p14:tracePt t="1042779" x="6270625" y="4137025"/>
          <p14:tracePt t="1042795" x="6256338" y="4183063"/>
          <p14:tracePt t="1042812" x="6256338" y="4221163"/>
          <p14:tracePt t="1042828" x="6240463" y="4259263"/>
          <p14:tracePt t="1042845" x="6218238" y="4283075"/>
          <p14:tracePt t="1042861" x="6210300" y="4297363"/>
          <p14:tracePt t="1042878" x="6194425" y="4297363"/>
          <p14:tracePt t="1042922" x="6172200" y="4297363"/>
          <p14:tracePt t="1042930" x="6134100" y="4305300"/>
          <p14:tracePt t="1042944" x="6049963" y="4321175"/>
          <p14:tracePt t="1042944" x="5959475" y="4321175"/>
          <p14:tracePt t="1042962" x="5875338" y="4321175"/>
          <p14:tracePt t="1042978" x="5630863" y="4343400"/>
          <p14:tracePt t="1042995" x="5540375" y="4365625"/>
          <p14:tracePt t="1043012" x="5448300" y="4403725"/>
          <p14:tracePt t="1043028" x="5410200" y="4419600"/>
          <p14:tracePt t="1043044" x="5372100" y="4441825"/>
          <p14:tracePt t="1043061" x="5326063" y="4465638"/>
          <p14:tracePt t="1043077" x="5303838" y="4495800"/>
          <p14:tracePt t="1043094" x="5280025" y="4533900"/>
          <p14:tracePt t="1043111" x="5257800" y="4587875"/>
          <p14:tracePt t="1043128" x="5235575" y="4632325"/>
          <p14:tracePt t="1043144" x="5235575" y="4656138"/>
          <p14:tracePt t="1043161" x="5219700" y="4670425"/>
          <p14:tracePt t="1043177" x="5219700" y="4686300"/>
          <p14:tracePt t="1043194" x="5219700" y="4694238"/>
          <p14:tracePt t="1043210" x="5219700" y="4708525"/>
          <p14:tracePt t="1043227" x="5227638" y="4724400"/>
          <p14:tracePt t="1043244" x="5241925" y="4732338"/>
          <p14:tracePt t="1043261" x="5249863" y="4740275"/>
          <p14:tracePt t="1043277" x="5257800" y="4746625"/>
          <p14:tracePt t="1043293" x="5265738" y="4746625"/>
          <p14:tracePt t="1044256" x="5249863" y="4746625"/>
          <p14:tracePt t="1044778" x="5203825" y="4746625"/>
          <p14:tracePt t="1044786" x="5189538" y="4740275"/>
          <p14:tracePt t="1044794" x="5113338" y="4724400"/>
          <p14:tracePt t="1044809" x="4960938" y="4702175"/>
          <p14:tracePt t="1044809" x="4876800" y="4702175"/>
          <p14:tracePt t="1044827" x="4664075" y="4670425"/>
          <p14:tracePt t="1044843" x="4351338" y="4632325"/>
          <p14:tracePt t="1044860" x="4068763" y="4579938"/>
          <p14:tracePt t="1044876" x="3870325" y="4503738"/>
          <p14:tracePt t="1044893" x="3695700" y="4419600"/>
          <p14:tracePt t="1044909" x="3543300" y="4343400"/>
          <p14:tracePt t="1044926" x="3390900" y="4275138"/>
          <p14:tracePt t="1044942" x="3306763" y="4244975"/>
          <p14:tracePt t="1044959" x="3246438" y="4229100"/>
          <p14:tracePt t="1044976" x="3184525" y="4221163"/>
          <p14:tracePt t="1044991" x="3170238" y="4221163"/>
          <p14:tracePt t="1045008" x="3162300" y="4221163"/>
          <p14:tracePt t="1045024" x="3132138" y="4206875"/>
          <p14:tracePt t="1045024" x="3116263" y="4206875"/>
          <p14:tracePt t="1045043" x="3063875" y="4206875"/>
          <p14:tracePt t="1045058" x="2994025" y="4160838"/>
          <p14:tracePt t="1045075" x="2955925" y="4144963"/>
          <p14:tracePt t="1045091" x="2941638" y="4137025"/>
          <p14:tracePt t="1045108" x="2925763" y="4122738"/>
          <p14:tracePt t="1045125" x="2911475" y="4114800"/>
          <p14:tracePt t="1045141" x="2903538" y="4106863"/>
          <p14:tracePt t="1045158" x="2895600" y="4098925"/>
          <p14:tracePt t="1045174" x="2895600" y="4092575"/>
          <p14:tracePt t="1045194" x="2887663" y="4076700"/>
          <p14:tracePt t="1045210" x="2879725" y="4068763"/>
          <p14:tracePt t="1045225" x="2879725" y="4046538"/>
          <p14:tracePt t="1045225" x="2865438" y="4016375"/>
          <p14:tracePt t="1045243" x="2865438" y="4000500"/>
          <p14:tracePt t="1045259" x="2865438" y="3970338"/>
          <p14:tracePt t="1045276" x="2865438" y="3954463"/>
          <p14:tracePt t="1045292" x="2865438" y="3940175"/>
          <p14:tracePt t="1045323" x="2865438" y="3924300"/>
          <p14:tracePt t="1045330" x="2865438" y="3894138"/>
          <p14:tracePt t="1045341" x="2865438" y="3856038"/>
          <p14:tracePt t="1045358" x="2865438" y="3794125"/>
          <p14:tracePt t="1045375" x="2879725" y="3749675"/>
          <p14:tracePt t="1045392" x="2879725" y="3733800"/>
          <p14:tracePt t="1045408" x="2879725" y="3725863"/>
          <p14:tracePt t="1045427" x="2879725" y="3717925"/>
          <p14:tracePt t="1045443" x="2879725" y="3711575"/>
          <p14:tracePt t="1045475" x="2879725" y="3703638"/>
          <p14:tracePt t="1045482" x="2879725" y="3695700"/>
          <p14:tracePt t="1045492" x="2879725" y="3679825"/>
          <p14:tracePt t="1045514" x="2879725" y="3673475"/>
          <p14:tracePt t="1045530" x="2879725" y="3665538"/>
          <p14:tracePt t="1045546" x="2879725" y="3649663"/>
          <p14:tracePt t="1045562" x="2879725" y="3641725"/>
          <p14:tracePt t="1045577" x="2879725" y="3635375"/>
          <p14:tracePt t="1045590" x="2879725" y="3627438"/>
          <p14:tracePt t="1045607" x="2879725" y="3619500"/>
          <p14:tracePt t="1045642" x="2879725" y="3611563"/>
          <p14:tracePt t="1045650" x="2879725" y="3597275"/>
          <p14:tracePt t="1045666" x="2873375" y="3589338"/>
          <p14:tracePt t="1045675" x="2873375" y="3581400"/>
          <p14:tracePt t="1045692" x="2873375" y="3573463"/>
          <p14:tracePt t="1045708" x="2873375" y="3565525"/>
          <p14:tracePt t="1045724" x="2873375" y="3559175"/>
          <p14:tracePt t="1045741" x="2873375" y="3551238"/>
          <p14:tracePt t="1046670" x="2873375" y="3543300"/>
          <p14:tracePt t="1047002" x="2865438" y="3527425"/>
          <p14:tracePt t="1047018" x="2865438" y="3513138"/>
          <p14:tracePt t="1047042" x="2857500" y="3505200"/>
          <p14:tracePt t="1047050" x="2857500" y="3497263"/>
          <p14:tracePt t="1047066" x="2857500" y="3489325"/>
          <p14:tracePt t="1047138" x="2849563" y="3475038"/>
          <p14:tracePt t="1047146" x="2849563" y="3467100"/>
          <p14:tracePt t="1047162" x="2849563" y="3459163"/>
          <p14:tracePt t="1047173" x="2849563" y="3444875"/>
          <p14:tracePt t="1047189" x="2849563" y="3436938"/>
          <p14:tracePt t="1047274" x="2841625" y="3436938"/>
          <p14:tracePt t="1047370" x="2835275" y="3429000"/>
          <p14:tracePt t="1047378" x="2835275" y="3421063"/>
          <p14:tracePt t="1047389" x="2827338" y="3421063"/>
          <p14:tracePt t="1047405" x="2811463" y="3421063"/>
          <p14:tracePt t="1047423" x="2789238" y="3421063"/>
          <p14:tracePt t="1047440" x="2765425" y="3421063"/>
          <p14:tracePt t="1047466" x="2759075" y="3421063"/>
          <p14:tracePt t="1047490" x="2751138" y="3413125"/>
          <p14:tracePt t="1047506" x="2751138" y="3406775"/>
          <p14:tracePt t="1047530" x="2743200" y="3406775"/>
          <p14:tracePt t="1047563" x="2735263" y="3406775"/>
          <p14:tracePt t="1047570" x="2720975" y="3390900"/>
          <p14:tracePt t="1047586" x="2705100" y="3382963"/>
          <p14:tracePt t="1047610" x="2705100" y="3375025"/>
          <p14:tracePt t="1047618" x="2697163" y="3375025"/>
          <p14:tracePt t="1047626" x="2682875" y="3368675"/>
          <p14:tracePt t="1047658" x="2674938" y="3368675"/>
          <p14:tracePt t="1047666" x="2667000" y="3368675"/>
          <p14:tracePt t="1047714" x="2659063" y="3368675"/>
          <p14:tracePt t="1047722" x="2644775" y="3368675"/>
          <p14:tracePt t="1047770" x="2628900" y="3368675"/>
          <p14:tracePt t="1047802" x="2620963" y="3368675"/>
          <p14:tracePt t="1047834" x="2613025" y="3375025"/>
          <p14:tracePt t="1047858" x="2613025" y="3382963"/>
          <p14:tracePt t="1047898" x="2606675" y="3382963"/>
          <p14:tracePt t="1047906" x="2598738" y="3390900"/>
          <p14:tracePt t="1047946" x="2598738" y="3398838"/>
          <p14:tracePt t="1047978" x="2598738" y="3406775"/>
          <p14:tracePt t="1048010" x="2598738" y="3413125"/>
          <p14:tracePt t="1048026" x="2598738" y="3421063"/>
          <p14:tracePt t="1048042" x="2598738" y="3436938"/>
          <p14:tracePt t="1048058" x="2598738" y="3444875"/>
          <p14:tracePt t="1048082" x="2598738" y="3451225"/>
          <p14:tracePt t="1048106" x="2598738" y="3459163"/>
          <p14:tracePt t="1048138" x="2598738" y="3475038"/>
          <p14:tracePt t="1048178" x="2613025" y="3482975"/>
          <p14:tracePt t="1048194" x="2613025" y="3489325"/>
          <p14:tracePt t="1048218" x="2620963" y="3497263"/>
          <p14:tracePt t="1048226" x="2636838" y="3505200"/>
          <p14:tracePt t="1048242" x="2644775" y="3513138"/>
          <p14:tracePt t="1048282" x="2644775" y="3521075"/>
          <p14:tracePt t="1048298" x="2651125" y="3527425"/>
          <p14:tracePt t="1048314" x="2659063" y="3535363"/>
          <p14:tracePt t="1048323" x="2667000" y="3543300"/>
          <p14:tracePt t="1048339" x="2682875" y="3551238"/>
          <p14:tracePt t="1048356" x="2689225" y="3551238"/>
          <p14:tracePt t="1048371" x="2697163" y="3551238"/>
          <p14:tracePt t="1048388" x="2705100" y="3551238"/>
          <p14:tracePt t="1048405" x="2720975" y="3551238"/>
          <p14:tracePt t="1048421" x="2727325" y="3551238"/>
          <p14:tracePt t="1048438" x="2743200" y="3551238"/>
          <p14:tracePt t="1048456" x="2751138" y="3551238"/>
          <p14:tracePt t="1048474" x="2759075" y="3551238"/>
          <p14:tracePt t="1048488" x="2773363" y="3551238"/>
          <p14:tracePt t="1048505" x="2789238" y="3551238"/>
          <p14:tracePt t="1048530" x="2797175" y="3551238"/>
          <p14:tracePt t="1048562" x="2803525" y="3551238"/>
          <p14:tracePt t="1048571" x="2811463" y="3551238"/>
          <p14:tracePt t="1048578" x="2811463" y="3543300"/>
          <p14:tracePt t="1048588" x="2819400" y="3535363"/>
          <p14:tracePt t="1048605" x="2827338" y="3535363"/>
          <p14:tracePt t="1048621" x="2841625" y="3527425"/>
          <p14:tracePt t="1048639" x="2849563" y="3521075"/>
          <p14:tracePt t="1048690" x="2849563" y="3513138"/>
          <p14:tracePt t="1048714" x="2849563" y="3505200"/>
          <p14:tracePt t="1048722" x="2857500" y="3497263"/>
          <p14:tracePt t="1048740" x="2857500" y="3482975"/>
          <p14:tracePt t="1048756" x="2857500" y="3467100"/>
          <p14:tracePt t="1048834" x="2857500" y="3459163"/>
          <p14:tracePt t="1048858" x="2857500" y="3451225"/>
          <p14:tracePt t="1048874" x="2857500" y="3444875"/>
          <p14:tracePt t="1048890" x="2857500" y="3436938"/>
          <p14:tracePt t="1048898" x="2857500" y="3429000"/>
          <p14:tracePt t="1048914" x="2857500" y="3421063"/>
          <p14:tracePt t="1048962" x="2857500" y="3413125"/>
          <p14:tracePt t="1048978" x="2841625" y="3406775"/>
          <p14:tracePt t="1049010" x="2835275" y="3406775"/>
          <p14:tracePt t="1049019" x="2835275" y="3398838"/>
          <p14:tracePt t="1049026" x="2819400" y="3390900"/>
          <p14:tracePt t="1049041" x="2811463" y="3382963"/>
          <p14:tracePt t="1049090" x="2803525" y="3382963"/>
          <p14:tracePt t="1049194" x="2797175" y="3382963"/>
          <p14:tracePt t="1049203" x="2789238" y="3382963"/>
          <p14:tracePt t="1049226" x="2781300" y="3382963"/>
          <p14:tracePt t="1049234" x="2773363" y="3382963"/>
          <p14:tracePt t="1049250" x="2765425" y="3382963"/>
          <p14:tracePt t="1049274" x="2759075" y="3382963"/>
          <p14:tracePt t="1049298" x="2751138" y="3382963"/>
          <p14:tracePt t="1049306" x="2743200" y="3382963"/>
          <p14:tracePt t="1049338" x="2727325" y="3382963"/>
          <p14:tracePt t="1049378" x="2720975" y="3382963"/>
          <p14:tracePt t="1049418" x="2713038" y="3382963"/>
          <p14:tracePt t="1049442" x="2705100" y="3382963"/>
          <p14:tracePt t="1049482" x="2697163" y="3382963"/>
          <p14:tracePt t="1049490" x="2689225" y="3382963"/>
          <p14:tracePt t="1049514" x="2682875" y="3382963"/>
          <p14:tracePt t="1049578" x="2674938" y="3382963"/>
          <p14:tracePt t="1049587" x="2667000" y="3382963"/>
          <p14:tracePt t="1049642" x="2659063" y="3382963"/>
          <p14:tracePt t="1049674" x="2659063" y="3390900"/>
          <p14:tracePt t="1049682" x="2651125" y="3390900"/>
          <p14:tracePt t="1049714" x="2636838" y="3390900"/>
          <p14:tracePt t="1049730" x="2628900" y="3390900"/>
          <p14:tracePt t="1049754" x="2620963" y="3390900"/>
          <p14:tracePt t="1049778" x="2606675" y="3390900"/>
          <p14:tracePt t="1049810" x="2606675" y="3398838"/>
          <p14:tracePt t="1049818" x="2598738" y="3398838"/>
          <p14:tracePt t="1049826" x="2590800" y="3398838"/>
          <p14:tracePt t="1049850" x="2590800" y="3406775"/>
          <p14:tracePt t="1049866" x="2582863" y="3406775"/>
          <p14:tracePt t="1049874" x="2574925" y="3413125"/>
          <p14:tracePt t="1049887" x="2568575" y="3413125"/>
          <p14:tracePt t="1049905" x="2568575" y="3421063"/>
          <p14:tracePt t="1049922" x="2560638" y="3421063"/>
          <p14:tracePt t="1049954" x="2560638" y="3429000"/>
          <p14:tracePt t="1049970" x="2560638" y="3436938"/>
          <p14:tracePt t="1049986" x="2560638" y="3444875"/>
          <p14:tracePt t="1050003" x="2560638" y="3451225"/>
          <p14:tracePt t="1050018" x="2560638" y="3467100"/>
          <p14:tracePt t="1050042" x="2560638" y="3475038"/>
          <p14:tracePt t="1050066" x="2560638" y="3482975"/>
          <p14:tracePt t="1050082" x="2560638" y="3497263"/>
          <p14:tracePt t="1050090" x="2560638" y="3505200"/>
          <p14:tracePt t="1050114" x="2568575" y="3513138"/>
          <p14:tracePt t="1050132" x="2574925" y="3521075"/>
          <p14:tracePt t="1050146" x="2574925" y="3535363"/>
          <p14:tracePt t="1050178" x="2582863" y="3535363"/>
          <p14:tracePt t="1050202" x="2590800" y="3543300"/>
          <p14:tracePt t="1050226" x="2606675" y="3543300"/>
          <p14:tracePt t="1050250" x="2613025" y="3543300"/>
          <p14:tracePt t="1050258" x="2620963" y="3551238"/>
          <p14:tracePt t="1050269" x="2628900" y="3551238"/>
          <p14:tracePt t="1050286" x="2644775" y="3551238"/>
          <p14:tracePt t="1050304" x="2667000" y="3551238"/>
          <p14:tracePt t="1050320" x="2689225" y="3559175"/>
          <p14:tracePt t="1050320" x="2705100" y="3559175"/>
          <p14:tracePt t="1050340" x="2713038" y="3559175"/>
          <p14:tracePt t="1050353" x="2743200" y="3559175"/>
          <p14:tracePt t="1050371" x="2751138" y="3559175"/>
          <p14:tracePt t="1050403" x="2759075" y="3559175"/>
          <p14:tracePt t="1050419" x="2765425" y="3559175"/>
          <p14:tracePt t="1050426" x="2773363" y="3559175"/>
          <p14:tracePt t="1050436" x="2797175" y="3559175"/>
          <p14:tracePt t="1050453" x="2811463" y="3559175"/>
          <p14:tracePt t="1050470" x="2827338" y="3559175"/>
          <p14:tracePt t="1050490" x="2835275" y="3559175"/>
          <p14:tracePt t="1050538" x="2841625" y="3559175"/>
          <p14:tracePt t="1050546" x="2849563" y="3559175"/>
          <p14:tracePt t="1050562" x="2857500" y="3559175"/>
          <p14:tracePt t="1050578" x="2865438" y="3559175"/>
          <p14:tracePt t="1050587" x="2873375" y="3559175"/>
          <p14:tracePt t="1050604" x="2879725" y="3559175"/>
          <p14:tracePt t="1050619" x="2911475" y="3543300"/>
          <p14:tracePt t="1050637" x="2933700" y="3521075"/>
          <p14:tracePt t="1050653" x="2949575" y="3505200"/>
          <p14:tracePt t="1050669" x="2955925" y="3497263"/>
          <p14:tracePt t="1051568" x="2949575" y="3497263"/>
          <p14:tracePt t="1052274" x="2949575" y="3505200"/>
          <p14:tracePt t="1052290" x="2949575" y="3513138"/>
          <p14:tracePt t="1052299" x="2949575" y="3527425"/>
          <p14:tracePt t="1052306" x="2949575" y="3535363"/>
          <p14:tracePt t="1052317" x="2963863" y="3581400"/>
          <p14:tracePt t="1052335" x="2987675" y="3611563"/>
          <p14:tracePt t="1052352" x="3001963" y="3635375"/>
          <p14:tracePt t="1052367" x="3017838" y="3657600"/>
          <p14:tracePt t="1052385" x="3025775" y="3665538"/>
          <p14:tracePt t="1052402" x="3025775" y="3673475"/>
          <p14:tracePt t="1052426" x="3032125" y="3679825"/>
          <p14:tracePt t="1052442" x="3040063" y="3687763"/>
          <p14:tracePt t="1052458" x="3048000" y="3695700"/>
          <p14:tracePt t="1052468" x="3063875" y="3717925"/>
          <p14:tracePt t="1052484" x="3070225" y="3725863"/>
          <p14:tracePt t="1052506" x="3086100" y="3733800"/>
          <p14:tracePt t="1052954" x="3094038" y="3741738"/>
          <p14:tracePt t="1052962" x="3108325" y="3763963"/>
          <p14:tracePt t="1052970" x="3124200" y="3787775"/>
          <p14:tracePt t="1052983" x="3178175" y="3840163"/>
          <p14:tracePt t="1053001" x="3230563" y="3916363"/>
          <p14:tracePt t="1053020" x="3254375" y="3962400"/>
          <p14:tracePt t="1053035" x="3344863" y="4092575"/>
          <p14:tracePt t="1053052" x="3406775" y="4183063"/>
          <p14:tracePt t="1053067" x="3475038" y="4275138"/>
          <p14:tracePt t="1053084" x="3513138" y="4313238"/>
          <p14:tracePt t="1053099" x="3521075" y="4327525"/>
          <p14:tracePt t="1053116" x="3535363" y="4359275"/>
          <p14:tracePt t="1053135" x="3551238" y="4381500"/>
          <p14:tracePt t="1053151" x="3589338" y="4435475"/>
          <p14:tracePt t="1053167" x="3627438" y="4503738"/>
          <p14:tracePt t="1053184" x="3687763" y="4587875"/>
          <p14:tracePt t="1053201" x="3741738" y="4640263"/>
          <p14:tracePt t="1053201" x="3756025" y="4664075"/>
          <p14:tracePt t="1053219" x="3763963" y="4670425"/>
          <p14:tracePt t="1053234" x="3787775" y="4678363"/>
          <p14:tracePt t="1053251" x="3794125" y="4694238"/>
          <p14:tracePt t="1053268" x="3802063" y="4708525"/>
          <p14:tracePt t="1053285" x="3817938" y="4732338"/>
          <p14:tracePt t="1053300" x="3802063" y="4716463"/>
          <p14:tracePt t="1053378" x="3802063" y="4708525"/>
          <p14:tracePt t="1053386" x="3802063" y="4678363"/>
          <p14:tracePt t="1053399" x="3787775" y="4640263"/>
          <p14:tracePt t="1053399" x="3787775" y="4625975"/>
          <p14:tracePt t="1053418" x="3787775" y="4587875"/>
          <p14:tracePt t="1053435" x="3779838" y="4556125"/>
          <p14:tracePt t="1053451" x="3771900" y="4525963"/>
          <p14:tracePt t="1053468" x="3741738" y="4465638"/>
          <p14:tracePt t="1053484" x="3733800" y="4411663"/>
          <p14:tracePt t="1053500" x="3711575" y="4359275"/>
          <p14:tracePt t="1053517" x="3703638" y="4321175"/>
          <p14:tracePt t="1053534" x="3695700" y="4275138"/>
          <p14:tracePt t="1053549" x="3687763" y="4229100"/>
          <p14:tracePt t="1053566" x="3673475" y="4168775"/>
          <p14:tracePt t="1053583" x="3649663" y="4098925"/>
          <p14:tracePt t="1053600" x="3627438" y="4030663"/>
          <p14:tracePt t="1053617" x="3603625" y="3954463"/>
          <p14:tracePt t="1053617" x="3589338" y="3932238"/>
          <p14:tracePt t="1053636" x="3581400" y="3878263"/>
          <p14:tracePt t="1053651" x="3559175" y="3840163"/>
          <p14:tracePt t="1053667" x="3543300" y="3802063"/>
          <p14:tracePt t="1053684" x="3513138" y="3741738"/>
          <p14:tracePt t="1053701" x="3497263" y="3711575"/>
          <p14:tracePt t="1053717" x="3475038" y="3649663"/>
          <p14:tracePt t="1053734" x="3459163" y="3603625"/>
          <p14:tracePt t="1053750" x="3436938" y="3535363"/>
          <p14:tracePt t="1053767" x="3413125" y="3482975"/>
          <p14:tracePt t="1053782" x="3398838" y="3451225"/>
          <p14:tracePt t="1053798" x="3382963" y="3413125"/>
          <p14:tracePt t="1053815" x="3375025" y="3390900"/>
          <p14:tracePt t="1053832" x="3360738" y="3382963"/>
          <p14:tracePt t="1053832" x="3360738" y="3368675"/>
          <p14:tracePt t="1053851" x="3360738" y="3344863"/>
          <p14:tracePt t="1053867" x="3344863" y="3298825"/>
          <p14:tracePt t="1053884" x="3330575" y="3260725"/>
          <p14:tracePt t="1053900" x="3306763" y="3216275"/>
          <p14:tracePt t="1053916" x="3292475" y="3178175"/>
          <p14:tracePt t="1053933" x="3276600" y="3162300"/>
          <p14:tracePt t="1053949" x="3246438" y="3116263"/>
          <p14:tracePt t="1053966" x="3216275" y="3063875"/>
          <p14:tracePt t="1053983" x="3184525" y="3025775"/>
          <p14:tracePt t="1054000" x="3146425" y="2963863"/>
          <p14:tracePt t="1054016" x="3124200" y="2895600"/>
          <p14:tracePt t="1054033" x="3101975" y="2849563"/>
          <p14:tracePt t="1054033" x="3086100" y="2841625"/>
          <p14:tracePt t="1054051" x="3063875" y="2811463"/>
          <p14:tracePt t="1054067" x="3055938" y="2797175"/>
          <p14:tracePt t="1054084" x="3048000" y="2789238"/>
          <p14:tracePt t="1054099" x="3025775" y="2773363"/>
          <p14:tracePt t="1054116" x="3025775" y="2765425"/>
          <p14:tracePt t="1054132" x="3017838" y="2759075"/>
          <p14:tracePt t="1054149" x="3009900" y="2743200"/>
          <p14:tracePt t="1054166" x="3001963" y="2743200"/>
          <p14:tracePt t="1054182" x="2994025" y="2735263"/>
          <p14:tracePt t="1054199" x="3001963" y="2743200"/>
          <p14:tracePt t="1054426" x="3009900" y="2759075"/>
          <p14:tracePt t="1054442" x="3017838" y="2773363"/>
          <p14:tracePt t="1054458" x="3025775" y="2789238"/>
          <p14:tracePt t="1054467" x="3040063" y="2819400"/>
          <p14:tracePt t="1054483" x="3048000" y="2857500"/>
          <p14:tracePt t="1054500" x="3078163" y="2911475"/>
          <p14:tracePt t="1054517" x="3108325" y="2979738"/>
          <p14:tracePt t="1054533" x="3140075" y="3048000"/>
          <p14:tracePt t="1054549" x="3170238" y="3094038"/>
          <p14:tracePt t="1054566" x="3192463" y="3154363"/>
          <p14:tracePt t="1054583" x="3230563" y="3246438"/>
          <p14:tracePt t="1054598" x="3246438" y="3284538"/>
          <p14:tracePt t="1054614" x="3276600" y="3352800"/>
          <p14:tracePt t="1054631" x="3336925" y="3444875"/>
          <p14:tracePt t="1054648" x="3382963" y="3559175"/>
          <p14:tracePt t="1054664" x="3421063" y="3673475"/>
          <p14:tracePt t="1054664" x="3436938" y="3733800"/>
          <p14:tracePt t="1054683" x="3467100" y="3863975"/>
          <p14:tracePt t="1054698" x="3497263" y="3954463"/>
          <p14:tracePt t="1054715" x="3521075" y="4016375"/>
          <p14:tracePt t="1054731" x="3543300" y="4060825"/>
          <p14:tracePt t="1054748" x="3559175" y="4114800"/>
          <p14:tracePt t="1054764" x="3573463" y="4152900"/>
          <p14:tracePt t="1054782" x="3597275" y="4229100"/>
          <p14:tracePt t="1054799" x="3603625" y="4289425"/>
          <p14:tracePt t="1054816" x="3627438" y="4397375"/>
          <p14:tracePt t="1054832" x="3649663" y="4487863"/>
          <p14:tracePt t="1054848" x="3657600" y="4564063"/>
          <p14:tracePt t="1054848" x="3657600" y="4587875"/>
          <p14:tracePt t="1054867" x="3665538" y="4625975"/>
          <p14:tracePt t="1054883" x="3665538" y="4656138"/>
          <p14:tracePt t="1054899" x="3665538" y="4664075"/>
          <p14:tracePt t="1054916" x="3665538" y="4686300"/>
          <p14:tracePt t="1054931" x="3665538" y="4708525"/>
          <p14:tracePt t="1054949" x="3665538" y="4724400"/>
          <p14:tracePt t="1054965" x="3665538" y="4732338"/>
          <p14:tracePt t="1054981" x="3665538" y="4746625"/>
          <p14:tracePt t="1054999" x="3657600" y="4746625"/>
          <p14:tracePt t="1055042" x="3649663" y="4746625"/>
          <p14:tracePt t="1055066" x="3641725" y="4746625"/>
          <p14:tracePt t="1055090" x="3635375" y="4746625"/>
          <p14:tracePt t="1055098" x="3619500" y="4732338"/>
          <p14:tracePt t="1055115" x="3581400" y="4694238"/>
          <p14:tracePt t="1055122" x="3551238" y="4670425"/>
          <p14:tracePt t="1055132" x="3475038" y="4625975"/>
          <p14:tracePt t="1055149" x="3421063" y="4587875"/>
          <p14:tracePt t="1055166" x="3375025" y="4541838"/>
          <p14:tracePt t="1055183" x="3360738" y="4525963"/>
          <p14:tracePt t="1055198" x="3344863" y="4511675"/>
          <p14:tracePt t="1055216" x="3336925" y="4503738"/>
          <p14:tracePt t="1055232" x="3322638" y="4487863"/>
          <p14:tracePt t="1055250" x="3314700" y="4487863"/>
          <p14:tracePt t="1055264" x="3292475" y="4465638"/>
          <p14:tracePt t="1055264" x="3276600" y="4449763"/>
          <p14:tracePt t="1055283" x="3254375" y="4435475"/>
          <p14:tracePt t="1055283" x="3246438" y="4427538"/>
          <p14:tracePt t="1055300" x="3222625" y="4397375"/>
          <p14:tracePt t="1055316" x="3184525" y="4351338"/>
          <p14:tracePt t="1055332" x="3162300" y="4327525"/>
          <p14:tracePt t="1055348" x="3146425" y="4305300"/>
          <p14:tracePt t="1055365" x="3124200" y="4283075"/>
          <p14:tracePt t="1055382" x="3108325" y="4267200"/>
          <p14:tracePt t="1055397" x="3094038" y="4259263"/>
          <p14:tracePt t="1055414" x="3086100" y="4244975"/>
          <p14:tracePt t="1055432" x="3070225" y="4237038"/>
          <p14:tracePt t="1055448" x="3055938" y="4198938"/>
          <p14:tracePt t="1055465" x="3040063" y="4183063"/>
          <p14:tracePt t="1055481" x="3025775" y="4160838"/>
          <p14:tracePt t="1055499" x="3009900" y="4144963"/>
          <p14:tracePt t="1055516" x="3001963" y="4137025"/>
          <p14:tracePt t="1055533" x="2994025" y="4130675"/>
          <p14:tracePt t="1055547" x="2987675" y="4122738"/>
          <p14:tracePt t="1055565" x="2971800" y="4106863"/>
          <p14:tracePt t="1055580" x="2955925" y="4092575"/>
          <p14:tracePt t="1055597" x="2925763" y="4068763"/>
          <p14:tracePt t="1055614" x="2903538" y="4054475"/>
          <p14:tracePt t="1055631" x="2895600" y="4054475"/>
          <p14:tracePt t="1055647" x="2879725" y="4038600"/>
          <p14:tracePt t="1055647" x="2857500" y="4022725"/>
          <p14:tracePt t="1055667" x="2849563" y="4016375"/>
          <p14:tracePt t="1055681" x="2797175" y="3962400"/>
          <p14:tracePt t="1055699" x="2751138" y="3932238"/>
          <p14:tracePt t="1055716" x="2720975" y="3916363"/>
          <p14:tracePt t="1055732" x="2689225" y="3878263"/>
          <p14:tracePt t="1055748" x="2667000" y="3863975"/>
          <p14:tracePt t="1055765" x="2659063" y="3856038"/>
          <p14:tracePt t="1055781" x="2636838" y="3848100"/>
          <p14:tracePt t="1055798" x="2620963" y="3832225"/>
          <p14:tracePt t="1055815" x="2606675" y="3825875"/>
          <p14:tracePt t="1055830" x="2590800" y="3810000"/>
          <p14:tracePt t="1055848" x="2582863" y="3794125"/>
          <p14:tracePt t="1055865" x="2568575" y="3779838"/>
          <p14:tracePt t="1055865" x="2560638" y="3771900"/>
          <p14:tracePt t="1055883" x="2552700" y="3763963"/>
          <p14:tracePt t="1055897" x="2522538" y="3733800"/>
          <p14:tracePt t="1055915" x="2506663" y="3725863"/>
          <p14:tracePt t="1055931" x="2492375" y="3711575"/>
          <p14:tracePt t="1055947" x="2476500" y="3695700"/>
          <p14:tracePt t="1055963" x="2460625" y="3679825"/>
          <p14:tracePt t="1055980" x="2454275" y="3673475"/>
          <p14:tracePt t="1055997" x="2446338" y="3673475"/>
          <p14:tracePt t="1056014" x="2438400" y="3657600"/>
          <p14:tracePt t="1056030" x="2416175" y="3649663"/>
          <p14:tracePt t="1056047" x="2416175" y="3641725"/>
          <p14:tracePt t="1056064" x="2392363" y="3627438"/>
          <p14:tracePt t="1056081" x="2378075" y="3619500"/>
          <p14:tracePt t="1056097" x="2339975" y="3589338"/>
          <p14:tracePt t="1056115" x="2324100" y="3573463"/>
          <p14:tracePt t="1056131" x="2308225" y="3565525"/>
          <p14:tracePt t="1056148" x="2301875" y="3559175"/>
          <p14:tracePt t="1056164" x="2286000" y="3559175"/>
          <p14:tracePt t="1056180" x="2270125" y="3543300"/>
          <p14:tracePt t="1056197" x="2247900" y="3527425"/>
          <p14:tracePt t="1056214" x="2209800" y="3513138"/>
          <p14:tracePt t="1056231" x="2187575" y="3505200"/>
          <p14:tracePt t="1056248" x="2179638" y="3497263"/>
          <p14:tracePt t="1056264" x="2155825" y="3482975"/>
          <p14:tracePt t="1056281" x="2149475" y="3475038"/>
          <p14:tracePt t="1056306" x="2141538" y="3475038"/>
          <p14:tracePt t="1056402" x="2149475" y="3475038"/>
          <p14:tracePt t="1056562" x="2155825" y="3475038"/>
          <p14:tracePt t="1056570" x="2171700" y="3467100"/>
          <p14:tracePt t="1056586" x="2179638" y="3467100"/>
          <p14:tracePt t="1056618" x="2179638" y="3459163"/>
          <p14:tracePt t="1056626" x="2187575" y="3459163"/>
          <p14:tracePt t="1056634" x="2193925" y="3451225"/>
          <p14:tracePt t="1056650" x="2193925" y="3444875"/>
          <p14:tracePt t="1056666" x="2193925" y="3436938"/>
          <p14:tracePt t="1056680" x="2193925" y="3421063"/>
          <p14:tracePt t="1056697" x="2193925" y="3406775"/>
          <p14:tracePt t="1056714" x="2193925" y="3398838"/>
          <p14:tracePt t="1056762" x="2193925" y="3390900"/>
          <p14:tracePt t="1056779" x="2187575" y="3382963"/>
          <p14:tracePt t="1056786" x="2179638" y="3375025"/>
          <p14:tracePt t="1056802" x="2171700" y="3368675"/>
          <p14:tracePt t="1056813" x="2155825" y="3360738"/>
          <p14:tracePt t="1056830" x="2141538" y="3344863"/>
          <p14:tracePt t="1056847" x="2125663" y="3336925"/>
          <p14:tracePt t="1056874" x="2117725" y="3330575"/>
          <p14:tracePt t="1056890" x="2117725" y="3322638"/>
          <p14:tracePt t="1056906" x="2103438" y="3314700"/>
          <p14:tracePt t="1056914" x="2095500" y="3306763"/>
          <p14:tracePt t="1056931" x="2079625" y="3292475"/>
          <p14:tracePt t="1056947" x="2065338" y="3284538"/>
          <p14:tracePt t="1056964" x="2057400" y="3268663"/>
          <p14:tracePt t="1059656" x="2057400" y="3260725"/>
          <p14:tracePt t="1059874" x="2049463" y="3260725"/>
          <p14:tracePt t="1059906" x="2049463" y="3246438"/>
          <p14:tracePt t="1066166" x="2049463" y="3238500"/>
          <p14:tracePt t="1068776" x="2057400" y="3254375"/>
          <p14:tracePt t="1069066" x="2065338" y="3260725"/>
          <p14:tracePt t="1069106" x="2073275" y="3260725"/>
          <p14:tracePt t="1069170" x="2079625" y="3260725"/>
          <p14:tracePt t="1069258" x="2087563" y="3260725"/>
          <p14:tracePt t="1069298" x="2095500" y="3260725"/>
          <p14:tracePt t="1069322" x="2103438" y="3260725"/>
          <p14:tracePt t="1069354" x="2111375" y="3260725"/>
          <p14:tracePt t="1069370" x="2117725" y="3260725"/>
          <p14:tracePt t="1069378" x="2125663" y="3260725"/>
          <p14:tracePt t="1069386" x="2133600" y="3260725"/>
          <p14:tracePt t="1069400" x="2149475" y="3254375"/>
          <p14:tracePt t="1069400" x="2155825" y="3246438"/>
          <p14:tracePt t="1069419" x="2171700" y="3246438"/>
          <p14:tracePt t="1069435" x="2179638" y="3230563"/>
          <p14:tracePt t="1069458" x="2187575" y="3230563"/>
          <p14:tracePt t="1069468" x="2193925" y="3230563"/>
          <p14:tracePt t="1069538" x="2201863" y="3230563"/>
          <p14:tracePt t="1069554" x="2209800" y="3230563"/>
          <p14:tracePt t="1069578" x="2217738" y="3216275"/>
          <p14:tracePt t="1069586" x="2225675" y="3216275"/>
          <p14:tracePt t="1069598" x="2239963" y="3208338"/>
          <p14:tracePt t="1069615" x="2255838" y="3200400"/>
          <p14:tracePt t="1069632" x="2270125" y="3200400"/>
          <p14:tracePt t="1069649" x="2293938" y="3200400"/>
          <p14:tracePt t="1069667" x="2316163" y="3200400"/>
          <p14:tracePt t="1069684" x="2339975" y="3200400"/>
          <p14:tracePt t="1070601" x="2346325" y="3208338"/>
          <p14:tracePt t="1070738" x="2354263" y="3230563"/>
          <p14:tracePt t="1070763" x="2354263" y="3238500"/>
          <p14:tracePt t="1071042" x="2354263" y="3254375"/>
          <p14:tracePt t="1071953" x="2346325" y="3254375"/>
          <p14:tracePt t="1072330" x="2339975" y="3246438"/>
          <p14:tracePt t="1073315" x="2332038" y="3246438"/>
          <p14:tracePt t="1078711" x="2324100" y="3246438"/>
          <p14:tracePt t="1079418" x="2324100" y="3254375"/>
          <p14:tracePt t="1080311" x="2332038" y="3260725"/>
          <p14:tracePt t="1080746" x="2346325" y="3260725"/>
          <p14:tracePt t="1080762" x="2370138" y="3260725"/>
          <p14:tracePt t="1080771" x="2378075" y="3268663"/>
          <p14:tracePt t="1080778" x="2392363" y="3268663"/>
          <p14:tracePt t="1080788" x="2430463" y="3268663"/>
          <p14:tracePt t="1080805" x="2446338" y="3268663"/>
          <p14:tracePt t="1080822" x="2454275" y="3268663"/>
          <p14:tracePt t="1080838" x="2460625" y="3268663"/>
          <p14:tracePt t="1080855" x="2468563" y="3268663"/>
          <p14:tracePt t="1080871" x="2476500" y="3260725"/>
          <p14:tracePt t="1080906" x="2476500" y="3254375"/>
          <p14:tracePt t="1080914" x="2476500" y="3238500"/>
          <p14:tracePt t="1080923" x="2498725" y="3200400"/>
          <p14:tracePt t="1080940" x="2536825" y="3140075"/>
          <p14:tracePt t="1080956" x="2560638" y="3094038"/>
          <p14:tracePt t="1080972" x="2568575" y="3063875"/>
          <p14:tracePt t="1080989" x="2582863" y="3032125"/>
          <p14:tracePt t="1081005" x="2606675" y="2987675"/>
          <p14:tracePt t="1081022" x="2644775" y="2911475"/>
          <p14:tracePt t="1081038" x="2697163" y="2827338"/>
          <p14:tracePt t="1081056" x="2743200" y="2743200"/>
          <p14:tracePt t="1081072" x="2781300" y="2682875"/>
          <p14:tracePt t="1081088" x="2803525" y="2636838"/>
          <p14:tracePt t="1081088" x="2819400" y="2606675"/>
          <p14:tracePt t="1081107" x="2841625" y="2582863"/>
          <p14:tracePt t="1081122" x="2925763" y="2446338"/>
          <p14:tracePt t="1081139" x="3001963" y="2316163"/>
          <p14:tracePt t="1081156" x="3086100" y="2193925"/>
          <p14:tracePt t="1081173" x="3146425" y="2111375"/>
          <p14:tracePt t="1081189" x="3178175" y="2065338"/>
          <p14:tracePt t="1081204" x="3184525" y="2035175"/>
          <p14:tracePt t="1081220" x="3184525" y="1981200"/>
          <p14:tracePt t="1081238" x="3184525" y="1935163"/>
          <p14:tracePt t="1081255" x="3184525" y="1882775"/>
          <p14:tracePt t="1081272" x="3184525" y="1828800"/>
          <p14:tracePt t="1081288" x="3184525" y="1790700"/>
          <p14:tracePt t="1081305" x="3184525" y="1744663"/>
          <p14:tracePt t="1081305" x="3184525" y="1730375"/>
          <p14:tracePt t="1081323" x="3184525" y="1722438"/>
          <p14:tracePt t="1081338" x="3162300" y="1692275"/>
          <p14:tracePt t="1081355" x="3146425" y="1668463"/>
          <p14:tracePt t="1081372" x="3132138" y="1654175"/>
          <p14:tracePt t="1081388" x="3101975" y="1622425"/>
          <p14:tracePt t="1081405" x="3048000" y="1584325"/>
          <p14:tracePt t="1081421" x="3001963" y="1554163"/>
          <p14:tracePt t="1081438" x="2955925" y="1524000"/>
          <p14:tracePt t="1081455" x="2925763" y="1508125"/>
          <p14:tracePt t="1081472" x="2895600" y="1501775"/>
          <p14:tracePt t="1081489" x="2849563" y="1493838"/>
          <p14:tracePt t="1081505" x="2781300" y="1493838"/>
          <p14:tracePt t="1081505" x="2759075" y="1493838"/>
          <p14:tracePt t="1081523" x="2628900" y="1493838"/>
          <p14:tracePt t="1081539" x="2522538" y="1493838"/>
          <p14:tracePt t="1081555" x="2408238" y="1493838"/>
          <p14:tracePt t="1081572" x="2370138" y="1493838"/>
          <p14:tracePt t="1081588" x="2346325" y="1493838"/>
          <p14:tracePt t="1081604" x="2339975" y="1493838"/>
          <p14:tracePt t="1081620" x="2339975" y="1485900"/>
          <p14:tracePt t="1081778" x="2346325" y="1485900"/>
          <p14:tracePt t="1081794" x="2354263" y="1477963"/>
          <p14:tracePt t="1081803" x="2370138" y="1477963"/>
          <p14:tracePt t="1081819" x="2392363" y="1470025"/>
          <p14:tracePt t="1081826" x="2416175" y="1470025"/>
          <p14:tracePt t="1081837" x="2460625" y="1463675"/>
          <p14:tracePt t="1081855" x="2492375" y="1447800"/>
          <p14:tracePt t="1081871" x="2536825" y="1447800"/>
          <p14:tracePt t="1081888" x="2574925" y="1425575"/>
          <p14:tracePt t="1081904" x="2628900" y="1417638"/>
          <p14:tracePt t="1081904" x="2651125" y="1409700"/>
          <p14:tracePt t="1081923" x="2682875" y="1393825"/>
          <p14:tracePt t="1081937" x="2735263" y="1387475"/>
          <p14:tracePt t="1081955" x="2751138" y="1379538"/>
          <p14:tracePt t="1081971" x="2759075" y="1379538"/>
          <p14:tracePt t="1081994" x="2765425" y="1379538"/>
          <p14:tracePt t="1082004" x="2773363" y="1379538"/>
          <p14:tracePt t="1082020" x="2835275" y="1363663"/>
          <p14:tracePt t="1082038" x="2903538" y="1355725"/>
          <p14:tracePt t="1082053" x="2979738" y="1333500"/>
          <p14:tracePt t="1082070" x="3048000" y="1333500"/>
          <p14:tracePt t="1082087" x="3070225" y="1325563"/>
          <p14:tracePt t="1082105" x="3086100" y="1325563"/>
          <p14:tracePt t="1082121" x="3101975" y="1317625"/>
          <p14:tracePt t="1082121" x="3116263" y="1317625"/>
          <p14:tracePt t="1082139" x="3146425" y="1311275"/>
          <p14:tracePt t="1082155" x="3184525" y="1311275"/>
          <p14:tracePt t="1082173" x="3216275" y="1303338"/>
          <p14:tracePt t="1082188" x="3238500" y="1303338"/>
          <p14:tracePt t="1082204" x="3260725" y="1295400"/>
          <p14:tracePt t="1082221" x="3298825" y="1295400"/>
          <p14:tracePt t="1082237" x="3344863" y="1287463"/>
          <p14:tracePt t="1082254" x="3375025" y="1273175"/>
          <p14:tracePt t="1082271" x="3413125" y="1273175"/>
          <p14:tracePt t="1082287" x="3421063" y="1273175"/>
          <p14:tracePt t="1082303" x="3444875" y="1273175"/>
          <p14:tracePt t="1082320" x="3467100" y="1273175"/>
          <p14:tracePt t="1082320" x="3482975" y="1273175"/>
          <p14:tracePt t="1082339" x="3497263" y="1273175"/>
          <p14:tracePt t="1082355" x="3513138" y="1273175"/>
          <p14:tracePt t="1082371" x="3521075" y="1273175"/>
          <p14:tracePt t="1082386" x="3527425" y="1273175"/>
          <p14:tracePt t="1082404" x="3535363" y="1273175"/>
          <p14:tracePt t="1082420" x="3573463" y="1273175"/>
          <p14:tracePt t="1082437" x="3603625" y="1273175"/>
          <p14:tracePt t="1082454" x="3635375" y="1273175"/>
          <p14:tracePt t="1082470" x="3665538" y="1273175"/>
          <p14:tracePt t="1082487" x="3673475" y="1273175"/>
          <p14:tracePt t="1082503" x="3679825" y="1273175"/>
          <p14:tracePt t="1082519" x="3695700" y="1273175"/>
          <p14:tracePt t="1082538" x="3703638" y="1273175"/>
          <p14:tracePt t="1082553" x="3741738" y="1273175"/>
          <p14:tracePt t="1082572" x="3771900" y="1273175"/>
          <p14:tracePt t="1082587" x="3794125" y="1273175"/>
          <p14:tracePt t="1082603" x="3802063" y="1273175"/>
          <p14:tracePt t="1082619" x="3810000" y="1273175"/>
          <p14:tracePt t="1082635" x="3810000" y="1279525"/>
          <p14:tracePt t="1082652" x="3825875" y="1279525"/>
          <p14:tracePt t="1082670" x="3848100" y="1287463"/>
          <p14:tracePt t="1082687" x="3856038" y="1287463"/>
          <p14:tracePt t="1082703" x="3870325" y="1287463"/>
          <p14:tracePt t="1082719" x="3886200" y="1287463"/>
          <p14:tracePt t="1082737" x="3902075" y="1287463"/>
          <p14:tracePt t="1082737" x="3916363" y="1295400"/>
          <p14:tracePt t="1082755" x="3932238" y="1295400"/>
          <p14:tracePt t="1082771" x="3954463" y="1295400"/>
          <p14:tracePt t="1082788" x="4008438" y="1295400"/>
          <p14:tracePt t="1082804" x="4060825" y="1295400"/>
          <p14:tracePt t="1082820" x="4092575" y="1295400"/>
          <p14:tracePt t="1082837" x="4098925" y="1295400"/>
          <p14:tracePt t="1084895" x="4092575" y="1279525"/>
          <p14:tracePt t="1088849" x="4084638" y="12731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66700" y="190500"/>
            <a:ext cx="8877300" cy="152717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sr-Latn-RS" altLang="en-US" sz="2800" dirty="0" smtClean="0"/>
              <a:t/>
            </a:r>
            <a:br>
              <a:rPr lang="sr-Latn-RS" altLang="en-US" sz="2800" dirty="0" smtClean="0"/>
            </a:br>
            <a:r>
              <a:rPr lang="en-US" altLang="en-US" sz="2800" dirty="0" smtClean="0"/>
              <a:t>Ra</a:t>
            </a:r>
            <a:r>
              <a:rPr lang="sr-Latn-CS" altLang="en-US" sz="2800" dirty="0" smtClean="0"/>
              <a:t>z</a:t>
            </a:r>
            <a:r>
              <a:rPr lang="en-US" altLang="en-US" sz="2800" dirty="0" err="1" smtClean="0"/>
              <a:t>matr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reakc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energ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ktivac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se </a:t>
            </a:r>
            <a:r>
              <a:rPr lang="en-US" altLang="en-US" sz="2800" dirty="0" err="1" smtClean="0"/>
              <a:t>mo</a:t>
            </a:r>
            <a:r>
              <a:rPr lang="sr-Latn-CS" altLang="en-US" sz="2800" dirty="0" smtClean="0"/>
              <a:t>ž</a:t>
            </a:r>
            <a:r>
              <a:rPr lang="en-US" altLang="en-US" sz="2800" dirty="0" smtClean="0"/>
              <a:t>e </a:t>
            </a:r>
            <a:r>
              <a:rPr lang="en-US" altLang="en-US" sz="2800" dirty="0" err="1" smtClean="0"/>
              <a:t>teorijski</a:t>
            </a:r>
            <a:r>
              <a:rPr lang="en-US" altLang="en-US" sz="2800" dirty="0" smtClean="0"/>
              <a:t> v</a:t>
            </a:r>
            <a:r>
              <a:rPr lang="sr-Latn-CS" altLang="en-US" sz="2800" dirty="0" smtClean="0"/>
              <a:t>ršiti </a:t>
            </a:r>
            <a:r>
              <a:rPr lang="en-US" altLang="en-US" sz="2800" dirty="0" err="1" smtClean="0"/>
              <a:t>analizom</a:t>
            </a:r>
            <a:r>
              <a:rPr lang="sr-Latn-CS" altLang="en-US" sz="2800" dirty="0" smtClean="0"/>
              <a:t> promene </a:t>
            </a:r>
            <a:r>
              <a:rPr lang="sr-Latn-CS" altLang="en-US" sz="2800" b="1" dirty="0" smtClean="0">
                <a:solidFill>
                  <a:srgbClr val="FF0000"/>
                </a:solidFill>
              </a:rPr>
              <a:t>potencijalne energije sistema </a:t>
            </a:r>
            <a:r>
              <a:rPr lang="sr-Latn-CS" altLang="en-US" sz="2800" dirty="0" smtClean="0"/>
              <a:t>u funkciji dužine veza i uglova u molekuli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oko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reakcije</a:t>
            </a:r>
            <a:r>
              <a:rPr lang="sr-Latn-CS" altLang="en-US" sz="3800" dirty="0" smtClean="0"/>
              <a:t>.</a:t>
            </a:r>
            <a:r>
              <a:rPr lang="en-US" altLang="en-US" sz="3800" dirty="0" smtClean="0"/>
              <a:t/>
            </a:r>
            <a:br>
              <a:rPr lang="en-US" altLang="en-US" sz="3800" dirty="0" smtClean="0"/>
            </a:br>
            <a:r>
              <a:rPr lang="en-US" altLang="en-US" sz="3800" dirty="0" err="1" smtClean="0"/>
              <a:t>Ovaj</a:t>
            </a:r>
            <a:r>
              <a:rPr lang="en-US" altLang="en-US" sz="3800" dirty="0" smtClean="0"/>
              <a:t> </a:t>
            </a:r>
            <a:r>
              <a:rPr lang="en-US" altLang="en-US" sz="3800" dirty="0" err="1" smtClean="0"/>
              <a:t>dijagram</a:t>
            </a:r>
            <a:r>
              <a:rPr lang="en-US" altLang="en-US" sz="3800" dirty="0" smtClean="0"/>
              <a:t> se </a:t>
            </a:r>
            <a:r>
              <a:rPr lang="en-US" altLang="en-US" sz="3800" dirty="0" err="1" smtClean="0"/>
              <a:t>zove</a:t>
            </a:r>
            <a:r>
              <a:rPr lang="en-US" altLang="en-US" sz="3800" dirty="0" smtClean="0"/>
              <a:t> </a:t>
            </a:r>
            <a:r>
              <a:rPr lang="sr-Latn-RS" altLang="en-US" sz="3800" dirty="0" smtClean="0"/>
              <a:t>površ potencijalne energije PES</a:t>
            </a:r>
            <a:endParaRPr lang="en-US" altLang="en-US" sz="3800" dirty="0" smtClean="0"/>
          </a:p>
        </p:txBody>
      </p:sp>
      <p:sp>
        <p:nvSpPr>
          <p:cNvPr id="3075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11388"/>
            <a:ext cx="9144000" cy="4646612"/>
          </a:xfrm>
          <a:ln cap="flat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/>
              <a:t>Za </a:t>
            </a:r>
            <a:r>
              <a:rPr lang="en-US" altLang="en-US" sz="2800" dirty="0" err="1" smtClean="0"/>
              <a:t>opi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oka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reakcij</a:t>
            </a:r>
            <a:r>
              <a:rPr lang="en-US" altLang="en-US" sz="2800" dirty="0" smtClean="0"/>
              <a:t>e </a:t>
            </a:r>
            <a:r>
              <a:rPr lang="en-US" altLang="en-US" sz="2800" dirty="0" err="1" smtClean="0"/>
              <a:t>ato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voatomskog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olekula</a:t>
            </a:r>
            <a:r>
              <a:rPr lang="sr-Latn-CS" altLang="en-US" sz="2800" dirty="0" smtClean="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/>
              <a:t>A + B-C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A-B  +C parametri za opis Epot mogu biti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ili A-B, A-C, B-C rastojanja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Ili dva rastojanja i ugao</a:t>
            </a:r>
            <a:r>
              <a:rPr lang="en-US" altLang="en-US" sz="2800" dirty="0" smtClean="0">
                <a:sym typeface="Wingdings" panose="05000000000000000000" pitchFamily="2" charset="2"/>
              </a:rPr>
              <a:t>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        </a:t>
            </a:r>
            <a:r>
              <a:rPr lang="en-US" altLang="en-US" sz="2800" dirty="0" smtClean="0">
                <a:sym typeface="Wingdings" panose="05000000000000000000" pitchFamily="2" charset="2"/>
              </a:rPr>
              <a:t>  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-Posledica: potreban (PES) di</a:t>
            </a:r>
            <a:r>
              <a:rPr lang="en-US" altLang="en-US" sz="2800" dirty="0" smtClean="0">
                <a:sym typeface="Wingdings" panose="05000000000000000000" pitchFamily="2" charset="2"/>
              </a:rPr>
              <a:t>j</a:t>
            </a:r>
            <a:r>
              <a:rPr lang="sr-Latn-CS" altLang="en-US" sz="2800" dirty="0" smtClean="0">
                <a:sym typeface="Wingdings" panose="05000000000000000000" pitchFamily="2" charset="2"/>
              </a:rPr>
              <a:t>agram je 4-dimenzionalan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(pojednostavljenje </a:t>
            </a:r>
            <a:r>
              <a:rPr lang="en-US" altLang="en-US" sz="2800" dirty="0" smtClean="0">
                <a:sym typeface="Wingdings" panose="05000000000000000000" pitchFamily="2" charset="2"/>
              </a:rPr>
              <a:t>se </a:t>
            </a:r>
            <a:r>
              <a:rPr lang="en-US" altLang="en-US" sz="2800" dirty="0" err="1" smtClean="0">
                <a:sym typeface="Wingdings" panose="05000000000000000000" pitchFamily="2" charset="2"/>
              </a:rPr>
              <a:t>mo</a:t>
            </a:r>
            <a:r>
              <a:rPr lang="sr-Latn-RS" altLang="en-US" sz="2800" dirty="0" smtClean="0">
                <a:sym typeface="Wingdings" panose="05000000000000000000" pitchFamily="2" charset="2"/>
              </a:rPr>
              <a:t>ž</a:t>
            </a:r>
            <a:r>
              <a:rPr lang="en-US" altLang="en-US" sz="2800" dirty="0" smtClean="0">
                <a:sym typeface="Wingdings" panose="05000000000000000000" pitchFamily="2" charset="2"/>
              </a:rPr>
              <a:t>e </a:t>
            </a:r>
            <a:r>
              <a:rPr lang="en-US" altLang="en-US" sz="2800" dirty="0" err="1" smtClean="0">
                <a:sym typeface="Wingdings" panose="05000000000000000000" pitchFamily="2" charset="2"/>
              </a:rPr>
              <a:t>posti</a:t>
            </a:r>
            <a:r>
              <a:rPr lang="sr-Latn-RS" altLang="en-US" sz="2800" dirty="0" smtClean="0">
                <a:sym typeface="Wingdings" panose="05000000000000000000" pitchFamily="2" charset="2"/>
              </a:rPr>
              <a:t>ći</a:t>
            </a:r>
            <a:r>
              <a:rPr lang="sr-Latn-CS" altLang="en-US" sz="2800" dirty="0" smtClean="0">
                <a:sym typeface="Wingdings" panose="05000000000000000000" pitchFamily="2" charset="2"/>
              </a:rPr>
              <a:t> ako je ugao sudara konstantan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4100" name="Line 10"/>
          <p:cNvSpPr>
            <a:spLocks noChangeShapeType="1"/>
          </p:cNvSpPr>
          <p:nvPr/>
        </p:nvSpPr>
        <p:spPr bwMode="auto">
          <a:xfrm flipV="1">
            <a:off x="4758531" y="4190471"/>
            <a:ext cx="922338" cy="280988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7" name="Text Box 11"/>
          <p:cNvSpPr txBox="1">
            <a:spLocks noChangeArrowheads="1"/>
          </p:cNvSpPr>
          <p:nvPr/>
        </p:nvSpPr>
        <p:spPr bwMode="auto">
          <a:xfrm>
            <a:off x="6116638" y="3940175"/>
            <a:ext cx="363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5826125" y="3940175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Line 13"/>
          <p:cNvSpPr>
            <a:spLocks noChangeShapeType="1"/>
          </p:cNvSpPr>
          <p:nvPr/>
        </p:nvSpPr>
        <p:spPr bwMode="auto">
          <a:xfrm>
            <a:off x="6575425" y="4149725"/>
            <a:ext cx="549275" cy="315913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7315200" y="4389438"/>
            <a:ext cx="515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927600" y="4572794"/>
            <a:ext cx="1370806" cy="0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87" x="5265738" y="4983163"/>
          <p14:tracePt t="2037" x="5265738" y="4975225"/>
          <p14:tracePt t="2045" x="5265738" y="4968875"/>
          <p14:tracePt t="2173" x="5265738" y="4960938"/>
          <p14:tracePt t="2285" x="5265738" y="4930775"/>
          <p14:tracePt t="2861" x="5257800" y="4922838"/>
          <p14:tracePt t="3629" x="5241925" y="4922838"/>
          <p14:tracePt t="3637" x="5235575" y="4922838"/>
          <p14:tracePt t="3701" x="5227638" y="4922838"/>
          <p14:tracePt t="3717" x="5219700" y="4922838"/>
          <p14:tracePt t="3829" x="5211763" y="4922838"/>
          <p14:tracePt t="3837" x="5203825" y="4922838"/>
          <p14:tracePt t="3846" x="5197475" y="4922838"/>
          <p14:tracePt t="3861" x="5189538" y="4922838"/>
          <p14:tracePt t="3885" x="5165725" y="4914900"/>
          <p14:tracePt t="3901" x="5159375" y="4914900"/>
          <p14:tracePt t="3910" x="5151438" y="4906963"/>
          <p14:tracePt t="3927" x="5143500" y="4906963"/>
          <p14:tracePt t="3973" x="5135563" y="4906963"/>
          <p14:tracePt t="4013" x="5127625" y="4899025"/>
          <p14:tracePt t="4021" x="5121275" y="4892675"/>
          <p14:tracePt t="4037" x="5113338" y="4892675"/>
          <p14:tracePt t="4054" x="5105400" y="4892675"/>
          <p14:tracePt t="4069" x="5105400" y="4884738"/>
          <p14:tracePt t="4622" x="5105400" y="4876800"/>
          <p14:tracePt t="4733" x="5105400" y="4868863"/>
          <p14:tracePt t="5189" x="5113338" y="4860925"/>
          <p14:tracePt t="7905" x="5121275" y="4860925"/>
          <p14:tracePt t="8397" x="5135563" y="4846638"/>
          <p14:tracePt t="8406" x="5143500" y="4846638"/>
          <p14:tracePt t="8429" x="5143500" y="4838700"/>
          <p14:tracePt t="8438" x="5151438" y="4830763"/>
          <p14:tracePt t="8461" x="5159375" y="4822825"/>
          <p14:tracePt t="8485" x="5165725" y="4816475"/>
          <p14:tracePt t="8501" x="5173663" y="4816475"/>
          <p14:tracePt t="8508" x="5173663" y="4808538"/>
          <p14:tracePt t="8522" x="5181600" y="4800600"/>
          <p14:tracePt t="8548" x="5189538" y="4792663"/>
          <p14:tracePt t="8557" x="5203825" y="4778375"/>
          <p14:tracePt t="8574" x="5211763" y="4762500"/>
          <p14:tracePt t="8590" x="5227638" y="4754563"/>
          <p14:tracePt t="8606" x="5227638" y="4740275"/>
          <p14:tracePt t="8623" x="5235575" y="4732338"/>
          <p14:tracePt t="8645" x="5249863" y="4716463"/>
          <p14:tracePt t="8656" x="5265738" y="4694238"/>
          <p14:tracePt t="8673" x="5273675" y="4678363"/>
          <p14:tracePt t="8690" x="5280025" y="4670425"/>
          <p14:tracePt t="8706" x="5280025" y="4664075"/>
          <p14:tracePt t="8740" x="5287963" y="4656138"/>
          <p14:tracePt t="8756" x="5295900" y="4656138"/>
          <p14:tracePt t="8773" x="5295900" y="4640263"/>
          <p14:tracePt t="8780" x="5295900" y="4632325"/>
          <p14:tracePt t="8821" x="5303838" y="4618038"/>
          <p14:tracePt t="8837" x="5311775" y="4610100"/>
          <p14:tracePt t="8844" x="5311775" y="4594225"/>
          <p14:tracePt t="8855" x="5334000" y="4556125"/>
          <p14:tracePt t="8873" x="5349875" y="4487863"/>
          <p14:tracePt t="8889" x="5394325" y="4435475"/>
          <p14:tracePt t="8906" x="5402263" y="4411663"/>
          <p14:tracePt t="8923" x="5402263" y="4403725"/>
          <p14:tracePt t="8939" x="5402263" y="4397375"/>
          <p14:tracePt t="8964" x="5410200" y="4381500"/>
          <p14:tracePt t="8973" x="5418138" y="4365625"/>
          <p14:tracePt t="8990" x="5426075" y="4343400"/>
          <p14:tracePt t="9006" x="5432425" y="4327525"/>
          <p14:tracePt t="9023" x="5432425" y="4313238"/>
          <p14:tracePt t="9108" x="5440363" y="4313238"/>
          <p14:tracePt t="9116" x="5440363" y="4305300"/>
          <p14:tracePt t="9220" x="5440363" y="4297363"/>
          <p14:tracePt t="9236" x="5448300" y="4289425"/>
          <p14:tracePt t="9244" x="5448300" y="4283075"/>
          <p14:tracePt t="9292" x="5448300" y="4275138"/>
          <p14:tracePt t="9300" x="5448300" y="4259263"/>
          <p14:tracePt t="9308" x="5448300" y="4244975"/>
          <p14:tracePt t="9321" x="5432425" y="4206875"/>
          <p14:tracePt t="9339" x="5426075" y="4191000"/>
          <p14:tracePt t="9355" x="5410200" y="4175125"/>
          <p14:tracePt t="9372" x="5410200" y="4168775"/>
          <p14:tracePt t="9388" x="5410200" y="4160838"/>
          <p14:tracePt t="9428" x="5402263" y="4160838"/>
          <p14:tracePt t="9437" x="5394325" y="4144963"/>
          <p14:tracePt t="9444" x="5387975" y="4144963"/>
          <p14:tracePt t="9455" x="5372100" y="4130675"/>
          <p14:tracePt t="9473" x="5356225" y="4114800"/>
          <p14:tracePt t="9488" x="5349875" y="4114800"/>
          <p14:tracePt t="9564" x="5341938" y="4114800"/>
          <p14:tracePt t="9644" x="5326063" y="4106863"/>
          <p14:tracePt t="9653" x="5311775" y="4092575"/>
          <p14:tracePt t="9661" x="5303838" y="4092575"/>
          <p14:tracePt t="9676" x="5287963" y="4092575"/>
          <p14:tracePt t="9692" x="5280025" y="4084638"/>
          <p14:tracePt t="9705" x="5265738" y="4076700"/>
          <p14:tracePt t="9722" x="5257800" y="4060825"/>
          <p14:tracePt t="9738" x="5257800" y="4054475"/>
          <p14:tracePt t="9755" x="5241925" y="4046538"/>
          <p14:tracePt t="9772" x="5227638" y="4016375"/>
          <p14:tracePt t="9789" x="5211763" y="3992563"/>
          <p14:tracePt t="9806" x="5197475" y="3984625"/>
          <p14:tracePt t="9823" x="5181600" y="3954463"/>
          <p14:tracePt t="9838" x="5159375" y="3908425"/>
          <p14:tracePt t="9855" x="5113338" y="3848100"/>
          <p14:tracePt t="9871" x="5067300" y="3771900"/>
          <p14:tracePt t="9888" x="5051425" y="3733800"/>
          <p14:tracePt t="9905" x="5021263" y="3703638"/>
          <p14:tracePt t="9922" x="5021263" y="3679825"/>
          <p14:tracePt t="9938" x="4999038" y="3649663"/>
          <p14:tracePt t="9955" x="4983163" y="3543300"/>
          <p14:tracePt t="9955" x="4983163" y="3505200"/>
          <p14:tracePt t="9973" x="4960938" y="3413125"/>
          <p14:tracePt t="9989" x="4960938" y="3375025"/>
          <p14:tracePt t="9989" x="4937125" y="3344863"/>
          <p14:tracePt t="10005" x="4922838" y="3284538"/>
          <p14:tracePt t="10022" x="4899025" y="3184525"/>
          <p14:tracePt t="10038" x="4868863" y="3040063"/>
          <p14:tracePt t="10056" x="4854575" y="2917825"/>
          <p14:tracePt t="10070" x="4846638" y="2865438"/>
          <p14:tracePt t="10087" x="4838700" y="2827338"/>
          <p14:tracePt t="10103" x="4830763" y="2781300"/>
          <p14:tracePt t="10121" x="4816475" y="2759075"/>
          <p14:tracePt t="10138" x="4792663" y="2735263"/>
          <p14:tracePt t="10155" x="4784725" y="2720975"/>
          <p14:tracePt t="10171" x="4770438" y="2697163"/>
          <p14:tracePt t="10171" x="4770438" y="2689225"/>
          <p14:tracePt t="10189" x="4746625" y="2659063"/>
          <p14:tracePt t="10206" x="4740275" y="2613025"/>
          <p14:tracePt t="10222" x="4716463" y="2536825"/>
          <p14:tracePt t="10239" x="4664075" y="2438400"/>
          <p14:tracePt t="10255" x="4625975" y="2346325"/>
          <p14:tracePt t="10272" x="4610100" y="2308225"/>
          <p14:tracePt t="10288" x="4610100" y="2301875"/>
          <p14:tracePt t="10332" x="4610100" y="2293938"/>
          <p14:tracePt t="10356" x="4610100" y="2286000"/>
          <p14:tracePt t="10372" x="4602163" y="2278063"/>
          <p14:tracePt t="10380" x="4602163" y="2270125"/>
          <p14:tracePt t="10389" x="4602163" y="2263775"/>
          <p14:tracePt t="10404" x="4602163" y="2255838"/>
          <p14:tracePt t="10421" x="4602163" y="2239963"/>
          <p14:tracePt t="10438" x="4602163" y="2232025"/>
          <p14:tracePt t="10455" x="4602163" y="2225675"/>
          <p14:tracePt t="10471" x="4602163" y="2217738"/>
          <p14:tracePt t="10487" x="4602163" y="2209800"/>
          <p14:tracePt t="10504" x="4602163" y="2201863"/>
          <p14:tracePt t="10520" x="4610100" y="2179638"/>
          <p14:tracePt t="10537" x="4618038" y="2149475"/>
          <p14:tracePt t="10553" x="4640263" y="2111375"/>
          <p14:tracePt t="10571" x="4648200" y="2095500"/>
          <p14:tracePt t="10571" x="4656138" y="2079625"/>
          <p14:tracePt t="10590" x="4664075" y="2065338"/>
          <p14:tracePt t="10605" x="4686300" y="2035175"/>
          <p14:tracePt t="10622" x="4708525" y="2011363"/>
          <p14:tracePt t="10638" x="4762500" y="1973263"/>
          <p14:tracePt t="10655" x="4808538" y="1951038"/>
          <p14:tracePt t="10671" x="4830763" y="1935163"/>
          <p14:tracePt t="10687" x="4838700" y="1935163"/>
          <p14:tracePt t="10704" x="4838700" y="1920875"/>
          <p14:tracePt t="10756" x="4838700" y="1897063"/>
          <p14:tracePt t="10764" x="4884738" y="1889125"/>
          <p14:tracePt t="10772" x="4914900" y="1866900"/>
          <p14:tracePt t="10787" x="4960938" y="1836738"/>
          <p14:tracePt t="10805" x="4975225" y="1820863"/>
          <p14:tracePt t="10821" x="5021263" y="1798638"/>
          <p14:tracePt t="10838" x="5067300" y="1782763"/>
          <p14:tracePt t="10855" x="5097463" y="1768475"/>
          <p14:tracePt t="10871" x="5121275" y="1752600"/>
          <p14:tracePt t="10887" x="5151438" y="1744663"/>
          <p14:tracePt t="10904" x="5189538" y="1730375"/>
          <p14:tracePt t="10921" x="5227638" y="1714500"/>
          <p14:tracePt t="10937" x="5257800" y="1698625"/>
          <p14:tracePt t="10954" x="5280025" y="1684338"/>
          <p14:tracePt t="10971" x="5295900" y="1668463"/>
          <p14:tracePt t="10987" x="5311775" y="1668463"/>
          <p14:tracePt t="10987" x="5326063" y="1668463"/>
          <p14:tracePt t="11005" x="5356225" y="1654175"/>
          <p14:tracePt t="11022" x="5426075" y="1622425"/>
          <p14:tracePt t="11038" x="5486400" y="1600200"/>
          <p14:tracePt t="11055" x="5516563" y="1562100"/>
          <p14:tracePt t="11071" x="5562600" y="1531938"/>
          <p14:tracePt t="11087" x="5584825" y="1516063"/>
          <p14:tracePt t="11104" x="5592763" y="1516063"/>
          <p14:tracePt t="11119" x="5630863" y="1501775"/>
          <p14:tracePt t="11137" x="5661025" y="1470025"/>
          <p14:tracePt t="11154" x="5715000" y="1455738"/>
          <p14:tracePt t="11170" x="5761038" y="1447800"/>
          <p14:tracePt t="11187" x="5775325" y="1431925"/>
          <p14:tracePt t="11187" x="5783263" y="1431925"/>
          <p14:tracePt t="11206" x="5791200" y="1425575"/>
          <p14:tracePt t="11244" x="5807075" y="1417638"/>
          <p14:tracePt t="11253" x="5829300" y="1409700"/>
          <p14:tracePt t="11260" x="5859463" y="1393825"/>
          <p14:tracePt t="11270" x="5981700" y="1349375"/>
          <p14:tracePt t="11287" x="6088063" y="1325563"/>
          <p14:tracePt t="11303" x="6156325" y="1295400"/>
          <p14:tracePt t="11320" x="6172200" y="1287463"/>
          <p14:tracePt t="11337" x="6180138" y="1287463"/>
          <p14:tracePt t="11353" x="6188075" y="1279525"/>
          <p14:tracePt t="11370" x="6194425" y="1279525"/>
          <p14:tracePt t="11386" x="6202363" y="1273175"/>
          <p14:tracePt t="11403" x="6218238" y="1273175"/>
          <p14:tracePt t="11420" x="6218238" y="1265238"/>
          <p14:tracePt t="13197" x="6180138" y="1265238"/>
          <p14:tracePt t="13796" x="6142038" y="1265238"/>
          <p14:tracePt t="13804" x="6103938" y="1265238"/>
          <p14:tracePt t="13816" x="6096000" y="1273175"/>
          <p14:tracePt t="13834" x="6103938" y="1265238"/>
          <p14:tracePt t="14068" x="6111875" y="1265238"/>
          <p14:tracePt t="14101" x="6118225" y="1265238"/>
          <p14:tracePt t="14132" x="6134100" y="1249363"/>
          <p14:tracePt t="14164" x="6142038" y="1249363"/>
          <p14:tracePt t="14172" x="6149975" y="1249363"/>
          <p14:tracePt t="14204" x="6156325" y="1235075"/>
          <p14:tracePt t="14236" x="6164263" y="1235075"/>
          <p14:tracePt t="14252" x="6172200" y="1235075"/>
          <p14:tracePt t="14268" x="6180138" y="1235075"/>
          <p14:tracePt t="14284" x="6188075" y="1235075"/>
          <p14:tracePt t="14300" x="6194425" y="1227138"/>
          <p14:tracePt t="14317" x="6202363" y="1227138"/>
          <p14:tracePt t="14324" x="6210300" y="1219200"/>
          <p14:tracePt t="14349" x="6218238" y="1219200"/>
          <p14:tracePt t="14364" x="6226175" y="1219200"/>
          <p14:tracePt t="14372" x="6240463" y="1219200"/>
          <p14:tracePt t="14383" x="6264275" y="1219200"/>
          <p14:tracePt t="14400" x="6294438" y="1219200"/>
          <p14:tracePt t="17961" x="6308725" y="1219200"/>
          <p14:tracePt t="18396" x="6316663" y="1219200"/>
          <p14:tracePt t="18548" x="6302375" y="1219200"/>
          <p14:tracePt t="18700" x="6270625" y="1219200"/>
          <p14:tracePt t="18708" x="6256338" y="1219200"/>
          <p14:tracePt t="18724" x="6248400" y="1219200"/>
          <p14:tracePt t="18756" x="6240463" y="1219200"/>
          <p14:tracePt t="18764" x="6232525" y="1219200"/>
          <p14:tracePt t="18796" x="6226175" y="1219200"/>
          <p14:tracePt t="18804" x="6210300" y="1219200"/>
          <p14:tracePt t="18844" x="6218238" y="1219200"/>
          <p14:tracePt t="19508" x="6232525" y="1219200"/>
          <p14:tracePt t="19524" x="6270625" y="1219200"/>
          <p14:tracePt t="19532" x="6316663" y="1219200"/>
          <p14:tracePt t="19544" x="6416675" y="1211263"/>
          <p14:tracePt t="19561" x="6461125" y="1181100"/>
          <p14:tracePt t="19561" x="6469063" y="1165225"/>
          <p14:tracePt t="19581" x="6469063" y="1150938"/>
          <p14:tracePt t="19595" x="6469063" y="1143000"/>
          <p14:tracePt t="19613" x="6461125" y="1127125"/>
          <p14:tracePt t="19628" x="6430963" y="1112838"/>
          <p14:tracePt t="19646" x="6423025" y="1104900"/>
          <p14:tracePt t="19662" x="6416675" y="1096963"/>
          <p14:tracePt t="19716" x="6408738" y="1089025"/>
          <p14:tracePt t="19724" x="6408738" y="1082675"/>
          <p14:tracePt t="19732" x="6400800" y="1082675"/>
          <p14:tracePt t="19744" x="6392863" y="1082675"/>
          <p14:tracePt t="20461" x="6378575" y="1082675"/>
          <p14:tracePt t="20468" x="6370638" y="1082675"/>
          <p14:tracePt t="20493" x="6362700" y="1082675"/>
          <p14:tracePt t="20532" x="6354763" y="1082675"/>
          <p14:tracePt t="20541" x="6346825" y="1082675"/>
          <p14:tracePt t="20548" x="6340475" y="1082675"/>
          <p14:tracePt t="20560" x="6332538" y="1082675"/>
          <p14:tracePt t="20578" x="6316663" y="1082675"/>
          <p14:tracePt t="20594" x="6308725" y="1082675"/>
          <p14:tracePt t="20636" x="6294438" y="1074738"/>
          <p14:tracePt t="20644" x="6286500" y="1066800"/>
          <p14:tracePt t="20652" x="6270625" y="1058863"/>
          <p14:tracePt t="20661" x="6264275" y="1058863"/>
          <p14:tracePt t="20676" x="6264275" y="1050925"/>
          <p14:tracePt t="20748" x="6256338" y="1050925"/>
          <p14:tracePt t="20996" x="6248400" y="1044575"/>
          <p14:tracePt t="21076" x="6240463" y="1044575"/>
          <p14:tracePt t="21092" x="6226175" y="1044575"/>
          <p14:tracePt t="21100" x="6194425" y="1020763"/>
          <p14:tracePt t="21109" x="6142038" y="990600"/>
          <p14:tracePt t="21127" x="6134100" y="990600"/>
          <p14:tracePt t="21148" x="6096000" y="968375"/>
          <p14:tracePt t="21159" x="6057900" y="960438"/>
          <p14:tracePt t="21177" x="5981700" y="944563"/>
          <p14:tracePt t="21193" x="5837238" y="914400"/>
          <p14:tracePt t="21210" x="5600700" y="876300"/>
          <p14:tracePt t="21227" x="5287963" y="860425"/>
          <p14:tracePt t="21227" x="5159375" y="860425"/>
          <p14:tracePt t="21245" x="5037138" y="860425"/>
          <p14:tracePt t="21245" x="4906963" y="860425"/>
          <p14:tracePt t="21261" x="4808538" y="860425"/>
          <p14:tracePt t="21277" x="4754563" y="860425"/>
          <p14:tracePt t="21294" x="4746625" y="860425"/>
          <p14:tracePt t="21310" x="4656138" y="860425"/>
          <p14:tracePt t="21327" x="4511675" y="860425"/>
          <p14:tracePt t="21343" x="4343400" y="860425"/>
          <p14:tracePt t="21360" x="4152900" y="860425"/>
          <p14:tracePt t="21376" x="3978275" y="860425"/>
          <p14:tracePt t="21393" x="3856038" y="868363"/>
          <p14:tracePt t="21410" x="3741738" y="884238"/>
          <p14:tracePt t="21426" x="3657600" y="892175"/>
          <p14:tracePt t="21443" x="3589338" y="892175"/>
          <p14:tracePt t="21443" x="3543300" y="892175"/>
          <p14:tracePt t="21461" x="3489325" y="892175"/>
          <p14:tracePt t="21477" x="3451225" y="898525"/>
          <p14:tracePt t="21494" x="3444875" y="906463"/>
          <p14:tracePt t="21510" x="3406775" y="906463"/>
          <p14:tracePt t="21526" x="3322638" y="906463"/>
          <p14:tracePt t="21543" x="3222625" y="906463"/>
          <p14:tracePt t="21560" x="3101975" y="906463"/>
          <p14:tracePt t="21578" x="2955925" y="906463"/>
          <p14:tracePt t="21593" x="2873375" y="906463"/>
          <p14:tracePt t="21610" x="2849563" y="906463"/>
          <p14:tracePt t="21626" x="2827338" y="906463"/>
          <p14:tracePt t="21643" x="2811463" y="906463"/>
          <p14:tracePt t="21732" x="2797175" y="906463"/>
          <p14:tracePt t="21748" x="2765425" y="906463"/>
          <p14:tracePt t="21764" x="2743200" y="906463"/>
          <p14:tracePt t="21772" x="2727325" y="906463"/>
          <p14:tracePt t="21780" x="2713038" y="906463"/>
          <p14:tracePt t="21792" x="2697163" y="906463"/>
          <p14:tracePt t="21809" x="2697163" y="898525"/>
          <p14:tracePt t="21972" x="2705100" y="884238"/>
          <p14:tracePt t="22052" x="2720975" y="884238"/>
          <p14:tracePt t="22068" x="2735263" y="884238"/>
          <p14:tracePt t="22084" x="2751138" y="884238"/>
          <p14:tracePt t="22164" x="2759075" y="884238"/>
          <p14:tracePt t="22180" x="2765425" y="884238"/>
          <p14:tracePt t="22189" x="2781300" y="884238"/>
          <p14:tracePt t="22196" x="2797175" y="884238"/>
          <p14:tracePt t="22208" x="2835275" y="876300"/>
          <p14:tracePt t="22226" x="2873375" y="860425"/>
          <p14:tracePt t="22242" x="2895600" y="860425"/>
          <p14:tracePt t="22258" x="2911475" y="860425"/>
          <p14:tracePt t="22275" x="2933700" y="846138"/>
          <p14:tracePt t="22275" x="2949575" y="830263"/>
          <p14:tracePt t="22293" x="2987675" y="830263"/>
          <p14:tracePt t="22309" x="3017838" y="822325"/>
          <p14:tracePt t="22326" x="3101975" y="822325"/>
          <p14:tracePt t="22342" x="3132138" y="815975"/>
          <p14:tracePt t="22359" x="3140075" y="815975"/>
          <p14:tracePt t="22375" x="3146425" y="815975"/>
          <p14:tracePt t="22391" x="3154363" y="815975"/>
          <p14:tracePt t="22408" x="3192463" y="815975"/>
          <p14:tracePt t="22425" x="3268663" y="800100"/>
          <p14:tracePt t="22442" x="3352800" y="792163"/>
          <p14:tracePt t="22459" x="3421063" y="792163"/>
          <p14:tracePt t="22459" x="3436938" y="792163"/>
          <p14:tracePt t="22477" x="3459163" y="792163"/>
          <p14:tracePt t="22491" x="3535363" y="792163"/>
          <p14:tracePt t="22509" x="3641725" y="792163"/>
          <p14:tracePt t="22526" x="3756025" y="792163"/>
          <p14:tracePt t="22542" x="3894138" y="792163"/>
          <p14:tracePt t="22558" x="4030663" y="792163"/>
          <p14:tracePt t="22576" x="4175125" y="777875"/>
          <p14:tracePt t="22591" x="4229100" y="754063"/>
          <p14:tracePt t="22608" x="4251325" y="754063"/>
          <p14:tracePt t="22626" x="4259263" y="754063"/>
          <p14:tracePt t="22652" x="4275138" y="754063"/>
          <p14:tracePt t="22676" x="4283075" y="754063"/>
          <p14:tracePt t="22692" x="4297363" y="754063"/>
          <p14:tracePt t="22700" x="4321175" y="754063"/>
          <p14:tracePt t="22709" x="4359275" y="754063"/>
          <p14:tracePt t="22726" x="4397375" y="754063"/>
          <p14:tracePt t="22742" x="4449763" y="769938"/>
          <p14:tracePt t="22759" x="4487863" y="769938"/>
          <p14:tracePt t="22775" x="4525963" y="769938"/>
          <p14:tracePt t="22791" x="4564063" y="769938"/>
          <p14:tracePt t="22808" x="4594225" y="769938"/>
          <p14:tracePt t="22824" x="4625975" y="777875"/>
          <p14:tracePt t="22842" x="4656138" y="777875"/>
          <p14:tracePt t="22858" x="4670425" y="777875"/>
          <p14:tracePt t="22875" x="4708525" y="777875"/>
          <p14:tracePt t="22875" x="4724400" y="777875"/>
          <p14:tracePt t="22893" x="4754563" y="777875"/>
          <p14:tracePt t="22909" x="4784725" y="777875"/>
          <p14:tracePt t="22926" x="4822825" y="777875"/>
          <p14:tracePt t="22943" x="4868863" y="777875"/>
          <p14:tracePt t="22959" x="4922838" y="769938"/>
          <p14:tracePt t="22975" x="4960938" y="754063"/>
          <p14:tracePt t="22991" x="5013325" y="754063"/>
          <p14:tracePt t="23008" x="5067300" y="754063"/>
          <p14:tracePt t="23026" x="5121275" y="754063"/>
          <p14:tracePt t="23041" x="5173663" y="754063"/>
          <p14:tracePt t="23058" x="5257800" y="754063"/>
          <p14:tracePt t="23075" x="5334000" y="754063"/>
          <p14:tracePt t="23091" x="5372100" y="754063"/>
          <p14:tracePt t="23107" x="5380038" y="754063"/>
          <p14:tracePt t="23125" x="5402263" y="754063"/>
          <p14:tracePt t="23141" x="5448300" y="739775"/>
          <p14:tracePt t="23157" x="5562600" y="739775"/>
          <p14:tracePt t="23174" x="5646738" y="731838"/>
          <p14:tracePt t="23191" x="5684838" y="723900"/>
          <p14:tracePt t="23208" x="5699125" y="723900"/>
          <p14:tracePt t="23224" x="5707063" y="723900"/>
          <p14:tracePt t="23260" x="5722938" y="723900"/>
          <p14:tracePt t="23268" x="5768975" y="723900"/>
          <p14:tracePt t="23276" x="5807075" y="723900"/>
          <p14:tracePt t="23292" x="5897563" y="723900"/>
          <p14:tracePt t="23309" x="5913438" y="723900"/>
          <p14:tracePt t="23323" x="5921375" y="723900"/>
          <p14:tracePt t="23339" x="5927725" y="723900"/>
          <p14:tracePt t="23357" x="5965825" y="723900"/>
          <p14:tracePt t="23375" x="5997575" y="723900"/>
          <p14:tracePt t="23391" x="6019800" y="723900"/>
          <p14:tracePt t="23408" x="6027738" y="723900"/>
          <p14:tracePt t="23424" x="6035675" y="723900"/>
          <p14:tracePt t="23440" x="6057900" y="723900"/>
          <p14:tracePt t="23457" x="6073775" y="723900"/>
          <p14:tracePt t="23474" x="6103938" y="723900"/>
          <p14:tracePt t="23491" x="6142038" y="723900"/>
          <p14:tracePt t="23491" x="6180138" y="723900"/>
          <p14:tracePt t="23509" x="6226175" y="723900"/>
          <p14:tracePt t="23526" x="6248400" y="723900"/>
          <p14:tracePt t="23542" x="6256338" y="723900"/>
          <p14:tracePt t="23557" x="6286500" y="723900"/>
          <p14:tracePt t="23577" x="6302375" y="723900"/>
          <p14:tracePt t="23596" x="6324600" y="723900"/>
          <p14:tracePt t="23607" x="6354763" y="723900"/>
          <p14:tracePt t="23624" x="6370638" y="723900"/>
          <p14:tracePt t="23640" x="6400800" y="723900"/>
          <p14:tracePt t="23657" x="6408738" y="723900"/>
          <p14:tracePt t="23674" x="6416675" y="723900"/>
          <p14:tracePt t="23692" x="6430963" y="723900"/>
          <p14:tracePt t="23707" x="6537325" y="723900"/>
          <p14:tracePt t="23726" x="6583363" y="723900"/>
          <p14:tracePt t="23741" x="6629400" y="723900"/>
          <p14:tracePt t="23758" x="6637338" y="723900"/>
          <p14:tracePt t="23780" x="6637338" y="731838"/>
          <p14:tracePt t="23796" x="6651625" y="731838"/>
          <p14:tracePt t="23812" x="6667500" y="731838"/>
          <p14:tracePt t="23823" x="6697663" y="731838"/>
          <p14:tracePt t="23841" x="6713538" y="731838"/>
          <p14:tracePt t="23857" x="6705600" y="731838"/>
          <p14:tracePt t="23908" x="6697663" y="731838"/>
          <p14:tracePt t="23988" x="6689725" y="731838"/>
          <p14:tracePt t="23996" x="6683375" y="731838"/>
          <p14:tracePt t="24012" x="6667500" y="731838"/>
          <p14:tracePt t="24023" x="6651625" y="731838"/>
          <p14:tracePt t="24039" x="6599238" y="731838"/>
          <p14:tracePt t="24056" x="6583363" y="731838"/>
          <p14:tracePt t="24073" x="6553200" y="731838"/>
          <p14:tracePt t="24090" x="6523038" y="731838"/>
          <p14:tracePt t="24106" x="6469063" y="731838"/>
          <p14:tracePt t="24106" x="6430963" y="731838"/>
          <p14:tracePt t="24125" x="6370638" y="731838"/>
          <p14:tracePt t="24141" x="6256338" y="731838"/>
          <p14:tracePt t="24158" x="6172200" y="731838"/>
          <p14:tracePt t="24175" x="6073775" y="731838"/>
          <p14:tracePt t="24190" x="5989638" y="731838"/>
          <p14:tracePt t="24207" x="5897563" y="731838"/>
          <p14:tracePt t="24224" x="5753100" y="731838"/>
          <p14:tracePt t="24240" x="5622925" y="731838"/>
          <p14:tracePt t="24257" x="5502275" y="731838"/>
          <p14:tracePt t="24274" x="5418138" y="731838"/>
          <p14:tracePt t="24290" x="5334000" y="731838"/>
          <p14:tracePt t="24307" x="5280025" y="731838"/>
          <p14:tracePt t="24307" x="5249863" y="731838"/>
          <p14:tracePt t="24325" x="5189538" y="731838"/>
          <p14:tracePt t="24342" x="5075238" y="731838"/>
          <p14:tracePt t="24357" x="4960938" y="731838"/>
          <p14:tracePt t="24374" x="4838700" y="731838"/>
          <p14:tracePt t="24391" x="4724400" y="731838"/>
          <p14:tracePt t="24407" x="4632325" y="731838"/>
          <p14:tracePt t="24424" x="4594225" y="731838"/>
          <p14:tracePt t="24440" x="4564063" y="731838"/>
          <p14:tracePt t="24457" x="4525963" y="731838"/>
          <p14:tracePt t="24473" x="4479925" y="731838"/>
          <p14:tracePt t="24490" x="4427538" y="731838"/>
          <p14:tracePt t="24507" x="4359275" y="731838"/>
          <p14:tracePt t="24523" x="4251325" y="731838"/>
          <p14:tracePt t="24523" x="4191000" y="731838"/>
          <p14:tracePt t="24541" x="4068763" y="731838"/>
          <p14:tracePt t="24557" x="4000500" y="731838"/>
          <p14:tracePt t="24574" x="3962400" y="731838"/>
          <p14:tracePt t="24591" x="3946525" y="731838"/>
          <p14:tracePt t="24606" x="3924300" y="731838"/>
          <p14:tracePt t="24624" x="3878263" y="731838"/>
          <p14:tracePt t="24640" x="3810000" y="731838"/>
          <p14:tracePt t="24657" x="3687763" y="731838"/>
          <p14:tracePt t="24673" x="3543300" y="731838"/>
          <p14:tracePt t="24690" x="3413125" y="731838"/>
          <p14:tracePt t="24706" x="3298825" y="731838"/>
          <p14:tracePt t="24723" x="3260725" y="731838"/>
          <p14:tracePt t="24723" x="3254375" y="731838"/>
          <p14:tracePt t="24741" x="3246438" y="731838"/>
          <p14:tracePt t="24788" x="3238500" y="731838"/>
          <p14:tracePt t="24805" x="3230563" y="731838"/>
          <p14:tracePt t="24812" x="3222625" y="731838"/>
          <p14:tracePt t="24823" x="3192463" y="731838"/>
          <p14:tracePt t="24839" x="3140075" y="731838"/>
          <p14:tracePt t="24856" x="3017838" y="731838"/>
          <p14:tracePt t="24873" x="2903538" y="731838"/>
          <p14:tracePt t="24890" x="2835275" y="731838"/>
          <p14:tracePt t="24906" x="2841625" y="731838"/>
          <p14:tracePt t="25052" x="2849563" y="731838"/>
          <p14:tracePt t="25100" x="2857500" y="731838"/>
          <p14:tracePt t="25124" x="2857500" y="723900"/>
          <p14:tracePt t="25132" x="2873375" y="723900"/>
          <p14:tracePt t="25140" x="2887663" y="723900"/>
          <p14:tracePt t="25155" x="2955925" y="723900"/>
          <p14:tracePt t="25173" x="3017838" y="723900"/>
          <p14:tracePt t="25190" x="3063875" y="731838"/>
          <p14:tracePt t="25206" x="3078163" y="731838"/>
          <p14:tracePt t="25222" x="3094038" y="739775"/>
          <p14:tracePt t="25252" x="3101975" y="739775"/>
          <p14:tracePt t="25276" x="3116263" y="739775"/>
          <p14:tracePt t="25284" x="3146425" y="739775"/>
          <p14:tracePt t="25292" x="3184525" y="739775"/>
          <p14:tracePt t="25306" x="3268663" y="739775"/>
          <p14:tracePt t="25322" x="3322638" y="739775"/>
          <p14:tracePt t="25339" x="3336925" y="739775"/>
          <p14:tracePt t="25355" x="3344863" y="739775"/>
          <p14:tracePt t="25396" x="3368675" y="739775"/>
          <p14:tracePt t="25405" x="3390900" y="739775"/>
          <p14:tracePt t="25412" x="3429000" y="739775"/>
          <p14:tracePt t="25422" x="3482975" y="739775"/>
          <p14:tracePt t="25439" x="3565525" y="739775"/>
          <p14:tracePt t="25456" x="3641725" y="739775"/>
          <p14:tracePt t="25472" x="3687763" y="739775"/>
          <p14:tracePt t="25489" x="3711575" y="739775"/>
          <p14:tracePt t="25506" x="3741738" y="739775"/>
          <p14:tracePt t="25506" x="3763963" y="739775"/>
          <p14:tracePt t="25525" x="3810000" y="739775"/>
          <p14:tracePt t="25537" x="3932238" y="715963"/>
          <p14:tracePt t="25554" x="4076700" y="693738"/>
          <p14:tracePt t="25554" x="4137025" y="685800"/>
          <p14:tracePt t="25572" x="4206875" y="669925"/>
          <p14:tracePt t="25587" x="4267200" y="655638"/>
          <p14:tracePt t="25606" x="4275138" y="655638"/>
          <p14:tracePt t="25637" x="4297363" y="655638"/>
          <p14:tracePt t="25644" x="4313238" y="655638"/>
          <p14:tracePt t="25655" x="4403725" y="655638"/>
          <p14:tracePt t="25672" x="4503738" y="647700"/>
          <p14:tracePt t="25688" x="4587875" y="631825"/>
          <p14:tracePt t="25706" x="4618038" y="625475"/>
          <p14:tracePt t="25722" x="4632325" y="625475"/>
          <p14:tracePt t="25764" x="4648200" y="625475"/>
          <p14:tracePt t="25772" x="4670425" y="625475"/>
          <p14:tracePt t="25780" x="4694238" y="609600"/>
          <p14:tracePt t="25789" x="4746625" y="609600"/>
          <p14:tracePt t="25807" x="4822825" y="593725"/>
          <p14:tracePt t="25822" x="4884738" y="593725"/>
          <p14:tracePt t="25839" x="4914900" y="593725"/>
          <p14:tracePt t="25855" x="4930775" y="593725"/>
          <p14:tracePt t="25871" x="4968875" y="593725"/>
          <p14:tracePt t="25888" x="4975225" y="593725"/>
          <p14:tracePt t="25904" x="5013325" y="593725"/>
          <p14:tracePt t="25922" x="5059363" y="593725"/>
          <p14:tracePt t="25938" x="5113338" y="593725"/>
          <p14:tracePt t="25938" x="5151438" y="593725"/>
          <p14:tracePt t="25957" x="5173663" y="593725"/>
          <p14:tracePt t="25971" x="5341938" y="593725"/>
          <p14:tracePt t="25990" x="5464175" y="593725"/>
          <p14:tracePt t="26006" x="5578475" y="593725"/>
          <p14:tracePt t="26022" x="5630863" y="593725"/>
          <p14:tracePt t="26039" x="5661025" y="593725"/>
          <p14:tracePt t="26056" x="5692775" y="593725"/>
          <p14:tracePt t="26074" x="5783263" y="593725"/>
          <p14:tracePt t="26089" x="5921375" y="593725"/>
          <p14:tracePt t="26105" x="6065838" y="593725"/>
          <p14:tracePt t="26122" x="6142038" y="593725"/>
          <p14:tracePt t="26138" x="6156325" y="593725"/>
          <p14:tracePt t="26155" x="6164263" y="593725"/>
          <p14:tracePt t="26188" x="6172200" y="593725"/>
          <p14:tracePt t="26196" x="6194425" y="593725"/>
          <p14:tracePt t="26205" x="6248400" y="601663"/>
          <p14:tracePt t="26222" x="6340475" y="647700"/>
          <p14:tracePt t="26239" x="6430963" y="669925"/>
          <p14:tracePt t="26255" x="6507163" y="693738"/>
          <p14:tracePt t="26271" x="6523038" y="693738"/>
          <p14:tracePt t="26288" x="6523038" y="701675"/>
          <p14:tracePt t="26324" x="6553200" y="708025"/>
          <p14:tracePt t="26332" x="6613525" y="731838"/>
          <p14:tracePt t="26340" x="6697663" y="739775"/>
          <p14:tracePt t="26354" x="6918325" y="754063"/>
          <p14:tracePt t="26354" x="7002463" y="754063"/>
          <p14:tracePt t="26373" x="7048500" y="754063"/>
          <p14:tracePt t="26388" x="7078663" y="754063"/>
          <p14:tracePt t="26405" x="7064375" y="754063"/>
          <p14:tracePt t="26428" x="7040563" y="754063"/>
          <p14:tracePt t="26438" x="7018338" y="754063"/>
          <p14:tracePt t="26455" x="7010400" y="754063"/>
          <p14:tracePt t="26471" x="6994525" y="754063"/>
          <p14:tracePt t="26564" x="6980238" y="754063"/>
          <p14:tracePt t="26572" x="6964363" y="754063"/>
          <p14:tracePt t="26572" x="6950075" y="754063"/>
          <p14:tracePt t="26590" x="6934200" y="754063"/>
          <p14:tracePt t="26605" x="6911975" y="754063"/>
          <p14:tracePt t="26660" x="6888163" y="754063"/>
          <p14:tracePt t="26669" x="6858000" y="754063"/>
          <p14:tracePt t="26676" x="6797675" y="754063"/>
          <p14:tracePt t="26687" x="6667500" y="739775"/>
          <p14:tracePt t="26704" x="6545263" y="739775"/>
          <p14:tracePt t="26721" x="6515100" y="739775"/>
          <p14:tracePt t="26738" x="6499225" y="739775"/>
          <p14:tracePt t="26754" x="6492875" y="739775"/>
          <p14:tracePt t="26836" x="6484938" y="739775"/>
          <p14:tracePt t="26853" x="6469063" y="739775"/>
          <p14:tracePt t="26860" x="6454775" y="739775"/>
          <p14:tracePt t="26870" x="6416675" y="731838"/>
          <p14:tracePt t="26888" x="6384925" y="723900"/>
          <p14:tracePt t="26904" x="6332538" y="723900"/>
          <p14:tracePt t="26921" x="6278563" y="723900"/>
          <p14:tracePt t="26937" x="6210300" y="723900"/>
          <p14:tracePt t="26955" x="6118225" y="723900"/>
          <p14:tracePt t="26971" x="6027738" y="723900"/>
          <p14:tracePt t="26971" x="5981700" y="723900"/>
          <p14:tracePt t="26989" x="5943600" y="723900"/>
          <p14:tracePt t="27005" x="5927725" y="723900"/>
          <p14:tracePt t="27022" x="5921375" y="723900"/>
          <p14:tracePt t="27070" x="5913438" y="723900"/>
          <p14:tracePt t="27077" x="5897563" y="723900"/>
          <p14:tracePt t="27088" x="5845175" y="723900"/>
          <p14:tracePt t="27103" x="5791200" y="723900"/>
          <p14:tracePt t="27119" x="5745163" y="723900"/>
          <p14:tracePt t="27137" x="5715000" y="723900"/>
          <p14:tracePt t="27154" x="5654675" y="731838"/>
          <p14:tracePt t="27170" x="5600700" y="739775"/>
          <p14:tracePt t="27188" x="5540375" y="754063"/>
          <p14:tracePt t="27205" x="5516563" y="754063"/>
          <p14:tracePt t="27221" x="5508625" y="754063"/>
          <p14:tracePt t="27237" x="5486400" y="754063"/>
          <p14:tracePt t="27254" x="5448300" y="754063"/>
          <p14:tracePt t="27271" x="5380038" y="769938"/>
          <p14:tracePt t="27287" x="5280025" y="777875"/>
          <p14:tracePt t="27304" x="5181600" y="784225"/>
          <p14:tracePt t="27320" x="5135563" y="792163"/>
          <p14:tracePt t="27337" x="5097463" y="792163"/>
          <p14:tracePt t="27354" x="5089525" y="792163"/>
          <p14:tracePt t="27370" x="5083175" y="792163"/>
          <p14:tracePt t="27386" x="5083175" y="800100"/>
          <p14:tracePt t="27404" x="4937125" y="808038"/>
          <p14:tracePt t="27422" x="4830763" y="822325"/>
          <p14:tracePt t="27438" x="4778375" y="822325"/>
          <p14:tracePt t="27454" x="4740275" y="822325"/>
          <p14:tracePt t="27470" x="4724400" y="830263"/>
          <p14:tracePt t="27487" x="4708525" y="830263"/>
          <p14:tracePt t="27524" x="4678363" y="830263"/>
          <p14:tracePt t="27532" x="4656138" y="830263"/>
          <p14:tracePt t="27540" x="4618038" y="830263"/>
          <p14:tracePt t="27553" x="4503738" y="846138"/>
          <p14:tracePt t="27570" x="4403725" y="846138"/>
          <p14:tracePt t="27570" x="4389438" y="846138"/>
          <p14:tracePt t="27590" x="4373563" y="846138"/>
          <p14:tracePt t="27603" x="4365625" y="854075"/>
          <p14:tracePt t="27620" x="4359275" y="854075"/>
          <p14:tracePt t="27637" x="4335463" y="854075"/>
          <p14:tracePt t="27654" x="4259263" y="854075"/>
          <p14:tracePt t="27671" x="4144963" y="854075"/>
          <p14:tracePt t="27687" x="4076700" y="854075"/>
          <p14:tracePt t="27703" x="4054475" y="854075"/>
          <p14:tracePt t="27719" x="4038600" y="854075"/>
          <p14:tracePt t="27736" x="4022725" y="854075"/>
          <p14:tracePt t="27753" x="3978275" y="854075"/>
          <p14:tracePt t="27770" x="3924300" y="854075"/>
          <p14:tracePt t="27787" x="3870325" y="854075"/>
          <p14:tracePt t="27803" x="3856038" y="854075"/>
          <p14:tracePt t="27819" x="3840163" y="854075"/>
          <p14:tracePt t="27837" x="3832225" y="854075"/>
          <p14:tracePt t="27853" x="3810000" y="854075"/>
          <p14:tracePt t="27870" x="3779838" y="854075"/>
          <p14:tracePt t="27886" x="3725863" y="854075"/>
          <p14:tracePt t="27903" x="3657600" y="854075"/>
          <p14:tracePt t="27920" x="3611563" y="854075"/>
          <p14:tracePt t="27936" x="3581400" y="854075"/>
          <p14:tracePt t="27953" x="3573463" y="854075"/>
          <p14:tracePt t="27970" x="3559175" y="854075"/>
          <p14:tracePt t="27986" x="3543300" y="854075"/>
          <p14:tracePt t="28012" x="3521075" y="854075"/>
          <p14:tracePt t="28021" x="3429000" y="854075"/>
          <p14:tracePt t="28038" x="3330575" y="854075"/>
          <p14:tracePt t="28054" x="3246438" y="854075"/>
          <p14:tracePt t="28070" x="3162300" y="854075"/>
          <p14:tracePt t="28087" x="3132138" y="854075"/>
          <p14:tracePt t="28102" x="3124200" y="854075"/>
          <p14:tracePt t="28119" x="3108325" y="854075"/>
          <p14:tracePt t="28135" x="3086100" y="854075"/>
          <p14:tracePt t="28153" x="3055938" y="860425"/>
          <p14:tracePt t="28169" x="3017838" y="860425"/>
          <p14:tracePt t="28186" x="3009900" y="868363"/>
          <p14:tracePt t="28202" x="3001963" y="868363"/>
          <p14:tracePt t="28252" x="2994025" y="868363"/>
          <p14:tracePt t="28260" x="2979738" y="868363"/>
          <p14:tracePt t="28270" x="2987675" y="868363"/>
          <p14:tracePt t="28428" x="2994025" y="868363"/>
          <p14:tracePt t="28444" x="3009900" y="868363"/>
          <p14:tracePt t="28453" x="3040063" y="868363"/>
          <p14:tracePt t="28470" x="3094038" y="868363"/>
          <p14:tracePt t="28486" x="3154363" y="884238"/>
          <p14:tracePt t="28503" x="3216275" y="898525"/>
          <p14:tracePt t="28519" x="3292475" y="898525"/>
          <p14:tracePt t="28536" x="3314700" y="898525"/>
          <p14:tracePt t="28553" x="3322638" y="898525"/>
          <p14:tracePt t="28569" x="3330575" y="906463"/>
          <p14:tracePt t="28588" x="3352800" y="906463"/>
          <p14:tracePt t="28612" x="3375025" y="906463"/>
          <p14:tracePt t="28620" x="3429000" y="906463"/>
          <p14:tracePt t="28636" x="3619500" y="906463"/>
          <p14:tracePt t="28653" x="3756025" y="906463"/>
          <p14:tracePt t="28670" x="3787775" y="906463"/>
          <p14:tracePt t="28686" x="3810000" y="906463"/>
          <p14:tracePt t="28702" x="3840163" y="906463"/>
          <p14:tracePt t="28740" x="3886200" y="906463"/>
          <p14:tracePt t="28749" x="3970338" y="898525"/>
          <p14:tracePt t="28756" x="4054475" y="884238"/>
          <p14:tracePt t="28768" x="4221163" y="876300"/>
          <p14:tracePt t="28786" x="4365625" y="876300"/>
          <p14:tracePt t="28803" x="4449763" y="860425"/>
          <p14:tracePt t="28819" x="4487863" y="860425"/>
          <p14:tracePt t="28819" x="4495800" y="860425"/>
          <p14:tracePt t="28837" x="4518025" y="854075"/>
          <p14:tracePt t="28853" x="4556125" y="854075"/>
          <p14:tracePt t="28869" x="4610100" y="846138"/>
          <p14:tracePt t="28886" x="4648200" y="838200"/>
          <p14:tracePt t="28903" x="4670425" y="838200"/>
          <p14:tracePt t="28919" x="4708525" y="822325"/>
          <p14:tracePt t="28935" x="4754563" y="822325"/>
          <p14:tracePt t="28953" x="4792663" y="822325"/>
          <p14:tracePt t="28969" x="4822825" y="822325"/>
          <p14:tracePt t="28986" x="4876800" y="822325"/>
          <p14:tracePt t="29003" x="4930775" y="822325"/>
          <p14:tracePt t="29019" x="4960938" y="822325"/>
          <p14:tracePt t="29036" x="4975225" y="822325"/>
          <p14:tracePt t="29068" x="5006975" y="822325"/>
          <p14:tracePt t="29076" x="5021263" y="822325"/>
          <p14:tracePt t="29085" x="5059363" y="822325"/>
          <p14:tracePt t="29102" x="5097463" y="822325"/>
          <p14:tracePt t="29119" x="5173663" y="822325"/>
          <p14:tracePt t="29135" x="5241925" y="822325"/>
          <p14:tracePt t="29152" x="5257800" y="822325"/>
          <p14:tracePt t="29212" x="5273675" y="822325"/>
          <p14:tracePt t="29220" x="5318125" y="822325"/>
          <p14:tracePt t="29234" x="5394325" y="822325"/>
          <p14:tracePt t="29234" x="5402263" y="822325"/>
          <p14:tracePt t="29253" x="5418138" y="822325"/>
          <p14:tracePt t="29268" x="5426075" y="822325"/>
          <p14:tracePt t="29285" x="5464175" y="822325"/>
          <p14:tracePt t="29356" x="5486400" y="822325"/>
          <p14:tracePt t="29364" x="5516563" y="822325"/>
          <p14:tracePt t="29372" x="5554663" y="822325"/>
          <p14:tracePt t="29384" x="5654675" y="830263"/>
          <p14:tracePt t="29402" x="5699125" y="830263"/>
          <p14:tracePt t="29418" x="5707063" y="830263"/>
          <p14:tracePt t="29435" x="5715000" y="830263"/>
          <p14:tracePt t="29476" x="5745163" y="830263"/>
          <p14:tracePt t="29485" x="5791200" y="830263"/>
          <p14:tracePt t="29492" x="5813425" y="830263"/>
          <p14:tracePt t="29502" x="5845175" y="830263"/>
          <p14:tracePt t="29519" x="5859463" y="830263"/>
          <p14:tracePt t="29572" x="5875338" y="830263"/>
          <p14:tracePt t="29580" x="5897563" y="830263"/>
          <p14:tracePt t="29588" x="5927725" y="830263"/>
          <p14:tracePt t="29601" x="5959475" y="830263"/>
          <p14:tracePt t="29618" x="5973763" y="830263"/>
          <p14:tracePt t="29676" x="5981700" y="830263"/>
          <p14:tracePt t="29684" x="5989638" y="830263"/>
          <p14:tracePt t="29692" x="6011863" y="830263"/>
          <p14:tracePt t="29702" x="6019800" y="830263"/>
          <p14:tracePt t="29718" x="6035675" y="830263"/>
          <p14:tracePt t="30720" x="6042025" y="822325"/>
          <p14:tracePt t="31492" x="6049963" y="822325"/>
          <p14:tracePt t="31516" x="6057900" y="815975"/>
          <p14:tracePt t="31580" x="6073775" y="815975"/>
          <p14:tracePt t="31588" x="6088063" y="815975"/>
          <p14:tracePt t="31599" x="6096000" y="822325"/>
          <p14:tracePt t="31615" x="6118225" y="822325"/>
          <p14:tracePt t="31633" x="6134100" y="822325"/>
          <p14:tracePt t="31649" x="6142038" y="822325"/>
          <p14:tracePt t="31665" x="6156325" y="822325"/>
          <p14:tracePt t="31682" x="6172200" y="815975"/>
          <p14:tracePt t="31708" x="6172200" y="808038"/>
          <p14:tracePt t="31717" x="6194425" y="808038"/>
          <p14:tracePt t="31717" x="6210300" y="800100"/>
          <p14:tracePt t="31733" x="6256338" y="800100"/>
          <p14:tracePt t="31749" x="6286500" y="792163"/>
          <p14:tracePt t="31767" x="6302375" y="792163"/>
          <p14:tracePt t="31892" x="6316663" y="792163"/>
          <p14:tracePt t="31900" x="6332538" y="792163"/>
          <p14:tracePt t="31914" x="6378575" y="792163"/>
          <p14:tracePt t="31914" x="6384925" y="792163"/>
          <p14:tracePt t="31934" x="6392863" y="792163"/>
          <p14:tracePt t="31948" x="6408738" y="800100"/>
          <p14:tracePt t="32020" x="6416675" y="800100"/>
          <p14:tracePt t="32028" x="6423025" y="800100"/>
          <p14:tracePt t="32116" x="6430963" y="800100"/>
          <p14:tracePt t="32124" x="6438900" y="800100"/>
          <p14:tracePt t="32133" x="6454775" y="800100"/>
          <p14:tracePt t="32150" x="6461125" y="800100"/>
          <p14:tracePt t="32172" x="6469063" y="800100"/>
          <p14:tracePt t="32228" x="6484938" y="800100"/>
          <p14:tracePt t="32236" x="6515100" y="800100"/>
          <p14:tracePt t="32247" x="6537325" y="800100"/>
          <p14:tracePt t="32265" x="6553200" y="800100"/>
          <p14:tracePt t="32788" x="6569075" y="800100"/>
          <p14:tracePt t="32797" x="6583363" y="800100"/>
          <p14:tracePt t="32804" x="6599238" y="800100"/>
          <p14:tracePt t="32814" x="6613525" y="800100"/>
          <p14:tracePt t="32876" x="6645275" y="800100"/>
          <p14:tracePt t="32884" x="6667500" y="800100"/>
          <p14:tracePt t="32897" x="6773863" y="800100"/>
          <p14:tracePt t="32915" x="6880225" y="800100"/>
          <p14:tracePt t="32915" x="6918325" y="800100"/>
          <p14:tracePt t="32933" x="6934200" y="800100"/>
          <p14:tracePt t="32948" x="6950075" y="800100"/>
          <p14:tracePt t="32966" x="6972300" y="800100"/>
          <p14:tracePt t="33012" x="7026275" y="800100"/>
          <p14:tracePt t="33020" x="7108825" y="800100"/>
          <p14:tracePt t="33031" x="7277100" y="800100"/>
          <p14:tracePt t="33046" x="7413625" y="800100"/>
          <p14:tracePt t="33065" x="7451725" y="800100"/>
          <p14:tracePt t="33081" x="7459663" y="800100"/>
          <p14:tracePt t="33100" x="7505700" y="800100"/>
          <p14:tracePt t="33140" x="7620000" y="800100"/>
          <p14:tracePt t="33148" x="7772400" y="800100"/>
          <p14:tracePt t="33156" x="7916863" y="800100"/>
          <p14:tracePt t="33165" x="8161338" y="800100"/>
          <p14:tracePt t="33182" x="8229600" y="800100"/>
          <p14:tracePt t="33198" x="8245475" y="800100"/>
          <p14:tracePt t="33260" x="8283575" y="800100"/>
          <p14:tracePt t="33268" x="8328025" y="800100"/>
          <p14:tracePt t="33280" x="8450263" y="800100"/>
          <p14:tracePt t="33297" x="8480425" y="800100"/>
          <p14:tracePt t="33315" x="8488363" y="800100"/>
          <p14:tracePt t="33388" x="8474075" y="800100"/>
          <p14:tracePt t="33404" x="8458200" y="792163"/>
          <p14:tracePt t="33413" x="8450263" y="792163"/>
          <p14:tracePt t="33420" x="8428038" y="792163"/>
          <p14:tracePt t="33430" x="8412163" y="784225"/>
          <p14:tracePt t="33447" x="8397875" y="777875"/>
          <p14:tracePt t="33464" x="8374063" y="777875"/>
          <p14:tracePt t="33481" x="8374063" y="769938"/>
          <p14:tracePt t="33497" x="8366125" y="769938"/>
          <p14:tracePt t="33514" x="8321675" y="769938"/>
          <p14:tracePt t="33530" x="8267700" y="769938"/>
          <p14:tracePt t="33530" x="8259763" y="769938"/>
          <p14:tracePt t="33549" x="8229600" y="769938"/>
          <p14:tracePt t="33565" x="8183563" y="769938"/>
          <p14:tracePt t="33581" x="8145463" y="777875"/>
          <p14:tracePt t="33599" x="8008938" y="784225"/>
          <p14:tracePt t="33615" x="7794625" y="830263"/>
          <p14:tracePt t="33631" x="7407275" y="868363"/>
          <p14:tracePt t="33647" x="7026275" y="868363"/>
          <p14:tracePt t="33664" x="6773863" y="876300"/>
          <p14:tracePt t="33680" x="6537325" y="876300"/>
          <p14:tracePt t="33697" x="6346825" y="876300"/>
          <p14:tracePt t="33714" x="6049963" y="876300"/>
          <p14:tracePt t="33730" x="5524500" y="898525"/>
          <p14:tracePt t="33730" x="5173663" y="914400"/>
          <p14:tracePt t="33748" x="4854575" y="960438"/>
          <p14:tracePt t="33764" x="3962400" y="960438"/>
          <p14:tracePt t="33781" x="3649663" y="960438"/>
          <p14:tracePt t="33798" x="3406775" y="960438"/>
          <p14:tracePt t="33815" x="3230563" y="960438"/>
          <p14:tracePt t="33830" x="3048000" y="998538"/>
          <p14:tracePt t="33847" x="2865438" y="1020763"/>
          <p14:tracePt t="33864" x="2720975" y="1058863"/>
          <p14:tracePt t="33880" x="2582863" y="1104900"/>
          <p14:tracePt t="33897" x="2454275" y="1120775"/>
          <p14:tracePt t="33915" x="2324100" y="1143000"/>
          <p14:tracePt t="33931" x="2270125" y="1165225"/>
          <p14:tracePt t="33945" x="2225675" y="1165225"/>
          <p14:tracePt t="33963" x="2179638" y="1165225"/>
          <p14:tracePt t="33963" x="2163763" y="1173163"/>
          <p14:tracePt t="33981" x="2133600" y="1181100"/>
          <p14:tracePt t="33997" x="2087563" y="1189038"/>
          <p14:tracePt t="34014" x="2027238" y="1196975"/>
          <p14:tracePt t="34031" x="1905000" y="1219200"/>
          <p14:tracePt t="34047" x="1782763" y="1219200"/>
          <p14:tracePt t="34067" x="1684338" y="1219200"/>
          <p14:tracePt t="34080" x="1584325" y="1235075"/>
          <p14:tracePt t="34097" x="1539875" y="1241425"/>
          <p14:tracePt t="34114" x="1485900" y="1249363"/>
          <p14:tracePt t="34130" x="1363663" y="1265238"/>
          <p14:tracePt t="34147" x="1189038" y="1287463"/>
          <p14:tracePt t="34163" x="1058863" y="1287463"/>
          <p14:tracePt t="34163" x="1006475" y="1295400"/>
          <p14:tracePt t="34181" x="930275" y="1311275"/>
          <p14:tracePt t="34197" x="892175" y="1311275"/>
          <p14:tracePt t="34214" x="884238" y="1311275"/>
          <p14:tracePt t="34230" x="868363" y="1311275"/>
          <p14:tracePt t="34246" x="884238" y="1311275"/>
          <p14:tracePt t="34404" x="892175" y="1311275"/>
          <p14:tracePt t="34412" x="922338" y="1311275"/>
          <p14:tracePt t="34420" x="944563" y="1311275"/>
          <p14:tracePt t="34430" x="1028700" y="1317625"/>
          <p14:tracePt t="34446" x="1089025" y="1317625"/>
          <p14:tracePt t="34463" x="1173163" y="1317625"/>
          <p14:tracePt t="34479" x="1241425" y="1317625"/>
          <p14:tracePt t="34496" x="1279525" y="1317625"/>
          <p14:tracePt t="34513" x="1311275" y="1317625"/>
          <p14:tracePt t="34530" x="1317625" y="1317625"/>
          <p14:tracePt t="34548" x="1341438" y="1317625"/>
          <p14:tracePt t="34563" x="1393825" y="1317625"/>
          <p14:tracePt t="34563" x="1447800" y="1317625"/>
          <p14:tracePt t="34581" x="1616075" y="1317625"/>
          <p14:tracePt t="34597" x="1790700" y="1317625"/>
          <p14:tracePt t="34614" x="1905000" y="1317625"/>
          <p14:tracePt t="34630" x="1912938" y="1317625"/>
          <p14:tracePt t="34646" x="1935163" y="1317625"/>
          <p14:tracePt t="34700" x="1965325" y="1325563"/>
          <p14:tracePt t="34708" x="2041525" y="1325563"/>
          <p14:tracePt t="34716" x="2103438" y="1325563"/>
          <p14:tracePt t="34729" x="2193925" y="1325563"/>
          <p14:tracePt t="34746" x="2239963" y="1325563"/>
          <p14:tracePt t="34763" x="2247900" y="1325563"/>
          <p14:tracePt t="34804" x="2263775" y="1325563"/>
          <p14:tracePt t="34812" x="2293938" y="1325563"/>
          <p14:tracePt t="34820" x="2332038" y="1325563"/>
          <p14:tracePt t="34830" x="2416175" y="1325563"/>
          <p14:tracePt t="34846" x="2454275" y="1325563"/>
          <p14:tracePt t="34863" x="2468563" y="1325563"/>
          <p14:tracePt t="34879" x="2476500" y="1325563"/>
          <p14:tracePt t="34924" x="2492375" y="1325563"/>
          <p14:tracePt t="34932" x="2514600" y="1325563"/>
          <p14:tracePt t="34945" x="2568575" y="1325563"/>
          <p14:tracePt t="34963" x="2574925" y="1325563"/>
          <p14:tracePt t="34979" x="2582863" y="1325563"/>
          <p14:tracePt t="36219" x="2582863" y="1311275"/>
          <p14:tracePt t="37726" x="2590800" y="1311275"/>
          <p14:tracePt t="38124" x="2598738" y="1311275"/>
          <p14:tracePt t="38148" x="2613025" y="1311275"/>
          <p14:tracePt t="38180" x="2628900" y="1303338"/>
          <p14:tracePt t="38196" x="2636838" y="1303338"/>
          <p14:tracePt t="38204" x="2651125" y="1295400"/>
          <p14:tracePt t="38212" x="2682875" y="1287463"/>
          <p14:tracePt t="38224" x="2751138" y="1265238"/>
          <p14:tracePt t="38241" x="2811463" y="1249363"/>
          <p14:tracePt t="38259" x="2849563" y="1235075"/>
          <p14:tracePt t="38276" x="2857500" y="1219200"/>
          <p14:tracePt t="38293" x="2887663" y="1219200"/>
          <p14:tracePt t="38310" x="2925763" y="1203325"/>
          <p14:tracePt t="38326" x="2987675" y="1196975"/>
          <p14:tracePt t="38342" x="3086100" y="1181100"/>
          <p14:tracePt t="38359" x="3178175" y="1181100"/>
          <p14:tracePt t="38376" x="3230563" y="1181100"/>
          <p14:tracePt t="38392" x="3254375" y="1181100"/>
          <p14:tracePt t="38409" x="3292475" y="1181100"/>
          <p14:tracePt t="38468" x="3322638" y="1181100"/>
          <p14:tracePt t="38476" x="3360738" y="1181100"/>
          <p14:tracePt t="38492" x="3505200" y="1181100"/>
          <p14:tracePt t="38510" x="3597275" y="1181100"/>
          <p14:tracePt t="38527" x="3679825" y="1181100"/>
          <p14:tracePt t="38542" x="3711575" y="1181100"/>
          <p14:tracePt t="38559" x="3725863" y="1181100"/>
          <p14:tracePt t="38575" x="3741738" y="1181100"/>
          <p14:tracePt t="38591" x="3779838" y="1189038"/>
          <p14:tracePt t="38609" x="3848100" y="1196975"/>
          <p14:tracePt t="38625" x="3908425" y="1196975"/>
          <p14:tracePt t="38642" x="3954463" y="1196975"/>
          <p14:tracePt t="38659" x="3970338" y="1196975"/>
          <p14:tracePt t="38675" x="3978275" y="1196975"/>
          <p14:tracePt t="38691" x="3984625" y="1196975"/>
          <p14:tracePt t="38716" x="4008438" y="1196975"/>
          <p14:tracePt t="38726" x="4054475" y="1196975"/>
          <p14:tracePt t="38743" x="4076700" y="1203325"/>
          <p14:tracePt t="38759" x="4098925" y="1203325"/>
          <p14:tracePt t="38776" x="4106863" y="1211263"/>
          <p14:tracePt t="38792" x="4122738" y="1211263"/>
          <p14:tracePt t="38808" x="4144963" y="1211263"/>
          <p14:tracePt t="38825" x="4213225" y="1211263"/>
          <p14:tracePt t="38842" x="4297363" y="1211263"/>
          <p14:tracePt t="38858" x="4359275" y="1211263"/>
          <p14:tracePt t="38875" x="4373563" y="1211263"/>
          <p14:tracePt t="38891" x="4389438" y="1211263"/>
          <p14:tracePt t="38908" x="4403725" y="1211263"/>
          <p14:tracePt t="38932" x="4419600" y="1211263"/>
          <p14:tracePt t="38942" x="4479925" y="1211263"/>
          <p14:tracePt t="38958" x="4556125" y="1211263"/>
          <p14:tracePt t="38975" x="4618038" y="1211263"/>
          <p14:tracePt t="38991" x="4648200" y="1211263"/>
          <p14:tracePt t="39008" x="4664075" y="1211263"/>
          <p14:tracePt t="39029" x="4678363" y="1211263"/>
          <p14:tracePt t="39078" x="4694238" y="1196975"/>
          <p14:tracePt t="39084" x="4724400" y="1196975"/>
          <p14:tracePt t="39092" x="4762500" y="1196975"/>
          <p14:tracePt t="39107" x="4846638" y="1189038"/>
          <p14:tracePt t="39126" x="4854575" y="1189038"/>
          <p14:tracePt t="39142" x="4876800" y="1189038"/>
          <p14:tracePt t="39196" x="4922838" y="1189038"/>
          <p14:tracePt t="39204" x="4953000" y="1189038"/>
          <p14:tracePt t="39212" x="4968875" y="1189038"/>
          <p14:tracePt t="39225" x="4991100" y="1189038"/>
          <p14:tracePt t="39242" x="4999038" y="1189038"/>
          <p14:tracePt t="39257" x="5013325" y="1189038"/>
          <p14:tracePt t="39284" x="5029200" y="1189038"/>
          <p14:tracePt t="39300" x="5045075" y="1189038"/>
          <p14:tracePt t="39309" x="5083175" y="1189038"/>
          <p14:tracePt t="39326" x="5105400" y="1189038"/>
          <p14:tracePt t="39342" x="5121275" y="1189038"/>
          <p14:tracePt t="39358" x="5127625" y="1189038"/>
          <p14:tracePt t="39374" x="5135563" y="1181100"/>
          <p14:tracePt t="39391" x="5135563" y="1173163"/>
          <p14:tracePt t="39407" x="5051425" y="1066800"/>
          <p14:tracePt t="39425" x="5113338" y="1050925"/>
          <p14:tracePt t="39441" x="5203825" y="1044575"/>
          <p14:tracePt t="39458" x="5273675" y="1044575"/>
          <p14:tracePt t="39475" x="5295900" y="1044575"/>
          <p14:tracePt t="39475" x="5303838" y="1044575"/>
          <p14:tracePt t="39493" x="5311775" y="1044575"/>
          <p14:tracePt t="39508" x="5341938" y="1044575"/>
          <p14:tracePt t="39526" x="5380038" y="1044575"/>
          <p14:tracePt t="39542" x="5410200" y="1044575"/>
          <p14:tracePt t="39558" x="5440363" y="1044575"/>
          <p14:tracePt t="39575" x="5456238" y="1044575"/>
          <p14:tracePt t="39591" x="5464175" y="1044575"/>
          <p14:tracePt t="39636" x="5470525" y="1044575"/>
          <p14:tracePt t="39652" x="5478463" y="1044575"/>
          <p14:tracePt t="39660" x="5486400" y="1044575"/>
          <p14:tracePt t="39674" x="5486400" y="1050925"/>
          <p14:tracePt t="39700" x="5464175" y="1050925"/>
          <p14:tracePt t="39812" x="5440363" y="1050925"/>
          <p14:tracePt t="39820" x="5410200" y="1050925"/>
          <p14:tracePt t="39828" x="5387975" y="1058863"/>
          <p14:tracePt t="39840" x="5334000" y="1074738"/>
          <p14:tracePt t="39857" x="5303838" y="1074738"/>
          <p14:tracePt t="39874" x="5287963" y="1074738"/>
          <p14:tracePt t="39900" x="5273675" y="1074738"/>
          <p14:tracePt t="39908" x="5257800" y="1074738"/>
          <p14:tracePt t="39924" x="5165725" y="1074738"/>
          <p14:tracePt t="39942" x="5083175" y="1074738"/>
          <p14:tracePt t="39958" x="5037138" y="1089025"/>
          <p14:tracePt t="39975" x="5029200" y="1089025"/>
          <p14:tracePt t="39990" x="5021263" y="1096963"/>
          <p14:tracePt t="40021" x="5013325" y="1096963"/>
          <p14:tracePt t="40028" x="4999038" y="1096963"/>
          <p14:tracePt t="40040" x="4945063" y="1104900"/>
          <p14:tracePt t="40057" x="4884738" y="1112838"/>
          <p14:tracePt t="40075" x="4860925" y="1112838"/>
          <p14:tracePt t="40075" x="4838700" y="1127125"/>
          <p14:tracePt t="40093" x="4830763" y="1127125"/>
          <p14:tracePt t="40107" x="4808538" y="1127125"/>
          <p14:tracePt t="40107" x="4800600" y="1127125"/>
          <p14:tracePt t="40125" x="4784725" y="1127125"/>
          <p14:tracePt t="40141" x="4770438" y="1127125"/>
          <p14:tracePt t="40158" x="4754563" y="1127125"/>
          <p14:tracePt t="40174" x="4740275" y="1143000"/>
          <p14:tracePt t="40191" x="4702175" y="1143000"/>
          <p14:tracePt t="40207" x="4656138" y="1143000"/>
          <p14:tracePt t="40224" x="4625975" y="1143000"/>
          <p14:tracePt t="40240" x="4594225" y="1143000"/>
          <p14:tracePt t="40257" x="4587875" y="1143000"/>
          <p14:tracePt t="40308" x="4572000" y="1143000"/>
          <p14:tracePt t="40316" x="4549775" y="1158875"/>
          <p14:tracePt t="40325" x="4511675" y="1158875"/>
          <p14:tracePt t="40342" x="4487863" y="1158875"/>
          <p14:tracePt t="40358" x="4473575" y="1158875"/>
          <p14:tracePt t="40373" x="4465638" y="1158875"/>
          <p14:tracePt t="40390" x="4457700" y="1158875"/>
          <p14:tracePt t="40444" x="4449763" y="1158875"/>
          <p14:tracePt t="40452" x="4441825" y="1158875"/>
          <p14:tracePt t="40460" x="4427538" y="1158875"/>
          <p14:tracePt t="40473" x="4419600" y="1158875"/>
          <p14:tracePt t="40490" x="4411663" y="1158875"/>
          <p14:tracePt t="41411" x="4411663" y="1165225"/>
          <p14:tracePt t="41700" x="4411663" y="1173163"/>
          <p14:tracePt t="41708" x="4419600" y="1181100"/>
          <p14:tracePt t="41721" x="4419600" y="1196975"/>
          <p14:tracePt t="41738" x="4419600" y="1219200"/>
          <p14:tracePt t="41755" x="4419600" y="1287463"/>
          <p14:tracePt t="41773" x="4419600" y="1317625"/>
          <p14:tracePt t="41790" x="4411663" y="1355725"/>
          <p14:tracePt t="41806" x="4365625" y="1409700"/>
          <p14:tracePt t="41822" x="4297363" y="1463675"/>
          <p14:tracePt t="41839" x="4244975" y="1493838"/>
          <p14:tracePt t="41856" x="4206875" y="1508125"/>
          <p14:tracePt t="41872" x="4175125" y="1516063"/>
          <p14:tracePt t="41889" x="4130675" y="1524000"/>
          <p14:tracePt t="41906" x="4084638" y="1524000"/>
          <p14:tracePt t="41922" x="4046538" y="1531938"/>
          <p14:tracePt t="41939" x="4016375" y="1539875"/>
          <p14:tracePt t="41955" x="3984625" y="1546225"/>
          <p14:tracePt t="41973" x="3954463" y="1546225"/>
          <p14:tracePt t="41989" x="3916363" y="1546225"/>
          <p14:tracePt t="42006" x="3870325" y="1570038"/>
          <p14:tracePt t="42023" x="3848100" y="1570038"/>
          <p14:tracePt t="42038" x="3817938" y="1577975"/>
          <p14:tracePt t="42055" x="3810000" y="1592263"/>
          <p14:tracePt t="42071" x="3771900" y="1608138"/>
          <p14:tracePt t="42087" x="3725863" y="1630363"/>
          <p14:tracePt t="42104" x="3611563" y="1608138"/>
          <p14:tracePt t="42121" x="3589338" y="1608138"/>
          <p14:tracePt t="42138" x="3581400" y="1608138"/>
          <p14:tracePt t="42154" x="3573463" y="1608138"/>
          <p14:tracePt t="42171" x="3559175" y="1616075"/>
          <p14:tracePt t="42188" x="3521075" y="1630363"/>
          <p14:tracePt t="42206" x="3497263" y="1646238"/>
          <p14:tracePt t="42222" x="3489325" y="1654175"/>
          <p14:tracePt t="42238" x="3482975" y="1660525"/>
          <p14:tracePt t="42254" x="3482975" y="1668463"/>
          <p14:tracePt t="42284" x="3482975" y="1676400"/>
          <p14:tracePt t="42300" x="3482975" y="1684338"/>
          <p14:tracePt t="42308" x="3482975" y="1692275"/>
          <p14:tracePt t="42324" x="3482975" y="1698625"/>
          <p14:tracePt t="42340" x="3482975" y="1706563"/>
          <p14:tracePt t="42354" x="3527425" y="1722438"/>
          <p14:tracePt t="42371" x="3635375" y="1736725"/>
          <p14:tracePt t="42389" x="3695700" y="1760538"/>
          <p14:tracePt t="42406" x="3717925" y="1760538"/>
          <p14:tracePt t="42422" x="3733800" y="1768475"/>
          <p14:tracePt t="42444" x="3749675" y="1768475"/>
          <p14:tracePt t="42500" x="3763963" y="1768475"/>
          <p14:tracePt t="42508" x="3771900" y="1768475"/>
          <p14:tracePt t="42524" x="3779838" y="1768475"/>
          <p14:tracePt t="42537" x="3787775" y="1768475"/>
          <p14:tracePt t="42554" x="3794125" y="1768475"/>
          <p14:tracePt t="42571" x="3832225" y="1774825"/>
          <p14:tracePt t="42571" x="3848100" y="1782763"/>
          <p14:tracePt t="42589" x="3916363" y="1782763"/>
          <p14:tracePt t="42606" x="3954463" y="1782763"/>
          <p14:tracePt t="42622" x="3984625" y="1782763"/>
          <p14:tracePt t="42638" x="3992563" y="1790700"/>
          <p14:tracePt t="42654" x="4000500" y="1790700"/>
          <p14:tracePt t="42671" x="4054475" y="1812925"/>
          <p14:tracePt t="42687" x="4114800" y="1828800"/>
          <p14:tracePt t="42704" x="4152900" y="1828800"/>
          <p14:tracePt t="42722" x="4168775" y="1828800"/>
          <p14:tracePt t="42738" x="4183063" y="1828800"/>
          <p14:tracePt t="42788" x="4191000" y="1828800"/>
          <p14:tracePt t="42796" x="4206875" y="1828800"/>
          <p14:tracePt t="42805" x="4251325" y="1828800"/>
          <p14:tracePt t="42822" x="4275138" y="1828800"/>
          <p14:tracePt t="42838" x="4283075" y="1828800"/>
          <p14:tracePt t="42860" x="4305300" y="1828800"/>
          <p14:tracePt t="42876" x="4305300" y="1836738"/>
          <p14:tracePt t="42887" x="4313238" y="1836738"/>
          <p14:tracePt t="42904" x="4321175" y="1836738"/>
          <p14:tracePt t="42920" x="4289425" y="1836738"/>
          <p14:tracePt t="42940" x="4289425" y="1844675"/>
          <p14:tracePt t="43284" x="4297363" y="1828800"/>
          <p14:tracePt t="43292" x="4305300" y="1828800"/>
          <p14:tracePt t="43303" x="4313238" y="1820863"/>
          <p14:tracePt t="43320" x="4321175" y="1812925"/>
          <p14:tracePt t="43337" x="4351338" y="1812925"/>
          <p14:tracePt t="43354" x="4381500" y="1812925"/>
          <p14:tracePt t="43370" x="4389438" y="1828800"/>
          <p14:tracePt t="43386" x="4411663" y="1828800"/>
          <p14:tracePt t="43405" x="4427538" y="1828800"/>
          <p14:tracePt t="43421" x="4465638" y="1828800"/>
          <p14:tracePt t="43438" x="4495800" y="1828800"/>
          <p14:tracePt t="43455" x="4564063" y="1828800"/>
          <p14:tracePt t="43471" x="4618038" y="1828800"/>
          <p14:tracePt t="43487" x="4640263" y="1828800"/>
          <p14:tracePt t="43504" x="4648200" y="1828800"/>
          <p14:tracePt t="43520" x="4678363" y="1828800"/>
          <p14:tracePt t="43537" x="4716463" y="1851025"/>
          <p14:tracePt t="43554" x="4732338" y="1851025"/>
          <p14:tracePt t="43570" x="4830763" y="1851025"/>
          <p14:tracePt t="43587" x="4953000" y="1851025"/>
          <p14:tracePt t="43587" x="5021263" y="1851025"/>
          <p14:tracePt t="43606" x="5159375" y="1874838"/>
          <p14:tracePt t="43622" x="5197475" y="1882775"/>
          <p14:tracePt t="43638" x="5211763" y="1882775"/>
          <p14:tracePt t="43676" x="5211763" y="1889125"/>
          <p14:tracePt t="43685" x="5227638" y="1889125"/>
          <p14:tracePt t="43701" x="5249863" y="1897063"/>
          <p14:tracePt t="43708" x="5273675" y="1897063"/>
          <p14:tracePt t="43719" x="5311775" y="1897063"/>
          <p14:tracePt t="43737" x="5311775" y="1905000"/>
          <p14:tracePt t="43860" x="5303838" y="1905000"/>
          <p14:tracePt t="43869" x="5287963" y="1905000"/>
          <p14:tracePt t="43876" x="5280025" y="1905000"/>
          <p14:tracePt t="43886" x="5249863" y="1905000"/>
          <p14:tracePt t="43903" x="5227638" y="1905000"/>
          <p14:tracePt t="43920" x="5203825" y="1905000"/>
          <p14:tracePt t="43937" x="5189538" y="1905000"/>
          <p14:tracePt t="43953" x="5173663" y="1905000"/>
          <p14:tracePt t="43969" x="5143500" y="1905000"/>
          <p14:tracePt t="43987" x="5113338" y="1905000"/>
          <p14:tracePt t="43987" x="5089525" y="1905000"/>
          <p14:tracePt t="44005" x="5059363" y="1905000"/>
          <p14:tracePt t="44021" x="5013325" y="1905000"/>
          <p14:tracePt t="44038" x="4991100" y="1897063"/>
          <p14:tracePt t="44052" x="4975225" y="1889125"/>
          <p14:tracePt t="44087" x="4960938" y="1882775"/>
          <p14:tracePt t="44101" x="4945063" y="1882775"/>
          <p14:tracePt t="44108" x="4930775" y="1874838"/>
          <p14:tracePt t="44119" x="4868863" y="1874838"/>
          <p14:tracePt t="44136" x="4784725" y="1874838"/>
          <p14:tracePt t="44153" x="4694238" y="1874838"/>
          <p14:tracePt t="44170" x="4625975" y="1874838"/>
          <p14:tracePt t="44186" x="4594225" y="1874838"/>
          <p14:tracePt t="44203" x="4594225" y="1866900"/>
          <p14:tracePt t="44436" x="4602163" y="1866900"/>
          <p14:tracePt t="44476" x="4618038" y="1866900"/>
          <p14:tracePt t="44500" x="4632325" y="1866900"/>
          <p14:tracePt t="44508" x="4664075" y="1866900"/>
          <p14:tracePt t="44519" x="4716463" y="1866900"/>
          <p14:tracePt t="44536" x="4808538" y="1844675"/>
          <p14:tracePt t="44553" x="4884738" y="1836738"/>
          <p14:tracePt t="44569" x="4922838" y="1828800"/>
          <p14:tracePt t="44586" x="4960938" y="1828800"/>
          <p14:tracePt t="44586" x="4975225" y="1820863"/>
          <p14:tracePt t="44605" x="4991100" y="1812925"/>
          <p14:tracePt t="44619" x="5029200" y="1812925"/>
          <p14:tracePt t="44619" x="5051425" y="1798638"/>
          <p14:tracePt t="44637" x="5089525" y="1798638"/>
          <p14:tracePt t="44653" x="5135563" y="1798638"/>
          <p14:tracePt t="44670" x="5181600" y="1798638"/>
          <p14:tracePt t="44686" x="5280025" y="1798638"/>
          <p14:tracePt t="44703" x="5364163" y="1798638"/>
          <p14:tracePt t="44719" x="5402263" y="1798638"/>
          <p14:tracePt t="44735" x="5418138" y="1798638"/>
          <p14:tracePt t="44752" x="5426075" y="1798638"/>
          <p14:tracePt t="44788" x="5440363" y="1798638"/>
          <p14:tracePt t="44796" x="5448300" y="1798638"/>
          <p14:tracePt t="44804" x="5478463" y="1798638"/>
          <p14:tracePt t="44818" x="5532438" y="1798638"/>
          <p14:tracePt t="44835" x="5616575" y="1798638"/>
          <p14:tracePt t="44835" x="5661025" y="1798638"/>
          <p14:tracePt t="44853" x="5699125" y="1798638"/>
          <p14:tracePt t="44853" x="5737225" y="1798638"/>
          <p14:tracePt t="44870" x="5775325" y="1798638"/>
          <p14:tracePt t="44886" x="5783263" y="1798638"/>
          <p14:tracePt t="44901" x="5791200" y="1790700"/>
          <p14:tracePt t="44918" x="5799138" y="1790700"/>
          <p14:tracePt t="44935" x="5845175" y="1782763"/>
          <p14:tracePt t="44953" x="5965825" y="1782763"/>
          <p14:tracePt t="44969" x="6111875" y="1782763"/>
          <p14:tracePt t="44986" x="6194425" y="1782763"/>
          <p14:tracePt t="45002" x="6232525" y="1782763"/>
          <p14:tracePt t="45019" x="6240463" y="1782763"/>
          <p14:tracePt t="45035" x="6248400" y="1782763"/>
          <p14:tracePt t="45053" x="6294438" y="1782763"/>
          <p14:tracePt t="45069" x="6370638" y="1782763"/>
          <p14:tracePt t="45089" x="6461125" y="1782763"/>
          <p14:tracePt t="45103" x="6607175" y="1782763"/>
          <p14:tracePt t="45119" x="6721475" y="1782763"/>
          <p14:tracePt t="45135" x="6789738" y="1782763"/>
          <p14:tracePt t="45153" x="6819900" y="1774825"/>
          <p14:tracePt t="45169" x="6865938" y="1774825"/>
          <p14:tracePt t="45186" x="6942138" y="1774825"/>
          <p14:tracePt t="45203" x="7086600" y="1774825"/>
          <p14:tracePt t="45218" x="7246938" y="1774825"/>
          <p14:tracePt t="45234" x="7369175" y="1774825"/>
          <p14:tracePt t="45251" x="7483475" y="1774825"/>
          <p14:tracePt t="45251" x="7521575" y="1774825"/>
          <p14:tracePt t="45269" x="7620000" y="1774825"/>
          <p14:tracePt t="45286" x="7712075" y="1774825"/>
          <p14:tracePt t="45303" x="7802563" y="1774825"/>
          <p14:tracePt t="45319" x="7870825" y="1774825"/>
          <p14:tracePt t="45335" x="7916863" y="1774825"/>
          <p14:tracePt t="45352" x="7924800" y="1774825"/>
          <p14:tracePt t="45368" x="7940675" y="1774825"/>
          <p14:tracePt t="45391" x="7940675" y="1768475"/>
          <p14:tracePt t="45476" x="7932738" y="1760538"/>
          <p14:tracePt t="45580" x="7924800" y="1760538"/>
          <p14:tracePt t="45900" x="7916863" y="1760538"/>
          <p14:tracePt t="45917" x="7902575" y="1760538"/>
          <p14:tracePt t="45924" x="7894638" y="1760538"/>
          <p14:tracePt t="45934" x="7856538" y="1760538"/>
          <p14:tracePt t="45951" x="7802563" y="1768475"/>
          <p14:tracePt t="45968" x="7750175" y="1768475"/>
          <p14:tracePt t="45985" x="7712075" y="1774825"/>
          <p14:tracePt t="46001" x="7680325" y="1782763"/>
          <p14:tracePt t="46018" x="7551738" y="1782763"/>
          <p14:tracePt t="46034" x="7323138" y="1782763"/>
          <p14:tracePt t="46034" x="7170738" y="1782763"/>
          <p14:tracePt t="46053" x="6888163" y="1851025"/>
          <p14:tracePt t="46067" x="6340475" y="1858963"/>
          <p14:tracePt t="46087" x="5921375" y="1858963"/>
          <p14:tracePt t="46104" x="5608638" y="1858963"/>
          <p14:tracePt t="46118" x="5426075" y="1889125"/>
          <p14:tracePt t="46135" x="5113338" y="1912938"/>
          <p14:tracePt t="46151" x="4694238" y="1912938"/>
          <p14:tracePt t="46168" x="4175125" y="1912938"/>
          <p14:tracePt t="46184" x="3657600" y="1912938"/>
          <p14:tracePt t="46201" x="3140075" y="1912938"/>
          <p14:tracePt t="46218" x="2705100" y="1912938"/>
          <p14:tracePt t="46234" x="2460625" y="1912938"/>
          <p14:tracePt t="46251" x="2286000" y="1927225"/>
          <p14:tracePt t="46251" x="2225675" y="1927225"/>
          <p14:tracePt t="46269" x="2103438" y="1927225"/>
          <p14:tracePt t="46285" x="1989138" y="1927225"/>
          <p14:tracePt t="46302" x="1851025" y="1927225"/>
          <p14:tracePt t="46318" x="1698625" y="1927225"/>
          <p14:tracePt t="46335" x="1592263" y="1927225"/>
          <p14:tracePt t="46351" x="1516063" y="1935163"/>
          <p14:tracePt t="46368" x="1447800" y="1943100"/>
          <p14:tracePt t="46384" x="1371600" y="1958975"/>
          <p14:tracePt t="46401" x="1181100" y="1958975"/>
          <p14:tracePt t="46417" x="974725" y="1981200"/>
          <p14:tracePt t="46434" x="808038" y="1997075"/>
          <p14:tracePt t="46451" x="677863" y="2003425"/>
          <p14:tracePt t="46451" x="663575" y="2003425"/>
          <p14:tracePt t="46469" x="647700" y="2019300"/>
          <p14:tracePt t="46483" x="639763" y="2019300"/>
          <p14:tracePt t="46501" x="625475" y="2019300"/>
          <p14:tracePt t="46519" x="617538" y="2019300"/>
          <p14:tracePt t="47417" x="617538" y="2027238"/>
          <p14:tracePt t="47829" x="609600" y="2035175"/>
          <p14:tracePt t="47837" x="609600" y="2041525"/>
          <p14:tracePt t="47861" x="601663" y="2049463"/>
          <p14:tracePt t="47869" x="593725" y="2057400"/>
          <p14:tracePt t="47883" x="587375" y="2073275"/>
          <p14:tracePt t="47900" x="587375" y="2079625"/>
          <p14:tracePt t="47916" x="563563" y="2095500"/>
          <p14:tracePt t="47916" x="563563" y="2103438"/>
          <p14:tracePt t="47935" x="555625" y="2117725"/>
          <p14:tracePt t="47950" x="541338" y="2133600"/>
          <p14:tracePt t="47967" x="525463" y="2155825"/>
          <p14:tracePt t="47984" x="517525" y="2155825"/>
          <p14:tracePt t="50798" x="533400" y="2155825"/>
          <p14:tracePt t="51437" x="533400" y="2163763"/>
          <p14:tracePt t="51485" x="541338" y="2163763"/>
          <p14:tracePt t="51509" x="549275" y="2163763"/>
          <p14:tracePt t="51517" x="555625" y="2163763"/>
          <p14:tracePt t="51529" x="593725" y="2171700"/>
          <p14:tracePt t="51546" x="625475" y="2187575"/>
          <p14:tracePt t="51564" x="647700" y="2201863"/>
          <p14:tracePt t="51579" x="663575" y="2209800"/>
          <p14:tracePt t="51598" x="685800" y="2209800"/>
          <p14:tracePt t="51614" x="701675" y="2217738"/>
          <p14:tracePt t="51637" x="715963" y="2217738"/>
          <p14:tracePt t="52253" x="723900" y="2217738"/>
          <p14:tracePt t="52262" x="731838" y="2217738"/>
          <p14:tracePt t="52269" x="739775" y="2217738"/>
          <p14:tracePt t="52279" x="754063" y="2225675"/>
          <p14:tracePt t="52317" x="762000" y="2225675"/>
          <p14:tracePt t="52325" x="792163" y="2225675"/>
          <p14:tracePt t="52333" x="808038" y="2232025"/>
          <p14:tracePt t="52345" x="868363" y="2247900"/>
          <p14:tracePt t="52363" x="914400" y="2255838"/>
          <p14:tracePt t="52379" x="922338" y="2255838"/>
          <p14:tracePt t="52395" x="930275" y="2263775"/>
          <p14:tracePt t="52412" x="936625" y="2263775"/>
          <p14:tracePt t="52493" x="944563" y="2263775"/>
          <p14:tracePt t="52510" x="960438" y="2263775"/>
          <p14:tracePt t="52517" x="974725" y="2263775"/>
          <p14:tracePt t="52528" x="990600" y="2263775"/>
          <p14:tracePt t="52546" x="990600" y="2255838"/>
          <p14:tracePt t="56362" x="998538" y="2255838"/>
          <p14:tracePt t="57205" x="998538" y="2263775"/>
          <p14:tracePt t="57222" x="998538" y="2270125"/>
          <p14:tracePt t="57238" x="998538" y="2286000"/>
          <p14:tracePt t="57285" x="998538" y="2293938"/>
          <p14:tracePt t="57333" x="998538" y="2301875"/>
          <p14:tracePt t="57349" x="998538" y="2308225"/>
          <p14:tracePt t="57397" x="998538" y="2316163"/>
          <p14:tracePt t="57421" x="998538" y="2324100"/>
          <p14:tracePt t="57438" x="998538" y="2332038"/>
          <p14:tracePt t="57453" x="998538" y="2339975"/>
          <p14:tracePt t="57461" x="998538" y="2354263"/>
          <p14:tracePt t="57473" x="998538" y="2362200"/>
          <p14:tracePt t="57490" x="998538" y="2384425"/>
          <p14:tracePt t="57507" x="998538" y="2392363"/>
          <p14:tracePt t="57533" x="998538" y="2400300"/>
          <p14:tracePt t="57549" x="998538" y="2408238"/>
          <p14:tracePt t="57565" x="998538" y="2422525"/>
          <p14:tracePt t="57581" x="998538" y="2430463"/>
          <p14:tracePt t="57592" x="1012825" y="2446338"/>
          <p14:tracePt t="57607" x="1028700" y="2468563"/>
          <p14:tracePt t="57624" x="1028700" y="2492375"/>
          <p14:tracePt t="57640" x="1028700" y="2536825"/>
          <p14:tracePt t="57657" x="1028700" y="2590800"/>
          <p14:tracePt t="57674" x="1028700" y="2620963"/>
          <p14:tracePt t="57690" x="1028700" y="2659063"/>
          <p14:tracePt t="57707" x="1028700" y="2713038"/>
          <p14:tracePt t="57724" x="1028700" y="2765425"/>
          <p14:tracePt t="57724" x="1028700" y="2803525"/>
          <p14:tracePt t="57742" x="1028700" y="2841625"/>
          <p14:tracePt t="57756" x="1028700" y="2941638"/>
          <p14:tracePt t="57756" x="1020763" y="2979738"/>
          <p14:tracePt t="57775" x="974725" y="3078163"/>
          <p14:tracePt t="57791" x="914400" y="3154363"/>
          <p14:tracePt t="57808" x="876300" y="3192463"/>
          <p14:tracePt t="57823" x="784225" y="3246438"/>
          <p14:tracePt t="57840" x="731838" y="3268663"/>
          <p14:tracePt t="57857" x="685800" y="3284538"/>
          <p14:tracePt t="57873" x="647700" y="3298825"/>
          <p14:tracePt t="57890" x="639763" y="3298825"/>
          <p14:tracePt t="57907" x="617538" y="3306763"/>
          <p14:tracePt t="57922" x="609600" y="3314700"/>
          <p14:tracePt t="57940" x="587375" y="3314700"/>
          <p14:tracePt t="57956" x="549275" y="3330575"/>
          <p14:tracePt t="57972" x="517525" y="3336925"/>
          <p14:tracePt t="57972" x="511175" y="3352800"/>
          <p14:tracePt t="57990" x="503238" y="3352800"/>
          <p14:tracePt t="58005" x="495300" y="3360738"/>
          <p14:tracePt t="58022" x="487363" y="3368675"/>
          <p14:tracePt t="58070" x="479425" y="3368675"/>
          <p14:tracePt t="58078" x="473075" y="3368675"/>
          <p14:tracePt t="58165" x="465138" y="3368675"/>
          <p14:tracePt t="58173" x="457200" y="3368675"/>
          <p14:tracePt t="58189" x="434975" y="3368675"/>
          <p14:tracePt t="58208" x="427038" y="3360738"/>
          <p14:tracePt t="58224" x="396875" y="3336925"/>
          <p14:tracePt t="58240" x="365125" y="3322638"/>
          <p14:tracePt t="58257" x="334963" y="3298825"/>
          <p14:tracePt t="58272" x="334963" y="3292475"/>
          <p14:tracePt t="58288" x="320675" y="3276600"/>
          <p14:tracePt t="59287" x="320675" y="3268663"/>
          <p14:tracePt t="59813" x="327025" y="3268663"/>
          <p14:tracePt t="59821" x="334963" y="3276600"/>
          <p14:tracePt t="59845" x="334963" y="3284538"/>
          <p14:tracePt t="59854" x="342900" y="3284538"/>
          <p14:tracePt t="60141" x="350838" y="3284538"/>
          <p14:tracePt t="61942" x="358775" y="3284538"/>
          <p14:tracePt t="62598" x="365125" y="3284538"/>
          <p14:tracePt t="62613" x="388938" y="3284538"/>
          <p14:tracePt t="62621" x="419100" y="3284538"/>
          <p14:tracePt t="62634" x="511175" y="3284538"/>
          <p14:tracePt t="62652" x="579438" y="3260725"/>
          <p14:tracePt t="62652" x="587375" y="3260725"/>
          <p14:tracePt t="62670" x="617538" y="3260725"/>
          <p14:tracePt t="62685" x="631825" y="3254375"/>
          <p14:tracePt t="62703" x="647700" y="3254375"/>
          <p14:tracePt t="62719" x="685800" y="3254375"/>
          <p14:tracePt t="62736" x="815975" y="3254375"/>
          <p14:tracePt t="62752" x="982663" y="3254375"/>
          <p14:tracePt t="62768" x="1196975" y="3254375"/>
          <p14:tracePt t="62785" x="1401763" y="3254375"/>
          <p14:tracePt t="62802" x="1508125" y="3254375"/>
          <p14:tracePt t="62818" x="1546225" y="3254375"/>
          <p14:tracePt t="62835" x="1562100" y="3254375"/>
          <p14:tracePt t="62852" x="1577975" y="3254375"/>
          <p14:tracePt t="62868" x="1608138" y="3254375"/>
          <p14:tracePt t="62868" x="1646238" y="3254375"/>
          <p14:tracePt t="62886" x="1774825" y="3268663"/>
          <p14:tracePt t="62903" x="1927225" y="3268663"/>
          <p14:tracePt t="62918" x="2095500" y="3276600"/>
          <p14:tracePt t="62935" x="2308225" y="3322638"/>
          <p14:tracePt t="62952" x="2522538" y="3344863"/>
          <p14:tracePt t="62968" x="2819400" y="3352800"/>
          <p14:tracePt t="62985" x="3055938" y="3398838"/>
          <p14:tracePt t="63001" x="3178175" y="3406775"/>
          <p14:tracePt t="63018" x="3254375" y="3429000"/>
          <p14:tracePt t="63035" x="3298825" y="3444875"/>
          <p14:tracePt t="63050" x="3352800" y="3444875"/>
          <p14:tracePt t="63067" x="3482975" y="3444875"/>
          <p14:tracePt t="63083" x="3725863" y="3444875"/>
          <p14:tracePt t="63100" x="4016375" y="3444875"/>
          <p14:tracePt t="63100" x="4114800" y="3444875"/>
          <p14:tracePt t="63118" x="4251325" y="3444875"/>
          <p14:tracePt t="63135" x="4275138" y="3444875"/>
          <p14:tracePt t="63152" x="4267200" y="3436938"/>
          <p14:tracePt t="63198" x="4251325" y="3436938"/>
          <p14:tracePt t="63245" x="4191000" y="3436938"/>
          <p14:tracePt t="63253" x="4106863" y="3390900"/>
          <p14:tracePt t="63266" x="3787775" y="3276600"/>
          <p14:tracePt t="63266" x="3657600" y="3222625"/>
          <p14:tracePt t="63286" x="3489325" y="3192463"/>
          <p14:tracePt t="63302" x="3429000" y="3178175"/>
          <p14:tracePt t="63319" x="3429000" y="3170238"/>
          <p14:tracePt t="63341" x="3429000" y="3162300"/>
          <p14:tracePt t="63357" x="3429000" y="3154363"/>
          <p14:tracePt t="63389" x="3429000" y="3132138"/>
          <p14:tracePt t="63397" x="3421063" y="3116263"/>
          <p14:tracePt t="63405" x="3398838" y="3108325"/>
          <p14:tracePt t="63416" x="3360738" y="3070225"/>
          <p14:tracePt t="63434" x="3352800" y="3055938"/>
          <p14:tracePt t="63450" x="3336925" y="3048000"/>
          <p14:tracePt t="63493" x="3284538" y="3025775"/>
          <p14:tracePt t="63501" x="3238500" y="3001963"/>
          <p14:tracePt t="63509" x="3216275" y="3001963"/>
          <p14:tracePt t="63518" x="3184525" y="2971800"/>
          <p14:tracePt t="63534" x="3178175" y="2971800"/>
          <p14:tracePt t="63581" x="3178175" y="2987675"/>
          <p14:tracePt t="63637" x="3184525" y="2987675"/>
          <p14:tracePt t="63645" x="3192463" y="2987675"/>
          <p14:tracePt t="63669" x="3208338" y="2994025"/>
          <p14:tracePt t="63677" x="3216275" y="3001963"/>
          <p14:tracePt t="63693" x="3216275" y="3009900"/>
          <p14:tracePt t="63717" x="3222625" y="3017838"/>
          <p14:tracePt t="63725" x="3222625" y="3025775"/>
          <p14:tracePt t="63735" x="3230563" y="3040063"/>
          <p14:tracePt t="63751" x="3230563" y="3078163"/>
          <p14:tracePt t="63768" x="3230563" y="3101975"/>
          <p14:tracePt t="63784" x="3230563" y="3140075"/>
          <p14:tracePt t="63800" x="3230563" y="3184525"/>
          <p14:tracePt t="63817" x="3230563" y="3192463"/>
          <p14:tracePt t="63834" x="3230563" y="3200400"/>
          <p14:tracePt t="63850" x="3238500" y="3200400"/>
          <p14:tracePt t="63973" x="3246438" y="3200400"/>
          <p14:tracePt t="64013" x="3246438" y="3192463"/>
          <p14:tracePt t="64021" x="3254375" y="3184525"/>
          <p14:tracePt t="64213" x="3260725" y="3184525"/>
          <p14:tracePt t="64317" x="3268663" y="3184525"/>
          <p14:tracePt t="64333" x="3276600" y="3184525"/>
          <p14:tracePt t="64341" x="3292475" y="3184525"/>
          <p14:tracePt t="64357" x="3298825" y="3184525"/>
          <p14:tracePt t="64367" x="3306763" y="3184525"/>
          <p14:tracePt t="64383" x="3336925" y="3184525"/>
          <p14:tracePt t="64400" x="3352800" y="3184525"/>
          <p14:tracePt t="64429" x="3382963" y="3184525"/>
          <p14:tracePt t="64437" x="3436938" y="3184525"/>
          <p14:tracePt t="64449" x="3597275" y="3184525"/>
          <p14:tracePt t="64467" x="3749675" y="3184525"/>
          <p14:tracePt t="64483" x="3863975" y="3184525"/>
          <p14:tracePt t="64500" x="3954463" y="3184525"/>
          <p14:tracePt t="64518" x="3978275" y="3184525"/>
          <p14:tracePt t="64534" x="4008438" y="3184525"/>
          <p14:tracePt t="64550" x="4054475" y="3184525"/>
          <p14:tracePt t="64567" x="4076700" y="3184525"/>
          <p14:tracePt t="64584" x="4137025" y="3184525"/>
          <p14:tracePt t="64600" x="4206875" y="3184525"/>
          <p14:tracePt t="64616" x="4343400" y="3184525"/>
          <p14:tracePt t="64633" x="4435475" y="3192463"/>
          <p14:tracePt t="64649" x="4487863" y="3192463"/>
          <p14:tracePt t="64667" x="4518025" y="3192463"/>
          <p14:tracePt t="64683" x="4533900" y="3192463"/>
          <p14:tracePt t="64725" x="4541838" y="3192463"/>
          <p14:tracePt t="64733" x="4564063" y="3192463"/>
          <p14:tracePt t="64741" x="4579938" y="3192463"/>
          <p14:tracePt t="64750" x="4648200" y="3192463"/>
          <p14:tracePt t="64767" x="4708525" y="3192463"/>
          <p14:tracePt t="64784" x="4746625" y="3192463"/>
          <p14:tracePt t="64799" x="4778375" y="3192463"/>
          <p14:tracePt t="64816" x="4792663" y="3192463"/>
          <p14:tracePt t="64832" x="4822825" y="3192463"/>
          <p14:tracePt t="64849" x="4906963" y="3192463"/>
          <p14:tracePt t="64866" x="5021263" y="3192463"/>
          <p14:tracePt t="64883" x="5105400" y="3192463"/>
          <p14:tracePt t="64899" x="5165725" y="3208338"/>
          <p14:tracePt t="64899" x="5173663" y="3208338"/>
          <p14:tracePt t="64918" x="5181600" y="3208338"/>
          <p14:tracePt t="64934" x="5189538" y="3208338"/>
          <p14:tracePt t="64966" x="5203825" y="3208338"/>
          <p14:tracePt t="64973" x="5219700" y="3208338"/>
          <p14:tracePt t="64983" x="5273675" y="3208338"/>
          <p14:tracePt t="64999" x="5349875" y="3208338"/>
          <p14:tracePt t="65017" x="5418138" y="3208338"/>
          <p14:tracePt t="65032" x="5456238" y="3208338"/>
          <p14:tracePt t="65048" x="5470525" y="3208338"/>
          <p14:tracePt t="65064" x="5494338" y="3208338"/>
          <p14:tracePt t="65084" x="5532438" y="3222625"/>
          <p14:tracePt t="65100" x="5584825" y="3222625"/>
          <p14:tracePt t="65116" x="5654675" y="3238500"/>
          <p14:tracePt t="65116" x="5668963" y="3246438"/>
          <p14:tracePt t="65134" x="5699125" y="3246438"/>
          <p14:tracePt t="65148" x="5775325" y="3246438"/>
          <p14:tracePt t="65167" x="5845175" y="3246438"/>
          <p14:tracePt t="65183" x="5875338" y="3254375"/>
          <p14:tracePt t="65200" x="5913438" y="3260725"/>
          <p14:tracePt t="65216" x="5997575" y="3284538"/>
          <p14:tracePt t="65233" x="6057900" y="3284538"/>
          <p14:tracePt t="65249" x="6134100" y="3284538"/>
          <p14:tracePt t="65266" x="6180138" y="3284538"/>
          <p14:tracePt t="65282" x="6194425" y="3284538"/>
          <p14:tracePt t="65299" x="6210300" y="3284538"/>
          <p14:tracePt t="65316" x="6248400" y="3284538"/>
          <p14:tracePt t="65316" x="6278563" y="3284538"/>
          <p14:tracePt t="65334" x="6332538" y="3284538"/>
          <p14:tracePt t="65349" x="6392863" y="3284538"/>
          <p14:tracePt t="65367" x="6416675" y="3284538"/>
          <p14:tracePt t="65383" x="6408738" y="3284538"/>
          <p14:tracePt t="65445" x="6400800" y="3284538"/>
          <p14:tracePt t="65453" x="6392863" y="3284538"/>
          <p14:tracePt t="65465" x="6378575" y="3284538"/>
          <p14:tracePt t="65481" x="6370638" y="3284538"/>
          <p14:tracePt t="65501" x="6362700" y="3284538"/>
          <p14:tracePt t="65515" x="6340475" y="3284538"/>
          <p14:tracePt t="65533" x="6286500" y="3284538"/>
          <p14:tracePt t="65533" x="6226175" y="3284538"/>
          <p14:tracePt t="65552" x="6065838" y="3284538"/>
          <p14:tracePt t="65566" x="5867400" y="3284538"/>
          <p14:tracePt t="65583" x="5692775" y="3284538"/>
          <p14:tracePt t="65599" x="5578475" y="3284538"/>
          <p14:tracePt t="65615" x="5532438" y="3284538"/>
          <p14:tracePt t="65631" x="5494338" y="3284538"/>
          <p14:tracePt t="65649" x="5402263" y="3284538"/>
          <p14:tracePt t="65665" x="5249863" y="3284538"/>
          <p14:tracePt t="65682" x="5059363" y="3306763"/>
          <p14:tracePt t="65699" x="4854575" y="3352800"/>
          <p14:tracePt t="65715" x="4664075" y="3352800"/>
          <p14:tracePt t="65732" x="4487863" y="3360738"/>
          <p14:tracePt t="65732" x="4435475" y="3360738"/>
          <p14:tracePt t="65750" x="4403725" y="3360738"/>
          <p14:tracePt t="65765" x="4335463" y="3375025"/>
          <p14:tracePt t="65782" x="4244975" y="3382963"/>
          <p14:tracePt t="65799" x="4098925" y="3406775"/>
          <p14:tracePt t="65816" x="3954463" y="3421063"/>
          <p14:tracePt t="65832" x="3749675" y="3444875"/>
          <p14:tracePt t="65848" x="3603625" y="3451225"/>
          <p14:tracePt t="65865" x="3521075" y="3451225"/>
          <p14:tracePt t="65882" x="3444875" y="3451225"/>
          <p14:tracePt t="65898" x="3276600" y="3451225"/>
          <p14:tracePt t="65915" x="3124200" y="3475038"/>
          <p14:tracePt t="65932" x="3025775" y="3475038"/>
          <p14:tracePt t="65932" x="2979738" y="3497263"/>
          <p14:tracePt t="65950" x="2955925" y="3497263"/>
          <p14:tracePt t="65964" x="2895600" y="3497263"/>
          <p14:tracePt t="65982" x="2773363" y="3497263"/>
          <p14:tracePt t="65999" x="2598738" y="3521075"/>
          <p14:tracePt t="66016" x="2354263" y="3543300"/>
          <p14:tracePt t="66033" x="2095500" y="3551238"/>
          <p14:tracePt t="66047" x="1912938" y="3581400"/>
          <p14:tracePt t="66064" x="1774825" y="3603625"/>
          <p14:tracePt t="66082" x="1684338" y="3627438"/>
          <p14:tracePt t="66098" x="1577975" y="3627438"/>
          <p14:tracePt t="66114" x="1393825" y="3649663"/>
          <p14:tracePt t="66131" x="1189038" y="3695700"/>
          <p14:tracePt t="66148" x="982663" y="3717925"/>
          <p14:tracePt t="66148" x="906463" y="3725863"/>
          <p14:tracePt t="66166" x="854075" y="3741738"/>
          <p14:tracePt t="66181" x="708025" y="3741738"/>
          <p14:tracePt t="66199" x="655638" y="3741738"/>
          <p14:tracePt t="66215" x="571500" y="3763963"/>
          <p14:tracePt t="66232" x="495300" y="3763963"/>
          <p14:tracePt t="66248" x="441325" y="3763963"/>
          <p14:tracePt t="66265" x="381000" y="3771900"/>
          <p14:tracePt t="66281" x="327025" y="3771900"/>
          <p14:tracePt t="66299" x="244475" y="3771900"/>
          <p14:tracePt t="66315" x="168275" y="3771900"/>
          <p14:tracePt t="66332" x="136525" y="3771900"/>
          <p14:tracePt t="66348" x="130175" y="3771900"/>
          <p14:tracePt t="66364" x="122238" y="3771900"/>
          <p14:tracePt t="66380" x="106363" y="3771900"/>
          <p14:tracePt t="66397" x="106363" y="3763963"/>
          <p14:tracePt t="66533" x="106363" y="3749675"/>
          <p14:tracePt t="66557" x="114300" y="3741738"/>
          <p14:tracePt t="66573" x="114300" y="3733800"/>
          <p14:tracePt t="66621" x="122238" y="3733800"/>
          <p14:tracePt t="66630" x="130175" y="3725863"/>
          <p14:tracePt t="66646" x="136525" y="3717925"/>
          <p14:tracePt t="66662" x="152400" y="3711575"/>
          <p14:tracePt t="66677" x="168275" y="3703638"/>
          <p14:tracePt t="66685" x="174625" y="3695700"/>
          <p14:tracePt t="66697" x="182563" y="3687763"/>
          <p14:tracePt t="66713" x="198438" y="3687763"/>
          <p14:tracePt t="66733" x="198438" y="3679825"/>
          <p14:tracePt t="66747" x="206375" y="3679825"/>
          <p14:tracePt t="66763" x="212725" y="3673475"/>
          <p14:tracePt t="66781" x="220663" y="3665538"/>
          <p14:tracePt t="66798" x="220663" y="3657600"/>
          <p14:tracePt t="67309" x="220663" y="3649663"/>
          <p14:tracePt t="67317" x="228600" y="3649663"/>
          <p14:tracePt t="68095" x="236538" y="3649663"/>
          <p14:tracePt t="68109" x="250825" y="3649663"/>
          <p14:tracePt t="68117" x="258763" y="3649663"/>
          <p14:tracePt t="68128" x="296863" y="3657600"/>
          <p14:tracePt t="68147" x="334963" y="3657600"/>
          <p14:tracePt t="68164" x="350838" y="3657600"/>
          <p14:tracePt t="68179" x="358775" y="3665538"/>
          <p14:tracePt t="68195" x="381000" y="3665538"/>
          <p14:tracePt t="68212" x="457200" y="3665538"/>
          <p14:tracePt t="68212" x="517525" y="3665538"/>
          <p14:tracePt t="68230" x="579438" y="3665538"/>
          <p14:tracePt t="68246" x="701675" y="3665538"/>
          <p14:tracePt t="68262" x="723900" y="3665538"/>
          <p14:tracePt t="68279" x="746125" y="3665538"/>
          <p14:tracePt t="68373" x="762000" y="3665538"/>
          <p14:tracePt t="68397" x="762000" y="3657600"/>
          <p14:tracePt t="68933" x="777875" y="3657600"/>
          <p14:tracePt t="69301" x="784225" y="3657600"/>
          <p14:tracePt t="69397" x="800100" y="3657600"/>
          <p14:tracePt t="69413" x="822325" y="3657600"/>
          <p14:tracePt t="69421" x="860425" y="3657600"/>
          <p14:tracePt t="69429" x="906463" y="3657600"/>
          <p14:tracePt t="69445" x="944563" y="3657600"/>
          <p14:tracePt t="69462" x="944563" y="3649663"/>
          <p14:tracePt t="70910" x="944563" y="3635375"/>
          <p14:tracePt t="71421" x="952500" y="3635375"/>
          <p14:tracePt t="71493" x="960438" y="3635375"/>
          <p14:tracePt t="71997" x="944563" y="3635375"/>
          <p14:tracePt t="72245" x="936625" y="3635375"/>
          <p14:tracePt t="72261" x="922338" y="3619500"/>
          <p14:tracePt t="72269" x="906463" y="3603625"/>
          <p14:tracePt t="72277" x="898525" y="3589338"/>
          <p14:tracePt t="72301" x="898525" y="3573463"/>
          <p14:tracePt t="72317" x="898525" y="3565525"/>
          <p14:tracePt t="72341" x="898525" y="3559175"/>
          <p14:tracePt t="72349" x="898525" y="3551238"/>
          <p14:tracePt t="72359" x="898525" y="3543300"/>
          <p14:tracePt t="72375" x="898525" y="3535363"/>
          <p14:tracePt t="72392" x="892175" y="3527425"/>
          <p14:tracePt t="72413" x="876300" y="3513138"/>
          <p14:tracePt t="72429" x="876300" y="3505200"/>
          <p14:tracePt t="72453" x="876300" y="3497263"/>
          <p14:tracePt t="72477" x="876300" y="3489325"/>
          <p14:tracePt t="72517" x="876300" y="3475038"/>
          <p14:tracePt t="72565" x="876300" y="3467100"/>
          <p14:tracePt t="72589" x="876300" y="3459163"/>
          <p14:tracePt t="72599" x="876300" y="3451225"/>
          <p14:tracePt t="72613" x="876300" y="3444875"/>
          <p14:tracePt t="72624" x="876300" y="3436938"/>
          <p14:tracePt t="72641" x="876300" y="3429000"/>
          <p14:tracePt t="72657" x="876300" y="3413125"/>
          <p14:tracePt t="72675" x="876300" y="3406775"/>
          <p14:tracePt t="72691" x="876300" y="3398838"/>
          <p14:tracePt t="72707" x="876300" y="3390900"/>
          <p14:tracePt t="72724" x="876300" y="3382963"/>
          <p14:tracePt t="72749" x="876300" y="3375025"/>
          <p14:tracePt t="72765" x="876300" y="3368675"/>
          <p14:tracePt t="72781" x="876300" y="3352800"/>
          <p14:tracePt t="72797" x="876300" y="3344863"/>
          <p14:tracePt t="72813" x="876300" y="3336925"/>
          <p14:tracePt t="72824" x="876300" y="3322638"/>
          <p14:tracePt t="72841" x="876300" y="3314700"/>
          <p14:tracePt t="72857" x="876300" y="3298825"/>
          <p14:tracePt t="72874" x="876300" y="3292475"/>
          <p14:tracePt t="72891" x="876300" y="3284538"/>
          <p14:tracePt t="72917" x="884238" y="3284538"/>
          <p14:tracePt t="73069" x="892175" y="3298825"/>
          <p14:tracePt t="73093" x="898525" y="3314700"/>
          <p14:tracePt t="73109" x="898525" y="3330575"/>
          <p14:tracePt t="73117" x="906463" y="3330575"/>
          <p14:tracePt t="73125" x="906463" y="3336925"/>
          <p14:tracePt t="73141" x="906463" y="3360738"/>
          <p14:tracePt t="73158" x="906463" y="3368675"/>
          <p14:tracePt t="73175" x="906463" y="3382963"/>
          <p14:tracePt t="73191" x="914400" y="3390900"/>
          <p14:tracePt t="73207" x="914400" y="3398838"/>
          <p14:tracePt t="73224" x="914400" y="3413125"/>
          <p14:tracePt t="73240" x="914400" y="3429000"/>
          <p14:tracePt t="73256" x="914400" y="3444875"/>
          <p14:tracePt t="73277" x="914400" y="3459163"/>
          <p14:tracePt t="73293" x="914400" y="3467100"/>
          <p14:tracePt t="73306" x="914400" y="3482975"/>
          <p14:tracePt t="73324" x="906463" y="3497263"/>
          <p14:tracePt t="73340" x="906463" y="3513138"/>
          <p14:tracePt t="73340" x="906463" y="3521075"/>
          <p14:tracePt t="73359" x="906463" y="3527425"/>
          <p14:tracePt t="73390" x="906463" y="3543300"/>
          <p14:tracePt t="73406" x="906463" y="3551238"/>
          <p14:tracePt t="73429" x="906463" y="3559175"/>
          <p14:tracePt t="73438" x="906463" y="3565525"/>
          <p14:tracePt t="73445" x="906463" y="3573463"/>
          <p14:tracePt t="73457" x="906463" y="3589338"/>
          <p14:tracePt t="73474" x="906463" y="3603625"/>
          <p14:tracePt t="73490" x="906463" y="3619500"/>
          <p14:tracePt t="73507" x="906463" y="3635375"/>
          <p14:tracePt t="73525" x="906463" y="3641725"/>
          <p14:tracePt t="73549" x="906463" y="3649663"/>
          <p14:tracePt t="73558" x="906463" y="3657600"/>
          <p14:tracePt t="73573" x="906463" y="3673475"/>
          <p14:tracePt t="73591" x="906463" y="3687763"/>
          <p14:tracePt t="73607" x="906463" y="3703638"/>
          <p14:tracePt t="73623" x="906463" y="3711575"/>
          <p14:tracePt t="73640" x="906463" y="3717925"/>
          <p14:tracePt t="73656" x="906463" y="3725863"/>
          <p14:tracePt t="73673" x="906463" y="3733800"/>
          <p14:tracePt t="73690" x="906463" y="3725863"/>
          <p14:tracePt t="74245" x="892175" y="3725863"/>
          <p14:tracePt t="74557" x="884238" y="3725863"/>
          <p14:tracePt t="74581" x="876300" y="3725863"/>
          <p14:tracePt t="74589" x="860425" y="3717925"/>
          <p14:tracePt t="74606" x="830263" y="3695700"/>
          <p14:tracePt t="74613" x="784225" y="3687763"/>
          <p14:tracePt t="74624" x="762000" y="3673475"/>
          <p14:tracePt t="74639" x="746125" y="3665538"/>
          <p14:tracePt t="74656" x="731838" y="3649663"/>
          <p14:tracePt t="74672" x="731838" y="3641725"/>
          <p14:tracePt t="74688" x="731838" y="3627438"/>
          <p14:tracePt t="74749" x="739775" y="3619500"/>
          <p14:tracePt t="74774" x="746125" y="3619500"/>
          <p14:tracePt t="74781" x="754063" y="3619500"/>
          <p14:tracePt t="74790" x="754063" y="3611563"/>
          <p14:tracePt t="74893" x="731838" y="3611563"/>
          <p14:tracePt t="75205" x="708025" y="3611563"/>
          <p14:tracePt t="75213" x="693738" y="3611563"/>
          <p14:tracePt t="75222" x="669925" y="3603625"/>
          <p14:tracePt t="75239" x="655638" y="3597275"/>
          <p14:tracePt t="75255" x="647700" y="3597275"/>
          <p14:tracePt t="75293" x="639763" y="3597275"/>
          <p14:tracePt t="75302" x="625475" y="3597275"/>
          <p14:tracePt t="75309" x="617538" y="3597275"/>
          <p14:tracePt t="75321" x="587375" y="3597275"/>
          <p14:tracePt t="75339" x="541338" y="3597275"/>
          <p14:tracePt t="75356" x="511175" y="3597275"/>
          <p14:tracePt t="75372" x="487363" y="3597275"/>
          <p14:tracePt t="75372" x="479425" y="3597275"/>
          <p14:tracePt t="75390" x="473075" y="3597275"/>
          <p14:tracePt t="75405" x="465138" y="3597275"/>
          <p14:tracePt t="75471" x="457200" y="3589338"/>
          <p14:tracePt t="75477" x="465138" y="3589338"/>
          <p14:tracePt t="75693" x="487363" y="3589338"/>
          <p14:tracePt t="75701" x="503238" y="3589338"/>
          <p14:tracePt t="75709" x="511175" y="3597275"/>
          <p14:tracePt t="75721" x="525463" y="3597275"/>
          <p14:tracePt t="75738" x="555625" y="3603625"/>
          <p14:tracePt t="75755" x="579438" y="3603625"/>
          <p14:tracePt t="75771" x="601663" y="3603625"/>
          <p14:tracePt t="75789" x="625475" y="3611563"/>
          <p14:tracePt t="75805" x="647700" y="3611563"/>
          <p14:tracePt t="75853" x="669925" y="3611563"/>
          <p14:tracePt t="75861" x="715963" y="3611563"/>
          <p14:tracePt t="75871" x="754063" y="3627438"/>
          <p14:tracePt t="75889" x="746125" y="3627438"/>
          <p14:tracePt t="76117" x="739775" y="3627438"/>
          <p14:tracePt t="76149" x="723900" y="3627438"/>
          <p14:tracePt t="76157" x="701675" y="3627438"/>
          <p14:tracePt t="76170" x="685800" y="3627438"/>
          <p14:tracePt t="76187" x="669925" y="3627438"/>
          <p14:tracePt t="76204" x="647700" y="3627438"/>
          <p14:tracePt t="76222" x="639763" y="3627438"/>
          <p14:tracePt t="76237" x="625475" y="3627438"/>
          <p14:tracePt t="76255" x="617538" y="3627438"/>
          <p14:tracePt t="76271" x="601663" y="3627438"/>
          <p14:tracePt t="76287" x="571500" y="3627438"/>
          <p14:tracePt t="76304" x="555625" y="3627438"/>
          <p14:tracePt t="76320" x="571500" y="3627438"/>
          <p14:tracePt t="76389" x="579438" y="3627438"/>
          <p14:tracePt t="76397" x="593725" y="3627438"/>
          <p14:tracePt t="76405" x="609600" y="3627438"/>
          <p14:tracePt t="76509" x="639763" y="3627438"/>
          <p14:tracePt t="76518" x="663575" y="3627438"/>
          <p14:tracePt t="76525" x="685800" y="3627438"/>
          <p14:tracePt t="76537" x="723900" y="3627438"/>
          <p14:tracePt t="76554" x="762000" y="3627438"/>
          <p14:tracePt t="76571" x="846138" y="3627438"/>
          <p14:tracePt t="76571" x="898525" y="3611563"/>
          <p14:tracePt t="76590" x="990600" y="3611563"/>
          <p14:tracePt t="76604" x="1211263" y="3611563"/>
          <p14:tracePt t="76604" x="1279525" y="3611563"/>
          <p14:tracePt t="76622" x="1341438" y="3611563"/>
          <p14:tracePt t="76638" x="1355725" y="3611563"/>
          <p14:tracePt t="76654" x="1371600" y="3611563"/>
          <p14:tracePt t="76749" x="1387475" y="3611563"/>
          <p14:tracePt t="76885" x="1393825" y="3611563"/>
          <p14:tracePt t="76893" x="1409700" y="3611563"/>
          <p14:tracePt t="76903" x="1417638" y="3611563"/>
          <p14:tracePt t="76920" x="1425575" y="3611563"/>
          <p14:tracePt t="76981" x="1431925" y="3611563"/>
          <p14:tracePt t="76997" x="1439863" y="3611563"/>
          <p14:tracePt t="77013" x="1455738" y="3611563"/>
          <p14:tracePt t="77029" x="1463675" y="3603625"/>
          <p14:tracePt t="77069" x="1470025" y="3603625"/>
          <p14:tracePt t="77086" x="1477963" y="3603625"/>
          <p14:tracePt t="77093" x="1485900" y="3603625"/>
          <p14:tracePt t="77103" x="1516063" y="3603625"/>
          <p14:tracePt t="77119" x="1531938" y="3603625"/>
          <p14:tracePt t="77136" x="1546225" y="3603625"/>
          <p14:tracePt t="77154" x="1554163" y="3603625"/>
          <p14:tracePt t="77205" x="1577975" y="3603625"/>
          <p14:tracePt t="77221" x="1616075" y="3619500"/>
          <p14:tracePt t="77229" x="1676400" y="3627438"/>
          <p14:tracePt t="77238" x="1730375" y="3627438"/>
          <p14:tracePt t="77253" x="1760538" y="3641725"/>
          <p14:tracePt t="77270" x="1768475" y="3641725"/>
          <p14:tracePt t="77421" x="1782763" y="3641725"/>
          <p14:tracePt t="77437" x="1820863" y="3641725"/>
          <p14:tracePt t="77445" x="1866900" y="3641725"/>
          <p14:tracePt t="77454" x="1965325" y="3641725"/>
          <p14:tracePt t="77471" x="2065338" y="3641725"/>
          <p14:tracePt t="77487" x="2079625" y="3641725"/>
          <p14:tracePt t="77503" x="2079625" y="3627438"/>
          <p14:tracePt t="77521" x="2065338" y="3627438"/>
          <p14:tracePt t="77539" x="2027238" y="3611563"/>
          <p14:tracePt t="77552" x="2003425" y="3597275"/>
          <p14:tracePt t="77568" x="2003425" y="3589338"/>
          <p14:tracePt t="77613" x="2011363" y="3589338"/>
          <p14:tracePt t="77653" x="2011363" y="3581400"/>
          <p14:tracePt t="77669" x="2011363" y="3573463"/>
          <p14:tracePt t="77677" x="2011363" y="3565525"/>
          <p14:tracePt t="77693" x="2011363" y="3559175"/>
          <p14:tracePt t="77703" x="2011363" y="3543300"/>
          <p14:tracePt t="77719" x="2011363" y="3521075"/>
          <p14:tracePt t="77736" x="2011363" y="3513138"/>
          <p14:tracePt t="77757" x="2011363" y="3505200"/>
          <p14:tracePt t="77773" x="2011363" y="3513138"/>
          <p14:tracePt t="78141" x="2027238" y="3513138"/>
          <p14:tracePt t="78253" x="2035175" y="3513138"/>
          <p14:tracePt t="78301" x="2041525" y="3513138"/>
          <p14:tracePt t="78309" x="2057400" y="3513138"/>
          <p14:tracePt t="78319" x="2125663" y="3513138"/>
          <p14:tracePt t="78336" x="2171700" y="3513138"/>
          <p14:tracePt t="78352" x="2187575" y="3513138"/>
          <p14:tracePt t="78368" x="2209800" y="3513138"/>
          <p14:tracePt t="78437" x="2232025" y="3513138"/>
          <p14:tracePt t="78445" x="2278063" y="3535363"/>
          <p14:tracePt t="78453" x="2308225" y="3535363"/>
          <p14:tracePt t="78468" x="2416175" y="3565525"/>
          <p14:tracePt t="78486" x="2460625" y="3573463"/>
          <p14:tracePt t="78503" x="2492375" y="3589338"/>
          <p14:tracePt t="78520" x="2522538" y="3603625"/>
          <p14:tracePt t="78536" x="2544763" y="3603625"/>
          <p14:tracePt t="78552" x="2544763" y="3611563"/>
          <p14:tracePt t="78568" x="2544763" y="3619500"/>
          <p14:tracePt t="78585" x="2544763" y="3627438"/>
          <p14:tracePt t="78605" x="2530475" y="3627438"/>
          <p14:tracePt t="78618" x="2514600" y="3627438"/>
          <p14:tracePt t="78635" x="2506663" y="3627438"/>
          <p14:tracePt t="81424" x="2522538" y="3627438"/>
          <p14:tracePt t="82205" x="2536825" y="3627438"/>
          <p14:tracePt t="82221" x="2544763" y="3627438"/>
          <p14:tracePt t="82293" x="2552700" y="3627438"/>
          <p14:tracePt t="82309" x="2568575" y="3641725"/>
          <p14:tracePt t="82365" x="2574925" y="3641725"/>
          <p14:tracePt t="82381" x="2582863" y="3641725"/>
          <p14:tracePt t="82389" x="2598738" y="3649663"/>
          <p14:tracePt t="82398" x="2606675" y="3649663"/>
          <p14:tracePt t="82437" x="2613025" y="3649663"/>
          <p14:tracePt t="82453" x="2620963" y="3649663"/>
          <p14:tracePt t="82462" x="2628900" y="3649663"/>
          <p14:tracePt t="82469" x="2628900" y="3641725"/>
          <p14:tracePt t="82518" x="2620963" y="3627438"/>
          <p14:tracePt t="82525" x="2613025" y="3619500"/>
          <p14:tracePt t="82533" x="2552700" y="3589338"/>
          <p14:tracePt t="82547" x="2530475" y="3559175"/>
          <p14:tracePt t="82565" x="2536825" y="3559175"/>
          <p14:tracePt t="82877" x="2536825" y="3573463"/>
          <p14:tracePt t="82885" x="2536825" y="3581400"/>
          <p14:tracePt t="82925" x="2544763" y="3589338"/>
          <p14:tracePt t="82933" x="2552700" y="3589338"/>
          <p14:tracePt t="82947" x="2574925" y="3589338"/>
          <p14:tracePt t="82964" x="2582863" y="3589338"/>
          <p14:tracePt t="83021" x="2598738" y="3589338"/>
          <p14:tracePt t="83037" x="2606675" y="3589338"/>
          <p14:tracePt t="83046" x="2613025" y="3589338"/>
          <p14:tracePt t="83053" x="2628900" y="3589338"/>
          <p14:tracePt t="83064" x="2636838" y="3589338"/>
          <p14:tracePt t="83081" x="2651125" y="3589338"/>
          <p14:tracePt t="83149" x="2659063" y="3589338"/>
          <p14:tracePt t="83173" x="2674938" y="3603625"/>
          <p14:tracePt t="83181" x="2682875" y="3603625"/>
          <p14:tracePt t="83198" x="2689225" y="3603625"/>
          <p14:tracePt t="83206" x="2697163" y="3603625"/>
          <p14:tracePt t="83215" x="2705100" y="3603625"/>
          <p14:tracePt t="83230" x="2751138" y="3603625"/>
          <p14:tracePt t="83246" x="2789238" y="3603625"/>
          <p14:tracePt t="83263" x="2835275" y="3619500"/>
          <p14:tracePt t="83279" x="2873375" y="3627438"/>
          <p14:tracePt t="83297" x="2903538" y="3627438"/>
          <p14:tracePt t="83314" x="2971800" y="3641725"/>
          <p14:tracePt t="83330" x="3078163" y="3641725"/>
          <p14:tracePt t="83347" x="3184525" y="3641725"/>
          <p14:tracePt t="83364" x="3216275" y="3641725"/>
          <p14:tracePt t="83380" x="3222625" y="3641725"/>
          <p14:tracePt t="83398" x="3230563" y="3641725"/>
          <p14:tracePt t="83430" x="3268663" y="3641725"/>
          <p14:tracePt t="83437" x="3314700" y="3657600"/>
          <p14:tracePt t="83447" x="3429000" y="3679825"/>
          <p14:tracePt t="83464" x="3521075" y="3679825"/>
          <p14:tracePt t="83480" x="3565525" y="3679825"/>
          <p14:tracePt t="83497" x="3581400" y="3679825"/>
          <p14:tracePt t="83513" x="3603625" y="3679825"/>
          <p14:tracePt t="83531" x="3619500" y="3687763"/>
          <p14:tracePt t="83546" x="3627438" y="3687763"/>
          <p14:tracePt t="83562" x="3679825" y="3687763"/>
          <p14:tracePt t="83579" x="3794125" y="3703638"/>
          <p14:tracePt t="83595" x="3924300" y="3711575"/>
          <p14:tracePt t="83595" x="3992563" y="3711575"/>
          <p14:tracePt t="83615" x="4106863" y="3711575"/>
          <p14:tracePt t="83630" x="4144963" y="3725863"/>
          <p14:tracePt t="83646" x="4152900" y="3725863"/>
          <p14:tracePt t="83693" x="4168775" y="3725863"/>
          <p14:tracePt t="83701" x="4198938" y="3725863"/>
          <p14:tracePt t="83717" x="4237038" y="3725863"/>
          <p14:tracePt t="83729" x="4321175" y="3725863"/>
          <p14:tracePt t="83746" x="4381500" y="3725863"/>
          <p14:tracePt t="83764" x="4411663" y="3725863"/>
          <p14:tracePt t="83780" x="4419600" y="3725863"/>
          <p14:tracePt t="83805" x="4427538" y="3725863"/>
          <p14:tracePt t="83814" x="4473575" y="3725863"/>
          <p14:tracePt t="83831" x="4549775" y="3711575"/>
          <p14:tracePt t="83847" x="4640263" y="3711575"/>
          <p14:tracePt t="83864" x="4724400" y="3711575"/>
          <p14:tracePt t="83880" x="4762500" y="3711575"/>
          <p14:tracePt t="83896" x="4792663" y="3711575"/>
          <p14:tracePt t="83913" x="4808538" y="3703638"/>
          <p14:tracePt t="83929" x="4822825" y="3695700"/>
          <p14:tracePt t="83946" x="4838700" y="3695700"/>
          <p14:tracePt t="84221" x="4854575" y="3695700"/>
          <p14:tracePt t="84237" x="4868863" y="3695700"/>
          <p14:tracePt t="84309" x="4884738" y="3695700"/>
          <p14:tracePt t="84317" x="4899025" y="3695700"/>
          <p14:tracePt t="84328" x="4930775" y="3695700"/>
          <p14:tracePt t="84346" x="4960938" y="3695700"/>
          <p14:tracePt t="84363" x="4968875" y="3695700"/>
          <p14:tracePt t="84379" x="4991100" y="3703638"/>
          <p14:tracePt t="84421" x="4999038" y="3703638"/>
          <p14:tracePt t="84437" x="5021263" y="3711575"/>
          <p14:tracePt t="84446" x="5045075" y="3711575"/>
          <p14:tracePt t="84453" x="5083175" y="3717925"/>
          <p14:tracePt t="84463" x="5165725" y="3741738"/>
          <p14:tracePt t="84480" x="5219700" y="3741738"/>
          <p14:tracePt t="84497" x="5241925" y="3741738"/>
          <p14:tracePt t="84513" x="5249863" y="3749675"/>
          <p14:tracePt t="84529" x="5257800" y="3749675"/>
          <p14:tracePt t="84544" x="5287963" y="3749675"/>
          <p14:tracePt t="84565" x="5318125" y="3763963"/>
          <p14:tracePt t="84579" x="5372100" y="3763963"/>
          <p14:tracePt t="84596" x="5426075" y="3763963"/>
          <p14:tracePt t="84596" x="5440363" y="3763963"/>
          <p14:tracePt t="84615" x="5456238" y="3763963"/>
          <p14:tracePt t="84615" x="5464175" y="3763963"/>
          <p14:tracePt t="84630" x="5470525" y="3763963"/>
          <p14:tracePt t="84662" x="5478463" y="3763963"/>
          <p14:tracePt t="84678" x="5494338" y="3763963"/>
          <p14:tracePt t="84694" x="5508625" y="3763963"/>
          <p14:tracePt t="84701" x="5554663" y="3779838"/>
          <p14:tracePt t="84712" x="5616575" y="3779838"/>
          <p14:tracePt t="84729" x="5638800" y="3794125"/>
          <p14:tracePt t="84745" x="5638800" y="3779838"/>
          <p14:tracePt t="84941" x="5630863" y="3779838"/>
          <p14:tracePt t="85109" x="5616575" y="3779838"/>
          <p14:tracePt t="85117" x="5600700" y="3779838"/>
          <p14:tracePt t="85127" x="5584825" y="3779838"/>
          <p14:tracePt t="85145" x="5578475" y="3779838"/>
          <p14:tracePt t="85161" x="5570538" y="3779838"/>
          <p14:tracePt t="85181" x="5562600" y="3787775"/>
          <p14:tracePt t="85197" x="5546725" y="3802063"/>
          <p14:tracePt t="85211" x="5508625" y="3825875"/>
          <p14:tracePt t="85211" x="5486400" y="3832225"/>
          <p14:tracePt t="85230" x="5426075" y="3878263"/>
          <p14:tracePt t="85246" x="5402263" y="3894138"/>
          <p14:tracePt t="85262" x="5372100" y="3902075"/>
          <p14:tracePt t="85279" x="5341938" y="3924300"/>
          <p14:tracePt t="85296" x="5318125" y="3962400"/>
          <p14:tracePt t="85312" x="5265738" y="4016375"/>
          <p14:tracePt t="85328" x="5211763" y="4060825"/>
          <p14:tracePt t="85345" x="5127625" y="4098925"/>
          <p14:tracePt t="85360" x="5013325" y="4130675"/>
          <p14:tracePt t="85378" x="4922838" y="4168775"/>
          <p14:tracePt t="85394" x="4868863" y="4198938"/>
          <p14:tracePt t="85410" x="4800600" y="4237038"/>
          <p14:tracePt t="85427" x="4724400" y="4305300"/>
          <p14:tracePt t="85444" x="4678363" y="4351338"/>
          <p14:tracePt t="85461" x="4602163" y="4427538"/>
          <p14:tracePt t="85478" x="4587875" y="4449763"/>
          <p14:tracePt t="85495" x="4572000" y="4473575"/>
          <p14:tracePt t="85511" x="4541838" y="4487863"/>
          <p14:tracePt t="85527" x="4465638" y="4503738"/>
          <p14:tracePt t="85544" x="4403725" y="4525963"/>
          <p14:tracePt t="85560" x="4381500" y="4541838"/>
          <p14:tracePt t="85577" x="4365625" y="4572000"/>
          <p14:tracePt t="85594" x="4365625" y="4625975"/>
          <p14:tracePt t="85611" x="4365625" y="4664075"/>
          <p14:tracePt t="85611" x="4365625" y="4678363"/>
          <p14:tracePt t="85631" x="4373563" y="4686300"/>
          <p14:tracePt t="85644" x="4381500" y="4694238"/>
          <p14:tracePt t="85669" x="4397375" y="4694238"/>
          <p14:tracePt t="85701" x="4403725" y="4694238"/>
          <p14:tracePt t="85710" x="4411663" y="4694238"/>
          <p14:tracePt t="85717" x="4419600" y="4678363"/>
          <p14:tracePt t="85727" x="4427538" y="4670425"/>
          <p14:tracePt t="85749" x="4435475" y="4670425"/>
          <p14:tracePt t="85805" x="4441825" y="4670425"/>
          <p14:tracePt t="85877" x="4449763" y="4670425"/>
          <p14:tracePt t="86261" x="4457700" y="4670425"/>
          <p14:tracePt t="86341" x="4465638" y="4664075"/>
          <p14:tracePt t="86349" x="4465638" y="4656138"/>
          <p14:tracePt t="86365" x="4473575" y="4640263"/>
          <p14:tracePt t="86381" x="4473575" y="4632325"/>
          <p14:tracePt t="86437" x="4473575" y="4625975"/>
          <p14:tracePt t="86477" x="4465638" y="4625975"/>
          <p14:tracePt t="86669" x="4473575" y="4625975"/>
          <p14:tracePt t="86957" x="4479925" y="4625975"/>
          <p14:tracePt t="87037" x="4487863" y="4625975"/>
          <p14:tracePt t="87053" x="4511675" y="4610100"/>
          <p14:tracePt t="87061" x="4518025" y="4610100"/>
          <p14:tracePt t="87076" x="4549775" y="4610100"/>
          <p14:tracePt t="87094" x="4556125" y="4610100"/>
          <p14:tracePt t="87117" x="4572000" y="4610100"/>
          <p14:tracePt t="87126" x="4594225" y="4610100"/>
          <p14:tracePt t="87143" x="4625975" y="4610100"/>
          <p14:tracePt t="87159" x="4670425" y="4594225"/>
          <p14:tracePt t="87177" x="4678363" y="4594225"/>
          <p14:tracePt t="87213" x="4686300" y="4594225"/>
          <p14:tracePt t="87221" x="4708525" y="4594225"/>
          <p14:tracePt t="87229" x="4778375" y="4549775"/>
          <p14:tracePt t="87243" x="4922838" y="4525963"/>
          <p14:tracePt t="87260" x="5045075" y="4495800"/>
          <p14:tracePt t="87276" x="5165725" y="4473575"/>
          <p14:tracePt t="87294" x="5181600" y="4457700"/>
          <p14:tracePt t="87310" x="5197475" y="4457700"/>
          <p14:tracePt t="87357" x="5203825" y="4457700"/>
          <p14:tracePt t="87381" x="5211763" y="4457700"/>
          <p14:tracePt t="87413" x="5219700" y="4457700"/>
          <p14:tracePt t="87429" x="5227638" y="4457700"/>
          <p14:tracePt t="87445" x="5241925" y="4457700"/>
          <p14:tracePt t="87453" x="5257800" y="4457700"/>
          <p14:tracePt t="87461" x="5273675" y="4457700"/>
          <p14:tracePt t="87475" x="5303838" y="4435475"/>
          <p14:tracePt t="87475" x="5326063" y="4435475"/>
          <p14:tracePt t="87494" x="5341938" y="4435475"/>
          <p14:tracePt t="87509" x="5356225" y="4427538"/>
          <p14:tracePt t="87526" x="5372100" y="4427538"/>
          <p14:tracePt t="87542" x="5418138" y="4419600"/>
          <p14:tracePt t="87559" x="5486400" y="4403725"/>
          <p14:tracePt t="87576" x="5532438" y="4389438"/>
          <p14:tracePt t="87593" x="5540375" y="4389438"/>
          <p14:tracePt t="87609" x="5546725" y="4381500"/>
          <p14:tracePt t="87661" x="5562600" y="4381500"/>
          <p14:tracePt t="87685" x="5578475" y="4365625"/>
          <p14:tracePt t="87693" x="5584825" y="4365625"/>
          <p14:tracePt t="87701" x="5592763" y="4365625"/>
          <p14:tracePt t="87710" x="5608638" y="4351338"/>
          <p14:tracePt t="87725" x="5622925" y="4351338"/>
          <p14:tracePt t="87781" x="5638800" y="4351338"/>
          <p14:tracePt t="87790" x="5654675" y="4351338"/>
          <p14:tracePt t="87797" x="5661025" y="4351338"/>
          <p14:tracePt t="87808" x="5707063" y="4335463"/>
          <p14:tracePt t="87826" x="5730875" y="4327525"/>
          <p14:tracePt t="87842" x="5745163" y="4321175"/>
          <p14:tracePt t="87859" x="5761038" y="4321175"/>
          <p14:tracePt t="87875" x="5768975" y="4313238"/>
          <p14:tracePt t="87892" x="5775325" y="4313238"/>
          <p14:tracePt t="87925" x="5783263" y="4313238"/>
          <p14:tracePt t="87933" x="5813425" y="4305300"/>
          <p14:tracePt t="87943" x="5875338" y="4305300"/>
          <p14:tracePt t="87959" x="5951538" y="4297363"/>
          <p14:tracePt t="87976" x="5997575" y="4289425"/>
          <p14:tracePt t="87992" x="6003925" y="4289425"/>
          <p14:tracePt t="88053" x="6011863" y="4275138"/>
          <p14:tracePt t="88061" x="6019800" y="4267200"/>
          <p14:tracePt t="88075" x="6057900" y="4251325"/>
          <p14:tracePt t="88092" x="6073775" y="4251325"/>
          <p14:tracePt t="88110" x="6073775" y="4244975"/>
          <p14:tracePt t="88165" x="6080125" y="4237038"/>
          <p14:tracePt t="88175" x="6118225" y="4221163"/>
          <p14:tracePt t="88181" x="6126163" y="4221163"/>
          <p14:tracePt t="88192" x="6142038" y="4221163"/>
          <p14:tracePt t="88208" x="6149975" y="4221163"/>
          <p14:tracePt t="88225" x="6156325" y="4213225"/>
          <p14:tracePt t="88509" x="6156325" y="4198938"/>
          <p14:tracePt t="88533" x="6172200" y="4191000"/>
          <p14:tracePt t="88541" x="6194425" y="4183063"/>
          <p14:tracePt t="88549" x="6202363" y="4175125"/>
          <p14:tracePt t="88559" x="6240463" y="4175125"/>
          <p14:tracePt t="88576" x="6240463" y="4168775"/>
          <p14:tracePt t="88591" x="6248400" y="4168775"/>
          <p14:tracePt t="88613" x="6256338" y="4160838"/>
          <p14:tracePt t="88629" x="6270625" y="4144963"/>
          <p14:tracePt t="88641" x="6302375" y="4144963"/>
          <p14:tracePt t="88658" x="6332538" y="4130675"/>
          <p14:tracePt t="88675" x="6346825" y="4130675"/>
          <p14:tracePt t="88691" x="6354763" y="4130675"/>
          <p14:tracePt t="88757" x="6370638" y="4130675"/>
          <p14:tracePt t="88765" x="6384925" y="4114800"/>
          <p14:tracePt t="88775" x="6430963" y="4114800"/>
          <p14:tracePt t="88791" x="6446838" y="4114800"/>
          <p14:tracePt t="88808" x="6469063" y="4114800"/>
          <p14:tracePt t="88825" x="6477000" y="4114800"/>
          <p14:tracePt t="88893" x="6492875" y="4114800"/>
          <p14:tracePt t="88901" x="6523038" y="4114800"/>
          <p14:tracePt t="88909" x="6537325" y="4114800"/>
          <p14:tracePt t="88924" x="6553200" y="4114800"/>
          <p14:tracePt t="88942" x="6561138" y="4114800"/>
          <p14:tracePt t="88958" x="6591300" y="4114800"/>
          <p14:tracePt t="88975" x="6613525" y="4114800"/>
          <p14:tracePt t="88991" x="6659563" y="4114800"/>
          <p14:tracePt t="89008" x="6697663" y="4114800"/>
          <p14:tracePt t="89025" x="6743700" y="4114800"/>
          <p14:tracePt t="89041" x="6773863" y="4114800"/>
          <p14:tracePt t="89058" x="6811963" y="4114800"/>
          <p14:tracePt t="89074" x="6858000" y="4114800"/>
          <p14:tracePt t="89091" x="6896100" y="4114800"/>
          <p14:tracePt t="89107" x="6950075" y="4114800"/>
          <p14:tracePt t="89123" x="6964363" y="4114800"/>
          <p14:tracePt t="89142" x="6988175" y="4114800"/>
          <p14:tracePt t="89158" x="6994525" y="4114800"/>
          <p14:tracePt t="89175" x="7018338" y="4122738"/>
          <p14:tracePt t="89192" x="7026275" y="4130675"/>
          <p14:tracePt t="89238" x="7040563" y="4130675"/>
          <p14:tracePt t="89245" x="7056438" y="4130675"/>
          <p14:tracePt t="89257" x="7132638" y="4144963"/>
          <p14:tracePt t="89274" x="7192963" y="4144963"/>
          <p14:tracePt t="89291" x="7246938" y="4160838"/>
          <p14:tracePt t="89308" x="7246938" y="4168775"/>
          <p14:tracePt t="89326" x="7261225" y="4168775"/>
          <p14:tracePt t="89381" x="7277100" y="4168775"/>
          <p14:tracePt t="89390" x="7292975" y="4168775"/>
          <p14:tracePt t="89397" x="7299325" y="4168775"/>
          <p14:tracePt t="89407" x="7307263" y="4175125"/>
          <p14:tracePt t="89453" x="7323138" y="4183063"/>
          <p14:tracePt t="89461" x="7353300" y="4191000"/>
          <p14:tracePt t="89474" x="7399338" y="4198938"/>
          <p14:tracePt t="89491" x="7429500" y="4213225"/>
          <p14:tracePt t="89507" x="7445375" y="4213225"/>
          <p14:tracePt t="89557" x="7451725" y="4229100"/>
          <p14:tracePt t="89565" x="7467600" y="4244975"/>
          <p14:tracePt t="89575" x="7505700" y="4267200"/>
          <p14:tracePt t="89591" x="7521575" y="4275138"/>
          <p14:tracePt t="89607" x="7535863" y="4283075"/>
          <p14:tracePt t="89624" x="7551738" y="4305300"/>
          <p14:tracePt t="89642" x="7573963" y="4321175"/>
          <p14:tracePt t="89658" x="7612063" y="4343400"/>
          <p14:tracePt t="89673" x="7642225" y="4365625"/>
          <p14:tracePt t="89690" x="7666038" y="4389438"/>
          <p14:tracePt t="89707" x="7680325" y="4427538"/>
          <p14:tracePt t="89724" x="7696200" y="4449763"/>
          <p14:tracePt t="89724" x="7712075" y="4473575"/>
          <p14:tracePt t="89742" x="7718425" y="4487863"/>
          <p14:tracePt t="89756" x="7750175" y="4533900"/>
          <p14:tracePt t="89774" x="7750175" y="4556125"/>
          <p14:tracePt t="89791" x="7764463" y="4602163"/>
          <p14:tracePt t="89807" x="7764463" y="4632325"/>
          <p14:tracePt t="89824" x="7764463" y="4670425"/>
          <p14:tracePt t="89840" x="7734300" y="4702175"/>
          <p14:tracePt t="89857" x="7680325" y="4778375"/>
          <p14:tracePt t="89873" x="7627938" y="4822825"/>
          <p14:tracePt t="89890" x="7604125" y="4868863"/>
          <p14:tracePt t="89907" x="7573963" y="4892675"/>
          <p14:tracePt t="89923" x="7543800" y="4884738"/>
          <p14:tracePt t="89940" x="7513638" y="4892675"/>
          <p14:tracePt t="89940" x="7489825" y="4892675"/>
          <p14:tracePt t="89958" x="7429500" y="4899025"/>
          <p14:tracePt t="89974" x="7337425" y="4937125"/>
          <p14:tracePt t="89991" x="7223125" y="4937125"/>
          <p14:tracePt t="90007" x="7132638" y="4953000"/>
          <p14:tracePt t="90024" x="6994525" y="4937125"/>
          <p14:tracePt t="90040" x="6827838" y="4892675"/>
          <p14:tracePt t="90057" x="6675438" y="4830763"/>
          <p14:tracePt t="90074" x="6583363" y="4792663"/>
          <p14:tracePt t="90091" x="6575425" y="4792663"/>
          <p14:tracePt t="90106" x="6492875" y="4708525"/>
          <p14:tracePt t="90124" x="6392863" y="4618038"/>
          <p14:tracePt t="90124" x="6332538" y="4587875"/>
          <p14:tracePt t="90142" x="6278563" y="4541838"/>
          <p14:tracePt t="90156" x="6194425" y="4495800"/>
          <p14:tracePt t="90156" x="6172200" y="4465638"/>
          <p14:tracePt t="90174" x="6103938" y="4427538"/>
          <p14:tracePt t="90191" x="6088063" y="4411663"/>
          <p14:tracePt t="90207" x="6080125" y="4397375"/>
          <p14:tracePt t="90222" x="6080125" y="4389438"/>
          <p14:tracePt t="90239" x="6080125" y="4365625"/>
          <p14:tracePt t="90257" x="6080125" y="4343400"/>
          <p14:tracePt t="90273" x="6080125" y="4313238"/>
          <p14:tracePt t="90290" x="6080125" y="4283075"/>
          <p14:tracePt t="90307" x="6057900" y="4221163"/>
          <p14:tracePt t="90323" x="6035675" y="4183063"/>
          <p14:tracePt t="90340" x="6035675" y="4175125"/>
          <p14:tracePt t="90356" x="6035675" y="4168775"/>
          <p14:tracePt t="90374" x="6035675" y="4160838"/>
          <p14:tracePt t="90397" x="6035675" y="4152900"/>
          <p14:tracePt t="90407" x="6035675" y="4130675"/>
          <p14:tracePt t="90424" x="6035675" y="4114800"/>
          <p14:tracePt t="90439" x="6049963" y="4092575"/>
          <p14:tracePt t="90457" x="6065838" y="4068763"/>
          <p14:tracePt t="90472" x="6073775" y="4046538"/>
          <p14:tracePt t="90489" x="6088063" y="4038600"/>
          <p14:tracePt t="90506" x="6103938" y="4030663"/>
          <p14:tracePt t="90524" x="6111875" y="4030663"/>
          <p14:tracePt t="90539" x="6126163" y="4022725"/>
          <p14:tracePt t="90555" x="6156325" y="4016375"/>
          <p14:tracePt t="90572" x="6194425" y="4000500"/>
          <p14:tracePt t="90590" x="6240463" y="3992563"/>
          <p14:tracePt t="90607" x="6278563" y="3978275"/>
          <p14:tracePt t="90624" x="6286500" y="3978275"/>
          <p14:tracePt t="90677" x="6302375" y="3978275"/>
          <p14:tracePt t="90685" x="6324600" y="3978275"/>
          <p14:tracePt t="90693" x="6354763" y="3978275"/>
          <p14:tracePt t="90706" x="6384925" y="3978275"/>
          <p14:tracePt t="90723" x="6400800" y="3978275"/>
          <p14:tracePt t="90739" x="6408738" y="3978275"/>
          <p14:tracePt t="90765" x="6423025" y="3978275"/>
          <p14:tracePt t="90774" x="6446838" y="3978275"/>
          <p14:tracePt t="90790" x="6484938" y="3978275"/>
          <p14:tracePt t="90807" x="6553200" y="3984625"/>
          <p14:tracePt t="90823" x="6591300" y="3992563"/>
          <p14:tracePt t="90839" x="6621463" y="4000500"/>
          <p14:tracePt t="90856" x="6637338" y="4008438"/>
          <p14:tracePt t="90872" x="6659563" y="4008438"/>
          <p14:tracePt t="90889" x="6689725" y="4016375"/>
          <p14:tracePt t="90906" x="6721475" y="4030663"/>
          <p14:tracePt t="90923" x="6759575" y="4046538"/>
          <p14:tracePt t="90939" x="6789738" y="4054475"/>
          <p14:tracePt t="90939" x="6811963" y="4060825"/>
          <p14:tracePt t="90958" x="6835775" y="4068763"/>
          <p14:tracePt t="90972" x="6911975" y="4106863"/>
          <p14:tracePt t="90990" x="6964363" y="4130675"/>
          <p14:tracePt t="91006" x="6994525" y="4144963"/>
          <p14:tracePt t="91024" x="7018338" y="4152900"/>
          <p14:tracePt t="91040" x="7026275" y="4168775"/>
          <p14:tracePt t="91056" x="7056438" y="4191000"/>
          <p14:tracePt t="91073" x="7094538" y="4213225"/>
          <p14:tracePt t="91091" x="7124700" y="4229100"/>
          <p14:tracePt t="91106" x="7178675" y="4259263"/>
          <p14:tracePt t="91123" x="7231063" y="4289425"/>
          <p14:tracePt t="91140" x="7261225" y="4305300"/>
          <p14:tracePt t="91140" x="7277100" y="4313238"/>
          <p14:tracePt t="91158" x="7285038" y="4327525"/>
          <p14:tracePt t="91172" x="7307263" y="4351338"/>
          <p14:tracePt t="91190" x="7315200" y="4359275"/>
          <p14:tracePt t="91206" x="7331075" y="4389438"/>
          <p14:tracePt t="91229" x="7331075" y="4397375"/>
          <p14:tracePt t="91239" x="7369175" y="4435475"/>
          <p14:tracePt t="91256" x="7383463" y="4465638"/>
          <p14:tracePt t="91271" x="7399338" y="4479925"/>
          <p14:tracePt t="91287" x="7399338" y="4503738"/>
          <p14:tracePt t="91305" x="7399338" y="4533900"/>
          <p14:tracePt t="91322" x="7383463" y="4564063"/>
          <p14:tracePt t="91339" x="7361238" y="4594225"/>
          <p14:tracePt t="91355" x="7361238" y="4625975"/>
          <p14:tracePt t="91372" x="7361238" y="4640263"/>
          <p14:tracePt t="91388" x="7345363" y="4648200"/>
          <p14:tracePt t="91406" x="7337425" y="4656138"/>
          <p14:tracePt t="91422" x="7315200" y="4664075"/>
          <p14:tracePt t="91439" x="7292975" y="4678363"/>
          <p14:tracePt t="91456" x="7292975" y="4694238"/>
          <p14:tracePt t="91471" x="7261225" y="4702175"/>
          <p14:tracePt t="91488" x="7223125" y="4702175"/>
          <p14:tracePt t="91505" x="7223125" y="4694238"/>
          <p14:tracePt t="91749" x="7216775" y="4678363"/>
          <p14:tracePt t="91765" x="7208838" y="4670425"/>
          <p14:tracePt t="92005" x="7208838" y="4664075"/>
          <p14:tracePt t="92013" x="7208838" y="4648200"/>
          <p14:tracePt t="92038" x="7216775" y="4648200"/>
          <p14:tracePt t="92301" x="7223125" y="4656138"/>
          <p14:tracePt t="92357" x="7231063" y="4656138"/>
          <p14:tracePt t="92365" x="7231063" y="4664075"/>
          <p14:tracePt t="92381" x="7239000" y="4670425"/>
          <p14:tracePt t="92429" x="7246938" y="4670425"/>
          <p14:tracePt t="92445" x="7254875" y="4670425"/>
          <p14:tracePt t="92454" x="7261225" y="4678363"/>
          <p14:tracePt t="92485" x="7239000" y="4664075"/>
          <p14:tracePt t="92533" x="7239000" y="4632325"/>
          <p14:tracePt t="92541" x="7292975" y="4648200"/>
          <p14:tracePt t="92553" x="7277100" y="4648200"/>
          <p14:tracePt t="92570" x="7261225" y="4632325"/>
          <p14:tracePt t="92587" x="7254875" y="4625975"/>
          <p14:tracePt t="92613" x="7254875" y="4632325"/>
          <p14:tracePt t="92693" x="7254875" y="4640263"/>
          <p14:tracePt t="92757" x="7254875" y="4648200"/>
          <p14:tracePt t="92917" x="7254875" y="4656138"/>
          <p14:tracePt t="92981" x="7254875" y="4664075"/>
          <p14:tracePt t="92989" x="7246938" y="4670425"/>
          <p14:tracePt t="93037" x="7246938" y="4686300"/>
          <p14:tracePt t="93085" x="7246938" y="4694238"/>
          <p14:tracePt t="93093" x="7239000" y="4694238"/>
          <p14:tracePt t="93118" x="7231063" y="4694238"/>
          <p14:tracePt t="93149" x="7231063" y="4686300"/>
          <p14:tracePt t="93261" x="7216775" y="4678363"/>
          <p14:tracePt t="93285" x="7216775" y="4670425"/>
          <p14:tracePt t="93293" x="7216775" y="4656138"/>
          <p14:tracePt t="93303" x="7216775" y="4640263"/>
          <p14:tracePt t="93320" x="7192963" y="4625975"/>
          <p14:tracePt t="93336" x="7185025" y="4618038"/>
          <p14:tracePt t="93381" x="7178675" y="4610100"/>
          <p14:tracePt t="93413" x="7170738" y="4610100"/>
          <p14:tracePt t="93565" x="7178675" y="4602163"/>
          <p14:tracePt t="93709" x="7178675" y="4594225"/>
          <p14:tracePt t="93718" x="7178675" y="4587875"/>
          <p14:tracePt t="93782" x="7178675" y="4579938"/>
          <p14:tracePt t="93789" x="7200900" y="4602163"/>
          <p14:tracePt t="93802" x="7208838" y="4587875"/>
          <p14:tracePt t="93819" x="7200900" y="4587875"/>
          <p14:tracePt t="93835" x="7200900" y="4579938"/>
          <p14:tracePt t="93852" x="7185025" y="4572000"/>
          <p14:tracePt t="93869" x="7178675" y="4572000"/>
          <p14:tracePt t="93997" x="7162800" y="4556125"/>
          <p14:tracePt t="94013" x="7154863" y="4549775"/>
          <p14:tracePt t="94021" x="7146925" y="4533900"/>
          <p14:tracePt t="94085" x="7146925" y="4541838"/>
          <p14:tracePt t="94102" x="7154863" y="4541838"/>
          <p14:tracePt t="94173" x="7162800" y="4556125"/>
          <p14:tracePt t="94181" x="7178675" y="4564063"/>
          <p14:tracePt t="94229" x="7185025" y="4572000"/>
          <p14:tracePt t="94261" x="7185025" y="4579938"/>
          <p14:tracePt t="94269" x="7185025" y="4587875"/>
          <p14:tracePt t="94293" x="7185025" y="4594225"/>
          <p14:tracePt t="94302" x="7200900" y="4640263"/>
          <p14:tracePt t="94309" x="7200900" y="4656138"/>
          <p14:tracePt t="94325" x="7208838" y="4656138"/>
          <p14:tracePt t="94341" x="7246938" y="4664075"/>
          <p14:tracePt t="94357" x="7254875" y="4664075"/>
          <p14:tracePt t="94368" x="7254875" y="4656138"/>
          <p14:tracePt t="94413" x="7254875" y="4648200"/>
          <p14:tracePt t="94429" x="7254875" y="4640263"/>
          <p14:tracePt t="94469" x="7254875" y="4632325"/>
          <p14:tracePt t="94477" x="7246938" y="4632325"/>
          <p14:tracePt t="94502" x="7239000" y="4632325"/>
          <p14:tracePt t="94541" x="7246938" y="4648200"/>
          <p14:tracePt t="94629" x="7246938" y="4656138"/>
          <p14:tracePt t="94669" x="7254875" y="4670425"/>
          <p14:tracePt t="94677" x="7261225" y="4678363"/>
          <p14:tracePt t="94686" x="7261225" y="4686300"/>
          <p14:tracePt t="94709" x="7269163" y="4686300"/>
          <p14:tracePt t="94719" x="7269163" y="4694238"/>
          <p14:tracePt t="94789" x="7277100" y="4694238"/>
          <p14:tracePt t="94797" x="7277100" y="4702175"/>
          <p14:tracePt t="94805" x="7277100" y="4694238"/>
          <p14:tracePt t="94821" x="7269163" y="4686300"/>
          <p14:tracePt t="94837" x="7261225" y="4678363"/>
          <p14:tracePt t="94861" x="7254875" y="4678363"/>
          <p14:tracePt t="94917" x="7254875" y="4670425"/>
          <p14:tracePt t="94949" x="7246938" y="4664075"/>
          <p14:tracePt t="95045" x="7239000" y="4664075"/>
          <p14:tracePt t="95053" x="7223125" y="4664075"/>
          <p14:tracePt t="95067" x="7146925" y="4618038"/>
          <p14:tracePt t="95087" x="7094538" y="4587875"/>
          <p14:tracePt t="95102" x="7070725" y="4564063"/>
          <p14:tracePt t="95119" x="7026275" y="4525963"/>
          <p14:tracePt t="95136" x="7002463" y="4511675"/>
          <p14:tracePt t="95152" x="6934200" y="4479925"/>
          <p14:tracePt t="95168" x="6835775" y="4419600"/>
          <p14:tracePt t="95185" x="6743700" y="4359275"/>
          <p14:tracePt t="95202" x="6705600" y="4335463"/>
          <p14:tracePt t="95218" x="6697663" y="4321175"/>
          <p14:tracePt t="95245" x="6683375" y="4313238"/>
          <p14:tracePt t="95285" x="6667500" y="4305300"/>
          <p14:tracePt t="95293" x="6629400" y="4297363"/>
          <p14:tracePt t="95302" x="6599238" y="4289425"/>
          <p14:tracePt t="95319" x="6575425" y="4283075"/>
          <p14:tracePt t="95334" x="6537325" y="4275138"/>
          <p14:tracePt t="95352" x="6530975" y="4267200"/>
          <p14:tracePt t="95367" x="6515100" y="4267200"/>
          <p14:tracePt t="95421" x="6477000" y="4267200"/>
          <p14:tracePt t="95429" x="6430963" y="4251325"/>
          <p14:tracePt t="95437" x="6392863" y="4251325"/>
          <p14:tracePt t="95451" x="6316663" y="4251325"/>
          <p14:tracePt t="95468" x="6294438" y="4251325"/>
          <p14:tracePt t="95484" x="6286500" y="4251325"/>
          <p14:tracePt t="95557" x="6264275" y="4244975"/>
          <p14:tracePt t="95566" x="6256338" y="4237038"/>
          <p14:tracePt t="95789" x="6240463" y="4237038"/>
          <p14:tracePt t="95797" x="6226175" y="4237038"/>
          <p14:tracePt t="95805" x="6202363" y="4237038"/>
          <p14:tracePt t="95817" x="6180138" y="4229100"/>
          <p14:tracePt t="95834" x="6156325" y="4229100"/>
          <p14:tracePt t="95851" x="6142038" y="4229100"/>
          <p14:tracePt t="95867" x="6103938" y="4237038"/>
          <p14:tracePt t="95884" x="6073775" y="4237038"/>
          <p14:tracePt t="95884" x="6049963" y="4237038"/>
          <p14:tracePt t="95902" x="5965825" y="4251325"/>
          <p14:tracePt t="95918" x="5807075" y="4251325"/>
          <p14:tracePt t="95935" x="5715000" y="4237038"/>
          <p14:tracePt t="95952" x="5684838" y="4237038"/>
          <p14:tracePt t="95968" x="5668963" y="4237038"/>
          <p14:tracePt t="95983" x="5654675" y="4237038"/>
          <p14:tracePt t="96021" x="5638800" y="4237038"/>
          <p14:tracePt t="96029" x="5600700" y="4237038"/>
          <p14:tracePt t="96037" x="5562600" y="4237038"/>
          <p14:tracePt t="96050" x="5508625" y="4237038"/>
          <p14:tracePt t="96050" x="5486400" y="4244975"/>
          <p14:tracePt t="96069" x="5470525" y="4244975"/>
          <p14:tracePt t="96086" x="5464175" y="4251325"/>
          <p14:tracePt t="96099" x="5448300" y="4259263"/>
          <p14:tracePt t="96149" x="5440363" y="4259263"/>
          <p14:tracePt t="96157" x="5418138" y="4259263"/>
          <p14:tracePt t="96167" x="5394325" y="4267200"/>
          <p14:tracePt t="96184" x="5372100" y="4267200"/>
          <p14:tracePt t="96201" x="5364163" y="4267200"/>
          <p14:tracePt t="96216" x="5356225" y="4275138"/>
          <p14:tracePt t="96233" x="5349875" y="4283075"/>
          <p14:tracePt t="96250" x="5326063" y="4283075"/>
          <p14:tracePt t="96267" x="5303838" y="4297363"/>
          <p14:tracePt t="96284" x="5280025" y="4313238"/>
          <p14:tracePt t="96301" x="5273675" y="4321175"/>
          <p14:tracePt t="96318" x="5249863" y="4335463"/>
          <p14:tracePt t="96334" x="5203825" y="4359275"/>
          <p14:tracePt t="96351" x="5173663" y="4365625"/>
          <p14:tracePt t="96367" x="5159375" y="4373563"/>
          <p14:tracePt t="96383" x="5127625" y="4381500"/>
          <p14:tracePt t="96400" x="5113338" y="4389438"/>
          <p14:tracePt t="96417" x="5105400" y="4397375"/>
          <p14:tracePt t="96433" x="5097463" y="4397375"/>
          <p14:tracePt t="96453" x="5083175" y="4403725"/>
          <p14:tracePt t="96466" x="5067300" y="4411663"/>
          <p14:tracePt t="96483" x="5021263" y="4411663"/>
          <p14:tracePt t="96483" x="5006975" y="4419600"/>
          <p14:tracePt t="96502" x="4999038" y="4419600"/>
          <p14:tracePt t="96516" x="4945063" y="4435475"/>
          <p14:tracePt t="96534" x="4937125" y="4435475"/>
          <p14:tracePt t="96549" x="4930775" y="4435475"/>
          <p14:tracePt t="96565" x="4899025" y="4441825"/>
          <p14:tracePt t="96584" x="4892675" y="4449763"/>
          <p14:tracePt t="96600" x="4860925" y="4449763"/>
          <p14:tracePt t="96616" x="4830763" y="4449763"/>
          <p14:tracePt t="96635" x="4830763" y="4457700"/>
          <p14:tracePt t="96650" x="4822825" y="4457700"/>
          <p14:tracePt t="96666" x="4816475" y="4457700"/>
          <p14:tracePt t="98329" x="4822825" y="4457700"/>
          <p14:tracePt t="98365" x="4830763" y="4457700"/>
          <p14:tracePt t="98453" x="4838700" y="4457700"/>
          <p14:tracePt t="98477" x="4846638" y="4457700"/>
          <p14:tracePt t="98501" x="4860925" y="4457700"/>
          <p14:tracePt t="98557" x="4876800" y="4457700"/>
          <p14:tracePt t="98573" x="4884738" y="4457700"/>
          <p14:tracePt t="98582" x="4899025" y="4465638"/>
          <p14:tracePt t="98599" x="4906963" y="4465638"/>
          <p14:tracePt t="98677" x="4914900" y="4465638"/>
          <p14:tracePt t="98709" x="4922838" y="4465638"/>
          <p14:tracePt t="98773" x="4937125" y="4465638"/>
          <p14:tracePt t="98789" x="4937125" y="4457700"/>
          <p14:tracePt t="98869" x="4937125" y="4449763"/>
          <p14:tracePt t="98901" x="4945063" y="4449763"/>
          <p14:tracePt t="98909" x="4960938" y="4441825"/>
          <p14:tracePt t="98917" x="4975225" y="4441825"/>
          <p14:tracePt t="98930" x="4999038" y="4435475"/>
          <p14:tracePt t="98948" x="5029200" y="4435475"/>
          <p14:tracePt t="98964" x="5051425" y="4419600"/>
          <p14:tracePt t="98982" x="5059363" y="4419600"/>
          <p14:tracePt t="99014" x="5067300" y="4411663"/>
          <p14:tracePt t="99021" x="5083175" y="4411663"/>
          <p14:tracePt t="99031" x="5113338" y="4397375"/>
          <p14:tracePt t="99047" x="5151438" y="4389438"/>
          <p14:tracePt t="99063" x="5181600" y="4381500"/>
          <p14:tracePt t="99079" x="5211763" y="4365625"/>
          <p14:tracePt t="99096" x="5235575" y="4359275"/>
          <p14:tracePt t="99114" x="5265738" y="4359275"/>
          <p14:tracePt t="99130" x="5280025" y="4359275"/>
          <p14:tracePt t="99146" x="5303838" y="4359275"/>
          <p14:tracePt t="99164" x="5311775" y="4359275"/>
          <p14:tracePt t="99189" x="5318125" y="4359275"/>
          <p14:tracePt t="99197" x="5341938" y="4343400"/>
          <p14:tracePt t="99214" x="5387975" y="4321175"/>
          <p14:tracePt t="99231" x="5448300" y="4321175"/>
          <p14:tracePt t="99247" x="5532438" y="4321175"/>
          <p14:tracePt t="99264" x="5578475" y="4321175"/>
          <p14:tracePt t="99280" x="5592763" y="4313238"/>
          <p14:tracePt t="99297" x="5600700" y="4313238"/>
          <p14:tracePt t="99373" x="5630863" y="4313238"/>
          <p14:tracePt t="99381" x="5668963" y="4313238"/>
          <p14:tracePt t="99396" x="5699125" y="4313238"/>
          <p14:tracePt t="99415" x="5707063" y="4305300"/>
          <p14:tracePt t="99461" x="5707063" y="4289425"/>
          <p14:tracePt t="99509" x="5715000" y="4289425"/>
          <p14:tracePt t="99517" x="5722938" y="4289425"/>
          <p14:tracePt t="99533" x="5730875" y="4267200"/>
          <p14:tracePt t="99546" x="5745163" y="4244975"/>
          <p14:tracePt t="99563" x="5775325" y="4244975"/>
          <p14:tracePt t="99563" x="5799138" y="4237038"/>
          <p14:tracePt t="99582" x="5813425" y="4237038"/>
          <p14:tracePt t="99596" x="5875338" y="4229100"/>
          <p14:tracePt t="99614" x="5883275" y="4229100"/>
          <p14:tracePt t="99632" x="5905500" y="4229100"/>
          <p14:tracePt t="99647" x="5905500" y="4221163"/>
          <p14:tracePt t="99663" x="5943600" y="4206875"/>
          <p14:tracePt t="99680" x="5973763" y="4191000"/>
          <p14:tracePt t="99696" x="6019800" y="4191000"/>
          <p14:tracePt t="99714" x="6057900" y="4191000"/>
          <p14:tracePt t="99730" x="6073775" y="4191000"/>
          <p14:tracePt t="99746" x="6080125" y="4191000"/>
          <p14:tracePt t="99773" x="6088063" y="4183063"/>
          <p14:tracePt t="99781" x="6096000" y="4183063"/>
          <p14:tracePt t="99869" x="6103938" y="4183063"/>
          <p14:tracePt t="99885" x="6111875" y="4175125"/>
          <p14:tracePt t="100453" x="6118225" y="4175125"/>
          <p14:tracePt t="100462" x="6126163" y="4175125"/>
          <p14:tracePt t="100469" x="6134100" y="4175125"/>
          <p14:tracePt t="100533" x="6142038" y="4175125"/>
          <p14:tracePt t="100549" x="6172200" y="4175125"/>
          <p14:tracePt t="100557" x="6194425" y="4175125"/>
          <p14:tracePt t="100565" x="6210300" y="4175125"/>
          <p14:tracePt t="100579" x="6218238" y="4175125"/>
          <p14:tracePt t="100646" x="6240463" y="4175125"/>
          <p14:tracePt t="100653" x="6270625" y="4175125"/>
          <p14:tracePt t="100669" x="6278563" y="4175125"/>
          <p14:tracePt t="100679" x="6286500" y="4191000"/>
          <p14:tracePt t="100696" x="6324600" y="4206875"/>
          <p14:tracePt t="100765" x="6362700" y="4213225"/>
          <p14:tracePt t="100773" x="6378575" y="4213225"/>
          <p14:tracePt t="100781" x="6384925" y="4221163"/>
          <p14:tracePt t="100795" x="6384925" y="4237038"/>
          <p14:tracePt t="100829" x="6400800" y="4244975"/>
          <p14:tracePt t="100845" x="6416675" y="4259263"/>
          <p14:tracePt t="100853" x="6430963" y="4267200"/>
          <p14:tracePt t="100863" x="6461125" y="4275138"/>
          <p14:tracePt t="100880" x="6477000" y="4283075"/>
          <p14:tracePt t="100895" x="6492875" y="4305300"/>
          <p14:tracePt t="100912" x="6507163" y="4321175"/>
          <p14:tracePt t="100933" x="6523038" y="4335463"/>
          <p14:tracePt t="100945" x="6591300" y="4365625"/>
          <p14:tracePt t="100962" x="6651625" y="4381500"/>
          <p14:tracePt t="100979" x="6697663" y="4419600"/>
          <p14:tracePt t="100996" x="6721475" y="4427538"/>
          <p14:tracePt t="100996" x="6727825" y="4435475"/>
          <p14:tracePt t="101014" x="6743700" y="4441825"/>
          <p14:tracePt t="101030" x="6781800" y="4449763"/>
          <p14:tracePt t="101047" x="6804025" y="4449763"/>
          <p14:tracePt t="101063" x="6835775" y="4465638"/>
          <p14:tracePt t="101080" x="6873875" y="4473575"/>
          <p14:tracePt t="101096" x="6880225" y="4487863"/>
          <p14:tracePt t="101117" x="6888163" y="4495800"/>
          <p14:tracePt t="101134" x="6896100" y="4495800"/>
          <p14:tracePt t="101145" x="6904038" y="4495800"/>
          <p14:tracePt t="101161" x="6950075" y="4495800"/>
          <p14:tracePt t="101179" x="6956425" y="4495800"/>
          <p14:tracePt t="101195" x="6956425" y="4487863"/>
          <p14:tracePt t="101229" x="6956425" y="4473575"/>
          <p14:tracePt t="101237" x="6950075" y="4465638"/>
          <p14:tracePt t="101246" x="6934200" y="4457700"/>
          <p14:tracePt t="101261" x="6911975" y="4457700"/>
          <p14:tracePt t="101325" x="6873875" y="4457700"/>
          <p14:tracePt t="101333" x="6819900" y="4457700"/>
          <p14:tracePt t="101344" x="6713538" y="4457700"/>
          <p14:tracePt t="101362" x="6607175" y="4457700"/>
          <p14:tracePt t="101379" x="6553200" y="4457700"/>
          <p14:tracePt t="101395" x="6515100" y="4473575"/>
          <p14:tracePt t="101412" x="6454775" y="4479925"/>
          <p14:tracePt t="101412" x="6430963" y="4487863"/>
          <p14:tracePt t="101430" x="6378575" y="4503738"/>
          <p14:tracePt t="101430" x="6346825" y="4511675"/>
          <p14:tracePt t="101446" x="6210300" y="4533900"/>
          <p14:tracePt t="101463" x="6118225" y="4556125"/>
          <p14:tracePt t="101479" x="6003925" y="4556125"/>
          <p14:tracePt t="101496" x="5913438" y="4594225"/>
          <p14:tracePt t="101512" x="5829300" y="4594225"/>
          <p14:tracePt t="101528" x="5775325" y="4602163"/>
          <p14:tracePt t="101545" x="5745163" y="4610100"/>
          <p14:tracePt t="101562" x="5684838" y="4610100"/>
          <p14:tracePt t="101578" x="5630863" y="4610100"/>
          <p14:tracePt t="101595" x="5570538" y="4610100"/>
          <p14:tracePt t="101612" x="5502275" y="4610100"/>
          <p14:tracePt t="101612" x="5478463" y="4610100"/>
          <p14:tracePt t="101631" x="5440363" y="4610100"/>
          <p14:tracePt t="101644" x="5341938" y="4610100"/>
          <p14:tracePt t="101662" x="5311775" y="4610100"/>
          <p14:tracePt t="101679" x="5280025" y="4610100"/>
          <p14:tracePt t="101696" x="5249863" y="4610100"/>
          <p14:tracePt t="101712" x="5211763" y="4610100"/>
          <p14:tracePt t="101728" x="5159375" y="4610100"/>
          <p14:tracePt t="101745" x="5121275" y="4610100"/>
          <p14:tracePt t="101762" x="5083175" y="4610100"/>
          <p14:tracePt t="101778" x="5067300" y="4610100"/>
          <p14:tracePt t="101795" x="5059363" y="4610100"/>
          <p14:tracePt t="101811" x="5067300" y="4610100"/>
          <p14:tracePt t="101893" x="5075238" y="4610100"/>
          <p14:tracePt t="101965" x="5097463" y="4610100"/>
          <p14:tracePt t="101973" x="5135563" y="4618038"/>
          <p14:tracePt t="101981" x="5165725" y="4632325"/>
          <p14:tracePt t="101994" x="5235575" y="4656138"/>
          <p14:tracePt t="102010" x="5265738" y="4656138"/>
          <p14:tracePt t="102026" x="5280025" y="4664075"/>
          <p14:tracePt t="102044" x="5287963" y="4670425"/>
          <p14:tracePt t="102069" x="5326063" y="4670425"/>
          <p14:tracePt t="102101" x="5372100" y="4670425"/>
          <p14:tracePt t="102110" x="5410200" y="4670425"/>
          <p14:tracePt t="102117" x="5426075" y="4670425"/>
          <p14:tracePt t="102127" x="5440363" y="4670425"/>
          <p14:tracePt t="102144" x="5456238" y="4670425"/>
          <p14:tracePt t="102197" x="5486400" y="4670425"/>
          <p14:tracePt t="102205" x="5546725" y="4670425"/>
          <p14:tracePt t="102213" x="5578475" y="4670425"/>
          <p14:tracePt t="102227" x="5638800" y="4670425"/>
          <p14:tracePt t="102244" x="5692775" y="4670425"/>
          <p14:tracePt t="102261" x="5699125" y="4670425"/>
          <p14:tracePt t="102277" x="5707063" y="4670425"/>
          <p14:tracePt t="102295" x="5730875" y="4670425"/>
          <p14:tracePt t="102311" x="5745163" y="4670425"/>
          <p14:tracePt t="102328" x="5791200" y="4670425"/>
          <p14:tracePt t="102344" x="5829300" y="4670425"/>
          <p14:tracePt t="102361" x="5867400" y="4670425"/>
          <p14:tracePt t="102378" x="5897563" y="4656138"/>
          <p14:tracePt t="102395" x="5951538" y="4656138"/>
          <p14:tracePt t="102411" x="6011863" y="4656138"/>
          <p14:tracePt t="102427" x="6088063" y="4656138"/>
          <p14:tracePt t="102444" x="6134100" y="4656138"/>
          <p14:tracePt t="102444" x="6142038" y="4656138"/>
          <p14:tracePt t="102462" x="6156325" y="4656138"/>
          <p14:tracePt t="102477" x="6188075" y="4656138"/>
          <p14:tracePt t="102495" x="6210300" y="4656138"/>
          <p14:tracePt t="102511" x="6270625" y="4656138"/>
          <p14:tracePt t="102528" x="6384925" y="4656138"/>
          <p14:tracePt t="102544" x="6492875" y="4656138"/>
          <p14:tracePt t="102560" x="6553200" y="4656138"/>
          <p14:tracePt t="102577" x="6607175" y="4656138"/>
          <p14:tracePt t="102594" x="6613525" y="4648200"/>
          <p14:tracePt t="102645" x="6613525" y="4640263"/>
          <p14:tracePt t="102677" x="6599238" y="4640263"/>
          <p14:tracePt t="102741" x="6583363" y="4640263"/>
          <p14:tracePt t="102749" x="6553200" y="4640263"/>
          <p14:tracePt t="102760" x="6492875" y="4640263"/>
          <p14:tracePt t="102777" x="6354763" y="4640263"/>
          <p14:tracePt t="102794" x="6180138" y="4640263"/>
          <p14:tracePt t="102810" x="6065838" y="4640263"/>
          <p14:tracePt t="102827" x="5921375" y="4632325"/>
          <p14:tracePt t="102843" x="5753100" y="4632325"/>
          <p14:tracePt t="102843" x="5630863" y="4632325"/>
          <p14:tracePt t="102862" x="5211763" y="4632325"/>
          <p14:tracePt t="102879" x="4694238" y="4632325"/>
          <p14:tracePt t="102895" x="4297363" y="4632325"/>
          <p14:tracePt t="102911" x="4046538" y="4632325"/>
          <p14:tracePt t="102928" x="3825875" y="4632325"/>
          <p14:tracePt t="102944" x="3619500" y="4618038"/>
          <p14:tracePt t="102960" x="3314700" y="4556125"/>
          <p14:tracePt t="102977" x="2933700" y="4495800"/>
          <p14:tracePt t="102993" x="2735263" y="4457700"/>
          <p14:tracePt t="103010" x="2560638" y="4457700"/>
          <p14:tracePt t="103027" x="2438400" y="4457700"/>
          <p14:tracePt t="103027" x="2408238" y="4457700"/>
          <p14:tracePt t="103046" x="2370138" y="4441825"/>
          <p14:tracePt t="103058" x="2339975" y="4427538"/>
          <p14:tracePt t="103075" x="2270125" y="4403725"/>
          <p14:tracePt t="103095" x="2225675" y="4381500"/>
          <p14:tracePt t="103110" x="2187575" y="4381500"/>
          <p14:tracePt t="103128" x="2171700" y="4373563"/>
          <p14:tracePt t="103144" x="2133600" y="4359275"/>
          <p14:tracePt t="103160" x="2049463" y="4313238"/>
          <p14:tracePt t="103177" x="1912938" y="4289425"/>
          <p14:tracePt t="103194" x="1706563" y="4237038"/>
          <p14:tracePt t="103210" x="1531938" y="4206875"/>
          <p14:tracePt t="103227" x="1447800" y="4206875"/>
          <p14:tracePt t="103244" x="1431925" y="4191000"/>
          <p14:tracePt t="103259" x="1417638" y="4191000"/>
          <p14:tracePt t="103285" x="1393825" y="4191000"/>
          <p14:tracePt t="103294" x="1317625" y="4191000"/>
          <p14:tracePt t="103311" x="1082675" y="4191000"/>
          <p14:tracePt t="103327" x="868363" y="4191000"/>
          <p14:tracePt t="103343" x="754063" y="4191000"/>
          <p14:tracePt t="103360" x="625475" y="4191000"/>
          <p14:tracePt t="103376" x="579438" y="4191000"/>
          <p14:tracePt t="103393" x="563563" y="4191000"/>
          <p14:tracePt t="103409" x="549275" y="4191000"/>
          <p14:tracePt t="103425" x="517525" y="4198938"/>
          <p14:tracePt t="103443" x="487363" y="4213225"/>
          <p14:tracePt t="103460" x="434975" y="4221163"/>
          <p14:tracePt t="103476" x="403225" y="4229100"/>
          <p14:tracePt t="103494" x="396875" y="4237038"/>
          <p14:tracePt t="103510" x="403225" y="4229100"/>
          <p14:tracePt t="103527" x="396875" y="4213225"/>
          <p14:tracePt t="103544" x="403225" y="4206875"/>
          <p14:tracePt t="103560" x="411163" y="4206875"/>
          <p14:tracePt t="103576" x="411163" y="4198938"/>
          <p14:tracePt t="103693" x="403225" y="4191000"/>
          <p14:tracePt t="103749" x="403225" y="4183063"/>
          <p14:tracePt t="103758" x="403225" y="4175125"/>
          <p14:tracePt t="103789" x="396875" y="4175125"/>
          <p14:tracePt t="103805" x="396875" y="4160838"/>
          <p14:tracePt t="103813" x="411163" y="4144963"/>
          <p14:tracePt t="103869" x="419100" y="4144963"/>
          <p14:tracePt t="103941" x="427038" y="4144963"/>
          <p14:tracePt t="103958" x="434975" y="4144963"/>
          <p14:tracePt t="104867" x="419100" y="4152900"/>
          <p14:tracePt t="104941" x="411163" y="4152900"/>
          <p14:tracePt t="104989" x="411163" y="4160838"/>
          <p14:tracePt t="105029" x="419100" y="4160838"/>
          <p14:tracePt t="105661" x="427038" y="4160838"/>
          <p14:tracePt t="105709" x="434975" y="4168775"/>
          <p14:tracePt t="105869" x="434975" y="4175125"/>
          <p14:tracePt t="108376" x="441325" y="4183063"/>
          <p14:tracePt t="109276" x="449263" y="4183063"/>
          <p14:tracePt t="109509" x="457200" y="4183063"/>
          <p14:tracePt t="109653" x="465138" y="4183063"/>
          <p14:tracePt t="109709" x="473075" y="4183063"/>
          <p14:tracePt t="109750" x="487363" y="4183063"/>
          <p14:tracePt t="110045" x="495300" y="4183063"/>
          <p14:tracePt t="110173" x="503238" y="4183063"/>
          <p14:tracePt t="110253" x="511175" y="4183063"/>
          <p14:tracePt t="110261" x="517525" y="4183063"/>
          <p14:tracePt t="110270" x="533400" y="4183063"/>
          <p14:tracePt t="110286" x="541338" y="4183063"/>
          <p14:tracePt t="110357" x="555625" y="4183063"/>
          <p14:tracePt t="110405" x="563563" y="4183063"/>
          <p14:tracePt t="110413" x="571500" y="4183063"/>
          <p14:tracePt t="110421" x="587375" y="4198938"/>
          <p14:tracePt t="110453" x="609600" y="4198938"/>
          <p14:tracePt t="110461" x="625475" y="4198938"/>
          <p14:tracePt t="110470" x="677863" y="4198938"/>
          <p14:tracePt t="110487" x="677863" y="4206875"/>
          <p14:tracePt t="110503" x="677863" y="4213225"/>
          <p14:tracePt t="110573" x="677863" y="4221163"/>
          <p14:tracePt t="110581" x="693738" y="4237038"/>
          <p14:tracePt t="110597" x="701675" y="4237038"/>
          <p14:tracePt t="110605" x="701675" y="4244975"/>
          <p14:tracePt t="110618" x="701675" y="4251325"/>
          <p14:tracePt t="110717" x="701675" y="4244975"/>
          <p14:tracePt t="110749" x="731838" y="4229100"/>
          <p14:tracePt t="110950" x="754063" y="4229100"/>
          <p14:tracePt t="110957" x="792163" y="4221163"/>
          <p14:tracePt t="110968" x="884238" y="4198938"/>
          <p14:tracePt t="110985" x="968375" y="4198938"/>
          <p14:tracePt t="111002" x="1012825" y="4198938"/>
          <p14:tracePt t="111019" x="1066800" y="4198938"/>
          <p14:tracePt t="111036" x="1112838" y="4198938"/>
          <p14:tracePt t="111052" x="1150938" y="4198938"/>
          <p14:tracePt t="111068" x="1158875" y="4198938"/>
          <p14:tracePt t="111084" x="1189038" y="4191000"/>
          <p14:tracePt t="111141" x="1227138" y="4191000"/>
          <p14:tracePt t="111150" x="1273175" y="4191000"/>
          <p14:tracePt t="111157" x="1303338" y="4191000"/>
          <p14:tracePt t="111168" x="1317625" y="4183063"/>
          <p14:tracePt t="111185" x="1311275" y="4183063"/>
          <p14:tracePt t="111205" x="1273175" y="4175125"/>
          <p14:tracePt t="111218" x="1235075" y="4168775"/>
          <p14:tracePt t="111235" x="1227138" y="4168775"/>
          <p14:tracePt t="111251" x="1235075" y="4168775"/>
          <p14:tracePt t="111469" x="1249363" y="4168775"/>
          <p14:tracePt t="111477" x="1295400" y="4152900"/>
          <p14:tracePt t="111486" x="1363663" y="4152900"/>
          <p14:tracePt t="111502" x="1417638" y="4152900"/>
          <p14:tracePt t="111519" x="1447800" y="4152900"/>
          <p14:tracePt t="111536" x="1463675" y="4152900"/>
          <p14:tracePt t="111566" x="1463675" y="4160838"/>
          <p14:tracePt t="111573" x="1485900" y="4160838"/>
          <p14:tracePt t="111584" x="1539875" y="4175125"/>
          <p14:tracePt t="111601" x="1668463" y="4175125"/>
          <p14:tracePt t="111618" x="1730375" y="4175125"/>
          <p14:tracePt t="111636" x="1752600" y="4175125"/>
          <p14:tracePt t="111651" x="1760538" y="4175125"/>
          <p14:tracePt t="111667" x="1798638" y="4168775"/>
          <p14:tracePt t="111667" x="1851025" y="4168775"/>
          <p14:tracePt t="111686" x="1905000" y="4168775"/>
          <p14:tracePt t="111701" x="2003425" y="4168775"/>
          <p14:tracePt t="111719" x="2011363" y="4168775"/>
          <p14:tracePt t="111734" x="2019300" y="4168775"/>
          <p14:tracePt t="111805" x="2027238" y="4168775"/>
          <p14:tracePt t="111853" x="2065338" y="4168775"/>
          <p14:tracePt t="112309" x="2095500" y="4168775"/>
          <p14:tracePt t="112317" x="2133600" y="4168775"/>
          <p14:tracePt t="112325" x="2179638" y="4168775"/>
          <p14:tracePt t="112335" x="2209800" y="4168775"/>
          <p14:tracePt t="112351" x="2225675" y="4168775"/>
          <p14:tracePt t="112445" x="2247900" y="4168775"/>
          <p14:tracePt t="112453" x="2301875" y="4168775"/>
          <p14:tracePt t="112466" x="2438400" y="4168775"/>
          <p14:tracePt t="112484" x="2522538" y="4168775"/>
          <p14:tracePt t="112484" x="2574925" y="4168775"/>
          <p14:tracePt t="112502" x="2636838" y="4168775"/>
          <p14:tracePt t="112517" x="2651125" y="4168775"/>
          <p14:tracePt t="112533" x="2659063" y="4168775"/>
          <p14:tracePt t="112589" x="2674938" y="4168775"/>
          <p14:tracePt t="112605" x="2697163" y="4168775"/>
          <p14:tracePt t="112614" x="2705100" y="4168775"/>
          <p14:tracePt t="112621" x="2720975" y="4168775"/>
          <p14:tracePt t="112633" x="2743200" y="4168775"/>
          <p14:tracePt t="112650" x="2751138" y="4168775"/>
          <p14:tracePt t="112701" x="2759075" y="4160838"/>
          <p14:tracePt t="113596" x="2797175" y="4160838"/>
          <p14:tracePt t="114149" x="2849563" y="4160838"/>
          <p14:tracePt t="114157" x="2917825" y="4160838"/>
          <p14:tracePt t="114166" x="3124200" y="4160838"/>
          <p14:tracePt t="114183" x="3306763" y="4183063"/>
          <p14:tracePt t="114199" x="3459163" y="4206875"/>
          <p14:tracePt t="114216" x="3551238" y="4229100"/>
          <p14:tracePt t="114232" x="3695700" y="4251325"/>
          <p14:tracePt t="114248" x="3848100" y="4275138"/>
          <p14:tracePt t="114265" x="4054475" y="4313238"/>
          <p14:tracePt t="114282" x="4213225" y="4327525"/>
          <p14:tracePt t="114299" x="4305300" y="4351338"/>
          <p14:tracePt t="114315" x="4313238" y="4359275"/>
          <p14:tracePt t="114405" x="4335463" y="4373563"/>
          <p14:tracePt t="114414" x="4351338" y="4381500"/>
          <p14:tracePt t="114421" x="4365625" y="4397375"/>
          <p14:tracePt t="114431" x="4365625" y="4403725"/>
          <p14:tracePt t="114477" x="4365625" y="4419600"/>
          <p14:tracePt t="114493" x="4365625" y="4435475"/>
          <p14:tracePt t="114509" x="4365625" y="4441825"/>
          <p14:tracePt t="114557" x="4365625" y="4449763"/>
          <p14:tracePt t="114573" x="4365625" y="4457700"/>
          <p14:tracePt t="114581" x="4365625" y="4473575"/>
          <p14:tracePt t="114589" x="4365625" y="4495800"/>
          <p14:tracePt t="114599" x="4389438" y="4533900"/>
          <p14:tracePt t="114616" x="4411663" y="4541838"/>
          <p14:tracePt t="114634" x="4419600" y="4549775"/>
          <p14:tracePt t="114648" x="4435475" y="4556125"/>
          <p14:tracePt t="114664" x="4441825" y="4556125"/>
          <p14:tracePt t="114681" x="4457700" y="4564063"/>
          <p14:tracePt t="114773" x="4465638" y="4564063"/>
          <p14:tracePt t="114781" x="4473575" y="4564063"/>
          <p14:tracePt t="115286" x="4479925" y="4564063"/>
          <p14:tracePt t="115493" x="4495800" y="4564063"/>
          <p14:tracePt t="115517" x="4503738" y="4564063"/>
          <p14:tracePt t="115597" x="4511675" y="4564063"/>
          <p14:tracePt t="115605" x="4525963" y="4564063"/>
          <p14:tracePt t="115621" x="4541838" y="4564063"/>
          <p14:tracePt t="115637" x="4556125" y="4564063"/>
          <p14:tracePt t="115647" x="4594225" y="4564063"/>
          <p14:tracePt t="115664" x="4602163" y="4564063"/>
          <p14:tracePt t="115680" x="4610100" y="4564063"/>
          <p14:tracePt t="115717" x="4610100" y="4556125"/>
          <p14:tracePt t="115733" x="4632325" y="4549775"/>
          <p14:tracePt t="115741" x="4648200" y="4541838"/>
          <p14:tracePt t="115749" x="4664075" y="4541838"/>
          <p14:tracePt t="115763" x="4694238" y="4533900"/>
          <p14:tracePt t="115781" x="4702175" y="4533900"/>
          <p14:tracePt t="115796" x="4724400" y="4525963"/>
          <p14:tracePt t="115814" x="4746625" y="4525963"/>
          <p14:tracePt t="115831" x="4770438" y="4525963"/>
          <p14:tracePt t="115847" x="4784725" y="4525963"/>
          <p14:tracePt t="115878" x="4784725" y="4518025"/>
          <p14:tracePt t="115885" x="4808538" y="4518025"/>
          <p14:tracePt t="115896" x="4854575" y="4503738"/>
          <p14:tracePt t="115913" x="4899025" y="4495800"/>
          <p14:tracePt t="115930" x="4922838" y="4487863"/>
          <p14:tracePt t="115947" x="4968875" y="4487863"/>
          <p14:tracePt t="115980" x="4930775" y="4449763"/>
          <p14:tracePt t="115980" x="4899025" y="4449763"/>
          <p14:tracePt t="115998" x="4906963" y="4435475"/>
          <p14:tracePt t="116014" x="4953000" y="4389438"/>
          <p14:tracePt t="116031" x="4968875" y="4381500"/>
          <p14:tracePt t="116047" x="4953000" y="4365625"/>
          <p14:tracePt t="116064" x="4983163" y="4359275"/>
          <p14:tracePt t="116080" x="5029200" y="4397375"/>
          <p14:tracePt t="116097" x="5037138" y="4381500"/>
          <p14:tracePt t="116112" x="5037138" y="4389438"/>
          <p14:tracePt t="116129" x="5037138" y="4381500"/>
          <p14:tracePt t="116146" x="5045075" y="4381500"/>
          <p14:tracePt t="116163" x="5059363" y="4381500"/>
          <p14:tracePt t="116180" x="5067300" y="4381500"/>
          <p14:tracePt t="116196" x="5083175" y="4365625"/>
          <p14:tracePt t="116213" x="5105400" y="4365625"/>
          <p14:tracePt t="116230" x="5143500" y="4365625"/>
          <p14:tracePt t="116247" x="5159375" y="4365625"/>
          <p14:tracePt t="116262" x="5227638" y="4365625"/>
          <p14:tracePt t="116279" x="5265738" y="4365625"/>
          <p14:tracePt t="116296" x="5280025" y="4365625"/>
          <p14:tracePt t="116311" x="5311775" y="4365625"/>
          <p14:tracePt t="116329" x="5356225" y="4365625"/>
          <p14:tracePt t="116346" x="5402263" y="4365625"/>
          <p14:tracePt t="116363" x="5410200" y="4365625"/>
          <p14:tracePt t="116379" x="5418138" y="4365625"/>
          <p14:tracePt t="116396" x="5440363" y="4365625"/>
          <p14:tracePt t="116437" x="5456238" y="4365625"/>
          <p14:tracePt t="116446" x="5478463" y="4365625"/>
          <p14:tracePt t="116453" x="5508625" y="4365625"/>
          <p14:tracePt t="116464" x="5532438" y="4365625"/>
          <p14:tracePt t="116479" x="5540375" y="4365625"/>
          <p14:tracePt t="116496" x="5546725" y="4365625"/>
          <p14:tracePt t="116512" x="5554663" y="4365625"/>
          <p14:tracePt t="116529" x="5562600" y="4365625"/>
          <p14:tracePt t="116546" x="5592763" y="4365625"/>
          <p14:tracePt t="116565" x="5630863" y="4373563"/>
          <p14:tracePt t="116579" x="5661025" y="4373563"/>
          <p14:tracePt t="116579" x="5676900" y="4373563"/>
          <p14:tracePt t="116598" x="5692775" y="4373563"/>
          <p14:tracePt t="116612" x="5707063" y="4373563"/>
          <p14:tracePt t="116631" x="5722938" y="4373563"/>
          <p14:tracePt t="116685" x="5745163" y="4373563"/>
          <p14:tracePt t="116694" x="5783263" y="4373563"/>
          <p14:tracePt t="116701" x="5807075" y="4381500"/>
          <p14:tracePt t="116712" x="5837238" y="4389438"/>
          <p14:tracePt t="116729" x="5851525" y="4397375"/>
          <p14:tracePt t="116745" x="5867400" y="4389438"/>
          <p14:tracePt t="116763" x="5883275" y="4389438"/>
          <p14:tracePt t="116779" x="5897563" y="4343400"/>
          <p14:tracePt t="116796" x="5927725" y="4335463"/>
          <p14:tracePt t="116814" x="5921375" y="4335463"/>
          <p14:tracePt t="116830" x="5935663" y="4335463"/>
          <p14:tracePt t="116869" x="5943600" y="4335463"/>
          <p14:tracePt t="116878" x="5973763" y="4327525"/>
          <p14:tracePt t="116885" x="6019800" y="4327525"/>
          <p14:tracePt t="116901" x="6042025" y="4321175"/>
          <p14:tracePt t="116912" x="6057900" y="4321175"/>
          <p14:tracePt t="116928" x="6073775" y="4321175"/>
          <p14:tracePt t="116945" x="6088063" y="4313238"/>
          <p14:tracePt t="116962" x="6103938" y="4289425"/>
          <p14:tracePt t="116979" x="6088063" y="4275138"/>
          <p14:tracePt t="116995" x="6096000" y="4289425"/>
          <p14:tracePt t="117046" x="6111875" y="4305300"/>
          <p14:tracePt t="117069" x="6088063" y="4289425"/>
          <p14:tracePt t="117078" x="6080125" y="4289425"/>
          <p14:tracePt t="117095" x="6080125" y="4305300"/>
          <p14:tracePt t="117101" x="6096000" y="4305300"/>
          <p14:tracePt t="117118" x="6103938" y="4313238"/>
          <p14:tracePt t="117133" x="6088063" y="4297363"/>
          <p14:tracePt t="117149" x="6088063" y="4289425"/>
          <p14:tracePt t="117162" x="6080125" y="4297363"/>
          <p14:tracePt t="117179" x="6065838" y="4275138"/>
          <p14:tracePt t="117196" x="6057900" y="4297363"/>
          <p14:tracePt t="117212" x="6057900" y="4305300"/>
          <p14:tracePt t="117229" x="6011863" y="4259263"/>
          <p14:tracePt t="117246" x="5997575" y="4259263"/>
          <p14:tracePt t="117263" x="5965825" y="4259263"/>
          <p14:tracePt t="117279" x="5943600" y="4259263"/>
          <p14:tracePt t="117296" x="5927725" y="4259263"/>
          <p14:tracePt t="117312" x="5905500" y="4259263"/>
          <p14:tracePt t="117328" x="5883275" y="4259263"/>
          <p14:tracePt t="117345" x="5845175" y="4259263"/>
          <p14:tracePt t="117362" x="5791200" y="4259263"/>
          <p14:tracePt t="117379" x="5775325" y="4259263"/>
          <p14:tracePt t="117396" x="5761038" y="4259263"/>
          <p14:tracePt t="117412" x="5753100" y="4259263"/>
          <p14:tracePt t="117427" x="5707063" y="4259263"/>
          <p14:tracePt t="117444" x="5661025" y="4259263"/>
          <p14:tracePt t="117462" x="5646738" y="4259263"/>
          <p14:tracePt t="117479" x="5630863" y="4259263"/>
          <p14:tracePt t="117496" x="5630863" y="4251325"/>
          <p14:tracePt t="117517" x="5622925" y="4244975"/>
          <p14:tracePt t="117533" x="5616575" y="4244975"/>
          <p14:tracePt t="117544" x="5592763" y="4251325"/>
          <p14:tracePt t="117560" x="5600700" y="4305300"/>
          <p14:tracePt t="117577" x="5592763" y="4297363"/>
          <p14:tracePt t="117594" x="5584825" y="4297363"/>
          <p14:tracePt t="117611" x="5578475" y="4297363"/>
          <p14:tracePt t="117637" x="5570538" y="4297363"/>
          <p14:tracePt t="117653" x="5562600" y="4297363"/>
          <p14:tracePt t="117669" x="5546725" y="4297363"/>
          <p14:tracePt t="117679" x="5540375" y="4297363"/>
          <p14:tracePt t="117695" x="5532438" y="4297363"/>
          <p14:tracePt t="117711" x="5524500" y="4305300"/>
          <p14:tracePt t="117733" x="5508625" y="4305300"/>
          <p14:tracePt t="117765" x="5486400" y="4305300"/>
          <p14:tracePt t="117781" x="5464175" y="4313238"/>
          <p14:tracePt t="117789" x="5440363" y="4327525"/>
          <p14:tracePt t="117797" x="5426075" y="4335463"/>
          <p14:tracePt t="117810" x="5394325" y="4351338"/>
          <p14:tracePt t="117827" x="5387975" y="4365625"/>
          <p14:tracePt t="117843" x="5380038" y="4365625"/>
          <p14:tracePt t="117860" x="5372100" y="4373563"/>
          <p14:tracePt t="117878" x="5364163" y="4381500"/>
          <p14:tracePt t="117896" x="5349875" y="4381500"/>
          <p14:tracePt t="117911" x="5303838" y="4419600"/>
          <p14:tracePt t="117928" x="5249863" y="4419600"/>
          <p14:tracePt t="117945" x="5203825" y="4419600"/>
          <p14:tracePt t="117962" x="5189538" y="4419600"/>
          <p14:tracePt t="117977" x="5181600" y="4435475"/>
          <p14:tracePt t="118013" x="5165725" y="4441825"/>
          <p14:tracePt t="118029" x="5159375" y="4449763"/>
          <p14:tracePt t="118037" x="5143500" y="4465638"/>
          <p14:tracePt t="118053" x="5113338" y="4465638"/>
          <p14:tracePt t="118069" x="5097463" y="4465638"/>
          <p14:tracePt t="118078" x="5083175" y="4465638"/>
          <p14:tracePt t="118097" x="5075238" y="4465638"/>
          <p14:tracePt t="118229" x="5075238" y="4473575"/>
          <p14:tracePt t="118261" x="5067300" y="4473575"/>
          <p14:tracePt t="118269" x="5067300" y="4479925"/>
          <p14:tracePt t="118278" x="5051425" y="4473575"/>
          <p14:tracePt t="118301" x="5045075" y="4465638"/>
          <p14:tracePt t="118317" x="5029200" y="4449763"/>
          <p14:tracePt t="118327" x="5051425" y="4449763"/>
          <p14:tracePt t="118345" x="5083175" y="4449763"/>
          <p14:tracePt t="118361" x="5113338" y="4441825"/>
          <p14:tracePt t="118377" x="5121275" y="4441825"/>
          <p14:tracePt t="118395" x="5143500" y="4441825"/>
          <p14:tracePt t="118453" x="5151438" y="4441825"/>
          <p14:tracePt t="118461" x="5173663" y="4435475"/>
          <p14:tracePt t="118469" x="5211763" y="4435475"/>
          <p14:tracePt t="118478" x="5249863" y="4427538"/>
          <p14:tracePt t="118495" x="5280025" y="4427538"/>
          <p14:tracePt t="118511" x="5287963" y="4419600"/>
          <p14:tracePt t="118541" x="5311775" y="4419600"/>
          <p14:tracePt t="118549" x="5349875" y="4411663"/>
          <p14:tracePt t="118559" x="5432425" y="4397375"/>
          <p14:tracePt t="118576" x="5478463" y="4359275"/>
          <p14:tracePt t="118594" x="5494338" y="4327525"/>
          <p14:tracePt t="118611" x="5508625" y="4321175"/>
          <p14:tracePt t="118611" x="5524500" y="4321175"/>
          <p14:tracePt t="118630" x="5524500" y="4305300"/>
          <p14:tracePt t="118645" x="5532438" y="4305300"/>
          <p14:tracePt t="118660" x="5546725" y="4297363"/>
          <p14:tracePt t="118660" x="5570538" y="4289425"/>
          <p14:tracePt t="118679" x="5600700" y="4275138"/>
          <p14:tracePt t="118695" x="5661025" y="4267200"/>
          <p14:tracePt t="118711" x="5715000" y="4251325"/>
          <p14:tracePt t="118727" x="5745163" y="4237038"/>
          <p14:tracePt t="118745" x="5761038" y="4237038"/>
          <p14:tracePt t="118760" x="5761038" y="4221163"/>
          <p14:tracePt t="118776" x="5791200" y="4221163"/>
          <p14:tracePt t="118813" x="5807075" y="4221163"/>
          <p14:tracePt t="118821" x="5851525" y="4221163"/>
          <p14:tracePt t="118829" x="5859463" y="4221163"/>
          <p14:tracePt t="118843" x="5867400" y="4221163"/>
          <p14:tracePt t="118860" x="5859463" y="4221163"/>
          <p14:tracePt t="118878" x="5851525" y="4221163"/>
          <p14:tracePt t="118878" x="5845175" y="4221163"/>
          <p14:tracePt t="118895" x="5837238" y="4221163"/>
          <p14:tracePt t="118910" x="5821363" y="4221163"/>
          <p14:tracePt t="118957" x="5807075" y="4221163"/>
          <p14:tracePt t="118965" x="5783263" y="4221163"/>
          <p14:tracePt t="118976" x="5707063" y="4221163"/>
          <p14:tracePt t="118994" x="5661025" y="4267200"/>
          <p14:tracePt t="119010" x="5616575" y="4283075"/>
          <p14:tracePt t="119027" x="5546725" y="4283075"/>
          <p14:tracePt t="119043" x="5524500" y="4283075"/>
          <p14:tracePt t="119060" x="5516563" y="4283075"/>
          <p14:tracePt t="119078" x="5494338" y="4283075"/>
          <p14:tracePt t="119096" x="5426075" y="4297363"/>
          <p14:tracePt t="119111" x="5380038" y="4305300"/>
          <p14:tracePt t="119128" x="5349875" y="4343400"/>
          <p14:tracePt t="119143" x="5326063" y="4359275"/>
          <p14:tracePt t="119160" x="5287963" y="4373563"/>
          <p14:tracePt t="119177" x="5249863" y="4389438"/>
          <p14:tracePt t="119194" x="5227638" y="4427538"/>
          <p14:tracePt t="119210" x="5211763" y="4441825"/>
          <p14:tracePt t="119227" x="5197475" y="4473575"/>
          <p14:tracePt t="119243" x="5173663" y="4487863"/>
          <p14:tracePt t="119260" x="5151438" y="4503738"/>
          <p14:tracePt t="119276" x="5143500" y="4503738"/>
          <p14:tracePt t="119294" x="5143500" y="4511675"/>
          <p14:tracePt t="119357" x="5165725" y="4518025"/>
          <p14:tracePt t="119365" x="5189538" y="4518025"/>
          <p14:tracePt t="119376" x="5219700" y="4533900"/>
          <p14:tracePt t="119394" x="5265738" y="4541838"/>
          <p14:tracePt t="119410" x="5349875" y="4564063"/>
          <p14:tracePt t="119427" x="5470525" y="4579938"/>
          <p14:tracePt t="119444" x="5592763" y="4610100"/>
          <p14:tracePt t="119460" x="5646738" y="4610100"/>
          <p14:tracePt t="119460" x="5676900" y="4625975"/>
          <p14:tracePt t="119478" x="5699125" y="4625975"/>
          <p14:tracePt t="119493" x="5883275" y="4656138"/>
          <p14:tracePt t="119511" x="6057900" y="4678363"/>
          <p14:tracePt t="119527" x="6164263" y="4694238"/>
          <p14:tracePt t="119544" x="6226175" y="4694238"/>
          <p14:tracePt t="119560" x="6308725" y="4716463"/>
          <p14:tracePt t="119576" x="6362700" y="4716463"/>
          <p14:tracePt t="119594" x="6384925" y="4724400"/>
          <p14:tracePt t="119609" x="6392863" y="4724400"/>
          <p14:tracePt t="119626" x="6400800" y="4724400"/>
          <p14:tracePt t="119643" x="6408738" y="4724400"/>
          <p14:tracePt t="119659" x="6346825" y="4724400"/>
          <p14:tracePt t="119709" x="6286500" y="4664075"/>
          <p14:tracePt t="119717" x="6248400" y="4648200"/>
          <p14:tracePt t="119727" x="6232525" y="4632325"/>
          <p14:tracePt t="119743" x="6232525" y="4625975"/>
          <p14:tracePt t="119765" x="6232525" y="4618038"/>
          <p14:tracePt t="119776" x="6248400" y="4579938"/>
          <p14:tracePt t="119793" x="6278563" y="4503738"/>
          <p14:tracePt t="119810" x="6302375" y="4479925"/>
          <p14:tracePt t="119826" x="6302375" y="4457700"/>
          <p14:tracePt t="119843" x="6302375" y="4435475"/>
          <p14:tracePt t="119859" x="6302375" y="4397375"/>
          <p14:tracePt t="119876" x="6302375" y="4359275"/>
          <p14:tracePt t="119876" x="6302375" y="4351338"/>
          <p14:tracePt t="119894" x="6316663" y="4321175"/>
          <p14:tracePt t="119910" x="6362700" y="4267200"/>
          <p14:tracePt t="119927" x="6400800" y="4221163"/>
          <p14:tracePt t="119943" x="6400800" y="4213225"/>
          <p14:tracePt t="119960" x="6416675" y="4229100"/>
          <p14:tracePt t="119981" x="6423025" y="4237038"/>
          <p14:tracePt t="119997" x="6423025" y="4221163"/>
          <p14:tracePt t="120061" x="6423025" y="4198938"/>
          <p14:tracePt t="120077" x="6423025" y="4191000"/>
          <p14:tracePt t="120093" x="6438900" y="4191000"/>
          <p14:tracePt t="120246" x="6461125" y="4191000"/>
          <p14:tracePt t="120253" x="6477000" y="4191000"/>
          <p14:tracePt t="120261" x="6515100" y="4213225"/>
          <p14:tracePt t="120275" x="6545263" y="4229100"/>
          <p14:tracePt t="120275" x="6545263" y="4244975"/>
          <p14:tracePt t="120294" x="6545263" y="4251325"/>
          <p14:tracePt t="120308" x="6583363" y="4275138"/>
          <p14:tracePt t="120327" x="6659563" y="4297363"/>
          <p14:tracePt t="120343" x="6797675" y="4335463"/>
          <p14:tracePt t="120360" x="6904038" y="4335463"/>
          <p14:tracePt t="120376" x="6964363" y="4343400"/>
          <p14:tracePt t="120392" x="6980238" y="4373563"/>
          <p14:tracePt t="120409" x="6994525" y="4381500"/>
          <p14:tracePt t="120426" x="7102475" y="4403725"/>
          <p14:tracePt t="120442" x="7208838" y="4419600"/>
          <p14:tracePt t="120459" x="7331075" y="4465638"/>
          <p14:tracePt t="120476" x="7361238" y="4479925"/>
          <p14:tracePt t="120492" x="7361238" y="4487863"/>
          <p14:tracePt t="120509" x="7292975" y="4495800"/>
          <p14:tracePt t="120527" x="7277100" y="4495800"/>
          <p14:tracePt t="120541" x="7254875" y="4487863"/>
          <p14:tracePt t="120565" x="7231063" y="4465638"/>
          <p14:tracePt t="120575" x="7277100" y="4495800"/>
          <p14:tracePt t="120592" x="7269163" y="4533900"/>
          <p14:tracePt t="120608" x="7261225" y="4549775"/>
          <p14:tracePt t="120627" x="7208838" y="4549775"/>
          <p14:tracePt t="120642" x="7208838" y="4556125"/>
          <p14:tracePt t="120658" x="7208838" y="4564063"/>
          <p14:tracePt t="120677" x="7192963" y="4564063"/>
          <p14:tracePt t="120692" x="7132638" y="4564063"/>
          <p14:tracePt t="120709" x="6994525" y="4564063"/>
          <p14:tracePt t="120726" x="6926263" y="4564063"/>
          <p14:tracePt t="120742" x="6873875" y="4564063"/>
          <p14:tracePt t="120759" x="6850063" y="4564063"/>
          <p14:tracePt t="120776" x="6804025" y="4564063"/>
          <p14:tracePt t="120793" x="6705600" y="4541838"/>
          <p14:tracePt t="120809" x="6537325" y="4541838"/>
          <p14:tracePt t="120825" x="6302375" y="4541838"/>
          <p14:tracePt t="120842" x="6149975" y="4541838"/>
          <p14:tracePt t="120858" x="6057900" y="4541838"/>
          <p14:tracePt t="120875" x="6027738" y="4541838"/>
          <p14:tracePt t="120892" x="6003925" y="4541838"/>
          <p14:tracePt t="120908" x="5921375" y="4541838"/>
          <p14:tracePt t="120926" x="5851525" y="4549775"/>
          <p14:tracePt t="120943" x="5799138" y="4564063"/>
          <p14:tracePt t="120959" x="5761038" y="4564063"/>
          <p14:tracePt t="120976" x="5737225" y="4564063"/>
          <p14:tracePt t="120992" x="5730875" y="4564063"/>
          <p14:tracePt t="121021" x="5722938" y="4564063"/>
          <p14:tracePt t="121038" x="5707063" y="4572000"/>
          <p14:tracePt t="121045" x="5684838" y="4572000"/>
          <p14:tracePt t="121058" x="5654675" y="4572000"/>
          <p14:tracePt t="121075" x="5600700" y="4572000"/>
          <p14:tracePt t="121092" x="5562600" y="4572000"/>
          <p14:tracePt t="121109" x="5554663" y="4572000"/>
          <p14:tracePt t="121133" x="5554663" y="4579938"/>
          <p14:tracePt t="121181" x="5578475" y="4579938"/>
          <p14:tracePt t="121261" x="5584825" y="4594225"/>
          <p14:tracePt t="121269" x="5638800" y="4632325"/>
          <p14:tracePt t="121309" x="5638800" y="4640263"/>
          <p14:tracePt t="121317" x="5646738" y="4648200"/>
          <p14:tracePt t="121326" x="5630863" y="4610100"/>
          <p14:tracePt t="121709" x="5622925" y="4610100"/>
          <p14:tracePt t="121717" x="5608638" y="4594225"/>
          <p14:tracePt t="121733" x="5600700" y="4587875"/>
          <p14:tracePt t="121773" x="5546725" y="4533900"/>
          <p14:tracePt t="121781" x="5540375" y="4525963"/>
          <p14:tracePt t="121806" x="5532438" y="4525963"/>
          <p14:tracePt t="121838" x="5524500" y="4518025"/>
          <p14:tracePt t="121869" x="5516563" y="4518025"/>
          <p14:tracePt t="121877" x="5516563" y="4511675"/>
          <p14:tracePt t="121909" x="5524500" y="4473575"/>
          <p14:tracePt t="121941" x="5494338" y="4441825"/>
          <p14:tracePt t="121965" x="5516563" y="4479925"/>
          <p14:tracePt t="121981" x="5516563" y="4487863"/>
          <p14:tracePt t="121990" x="5478463" y="4457700"/>
          <p14:tracePt t="121997" x="5478463" y="4441825"/>
          <p14:tracePt t="122007" x="5516563" y="4487863"/>
          <p14:tracePt t="122023" x="5554663" y="4525963"/>
          <p14:tracePt t="122041" x="5546725" y="4518025"/>
          <p14:tracePt t="122056" x="5532438" y="4495800"/>
          <p14:tracePt t="122074" x="5540375" y="4495800"/>
          <p14:tracePt t="122090" x="5546725" y="4495800"/>
          <p14:tracePt t="122117" x="5570538" y="4556125"/>
          <p14:tracePt t="122126" x="5570538" y="4564063"/>
          <p14:tracePt t="122140" x="5578475" y="4572000"/>
          <p14:tracePt t="122158" x="5554663" y="4572000"/>
          <p14:tracePt t="122174" x="5546725" y="4579938"/>
          <p14:tracePt t="122191" x="5562600" y="4579938"/>
          <p14:tracePt t="122207" x="5630863" y="4602163"/>
          <p14:tracePt t="122225" x="5654675" y="4602163"/>
          <p14:tracePt t="122240" x="5608638" y="4572000"/>
          <p14:tracePt t="122256" x="5622925" y="4572000"/>
          <p14:tracePt t="122272" x="5622925" y="4556125"/>
          <p14:tracePt t="122289" x="5661025" y="4587875"/>
          <p14:tracePt t="122306" x="5661025" y="4602163"/>
          <p14:tracePt t="122325" x="5654675" y="4602163"/>
          <p14:tracePt t="122339" x="5654675" y="4594225"/>
          <p14:tracePt t="122356" x="5654675" y="4579938"/>
          <p14:tracePt t="122374" x="5661025" y="4579938"/>
          <p14:tracePt t="122390" x="5676900" y="4579938"/>
          <p14:tracePt t="122407" x="5661025" y="4587875"/>
          <p14:tracePt t="122423" x="5638800" y="4587875"/>
          <p14:tracePt t="122440" x="5654675" y="4587875"/>
          <p14:tracePt t="122456" x="5638800" y="4564063"/>
          <p14:tracePt t="122473" x="5600700" y="4549775"/>
          <p14:tracePt t="122489" x="5616575" y="4549775"/>
          <p14:tracePt t="122506" x="5584825" y="4533900"/>
          <p14:tracePt t="122506" x="5554663" y="4511675"/>
          <p14:tracePt t="122526" x="5562600" y="4511675"/>
          <p14:tracePt t="122539" x="5570538" y="4511675"/>
          <p14:tracePt t="122637" x="5578475" y="4511675"/>
          <p14:tracePt t="122757" x="5584825" y="4511675"/>
          <p14:tracePt t="122797" x="5592763" y="4518025"/>
          <p14:tracePt t="122806" x="5600700" y="4518025"/>
          <p14:tracePt t="122822" x="5616575" y="4518025"/>
          <p14:tracePt t="122838" x="5622925" y="4533900"/>
          <p14:tracePt t="123117" x="5630863" y="4533900"/>
          <p14:tracePt t="123165" x="5668963" y="4564063"/>
          <p14:tracePt t="123181" x="5676900" y="4564063"/>
          <p14:tracePt t="123207" x="5699125" y="4564063"/>
          <p14:tracePt t="123223" x="5699125" y="4549775"/>
          <p14:tracePt t="123239" x="5737225" y="4564063"/>
          <p14:tracePt t="123262" x="5737225" y="4572000"/>
          <p14:tracePt t="123272" x="5745163" y="4549775"/>
          <p14:tracePt t="123289" x="5768975" y="4556125"/>
          <p14:tracePt t="123317" x="5737225" y="4541838"/>
          <p14:tracePt t="123333" x="5722938" y="4541838"/>
          <p14:tracePt t="123341" x="5715000" y="4533900"/>
          <p14:tracePt t="123357" x="5707063" y="4533900"/>
          <p14:tracePt t="123372" x="5692775" y="4549775"/>
          <p14:tracePt t="123390" x="5699125" y="4549775"/>
          <p14:tracePt t="123406" x="5699125" y="4556125"/>
          <p14:tracePt t="123423" x="5684838" y="4533900"/>
          <p14:tracePt t="123439" x="5676900" y="4533900"/>
          <p14:tracePt t="123486" x="5676900" y="4541838"/>
          <p14:tracePt t="123525" x="5684838" y="4541838"/>
          <p14:tracePt t="123557" x="5692775" y="4541838"/>
          <p14:tracePt t="123573" x="5699125" y="4541838"/>
          <p14:tracePt t="123869" x="5692775" y="4541838"/>
          <p14:tracePt t="123925" x="5692775" y="4525963"/>
          <p14:tracePt t="123933" x="5684838" y="4511675"/>
          <p14:tracePt t="123949" x="5692775" y="4511675"/>
          <p14:tracePt t="123958" x="5707063" y="4511675"/>
          <p14:tracePt t="123971" x="5699125" y="4465638"/>
          <p14:tracePt t="123988" x="5608638" y="4473575"/>
          <p14:tracePt t="123988" x="5570538" y="4473575"/>
          <p14:tracePt t="124006" x="5448300" y="4473575"/>
          <p14:tracePt t="124022" x="5241925" y="4473575"/>
          <p14:tracePt t="124038" x="5021263" y="4473575"/>
          <p14:tracePt t="124056" x="4784725" y="4473575"/>
          <p14:tracePt t="124072" x="4525963" y="4441825"/>
          <p14:tracePt t="124089" x="4016375" y="4473575"/>
          <p14:tracePt t="124107" x="3467100" y="4449763"/>
          <p14:tracePt t="124122" x="3025775" y="4427538"/>
          <p14:tracePt t="124139" x="2819400" y="4435475"/>
          <p14:tracePt t="124155" x="2689225" y="4441825"/>
          <p14:tracePt t="124172" x="2628900" y="4457700"/>
          <p14:tracePt t="124188" x="2582863" y="4465638"/>
          <p14:tracePt t="124206" x="2530475" y="4473575"/>
          <p14:tracePt t="124222" x="2446338" y="4479925"/>
          <p14:tracePt t="124239" x="2332038" y="4479925"/>
          <p14:tracePt t="124256" x="2179638" y="4479925"/>
          <p14:tracePt t="124272" x="2049463" y="4479925"/>
          <p14:tracePt t="124288" x="1943100" y="4495800"/>
          <p14:tracePt t="124305" x="1874838" y="4503738"/>
          <p14:tracePt t="124322" x="1844675" y="4511675"/>
          <p14:tracePt t="124338" x="1790700" y="4518025"/>
          <p14:tracePt t="124355" x="1706563" y="4525963"/>
          <p14:tracePt t="124372" x="1600200" y="4525963"/>
          <p14:tracePt t="124387" x="1431925" y="4525963"/>
          <p14:tracePt t="124404" x="1235075" y="4525963"/>
          <p14:tracePt t="124404" x="1150938" y="4525963"/>
          <p14:tracePt t="124422" x="1044575" y="4541838"/>
          <p14:tracePt t="124438" x="1020763" y="4564063"/>
          <p14:tracePt t="124454" x="1006475" y="4564063"/>
          <p14:tracePt t="124486" x="1006475" y="4572000"/>
          <p14:tracePt t="124502" x="1006475" y="4579938"/>
          <p14:tracePt t="124509" x="990600" y="4594225"/>
          <p14:tracePt t="124521" x="968375" y="4610100"/>
          <p14:tracePt t="124537" x="944563" y="4618038"/>
          <p14:tracePt t="124554" x="922338" y="4625975"/>
          <p14:tracePt t="124570" x="868363" y="4632325"/>
          <p14:tracePt t="124587" x="815975" y="4632325"/>
          <p14:tracePt t="124587" x="762000" y="4640263"/>
          <p14:tracePt t="124606" x="647700" y="4664075"/>
          <p14:tracePt t="124622" x="593725" y="4678363"/>
          <p14:tracePt t="124640" x="579438" y="4678363"/>
          <p14:tracePt t="124655" x="579438" y="4686300"/>
          <p14:tracePt t="124670" x="571500" y="4686300"/>
          <p14:tracePt t="126454" x="579438" y="4686300"/>
          <p14:tracePt t="126949" x="587375" y="4686300"/>
          <p14:tracePt t="127864" x="593725" y="4686300"/>
          <p14:tracePt t="128549" x="609600" y="4678363"/>
          <p14:tracePt t="129157" x="639763" y="4678363"/>
          <p14:tracePt t="129166" x="685800" y="4678363"/>
          <p14:tracePt t="129173" x="731838" y="4678363"/>
          <p14:tracePt t="129183" x="822325" y="4686300"/>
          <p14:tracePt t="129200" x="884238" y="4702175"/>
          <p14:tracePt t="129217" x="1050925" y="4702175"/>
          <p14:tracePt t="129234" x="1638300" y="4740275"/>
          <p14:tracePt t="129250" x="2644775" y="4854575"/>
          <p14:tracePt t="129267" x="3817938" y="5029200"/>
          <p14:tracePt t="129283" x="4686300" y="5165725"/>
          <p14:tracePt t="129300" x="4999038" y="5227638"/>
          <p14:tracePt t="129300" x="5067300" y="5249863"/>
          <p14:tracePt t="129318" x="5105400" y="5249863"/>
          <p14:tracePt t="129334" x="5121275" y="5257800"/>
          <p14:tracePt t="129351" x="5159375" y="5257800"/>
          <p14:tracePt t="129367" x="5303838" y="5257800"/>
          <p14:tracePt t="129384" x="5470525" y="5257800"/>
          <p14:tracePt t="129400" x="5554663" y="5257800"/>
          <p14:tracePt t="129417" x="5600700" y="5257800"/>
          <p14:tracePt t="129432" x="5592763" y="5219700"/>
          <p14:tracePt t="129450" x="5562600" y="5197475"/>
          <p14:tracePt t="129467" x="5554663" y="5181600"/>
          <p14:tracePt t="129483" x="5554663" y="5159375"/>
          <p14:tracePt t="129500" x="5654675" y="5143500"/>
          <p14:tracePt t="129500" x="5707063" y="5135563"/>
          <p14:tracePt t="129518" x="5799138" y="5159375"/>
          <p14:tracePt t="129534" x="5753100" y="5121275"/>
          <p14:tracePt t="129550" x="5578475" y="5067300"/>
          <p14:tracePt t="129567" x="5478463" y="5045075"/>
          <p14:tracePt t="129584" x="5410200" y="5006975"/>
          <p14:tracePt t="129600" x="5410200" y="4999038"/>
          <p14:tracePt t="129653" x="5410200" y="4991100"/>
          <p14:tracePt t="129669" x="5410200" y="4975225"/>
          <p14:tracePt t="129677" x="5410200" y="4960938"/>
          <p14:tracePt t="129685" x="5402263" y="4937125"/>
          <p14:tracePt t="129699" x="5394325" y="4930775"/>
          <p14:tracePt t="129715" x="5394325" y="4922838"/>
          <p14:tracePt t="129734" x="5418138" y="4914900"/>
          <p14:tracePt t="129750" x="5448300" y="4892675"/>
          <p14:tracePt t="129767" x="5464175" y="4846638"/>
          <p14:tracePt t="129783" x="5464175" y="4792663"/>
          <p14:tracePt t="129799" x="5464175" y="4762500"/>
          <p14:tracePt t="129817" x="5464175" y="4746625"/>
          <p14:tracePt t="129832" x="5478463" y="4724400"/>
          <p14:tracePt t="129848" x="5508625" y="4708525"/>
          <p14:tracePt t="129866" x="5562600" y="4670425"/>
          <p14:tracePt t="129883" x="5578475" y="4656138"/>
          <p14:tracePt t="129899" x="5578475" y="4640263"/>
          <p14:tracePt t="129915" x="5584825" y="4625975"/>
          <p14:tracePt t="129932" x="5584825" y="4610100"/>
          <p14:tracePt t="129950" x="5616575" y="4564063"/>
          <p14:tracePt t="129967" x="5654675" y="4503738"/>
          <p14:tracePt t="129983" x="5654675" y="4465638"/>
          <p14:tracePt t="129999" x="5654675" y="4457700"/>
          <p14:tracePt t="130015" x="5630863" y="4411663"/>
          <p14:tracePt t="130033" x="5554663" y="4365625"/>
          <p14:tracePt t="130049" x="5524500" y="4365625"/>
          <p14:tracePt t="130066" x="5508625" y="4365625"/>
          <p14:tracePt t="130133" x="5486400" y="4351338"/>
          <p14:tracePt t="130141" x="5426075" y="4351338"/>
          <p14:tracePt t="130149" x="5295900" y="4343400"/>
          <p14:tracePt t="130167" x="5203825" y="4343400"/>
          <p14:tracePt t="130183" x="5159375" y="4343400"/>
          <p14:tracePt t="130199" x="5135563" y="4343400"/>
          <p14:tracePt t="130216" x="5113338" y="4343400"/>
          <p14:tracePt t="130237" x="5105400" y="4359275"/>
          <p14:tracePt t="130253" x="5089525" y="4359275"/>
          <p14:tracePt t="130265" x="5059363" y="4365625"/>
          <p14:tracePt t="130281" x="5029200" y="4373563"/>
          <p14:tracePt t="130298" x="5021263" y="4373563"/>
          <p14:tracePt t="130314" x="5013325" y="4381500"/>
          <p14:tracePt t="130331" x="5013325" y="4403725"/>
          <p14:tracePt t="130348" x="5006975" y="4403725"/>
          <p14:tracePt t="130365" x="4953000" y="4419600"/>
          <p14:tracePt t="130382" x="4892675" y="4441825"/>
          <p14:tracePt t="130398" x="4854575" y="4449763"/>
          <p14:tracePt t="130415" x="4846638" y="4457700"/>
          <p14:tracePt t="130430" x="4860925" y="4457700"/>
          <p14:tracePt t="130565" x="4884738" y="4457700"/>
          <p14:tracePt t="130573" x="4899025" y="4457700"/>
          <p14:tracePt t="130582" x="4922838" y="4457700"/>
          <p14:tracePt t="130599" x="4930775" y="4457700"/>
          <p14:tracePt t="130615" x="4945063" y="4457700"/>
          <p14:tracePt t="130653" x="4975225" y="4457700"/>
          <p14:tracePt t="130661" x="5021263" y="4457700"/>
          <p14:tracePt t="130669" x="5105400" y="4457700"/>
          <p14:tracePt t="130681" x="5227638" y="4457700"/>
          <p14:tracePt t="130698" x="5287963" y="4457700"/>
          <p14:tracePt t="130715" x="5295900" y="4449763"/>
          <p14:tracePt t="130749" x="5295900" y="4441825"/>
          <p14:tracePt t="130821" x="5303838" y="4441825"/>
          <p14:tracePt t="130917" x="5318125" y="4441825"/>
          <p14:tracePt t="130933" x="5326063" y="4441825"/>
          <p14:tracePt t="130989" x="5318125" y="4441825"/>
          <p14:tracePt t="131469" x="5311775" y="4441825"/>
          <p14:tracePt t="131485" x="5303838" y="4441825"/>
          <p14:tracePt t="131501" x="5287963" y="4441825"/>
          <p14:tracePt t="131525" x="5273675" y="4441825"/>
          <p14:tracePt t="131533" x="5241925" y="4441825"/>
          <p14:tracePt t="131547" x="5173663" y="4441825"/>
          <p14:tracePt t="131564" x="5083175" y="4457700"/>
          <p14:tracePt t="131564" x="5029200" y="4465638"/>
          <p14:tracePt t="131582" x="4991100" y="4465638"/>
          <p14:tracePt t="131598" x="4983163" y="4465638"/>
          <p14:tracePt t="131645" x="4983163" y="4473575"/>
          <p14:tracePt t="131653" x="4975225" y="4479925"/>
          <p14:tracePt t="131669" x="4945063" y="4479925"/>
          <p14:tracePt t="131680" x="4876800" y="4495800"/>
          <p14:tracePt t="131697" x="4822825" y="4495800"/>
          <p14:tracePt t="131715" x="4784725" y="4503738"/>
          <p14:tracePt t="131731" x="4754563" y="4518025"/>
          <p14:tracePt t="131747" x="4740275" y="4518025"/>
          <p14:tracePt t="131764" x="4732338" y="4533900"/>
          <p14:tracePt t="131780" x="4702175" y="4533900"/>
          <p14:tracePt t="131798" x="4664075" y="4541838"/>
          <p14:tracePt t="131815" x="4656138" y="4549775"/>
          <p14:tracePt t="131831" x="4640263" y="4549775"/>
          <p14:tracePt t="131847" x="4632325" y="4549775"/>
          <p14:tracePt t="131878" x="4625975" y="4564063"/>
          <p14:tracePt t="131893" x="4610100" y="4564063"/>
          <p14:tracePt t="131901" x="4602163" y="4564063"/>
          <p14:tracePt t="131913" x="4579938" y="4564063"/>
          <p14:tracePt t="131930" x="4594225" y="4564063"/>
          <p14:tracePt t="132245" x="4602163" y="4564063"/>
          <p14:tracePt t="132253" x="4618038" y="4564063"/>
          <p14:tracePt t="132263" x="4670425" y="4564063"/>
          <p14:tracePt t="132280" x="4694238" y="4564063"/>
          <p14:tracePt t="132296" x="4708525" y="4564063"/>
          <p14:tracePt t="132373" x="4724400" y="4556125"/>
          <p14:tracePt t="132445" x="4740275" y="4556125"/>
          <p14:tracePt t="132453" x="4746625" y="4556125"/>
          <p14:tracePt t="132463" x="4770438" y="4549775"/>
          <p14:tracePt t="132480" x="4792663" y="4549775"/>
          <p14:tracePt t="132497" x="4816475" y="4541838"/>
          <p14:tracePt t="132513" x="4822825" y="4533900"/>
          <p14:tracePt t="132530" x="4846638" y="4525963"/>
          <p14:tracePt t="132546" x="4854575" y="4525963"/>
          <p14:tracePt t="132562" x="4868863" y="4525963"/>
          <p14:tracePt t="132580" x="4899025" y="4511675"/>
          <p14:tracePt t="132580" x="4906963" y="4511675"/>
          <p14:tracePt t="132598" x="4930775" y="4503738"/>
          <p14:tracePt t="132612" x="4968875" y="4487863"/>
          <p14:tracePt t="132632" x="4983163" y="4487863"/>
          <p14:tracePt t="132648" x="5006975" y="4473575"/>
          <p14:tracePt t="132664" x="5021263" y="4473575"/>
          <p14:tracePt t="132680" x="5045075" y="4457700"/>
          <p14:tracePt t="132696" x="5059363" y="4457700"/>
          <p14:tracePt t="132713" x="5089525" y="4449763"/>
          <p14:tracePt t="132730" x="5097463" y="4449763"/>
          <p14:tracePt t="132746" x="5105400" y="4449763"/>
          <p14:tracePt t="132813" x="5127625" y="4449763"/>
          <p14:tracePt t="132821" x="5143500" y="4449763"/>
          <p14:tracePt t="132830" x="5159375" y="4449763"/>
          <p14:tracePt t="132847" x="5181600" y="4449763"/>
          <p14:tracePt t="132863" x="5189538" y="4441825"/>
          <p14:tracePt t="132879" x="5197475" y="4441825"/>
          <p14:tracePt t="132895" x="5211763" y="4441825"/>
          <p14:tracePt t="132965" x="5227638" y="4441825"/>
          <p14:tracePt t="132973" x="5235575" y="4435475"/>
          <p14:tracePt t="132981" x="5241925" y="4435475"/>
          <p14:tracePt t="132995" x="5257800" y="4435475"/>
          <p14:tracePt t="133061" x="5265738" y="4427538"/>
          <p14:tracePt t="133093" x="5280025" y="4427538"/>
          <p14:tracePt t="133110" x="5295900" y="4427538"/>
          <p14:tracePt t="133118" x="5318125" y="4427538"/>
          <p14:tracePt t="133128" x="5356225" y="4427538"/>
          <p14:tracePt t="133147" x="5364163" y="4427538"/>
          <p14:tracePt t="133162" x="5372100" y="4427538"/>
          <p14:tracePt t="133221" x="5380038" y="4427538"/>
          <p14:tracePt t="133237" x="5402263" y="4427538"/>
          <p14:tracePt t="133245" x="5418138" y="4427538"/>
          <p14:tracePt t="133253" x="5432425" y="4427538"/>
          <p14:tracePt t="133263" x="5486400" y="4419600"/>
          <p14:tracePt t="133279" x="5494338" y="4411663"/>
          <p14:tracePt t="133295" x="5502275" y="4411663"/>
          <p14:tracePt t="133357" x="5508625" y="4403725"/>
          <p14:tracePt t="133365" x="5524500" y="4403725"/>
          <p14:tracePt t="133381" x="5540375" y="4397375"/>
          <p14:tracePt t="133395" x="5546725" y="4389438"/>
          <p14:tracePt t="133621" x="5554663" y="4389438"/>
          <p14:tracePt t="133629" x="5562600" y="4389438"/>
          <p14:tracePt t="133646" x="5570538" y="4389438"/>
          <p14:tracePt t="134021" x="5584825" y="4389438"/>
          <p14:tracePt t="134037" x="5592763" y="4389438"/>
          <p14:tracePt t="134061" x="5592763" y="4381500"/>
          <p14:tracePt t="134301" x="5630863" y="4381500"/>
          <p14:tracePt t="134310" x="5692775" y="4381500"/>
          <p14:tracePt t="134317" x="5768975" y="4381500"/>
          <p14:tracePt t="134327" x="5883275" y="4373563"/>
          <p14:tracePt t="134345" x="5927725" y="4365625"/>
          <p14:tracePt t="134361" x="5935663" y="4359275"/>
          <p14:tracePt t="134377" x="5943600" y="4351338"/>
          <p14:tracePt t="134394" x="6027738" y="4321175"/>
          <p14:tracePt t="134411" x="6226175" y="4275138"/>
          <p14:tracePt t="134428" x="6523038" y="4229100"/>
          <p14:tracePt t="134444" x="6697663" y="4191000"/>
          <p14:tracePt t="134444" x="6773863" y="4175125"/>
          <p14:tracePt t="134462" x="6789738" y="4168775"/>
          <p14:tracePt t="134476" x="6781800" y="4152900"/>
          <p14:tracePt t="134495" x="6727825" y="4137025"/>
          <p14:tracePt t="134511" x="6697663" y="4106863"/>
          <p14:tracePt t="134528" x="6689725" y="4098925"/>
          <p14:tracePt t="134545" x="6689725" y="4092575"/>
          <p14:tracePt t="134589" x="6689725" y="4084638"/>
          <p14:tracePt t="134613" x="6689725" y="4076700"/>
          <p14:tracePt t="134646" x="6689725" y="4068763"/>
          <p14:tracePt t="134653" x="6675438" y="4054475"/>
          <p14:tracePt t="134669" x="6645275" y="4030663"/>
          <p14:tracePt t="134678" x="6621463" y="4030663"/>
          <p14:tracePt t="134694" x="6591300" y="4008438"/>
          <p14:tracePt t="134710" x="6575425" y="3992563"/>
          <p14:tracePt t="134726" x="6545263" y="3992563"/>
          <p14:tracePt t="134773" x="6530975" y="3992563"/>
          <p14:tracePt t="134781" x="6507163" y="3992563"/>
          <p14:tracePt t="134794" x="6454775" y="3992563"/>
          <p14:tracePt t="134811" x="6423025" y="3992563"/>
          <p14:tracePt t="134827" x="6408738" y="3992563"/>
          <p14:tracePt t="134843" x="6392863" y="3992563"/>
          <p14:tracePt t="134885" x="6378575" y="4000500"/>
          <p14:tracePt t="134893" x="6362700" y="4008438"/>
          <p14:tracePt t="134901" x="6354763" y="4016375"/>
          <p14:tracePt t="134911" x="6340475" y="4022725"/>
          <p14:tracePt t="134927" x="6340475" y="4030663"/>
          <p14:tracePt t="134949" x="6332538" y="4038600"/>
          <p14:tracePt t="134959" x="6316663" y="4046538"/>
          <p14:tracePt t="134976" x="6308725" y="4060825"/>
          <p14:tracePt t="134995" x="6308725" y="4076700"/>
          <p14:tracePt t="135010" x="6308725" y="4092575"/>
          <p14:tracePt t="135027" x="6308725" y="4122738"/>
          <p14:tracePt t="135044" x="6316663" y="4144963"/>
          <p14:tracePt t="135060" x="6332538" y="4160838"/>
          <p14:tracePt t="135060" x="6340475" y="4168775"/>
          <p14:tracePt t="135078" x="6340475" y="4175125"/>
          <p14:tracePt t="135125" x="6354763" y="4191000"/>
          <p14:tracePt t="135133" x="6354763" y="4198938"/>
          <p14:tracePt t="135157" x="6354763" y="4206875"/>
          <p14:tracePt t="135165" x="6346825" y="4206875"/>
          <p14:tracePt t="135176" x="6346825" y="4213225"/>
          <p14:tracePt t="135213" x="6354763" y="4221163"/>
          <p14:tracePt t="135221" x="6370638" y="4237038"/>
          <p14:tracePt t="135229" x="6378575" y="4251325"/>
          <p14:tracePt t="135243" x="6400800" y="4267200"/>
          <p14:tracePt t="135259" x="6408738" y="4275138"/>
          <p14:tracePt t="135276" x="6408738" y="4283075"/>
          <p14:tracePt t="135292" x="6416675" y="4289425"/>
          <p14:tracePt t="135311" x="6416675" y="4313238"/>
          <p14:tracePt t="135327" x="6461125" y="4351338"/>
          <p14:tracePt t="135344" x="6499225" y="4397375"/>
          <p14:tracePt t="135360" x="6561138" y="4457700"/>
          <p14:tracePt t="135378" x="6583363" y="4479925"/>
          <p14:tracePt t="135393" x="6599238" y="4495800"/>
          <p14:tracePt t="135409" x="6613525" y="4511675"/>
          <p14:tracePt t="135427" x="6629400" y="4533900"/>
          <p14:tracePt t="135427" x="6637338" y="4549775"/>
          <p14:tracePt t="135447" x="6651625" y="4564063"/>
          <p14:tracePt t="135460" x="6659563" y="4572000"/>
          <p14:tracePt t="135478" x="6721475" y="4618038"/>
          <p14:tracePt t="135478" x="6743700" y="4625975"/>
          <p14:tracePt t="135494" x="6759575" y="4632325"/>
          <p14:tracePt t="135509" x="6773863" y="4648200"/>
          <p14:tracePt t="135527" x="6773863" y="4664075"/>
          <p14:tracePt t="135544" x="6773863" y="4670425"/>
          <p14:tracePt t="135565" x="6811963" y="4686300"/>
          <p14:tracePt t="135576" x="6842125" y="4716463"/>
          <p14:tracePt t="135592" x="6880225" y="4746625"/>
          <p14:tracePt t="135610" x="6934200" y="4792663"/>
          <p14:tracePt t="135627" x="6950075" y="4800600"/>
          <p14:tracePt t="135642" x="6980238" y="4816475"/>
          <p14:tracePt t="135660" x="7010400" y="4830763"/>
          <p14:tracePt t="135660" x="7018338" y="4830763"/>
          <p14:tracePt t="135677" x="7064375" y="4838700"/>
          <p14:tracePt t="135692" x="7102475" y="4860925"/>
          <p14:tracePt t="135709" x="7132638" y="4860925"/>
          <p14:tracePt t="135749" x="7154863" y="4860925"/>
          <p14:tracePt t="135757" x="7200900" y="4860925"/>
          <p14:tracePt t="135765" x="7254875" y="4860925"/>
          <p14:tracePt t="135774" x="7299325" y="4860925"/>
          <p14:tracePt t="135792" x="7315200" y="4860925"/>
          <p14:tracePt t="135808" x="7323138" y="4860925"/>
          <p14:tracePt t="135868" x="7345363" y="4860925"/>
          <p14:tracePt t="135876" x="7353300" y="4860925"/>
          <p14:tracePt t="135885" x="7361238" y="4854575"/>
          <p14:tracePt t="135900" x="7361238" y="4846638"/>
          <p14:tracePt t="135916" x="7361238" y="4838700"/>
          <p14:tracePt t="135932" x="7353300" y="4830763"/>
          <p14:tracePt t="135942" x="7337425" y="4816475"/>
          <p14:tracePt t="135958" x="7331075" y="4816475"/>
          <p14:tracePt t="135975" x="7315200" y="4816475"/>
          <p14:tracePt t="135991" x="7307263" y="4816475"/>
          <p14:tracePt t="136008" x="7292975" y="4816475"/>
          <p14:tracePt t="136025" x="7292975" y="4808538"/>
          <p14:tracePt t="136044" x="7285038" y="4808538"/>
          <p14:tracePt t="136068" x="7277100" y="4808538"/>
          <p14:tracePt t="136108" x="7277100" y="4800600"/>
          <p14:tracePt t="136236" x="7277100" y="4792663"/>
          <p14:tracePt t="136292" x="7269163" y="4784725"/>
          <p14:tracePt t="136636" x="7261225" y="4784725"/>
          <p14:tracePt t="136684" x="7261225" y="4778375"/>
          <p14:tracePt t="136692" x="7254875" y="4762500"/>
          <p14:tracePt t="136700" x="7246938" y="4754563"/>
          <p14:tracePt t="136708" x="7239000" y="4754563"/>
          <p14:tracePt t="136723" x="7208838" y="4746625"/>
          <p14:tracePt t="136741" x="7200900" y="4740275"/>
          <p14:tracePt t="136757" x="7200900" y="4732338"/>
          <p14:tracePt t="136780" x="7192963" y="4732338"/>
          <p14:tracePt t="136790" x="7185025" y="4716463"/>
          <p14:tracePt t="136806" x="7178675" y="4716463"/>
          <p14:tracePt t="136823" x="7162800" y="4716463"/>
          <p14:tracePt t="136839" x="7116763" y="4702175"/>
          <p14:tracePt t="136856" x="7048500" y="4610100"/>
          <p14:tracePt t="136873" x="7018338" y="4610100"/>
          <p14:tracePt t="136890" x="6972300" y="4594225"/>
          <p14:tracePt t="136906" x="6888163" y="4587875"/>
          <p14:tracePt t="136906" x="6850063" y="4572000"/>
          <p14:tracePt t="136925" x="6819900" y="4572000"/>
          <p14:tracePt t="136940" x="6591300" y="4579938"/>
          <p14:tracePt t="136957" x="6484938" y="4579938"/>
          <p14:tracePt t="136974" x="6416675" y="4579938"/>
          <p14:tracePt t="136990" x="6408738" y="4579938"/>
          <p14:tracePt t="137006" x="6408738" y="4572000"/>
          <p14:tracePt t="137023" x="6392863" y="4572000"/>
          <p14:tracePt t="137044" x="6378575" y="4572000"/>
          <p14:tracePt t="137056" x="6324600" y="4556125"/>
          <p14:tracePt t="137073" x="6264275" y="4541838"/>
          <p14:tracePt t="137089" x="6194425" y="4541838"/>
          <p14:tracePt t="137089" x="6172200" y="4541838"/>
          <p14:tracePt t="137109" x="6142038" y="4533900"/>
          <p14:tracePt t="137124" x="6134100" y="4518025"/>
          <p14:tracePt t="137139" x="6134100" y="4511675"/>
          <p14:tracePt t="137220" x="6134100" y="4503738"/>
          <p14:tracePt t="137340" x="6126163" y="4495800"/>
          <p14:tracePt t="137452" x="6134100" y="4503738"/>
          <p14:tracePt t="137628" x="6142038" y="4503738"/>
          <p14:tracePt t="137676" x="6156325" y="4511675"/>
          <p14:tracePt t="137796" x="6172200" y="4525963"/>
          <p14:tracePt t="137884" x="6164263" y="4518025"/>
          <p14:tracePt t="137980" x="6156325" y="4511675"/>
          <p14:tracePt t="138044" x="6156325" y="4503738"/>
          <p14:tracePt t="138068" x="6156325" y="4495800"/>
          <p14:tracePt t="138076" x="6149975" y="4495800"/>
          <p14:tracePt t="138092" x="6149975" y="4487863"/>
          <p14:tracePt t="138105" x="6134100" y="4465638"/>
          <p14:tracePt t="138121" x="6111875" y="4435475"/>
          <p14:tracePt t="138139" x="6111875" y="4419600"/>
          <p14:tracePt t="138157" x="6126163" y="4389438"/>
          <p14:tracePt t="138174" x="6142038" y="4381500"/>
          <p14:tracePt t="138189" x="6142038" y="4373563"/>
          <p14:tracePt t="138205" x="6142038" y="4343400"/>
          <p14:tracePt t="138223" x="6142038" y="4335463"/>
          <p14:tracePt t="138238" x="6142038" y="4327525"/>
          <p14:tracePt t="138255" x="6142038" y="4321175"/>
          <p14:tracePt t="138271" x="6142038" y="4305300"/>
          <p14:tracePt t="138292" x="6142038" y="4297363"/>
          <p14:tracePt t="138305" x="6142038" y="4283075"/>
          <p14:tracePt t="138321" x="6142038" y="4275138"/>
          <p14:tracePt t="138364" x="6142038" y="4267200"/>
          <p14:tracePt t="138380" x="6142038" y="4259263"/>
          <p14:tracePt t="138404" x="6142038" y="4244975"/>
          <p14:tracePt t="138932" x="6142038" y="4229100"/>
          <p14:tracePt t="138964" x="6134100" y="4221163"/>
          <p14:tracePt t="139180" x="6118225" y="4213225"/>
          <p14:tracePt t="139188" x="6096000" y="4206875"/>
          <p14:tracePt t="139196" x="6080125" y="4198938"/>
          <p14:tracePt t="139206" x="6073775" y="4198938"/>
          <p14:tracePt t="139223" x="6065838" y="4191000"/>
          <p14:tracePt t="139237" x="6057900" y="4191000"/>
          <p14:tracePt t="139268" x="6065838" y="4183063"/>
          <p14:tracePt t="139916" x="6073775" y="4183063"/>
          <p14:tracePt t="139940" x="6088063" y="4175125"/>
          <p14:tracePt t="140060" x="6103938" y="4175125"/>
          <p14:tracePt t="140068" x="6103938" y="4168775"/>
          <p14:tracePt t="140108" x="6103938" y="4160838"/>
          <p14:tracePt t="140116" x="6111875" y="4152900"/>
          <p14:tracePt t="140124" x="6103938" y="4152900"/>
          <p14:tracePt t="140332" x="6096000" y="4152900"/>
          <p14:tracePt t="140340" x="6088063" y="4152900"/>
          <p14:tracePt t="140352" x="6057900" y="4152900"/>
          <p14:tracePt t="140371" x="5997575" y="4183063"/>
          <p14:tracePt t="140386" x="5959475" y="4191000"/>
          <p14:tracePt t="140404" x="5927725" y="4206875"/>
          <p14:tracePt t="140404" x="5913438" y="4206875"/>
          <p14:tracePt t="140421" x="5889625" y="4213225"/>
          <p14:tracePt t="140437" x="5859463" y="4221163"/>
          <p14:tracePt t="140454" x="5845175" y="4221163"/>
          <p14:tracePt t="140469" x="5813425" y="4206875"/>
          <p14:tracePt t="140486" x="5730875" y="4183063"/>
          <p14:tracePt t="140504" x="5699125" y="4206875"/>
          <p14:tracePt t="140519" x="5661025" y="4206875"/>
          <p14:tracePt t="140536" x="5630863" y="4206875"/>
          <p14:tracePt t="140553" x="5600700" y="4221163"/>
          <p14:tracePt t="140569" x="5592763" y="4229100"/>
          <p14:tracePt t="140586" x="5584825" y="4229100"/>
          <p14:tracePt t="140586" x="5570538" y="4229100"/>
          <p14:tracePt t="140605" x="5562600" y="4237038"/>
          <p14:tracePt t="140619" x="5540375" y="4244975"/>
          <p14:tracePt t="140637" x="5516563" y="4251325"/>
          <p14:tracePt t="140653" x="5478463" y="4259263"/>
          <p14:tracePt t="140669" x="5440363" y="4275138"/>
          <p14:tracePt t="140686" x="5426075" y="4283075"/>
          <p14:tracePt t="140703" x="5394325" y="4289425"/>
          <p14:tracePt t="140719" x="5380038" y="4289425"/>
          <p14:tracePt t="140756" x="5380038" y="4297363"/>
          <p14:tracePt t="140780" x="5364163" y="4297363"/>
          <p14:tracePt t="140788" x="5349875" y="4313238"/>
          <p14:tracePt t="140796" x="5318125" y="4327525"/>
          <p14:tracePt t="140804" x="5303838" y="4327525"/>
          <p14:tracePt t="140804" x="5265738" y="4343400"/>
          <p14:tracePt t="140821" x="5235575" y="4351338"/>
          <p14:tracePt t="140837" x="5203825" y="4373563"/>
          <p14:tracePt t="140854" x="5197475" y="4381500"/>
          <p14:tracePt t="140870" x="5189538" y="4381500"/>
          <p14:tracePt t="140892" x="5189538" y="4389438"/>
          <p14:tracePt t="140902" x="5173663" y="4403725"/>
          <p14:tracePt t="140919" x="5143500" y="4411663"/>
          <p14:tracePt t="140936" x="5135563" y="4419600"/>
          <p14:tracePt t="140952" x="5127625" y="4419600"/>
          <p14:tracePt t="140969" x="5135563" y="4419600"/>
          <p14:tracePt t="141060" x="5143500" y="4419600"/>
          <p14:tracePt t="141068" x="5159375" y="4419600"/>
          <p14:tracePt t="141076" x="5165725" y="4419600"/>
          <p14:tracePt t="141086" x="5173663" y="4419600"/>
          <p14:tracePt t="141107" x="5181600" y="4419600"/>
          <p14:tracePt t="141119" x="5189538" y="4419600"/>
          <p14:tracePt t="141135" x="5219700" y="4411663"/>
          <p14:tracePt t="141152" x="5241925" y="4403725"/>
          <p14:tracePt t="141169" x="5257800" y="4397375"/>
          <p14:tracePt t="141185" x="5273675" y="4389438"/>
          <p14:tracePt t="141202" x="5280025" y="4381500"/>
          <p14:tracePt t="141218" x="5303838" y="4373563"/>
          <p14:tracePt t="141235" x="5387975" y="4373563"/>
          <p14:tracePt t="141235" x="5478463" y="4373563"/>
          <p14:tracePt t="141253" x="5570538" y="4373563"/>
          <p14:tracePt t="141269" x="5622925" y="4359275"/>
          <p14:tracePt t="141286" x="5622925" y="4351338"/>
          <p14:tracePt t="141308" x="5630863" y="4343400"/>
          <p14:tracePt t="141319" x="5638800" y="4321175"/>
          <p14:tracePt t="141336" x="5646738" y="4313238"/>
          <p14:tracePt t="141353" x="5676900" y="4289425"/>
          <p14:tracePt t="141370" x="5775325" y="4283075"/>
          <p14:tracePt t="141386" x="5813425" y="4283075"/>
          <p14:tracePt t="141402" x="5821363" y="4267200"/>
          <p14:tracePt t="141419" x="5829300" y="4267200"/>
          <p14:tracePt t="141460" x="5837238" y="4267200"/>
          <p14:tracePt t="141469" x="5859463" y="4267200"/>
          <p14:tracePt t="141476" x="5897563" y="4267200"/>
          <p14:tracePt t="141486" x="5989638" y="4267200"/>
          <p14:tracePt t="141503" x="6057900" y="4267200"/>
          <p14:tracePt t="141520" x="6065838" y="4267200"/>
          <p14:tracePt t="141536" x="6073775" y="4267200"/>
          <p14:tracePt t="141551" x="6073775" y="4259263"/>
          <p14:tracePt t="141568" x="6073775" y="4251325"/>
          <p14:tracePt t="141586" x="6080125" y="4251325"/>
          <p14:tracePt t="141908" x="6088063" y="4251325"/>
          <p14:tracePt t="141916" x="6111875" y="4251325"/>
          <p14:tracePt t="141924" x="6142038" y="4229100"/>
          <p14:tracePt t="141935" x="6210300" y="4213225"/>
          <p14:tracePt t="141952" x="6256338" y="4183063"/>
          <p14:tracePt t="141969" x="6264275" y="4175125"/>
          <p14:tracePt t="141988" x="6264275" y="4168775"/>
          <p14:tracePt t="142036" x="6264275" y="4160838"/>
          <p14:tracePt t="142044" x="6270625" y="4160838"/>
          <p14:tracePt t="142060" x="6278563" y="4152900"/>
          <p14:tracePt t="142069" x="6286500" y="4152900"/>
          <p14:tracePt t="142124" x="6286500" y="4144963"/>
          <p14:tracePt t="142132" x="6294438" y="4137025"/>
          <p14:tracePt t="142164" x="6302375" y="4137025"/>
          <p14:tracePt t="142180" x="6302375" y="4130675"/>
          <p14:tracePt t="142196" x="6302375" y="4122738"/>
          <p14:tracePt t="142236" x="6308725" y="4114800"/>
          <p14:tracePt t="142244" x="6316663" y="4106863"/>
          <p14:tracePt t="142253" x="6324600" y="4098925"/>
          <p14:tracePt t="142300" x="6340475" y="4098925"/>
          <p14:tracePt t="142356" x="6384925" y="4098925"/>
          <p14:tracePt t="142364" x="6423025" y="4114800"/>
          <p14:tracePt t="142372" x="6469063" y="4137025"/>
          <p14:tracePt t="142385" x="6537325" y="4152900"/>
          <p14:tracePt t="142402" x="6569075" y="4168775"/>
          <p14:tracePt t="142419" x="6591300" y="4191000"/>
          <p14:tracePt t="142435" x="6621463" y="4237038"/>
          <p14:tracePt t="142435" x="6637338" y="4244975"/>
          <p14:tracePt t="142453" x="6689725" y="4283075"/>
          <p14:tracePt t="142469" x="6781800" y="4343400"/>
          <p14:tracePt t="142486" x="6888163" y="4389438"/>
          <p14:tracePt t="142503" x="6988175" y="4441825"/>
          <p14:tracePt t="142519" x="7064375" y="4511675"/>
          <p14:tracePt t="142535" x="7086600" y="4533900"/>
          <p14:tracePt t="142552" x="7102475" y="4556125"/>
          <p14:tracePt t="142568" x="7132638" y="4594225"/>
          <p14:tracePt t="142585" x="7170738" y="4625975"/>
          <p14:tracePt t="142601" x="7200900" y="4640263"/>
          <p14:tracePt t="142618" x="7216775" y="4648200"/>
          <p14:tracePt t="142635" x="7223125" y="4656138"/>
          <p14:tracePt t="142653" x="7216775" y="4648200"/>
          <p14:tracePt t="142692" x="7200900" y="4632325"/>
          <p14:tracePt t="142708" x="7185025" y="4625975"/>
          <p14:tracePt t="142764" x="7154863" y="4618038"/>
          <p14:tracePt t="142772" x="7094538" y="4610100"/>
          <p14:tracePt t="142784" x="6980238" y="4587875"/>
          <p14:tracePt t="142802" x="6797675" y="4587875"/>
          <p14:tracePt t="142818" x="6613525" y="4594225"/>
          <p14:tracePt t="142835" x="6499225" y="4618038"/>
          <p14:tracePt t="142835" x="6446838" y="4625975"/>
          <p14:tracePt t="142853" x="6362700" y="4640263"/>
          <p14:tracePt t="142869" x="6286500" y="4648200"/>
          <p14:tracePt t="142886" x="6172200" y="4656138"/>
          <p14:tracePt t="142902" x="5997575" y="4656138"/>
          <p14:tracePt t="142918" x="5867400" y="4678363"/>
          <p14:tracePt t="142935" x="5813425" y="4746625"/>
          <p14:tracePt t="142951" x="5761038" y="4746625"/>
          <p14:tracePt t="142968" x="5730875" y="4746625"/>
          <p14:tracePt t="142985" x="5646738" y="4732338"/>
          <p14:tracePt t="143002" x="5600700" y="4708525"/>
          <p14:tracePt t="143018" x="5562600" y="4678363"/>
          <p14:tracePt t="143035" x="5524500" y="4656138"/>
          <p14:tracePt t="143050" x="5478463" y="4625975"/>
          <p14:tracePt t="143066" x="5448300" y="4579938"/>
          <p14:tracePt t="143085" x="5432425" y="4556125"/>
          <p14:tracePt t="143103" x="5410200" y="4518025"/>
          <p14:tracePt t="143119" x="5402263" y="4518025"/>
          <p14:tracePt t="143140" x="5402263" y="4511675"/>
          <p14:tracePt t="143156" x="5402263" y="4503738"/>
          <p14:tracePt t="143172" x="5402263" y="4487863"/>
          <p14:tracePt t="143188" x="5410200" y="4479925"/>
          <p14:tracePt t="143200" x="5418138" y="4465638"/>
          <p14:tracePt t="143217" x="5432425" y="4435475"/>
          <p14:tracePt t="143234" x="5432425" y="4411663"/>
          <p14:tracePt t="143251" x="5440363" y="4403725"/>
          <p14:tracePt t="143268" x="5464175" y="4365625"/>
          <p14:tracePt t="143285" x="5464175" y="4351338"/>
          <p14:tracePt t="143364" x="5464175" y="4335463"/>
          <p14:tracePt t="143372" x="5464175" y="4327525"/>
          <p14:tracePt t="143383" x="5470525" y="4313238"/>
          <p14:tracePt t="143401" x="5470525" y="4305300"/>
          <p14:tracePt t="143428" x="5470525" y="4297363"/>
          <p14:tracePt t="143452" x="5470525" y="4283075"/>
          <p14:tracePt t="143460" x="5470525" y="4275138"/>
          <p14:tracePt t="143484" x="5478463" y="4275138"/>
          <p14:tracePt t="143492" x="5494338" y="4275138"/>
          <p14:tracePt t="143540" x="5516563" y="4289425"/>
          <p14:tracePt t="143549" x="5540375" y="4289425"/>
          <p14:tracePt t="143556" x="5570538" y="4313238"/>
          <p14:tracePt t="143567" x="5608638" y="4327525"/>
          <p14:tracePt t="143584" x="5654675" y="4343400"/>
          <p14:tracePt t="143601" x="5707063" y="4381500"/>
          <p14:tracePt t="143617" x="5737225" y="4403725"/>
          <p14:tracePt t="143634" x="5737225" y="4411663"/>
          <p14:tracePt t="143668" x="5745163" y="4427538"/>
          <p14:tracePt t="143676" x="5753100" y="4435475"/>
          <p14:tracePt t="143686" x="5761038" y="4441825"/>
          <p14:tracePt t="143702" x="5761038" y="4449763"/>
          <p14:tracePt t="143717" x="5761038" y="4473575"/>
          <p14:tracePt t="143735" x="5775325" y="4503738"/>
          <p14:tracePt t="143751" x="5775325" y="4541838"/>
          <p14:tracePt t="143767" x="5775325" y="4549775"/>
          <p14:tracePt t="143788" x="5775325" y="4556125"/>
          <p14:tracePt t="143800" x="5775325" y="4564063"/>
          <p14:tracePt t="143817" x="5775325" y="4572000"/>
          <p14:tracePt t="143833" x="5768975" y="4579938"/>
          <p14:tracePt t="146496" x="5753100" y="4579938"/>
          <p14:tracePt t="146516" x="5745163" y="4572000"/>
          <p14:tracePt t="146532" x="5737225" y="4572000"/>
          <p14:tracePt t="146540" x="5730875" y="4572000"/>
          <p14:tracePt t="146549" x="5699125" y="4572000"/>
          <p14:tracePt t="146565" x="5661025" y="4572000"/>
          <p14:tracePt t="146582" x="5562600" y="4556125"/>
          <p14:tracePt t="146598" x="5494338" y="4549775"/>
          <p14:tracePt t="146615" x="5426075" y="4549775"/>
          <p14:tracePt t="146631" x="5364163" y="4549775"/>
          <p14:tracePt t="146647" x="5249863" y="4533900"/>
          <p14:tracePt t="146665" x="5037138" y="4479925"/>
          <p14:tracePt t="146682" x="4618038" y="4411663"/>
          <p14:tracePt t="146698" x="4305300" y="4373563"/>
          <p14:tracePt t="146714" x="4046538" y="4343400"/>
          <p14:tracePt t="146731" x="3856038" y="4313238"/>
          <p14:tracePt t="146747" x="3717925" y="4289425"/>
          <p14:tracePt t="146747" x="3665538" y="4289425"/>
          <p14:tracePt t="146766" x="3619500" y="4289425"/>
          <p14:tracePt t="146781" x="3581400" y="4289425"/>
          <p14:tracePt t="146798" x="3505200" y="4289425"/>
          <p14:tracePt t="146815" x="3375025" y="4275138"/>
          <p14:tracePt t="146831" x="3178175" y="4237038"/>
          <p14:tracePt t="146847" x="2903538" y="4237038"/>
          <p14:tracePt t="146864" x="2606675" y="4221163"/>
          <p14:tracePt t="146881" x="2438400" y="4213225"/>
          <p14:tracePt t="146897" x="2339975" y="4213225"/>
          <p14:tracePt t="146914" x="2225675" y="4213225"/>
          <p14:tracePt t="146930" x="2111375" y="4213225"/>
          <p14:tracePt t="146930" x="2041525" y="4213225"/>
          <p14:tracePt t="146949" x="1828800" y="4191000"/>
          <p14:tracePt t="146965" x="1600200" y="4183063"/>
          <p14:tracePt t="146981" x="1401763" y="4183063"/>
          <p14:tracePt t="146998" x="1287463" y="4168775"/>
          <p14:tracePt t="147015" x="1211263" y="4168775"/>
          <p14:tracePt t="147030" x="1173163" y="4168775"/>
          <p14:tracePt t="147047" x="1120775" y="4168775"/>
          <p14:tracePt t="147064" x="1044575" y="4168775"/>
          <p14:tracePt t="147080" x="952500" y="4168775"/>
          <p14:tracePt t="147098" x="838200" y="4168775"/>
          <p14:tracePt t="147114" x="800100" y="4183063"/>
          <p14:tracePt t="147130" x="800100" y="4191000"/>
          <p14:tracePt t="147146" x="800100" y="4206875"/>
          <p14:tracePt t="147164" x="784225" y="4206875"/>
          <p14:tracePt t="147182" x="762000" y="4213225"/>
          <p14:tracePt t="147198" x="746125" y="4213225"/>
          <p14:tracePt t="147213" x="739775" y="4221163"/>
          <p14:tracePt t="147236" x="731838" y="4221163"/>
          <p14:tracePt t="147261" x="731838" y="4229100"/>
          <p14:tracePt t="147284" x="715963" y="4229100"/>
          <p14:tracePt t="147300" x="708025" y="4229100"/>
          <p14:tracePt t="147308" x="693738" y="4237038"/>
          <p14:tracePt t="147316" x="677863" y="4237038"/>
          <p14:tracePt t="147329" x="663575" y="4237038"/>
          <p14:tracePt t="147346" x="631825" y="4244975"/>
          <p14:tracePt t="147364" x="555625" y="4251325"/>
          <p14:tracePt t="147381" x="517525" y="4251325"/>
          <p14:tracePt t="147397" x="511175" y="4251325"/>
          <p14:tracePt t="147413" x="503238" y="4244975"/>
          <p14:tracePt t="148228" x="511175" y="4244975"/>
          <p14:tracePt t="148628" x="533400" y="4244975"/>
          <p14:tracePt t="148636" x="579438" y="4244975"/>
          <p14:tracePt t="148646" x="601663" y="4244975"/>
          <p14:tracePt t="148662" x="617538" y="4244975"/>
          <p14:tracePt t="148780" x="631825" y="4251325"/>
          <p14:tracePt t="148788" x="647700" y="4251325"/>
          <p14:tracePt t="148804" x="647700" y="4259263"/>
          <p14:tracePt t="148860" x="663575" y="4259263"/>
          <p14:tracePt t="148877" x="685800" y="4259263"/>
          <p14:tracePt t="148884" x="715963" y="4259263"/>
          <p14:tracePt t="148895" x="822325" y="4259263"/>
          <p14:tracePt t="148912" x="884238" y="4259263"/>
          <p14:tracePt t="148929" x="914400" y="4259263"/>
          <p14:tracePt t="148945" x="930275" y="4259263"/>
          <p14:tracePt t="148961" x="936625" y="4259263"/>
          <p14:tracePt t="149012" x="960438" y="4259263"/>
          <p14:tracePt t="149028" x="982663" y="4259263"/>
          <p14:tracePt t="149036" x="998538" y="4259263"/>
          <p14:tracePt t="149045" x="1044575" y="4259263"/>
          <p14:tracePt t="149061" x="1135063" y="4259263"/>
          <p14:tracePt t="149078" x="1181100" y="4259263"/>
          <p14:tracePt t="149097" x="1219200" y="4259263"/>
          <p14:tracePt t="149110" x="1241425" y="4259263"/>
          <p14:tracePt t="149128" x="1257300" y="4259263"/>
          <p14:tracePt t="149146" x="1273175" y="4259263"/>
          <p14:tracePt t="149162" x="1295400" y="4259263"/>
          <p14:tracePt t="149178" x="1303338" y="4259263"/>
          <p14:tracePt t="149195" x="1371600" y="4259263"/>
          <p14:tracePt t="149195" x="1425575" y="4259263"/>
          <p14:tracePt t="149213" x="1570038" y="4259263"/>
          <p14:tracePt t="149229" x="1714500" y="4251325"/>
          <p14:tracePt t="149245" x="1760538" y="4237038"/>
          <p14:tracePt t="149262" x="1768475" y="4221163"/>
          <p14:tracePt t="149278" x="1798638" y="4213225"/>
          <p14:tracePt t="149356" x="1820863" y="4213225"/>
          <p14:tracePt t="149364" x="1851025" y="4213225"/>
          <p14:tracePt t="149377" x="1866900" y="4213225"/>
          <p14:tracePt t="149394" x="1874838" y="4206875"/>
          <p14:tracePt t="149444" x="1889125" y="4198938"/>
          <p14:tracePt t="149461" x="1889125" y="4191000"/>
          <p14:tracePt t="149477" x="1897063" y="4191000"/>
          <p14:tracePt t="149484" x="1920875" y="4191000"/>
          <p14:tracePt t="149572" x="1958975" y="4191000"/>
          <p14:tracePt t="149580" x="2019300" y="4191000"/>
          <p14:tracePt t="149594" x="2125663" y="4191000"/>
          <p14:tracePt t="149594" x="2187575" y="4191000"/>
          <p14:tracePt t="149613" x="2239963" y="4191000"/>
          <p14:tracePt t="149627" x="2316163" y="4191000"/>
          <p14:tracePt t="149645" x="2339975" y="4191000"/>
          <p14:tracePt t="149700" x="2362200" y="4183063"/>
          <p14:tracePt t="149709" x="2400300" y="4183063"/>
          <p14:tracePt t="149716" x="2454275" y="4183063"/>
          <p14:tracePt t="149727" x="2568575" y="4168775"/>
          <p14:tracePt t="149744" x="2620963" y="4168775"/>
          <p14:tracePt t="149761" x="2613025" y="4168775"/>
          <p14:tracePt t="149812" x="2613025" y="4160838"/>
          <p14:tracePt t="149820" x="2606675" y="4160838"/>
          <p14:tracePt t="150252" x="2598738" y="4160838"/>
          <p14:tracePt t="150284" x="2590800" y="4160838"/>
          <p14:tracePt t="150293" x="2582863" y="4160838"/>
          <p14:tracePt t="150300" x="2574925" y="4160838"/>
          <p14:tracePt t="150310" x="2544763" y="4160838"/>
          <p14:tracePt t="150327" x="2484438" y="4191000"/>
          <p14:tracePt t="150344" x="2324100" y="4221163"/>
          <p14:tracePt t="150360" x="2117725" y="4275138"/>
          <p14:tracePt t="150377" x="1874838" y="4297363"/>
          <p14:tracePt t="150394" x="1698625" y="4321175"/>
          <p14:tracePt t="150410" x="1608138" y="4351338"/>
          <p14:tracePt t="150427" x="1546225" y="4381500"/>
          <p14:tracePt t="150427" x="1531938" y="4389438"/>
          <p14:tracePt t="150445" x="1493838" y="4403725"/>
          <p14:tracePt t="150462" x="1439863" y="4435475"/>
          <p14:tracePt t="150478" x="1409700" y="4457700"/>
          <p14:tracePt t="150494" x="1363663" y="4487863"/>
          <p14:tracePt t="150510" x="1341438" y="4511675"/>
          <p14:tracePt t="150527" x="1279525" y="4541838"/>
          <p14:tracePt t="150544" x="1211263" y="4572000"/>
          <p14:tracePt t="150560" x="1135063" y="4618038"/>
          <p14:tracePt t="150577" x="1058863" y="4632325"/>
          <p14:tracePt t="150593" x="990600" y="4648200"/>
          <p14:tracePt t="150610" x="914400" y="4656138"/>
          <p14:tracePt t="150627" x="876300" y="4670425"/>
          <p14:tracePt t="150627" x="860425" y="4670425"/>
          <p14:tracePt t="150645" x="854075" y="4686300"/>
          <p14:tracePt t="150660" x="846138" y="4686300"/>
          <p14:tracePt t="150677" x="784225" y="4708525"/>
          <p14:tracePt t="150695" x="701675" y="4724400"/>
          <p14:tracePt t="150710" x="625475" y="4716463"/>
          <p14:tracePt t="150726" x="593725" y="4716463"/>
          <p14:tracePt t="150744" x="563563" y="4708525"/>
          <p14:tracePt t="150760" x="549275" y="4708525"/>
          <p14:tracePt t="150777" x="533400" y="4708525"/>
          <p14:tracePt t="150794" x="525463" y="4702175"/>
          <p14:tracePt t="150828" x="525463" y="4694238"/>
          <p14:tracePt t="150956" x="533400" y="4694238"/>
          <p14:tracePt t="150964" x="549275" y="4694238"/>
          <p14:tracePt t="150975" x="587375" y="4694238"/>
          <p14:tracePt t="150993" x="631825" y="4694238"/>
          <p14:tracePt t="151010" x="663575" y="4678363"/>
          <p14:tracePt t="151027" x="669925" y="4678363"/>
          <p14:tracePt t="151060" x="685800" y="4678363"/>
          <p14:tracePt t="151076" x="701675" y="4664075"/>
          <p14:tracePt t="151084" x="731838" y="4664075"/>
          <p14:tracePt t="151094" x="792163" y="4664075"/>
          <p14:tracePt t="151111" x="854075" y="4664075"/>
          <p14:tracePt t="151126" x="968375" y="4664075"/>
          <p14:tracePt t="151143" x="1096963" y="4664075"/>
          <p14:tracePt t="151160" x="1241425" y="4664075"/>
          <p14:tracePt t="151176" x="1349375" y="4664075"/>
          <p14:tracePt t="151194" x="1401763" y="4664075"/>
          <p14:tracePt t="151210" x="1439863" y="4664075"/>
          <p14:tracePt t="151226" x="1477963" y="4664075"/>
          <p14:tracePt t="151226" x="1493838" y="4664075"/>
          <p14:tracePt t="151245" x="1501775" y="4664075"/>
          <p14:tracePt t="151259" x="1516063" y="4664075"/>
          <p14:tracePt t="151275" x="1592263" y="4648200"/>
          <p14:tracePt t="151294" x="1706563" y="4648200"/>
          <p14:tracePt t="151310" x="1812925" y="4648200"/>
          <p14:tracePt t="151326" x="1874838" y="4648200"/>
          <p14:tracePt t="151343" x="1920875" y="4648200"/>
          <p14:tracePt t="151359" x="1951038" y="4648200"/>
          <p14:tracePt t="151376" x="2003425" y="4648200"/>
          <p14:tracePt t="151393" x="2065338" y="4648200"/>
          <p14:tracePt t="151409" x="2087563" y="4648200"/>
          <p14:tracePt t="151425" x="2079625" y="4648200"/>
          <p14:tracePt t="151460" x="2049463" y="4648200"/>
          <p14:tracePt t="151468" x="2003425" y="4648200"/>
          <p14:tracePt t="151477" x="1989138" y="4648200"/>
          <p14:tracePt t="151492" x="2003425" y="4648200"/>
          <p14:tracePt t="151676" x="2035175" y="4648200"/>
          <p14:tracePt t="151692" x="2049463" y="4648200"/>
          <p14:tracePt t="151700" x="2073275" y="4648200"/>
          <p14:tracePt t="151710" x="2171700" y="4664075"/>
          <p14:tracePt t="151726" x="2286000" y="4664075"/>
          <p14:tracePt t="151742" x="2430463" y="4686300"/>
          <p14:tracePt t="151759" x="2544763" y="4686300"/>
          <p14:tracePt t="151776" x="2636838" y="4686300"/>
          <p14:tracePt t="151792" x="2697163" y="4694238"/>
          <p14:tracePt t="151808" x="2727325" y="4702175"/>
          <p14:tracePt t="151824" x="2781300" y="4708525"/>
          <p14:tracePt t="151841" x="2857500" y="4724400"/>
          <p14:tracePt t="151858" x="2925763" y="4732338"/>
          <p14:tracePt t="151874" x="2949575" y="4740275"/>
          <p14:tracePt t="151892" x="2955925" y="4740275"/>
          <p14:tracePt t="151932" x="2994025" y="4740275"/>
          <p14:tracePt t="151941" x="3032125" y="4746625"/>
          <p14:tracePt t="151948" x="3101975" y="4762500"/>
          <p14:tracePt t="151958" x="3192463" y="4770438"/>
          <p14:tracePt t="151976" x="3222625" y="4770438"/>
          <p14:tracePt t="151992" x="3216275" y="4770438"/>
          <p14:tracePt t="152316" x="3208338" y="4770438"/>
          <p14:tracePt t="152356" x="3208338" y="4762500"/>
          <p14:tracePt t="152364" x="3200400" y="4754563"/>
          <p14:tracePt t="156783" x="3192463" y="4746625"/>
          <p14:tracePt t="159126" x="3184525" y="4740275"/>
          <p14:tracePt t="159516" x="3178175" y="4732338"/>
          <p14:tracePt t="159524" x="3162300" y="4724400"/>
          <p14:tracePt t="159548" x="3154363" y="4724400"/>
          <p14:tracePt t="159572" x="3140075" y="4716463"/>
          <p14:tracePt t="159588" x="3132138" y="4716463"/>
          <p14:tracePt t="159604" x="3116263" y="4716463"/>
          <p14:tracePt t="159612" x="3101975" y="4708525"/>
          <p14:tracePt t="159628" x="3094038" y="4708525"/>
          <p14:tracePt t="159636" x="3078163" y="4708525"/>
          <p14:tracePt t="159650" x="3048000" y="4694238"/>
          <p14:tracePt t="159667" x="2917825" y="4678363"/>
          <p14:tracePt t="159685" x="2819400" y="4664075"/>
          <p14:tracePt t="159703" x="2735263" y="4664075"/>
          <p14:tracePt t="159718" x="2705100" y="4664075"/>
          <p14:tracePt t="159735" x="2689225" y="4664075"/>
          <p14:tracePt t="159751" x="2682875" y="4664075"/>
          <p14:tracePt t="159796" x="2651125" y="4664075"/>
          <p14:tracePt t="159804" x="2606675" y="4664075"/>
          <p14:tracePt t="159817" x="2484438" y="4664075"/>
          <p14:tracePt t="159834" x="2384425" y="4664075"/>
          <p14:tracePt t="159851" x="2301875" y="4664075"/>
          <p14:tracePt t="159851" x="2263775" y="4664075"/>
          <p14:tracePt t="159869" x="2217738" y="4664075"/>
          <p14:tracePt t="159885" x="2201863" y="4664075"/>
          <p14:tracePt t="159901" x="2187575" y="4670425"/>
          <p14:tracePt t="159918" x="2133600" y="4670425"/>
          <p14:tracePt t="159935" x="2057400" y="4670425"/>
          <p14:tracePt t="159951" x="1943100" y="4670425"/>
          <p14:tracePt t="159967" x="1844675" y="4686300"/>
          <p14:tracePt t="159984" x="1820863" y="4694238"/>
          <p14:tracePt t="160001" x="1812925" y="4694238"/>
          <p14:tracePt t="160020" x="1798638" y="4694238"/>
          <p14:tracePt t="160076" x="1768475" y="4694238"/>
          <p14:tracePt t="160084" x="1714500" y="4708525"/>
          <p14:tracePt t="160102" x="1676400" y="4708525"/>
          <p14:tracePt t="160117" x="1608138" y="4708525"/>
          <p14:tracePt t="160133" x="1562100" y="4724400"/>
          <p14:tracePt t="160151" x="1516063" y="4732338"/>
          <p14:tracePt t="160167" x="1463675" y="4732338"/>
          <p14:tracePt t="160184" x="1431925" y="4732338"/>
          <p14:tracePt t="160200" x="1409700" y="4732338"/>
          <p14:tracePt t="160217" x="1349375" y="4732338"/>
          <p14:tracePt t="160234" x="1287463" y="4732338"/>
          <p14:tracePt t="160250" x="1235075" y="4724400"/>
          <p14:tracePt t="160267" x="1211263" y="4708525"/>
          <p14:tracePt t="160283" x="1203325" y="4708525"/>
          <p14:tracePt t="160301" x="1203325" y="4702175"/>
          <p14:tracePt t="160317" x="1189038" y="4625975"/>
          <p14:tracePt t="160334" x="1127125" y="4556125"/>
          <p14:tracePt t="160350" x="1089025" y="4518025"/>
          <p14:tracePt t="160366" x="1050925" y="4473575"/>
          <p14:tracePt t="160383" x="1028700" y="4449763"/>
          <p14:tracePt t="160399" x="1028700" y="4441825"/>
          <p14:tracePt t="160416" x="1028700" y="4427538"/>
          <p14:tracePt t="160432" x="1020763" y="4419600"/>
          <p14:tracePt t="160452" x="1012825" y="4403725"/>
          <p14:tracePt t="160465" x="960438" y="4351338"/>
          <p14:tracePt t="160482" x="906463" y="4321175"/>
          <p14:tracePt t="160482" x="898525" y="4321175"/>
          <p14:tracePt t="160500" x="892175" y="4305300"/>
          <p14:tracePt t="160517" x="868363" y="4305300"/>
          <p14:tracePt t="160549" x="868363" y="4297363"/>
          <p14:tracePt t="160556" x="860425" y="4297363"/>
          <p14:tracePt t="160566" x="846138" y="4283075"/>
          <p14:tracePt t="160582" x="830263" y="4283075"/>
          <p14:tracePt t="160600" x="838200" y="4283075"/>
          <p14:tracePt t="160692" x="846138" y="4283075"/>
          <p14:tracePt t="160716" x="860425" y="4283075"/>
          <p14:tracePt t="160733" x="876300" y="4283075"/>
          <p14:tracePt t="160740" x="898525" y="4283075"/>
          <p14:tracePt t="160750" x="998538" y="4297363"/>
          <p14:tracePt t="160766" x="1135063" y="4321175"/>
          <p14:tracePt t="160783" x="1249363" y="4335463"/>
          <p14:tracePt t="160799" x="1273175" y="4343400"/>
          <p14:tracePt t="160816" x="1273175" y="4351338"/>
          <p14:tracePt t="160860" x="1273175" y="4365625"/>
          <p14:tracePt t="160868" x="1265238" y="4381500"/>
          <p14:tracePt t="160883" x="1241425" y="4419600"/>
          <p14:tracePt t="160883" x="1227138" y="4427538"/>
          <p14:tracePt t="160901" x="1165225" y="4465638"/>
          <p14:tracePt t="160917" x="1112838" y="4495800"/>
          <p14:tracePt t="160934" x="1074738" y="4533900"/>
          <p14:tracePt t="160950" x="1028700" y="4564063"/>
          <p14:tracePt t="160966" x="1006475" y="4587875"/>
          <p14:tracePt t="160984" x="998538" y="4625975"/>
          <p14:tracePt t="161000" x="998538" y="4648200"/>
          <p14:tracePt t="161016" x="998538" y="4656138"/>
          <p14:tracePt t="161032" x="1020763" y="4678363"/>
          <p14:tracePt t="161048" x="1089025" y="4694238"/>
          <p14:tracePt t="161065" x="1143000" y="4716463"/>
          <p14:tracePt t="161082" x="1189038" y="4732338"/>
          <p14:tracePt t="161103" x="1196975" y="4732338"/>
          <p14:tracePt t="161114" x="1227138" y="4732338"/>
          <p14:tracePt t="161114" x="1257300" y="4732338"/>
          <p14:tracePt t="161133" x="1317625" y="4732338"/>
          <p14:tracePt t="161149" x="1431925" y="4732338"/>
          <p14:tracePt t="161165" x="1592263" y="4732338"/>
          <p14:tracePt t="161182" x="1714500" y="4732338"/>
          <p14:tracePt t="161198" x="1782763" y="4754563"/>
          <p14:tracePt t="161215" x="1790700" y="4754563"/>
          <p14:tracePt t="161231" x="1806575" y="4754563"/>
          <p14:tracePt t="161260" x="1836738" y="4754563"/>
          <p14:tracePt t="161268" x="1889125" y="4754563"/>
          <p14:tracePt t="161282" x="2057400" y="4792663"/>
          <p14:tracePt t="161282" x="2111375" y="4792663"/>
          <p14:tracePt t="161301" x="2171700" y="4792663"/>
          <p14:tracePt t="161315" x="2217738" y="4792663"/>
          <p14:tracePt t="161333" x="2232025" y="4792663"/>
          <p14:tracePt t="161350" x="2247900" y="4792663"/>
          <p14:tracePt t="161366" x="2270125" y="4792663"/>
          <p14:tracePt t="161382" x="2278063" y="4792663"/>
          <p14:tracePt t="161399" x="2308225" y="4792663"/>
          <p14:tracePt t="161415" x="2384425" y="4792663"/>
          <p14:tracePt t="161432" x="2446338" y="4792663"/>
          <p14:tracePt t="161449" x="2492375" y="4792663"/>
          <p14:tracePt t="161465" x="2530475" y="4792663"/>
          <p14:tracePt t="161482" x="2544763" y="4792663"/>
          <p14:tracePt t="161499" x="2552700" y="4784725"/>
          <p14:tracePt t="161515" x="2574925" y="4784725"/>
          <p14:tracePt t="161515" x="2590800" y="4784725"/>
          <p14:tracePt t="161533" x="2620963" y="4784725"/>
          <p14:tracePt t="161549" x="2720975" y="4784725"/>
          <p14:tracePt t="161566" x="2765425" y="4784725"/>
          <p14:tracePt t="161582" x="2803525" y="4784725"/>
          <p14:tracePt t="161599" x="2873375" y="4784725"/>
          <p14:tracePt t="161616" x="2917825" y="4800600"/>
          <p14:tracePt t="161632" x="2955925" y="4800600"/>
          <p14:tracePt t="161649" x="3001963" y="4800600"/>
          <p14:tracePt t="161666" x="3032125" y="4800600"/>
          <p14:tracePt t="161682" x="3055938" y="4800600"/>
          <p14:tracePt t="161699" x="3078163" y="4800600"/>
          <p14:tracePt t="161699" x="3094038" y="4800600"/>
          <p14:tracePt t="161718" x="3124200" y="4800600"/>
          <p14:tracePt t="161733" x="3154363" y="4800600"/>
          <p14:tracePt t="161749" x="3192463" y="4800600"/>
          <p14:tracePt t="161766" x="3230563" y="4800600"/>
          <p14:tracePt t="161782" x="3260725" y="4800600"/>
          <p14:tracePt t="161799" x="3260725" y="4792663"/>
          <p14:tracePt t="162884" x="3268663" y="4800600"/>
          <p14:tracePt t="163340" x="3276600" y="4808538"/>
          <p14:tracePt t="163348" x="3284538" y="4816475"/>
          <p14:tracePt t="163363" x="3330575" y="4838700"/>
          <p14:tracePt t="163381" x="3360738" y="4846638"/>
          <p14:tracePt t="163398" x="3406775" y="4876800"/>
          <p14:tracePt t="163415" x="3413125" y="4876800"/>
          <p14:tracePt t="163430" x="3475038" y="4892675"/>
          <p14:tracePt t="163447" x="3597275" y="4922838"/>
          <p14:tracePt t="163464" x="3749675" y="4975225"/>
          <p14:tracePt t="163480" x="3840163" y="5037138"/>
          <p14:tracePt t="163497" x="3886200" y="5051425"/>
          <p14:tracePt t="163514" x="3902075" y="5059363"/>
          <p14:tracePt t="163530" x="3908425" y="5067300"/>
          <p14:tracePt t="163546" x="3924300" y="5089525"/>
          <p14:tracePt t="163565" x="3984625" y="5127625"/>
          <p14:tracePt t="163581" x="4038600" y="5165725"/>
          <p14:tracePt t="163598" x="4098925" y="5181600"/>
          <p14:tracePt t="163614" x="4130675" y="5197475"/>
          <p14:tracePt t="163630" x="4137025" y="5203825"/>
          <p14:tracePt t="163684" x="4191000" y="5227638"/>
          <p14:tracePt t="163692" x="4244975" y="5249863"/>
          <p14:tracePt t="163700" x="4283075" y="5249863"/>
          <p14:tracePt t="163714" x="4335463" y="5265738"/>
          <p14:tracePt t="163730" x="4327525" y="5265738"/>
          <p14:tracePt t="163780" x="4321175" y="5265738"/>
          <p14:tracePt t="163844" x="4313238" y="5265738"/>
          <p14:tracePt t="163852" x="4289425" y="5265738"/>
          <p14:tracePt t="163863" x="4275138" y="5265738"/>
          <p14:tracePt t="163880" x="4267200" y="5265738"/>
          <p14:tracePt t="163896" x="4259263" y="5265738"/>
          <p14:tracePt t="164212" x="4275138" y="5273675"/>
          <p14:tracePt t="164260" x="4283075" y="5273675"/>
          <p14:tracePt t="164284" x="4297363" y="5280025"/>
          <p14:tracePt t="164292" x="4313238" y="5280025"/>
          <p14:tracePt t="164300" x="4327525" y="5287963"/>
          <p14:tracePt t="164312" x="4343400" y="5287963"/>
          <p14:tracePt t="164329" x="4359275" y="5287963"/>
          <p14:tracePt t="164346" x="4381500" y="5287963"/>
          <p14:tracePt t="164362" x="4435475" y="5287963"/>
          <p14:tracePt t="164362" x="4465638" y="5287963"/>
          <p14:tracePt t="164381" x="4518025" y="5287963"/>
          <p14:tracePt t="164397" x="4579938" y="5280025"/>
          <p14:tracePt t="164413" x="4564063" y="5159375"/>
          <p14:tracePt t="164430" x="4579938" y="5159375"/>
          <p14:tracePt t="164445" x="4579938" y="5151438"/>
          <p14:tracePt t="164477" x="4579938" y="5143500"/>
          <p14:tracePt t="164500" x="4579938" y="5135563"/>
          <p14:tracePt t="164508" x="4594225" y="5127625"/>
          <p14:tracePt t="164516" x="4640263" y="5127625"/>
          <p14:tracePt t="164529" x="4670425" y="5127625"/>
          <p14:tracePt t="164545" x="4740275" y="5127625"/>
          <p14:tracePt t="164561" x="4746625" y="5127625"/>
          <p14:tracePt t="164577" x="4762500" y="5127625"/>
          <p14:tracePt t="164597" x="4800600" y="5127625"/>
          <p14:tracePt t="164613" x="4846638" y="5127625"/>
          <p14:tracePt t="164630" x="4876800" y="5127625"/>
          <p14:tracePt t="164647" x="4906963" y="5143500"/>
          <p14:tracePt t="164663" x="4914900" y="5143500"/>
          <p14:tracePt t="164678" x="4922838" y="5143500"/>
          <p14:tracePt t="164695" x="4930775" y="5143500"/>
          <p14:tracePt t="164716" x="4937125" y="5143500"/>
          <p14:tracePt t="164740" x="4945063" y="5143500"/>
          <p14:tracePt t="164748" x="4953000" y="5143500"/>
          <p14:tracePt t="164761" x="4983163" y="5143500"/>
          <p14:tracePt t="164779" x="4991100" y="5143500"/>
          <p14:tracePt t="164797" x="5006975" y="5159375"/>
          <p14:tracePt t="164820" x="5021263" y="5159375"/>
          <p14:tracePt t="164829" x="5037138" y="5173663"/>
          <p14:tracePt t="164845" x="5067300" y="5257800"/>
          <p14:tracePt t="164862" x="5059363" y="5241925"/>
          <p14:tracePt t="164879" x="5075238" y="5241925"/>
          <p14:tracePt t="164895" x="5083175" y="5241925"/>
          <p14:tracePt t="164932" x="5089525" y="5241925"/>
          <p14:tracePt t="164956" x="5097463" y="5241925"/>
          <p14:tracePt t="164988" x="5105400" y="5241925"/>
          <p14:tracePt t="165116" x="5105400" y="5235575"/>
          <p14:tracePt t="165260" x="5113338" y="5235575"/>
          <p14:tracePt t="165308" x="5121275" y="5227638"/>
          <p14:tracePt t="165436" x="5121275" y="5219700"/>
          <p14:tracePt t="165452" x="5127625" y="5219700"/>
          <p14:tracePt t="165468" x="5159375" y="5219700"/>
          <p14:tracePt t="165484" x="5173663" y="5219700"/>
          <p14:tracePt t="165492" x="5189538" y="5219700"/>
          <p14:tracePt t="165509" x="5203825" y="5219700"/>
          <p14:tracePt t="165516" x="5227638" y="5227638"/>
          <p14:tracePt t="165532" x="5227638" y="5235575"/>
          <p14:tracePt t="165548" x="5241925" y="5249863"/>
          <p14:tracePt t="165560" x="5249863" y="5249863"/>
          <p14:tracePt t="165577" x="5280025" y="5265738"/>
          <p14:tracePt t="165593" x="5303838" y="5280025"/>
          <p14:tracePt t="165611" x="5311775" y="5280025"/>
          <p14:tracePt t="165660" x="5326063" y="5280025"/>
          <p14:tracePt t="165668" x="5334000" y="5280025"/>
          <p14:tracePt t="165678" x="5349875" y="5295900"/>
          <p14:tracePt t="165695" x="5356225" y="5295900"/>
          <p14:tracePt t="165711" x="5364163" y="5303838"/>
          <p14:tracePt t="165727" x="5372100" y="5318125"/>
          <p14:tracePt t="165748" x="5387975" y="5326063"/>
          <p14:tracePt t="165760" x="5394325" y="5326063"/>
          <p14:tracePt t="165777" x="5402263" y="5326063"/>
          <p14:tracePt t="165794" x="5410200" y="5341938"/>
          <p14:tracePt t="165811" x="5418138" y="5349875"/>
          <p14:tracePt t="165827" x="5426075" y="5349875"/>
          <p14:tracePt t="165846" x="5432425" y="5349875"/>
          <p14:tracePt t="165878" x="5440363" y="5349875"/>
          <p14:tracePt t="165884" x="5456238" y="5349875"/>
          <p14:tracePt t="165895" x="5494338" y="5356225"/>
          <p14:tracePt t="165911" x="5562600" y="5356225"/>
          <p14:tracePt t="165927" x="5608638" y="5372100"/>
          <p14:tracePt t="165944" x="5654675" y="5372100"/>
          <p14:tracePt t="165961" x="5707063" y="5372100"/>
          <p14:tracePt t="165978" x="5745163" y="5372100"/>
          <p14:tracePt t="165995" x="5783263" y="5380038"/>
          <p14:tracePt t="166011" x="5791200" y="5380038"/>
          <p14:tracePt t="166029" x="5829300" y="5380038"/>
          <p14:tracePt t="166045" x="5897563" y="5380038"/>
          <p14:tracePt t="166061" x="5981700" y="5372100"/>
          <p14:tracePt t="166078" x="6042025" y="5349875"/>
          <p14:tracePt t="166096" x="6080125" y="5341938"/>
          <p14:tracePt t="166110" x="6126163" y="5341938"/>
          <p14:tracePt t="166126" x="6156325" y="5341938"/>
          <p14:tracePt t="166144" x="6188075" y="5341938"/>
          <p14:tracePt t="166161" x="6248400" y="5341938"/>
          <p14:tracePt t="166179" x="6286500" y="5334000"/>
          <p14:tracePt t="166195" x="6316663" y="5318125"/>
          <p14:tracePt t="166211" x="6332538" y="5318125"/>
          <p14:tracePt t="166244" x="6346825" y="5318125"/>
          <p14:tracePt t="166252" x="6362700" y="5318125"/>
          <p14:tracePt t="166268" x="6378575" y="5318125"/>
          <p14:tracePt t="166278" x="6430963" y="5303838"/>
          <p14:tracePt t="166295" x="6492875" y="5295900"/>
          <p14:tracePt t="166311" x="6530975" y="5295900"/>
          <p14:tracePt t="166328" x="6545263" y="5295900"/>
          <p14:tracePt t="166344" x="6553200" y="5295900"/>
          <p14:tracePt t="166364" x="6561138" y="5287963"/>
          <p14:tracePt t="166376" x="6569075" y="5287963"/>
          <p14:tracePt t="166396" x="6583363" y="5287963"/>
          <p14:tracePt t="166409" x="6599238" y="5287963"/>
          <p14:tracePt t="166427" x="6613525" y="5287963"/>
          <p14:tracePt t="166444" x="6713538" y="5356225"/>
          <p14:tracePt t="166461" x="6735763" y="5356225"/>
          <p14:tracePt t="166476" x="6743700" y="5356225"/>
          <p14:tracePt t="166493" x="6751638" y="5356225"/>
          <p14:tracePt t="166516" x="6759575" y="5356225"/>
          <p14:tracePt t="166532" x="6751638" y="5334000"/>
          <p14:tracePt t="166548" x="6789738" y="5356225"/>
          <p14:tracePt t="166559" x="6804025" y="5394325"/>
          <p14:tracePt t="166576" x="6804025" y="5387975"/>
          <p14:tracePt t="166592" x="6819900" y="5387975"/>
          <p14:tracePt t="166610" x="6850063" y="5387975"/>
          <p14:tracePt t="166625" x="6880225" y="5387975"/>
          <p14:tracePt t="166642" x="6904038" y="5387975"/>
          <p14:tracePt t="166659" x="6911975" y="5387975"/>
          <p14:tracePt t="166676" x="6926263" y="5387975"/>
          <p14:tracePt t="166781" x="6926263" y="5364163"/>
          <p14:tracePt t="166788" x="6934200" y="5334000"/>
          <p14:tracePt t="166804" x="6956425" y="5334000"/>
          <p14:tracePt t="166812" x="6972300" y="5334000"/>
          <p14:tracePt t="166826" x="6956425" y="5318125"/>
          <p14:tracePt t="166842" x="6950075" y="5326063"/>
          <p14:tracePt t="166842" x="6964363" y="5326063"/>
          <p14:tracePt t="166861" x="6980238" y="5326063"/>
          <p14:tracePt t="166876" x="7018338" y="5273675"/>
          <p14:tracePt t="166894" x="7002463" y="5241925"/>
          <p14:tracePt t="166910" x="6911975" y="5159375"/>
          <p14:tracePt t="166928" x="6918325" y="5159375"/>
          <p14:tracePt t="167492" x="6926263" y="5151438"/>
          <p14:tracePt t="167509" x="6942138" y="5151438"/>
          <p14:tracePt t="167588" x="6972300" y="5151438"/>
          <p14:tracePt t="167604" x="7010400" y="5151438"/>
          <p14:tracePt t="167620" x="7026275" y="5151438"/>
          <p14:tracePt t="167628" x="7040563" y="5151438"/>
          <p14:tracePt t="167642" x="7070725" y="5151438"/>
          <p14:tracePt t="167642" x="7086600" y="5151438"/>
          <p14:tracePt t="167661" x="7102475" y="5151438"/>
          <p14:tracePt t="167724" x="7132638" y="5159375"/>
          <p14:tracePt t="167732" x="7140575" y="5165725"/>
          <p14:tracePt t="167742" x="7170738" y="5165725"/>
          <p14:tracePt t="167759" x="7185025" y="5173663"/>
          <p14:tracePt t="167776" x="7192963" y="5181600"/>
          <p14:tracePt t="167792" x="7200900" y="5181600"/>
          <p14:tracePt t="168755" x="7208838" y="5181600"/>
          <p14:tracePt t="168996" x="7216775" y="5181600"/>
          <p14:tracePt t="169012" x="7231063" y="5197475"/>
          <p14:tracePt t="169068" x="7239000" y="5197475"/>
          <p14:tracePt t="169084" x="7246938" y="5197475"/>
          <p14:tracePt t="169124" x="7254875" y="5197475"/>
          <p14:tracePt t="169148" x="7269163" y="5197475"/>
          <p14:tracePt t="169164" x="7277100" y="5203825"/>
          <p14:tracePt t="169180" x="7285038" y="5211763"/>
          <p14:tracePt t="169188" x="7292975" y="5211763"/>
          <p14:tracePt t="169212" x="7299325" y="5219700"/>
          <p14:tracePt t="170349" x="7292975" y="5227638"/>
          <p14:tracePt t="172008" x="7285038" y="5227638"/>
          <p14:tracePt t="176415" x="7277100" y="5227638"/>
          <p14:tracePt t="180193" x="7269163" y="5227638"/>
          <p14:tracePt t="180852" x="7269163" y="5219700"/>
          <p14:tracePt t="181735" x="7261225" y="5219700"/>
          <p14:tracePt t="181813" x="7254875" y="5219700"/>
          <p14:tracePt t="185345" x="7246938" y="5219700"/>
          <p14:tracePt t="185556" x="7223125" y="5219700"/>
          <p14:tracePt t="185573" x="7208838" y="5219700"/>
          <p14:tracePt t="185580" x="7178675" y="5219700"/>
          <p14:tracePt t="185590" x="7140575" y="5211763"/>
          <p14:tracePt t="185607" x="7124700" y="5211763"/>
          <p14:tracePt t="185623" x="7116763" y="5211763"/>
          <p14:tracePt t="185684" x="7094538" y="5211763"/>
          <p14:tracePt t="185692" x="7064375" y="5211763"/>
          <p14:tracePt t="185706" x="6972300" y="5249863"/>
          <p14:tracePt t="185725" x="6911975" y="5280025"/>
          <p14:tracePt t="185742" x="6865938" y="5295900"/>
          <p14:tracePt t="185758" x="6858000" y="5311775"/>
          <p14:tracePt t="185773" x="6850063" y="5311775"/>
          <p14:tracePt t="185790" x="6842125" y="5318125"/>
          <p14:tracePt t="185807" x="6835775" y="5326063"/>
          <p14:tracePt t="185828" x="6819900" y="5334000"/>
          <p14:tracePt t="185840" x="6727825" y="5334000"/>
          <p14:tracePt t="185857" x="6569075" y="5364163"/>
          <p14:tracePt t="185874" x="6392863" y="5372100"/>
          <p14:tracePt t="185890" x="6226175" y="5372100"/>
          <p14:tracePt t="185890" x="6172200" y="5380038"/>
          <p14:tracePt t="185909" x="6156325" y="5387975"/>
          <p14:tracePt t="185924" x="6149975" y="5387975"/>
          <p14:tracePt t="185940" x="6142038" y="5394325"/>
          <p14:tracePt t="185957" x="6134100" y="5394325"/>
          <p14:tracePt t="185974" x="6049963" y="5418138"/>
          <p14:tracePt t="185990" x="5897563" y="5448300"/>
          <p14:tracePt t="186007" x="5753100" y="5464175"/>
          <p14:tracePt t="186024" x="5638800" y="5464175"/>
          <p14:tracePt t="186040" x="5532438" y="5464175"/>
          <p14:tracePt t="186057" x="5478463" y="5464175"/>
          <p14:tracePt t="186075" x="5464175" y="5464175"/>
          <p14:tracePt t="186090" x="5448300" y="5464175"/>
          <p14:tracePt t="186164" x="5432425" y="5464175"/>
          <p14:tracePt t="186173" x="5410200" y="5464175"/>
          <p14:tracePt t="186180" x="5394325" y="5464175"/>
          <p14:tracePt t="186190" x="5364163" y="5464175"/>
          <p14:tracePt t="186207" x="5341938" y="5464175"/>
          <p14:tracePt t="186224" x="5318125" y="5464175"/>
          <p14:tracePt t="186239" x="5295900" y="5464175"/>
          <p14:tracePt t="186258" x="5257800" y="5448300"/>
          <p14:tracePt t="186273" x="5235575" y="5448300"/>
          <p14:tracePt t="186290" x="5203825" y="5448300"/>
          <p14:tracePt t="186307" x="5165725" y="5448300"/>
          <p14:tracePt t="186307" x="5151438" y="5448300"/>
          <p14:tracePt t="186325" x="5121275" y="5448300"/>
          <p14:tracePt t="186341" x="5097463" y="5448300"/>
          <p14:tracePt t="186358" x="5059363" y="5448300"/>
          <p14:tracePt t="186374" x="4983163" y="5448300"/>
          <p14:tracePt t="186390" x="4838700" y="5440363"/>
          <p14:tracePt t="186407" x="4754563" y="5432425"/>
          <p14:tracePt t="186423" x="4702175" y="5426075"/>
          <p14:tracePt t="186440" x="4670425" y="5410200"/>
          <p14:tracePt t="186456" x="4664075" y="5410200"/>
          <p14:tracePt t="186492" x="4656138" y="5410200"/>
          <p14:tracePt t="186508" x="4640263" y="5410200"/>
          <p14:tracePt t="186524" x="4610100" y="5410200"/>
          <p14:tracePt t="186540" x="4579938" y="5410200"/>
          <p14:tracePt t="186548" x="4511675" y="5410200"/>
          <p14:tracePt t="186557" x="4359275" y="5410200"/>
          <p14:tracePt t="186573" x="4275138" y="5402263"/>
          <p14:tracePt t="186591" x="4191000" y="5387975"/>
          <p14:tracePt t="186606" x="4144963" y="5387975"/>
          <p14:tracePt t="186623" x="4122738" y="5372100"/>
          <p14:tracePt t="186639" x="4106863" y="5372100"/>
          <p14:tracePt t="186656" x="4092575" y="5364163"/>
          <p14:tracePt t="186673" x="4076700" y="5356225"/>
          <p14:tracePt t="186689" x="4068763" y="5349875"/>
          <p14:tracePt t="186708" x="4060825" y="5349875"/>
          <p14:tracePt t="186748" x="4054475" y="5349875"/>
          <p14:tracePt t="186764" x="4054475" y="5341938"/>
          <p14:tracePt t="186836" x="4054475" y="5334000"/>
          <p14:tracePt t="187532" x="4054475" y="5349875"/>
          <p14:tracePt t="188125" x="4054475" y="5372100"/>
          <p14:tracePt t="188133" x="4054475" y="5410200"/>
          <p14:tracePt t="188140" x="4030663" y="5432425"/>
          <p14:tracePt t="188154" x="3984625" y="5502275"/>
          <p14:tracePt t="188154" x="3970338" y="5524500"/>
          <p14:tracePt t="188173" x="3954463" y="5554663"/>
          <p14:tracePt t="188187" x="3886200" y="5616575"/>
          <p14:tracePt t="188187" x="3870325" y="5646738"/>
          <p14:tracePt t="188206" x="3825875" y="5707063"/>
          <p14:tracePt t="188222" x="3749675" y="5799138"/>
          <p14:tracePt t="188238" x="3687763" y="5875338"/>
          <p14:tracePt t="188255" x="3649663" y="5921375"/>
          <p14:tracePt t="188272" x="3611563" y="5989638"/>
          <p14:tracePt t="188288" x="3589338" y="6065838"/>
          <p14:tracePt t="188306" x="3535363" y="6142038"/>
          <p14:tracePt t="188321" x="3489325" y="6202363"/>
          <p14:tracePt t="188338" x="3444875" y="6256338"/>
          <p14:tracePt t="188355" x="3429000" y="6270625"/>
          <p14:tracePt t="188355" x="3390900" y="6286500"/>
          <p14:tracePt t="188373" x="3360738" y="6294438"/>
          <p14:tracePt t="188388" x="3292475" y="6316663"/>
          <p14:tracePt t="188405" x="3200400" y="6332538"/>
          <p14:tracePt t="188422" x="3116263" y="6340475"/>
          <p14:tracePt t="188439" x="3048000" y="6346825"/>
          <p14:tracePt t="188455" x="2963863" y="6354763"/>
          <p14:tracePt t="188471" x="2917825" y="6370638"/>
          <p14:tracePt t="188488" x="2857500" y="6370638"/>
          <p14:tracePt t="188505" x="2765425" y="6384925"/>
          <p14:tracePt t="188522" x="2659063" y="6384925"/>
          <p14:tracePt t="188538" x="2544763" y="6384925"/>
          <p14:tracePt t="188555" x="2460625" y="6384925"/>
          <p14:tracePt t="188555" x="2422525" y="6384925"/>
          <p14:tracePt t="188573" x="2378075" y="6384925"/>
          <p14:tracePt t="188588" x="2232025" y="6362700"/>
          <p14:tracePt t="188605" x="2133600" y="6340475"/>
          <p14:tracePt t="188622" x="2049463" y="6340475"/>
          <p14:tracePt t="188638" x="1943100" y="6324600"/>
          <p14:tracePt t="188655" x="1905000" y="6324600"/>
          <p14:tracePt t="188671" x="1912938" y="6324600"/>
          <p14:tracePt t="188924" x="1920875" y="6324600"/>
          <p14:tracePt t="188948" x="1927225" y="6324600"/>
          <p14:tracePt t="188956" x="1943100" y="6324600"/>
          <p14:tracePt t="188970" x="1958975" y="6324600"/>
          <p14:tracePt t="188987" x="1965325" y="6324600"/>
          <p14:tracePt t="189044" x="1981200" y="6324600"/>
          <p14:tracePt t="189053" x="1989138" y="6324600"/>
          <p14:tracePt t="189061" x="1997075" y="6324600"/>
          <p14:tracePt t="189070" x="2011363" y="6324600"/>
          <p14:tracePt t="189087" x="2019300" y="6324600"/>
          <p14:tracePt t="189104" x="2035175" y="6324600"/>
          <p14:tracePt t="189120" x="2041525" y="6340475"/>
          <p14:tracePt t="189137" x="2057400" y="6340475"/>
          <p14:tracePt t="189172" x="2065338" y="6354763"/>
          <p14:tracePt t="189180" x="2073275" y="6354763"/>
          <p14:tracePt t="189188" x="2079625" y="6354763"/>
          <p14:tracePt t="189205" x="2095500" y="6354763"/>
          <p14:tracePt t="189221" x="2111375" y="6354763"/>
          <p14:tracePt t="189238" x="2117725" y="6354763"/>
          <p14:tracePt t="189255" x="2125663" y="6354763"/>
          <p14:tracePt t="189270" x="2149475" y="6354763"/>
          <p14:tracePt t="189287" x="2171700" y="6354763"/>
          <p14:tracePt t="189307" x="2209800" y="6354763"/>
          <p14:tracePt t="189320" x="2278063" y="6354763"/>
          <p14:tracePt t="189337" x="2308225" y="6354763"/>
          <p14:tracePt t="189354" x="2316163" y="6354763"/>
          <p14:tracePt t="189412" x="2324100" y="6354763"/>
          <p14:tracePt t="189420" x="2346325" y="6354763"/>
          <p14:tracePt t="189428" x="2378075" y="6354763"/>
          <p14:tracePt t="189438" x="2438400" y="6354763"/>
          <p14:tracePt t="189454" x="2476500" y="6354763"/>
          <p14:tracePt t="189471" x="2492375" y="6354763"/>
          <p14:tracePt t="189486" x="2498725" y="6354763"/>
          <p14:tracePt t="189503" x="2506663" y="6354763"/>
          <p14:tracePt t="189532" x="2522538" y="6354763"/>
          <p14:tracePt t="189548" x="2552700" y="6354763"/>
          <p14:tracePt t="189556" x="2598738" y="6354763"/>
          <p14:tracePt t="189568" x="2682875" y="6354763"/>
          <p14:tracePt t="189585" x="2765425" y="6346825"/>
          <p14:tracePt t="189603" x="2797175" y="6346825"/>
          <p14:tracePt t="189620" x="2811463" y="6346825"/>
          <p14:tracePt t="189684" x="2827338" y="6346825"/>
          <p14:tracePt t="189692" x="2873375" y="6346825"/>
          <p14:tracePt t="189702" x="2955925" y="6346825"/>
          <p14:tracePt t="189720" x="3001963" y="6346825"/>
          <p14:tracePt t="189737" x="3009900" y="6346825"/>
          <p14:tracePt t="189754" x="3017838" y="6346825"/>
          <p14:tracePt t="189804" x="3040063" y="6346825"/>
          <p14:tracePt t="189812" x="3078163" y="6346825"/>
          <p14:tracePt t="189821" x="3116263" y="6346825"/>
          <p14:tracePt t="189836" x="3276600" y="6346825"/>
          <p14:tracePt t="189854" x="3322638" y="6346825"/>
          <p14:tracePt t="189870" x="3330575" y="6346825"/>
          <p14:tracePt t="189886" x="3336925" y="6346825"/>
          <p14:tracePt t="189924" x="3375025" y="6346825"/>
          <p14:tracePt t="189940" x="3406775" y="6346825"/>
          <p14:tracePt t="189948" x="3459163" y="6346825"/>
          <p14:tracePt t="189956" x="3521075" y="6346825"/>
          <p14:tracePt t="189969" x="3611563" y="6346825"/>
          <p14:tracePt t="189986" x="3679825" y="6346825"/>
          <p14:tracePt t="190003" x="3741738" y="6346825"/>
          <p14:tracePt t="190021" x="3771900" y="6346825"/>
          <p14:tracePt t="190036" x="3856038" y="6332538"/>
          <p14:tracePt t="190054" x="3940175" y="6332538"/>
          <p14:tracePt t="190070" x="4022725" y="6308725"/>
          <p14:tracePt t="190086" x="4130675" y="6294438"/>
          <p14:tracePt t="190103" x="4237038" y="6278563"/>
          <p14:tracePt t="190120" x="4297363" y="6270625"/>
          <p14:tracePt t="190136" x="4321175" y="6270625"/>
          <p14:tracePt t="190153" x="4327525" y="6270625"/>
          <p14:tracePt t="190172" x="4335463" y="6256338"/>
          <p14:tracePt t="190185" x="4373563" y="6256338"/>
          <p14:tracePt t="190203" x="4457700" y="6256338"/>
          <p14:tracePt t="190203" x="4465638" y="6256338"/>
          <p14:tracePt t="190221" x="4495800" y="6256338"/>
          <p14:tracePt t="190237" x="4518025" y="6256338"/>
          <p14:tracePt t="190254" x="4549775" y="6256338"/>
          <p14:tracePt t="190270" x="4587875" y="6256338"/>
          <p14:tracePt t="190286" x="4656138" y="6256338"/>
          <p14:tracePt t="190303" x="4754563" y="6256338"/>
          <p14:tracePt t="190319" x="4816475" y="6264275"/>
          <p14:tracePt t="190336" x="4822825" y="6270625"/>
          <p14:tracePt t="190352" x="4838700" y="6270625"/>
          <p14:tracePt t="190380" x="4854575" y="6270625"/>
          <p14:tracePt t="190396" x="4868863" y="6270625"/>
          <p14:tracePt t="190420" x="4876800" y="6270625"/>
          <p14:tracePt t="190429" x="4906963" y="6264275"/>
          <p14:tracePt t="190437" x="4960938" y="6256338"/>
          <p14:tracePt t="190453" x="4991100" y="6256338"/>
          <p14:tracePt t="190470" x="5006975" y="6256338"/>
          <p14:tracePt t="190485" x="4999038" y="6256338"/>
          <p14:tracePt t="190676" x="4991100" y="6256338"/>
          <p14:tracePt t="190924" x="4983163" y="6256338"/>
          <p14:tracePt t="205260" x="5006975" y="6256338"/>
          <p14:tracePt t="205844" x="5021263" y="6256338"/>
          <p14:tracePt t="206508" x="5029200" y="6248400"/>
          <p14:tracePt t="206524" x="5037138" y="6240463"/>
          <p14:tracePt t="206533" x="5051425" y="6240463"/>
          <p14:tracePt t="206548" x="5059363" y="6240463"/>
          <p14:tracePt t="206580" x="5067300" y="6240463"/>
          <p14:tracePt t="206636" x="5075238" y="6240463"/>
          <p14:tracePt t="206652" x="5083175" y="6240463"/>
          <p14:tracePt t="206660" x="5089525" y="6240463"/>
          <p14:tracePt t="206669" x="5097463" y="6240463"/>
          <p14:tracePt t="206685" x="5105400" y="6240463"/>
          <p14:tracePt t="206702" x="5121275" y="6240463"/>
          <p14:tracePt t="206740" x="5127625" y="6240463"/>
          <p14:tracePt t="206764" x="5135563" y="6240463"/>
          <p14:tracePt t="206780" x="5143500" y="6240463"/>
          <p14:tracePt t="206788" x="5151438" y="6240463"/>
          <p14:tracePt t="206804" x="5159375" y="6240463"/>
          <p14:tracePt t="206818" x="5165725" y="6240463"/>
          <p14:tracePt t="206844" x="5173663" y="6240463"/>
          <p14:tracePt t="206900" x="5181600" y="6240463"/>
          <p14:tracePt t="206932" x="5203825" y="6240463"/>
          <p14:tracePt t="206948" x="5219700" y="6240463"/>
          <p14:tracePt t="206964" x="5227638" y="6248400"/>
          <p14:tracePt t="206972" x="5235575" y="6248400"/>
          <p14:tracePt t="206985" x="5257800" y="6248400"/>
          <p14:tracePt t="207002" x="5273675" y="6248400"/>
          <p14:tracePt t="207018" x="5287963" y="6256338"/>
          <p14:tracePt t="207018" x="5295900" y="6256338"/>
          <p14:tracePt t="207037" x="5326063" y="6256338"/>
          <p14:tracePt t="207053" x="5341938" y="6256338"/>
          <p14:tracePt t="207070" x="5356225" y="6264275"/>
          <p14:tracePt t="207086" x="5364163" y="6264275"/>
          <p14:tracePt t="207124" x="5380038" y="6264275"/>
          <p14:tracePt t="207140" x="5394325" y="6270625"/>
          <p14:tracePt t="207148" x="5394325" y="6278563"/>
          <p14:tracePt t="207156" x="5402263" y="6278563"/>
          <p14:tracePt t="207167" x="5402263" y="6294438"/>
          <p14:tracePt t="207188" x="5410200" y="6294438"/>
          <p14:tracePt t="207212" x="5426075" y="6294438"/>
          <p14:tracePt t="207228" x="5432425" y="6294438"/>
          <p14:tracePt t="207237" x="5440363" y="6294438"/>
          <p14:tracePt t="207251" x="5448300" y="6286500"/>
          <p14:tracePt t="207269" x="5456238" y="6278563"/>
          <p14:tracePt t="207286" x="5464175" y="6278563"/>
          <p14:tracePt t="207308" x="5470525" y="6278563"/>
          <p14:tracePt t="207318" x="5486400" y="6270625"/>
          <p14:tracePt t="207335" x="5516563" y="6270625"/>
          <p14:tracePt t="207352" x="5546725" y="6264275"/>
          <p14:tracePt t="207368" x="5592763" y="6248400"/>
          <p14:tracePt t="207386" x="5608638" y="6248400"/>
          <p14:tracePt t="207402" x="5630863" y="6240463"/>
          <p14:tracePt t="207418" x="5630863" y="6232525"/>
          <p14:tracePt t="207460" x="5638800" y="6232525"/>
          <p14:tracePt t="207468" x="5654675" y="6232525"/>
          <p14:tracePt t="207476" x="5668963" y="6232525"/>
          <p14:tracePt t="207486" x="5730875" y="6232525"/>
          <p14:tracePt t="207502" x="5768975" y="6232525"/>
          <p14:tracePt t="207519" x="5791200" y="6232525"/>
          <p14:tracePt t="207535" x="5799138" y="6232525"/>
          <p14:tracePt t="207550" x="5807075" y="6232525"/>
          <p14:tracePt t="207572" x="5813425" y="6232525"/>
          <p14:tracePt t="207596" x="5821363" y="6232525"/>
          <p14:tracePt t="207604" x="5837238" y="6232525"/>
          <p14:tracePt t="207617" x="5851525" y="6232525"/>
          <p14:tracePt t="207634" x="5883275" y="6232525"/>
          <p14:tracePt t="207652" x="5913438" y="6232525"/>
          <p14:tracePt t="207669" x="5927725" y="6232525"/>
          <p14:tracePt t="207685" x="5943600" y="6232525"/>
          <p14:tracePt t="207724" x="5959475" y="6232525"/>
          <p14:tracePt t="207740" x="5973763" y="6232525"/>
          <p14:tracePt t="207749" x="6019800" y="6232525"/>
          <p14:tracePt t="207756" x="6088063" y="6232525"/>
          <p14:tracePt t="207767" x="6324600" y="6188075"/>
          <p14:tracePt t="207785" x="6430963" y="6188075"/>
          <p14:tracePt t="207803" x="6545263" y="6188075"/>
          <p14:tracePt t="207818" x="6553200" y="6180138"/>
          <p14:tracePt t="207884" x="6569075" y="6180138"/>
          <p14:tracePt t="207892" x="6583363" y="6180138"/>
          <p14:tracePt t="207901" x="6621463" y="6180138"/>
          <p14:tracePt t="207918" x="6675438" y="6180138"/>
          <p14:tracePt t="207935" x="6689725" y="6180138"/>
          <p14:tracePt t="207951" x="6713538" y="6180138"/>
          <p14:tracePt t="207967" x="6721475" y="6188075"/>
          <p14:tracePt t="207988" x="6735763" y="6188075"/>
          <p14:tracePt t="208001" x="6804025" y="6226175"/>
          <p14:tracePt t="208018" x="6835775" y="6232525"/>
          <p14:tracePt t="208034" x="6835775" y="6210300"/>
          <p14:tracePt t="208034" x="6850063" y="6218238"/>
          <p14:tracePt t="208053" x="6858000" y="6218238"/>
          <p14:tracePt t="208100" x="6873875" y="6226175"/>
          <p14:tracePt t="208108" x="6926263" y="6256338"/>
          <p14:tracePt t="208118" x="7048500" y="6264275"/>
          <p14:tracePt t="208136" x="7162800" y="6264275"/>
          <p14:tracePt t="208150" x="7192963" y="6286500"/>
          <p14:tracePt t="208166" x="7200900" y="6286500"/>
          <p14:tracePt t="208204" x="7216775" y="6286500"/>
          <p14:tracePt t="208212" x="7239000" y="6286500"/>
          <p14:tracePt t="208220" x="7307263" y="6302375"/>
          <p14:tracePt t="208234" x="7375525" y="6308725"/>
          <p14:tracePt t="208234" x="7451725" y="6308725"/>
          <p14:tracePt t="208253" x="7521575" y="6324600"/>
          <p14:tracePt t="208267" x="7620000" y="6332538"/>
          <p14:tracePt t="208267" x="7627938" y="6332538"/>
          <p14:tracePt t="208285" x="7642225" y="6332538"/>
          <p14:tracePt t="208364" x="7627938" y="6332538"/>
          <p14:tracePt t="208508" x="7573963" y="6332538"/>
          <p14:tracePt t="208517" x="7521575" y="6332538"/>
          <p14:tracePt t="208524" x="7483475" y="6332538"/>
          <p14:tracePt t="208534" x="7399338" y="6332538"/>
          <p14:tracePt t="208551" x="7323138" y="6332538"/>
          <p14:tracePt t="208567" x="7292975" y="6332538"/>
          <p14:tracePt t="208583" x="7231063" y="6332538"/>
          <p14:tracePt t="208600" x="7132638" y="6332538"/>
          <p14:tracePt t="208617" x="7026275" y="6332538"/>
          <p14:tracePt t="208634" x="6888163" y="6332538"/>
          <p14:tracePt t="208651" x="6713538" y="6270625"/>
          <p14:tracePt t="208651" x="6561138" y="6264275"/>
          <p14:tracePt t="208668" x="6499225" y="6256338"/>
          <p14:tracePt t="208685" x="6446838" y="6256338"/>
          <p14:tracePt t="208701" x="6430963" y="6264275"/>
          <p14:tracePt t="208724" x="6416675" y="6264275"/>
          <p14:tracePt t="208734" x="6354763" y="6264275"/>
          <p14:tracePt t="208751" x="6256338" y="6278563"/>
          <p14:tracePt t="208767" x="6142038" y="6278563"/>
          <p14:tracePt t="208784" x="6019800" y="6278563"/>
          <p14:tracePt t="208802" x="5905500" y="6278563"/>
          <p14:tracePt t="208817" x="5821363" y="6278563"/>
          <p14:tracePt t="208834" x="5753100" y="6278563"/>
          <p14:tracePt t="208850" x="5722938" y="6278563"/>
          <p14:tracePt t="208867" x="5699125" y="6278563"/>
          <p14:tracePt t="208867" x="5684838" y="6278563"/>
          <p14:tracePt t="208885" x="5654675" y="6278563"/>
          <p14:tracePt t="208901" x="5616575" y="6278563"/>
          <p14:tracePt t="208917" x="5546725" y="6278563"/>
          <p14:tracePt t="208935" x="5426075" y="6278563"/>
          <p14:tracePt t="208951" x="5257800" y="6278563"/>
          <p14:tracePt t="208967" x="5083175" y="6278563"/>
          <p14:tracePt t="208984" x="4983163" y="6278563"/>
          <p14:tracePt t="209000" x="4945063" y="6278563"/>
          <p14:tracePt t="209016" x="4914900" y="6278563"/>
          <p14:tracePt t="209033" x="4899025" y="6278563"/>
          <p14:tracePt t="209049" x="4876800" y="6278563"/>
          <p14:tracePt t="209049" x="4846638" y="6278563"/>
          <p14:tracePt t="209069" x="4808538" y="6278563"/>
          <p14:tracePt t="209083" x="4625975" y="6278563"/>
          <p14:tracePt t="209101" x="4457700" y="6256338"/>
          <p14:tracePt t="209117" x="4359275" y="6256338"/>
          <p14:tracePt t="209136" x="4297363" y="6248400"/>
          <p14:tracePt t="209151" x="4267200" y="6248400"/>
          <p14:tracePt t="209166" x="4251325" y="6248400"/>
          <p14:tracePt t="209182" x="4259263" y="6248400"/>
          <p14:tracePt t="209332" x="4275138" y="6248400"/>
          <p14:tracePt t="209340" x="4289425" y="6248400"/>
          <p14:tracePt t="209350" x="4335463" y="6248400"/>
          <p14:tracePt t="209366" x="4381500" y="6248400"/>
          <p14:tracePt t="209383" x="4403725" y="6248400"/>
          <p14:tracePt t="209400" x="4427538" y="6248400"/>
          <p14:tracePt t="209416" x="4435475" y="6248400"/>
          <p14:tracePt t="209432" x="4457700" y="6248400"/>
          <p14:tracePt t="209450" x="4525963" y="6256338"/>
          <p14:tracePt t="209466" x="4686300" y="6278563"/>
          <p14:tracePt t="209483" x="4884738" y="6308725"/>
          <p14:tracePt t="209501" x="4930775" y="6308725"/>
          <p14:tracePt t="209516" x="4999038" y="6308725"/>
          <p14:tracePt t="209533" x="5006975" y="6302375"/>
          <p14:tracePt t="209565" x="5021263" y="6294438"/>
          <p14:tracePt t="209572" x="5045075" y="6294438"/>
          <p14:tracePt t="209581" x="5143500" y="6264275"/>
          <p14:tracePt t="209600" x="5257800" y="6264275"/>
          <p14:tracePt t="209616" x="5311775" y="6264275"/>
          <p14:tracePt t="209633" x="5326063" y="6264275"/>
          <p14:tracePt t="209649" x="5334000" y="6264275"/>
          <p14:tracePt t="209665" x="5341938" y="6264275"/>
          <p14:tracePt t="209684" x="5372100" y="6264275"/>
          <p14:tracePt t="209699" x="5478463" y="6264275"/>
          <p14:tracePt t="209699" x="5540375" y="6264275"/>
          <p14:tracePt t="209717" x="5668963" y="6264275"/>
          <p14:tracePt t="209733" x="5745163" y="6264275"/>
          <p14:tracePt t="209750" x="5761038" y="6264275"/>
          <p14:tracePt t="209766" x="5775325" y="6264275"/>
          <p14:tracePt t="209782" x="5799138" y="6264275"/>
          <p14:tracePt t="209800" x="5913438" y="6264275"/>
          <p14:tracePt t="209816" x="6042025" y="6264275"/>
          <p14:tracePt t="209833" x="6188075" y="6264275"/>
          <p14:tracePt t="209849" x="6270625" y="6270625"/>
          <p14:tracePt t="209866" x="6316663" y="6270625"/>
          <p14:tracePt t="209883" x="6354763" y="6270625"/>
          <p14:tracePt t="209883" x="6392863" y="6270625"/>
          <p14:tracePt t="209901" x="6454775" y="6286500"/>
          <p14:tracePt t="209917" x="6553200" y="6294438"/>
          <p14:tracePt t="209933" x="6629400" y="6294438"/>
          <p14:tracePt t="209950" x="6743700" y="6308725"/>
          <p14:tracePt t="209966" x="6835775" y="6340475"/>
          <p14:tracePt t="209982" x="6896100" y="6340475"/>
          <p14:tracePt t="209999" x="7002463" y="6362700"/>
          <p14:tracePt t="210016" x="7056438" y="6370638"/>
          <p14:tracePt t="210032" x="7086600" y="6370638"/>
          <p14:tracePt t="210049" x="7102475" y="6378575"/>
          <p14:tracePt t="210066" x="7132638" y="6378575"/>
          <p14:tracePt t="210083" x="7162800" y="6378575"/>
          <p14:tracePt t="210099" x="7192963" y="6378575"/>
          <p14:tracePt t="210099" x="7200900" y="6378575"/>
          <p14:tracePt t="210117" x="7208838" y="6378575"/>
          <p14:tracePt t="210135" x="7216775" y="6370638"/>
          <p14:tracePt t="210165" x="7185025" y="6362700"/>
          <p14:tracePt t="210228" x="7154863" y="6354763"/>
          <p14:tracePt t="210237" x="7078663" y="6332538"/>
          <p14:tracePt t="210248" x="6988175" y="6332538"/>
          <p14:tracePt t="210266" x="6896100" y="6332538"/>
          <p14:tracePt t="210283" x="6789738" y="6332538"/>
          <p14:tracePt t="210283" x="6743700" y="6332538"/>
          <p14:tracePt t="210301" x="6697663" y="6332538"/>
          <p14:tracePt t="210316" x="6553200" y="6316663"/>
          <p14:tracePt t="210333" x="6523038" y="6316663"/>
          <p14:tracePt t="210349" x="6416675" y="6264275"/>
          <p14:tracePt t="210366" x="6354763" y="6264275"/>
          <p14:tracePt t="210382" x="6286500" y="6264275"/>
          <p14:tracePt t="210399" x="6232525" y="6264275"/>
          <p14:tracePt t="210416" x="6194425" y="6264275"/>
          <p14:tracePt t="210432" x="6164263" y="6264275"/>
          <p14:tracePt t="210449" x="6149975" y="6264275"/>
          <p14:tracePt t="210468" x="6134100" y="6264275"/>
          <p14:tracePt t="210484" x="6118225" y="6264275"/>
          <p14:tracePt t="210500" x="6080125" y="6264275"/>
          <p14:tracePt t="210514" x="5905500" y="6264275"/>
          <p14:tracePt t="210534" x="5851525" y="6264275"/>
          <p14:tracePt t="210547" x="5753100" y="6264275"/>
          <p14:tracePt t="210547" x="5707063" y="6248400"/>
          <p14:tracePt t="210565" x="5684838" y="6248400"/>
          <p14:tracePt t="210583" x="5692775" y="6248400"/>
          <p14:tracePt t="210708" x="5707063" y="6248400"/>
          <p14:tracePt t="210716" x="5730875" y="6248400"/>
          <p14:tracePt t="210731" x="5768975" y="6248400"/>
          <p14:tracePt t="210749" x="5799138" y="6240463"/>
          <p14:tracePt t="210766" x="5799138" y="6232525"/>
          <p14:tracePt t="210781" x="5813425" y="6226175"/>
          <p14:tracePt t="210798" x="5821363" y="6226175"/>
          <p14:tracePt t="210815" x="5859463" y="6218238"/>
          <p14:tracePt t="210832" x="5927725" y="6218238"/>
          <p14:tracePt t="210848" x="6019800" y="6218238"/>
          <p14:tracePt t="210865" x="6142038" y="6218238"/>
          <p14:tracePt t="210881" x="6226175" y="6218238"/>
          <p14:tracePt t="210898" x="6256338" y="6218238"/>
          <p14:tracePt t="210915" x="6270625" y="6218238"/>
          <p14:tracePt t="210931" x="6316663" y="6218238"/>
          <p14:tracePt t="210949" x="6332538" y="6218238"/>
          <p14:tracePt t="210966" x="6430963" y="6218238"/>
          <p14:tracePt t="210982" x="6507163" y="6218238"/>
          <p14:tracePt t="210998" x="6575425" y="6218238"/>
          <p14:tracePt t="211015" x="6629400" y="6218238"/>
          <p14:tracePt t="211031" x="6675438" y="6218238"/>
          <p14:tracePt t="211048" x="6721475" y="6232525"/>
          <p14:tracePt t="211065" x="6811963" y="6248400"/>
          <p14:tracePt t="211082" x="6918325" y="6256338"/>
          <p14:tracePt t="211098" x="6980238" y="6256338"/>
          <p14:tracePt t="211114" x="6994525" y="6264275"/>
          <p14:tracePt t="211131" x="7002463" y="6264275"/>
          <p14:tracePt t="211156" x="6994525" y="6264275"/>
          <p14:tracePt t="211364" x="6988175" y="6264275"/>
          <p14:tracePt t="211380" x="6980238" y="6264275"/>
          <p14:tracePt t="211388" x="6972300" y="6264275"/>
          <p14:tracePt t="211500" x="6964363" y="6264275"/>
          <p14:tracePt t="211932" x="6950075" y="6264275"/>
          <p14:tracePt t="211940" x="6934200" y="6264275"/>
          <p14:tracePt t="211948" x="6880225" y="6264275"/>
          <p14:tracePt t="211965" x="6850063" y="6264275"/>
          <p14:tracePt t="211980" x="6781800" y="6264275"/>
          <p14:tracePt t="211997" x="6645275" y="6226175"/>
          <p14:tracePt t="212015" x="6446838" y="6202363"/>
          <p14:tracePt t="212031" x="6226175" y="6180138"/>
          <p14:tracePt t="212046" x="6027738" y="6172200"/>
          <p14:tracePt t="212063" x="5859463" y="6156325"/>
          <p14:tracePt t="212080" x="5692775" y="6134100"/>
          <p14:tracePt t="212097" x="5508625" y="6103938"/>
          <p14:tracePt t="212114" x="5211763" y="6011863"/>
          <p14:tracePt t="212130" x="4732338" y="5859463"/>
          <p14:tracePt t="212147" x="4183063" y="5654675"/>
          <p14:tracePt t="212163" x="3870325" y="5554663"/>
          <p14:tracePt t="212163" x="3763963" y="5532438"/>
          <p14:tracePt t="212181" x="3657600" y="5508625"/>
          <p14:tracePt t="212197" x="3619500" y="5486400"/>
          <p14:tracePt t="212214" x="3559175" y="5464175"/>
          <p14:tracePt t="212230" x="3444875" y="5394325"/>
          <p14:tracePt t="212247" x="3254375" y="5287963"/>
          <p14:tracePt t="212264" x="3140075" y="5265738"/>
          <p14:tracePt t="212280" x="3001963" y="5227638"/>
          <p14:tracePt t="212298" x="2933700" y="5203825"/>
          <p14:tracePt t="212313" x="2873375" y="5165725"/>
          <p14:tracePt t="212330" x="2789238" y="5113338"/>
          <p14:tracePt t="212347" x="2689225" y="5037138"/>
          <p14:tracePt t="212347" x="2644775" y="5021263"/>
          <p14:tracePt t="212365" x="2560638" y="4953000"/>
          <p14:tracePt t="212381" x="2506663" y="4914900"/>
          <p14:tracePt t="212397" x="2484438" y="4899025"/>
          <p14:tracePt t="212414" x="2476500" y="4884738"/>
          <p14:tracePt t="212431" x="2416175" y="4792663"/>
          <p14:tracePt t="212447" x="2346325" y="4678363"/>
          <p14:tracePt t="212464" x="2255838" y="4579938"/>
          <p14:tracePt t="212480" x="2155825" y="4511675"/>
          <p14:tracePt t="212497" x="2087563" y="4465638"/>
          <p14:tracePt t="212513" x="2065338" y="4449763"/>
          <p14:tracePt t="212529" x="2057400" y="4449763"/>
          <p14:tracePt t="212546" x="2049463" y="4449763"/>
          <p14:tracePt t="212580" x="2049463" y="4457700"/>
          <p14:tracePt t="212956" x="2049463" y="4465638"/>
          <p14:tracePt t="212980" x="2049463" y="4473575"/>
          <p14:tracePt t="212988" x="2049463" y="4487863"/>
          <p14:tracePt t="212997" x="2049463" y="4518025"/>
          <p14:tracePt t="213014" x="2049463" y="4556125"/>
          <p14:tracePt t="213030" x="2049463" y="4572000"/>
          <p14:tracePt t="213046" x="2049463" y="4579938"/>
          <p14:tracePt t="213084" x="2049463" y="4587875"/>
          <p14:tracePt t="213124" x="2049463" y="4594225"/>
          <p14:tracePt t="213244" x="2041525" y="4602163"/>
          <p14:tracePt t="213261" x="2035175" y="4602163"/>
          <p14:tracePt t="213268" x="2027238" y="4618038"/>
          <p14:tracePt t="213279" x="2011363" y="4625975"/>
          <p14:tracePt t="213296" x="2011363" y="4632325"/>
          <p14:tracePt t="213412" x="2011363" y="4640263"/>
          <p14:tracePt t="213436" x="2011363" y="4648200"/>
          <p14:tracePt t="213508" x="2035175" y="4648200"/>
          <p14:tracePt t="213516" x="2079625" y="4656138"/>
          <p14:tracePt t="213528" x="2232025" y="4686300"/>
          <p14:tracePt t="213545" x="2400300" y="4694238"/>
          <p14:tracePt t="213561" x="2522538" y="4716463"/>
          <p14:tracePt t="213579" x="2552700" y="4716463"/>
          <p14:tracePt t="213596" x="2574925" y="4716463"/>
          <p14:tracePt t="213724" x="2606675" y="4716463"/>
          <p14:tracePt t="213732" x="2651125" y="4716463"/>
          <p14:tracePt t="213744" x="2835275" y="4740275"/>
          <p14:tracePt t="213762" x="3032125" y="4754563"/>
          <p14:tracePt t="213778" x="3170238" y="4754563"/>
          <p14:tracePt t="213778" x="3208338" y="4754563"/>
          <p14:tracePt t="213798" x="3200400" y="4754563"/>
          <p14:tracePt t="213844" x="3200400" y="4740275"/>
          <p14:tracePt t="213868" x="3200400" y="4724400"/>
          <p14:tracePt t="213877" x="3200400" y="4708525"/>
          <p14:tracePt t="213884" x="3200400" y="4694238"/>
          <p14:tracePt t="213900" x="3200400" y="4678363"/>
          <p14:tracePt t="213911" x="3200400" y="4670425"/>
          <p14:tracePt t="213928" x="3200400" y="4656138"/>
          <p14:tracePt t="213945" x="3200400" y="4632325"/>
          <p14:tracePt t="213961" x="3200400" y="4587875"/>
          <p14:tracePt t="213979" x="3200400" y="4556125"/>
          <p14:tracePt t="213995" x="3200400" y="4518025"/>
          <p14:tracePt t="213995" x="3200400" y="4503738"/>
          <p14:tracePt t="214013" x="3192463" y="4457700"/>
          <p14:tracePt t="214029" x="3146425" y="4411663"/>
          <p14:tracePt t="214046" x="3116263" y="4389438"/>
          <p14:tracePt t="214062" x="3078163" y="4365625"/>
          <p14:tracePt t="214078" x="3009900" y="4335463"/>
          <p14:tracePt t="214095" x="2971800" y="4327525"/>
          <p14:tracePt t="214111" x="2949575" y="4327525"/>
          <p14:tracePt t="214128" x="2933700" y="4327525"/>
          <p14:tracePt t="214147" x="2895600" y="4313238"/>
          <p14:tracePt t="214161" x="2887663" y="4313238"/>
          <p14:tracePt t="214178" x="2857500" y="4313238"/>
          <p14:tracePt t="214195" x="2849563" y="4313238"/>
          <p14:tracePt t="214213" x="2835275" y="4313238"/>
          <p14:tracePt t="214213" x="2827338" y="4313238"/>
          <p14:tracePt t="214229" x="2797175" y="4313238"/>
          <p14:tracePt t="214246" x="2781300" y="4327525"/>
          <p14:tracePt t="214262" x="2765425" y="4343400"/>
          <p14:tracePt t="214278" x="2751138" y="4359275"/>
          <p14:tracePt t="214296" x="2735263" y="4397375"/>
          <p14:tracePt t="214311" x="2713038" y="4441825"/>
          <p14:tracePt t="214328" x="2713038" y="4457700"/>
          <p14:tracePt t="214344" x="2697163" y="4487863"/>
          <p14:tracePt t="214361" x="2697163" y="4503738"/>
          <p14:tracePt t="214377" x="2697163" y="4511675"/>
          <p14:tracePt t="214394" x="2697163" y="4541838"/>
          <p14:tracePt t="214394" x="2705100" y="4556125"/>
          <p14:tracePt t="214413" x="2720975" y="4594225"/>
          <p14:tracePt t="214428" x="2751138" y="4640263"/>
          <p14:tracePt t="214446" x="2751138" y="4670425"/>
          <p14:tracePt t="214462" x="2759075" y="4702175"/>
          <p14:tracePt t="214478" x="2765425" y="4708525"/>
          <p14:tracePt t="214494" x="2773363" y="4724400"/>
          <p14:tracePt t="214511" x="2827338" y="4762500"/>
          <p14:tracePt t="214528" x="2857500" y="4784725"/>
          <p14:tracePt t="214543" x="2887663" y="4808538"/>
          <p14:tracePt t="214560" x="2903538" y="4816475"/>
          <p14:tracePt t="214577" x="2911475" y="4816475"/>
          <p14:tracePt t="214612" x="2917825" y="4816475"/>
          <p14:tracePt t="214620" x="2925763" y="4816475"/>
          <p14:tracePt t="214629" x="2971800" y="4822825"/>
          <p14:tracePt t="214645" x="3001963" y="4822825"/>
          <p14:tracePt t="214662" x="3017838" y="4822825"/>
          <p14:tracePt t="214678" x="3025775" y="4822825"/>
          <p14:tracePt t="214693" x="3040063" y="4822825"/>
          <p14:tracePt t="214756" x="3063875" y="4822825"/>
          <p14:tracePt t="214764" x="3086100" y="4800600"/>
          <p14:tracePt t="214776" x="3108325" y="4740275"/>
          <p14:tracePt t="214794" x="3108325" y="4678363"/>
          <p14:tracePt t="214811" x="3108325" y="4664075"/>
          <p14:tracePt t="214827" x="3108325" y="4648200"/>
          <p14:tracePt t="214868" x="3108325" y="4640263"/>
          <p14:tracePt t="214877" x="3108325" y="4632325"/>
          <p14:tracePt t="214884" x="3108325" y="4625975"/>
          <p14:tracePt t="214894" x="3086100" y="4602163"/>
          <p14:tracePt t="214925" x="3063875" y="4587875"/>
          <p14:tracePt t="214932" x="3032125" y="4564063"/>
          <p14:tracePt t="214943" x="2979738" y="4549775"/>
          <p14:tracePt t="214961" x="2941638" y="4541838"/>
          <p14:tracePt t="214977" x="2911475" y="4533900"/>
          <p14:tracePt t="214994" x="2879725" y="4533900"/>
          <p14:tracePt t="215010" x="2865438" y="4533900"/>
          <p14:tracePt t="215027" x="2865438" y="4541838"/>
          <p14:tracePt t="215100" x="2865438" y="4549775"/>
          <p14:tracePt t="215116" x="2865438" y="4556125"/>
          <p14:tracePt t="215125" x="2865438" y="4564063"/>
          <p14:tracePt t="215156" x="2873375" y="4564063"/>
          <p14:tracePt t="217820" x="2835275" y="4533900"/>
          <p14:tracePt t="218228" x="2781300" y="4473575"/>
          <p14:tracePt t="218236" x="2713038" y="4397375"/>
          <p14:tracePt t="218244" x="2644775" y="4327525"/>
          <p14:tracePt t="218256" x="2400300" y="4054475"/>
          <p14:tracePt t="218274" x="2187575" y="3756025"/>
          <p14:tracePt t="218291" x="2057400" y="3467100"/>
          <p14:tracePt t="218307" x="1951038" y="3132138"/>
          <p14:tracePt t="218307" x="1905000" y="3001963"/>
          <p14:tracePt t="218327" x="1828800" y="2827338"/>
          <p14:tracePt t="218341" x="1768475" y="2689225"/>
          <p14:tracePt t="218358" x="1722438" y="2574925"/>
          <p14:tracePt t="218375" x="1676400" y="2498725"/>
          <p14:tracePt t="218391" x="1646238" y="2438400"/>
          <p14:tracePt t="218407" x="1622425" y="2422525"/>
          <p14:tracePt t="218424" x="1622425" y="2416175"/>
          <p14:tracePt t="218439" x="1622425" y="2392363"/>
          <p14:tracePt t="218457" x="1584325" y="2332038"/>
          <p14:tracePt t="218474" x="1524000" y="2239963"/>
          <p14:tracePt t="218490" x="1447800" y="2141538"/>
          <p14:tracePt t="218507" x="1431925" y="2079625"/>
          <p14:tracePt t="218507" x="1401763" y="2035175"/>
          <p14:tracePt t="218525" x="1371600" y="1997075"/>
          <p14:tracePt t="218541" x="1349375" y="1943100"/>
          <p14:tracePt t="218558" x="1325563" y="1912938"/>
          <p14:tracePt t="218574" x="1317625" y="1905000"/>
          <p14:tracePt t="218590" x="1317625" y="1897063"/>
          <p14:tracePt t="218606" x="1317625" y="1882775"/>
          <p14:tracePt t="218624" x="1287463" y="1828800"/>
          <p14:tracePt t="218640" x="1257300" y="1760538"/>
          <p14:tracePt t="218657" x="1227138" y="1668463"/>
          <p14:tracePt t="218673" x="1189038" y="1616075"/>
          <p14:tracePt t="218690" x="1189038" y="1600200"/>
          <p14:tracePt t="218706" x="1196975" y="1600200"/>
          <p14:tracePt t="218852" x="1211263" y="1600200"/>
          <p14:tracePt t="218860" x="1235075" y="1600200"/>
          <p14:tracePt t="218872" x="1311275" y="1622425"/>
          <p14:tracePt t="218891" x="1363663" y="1638300"/>
          <p14:tracePt t="218906" x="1401763" y="1654175"/>
          <p14:tracePt t="218923" x="1417638" y="1654175"/>
          <p14:tracePt t="218939" x="1463675" y="1668463"/>
          <p14:tracePt t="218957" x="1470025" y="1668463"/>
          <p14:tracePt t="218973" x="1501775" y="1684338"/>
          <p14:tracePt t="218990" x="1516063" y="1684338"/>
          <p14:tracePt t="219006" x="1539875" y="1684338"/>
          <p14:tracePt t="219024" x="1577975" y="1684338"/>
          <p14:tracePt t="219039" x="1676400" y="1684338"/>
          <p14:tracePt t="219055" x="1812925" y="1684338"/>
          <p14:tracePt t="219072" x="1927225" y="1706563"/>
          <p14:tracePt t="219089" x="1997075" y="1706563"/>
          <p14:tracePt t="219106" x="2027238" y="1706563"/>
          <p14:tracePt t="219123" x="2035175" y="1706563"/>
          <p14:tracePt t="219172" x="2041525" y="1706563"/>
          <p14:tracePt t="219180" x="2057400" y="1706563"/>
          <p14:tracePt t="219196" x="2079625" y="1706563"/>
          <p14:tracePt t="219206" x="2149475" y="1706563"/>
          <p14:tracePt t="219223" x="2239963" y="1706563"/>
          <p14:tracePt t="219240" x="2324100" y="1706563"/>
          <p14:tracePt t="219256" x="2384425" y="1706563"/>
          <p14:tracePt t="219273" x="2408238" y="1706563"/>
          <p14:tracePt t="219290" x="2416175" y="1706563"/>
          <p14:tracePt t="219316" x="2430463" y="1706563"/>
          <p14:tracePt t="219332" x="2446338" y="1706563"/>
          <p14:tracePt t="219341" x="2484438" y="1706563"/>
          <p14:tracePt t="219355" x="2628900" y="1684338"/>
          <p14:tracePt t="219374" x="2697163" y="1668463"/>
          <p14:tracePt t="219390" x="2735263" y="1668463"/>
          <p14:tracePt t="219406" x="2735263" y="1660525"/>
          <p14:tracePt t="219460" x="2743200" y="1654175"/>
          <p14:tracePt t="220386" x="2743200" y="1676400"/>
          <p14:tracePt t="220644" x="2735263" y="1676400"/>
          <p14:tracePt t="220653" x="2720975" y="1714500"/>
          <p14:tracePt t="220660" x="2713038" y="1752600"/>
          <p14:tracePt t="220671" x="2705100" y="1820863"/>
          <p14:tracePt t="220688" x="2674938" y="1920875"/>
          <p14:tracePt t="220704" x="2651125" y="2011363"/>
          <p14:tracePt t="220721" x="2606675" y="2111375"/>
          <p14:tracePt t="220738" x="2530475" y="2278063"/>
          <p14:tracePt t="220755" x="2476500" y="2408238"/>
          <p14:tracePt t="220755" x="2454275" y="2476500"/>
          <p14:tracePt t="220773" x="2430463" y="2536825"/>
          <p14:tracePt t="220787" x="2354263" y="2720975"/>
          <p14:tracePt t="220805" x="2316163" y="2797175"/>
          <p14:tracePt t="220824" x="2270125" y="2933700"/>
          <p14:tracePt t="220839" x="2232025" y="3124200"/>
          <p14:tracePt t="220855" x="2163763" y="3298825"/>
          <p14:tracePt t="220871" x="2111375" y="3482975"/>
          <p14:tracePt t="220888" x="2065338" y="3627438"/>
          <p14:tracePt t="220904" x="2041525" y="3703638"/>
          <p14:tracePt t="220921" x="2027238" y="3763963"/>
          <p14:tracePt t="220938" x="1997075" y="3832225"/>
          <p14:tracePt t="220955" x="1973263" y="3878263"/>
          <p14:tracePt t="220955" x="1965325" y="3902075"/>
          <p14:tracePt t="220973" x="1958975" y="3954463"/>
          <p14:tracePt t="220988" x="1927225" y="4092575"/>
          <p14:tracePt t="221005" x="1897063" y="4206875"/>
          <p14:tracePt t="221022" x="1858963" y="4313238"/>
          <p14:tracePt t="221038" x="1828800" y="4441825"/>
          <p14:tracePt t="221055" x="1806575" y="4518025"/>
          <p14:tracePt t="221072" x="1790700" y="4572000"/>
          <p14:tracePt t="221087" x="1782763" y="4610100"/>
          <p14:tracePt t="221104" x="1782763" y="4656138"/>
          <p14:tracePt t="221121" x="1790700" y="4686300"/>
          <p14:tracePt t="221121" x="1798638" y="4702175"/>
          <p14:tracePt t="221141" x="1806575" y="4724400"/>
          <p14:tracePt t="221158" x="1806575" y="4740275"/>
          <p14:tracePt t="221172" x="1806575" y="4746625"/>
          <p14:tracePt t="221186" x="1812925" y="4770438"/>
          <p14:tracePt t="221186" x="1820863" y="4792663"/>
          <p14:tracePt t="221205" x="1844675" y="4854575"/>
          <p14:tracePt t="221222" x="1858963" y="4922838"/>
          <p14:tracePt t="221238" x="1858963" y="4975225"/>
          <p14:tracePt t="221255" x="1874838" y="4999038"/>
          <p14:tracePt t="221271" x="1874838" y="5006975"/>
          <p14:tracePt t="221287" x="1874838" y="5013325"/>
          <p14:tracePt t="221303" x="1874838" y="5029200"/>
          <p14:tracePt t="221321" x="1858963" y="5045075"/>
          <p14:tracePt t="221338" x="1851025" y="5067300"/>
          <p14:tracePt t="221354" x="1844675" y="5067300"/>
          <p14:tracePt t="221370" x="1828800" y="5067300"/>
          <p14:tracePt t="221387" x="1798638" y="5067300"/>
          <p14:tracePt t="221404" x="1760538" y="5067300"/>
          <p14:tracePt t="221404" x="1730375" y="5067300"/>
          <p14:tracePt t="221421" x="1698625" y="5067300"/>
          <p14:tracePt t="221438" x="1622425" y="5051425"/>
          <p14:tracePt t="221455" x="1531938" y="4945063"/>
          <p14:tracePt t="221470" x="1447800" y="4876800"/>
          <p14:tracePt t="221487" x="1393825" y="4830763"/>
          <p14:tracePt t="221504" x="1371600" y="4816475"/>
          <p14:tracePt t="221522" x="1363663" y="4808538"/>
          <p14:tracePt t="221536" x="1355725" y="4800600"/>
          <p14:tracePt t="221572" x="1349375" y="4800600"/>
          <p14:tracePt t="221604" x="1333500" y="4784725"/>
          <p14:tracePt t="221620" x="1317625" y="4770438"/>
          <p14:tracePt t="221637" x="1303338" y="4770438"/>
          <p14:tracePt t="221653" x="1279525" y="4770438"/>
          <p14:tracePt t="221660" x="1265238" y="4770438"/>
          <p14:tracePt t="221670" x="1211263" y="4754563"/>
          <p14:tracePt t="221687" x="1196975" y="4754563"/>
          <p14:tracePt t="221704" x="1181100" y="4754563"/>
          <p14:tracePt t="221756" x="1165225" y="4754563"/>
          <p14:tracePt t="221764" x="1150938" y="4754563"/>
          <p14:tracePt t="221780" x="1143000" y="4754563"/>
          <p14:tracePt t="221788" x="1135063" y="4754563"/>
          <p14:tracePt t="221803" x="1127125" y="4754563"/>
          <p14:tracePt t="221916" x="1120775" y="4754563"/>
          <p14:tracePt t="222268" x="1112838" y="4754563"/>
          <p14:tracePt t="222300" x="1104900" y="4754563"/>
          <p14:tracePt t="222308" x="1089025" y="4746625"/>
          <p14:tracePt t="222332" x="1082675" y="4746625"/>
          <p14:tracePt t="222348" x="1066800" y="4746625"/>
          <p14:tracePt t="222356" x="1050925" y="4746625"/>
          <p14:tracePt t="222372" x="1036638" y="4746625"/>
          <p14:tracePt t="222385" x="960438" y="4740275"/>
          <p14:tracePt t="222403" x="906463" y="4724400"/>
          <p14:tracePt t="222403" x="898525" y="4724400"/>
          <p14:tracePt t="222421" x="892175" y="4724400"/>
          <p14:tracePt t="222437" x="884238" y="4716463"/>
          <p14:tracePt t="222484" x="876300" y="4716463"/>
          <p14:tracePt t="222492" x="860425" y="4708525"/>
          <p14:tracePt t="222503" x="838200" y="4686300"/>
          <p14:tracePt t="222520" x="815975" y="4670425"/>
          <p14:tracePt t="222536" x="808038" y="4670425"/>
          <p14:tracePt t="222564" x="800100" y="4670425"/>
          <p14:tracePt t="222580" x="784225" y="4670425"/>
          <p14:tracePt t="222588" x="769938" y="4670425"/>
          <p14:tracePt t="222604" x="754063" y="4670425"/>
          <p14:tracePt t="222619" x="701675" y="4670425"/>
          <p14:tracePt t="222637" x="685800" y="4670425"/>
          <p14:tracePt t="222653" x="669925" y="4670425"/>
          <p14:tracePt t="222669" x="663575" y="4670425"/>
          <p14:tracePt t="222708" x="655638" y="4670425"/>
          <p14:tracePt t="222717" x="647700" y="4670425"/>
          <p14:tracePt t="222724" x="639763" y="4670425"/>
          <p14:tracePt t="222735" x="609600" y="4670425"/>
          <p14:tracePt t="222752" x="601663" y="4670425"/>
          <p14:tracePt t="222769" x="593725" y="4670425"/>
          <p14:tracePt t="222785" x="587375" y="4670425"/>
          <p14:tracePt t="222802" x="571500" y="4678363"/>
          <p14:tracePt t="222819" x="541338" y="4686300"/>
          <p14:tracePt t="222819" x="517525" y="4694238"/>
          <p14:tracePt t="222837" x="495300" y="4702175"/>
          <p14:tracePt t="222853" x="465138" y="4716463"/>
          <p14:tracePt t="222870" x="457200" y="4716463"/>
          <p14:tracePt t="222956" x="449263" y="4716463"/>
          <p14:tracePt t="222964" x="441325" y="4716463"/>
          <p14:tracePt t="222996" x="434975" y="4716463"/>
          <p14:tracePt t="223020" x="427038" y="4716463"/>
          <p14:tracePt t="223028" x="434975" y="4716463"/>
          <p14:tracePt t="223268" x="441325" y="4716463"/>
          <p14:tracePt t="223348" x="449263" y="4716463"/>
          <p14:tracePt t="223356" x="465138" y="4716463"/>
          <p14:tracePt t="223367" x="479425" y="4716463"/>
          <p14:tracePt t="223385" x="503238" y="4716463"/>
          <p14:tracePt t="223402" x="511175" y="4716463"/>
          <p14:tracePt t="223476" x="525463" y="4716463"/>
          <p14:tracePt t="223484" x="533400" y="4716463"/>
          <p14:tracePt t="223492" x="541338" y="4716463"/>
          <p14:tracePt t="223564" x="549275" y="4716463"/>
          <p14:tracePt t="223572" x="563563" y="4716463"/>
          <p14:tracePt t="223584" x="593725" y="4716463"/>
          <p14:tracePt t="223602" x="601663" y="4716463"/>
          <p14:tracePt t="223618" x="609600" y="4716463"/>
          <p14:tracePt t="223660" x="617538" y="4716463"/>
          <p14:tracePt t="223684" x="631825" y="4716463"/>
          <p14:tracePt t="223692" x="639763" y="4716463"/>
          <p14:tracePt t="223702" x="655638" y="4716463"/>
          <p14:tracePt t="223718" x="669925" y="4716463"/>
          <p14:tracePt t="223734" x="677863" y="4716463"/>
          <p14:tracePt t="223756" x="685800" y="4716463"/>
          <p14:tracePt t="223767" x="693738" y="4716463"/>
          <p14:tracePt t="223784" x="708025" y="4716463"/>
          <p14:tracePt t="223801" x="723900" y="4716463"/>
          <p14:tracePt t="223844" x="739775" y="4716463"/>
          <p14:tracePt t="223852" x="762000" y="4716463"/>
          <p14:tracePt t="223860" x="777875" y="4716463"/>
          <p14:tracePt t="223869" x="800100" y="4716463"/>
          <p14:tracePt t="223886" x="815975" y="4716463"/>
          <p14:tracePt t="223902" x="838200" y="4716463"/>
          <p14:tracePt t="223917" x="860425" y="4716463"/>
          <p14:tracePt t="223934" x="876300" y="4716463"/>
          <p14:tracePt t="223950" x="892175" y="4716463"/>
          <p14:tracePt t="223972" x="898525" y="4716463"/>
          <p14:tracePt t="223983" x="936625" y="4716463"/>
          <p14:tracePt t="224000" x="974725" y="4716463"/>
          <p14:tracePt t="224017" x="990600" y="4716463"/>
          <p14:tracePt t="224034" x="998538" y="4716463"/>
          <p14:tracePt t="224076" x="1020763" y="4716463"/>
          <p14:tracePt t="224084" x="1050925" y="4716463"/>
          <p14:tracePt t="224092" x="1104900" y="4716463"/>
          <p14:tracePt t="224101" x="1173163" y="4716463"/>
          <p14:tracePt t="224117" x="1203325" y="4716463"/>
          <p14:tracePt t="224134" x="1211263" y="4716463"/>
          <p14:tracePt t="224150" x="1219200" y="4716463"/>
          <p14:tracePt t="224204" x="1241425" y="4716463"/>
          <p14:tracePt t="224212" x="1273175" y="4716463"/>
          <p14:tracePt t="224220" x="1311275" y="4732338"/>
          <p14:tracePt t="224233" x="1317625" y="4732338"/>
          <p14:tracePt t="224300" x="1333500" y="4732338"/>
          <p14:tracePt t="224316" x="1333500" y="4740275"/>
          <p14:tracePt t="224324" x="1349375" y="4746625"/>
          <p14:tracePt t="224333" x="1371600" y="4746625"/>
          <p14:tracePt t="224350" x="1393825" y="4746625"/>
          <p14:tracePt t="224367" x="1425575" y="4746625"/>
          <p14:tracePt t="224383" x="1477963" y="4746625"/>
          <p14:tracePt t="224400" x="1508125" y="4746625"/>
          <p14:tracePt t="224416" x="1524000" y="4746625"/>
          <p14:tracePt t="224476" x="1539875" y="4746625"/>
          <p14:tracePt t="224484" x="1554163" y="4746625"/>
          <p14:tracePt t="224492" x="1592263" y="4746625"/>
          <p14:tracePt t="224501" x="1676400" y="4746625"/>
          <p14:tracePt t="224517" x="1730375" y="4762500"/>
          <p14:tracePt t="224535" x="1744663" y="4762500"/>
          <p14:tracePt t="224550" x="1752600" y="4762500"/>
          <p14:tracePt t="224572" x="1768475" y="4762500"/>
          <p14:tracePt t="224612" x="1798638" y="4762500"/>
          <p14:tracePt t="224620" x="1836738" y="4762500"/>
          <p14:tracePt t="224633" x="1874838" y="4762500"/>
          <p14:tracePt t="224650" x="1889125" y="4762500"/>
          <p14:tracePt t="224666" x="1897063" y="4762500"/>
          <p14:tracePt t="224684" x="1912938" y="4762500"/>
          <p14:tracePt t="224716" x="1920875" y="4762500"/>
          <p14:tracePt t="224724" x="1935163" y="4762500"/>
          <p14:tracePt t="224734" x="1965325" y="4762500"/>
          <p14:tracePt t="224750" x="1997075" y="4762500"/>
          <p14:tracePt t="224766" x="2003425" y="4762500"/>
          <p14:tracePt t="224783" x="2011363" y="4762500"/>
          <p14:tracePt t="224868" x="2027238" y="4754563"/>
          <p14:tracePt t="224876" x="2057400" y="4754563"/>
          <p14:tracePt t="224884" x="2073275" y="4754563"/>
          <p14:tracePt t="224899" x="2095500" y="4754563"/>
          <p14:tracePt t="224917" x="2103438" y="4754563"/>
          <p14:tracePt t="224980" x="2117725" y="4754563"/>
          <p14:tracePt t="225028" x="2133600" y="4754563"/>
          <p14:tracePt t="225036" x="2149475" y="4754563"/>
          <p14:tracePt t="225048" x="2187575" y="4754563"/>
          <p14:tracePt t="225066" x="2239963" y="4754563"/>
          <p14:tracePt t="225083" x="2286000" y="4754563"/>
          <p14:tracePt t="225099" x="2293938" y="4754563"/>
          <p14:tracePt t="225116" x="2308225" y="4754563"/>
          <p14:tracePt t="225156" x="2346325" y="4754563"/>
          <p14:tracePt t="225165" x="2384425" y="4754563"/>
          <p14:tracePt t="225172" x="2430463" y="4754563"/>
          <p14:tracePt t="225182" x="2506663" y="4754563"/>
          <p14:tracePt t="225199" x="2544763" y="4754563"/>
          <p14:tracePt t="225216" x="2552700" y="4754563"/>
          <p14:tracePt t="225236" x="2544763" y="4754563"/>
          <p14:tracePt t="225324" x="2530475" y="4754563"/>
          <p14:tracePt t="225335" x="2522538" y="4754563"/>
          <p14:tracePt t="225340" x="2514600" y="4754563"/>
          <p14:tracePt t="225350" x="2492375" y="4754563"/>
          <p14:tracePt t="225367" x="2484438" y="4754563"/>
          <p14:tracePt t="225384" x="2430463" y="4754563"/>
          <p14:tracePt t="225400" x="2370138" y="4740275"/>
          <p14:tracePt t="225416" x="2339975" y="4732338"/>
          <p14:tracePt t="225432" x="2316163" y="4732338"/>
          <p14:tracePt t="225448" x="2301875" y="4732338"/>
          <p14:tracePt t="225465" x="2270125" y="4732338"/>
          <p14:tracePt t="225482" x="2209800" y="4732338"/>
          <p14:tracePt t="225482" x="2163763" y="4732338"/>
          <p14:tracePt t="225501" x="2111375" y="4732338"/>
          <p14:tracePt t="225518" x="2041525" y="4732338"/>
          <p14:tracePt t="225535" x="1958975" y="4732338"/>
          <p14:tracePt t="225549" x="1897063" y="4732338"/>
          <p14:tracePt t="225566" x="1844675" y="4732338"/>
          <p14:tracePt t="225583" x="1760538" y="4732338"/>
          <p14:tracePt t="225600" x="1684338" y="4716463"/>
          <p14:tracePt t="225616" x="1654175" y="4716463"/>
          <p14:tracePt t="225633" x="1616075" y="4716463"/>
          <p14:tracePt t="225650" x="1562100" y="4716463"/>
          <p14:tracePt t="225666" x="1516063" y="4716463"/>
          <p14:tracePt t="225683" x="1463675" y="4716463"/>
          <p14:tracePt t="225683" x="1439863" y="4716463"/>
          <p14:tracePt t="225701" x="1387475" y="4716463"/>
          <p14:tracePt t="225717" x="1317625" y="4716463"/>
          <p14:tracePt t="225734" x="1249363" y="4716463"/>
          <p14:tracePt t="225750" x="1203325" y="4716463"/>
          <p14:tracePt t="225766" x="1189038" y="4716463"/>
          <p14:tracePt t="225783" x="1158875" y="4716463"/>
          <p14:tracePt t="225799" x="1120775" y="4716463"/>
          <p14:tracePt t="225816" x="1066800" y="4716463"/>
          <p14:tracePt t="225833" x="998538" y="4702175"/>
          <p14:tracePt t="225850" x="952500" y="4694238"/>
          <p14:tracePt t="225866" x="906463" y="4694238"/>
          <p14:tracePt t="225883" x="884238" y="4694238"/>
          <p14:tracePt t="225883" x="876300" y="4694238"/>
          <p14:tracePt t="225901" x="868363" y="4694238"/>
          <p14:tracePt t="225917" x="854075" y="4694238"/>
          <p14:tracePt t="225933" x="838200" y="4694238"/>
          <p14:tracePt t="225950" x="822325" y="4694238"/>
          <p14:tracePt t="225967" x="792163" y="4694238"/>
          <p14:tracePt t="225984" x="777875" y="4694238"/>
          <p14:tracePt t="225998" x="762000" y="4694238"/>
          <p14:tracePt t="226016" x="754063" y="4694238"/>
          <p14:tracePt t="226032" x="731838" y="4694238"/>
          <p14:tracePt t="226048" x="715963" y="4694238"/>
          <p14:tracePt t="226064" x="647700" y="4694238"/>
          <p14:tracePt t="226082" x="601663" y="4694238"/>
          <p14:tracePt t="226082" x="587375" y="4694238"/>
          <p14:tracePt t="226101" x="579438" y="4694238"/>
          <p14:tracePt t="226115" x="563563" y="4694238"/>
          <p14:tracePt t="226134" x="563563" y="4686300"/>
          <p14:tracePt t="226260" x="571500" y="4686300"/>
          <p14:tracePt t="226340" x="587375" y="4686300"/>
          <p14:tracePt t="226348" x="617538" y="4686300"/>
          <p14:tracePt t="226356" x="631825" y="4694238"/>
          <p14:tracePt t="226366" x="677863" y="4694238"/>
          <p14:tracePt t="226384" x="723900" y="4694238"/>
          <p14:tracePt t="226399" x="777875" y="4694238"/>
          <p14:tracePt t="226416" x="838200" y="4694238"/>
          <p14:tracePt t="226433" x="884238" y="4694238"/>
          <p14:tracePt t="226449" x="914400" y="4694238"/>
          <p14:tracePt t="226466" x="930275" y="4694238"/>
          <p14:tracePt t="226481" x="944563" y="4694238"/>
          <p14:tracePt t="226498" x="998538" y="4694238"/>
          <p14:tracePt t="226498" x="1036638" y="4694238"/>
          <p14:tracePt t="226517" x="1096963" y="4694238"/>
          <p14:tracePt t="226531" x="1317625" y="4694238"/>
          <p14:tracePt t="226550" x="1447800" y="4694238"/>
          <p14:tracePt t="226566" x="1524000" y="4694238"/>
          <p14:tracePt t="226583" x="1570038" y="4694238"/>
          <p14:tracePt t="226599" x="1616075" y="4694238"/>
          <p14:tracePt t="226616" x="1668463" y="4694238"/>
          <p14:tracePt t="226632" x="1730375" y="4694238"/>
          <p14:tracePt t="226649" x="1812925" y="4694238"/>
          <p14:tracePt t="226666" x="1889125" y="4694238"/>
          <p14:tracePt t="226682" x="1981200" y="4694238"/>
          <p14:tracePt t="226699" x="2065338" y="4694238"/>
          <p14:tracePt t="226715" x="2125663" y="4702175"/>
          <p14:tracePt t="226733" x="2133600" y="4702175"/>
          <p14:tracePt t="226749" x="2155825" y="4708525"/>
          <p14:tracePt t="226766" x="2209800" y="4716463"/>
          <p14:tracePt t="226782" x="2255838" y="4732338"/>
          <p14:tracePt t="226799" x="2270125" y="4732338"/>
          <p14:tracePt t="226814" x="2286000" y="4732338"/>
          <p14:tracePt t="226831" x="2293938" y="4732338"/>
          <p14:tracePt t="226847" x="2316163" y="4746625"/>
          <p14:tracePt t="226865" x="2384425" y="4746625"/>
          <p14:tracePt t="226882" x="2514600" y="4770438"/>
          <p14:tracePt t="226898" x="2552700" y="4770438"/>
          <p14:tracePt t="226915" x="2560638" y="4778375"/>
          <p14:tracePt t="226931" x="2536825" y="4778375"/>
          <p14:tracePt t="226972" x="2522538" y="4770438"/>
          <p14:tracePt t="226981" x="2498725" y="4762500"/>
          <p14:tracePt t="226988" x="2492375" y="4762500"/>
          <p14:tracePt t="226998" x="2484438" y="4762500"/>
          <p14:tracePt t="227100" x="2476500" y="4762500"/>
          <p14:tracePt t="227108" x="2468563" y="4762500"/>
          <p14:tracePt t="227116" x="2460625" y="4762500"/>
          <p14:tracePt t="227131" x="2454275" y="4754563"/>
          <p14:tracePt t="227148" x="2460625" y="4754563"/>
          <p14:tracePt t="227708" x="2484438" y="4754563"/>
          <p14:tracePt t="227732" x="2498725" y="4754563"/>
          <p14:tracePt t="227740" x="2530475" y="4754563"/>
          <p14:tracePt t="227748" x="2590800" y="4754563"/>
          <p14:tracePt t="227765" x="2636838" y="4754563"/>
          <p14:tracePt t="227782" x="2689225" y="4754563"/>
          <p14:tracePt t="227798" x="2751138" y="4754563"/>
          <p14:tracePt t="227815" x="2849563" y="4754563"/>
          <p14:tracePt t="227831" x="3032125" y="4754563"/>
          <p14:tracePt t="227847" x="3254375" y="4754563"/>
          <p14:tracePt t="227864" x="3459163" y="4754563"/>
          <p14:tracePt t="227881" x="3657600" y="4754563"/>
          <p14:tracePt t="227896" x="3810000" y="4754563"/>
          <p14:tracePt t="227913" x="3932238" y="4754563"/>
          <p14:tracePt t="227929" x="3962400" y="4754563"/>
          <p14:tracePt t="227947" x="3978275" y="4740275"/>
          <p14:tracePt t="227972" x="3984625" y="4740275"/>
          <p14:tracePt t="227988" x="4000500" y="4740275"/>
          <p14:tracePt t="227998" x="4106863" y="4740275"/>
          <p14:tracePt t="228015" x="4168775" y="4732338"/>
          <p14:tracePt t="228031" x="4283075" y="4732338"/>
          <p14:tracePt t="228046" x="4389438" y="4708525"/>
          <p14:tracePt t="228064" x="4511675" y="4686300"/>
          <p14:tracePt t="228081" x="4564063" y="4572000"/>
          <p14:tracePt t="228097" x="4656138" y="4533900"/>
          <p14:tracePt t="228114" x="4702175" y="4495800"/>
          <p14:tracePt t="228131" x="4708525" y="4465638"/>
          <p14:tracePt t="228131" x="4708525" y="4449763"/>
          <p14:tracePt t="228149" x="4670425" y="4419600"/>
          <p14:tracePt t="228163" x="4664075" y="4403725"/>
          <p14:tracePt t="228179" x="4656138" y="4403725"/>
          <p14:tracePt t="228196" x="4648200" y="4403725"/>
          <p14:tracePt t="228244" x="4632325" y="4403725"/>
          <p14:tracePt t="228268" x="4632325" y="4411663"/>
          <p14:tracePt t="228308" x="4632325" y="4419600"/>
          <p14:tracePt t="228316" x="4640263" y="4449763"/>
          <p14:tracePt t="228329" x="4656138" y="4465638"/>
          <p14:tracePt t="228346" x="4656138" y="4473575"/>
          <p14:tracePt t="228363" x="4664075" y="4487863"/>
          <p14:tracePt t="228379" x="4678363" y="4525963"/>
          <p14:tracePt t="228398" x="4792663" y="4572000"/>
          <p14:tracePt t="228414" x="4937125" y="4625975"/>
          <p14:tracePt t="228431" x="5051425" y="4656138"/>
          <p14:tracePt t="228447" x="5097463" y="4656138"/>
          <p14:tracePt t="228464" x="5113338" y="4670425"/>
          <p14:tracePt t="228480" x="5121275" y="4670425"/>
          <p14:tracePt t="228500" x="5127625" y="4686300"/>
          <p14:tracePt t="228516" x="5165725" y="4708525"/>
          <p14:tracePt t="228530" x="5318125" y="4778375"/>
          <p14:tracePt t="228545" x="5540375" y="4830763"/>
          <p14:tracePt t="228562" x="5768975" y="4868863"/>
          <p14:tracePt t="228581" x="5897563" y="4922838"/>
          <p14:tracePt t="228597" x="5935663" y="4922838"/>
          <p14:tracePt t="228614" x="5951538" y="4930775"/>
          <p14:tracePt t="228631" x="5959475" y="4937125"/>
          <p14:tracePt t="228646" x="5997575" y="4937125"/>
          <p14:tracePt t="228664" x="6088063" y="4914900"/>
          <p14:tracePt t="228680" x="6324600" y="4937125"/>
          <p14:tracePt t="228697" x="6537325" y="4968875"/>
          <p14:tracePt t="228713" x="6659563" y="4991100"/>
          <p14:tracePt t="228730" x="6721475" y="4991100"/>
          <p14:tracePt t="228746" x="6735763" y="4991100"/>
          <p14:tracePt t="228762" x="6751638" y="4991100"/>
          <p14:tracePt t="228762" x="6797675" y="4991100"/>
          <p14:tracePt t="228781" x="6926263" y="4991100"/>
          <p14:tracePt t="228797" x="7192963" y="4991100"/>
          <p14:tracePt t="228814" x="7299325" y="4968875"/>
          <p14:tracePt t="228831" x="7451725" y="4975225"/>
          <p14:tracePt t="228846" x="7467600" y="5045075"/>
          <p14:tracePt t="228863" x="7437438" y="5045075"/>
          <p14:tracePt t="228879" x="7429500" y="5021263"/>
          <p14:tracePt t="228896" x="7505700" y="5029200"/>
          <p14:tracePt t="228914" x="7566025" y="4983163"/>
          <p14:tracePt t="228929" x="7680325" y="4937125"/>
          <p14:tracePt t="228946" x="7764463" y="4937125"/>
          <p14:tracePt t="228963" x="7848600" y="4906963"/>
          <p14:tracePt t="228963" x="7886700" y="4906963"/>
          <p14:tracePt t="228981" x="7878763" y="4860925"/>
          <p14:tracePt t="228997" x="7878763" y="4838700"/>
          <p14:tracePt t="228997" x="7870825" y="4816475"/>
          <p14:tracePt t="229014" x="7870825" y="4784725"/>
          <p14:tracePt t="229030" x="7870825" y="4724400"/>
          <p14:tracePt t="229046" x="7894638" y="4656138"/>
          <p14:tracePt t="229063" x="7954963" y="4572000"/>
          <p14:tracePt t="229080" x="7954963" y="4525963"/>
          <p14:tracePt t="229096" x="7932738" y="4435475"/>
          <p14:tracePt t="229113" x="7870825" y="4343400"/>
          <p14:tracePt t="229129" x="7734300" y="4229100"/>
          <p14:tracePt t="229149" x="7688263" y="4183063"/>
          <p14:tracePt t="229163" x="7573963" y="4076700"/>
          <p14:tracePt t="229163" x="7535863" y="4060825"/>
          <p14:tracePt t="229181" x="7497763" y="4030663"/>
          <p14:tracePt t="229197" x="7451725" y="4000500"/>
          <p14:tracePt t="229213" x="7353300" y="3954463"/>
          <p14:tracePt t="229230" x="7216775" y="3908425"/>
          <p14:tracePt t="229247" x="7094538" y="3870325"/>
          <p14:tracePt t="229263" x="6950075" y="3810000"/>
          <p14:tracePt t="229279" x="6819900" y="3763963"/>
          <p14:tracePt t="229296" x="6705600" y="3725863"/>
          <p14:tracePt t="229312" x="6599238" y="3695700"/>
          <p14:tracePt t="229331" x="6530975" y="3695700"/>
          <p14:tracePt t="229346" x="6446838" y="3679825"/>
          <p14:tracePt t="229363" x="6346825" y="3679825"/>
          <p14:tracePt t="229379" x="6088063" y="3649663"/>
          <p14:tracePt t="229397" x="5951538" y="3649663"/>
          <p14:tracePt t="229413" x="5813425" y="3679825"/>
          <p14:tracePt t="229430" x="5676900" y="3679825"/>
          <p14:tracePt t="229446" x="5578475" y="3679825"/>
          <p14:tracePt t="229462" x="5494338" y="3695700"/>
          <p14:tracePt t="229479" x="5426075" y="3695700"/>
          <p14:tracePt t="229495" x="5402263" y="3695700"/>
          <p14:tracePt t="229513" x="5380038" y="3725863"/>
          <p14:tracePt t="229529" x="5311775" y="3771900"/>
          <p14:tracePt t="229546" x="5219700" y="3817938"/>
          <p14:tracePt t="229562" x="5135563" y="3886200"/>
          <p14:tracePt t="229579" x="5037138" y="3932238"/>
          <p14:tracePt t="229579" x="4991100" y="3954463"/>
          <p14:tracePt t="229597" x="4884738" y="4000500"/>
          <p14:tracePt t="229613" x="4800600" y="4068763"/>
          <p14:tracePt t="229630" x="4740275" y="4106863"/>
          <p14:tracePt t="229646" x="4702175" y="4168775"/>
          <p14:tracePt t="229663" x="4694238" y="4213225"/>
          <p14:tracePt t="229679" x="4694238" y="4251325"/>
          <p14:tracePt t="229695" x="4694238" y="4321175"/>
          <p14:tracePt t="229713" x="4702175" y="4373563"/>
          <p14:tracePt t="229729" x="4702175" y="4435475"/>
          <p14:tracePt t="229745" x="4732338" y="4511675"/>
          <p14:tracePt t="229763" x="4740275" y="4556125"/>
          <p14:tracePt t="229779" x="4784725" y="4648200"/>
          <p14:tracePt t="229779" x="4830763" y="4716463"/>
          <p14:tracePt t="229797" x="5013325" y="4822825"/>
          <p14:tracePt t="229813" x="5159375" y="4899025"/>
          <p14:tracePt t="229830" x="5303838" y="4953000"/>
          <p14:tracePt t="229846" x="5402263" y="5013325"/>
          <p14:tracePt t="229863" x="5456238" y="5045075"/>
          <p14:tracePt t="229879" x="5502275" y="5045075"/>
          <p14:tracePt t="229896" x="5554663" y="5045075"/>
          <p14:tracePt t="229912" x="5616575" y="5045075"/>
          <p14:tracePt t="229929" x="5745163" y="5013325"/>
          <p14:tracePt t="229945" x="5905500" y="4999038"/>
          <p14:tracePt t="229962" x="6035675" y="4968875"/>
          <p14:tracePt t="229979" x="6057900" y="4953000"/>
          <p14:tracePt t="229979" x="6073775" y="4945063"/>
          <p14:tracePt t="229997" x="6073775" y="4937125"/>
          <p14:tracePt t="230012" x="6096000" y="4906963"/>
          <p14:tracePt t="230029" x="6096000" y="4899025"/>
          <p14:tracePt t="230936" x="6096000" y="4892675"/>
          <p14:tracePt t="231412" x="6088063" y="4892675"/>
          <p14:tracePt t="231420" x="6080125" y="4892675"/>
          <p14:tracePt t="231444" x="6080125" y="4899025"/>
          <p14:tracePt t="231532" x="6073775" y="4892675"/>
          <p14:tracePt t="231548" x="6065838" y="4884738"/>
          <p14:tracePt t="231596" x="6049963" y="4876800"/>
          <p14:tracePt t="231700" x="6042025" y="4876800"/>
          <p14:tracePt t="231828" x="6042025" y="4884738"/>
          <p14:tracePt t="231852" x="6027738" y="4884738"/>
          <p14:tracePt t="231908" x="6019800" y="4884738"/>
          <p14:tracePt t="231916" x="6011863" y="4884738"/>
          <p14:tracePt t="231926" x="6003925" y="4884738"/>
          <p14:tracePt t="231943" x="6003925" y="4892675"/>
          <p14:tracePt t="231964" x="6003925" y="4899025"/>
          <p14:tracePt t="231980" x="6003925" y="4906963"/>
          <p14:tracePt t="232044" x="6003925" y="4914900"/>
          <p14:tracePt t="232068" x="6011863" y="4930775"/>
          <p14:tracePt t="232084" x="6019800" y="4930775"/>
          <p14:tracePt t="232100" x="6027738" y="4937125"/>
          <p14:tracePt t="232109" x="6042025" y="4953000"/>
          <p14:tracePt t="232140" x="6049963" y="4960938"/>
          <p14:tracePt t="232149" x="6057900" y="4968875"/>
          <p14:tracePt t="232252" x="6073775" y="4975225"/>
          <p14:tracePt t="232292" x="6080125" y="4983163"/>
          <p14:tracePt t="232309" x="6080125" y="4999038"/>
          <p14:tracePt t="232325" x="6088063" y="4999038"/>
          <p14:tracePt t="232364" x="6103938" y="4999038"/>
          <p14:tracePt t="232380" x="6103938" y="5006975"/>
          <p14:tracePt t="232396" x="6111875" y="5013325"/>
          <p14:tracePt t="232420" x="6118225" y="5021263"/>
          <p14:tracePt t="232444" x="6126163" y="5029200"/>
          <p14:tracePt t="232468" x="6134100" y="5037138"/>
          <p14:tracePt t="232500" x="6134100" y="5029200"/>
          <p14:tracePt t="232652" x="6134100" y="5021263"/>
          <p14:tracePt t="232692" x="6134100" y="5013325"/>
          <p14:tracePt t="232700" x="6126163" y="5013325"/>
          <p14:tracePt t="232716" x="6118225" y="5013325"/>
          <p14:tracePt t="232756" x="6118225" y="5006975"/>
          <p14:tracePt t="232764" x="6111875" y="4999038"/>
          <p14:tracePt t="232908" x="6111875" y="4991100"/>
          <p14:tracePt t="232916" x="6103938" y="4975225"/>
          <p14:tracePt t="232941" x="6096000" y="4975225"/>
          <p14:tracePt t="232972" x="6126163" y="4983163"/>
          <p14:tracePt t="232988" x="6073775" y="4914900"/>
          <p14:tracePt t="232996" x="6096000" y="4914900"/>
          <p14:tracePt t="233008" x="6088063" y="4876800"/>
          <p14:tracePt t="233026" x="6126163" y="4884738"/>
          <p14:tracePt t="233042" x="6156325" y="4899025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539750" y="333375"/>
            <a:ext cx="8137525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Reakcija se može posmatrati kao promena potencijalne energije sistema, ili porast energije u odnosu na minimalnu energiju reaktanata i produkata. </a:t>
            </a:r>
            <a:endParaRPr lang="en-US" altLang="en-US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Reakcioni </a:t>
            </a:r>
            <a:r>
              <a:rPr lang="sr-Latn-CS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ut je niz stanja koji 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povezuje reaktante i produkte. Potencijalna energija na ovom putu se menja, rastući od stanja u kome se nalaze reaktanti, a zatim opada prema stanjima u kojima se nalaze produkti reakcije. Ima ih beskonačno mnogo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Najpovoljniji Reakcioni put povezuje reaktante i produkte bas preko prevoja je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put minimalne vrednosti potencijalne energije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sr-Latn-C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PMVPE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U okolini prevoja, u oblasti najvećih vrednosti potencijalne energije na </a:t>
            </a:r>
            <a:r>
              <a:rPr lang="sr-Latn-C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PMVPE</a:t>
            </a:r>
            <a:r>
              <a:rPr lang="sr-Latn-CS" altLang="en-US" sz="1800" dirty="0">
                <a:latin typeface="Arial" panose="020B0604020202020204" pitchFamily="34" charset="0"/>
              </a:rPr>
              <a:t> 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formira se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prelazna struktura,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često poznata pod imenom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aktivirani kompleks. 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Brzina reakcije će zavisiti od visine i profila površi potencijalne energije u okolini prelaznog stanja. </a:t>
            </a:r>
            <a:endParaRPr lang="en-US" altLang="en-US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53" x="4084638" y="1265238"/>
          <p14:tracePt t="1513" x="4084638" y="1257300"/>
          <p14:tracePt t="1521" x="4084638" y="1249363"/>
          <p14:tracePt t="1569" x="4084638" y="1235075"/>
          <p14:tracePt t="1593" x="4092575" y="1235075"/>
          <p14:tracePt t="1601" x="4092575" y="1227138"/>
          <p14:tracePt t="1617" x="4098925" y="1227138"/>
          <p14:tracePt t="1627" x="4114800" y="1211263"/>
          <p14:tracePt t="1645" x="4122738" y="1203325"/>
          <p14:tracePt t="1661" x="4137025" y="1189038"/>
          <p14:tracePt t="1678" x="4152900" y="1173163"/>
          <p14:tracePt t="1696" x="4160838" y="1173163"/>
          <p14:tracePt t="1736" x="4168775" y="1173163"/>
          <p14:tracePt t="2073" x="4160838" y="1173163"/>
          <p14:tracePt t="2177" x="4152900" y="1173163"/>
          <p14:tracePt t="2201" x="4144963" y="1173163"/>
          <p14:tracePt t="2233" x="4137025" y="1173163"/>
          <p14:tracePt t="2257" x="4122738" y="1173163"/>
          <p14:tracePt t="2321" x="4114800" y="1173163"/>
          <p14:tracePt t="2377" x="4106863" y="1173163"/>
          <p14:tracePt t="2465" x="4092575" y="1173163"/>
          <p14:tracePt t="2625" x="4084638" y="1173163"/>
          <p14:tracePt t="2641" x="4068763" y="1173163"/>
          <p14:tracePt t="2649" x="4060825" y="1165225"/>
          <p14:tracePt t="2660" x="4054475" y="1158875"/>
          <p14:tracePt t="2676" x="4038600" y="1150938"/>
          <p14:tracePt t="2693" x="4016375" y="1135063"/>
          <p14:tracePt t="2710" x="3992563" y="1120775"/>
          <p14:tracePt t="2727" x="3970338" y="1104900"/>
          <p14:tracePt t="2727" x="3962400" y="1104900"/>
          <p14:tracePt t="2746" x="3954463" y="1096963"/>
          <p14:tracePt t="2759" x="3940175" y="1089025"/>
          <p14:tracePt t="2759" x="3932238" y="1089025"/>
          <p14:tracePt t="2778" x="3908425" y="1082675"/>
          <p14:tracePt t="2793" x="3863975" y="1082675"/>
          <p14:tracePt t="2811" x="3794125" y="1082675"/>
          <p14:tracePt t="2827" x="3741738" y="1082675"/>
          <p14:tracePt t="2844" x="3673475" y="1082675"/>
          <p14:tracePt t="2860" x="3603625" y="1082675"/>
          <p14:tracePt t="2877" x="3497263" y="1082675"/>
          <p14:tracePt t="2893" x="3368675" y="1082675"/>
          <p14:tracePt t="2910" x="3216275" y="1082675"/>
          <p14:tracePt t="2927" x="3070225" y="1082675"/>
          <p14:tracePt t="2944" x="2949575" y="1082675"/>
          <p14:tracePt t="2960" x="2827338" y="1082675"/>
          <p14:tracePt t="2960" x="2765425" y="1082675"/>
          <p14:tracePt t="2977" x="2568575" y="1082675"/>
          <p14:tracePt t="2995" x="2316163" y="1082675"/>
          <p14:tracePt t="3010" x="2049463" y="1082675"/>
          <p14:tracePt t="3027" x="1851025" y="1082675"/>
          <p14:tracePt t="3042" x="1730375" y="1082675"/>
          <p14:tracePt t="3059" x="1684338" y="1074738"/>
          <p14:tracePt t="3076" x="1668463" y="1066800"/>
          <p14:tracePt t="3092" x="1630363" y="1066800"/>
          <p14:tracePt t="3109" x="1616075" y="1066800"/>
          <p14:tracePt t="3125" x="1546225" y="1066800"/>
          <p14:tracePt t="3142" x="1477963" y="1066800"/>
          <p14:tracePt t="3142" x="1439863" y="1066800"/>
          <p14:tracePt t="3160" x="1355725" y="1066800"/>
          <p14:tracePt t="3177" x="1317625" y="1066800"/>
          <p14:tracePt t="3190" x="1235075" y="1058863"/>
          <p14:tracePt t="3190" x="1189038" y="1050925"/>
          <p14:tracePt t="3208" x="1082675" y="1028700"/>
          <p14:tracePt t="3226" x="968375" y="1006475"/>
          <p14:tracePt t="3242" x="906463" y="998538"/>
          <p14:tracePt t="3259" x="876300" y="974725"/>
          <p14:tracePt t="3275" x="846138" y="952500"/>
          <p14:tracePt t="3292" x="815975" y="936625"/>
          <p14:tracePt t="3308" x="762000" y="892175"/>
          <p14:tracePt t="3325" x="731838" y="884238"/>
          <p14:tracePt t="3342" x="708025" y="868363"/>
          <p14:tracePt t="3358" x="693738" y="854075"/>
          <p14:tracePt t="3358" x="677863" y="854075"/>
          <p14:tracePt t="3377" x="677863" y="846138"/>
          <p14:tracePt t="3496" x="677863" y="838200"/>
          <p14:tracePt t="3536" x="685800" y="838200"/>
          <p14:tracePt t="3568" x="693738" y="830263"/>
          <p14:tracePt t="3688" x="701675" y="830263"/>
          <p14:tracePt t="3704" x="715963" y="822325"/>
          <p14:tracePt t="3712" x="723900" y="822325"/>
          <p14:tracePt t="3724" x="731838" y="822325"/>
          <p14:tracePt t="3741" x="739775" y="815975"/>
          <p14:tracePt t="3760" x="746125" y="815975"/>
          <p14:tracePt t="3774" x="754063" y="815975"/>
          <p14:tracePt t="4721" x="762000" y="815975"/>
          <p14:tracePt t="4912" x="769938" y="808038"/>
          <p14:tracePt t="4936" x="777875" y="800100"/>
          <p14:tracePt t="4944" x="777875" y="792163"/>
          <p14:tracePt t="4960" x="777875" y="777875"/>
          <p14:tracePt t="4976" x="777875" y="762000"/>
          <p14:tracePt t="4992" x="777875" y="746125"/>
          <p14:tracePt t="6771" x="784225" y="746125"/>
          <p14:tracePt t="7576" x="784225" y="739775"/>
          <p14:tracePt t="8484" x="792163" y="739775"/>
          <p14:tracePt t="8752" x="800100" y="739775"/>
          <p14:tracePt t="8880" x="808038" y="739775"/>
          <p14:tracePt t="8944" x="815975" y="739775"/>
          <p14:tracePt t="8984" x="822325" y="731838"/>
          <p14:tracePt t="8993" x="830263" y="731838"/>
          <p14:tracePt t="9032" x="838200" y="723900"/>
          <p14:tracePt t="9056" x="846138" y="723900"/>
          <p14:tracePt t="9088" x="854075" y="723900"/>
          <p14:tracePt t="9120" x="860425" y="723900"/>
          <p14:tracePt t="9144" x="876300" y="723900"/>
          <p14:tracePt t="9224" x="884238" y="723900"/>
          <p14:tracePt t="9248" x="892175" y="715963"/>
          <p14:tracePt t="9272" x="898525" y="715963"/>
          <p14:tracePt t="9296" x="906463" y="715963"/>
          <p14:tracePt t="9312" x="922338" y="715963"/>
          <p14:tracePt t="9328" x="930275" y="715963"/>
          <p14:tracePt t="9336" x="944563" y="715963"/>
          <p14:tracePt t="9352" x="968375" y="715963"/>
          <p14:tracePt t="9370" x="990600" y="715963"/>
          <p14:tracePt t="9386" x="1006475" y="715963"/>
          <p14:tracePt t="9402" x="1012825" y="715963"/>
          <p14:tracePt t="9418" x="1066800" y="715963"/>
          <p14:tracePt t="9435" x="1112838" y="715963"/>
          <p14:tracePt t="9452" x="1158875" y="715963"/>
          <p14:tracePt t="9469" x="1189038" y="715963"/>
          <p14:tracePt t="9485" x="1211263" y="715963"/>
          <p14:tracePt t="9503" x="1241425" y="701675"/>
          <p14:tracePt t="9503" x="1257300" y="701675"/>
          <p14:tracePt t="9520" x="1273175" y="693738"/>
          <p14:tracePt t="9535" x="1333500" y="693738"/>
          <p14:tracePt t="9553" x="1379538" y="685800"/>
          <p14:tracePt t="9569" x="1431925" y="677863"/>
          <p14:tracePt t="9586" x="1477963" y="663575"/>
          <p14:tracePt t="9602" x="1485900" y="663575"/>
          <p14:tracePt t="9618" x="1493838" y="663575"/>
          <p14:tracePt t="9635" x="1508125" y="663575"/>
          <p14:tracePt t="9672" x="1508125" y="655638"/>
          <p14:tracePt t="9680" x="1524000" y="655638"/>
          <p14:tracePt t="9688" x="1539875" y="647700"/>
          <p14:tracePt t="9702" x="1608138" y="631825"/>
          <p14:tracePt t="9719" x="1668463" y="625475"/>
          <p14:tracePt t="9735" x="1730375" y="625475"/>
          <p14:tracePt t="9735" x="1744663" y="625475"/>
          <p14:tracePt t="9753" x="1768475" y="625475"/>
          <p14:tracePt t="9769" x="1774825" y="625475"/>
          <p14:tracePt t="9786" x="1782763" y="625475"/>
          <p14:tracePt t="9802" x="1798638" y="625475"/>
          <p14:tracePt t="9818" x="1836738" y="625475"/>
          <p14:tracePt t="9836" x="1889125" y="617538"/>
          <p14:tracePt t="9851" x="1951038" y="617538"/>
          <p14:tracePt t="9869" x="1997075" y="609600"/>
          <p14:tracePt t="9886" x="2035175" y="593725"/>
          <p14:tracePt t="9902" x="2079625" y="587375"/>
          <p14:tracePt t="9918" x="2117725" y="587375"/>
          <p14:tracePt t="9935" x="2201863" y="587375"/>
          <p14:tracePt t="9935" x="2217738" y="579438"/>
          <p14:tracePt t="9953" x="2270125" y="571500"/>
          <p14:tracePt t="9969" x="2316163" y="563563"/>
          <p14:tracePt t="9985" x="2354263" y="563563"/>
          <p14:tracePt t="10003" x="2378075" y="555625"/>
          <p14:tracePt t="10018" x="2408238" y="549275"/>
          <p14:tracePt t="10035" x="2454275" y="533400"/>
          <p14:tracePt t="10052" x="2498725" y="525463"/>
          <p14:tracePt t="10068" x="2544763" y="503238"/>
          <p14:tracePt t="10085" x="2582863" y="503238"/>
          <p14:tracePt t="10101" x="2606675" y="503238"/>
          <p14:tracePt t="10118" x="2620963" y="503238"/>
          <p14:tracePt t="10135" x="2628900" y="503238"/>
          <p14:tracePt t="10151" x="2667000" y="503238"/>
          <p14:tracePt t="10169" x="2713038" y="503238"/>
          <p14:tracePt t="10186" x="2751138" y="503238"/>
          <p14:tracePt t="10203" x="2803525" y="503238"/>
          <p14:tracePt t="10218" x="2841625" y="503238"/>
          <p14:tracePt t="10235" x="2849563" y="503238"/>
          <p14:tracePt t="10251" x="2865438" y="503238"/>
          <p14:tracePt t="10268" x="2887663" y="503238"/>
          <p14:tracePt t="10285" x="2911475" y="503238"/>
          <p14:tracePt t="10301" x="2941638" y="503238"/>
          <p14:tracePt t="10317" x="2979738" y="511175"/>
          <p14:tracePt t="10335" x="3009900" y="517525"/>
          <p14:tracePt t="10335" x="3040063" y="533400"/>
          <p14:tracePt t="10353" x="3048000" y="533400"/>
          <p14:tracePt t="10368" x="3078163" y="533400"/>
          <p14:tracePt t="10385" x="3094038" y="549275"/>
          <p14:tracePt t="10402" x="3108325" y="549275"/>
          <p14:tracePt t="10418" x="3116263" y="549275"/>
          <p14:tracePt t="10434" x="3124200" y="549275"/>
          <p14:tracePt t="10450" x="3132138" y="549275"/>
          <p14:tracePt t="10467" x="3146425" y="549275"/>
          <p14:tracePt t="10484" x="3154363" y="549275"/>
          <p14:tracePt t="10500" x="3162300" y="549275"/>
          <p14:tracePt t="10517" x="3178175" y="549275"/>
          <p14:tracePt t="10535" x="3192463" y="563563"/>
          <p14:tracePt t="10549" x="3216275" y="563563"/>
          <p14:tracePt t="10567" x="3238500" y="563563"/>
          <p14:tracePt t="10585" x="3246438" y="563563"/>
          <p14:tracePt t="10601" x="3260725" y="563563"/>
          <p14:tracePt t="10617" x="3276600" y="563563"/>
          <p14:tracePt t="10656" x="3284538" y="563563"/>
          <p14:tracePt t="10664" x="3292475" y="563563"/>
          <p14:tracePt t="10672" x="3298825" y="563563"/>
          <p14:tracePt t="10696" x="3306763" y="563563"/>
          <p14:tracePt t="10728" x="3314700" y="563563"/>
          <p14:tracePt t="10760" x="3322638" y="563563"/>
          <p14:tracePt t="10768" x="3330575" y="563563"/>
          <p14:tracePt t="10776" x="3352800" y="563563"/>
          <p14:tracePt t="10785" x="3382963" y="563563"/>
          <p14:tracePt t="10801" x="3413125" y="563563"/>
          <p14:tracePt t="10818" x="3444875" y="563563"/>
          <p14:tracePt t="10835" x="3459163" y="563563"/>
          <p14:tracePt t="10850" x="3489325" y="563563"/>
          <p14:tracePt t="10867" x="3497263" y="563563"/>
          <p14:tracePt t="10884" x="3505200" y="563563"/>
          <p14:tracePt t="10900" x="3467100" y="563563"/>
          <p14:tracePt t="11080" x="3421063" y="563563"/>
          <p14:tracePt t="11088" x="3375025" y="563563"/>
          <p14:tracePt t="11099" x="3170238" y="563563"/>
          <p14:tracePt t="11117" x="2949575" y="587375"/>
          <p14:tracePt t="11134" x="2789238" y="625475"/>
          <p14:tracePt t="11150" x="2659063" y="647700"/>
          <p14:tracePt t="11167" x="2613025" y="663575"/>
          <p14:tracePt t="11184" x="2590800" y="669925"/>
          <p14:tracePt t="11201" x="2492375" y="715963"/>
          <p14:tracePt t="11217" x="2316163" y="762000"/>
          <p14:tracePt t="11234" x="2079625" y="822325"/>
          <p14:tracePt t="11250" x="1851025" y="884238"/>
          <p14:tracePt t="11267" x="1692275" y="906463"/>
          <p14:tracePt t="11284" x="1608138" y="930275"/>
          <p14:tracePt t="11300" x="1592263" y="930275"/>
          <p14:tracePt t="11368" x="1584325" y="930275"/>
          <p14:tracePt t="11384" x="1554163" y="930275"/>
          <p14:tracePt t="11392" x="1516063" y="930275"/>
          <p14:tracePt t="11401" x="1379538" y="930275"/>
          <p14:tracePt t="11417" x="1317625" y="930275"/>
          <p14:tracePt t="11434" x="1265238" y="930275"/>
          <p14:tracePt t="11450" x="1249363" y="930275"/>
          <p14:tracePt t="11467" x="1241425" y="930275"/>
          <p14:tracePt t="11552" x="1235075" y="930275"/>
          <p14:tracePt t="11568" x="1235075" y="922338"/>
          <p14:tracePt t="11576" x="1235075" y="914400"/>
          <p14:tracePt t="11592" x="1235075" y="906463"/>
          <p14:tracePt t="11608" x="1235075" y="892175"/>
          <p14:tracePt t="11624" x="1235075" y="884238"/>
          <p14:tracePt t="11640" x="1235075" y="876300"/>
          <p14:tracePt t="11649" x="1235075" y="860425"/>
          <p14:tracePt t="11665" x="1257300" y="846138"/>
          <p14:tracePt t="11683" x="1311275" y="822325"/>
          <p14:tracePt t="11699" x="1393825" y="792163"/>
          <p14:tracePt t="11715" x="1439863" y="784225"/>
          <p14:tracePt t="11733" x="1485900" y="769938"/>
          <p14:tracePt t="11749" x="1508125" y="762000"/>
          <p14:tracePt t="11765" x="1554163" y="754063"/>
          <p14:tracePt t="11783" x="1600200" y="739775"/>
          <p14:tracePt t="11800" x="1622425" y="731838"/>
          <p14:tracePt t="11816" x="1692275" y="708025"/>
          <p14:tracePt t="11833" x="1730375" y="693738"/>
          <p14:tracePt t="11849" x="1774825" y="677863"/>
          <p14:tracePt t="11866" x="1836738" y="677863"/>
          <p14:tracePt t="11883" x="1889125" y="677863"/>
          <p14:tracePt t="11899" x="1927225" y="663575"/>
          <p14:tracePt t="11915" x="1958975" y="663575"/>
          <p14:tracePt t="11932" x="1981200" y="663575"/>
          <p14:tracePt t="11948" x="2041525" y="647700"/>
          <p14:tracePt t="11965" x="2155825" y="625475"/>
          <p14:tracePt t="11982" x="2278063" y="617538"/>
          <p14:tracePt t="11982" x="2354263" y="601663"/>
          <p14:tracePt t="12001" x="2416175" y="593725"/>
          <p14:tracePt t="12001" x="2454275" y="579438"/>
          <p14:tracePt t="12016" x="2530475" y="571500"/>
          <p14:tracePt t="12032" x="2582863" y="571500"/>
          <p14:tracePt t="12049" x="2613025" y="563563"/>
          <p14:tracePt t="12066" x="2644775" y="555625"/>
          <p14:tracePt t="12082" x="2689225" y="555625"/>
          <p14:tracePt t="12098" x="2789238" y="555625"/>
          <p14:tracePt t="12115" x="2911475" y="555625"/>
          <p14:tracePt t="12132" x="3032125" y="555625"/>
          <p14:tracePt t="12148" x="3124200" y="555625"/>
          <p14:tracePt t="12165" x="3178175" y="555625"/>
          <p14:tracePt t="12182" x="3254375" y="555625"/>
          <p14:tracePt t="12198" x="3360738" y="555625"/>
          <p14:tracePt t="12215" x="3505200" y="555625"/>
          <p14:tracePt t="12233" x="3611563" y="555625"/>
          <p14:tracePt t="12249" x="3741738" y="563563"/>
          <p14:tracePt t="12265" x="3832225" y="579438"/>
          <p14:tracePt t="12282" x="3924300" y="579438"/>
          <p14:tracePt t="12298" x="4030663" y="579438"/>
          <p14:tracePt t="12314" x="4114800" y="579438"/>
          <p14:tracePt t="12332" x="4221163" y="579438"/>
          <p14:tracePt t="12348" x="4365625" y="579438"/>
          <p14:tracePt t="12365" x="4511675" y="579438"/>
          <p14:tracePt t="12383" x="4632325" y="579438"/>
          <p14:tracePt t="12399" x="4732338" y="579438"/>
          <p14:tracePt t="12414" x="4816475" y="579438"/>
          <p14:tracePt t="12431" x="4899025" y="579438"/>
          <p14:tracePt t="12431" x="4937125" y="579438"/>
          <p14:tracePt t="12448" x="5006975" y="571500"/>
          <p14:tracePt t="12466" x="5059363" y="563563"/>
          <p14:tracePt t="12482" x="5097463" y="563563"/>
          <p14:tracePt t="12500" x="5135563" y="549275"/>
          <p14:tracePt t="12516" x="5173663" y="549275"/>
          <p14:tracePt t="12533" x="5227638" y="549275"/>
          <p14:tracePt t="12549" x="5273675" y="549275"/>
          <p14:tracePt t="12566" x="5303838" y="533400"/>
          <p14:tracePt t="12583" x="5318125" y="533400"/>
          <p14:tracePt t="12598" x="5380038" y="525463"/>
          <p14:tracePt t="12617" x="5448300" y="517525"/>
          <p14:tracePt t="12633" x="5532438" y="517525"/>
          <p14:tracePt t="12649" x="5592763" y="517525"/>
          <p14:tracePt t="12666" x="5668963" y="517525"/>
          <p14:tracePt t="12682" x="5730875" y="517525"/>
          <p14:tracePt t="12699" x="5775325" y="517525"/>
          <p14:tracePt t="12715" x="5813425" y="517525"/>
          <p14:tracePt t="12732" x="5867400" y="517525"/>
          <p14:tracePt t="12749" x="5965825" y="517525"/>
          <p14:tracePt t="12765" x="6118225" y="517525"/>
          <p14:tracePt t="12783" x="6270625" y="511175"/>
          <p14:tracePt t="12799" x="6384925" y="479425"/>
          <p14:tracePt t="12799" x="6430963" y="479425"/>
          <p14:tracePt t="12817" x="6499225" y="479425"/>
          <p14:tracePt t="12834" x="6553200" y="479425"/>
          <p14:tracePt t="12849" x="6645275" y="479425"/>
          <p14:tracePt t="12867" x="6759575" y="479425"/>
          <p14:tracePt t="12883" x="6896100" y="465138"/>
          <p14:tracePt t="12899" x="6988175" y="457200"/>
          <p14:tracePt t="12915" x="7048500" y="441325"/>
          <p14:tracePt t="12932" x="7102475" y="441325"/>
          <p14:tracePt t="12948" x="7178675" y="441325"/>
          <p14:tracePt t="12965" x="7315200" y="434975"/>
          <p14:tracePt t="12982" x="7429500" y="419100"/>
          <p14:tracePt t="12982" x="7489825" y="396875"/>
          <p14:tracePt t="13001" x="7551738" y="396875"/>
          <p14:tracePt t="13015" x="7581900" y="396875"/>
          <p14:tracePt t="13033" x="7589838" y="396875"/>
          <p14:tracePt t="13072" x="7597775" y="396875"/>
          <p14:tracePt t="13096" x="7612063" y="396875"/>
          <p14:tracePt t="13104" x="7627938" y="396875"/>
          <p14:tracePt t="13120" x="7635875" y="396875"/>
          <p14:tracePt t="13144" x="7642225" y="396875"/>
          <p14:tracePt t="13152" x="7642225" y="403225"/>
          <p14:tracePt t="13280" x="7642225" y="411163"/>
          <p14:tracePt t="13312" x="7642225" y="427038"/>
          <p14:tracePt t="13336" x="7635875" y="427038"/>
          <p14:tracePt t="13352" x="7635875" y="434975"/>
          <p14:tracePt t="13360" x="7627938" y="449263"/>
          <p14:tracePt t="13376" x="7620000" y="449263"/>
          <p14:tracePt t="13384" x="7604125" y="457200"/>
          <p14:tracePt t="13397" x="7559675" y="479425"/>
          <p14:tracePt t="13415" x="7489825" y="517525"/>
          <p14:tracePt t="13415" x="7413625" y="541338"/>
          <p14:tracePt t="13433" x="7277100" y="579438"/>
          <p14:tracePt t="13449" x="7162800" y="617538"/>
          <p14:tracePt t="13465" x="7064375" y="647700"/>
          <p14:tracePt t="13482" x="6950075" y="669925"/>
          <p14:tracePt t="13498" x="6797675" y="708025"/>
          <p14:tracePt t="13515" x="6629400" y="746125"/>
          <p14:tracePt t="13532" x="6446838" y="784225"/>
          <p14:tracePt t="13547" x="6248400" y="822325"/>
          <p14:tracePt t="13564" x="5989638" y="868363"/>
          <p14:tracePt t="13581" x="5638800" y="914400"/>
          <p14:tracePt t="13598" x="5211763" y="1012825"/>
          <p14:tracePt t="13615" x="4822825" y="1089025"/>
          <p14:tracePt t="13615" x="4572000" y="1120775"/>
          <p14:tracePt t="13633" x="4327525" y="1150938"/>
          <p14:tracePt t="13650" x="4122738" y="1181100"/>
          <p14:tracePt t="13665" x="3946525" y="1203325"/>
          <p14:tracePt t="13681" x="3802063" y="1227138"/>
          <p14:tracePt t="13697" x="3665538" y="1241425"/>
          <p14:tracePt t="13714" x="3573463" y="1273175"/>
          <p14:tracePt t="13730" x="3467100" y="1287463"/>
          <p14:tracePt t="13746" x="3368675" y="1311275"/>
          <p14:tracePt t="13764" x="3222625" y="1333500"/>
          <p14:tracePt t="13781" x="3078163" y="1341438"/>
          <p14:tracePt t="13798" x="2955925" y="1363663"/>
          <p14:tracePt t="13814" x="2857500" y="1363663"/>
          <p14:tracePt t="13831" x="2773363" y="1363663"/>
          <p14:tracePt t="13831" x="2743200" y="1363663"/>
          <p14:tracePt t="13849" x="2659063" y="1363663"/>
          <p14:tracePt t="13867" x="2506663" y="1363663"/>
          <p14:tracePt t="13883" x="2362200" y="1363663"/>
          <p14:tracePt t="13898" x="2232025" y="1363663"/>
          <p14:tracePt t="13915" x="2141538" y="1363663"/>
          <p14:tracePt t="13931" x="2065338" y="1363663"/>
          <p14:tracePt t="13947" x="1981200" y="1349375"/>
          <p14:tracePt t="13964" x="1889125" y="1325563"/>
          <p14:tracePt t="13981" x="1851025" y="1317625"/>
          <p14:tracePt t="13999" x="1820863" y="1303338"/>
          <p14:tracePt t="14014" x="1806575" y="1303338"/>
          <p14:tracePt t="14032" x="1798638" y="1303338"/>
          <p14:tracePt t="14056" x="1790700" y="1303338"/>
          <p14:tracePt t="14080" x="1782763" y="1303338"/>
          <p14:tracePt t="14088" x="1774825" y="1303338"/>
          <p14:tracePt t="14098" x="1768475" y="1303338"/>
          <p14:tracePt t="14114" x="1760538" y="1295400"/>
          <p14:tracePt t="14184" x="1760538" y="1287463"/>
          <p14:tracePt t="14288" x="1760538" y="1279525"/>
          <p14:tracePt t="14304" x="1768475" y="1273175"/>
          <p14:tracePt t="14320" x="1774825" y="1273175"/>
          <p14:tracePt t="14328" x="1782763" y="1265238"/>
          <p14:tracePt t="14336" x="1798638" y="1265238"/>
          <p14:tracePt t="14346" x="1828800" y="1257300"/>
          <p14:tracePt t="14364" x="1889125" y="1241425"/>
          <p14:tracePt t="14380" x="1965325" y="1219200"/>
          <p14:tracePt t="14397" x="2079625" y="1196975"/>
          <p14:tracePt t="14414" x="2209800" y="1173163"/>
          <p14:tracePt t="14430" x="2324100" y="1158875"/>
          <p14:tracePt t="14447" x="2438400" y="1150938"/>
          <p14:tracePt t="14447" x="2468563" y="1135063"/>
          <p14:tracePt t="14465" x="2536825" y="1127125"/>
          <p14:tracePt t="14481" x="2574925" y="1120775"/>
          <p14:tracePt t="14499" x="2598738" y="1120775"/>
          <p14:tracePt t="14515" x="2636838" y="1120775"/>
          <p14:tracePt t="14529" x="2667000" y="1120775"/>
          <p14:tracePt t="14546" x="2720975" y="1120775"/>
          <p14:tracePt t="14562" x="2765425" y="1112838"/>
          <p14:tracePt t="14579" x="2827338" y="1096963"/>
          <p14:tracePt t="14595" x="2879725" y="1096963"/>
          <p14:tracePt t="14613" x="2917825" y="1096963"/>
          <p14:tracePt t="14628" x="2955925" y="1082675"/>
          <p14:tracePt t="14646" x="2987675" y="1082675"/>
          <p14:tracePt t="14662" x="3063875" y="1058863"/>
          <p14:tracePt t="14679" x="3178175" y="1044575"/>
          <p14:tracePt t="14679" x="3222625" y="1036638"/>
          <p14:tracePt t="14696" x="3336925" y="1020763"/>
          <p14:tracePt t="14713" x="3421063" y="1012825"/>
          <p14:tracePt t="14729" x="3497263" y="998538"/>
          <p14:tracePt t="14745" x="3543300" y="982663"/>
          <p14:tracePt t="14762" x="3597275" y="968375"/>
          <p14:tracePt t="14778" x="3627438" y="968375"/>
          <p14:tracePt t="14795" x="3679825" y="960438"/>
          <p14:tracePt t="14812" x="3711575" y="944563"/>
          <p14:tracePt t="14828" x="3749675" y="944563"/>
          <p14:tracePt t="14845" x="3794125" y="930275"/>
          <p14:tracePt t="14845" x="3832225" y="930275"/>
          <p14:tracePt t="14864" x="3856038" y="922338"/>
          <p14:tracePt t="14878" x="3932238" y="914400"/>
          <p14:tracePt t="14895" x="4054475" y="892175"/>
          <p14:tracePt t="14912" x="4068763" y="892175"/>
          <p14:tracePt t="14929" x="4092575" y="892175"/>
          <p14:tracePt t="14945" x="4106863" y="884238"/>
          <p14:tracePt t="14962" x="4152900" y="884238"/>
          <p14:tracePt t="14978" x="4175125" y="884238"/>
          <p14:tracePt t="14996" x="4206875" y="876300"/>
          <p14:tracePt t="15012" x="4229100" y="876300"/>
          <p14:tracePt t="15029" x="4237038" y="876300"/>
          <p14:tracePt t="15072" x="4244975" y="876300"/>
          <p14:tracePt t="15088" x="4259263" y="876300"/>
          <p14:tracePt t="15096" x="4275138" y="876300"/>
          <p14:tracePt t="15104" x="4289425" y="876300"/>
          <p14:tracePt t="15120" x="4297363" y="876300"/>
          <p14:tracePt t="15152" x="4305300" y="876300"/>
          <p14:tracePt t="15160" x="4321175" y="876300"/>
          <p14:tracePt t="15168" x="4327525" y="884238"/>
          <p14:tracePt t="15192" x="4335463" y="884238"/>
          <p14:tracePt t="15200" x="4343400" y="892175"/>
          <p14:tracePt t="15240" x="4351338" y="892175"/>
          <p14:tracePt t="15248" x="4359275" y="892175"/>
          <p14:tracePt t="15263" x="4365625" y="898525"/>
          <p14:tracePt t="15279" x="4381500" y="906463"/>
          <p14:tracePt t="15295" x="4411663" y="906463"/>
          <p14:tracePt t="15313" x="4435475" y="906463"/>
          <p14:tracePt t="15330" x="4465638" y="906463"/>
          <p14:tracePt t="15346" x="4487863" y="906463"/>
          <p14:tracePt t="15363" x="4511675" y="906463"/>
          <p14:tracePt t="15384" x="4518025" y="906463"/>
          <p14:tracePt t="15395" x="4541838" y="906463"/>
          <p14:tracePt t="15412" x="4556125" y="906463"/>
          <p14:tracePt t="15429" x="4587875" y="906463"/>
          <p14:tracePt t="15446" x="4618038" y="906463"/>
          <p14:tracePt t="15446" x="4632325" y="906463"/>
          <p14:tracePt t="15465" x="4640263" y="906463"/>
          <p14:tracePt t="15478" x="4664075" y="898525"/>
          <p14:tracePt t="15498" x="4702175" y="898525"/>
          <p14:tracePt t="15513" x="4740275" y="892175"/>
          <p14:tracePt t="15530" x="4770438" y="892175"/>
          <p14:tracePt t="15546" x="4800600" y="884238"/>
          <p14:tracePt t="15562" x="4830763" y="884238"/>
          <p14:tracePt t="15579" x="4846638" y="884238"/>
          <p14:tracePt t="15596" x="4876800" y="876300"/>
          <p14:tracePt t="15613" x="4914900" y="868363"/>
          <p14:tracePt t="15629" x="4937125" y="868363"/>
          <p14:tracePt t="15646" x="4960938" y="868363"/>
          <p14:tracePt t="15646" x="4975225" y="860425"/>
          <p14:tracePt t="15664" x="4983163" y="854075"/>
          <p14:tracePt t="15678" x="5021263" y="854075"/>
          <p14:tracePt t="15678" x="5037138" y="854075"/>
          <p14:tracePt t="15697" x="5051425" y="854075"/>
          <p14:tracePt t="15713" x="5083175" y="854075"/>
          <p14:tracePt t="15730" x="5097463" y="854075"/>
          <p14:tracePt t="15745" x="5113338" y="854075"/>
          <p14:tracePt t="15768" x="5135563" y="854075"/>
          <p14:tracePt t="15784" x="5143500" y="854075"/>
          <p14:tracePt t="15795" x="5159375" y="854075"/>
          <p14:tracePt t="15813" x="5197475" y="854075"/>
          <p14:tracePt t="15828" x="5219700" y="854075"/>
          <p14:tracePt t="15845" x="5241925" y="838200"/>
          <p14:tracePt t="15862" x="5265738" y="838200"/>
          <p14:tracePt t="15862" x="5287963" y="830263"/>
          <p14:tracePt t="15881" x="5295900" y="830263"/>
          <p14:tracePt t="15895" x="5318125" y="830263"/>
          <p14:tracePt t="15913" x="5334000" y="830263"/>
          <p14:tracePt t="15929" x="5356225" y="830263"/>
          <p14:tracePt t="15946" x="5380038" y="830263"/>
          <p14:tracePt t="15962" x="5418138" y="822325"/>
          <p14:tracePt t="15979" x="5440363" y="822325"/>
          <p14:tracePt t="15997" x="5456238" y="822325"/>
          <p14:tracePt t="16012" x="5464175" y="822325"/>
          <p14:tracePt t="16160" x="5470525" y="822325"/>
          <p14:tracePt t="16177" x="5478463" y="822325"/>
          <p14:tracePt t="16193" x="5494338" y="822325"/>
          <p14:tracePt t="16232" x="5502275" y="822325"/>
          <p14:tracePt t="16256" x="5516563" y="830263"/>
          <p14:tracePt t="16264" x="5540375" y="838200"/>
          <p14:tracePt t="16296" x="5546725" y="838200"/>
          <p14:tracePt t="16312" x="5562600" y="846138"/>
          <p14:tracePt t="16320" x="5570538" y="846138"/>
          <p14:tracePt t="16336" x="5578475" y="846138"/>
          <p14:tracePt t="16345" x="5608638" y="846138"/>
          <p14:tracePt t="16362" x="5638800" y="846138"/>
          <p14:tracePt t="16378" x="5654675" y="846138"/>
          <p14:tracePt t="16395" x="5661025" y="854075"/>
          <p14:tracePt t="16416" x="5668963" y="854075"/>
          <p14:tracePt t="16427" x="5692775" y="854075"/>
          <p14:tracePt t="16444" x="5715000" y="868363"/>
          <p14:tracePt t="16462" x="5730875" y="868363"/>
          <p14:tracePt t="16478" x="5737225" y="868363"/>
          <p14:tracePt t="16495" x="5745163" y="876300"/>
          <p14:tracePt t="16511" x="5753100" y="884238"/>
          <p14:tracePt t="16527" x="5783263" y="898525"/>
          <p14:tracePt t="16546" x="5791200" y="914400"/>
          <p14:tracePt t="16562" x="5807075" y="922338"/>
          <p14:tracePt t="17475" x="5821363" y="922338"/>
          <p14:tracePt t="17848" x="5829300" y="922338"/>
          <p14:tracePt t="17888" x="5837238" y="922338"/>
          <p14:tracePt t="17896" x="5851525" y="922338"/>
          <p14:tracePt t="17909" x="5875338" y="922338"/>
          <p14:tracePt t="17926" x="5889625" y="914400"/>
          <p14:tracePt t="17926" x="5897563" y="914400"/>
          <p14:tracePt t="17945" x="5905500" y="914400"/>
          <p14:tracePt t="17960" x="5943600" y="914400"/>
          <p14:tracePt t="17977" x="5951538" y="914400"/>
          <p14:tracePt t="17995" x="5965825" y="914400"/>
          <p14:tracePt t="18072" x="5973763" y="914400"/>
          <p14:tracePt t="18104" x="5981700" y="914400"/>
          <p14:tracePt t="18120" x="5989638" y="914400"/>
          <p14:tracePt t="18136" x="5997575" y="914400"/>
          <p14:tracePt t="18144" x="6011863" y="914400"/>
          <p14:tracePt t="18161" x="6049963" y="914400"/>
          <p14:tracePt t="18177" x="6088063" y="914400"/>
          <p14:tracePt t="18193" x="6118225" y="914400"/>
          <p14:tracePt t="18208" x="6156325" y="914400"/>
          <p14:tracePt t="18226" x="6194425" y="914400"/>
          <p14:tracePt t="18243" x="6202363" y="914400"/>
          <p14:tracePt t="18259" x="6218238" y="914400"/>
          <p14:tracePt t="18276" x="6232525" y="914400"/>
          <p14:tracePt t="18320" x="6248400" y="914400"/>
          <p14:tracePt t="18328" x="6286500" y="914400"/>
          <p14:tracePt t="18344" x="6302375" y="914400"/>
          <p14:tracePt t="18359" x="6346825" y="914400"/>
          <p14:tracePt t="18359" x="6362700" y="914400"/>
          <p14:tracePt t="18377" x="6378575" y="914400"/>
          <p14:tracePt t="18393" x="6384925" y="914400"/>
          <p14:tracePt t="18480" x="6392863" y="914400"/>
          <p14:tracePt t="18496" x="6408738" y="914400"/>
          <p14:tracePt t="18512" x="6416675" y="914400"/>
          <p14:tracePt t="18544" x="6423025" y="914400"/>
          <p14:tracePt t="18552" x="6430963" y="914400"/>
          <p14:tracePt t="18560" x="6438900" y="914400"/>
          <p14:tracePt t="18576" x="6484938" y="914400"/>
          <p14:tracePt t="18593" x="6507163" y="906463"/>
          <p14:tracePt t="18610" x="6523038" y="898525"/>
          <p14:tracePt t="18626" x="6530975" y="898525"/>
          <p14:tracePt t="18657" x="6537325" y="898525"/>
          <p14:tracePt t="18664" x="6545263" y="892175"/>
          <p14:tracePt t="18676" x="6591300" y="892175"/>
          <p14:tracePt t="18693" x="6645275" y="884238"/>
          <p14:tracePt t="18709" x="6683375" y="876300"/>
          <p14:tracePt t="18726" x="6721475" y="868363"/>
          <p14:tracePt t="18742" x="6727825" y="860425"/>
          <p14:tracePt t="18792" x="6751638" y="860425"/>
          <p14:tracePt t="18800" x="6781800" y="860425"/>
          <p14:tracePt t="18810" x="6811963" y="846138"/>
          <p14:tracePt t="18826" x="6850063" y="846138"/>
          <p14:tracePt t="18842" x="6865938" y="846138"/>
          <p14:tracePt t="18859" x="6888163" y="846138"/>
          <p14:tracePt t="18877" x="6926263" y="846138"/>
          <p14:tracePt t="18893" x="6972300" y="846138"/>
          <p14:tracePt t="18909" x="7018338" y="846138"/>
          <p14:tracePt t="18926" x="7048500" y="830263"/>
          <p14:tracePt t="18942" x="7078663" y="830263"/>
          <p14:tracePt t="18959" x="7116763" y="822325"/>
          <p14:tracePt t="18959" x="7124700" y="822325"/>
          <p14:tracePt t="18977" x="7154863" y="822325"/>
          <p14:tracePt t="18995" x="7185025" y="822325"/>
          <p14:tracePt t="19010" x="7216775" y="822325"/>
          <p14:tracePt t="19027" x="7254875" y="815975"/>
          <p14:tracePt t="19042" x="7307263" y="815975"/>
          <p14:tracePt t="19058" x="7383463" y="808038"/>
          <p14:tracePt t="19074" x="7483475" y="784225"/>
          <p14:tracePt t="19093" x="7566025" y="784225"/>
          <p14:tracePt t="19109" x="7680325" y="769938"/>
          <p14:tracePt t="19126" x="7764463" y="769938"/>
          <p14:tracePt t="19142" x="7878763" y="769938"/>
          <p14:tracePt t="19159" x="7978775" y="769938"/>
          <p14:tracePt t="19159" x="8016875" y="754063"/>
          <p14:tracePt t="19177" x="8085138" y="746125"/>
          <p14:tracePt t="19193" x="8191500" y="723900"/>
          <p14:tracePt t="19210" x="8289925" y="701675"/>
          <p14:tracePt t="19226" x="8366125" y="685800"/>
          <p14:tracePt t="19242" x="8458200" y="685800"/>
          <p14:tracePt t="19259" x="8564563" y="669925"/>
          <p14:tracePt t="19276" x="8678863" y="669925"/>
          <p14:tracePt t="19292" x="8778875" y="663575"/>
          <p14:tracePt t="19307" x="8855075" y="663575"/>
          <p14:tracePt t="19325" x="8877300" y="663575"/>
          <p14:tracePt t="19341" x="8885238" y="663575"/>
          <p14:tracePt t="19392" x="8893175" y="663575"/>
          <p14:tracePt t="19400" x="8899525" y="663575"/>
          <p14:tracePt t="19409" x="8877300" y="663575"/>
          <p14:tracePt t="19544" x="8855075" y="663575"/>
          <p14:tracePt t="19552" x="8793163" y="685800"/>
          <p14:tracePt t="19560" x="8732838" y="715963"/>
          <p14:tracePt t="19574" x="8594725" y="762000"/>
          <p14:tracePt t="19574" x="8526463" y="800100"/>
          <p14:tracePt t="19593" x="8397875" y="854075"/>
          <p14:tracePt t="19609" x="8305800" y="884238"/>
          <p14:tracePt t="19626" x="8251825" y="892175"/>
          <p14:tracePt t="19642" x="8199438" y="898525"/>
          <p14:tracePt t="19659" x="8085138" y="914400"/>
          <p14:tracePt t="19675" x="7832725" y="944563"/>
          <p14:tracePt t="19692" x="7437438" y="1020763"/>
          <p14:tracePt t="19708" x="7086600" y="1096963"/>
          <p14:tracePt t="19725" x="6804025" y="1158875"/>
          <p14:tracePt t="19742" x="6492875" y="1227138"/>
          <p14:tracePt t="19758" x="6042025" y="1325563"/>
          <p14:tracePt t="19758" x="5807075" y="1349375"/>
          <p14:tracePt t="19777" x="5432425" y="1393825"/>
          <p14:tracePt t="19791" x="4343400" y="1539875"/>
          <p14:tracePt t="19809" x="3657600" y="1654175"/>
          <p14:tracePt t="19826" x="2979738" y="1752600"/>
          <p14:tracePt t="19842" x="2498725" y="1828800"/>
          <p14:tracePt t="19859" x="2041525" y="1889125"/>
          <p14:tracePt t="19878" x="1722438" y="1897063"/>
          <p14:tracePt t="19892" x="1401763" y="1920875"/>
          <p14:tracePt t="19908" x="1112838" y="1920875"/>
          <p14:tracePt t="19925" x="906463" y="1927225"/>
          <p14:tracePt t="19941" x="731838" y="1943100"/>
          <p14:tracePt t="19958" x="639763" y="1951038"/>
          <p14:tracePt t="19975" x="601663" y="1965325"/>
          <p14:tracePt t="19975" x="587375" y="1965325"/>
          <p14:tracePt t="19993" x="571500" y="1965325"/>
          <p14:tracePt t="20009" x="549275" y="1965325"/>
          <p14:tracePt t="20026" x="511175" y="1965325"/>
          <p14:tracePt t="20042" x="479425" y="1965325"/>
          <p14:tracePt t="20058" x="449263" y="1965325"/>
          <p14:tracePt t="20076" x="419100" y="1965325"/>
          <p14:tracePt t="20091" x="419100" y="1958975"/>
          <p14:tracePt t="20216" x="419100" y="1943100"/>
          <p14:tracePt t="20224" x="427038" y="1943100"/>
          <p14:tracePt t="20232" x="449263" y="1927225"/>
          <p14:tracePt t="20242" x="479425" y="1912938"/>
          <p14:tracePt t="20258" x="517525" y="1897063"/>
          <p14:tracePt t="20274" x="549275" y="1882775"/>
          <p14:tracePt t="20291" x="579438" y="1866900"/>
          <p14:tracePt t="20308" x="647700" y="1836738"/>
          <p14:tracePt t="20324" x="746125" y="1806575"/>
          <p14:tracePt t="20341" x="838200" y="1768475"/>
          <p14:tracePt t="20357" x="952500" y="1714500"/>
          <p14:tracePt t="20374" x="1050925" y="1676400"/>
          <p14:tracePt t="20391" x="1143000" y="1660525"/>
          <p14:tracePt t="20391" x="1173163" y="1654175"/>
          <p14:tracePt t="20409" x="1203325" y="1622425"/>
          <p14:tracePt t="20425" x="1227138" y="1616075"/>
          <p14:tracePt t="20442" x="1279525" y="1608138"/>
          <p14:tracePt t="20458" x="1393825" y="1584325"/>
          <p14:tracePt t="20474" x="1539875" y="1554163"/>
          <p14:tracePt t="20491" x="1714500" y="1531938"/>
          <p14:tracePt t="20508" x="1858963" y="1485900"/>
          <p14:tracePt t="20525" x="1951038" y="1470025"/>
          <p14:tracePt t="20539" x="2011363" y="1463675"/>
          <p14:tracePt t="20556" x="2057400" y="1463675"/>
          <p14:tracePt t="20573" x="2125663" y="1447800"/>
          <p14:tracePt t="20590" x="2270125" y="1425575"/>
          <p14:tracePt t="20590" x="2370138" y="1417638"/>
          <p14:tracePt t="20609" x="2484438" y="1401763"/>
          <p14:tracePt t="20609" x="2598738" y="1387475"/>
          <p14:tracePt t="20625" x="2759075" y="1355725"/>
          <p14:tracePt t="20641" x="2865438" y="1341438"/>
          <p14:tracePt t="20658" x="2933700" y="1317625"/>
          <p14:tracePt t="20674" x="2979738" y="1303338"/>
          <p14:tracePt t="20691" x="3048000" y="1279525"/>
          <p14:tracePt t="20707" x="3124200" y="1273175"/>
          <p14:tracePt t="20724" x="3230563" y="1241425"/>
          <p14:tracePt t="20740" x="3330575" y="1227138"/>
          <p14:tracePt t="20758" x="3413125" y="1219200"/>
          <p14:tracePt t="20774" x="3444875" y="1203325"/>
          <p14:tracePt t="20790" x="3475038" y="1203325"/>
          <p14:tracePt t="20807" x="3565525" y="1189038"/>
          <p14:tracePt t="20825" x="3679825" y="1181100"/>
          <p14:tracePt t="20841" x="3802063" y="1158875"/>
          <p14:tracePt t="20858" x="3946525" y="1143000"/>
          <p14:tracePt t="20875" x="4068763" y="1112838"/>
          <p14:tracePt t="20890" x="4137025" y="1112838"/>
          <p14:tracePt t="20906" x="4191000" y="1112838"/>
          <p14:tracePt t="20924" x="4213225" y="1096963"/>
          <p14:tracePt t="20940" x="4267200" y="1096963"/>
          <p14:tracePt t="20957" x="4335463" y="1089025"/>
          <p14:tracePt t="20974" x="4435475" y="1066800"/>
          <p14:tracePt t="20990" x="4541838" y="1066800"/>
          <p14:tracePt t="20990" x="4618038" y="1044575"/>
          <p14:tracePt t="21010" x="4708525" y="1028700"/>
          <p14:tracePt t="21025" x="4778375" y="1020763"/>
          <p14:tracePt t="21041" x="4830763" y="1006475"/>
          <p14:tracePt t="21057" x="4892675" y="1006475"/>
          <p14:tracePt t="21074" x="4991100" y="982663"/>
          <p14:tracePt t="21090" x="5113338" y="968375"/>
          <p14:tracePt t="21107" x="5181600" y="960438"/>
          <p14:tracePt t="21123" x="5203825" y="960438"/>
          <p14:tracePt t="21140" x="5211763" y="952500"/>
          <p14:tracePt t="21156" x="5227638" y="952500"/>
          <p14:tracePt t="21173" x="5295900" y="952500"/>
          <p14:tracePt t="21190" x="5456238" y="952500"/>
          <p14:tracePt t="21206" x="5622925" y="952500"/>
          <p14:tracePt t="21206" x="5699125" y="952500"/>
          <p14:tracePt t="21224" x="5821363" y="952500"/>
          <p14:tracePt t="21241" x="5905500" y="952500"/>
          <p14:tracePt t="21257" x="5943600" y="952500"/>
          <p14:tracePt t="21274" x="5951538" y="952500"/>
          <p14:tracePt t="21289" x="5973763" y="960438"/>
          <p14:tracePt t="21321" x="5989638" y="974725"/>
          <p14:tracePt t="21328" x="5997575" y="974725"/>
          <p14:tracePt t="21339" x="6035675" y="998538"/>
          <p14:tracePt t="21356" x="6096000" y="1006475"/>
          <p14:tracePt t="21373" x="6142038" y="1036638"/>
          <p14:tracePt t="21390" x="6202363" y="1066800"/>
          <p14:tracePt t="21406" x="6270625" y="1074738"/>
          <p14:tracePt t="21406" x="6302375" y="1089025"/>
          <p14:tracePt t="21425" x="6308725" y="1089025"/>
          <p14:tracePt t="21439" x="6332538" y="1089025"/>
          <p14:tracePt t="21457" x="6340475" y="1104900"/>
          <p14:tracePt t="21473" x="6384925" y="1104900"/>
          <p14:tracePt t="21490" x="6446838" y="1127125"/>
          <p14:tracePt t="21507" x="6545263" y="1135063"/>
          <p14:tracePt t="21523" x="6645275" y="1143000"/>
          <p14:tracePt t="21540" x="6659563" y="1143000"/>
          <p14:tracePt t="21556" x="6667500" y="1143000"/>
          <p14:tracePt t="21572" x="6689725" y="1143000"/>
          <p14:tracePt t="21590" x="6721475" y="1143000"/>
          <p14:tracePt t="21606" x="6789738" y="1143000"/>
          <p14:tracePt t="21623" x="6873875" y="1143000"/>
          <p14:tracePt t="21623" x="6896100" y="1143000"/>
          <p14:tracePt t="21641" x="6934200" y="1143000"/>
          <p14:tracePt t="21657" x="6950075" y="1127125"/>
          <p14:tracePt t="21673" x="6956425" y="1127125"/>
          <p14:tracePt t="21690" x="7002463" y="1127125"/>
          <p14:tracePt t="21706" x="7056438" y="1127125"/>
          <p14:tracePt t="21723" x="7116763" y="1127125"/>
          <p14:tracePt t="21739" x="7170738" y="1127125"/>
          <p14:tracePt t="21755" x="7185025" y="1127125"/>
          <p14:tracePt t="21772" x="7200900" y="1127125"/>
          <p14:tracePt t="21800" x="7216775" y="1127125"/>
          <p14:tracePt t="21816" x="7239000" y="1127125"/>
          <p14:tracePt t="21824" x="7269163" y="1127125"/>
          <p14:tracePt t="21839" x="7323138" y="1127125"/>
          <p14:tracePt t="21839" x="7331075" y="1127125"/>
          <p14:tracePt t="21857" x="7337425" y="1127125"/>
          <p14:tracePt t="22424" x="7345363" y="1127125"/>
          <p14:tracePt t="22448" x="7353300" y="1127125"/>
          <p14:tracePt t="22464" x="7361238" y="1127125"/>
          <p14:tracePt t="22536" x="7369175" y="1120775"/>
          <p14:tracePt t="22616" x="7375525" y="1120775"/>
          <p14:tracePt t="22680" x="7391400" y="1120775"/>
          <p14:tracePt t="22704" x="7407275" y="1120775"/>
          <p14:tracePt t="22721" x="7421563" y="1120775"/>
          <p14:tracePt t="22737" x="7429500" y="1120775"/>
          <p14:tracePt t="22753" x="7437438" y="1120775"/>
          <p14:tracePt t="22761" x="7445375" y="1120775"/>
          <p14:tracePt t="22771" x="7467600" y="1120775"/>
          <p14:tracePt t="22788" x="7513638" y="1120775"/>
          <p14:tracePt t="22805" x="7566025" y="1120775"/>
          <p14:tracePt t="22822" x="7627938" y="1120775"/>
          <p14:tracePt t="22839" x="7673975" y="1120775"/>
          <p14:tracePt t="22855" x="7696200" y="1120775"/>
          <p14:tracePt t="22874" x="7712075" y="1120775"/>
          <p14:tracePt t="22904" x="7718425" y="1120775"/>
          <p14:tracePt t="22921" x="7734300" y="1120775"/>
          <p14:tracePt t="22928" x="7742238" y="1127125"/>
          <p14:tracePt t="22938" x="7764463" y="1127125"/>
          <p14:tracePt t="22956" x="7788275" y="1127125"/>
          <p14:tracePt t="22971" x="7788275" y="1135063"/>
          <p14:tracePt t="23008" x="7780338" y="1150938"/>
          <p14:tracePt t="23080" x="7764463" y="1150938"/>
          <p14:tracePt t="23088" x="7742238" y="1158875"/>
          <p14:tracePt t="23096" x="7712075" y="1173163"/>
          <p14:tracePt t="23105" x="7581900" y="1203325"/>
          <p14:tracePt t="23122" x="7369175" y="1241425"/>
          <p14:tracePt t="23138" x="7178675" y="1311275"/>
          <p14:tracePt t="23155" x="6980238" y="1355725"/>
          <p14:tracePt t="23172" x="6858000" y="1387475"/>
          <p14:tracePt t="23188" x="6781800" y="1417638"/>
          <p14:tracePt t="23205" x="6675438" y="1425575"/>
          <p14:tracePt t="23221" x="6446838" y="1447800"/>
          <p14:tracePt t="23238" x="5943600" y="1554163"/>
          <p14:tracePt t="23255" x="5197475" y="1646238"/>
          <p14:tracePt t="23255" x="4854575" y="1730375"/>
          <p14:tracePt t="23273" x="4206875" y="1828800"/>
          <p14:tracePt t="23289" x="3717925" y="1927225"/>
          <p14:tracePt t="23305" x="3352800" y="1973263"/>
          <p14:tracePt t="23322" x="2911475" y="2049463"/>
          <p14:tracePt t="23338" x="2598738" y="2133600"/>
          <p14:tracePt t="23355" x="2263775" y="2179638"/>
          <p14:tracePt t="23371" x="1851025" y="2239963"/>
          <p14:tracePt t="23388" x="1501775" y="2278063"/>
          <p14:tracePt t="23405" x="1249363" y="2308225"/>
          <p14:tracePt t="23421" x="1074738" y="2346325"/>
          <p14:tracePt t="23438" x="930275" y="2354263"/>
          <p14:tracePt t="23454" x="815975" y="2362200"/>
          <p14:tracePt t="23454" x="746125" y="2362200"/>
          <p14:tracePt t="23472" x="693738" y="2362200"/>
          <p14:tracePt t="23487" x="555625" y="2378075"/>
          <p14:tracePt t="23506" x="525463" y="2378075"/>
          <p14:tracePt t="23522" x="487363" y="2378075"/>
          <p14:tracePt t="23539" x="465138" y="2378075"/>
          <p14:tracePt t="23555" x="449263" y="2370138"/>
          <p14:tracePt t="23572" x="403225" y="2354263"/>
          <p14:tracePt t="23587" x="312738" y="2308225"/>
          <p14:tracePt t="23603" x="160338" y="2247900"/>
          <p14:tracePt t="23621" x="76200" y="2209800"/>
          <p14:tracePt t="23637" x="46038" y="2171700"/>
          <p14:tracePt t="23637" x="15875" y="2155825"/>
          <p14:tracePt t="23657" x="15875" y="2149475"/>
          <p14:tracePt t="23672" x="7938" y="2149475"/>
          <p14:tracePt t="23687" x="7938" y="2117725"/>
          <p14:tracePt t="23705" x="46038" y="2087563"/>
          <p14:tracePt t="23722" x="98425" y="2065338"/>
          <p14:tracePt t="23738" x="136525" y="2049463"/>
          <p14:tracePt t="23755" x="182563" y="2019300"/>
          <p14:tracePt t="23771" x="228600" y="1997075"/>
          <p14:tracePt t="23787" x="365125" y="1951038"/>
          <p14:tracePt t="23804" x="571500" y="1905000"/>
          <p14:tracePt t="23821" x="739775" y="1874838"/>
          <p14:tracePt t="23837" x="854075" y="1851025"/>
          <p14:tracePt t="23854" x="876300" y="1844675"/>
          <p14:tracePt t="23876" x="884238" y="1836738"/>
          <p14:tracePt t="23888" x="922338" y="1836738"/>
          <p14:tracePt t="23905" x="990600" y="1798638"/>
          <p14:tracePt t="23921" x="1066800" y="1768475"/>
          <p14:tracePt t="23937" x="1143000" y="1736725"/>
          <p14:tracePt t="23954" x="1235075" y="1706563"/>
          <p14:tracePt t="23971" x="1303338" y="1660525"/>
          <p14:tracePt t="23987" x="1333500" y="1646238"/>
          <p14:tracePt t="24004" x="1363663" y="1630363"/>
          <p14:tracePt t="24021" x="1387475" y="1616075"/>
          <p14:tracePt t="24037" x="1431925" y="1600200"/>
          <p14:tracePt t="24054" x="1455738" y="1584325"/>
          <p14:tracePt t="24070" x="1508125" y="1570038"/>
          <p14:tracePt t="24087" x="1646238" y="1539875"/>
          <p14:tracePt t="24105" x="1752600" y="1501775"/>
          <p14:tracePt t="24121" x="1836738" y="1485900"/>
          <p14:tracePt t="25026" x="1828800" y="1485900"/>
          <p14:tracePt t="25800" x="1828800" y="1493838"/>
          <p14:tracePt t="25824" x="1820863" y="1501775"/>
          <p14:tracePt t="25840" x="1812925" y="1508125"/>
          <p14:tracePt t="25872" x="1812925" y="1516063"/>
          <p14:tracePt t="25888" x="1812925" y="1524000"/>
          <p14:tracePt t="25896" x="1798638" y="1531938"/>
          <p14:tracePt t="25912" x="1798638" y="1539875"/>
          <p14:tracePt t="25920" x="1790700" y="1546225"/>
          <p14:tracePt t="25936" x="1782763" y="1554163"/>
          <p14:tracePt t="25951" x="1782763" y="1562100"/>
          <p14:tracePt t="25968" x="1782763" y="1570038"/>
          <p14:tracePt t="25985" x="1774825" y="1592263"/>
          <p14:tracePt t="26003" x="1774825" y="1608138"/>
          <p14:tracePt t="26018" x="1744663" y="1630363"/>
          <p14:tracePt t="26035" x="1736725" y="1646238"/>
          <p14:tracePt t="26052" x="1706563" y="1668463"/>
          <p14:tracePt t="26068" x="1692275" y="1684338"/>
          <p14:tracePt t="26085" x="1676400" y="1692275"/>
          <p14:tracePt t="26102" x="1660525" y="1698625"/>
          <p14:tracePt t="26118" x="1646238" y="1706563"/>
          <p14:tracePt t="26118" x="1630363" y="1706563"/>
          <p14:tracePt t="26137" x="1630363" y="1714500"/>
          <p14:tracePt t="26151" x="1592263" y="1722438"/>
          <p14:tracePt t="26169" x="1554163" y="1730375"/>
          <p14:tracePt t="26186" x="1501775" y="1744663"/>
          <p14:tracePt t="26202" x="1447800" y="1774825"/>
          <p14:tracePt t="26218" x="1379538" y="1790700"/>
          <p14:tracePt t="26235" x="1325563" y="1790700"/>
          <p14:tracePt t="26251" x="1273175" y="1790700"/>
          <p14:tracePt t="26268" x="1241425" y="1790700"/>
          <p14:tracePt t="26285" x="1203325" y="1790700"/>
          <p14:tracePt t="26301" x="1196975" y="1798638"/>
          <p14:tracePt t="26317" x="1165225" y="1812925"/>
          <p14:tracePt t="26335" x="1150938" y="1812925"/>
          <p14:tracePt t="26335" x="1135063" y="1828800"/>
          <p14:tracePt t="26353" x="1112838" y="1828800"/>
          <p14:tracePt t="26369" x="1096963" y="1844675"/>
          <p14:tracePt t="26385" x="1089025" y="1851025"/>
          <p14:tracePt t="26402" x="1096963" y="1851025"/>
          <p14:tracePt t="26632" x="1104900" y="1851025"/>
          <p14:tracePt t="26649" x="1112838" y="1851025"/>
          <p14:tracePt t="26656" x="1120775" y="1851025"/>
          <p14:tracePt t="26672" x="1127125" y="1851025"/>
          <p14:tracePt t="26712" x="1143000" y="1851025"/>
          <p14:tracePt t="26768" x="1158875" y="1851025"/>
          <p14:tracePt t="26776" x="1173163" y="1851025"/>
          <p14:tracePt t="26792" x="1189038" y="1851025"/>
          <p14:tracePt t="26801" x="1241425" y="1851025"/>
          <p14:tracePt t="26818" x="1295400" y="1851025"/>
          <p14:tracePt t="26835" x="1311275" y="1851025"/>
          <p14:tracePt t="26850" x="1325563" y="1851025"/>
          <p14:tracePt t="26868" x="1341438" y="1851025"/>
          <p14:tracePt t="26885" x="1409700" y="1851025"/>
          <p14:tracePt t="26901" x="1501775" y="1851025"/>
          <p14:tracePt t="26918" x="1600200" y="1844675"/>
          <p14:tracePt t="26934" x="1692275" y="1828800"/>
          <p14:tracePt t="26951" x="1730375" y="1820863"/>
          <p14:tracePt t="26951" x="1744663" y="1820863"/>
          <p14:tracePt t="26969" x="1752600" y="1812925"/>
          <p14:tracePt t="26984" x="1760538" y="1812925"/>
          <p14:tracePt t="27001" x="1768475" y="1812925"/>
          <p14:tracePt t="27017" x="1790700" y="1812925"/>
          <p14:tracePt t="27035" x="1866900" y="1812925"/>
          <p14:tracePt t="27050" x="1920875" y="1812925"/>
          <p14:tracePt t="27067" x="1997075" y="1812925"/>
          <p14:tracePt t="27084" x="2087563" y="1812925"/>
          <p14:tracePt t="27101" x="2179638" y="1812925"/>
          <p14:tracePt t="27117" x="2255838" y="1806575"/>
          <p14:tracePt t="27134" x="2324100" y="1798638"/>
          <p14:tracePt t="27150" x="2346325" y="1798638"/>
          <p14:tracePt t="27167" x="2354263" y="1798638"/>
          <p14:tracePt t="27224" x="2362200" y="1790700"/>
          <p14:tracePt t="27233" x="2370138" y="1790700"/>
          <p14:tracePt t="27249" x="2378075" y="1790700"/>
          <p14:tracePt t="27264" x="2384425" y="1790700"/>
          <p14:tracePt t="27272" x="2400300" y="1790700"/>
          <p14:tracePt t="27288" x="2416175" y="1790700"/>
          <p14:tracePt t="27300" x="2430463" y="1790700"/>
          <p14:tracePt t="27316" x="2438400" y="1790700"/>
          <p14:tracePt t="27376" x="2446338" y="1790700"/>
          <p14:tracePt t="27480" x="2454275" y="1790700"/>
          <p14:tracePt t="27512" x="2460625" y="1790700"/>
          <p14:tracePt t="27608" x="2468563" y="1782763"/>
          <p14:tracePt t="27632" x="2484438" y="1782763"/>
          <p14:tracePt t="27656" x="2492375" y="1782763"/>
          <p14:tracePt t="27688" x="2498725" y="1774825"/>
          <p14:tracePt t="27696" x="2506663" y="1774825"/>
          <p14:tracePt t="27728" x="2514600" y="1774825"/>
          <p14:tracePt t="27744" x="2522538" y="1774825"/>
          <p14:tracePt t="27760" x="2530475" y="1774825"/>
          <p14:tracePt t="27768" x="2536825" y="1774825"/>
          <p14:tracePt t="27792" x="2544763" y="1768475"/>
          <p14:tracePt t="27808" x="2552700" y="1768475"/>
          <p14:tracePt t="27817" x="2574925" y="1760538"/>
          <p14:tracePt t="27834" x="2590800" y="1760538"/>
          <p14:tracePt t="27849" x="2613025" y="1744663"/>
          <p14:tracePt t="27865" x="2628900" y="1744663"/>
          <p14:tracePt t="27882" x="2636838" y="1736725"/>
          <p14:tracePt t="27898" x="2659063" y="1736725"/>
          <p14:tracePt t="27915" x="2667000" y="1730375"/>
          <p14:tracePt t="27932" x="2682875" y="1730375"/>
          <p14:tracePt t="27949" x="2705100" y="1730375"/>
          <p14:tracePt t="27965" x="2720975" y="1714500"/>
          <p14:tracePt t="27982" x="2789238" y="1714500"/>
          <p14:tracePt t="27982" x="2803525" y="1706563"/>
          <p14:tracePt t="28000" x="2841625" y="1706563"/>
          <p14:tracePt t="28016" x="2917825" y="1692275"/>
          <p14:tracePt t="28033" x="2971800" y="1684338"/>
          <p14:tracePt t="28050" x="2987675" y="1684338"/>
          <p14:tracePt t="28066" x="2994025" y="1684338"/>
          <p14:tracePt t="28128" x="3001963" y="1684338"/>
          <p14:tracePt t="28160" x="3009900" y="1684338"/>
          <p14:tracePt t="28168" x="3017838" y="1684338"/>
          <p14:tracePt t="28192" x="3032125" y="1698625"/>
          <p14:tracePt t="28216" x="3040063" y="1706563"/>
          <p14:tracePt t="28320" x="3048000" y="1714500"/>
          <p14:tracePt t="28336" x="3048000" y="1722438"/>
          <p14:tracePt t="28344" x="3055938" y="1722438"/>
          <p14:tracePt t="28360" x="3063875" y="1730375"/>
          <p14:tracePt t="28368" x="3063875" y="1736725"/>
          <p14:tracePt t="28384" x="3070225" y="1760538"/>
          <p14:tracePt t="28399" x="3086100" y="1768475"/>
          <p14:tracePt t="28399" x="3101975" y="1782763"/>
          <p14:tracePt t="28417" x="3132138" y="1806575"/>
          <p14:tracePt t="28434" x="3184525" y="1836738"/>
          <p14:tracePt t="28450" x="3216275" y="1851025"/>
          <p14:tracePt t="28466" x="3254375" y="1858963"/>
          <p14:tracePt t="28483" x="3298825" y="1874838"/>
          <p14:tracePt t="28500" x="3330575" y="1874838"/>
          <p14:tracePt t="28516" x="3375025" y="1889125"/>
          <p14:tracePt t="28532" x="3413125" y="1889125"/>
          <p14:tracePt t="28548" x="3421063" y="1889125"/>
          <p14:tracePt t="28564" x="3429000" y="1889125"/>
          <p14:tracePt t="28608" x="3444875" y="1889125"/>
          <p14:tracePt t="28624" x="3451225" y="1889125"/>
          <p14:tracePt t="28632" x="3467100" y="1889125"/>
          <p14:tracePt t="28640" x="3489325" y="1889125"/>
          <p14:tracePt t="28649" x="3527425" y="1889125"/>
          <p14:tracePt t="28666" x="3543300" y="1889125"/>
          <p14:tracePt t="28682" x="3573463" y="1889125"/>
          <p14:tracePt t="28698" x="3581400" y="1889125"/>
          <p14:tracePt t="28728" x="3597275" y="1889125"/>
          <p14:tracePt t="28736" x="3619500" y="1889125"/>
          <p14:tracePt t="28748" x="3749675" y="1866900"/>
          <p14:tracePt t="28766" x="3902075" y="1851025"/>
          <p14:tracePt t="28783" x="3970338" y="1828800"/>
          <p14:tracePt t="28783" x="3978275" y="1828800"/>
          <p14:tracePt t="28800" x="3984625" y="1828800"/>
          <p14:tracePt t="28872" x="4000500" y="1828800"/>
          <p14:tracePt t="28882" x="4016375" y="1828800"/>
          <p14:tracePt t="28888" x="4046538" y="1828800"/>
          <p14:tracePt t="28898" x="4084638" y="1828800"/>
          <p14:tracePt t="28914" x="4098925" y="1828800"/>
          <p14:tracePt t="28931" x="4106863" y="1828800"/>
          <p14:tracePt t="28947" x="4114800" y="1828800"/>
          <p14:tracePt t="28976" x="4122738" y="1828800"/>
          <p14:tracePt t="28992" x="4152900" y="1828800"/>
          <p14:tracePt t="29000" x="4175125" y="1828800"/>
          <p14:tracePt t="29014" x="4289425" y="1828800"/>
          <p14:tracePt t="29033" x="4313238" y="1828800"/>
          <p14:tracePt t="29049" x="4321175" y="1828800"/>
          <p14:tracePt t="29065" x="4327525" y="1828800"/>
          <p14:tracePt t="29097" x="4335463" y="1828800"/>
          <p14:tracePt t="29104" x="4359275" y="1828800"/>
          <p14:tracePt t="29115" x="4403725" y="1828800"/>
          <p14:tracePt t="29132" x="4435475" y="1828800"/>
          <p14:tracePt t="29148" x="4487863" y="1828800"/>
          <p14:tracePt t="29165" x="4525963" y="1828800"/>
          <p14:tracePt t="29182" x="4549775" y="1828800"/>
          <p14:tracePt t="29199" x="4572000" y="1828800"/>
          <p14:tracePt t="29214" x="4579938" y="1828800"/>
          <p14:tracePt t="29231" x="4587875" y="1828800"/>
          <p14:tracePt t="29256" x="4594225" y="1828800"/>
          <p14:tracePt t="29266" x="4625975" y="1828800"/>
          <p14:tracePt t="29283" x="4664075" y="1828800"/>
          <p14:tracePt t="29298" x="4678363" y="1828800"/>
          <p14:tracePt t="29315" x="4694238" y="1828800"/>
          <p14:tracePt t="29336" x="4708525" y="1828800"/>
          <p14:tracePt t="29352" x="4724400" y="1828800"/>
          <p14:tracePt t="29368" x="4740275" y="1828800"/>
          <p14:tracePt t="29381" x="4754563" y="1828800"/>
          <p14:tracePt t="29400" x="4762500" y="1828800"/>
          <p14:tracePt t="29414" x="4784725" y="1828800"/>
          <p14:tracePt t="29431" x="4808538" y="1828800"/>
          <p14:tracePt t="29449" x="4830763" y="1828800"/>
          <p14:tracePt t="29466" x="4838700" y="1828800"/>
          <p14:tracePt t="29482" x="4854575" y="1828800"/>
          <p14:tracePt t="29497" x="4860925" y="1828800"/>
          <p14:tracePt t="29515" x="4884738" y="1828800"/>
          <p14:tracePt t="29531" x="4892675" y="1828800"/>
          <p14:tracePt t="29547" x="4899025" y="1828800"/>
          <p14:tracePt t="29564" x="4914900" y="1828800"/>
          <p14:tracePt t="29581" x="4945063" y="1828800"/>
          <p14:tracePt t="29598" x="4968875" y="1828800"/>
          <p14:tracePt t="29615" x="4991100" y="1828800"/>
          <p14:tracePt t="29615" x="5006975" y="1828800"/>
          <p14:tracePt t="29633" x="5045075" y="1844675"/>
          <p14:tracePt t="29649" x="5075238" y="1844675"/>
          <p14:tracePt t="29665" x="5105400" y="1851025"/>
          <p14:tracePt t="29682" x="5151438" y="1858963"/>
          <p14:tracePt t="29698" x="5173663" y="1858963"/>
          <p14:tracePt t="29715" x="5197475" y="1866900"/>
          <p14:tracePt t="29731" x="5203825" y="1866900"/>
          <p14:tracePt t="29747" x="5219700" y="1866900"/>
          <p14:tracePt t="29768" x="5249863" y="1866900"/>
          <p14:tracePt t="29784" x="5280025" y="1866900"/>
          <p14:tracePt t="29800" x="5303838" y="1866900"/>
          <p14:tracePt t="29816" x="5356225" y="1866900"/>
          <p14:tracePt t="29816" x="5372100" y="1866900"/>
          <p14:tracePt t="29833" x="5387975" y="1866900"/>
          <p14:tracePt t="29833" x="5402263" y="1866900"/>
          <p14:tracePt t="29849" x="5410200" y="1866900"/>
          <p14:tracePt t="29865" x="5426075" y="1866900"/>
          <p14:tracePt t="29884" x="5456238" y="1866900"/>
          <p14:tracePt t="29898" x="5478463" y="1866900"/>
          <p14:tracePt t="29915" x="5524500" y="1866900"/>
          <p14:tracePt t="29931" x="5578475" y="1866900"/>
          <p14:tracePt t="29947" x="5608638" y="1866900"/>
          <p14:tracePt t="29964" x="5646738" y="1858963"/>
          <p14:tracePt t="29982" x="5684838" y="1858963"/>
          <p14:tracePt t="29998" x="5737225" y="1844675"/>
          <p14:tracePt t="30014" x="5768975" y="1844675"/>
          <p14:tracePt t="30031" x="5775325" y="1844675"/>
          <p14:tracePt t="30046" x="5799138" y="1844675"/>
          <p14:tracePt t="30046" x="5813425" y="1844675"/>
          <p14:tracePt t="30064" x="5867400" y="1844675"/>
          <p14:tracePt t="30082" x="5959475" y="1844675"/>
          <p14:tracePt t="30098" x="6027738" y="1844675"/>
          <p14:tracePt t="30114" x="6111875" y="1844675"/>
          <p14:tracePt t="30131" x="6164263" y="1836738"/>
          <p14:tracePt t="30147" x="6218238" y="1820863"/>
          <p14:tracePt t="30165" x="6232525" y="1820863"/>
          <p14:tracePt t="30180" x="6264275" y="1812925"/>
          <p14:tracePt t="30197" x="6316663" y="1812925"/>
          <p14:tracePt t="30214" x="6378575" y="1806575"/>
          <p14:tracePt t="30231" x="6408738" y="1798638"/>
          <p14:tracePt t="30231" x="6423025" y="1798638"/>
          <p14:tracePt t="30249" x="6438900" y="1798638"/>
          <p14:tracePt t="30304" x="6461125" y="1798638"/>
          <p14:tracePt t="30313" x="6492875" y="1798638"/>
          <p14:tracePt t="30320" x="6515100" y="1798638"/>
          <p14:tracePt t="30330" x="6607175" y="1798638"/>
          <p14:tracePt t="30347" x="6697663" y="1798638"/>
          <p14:tracePt t="30364" x="6773863" y="1798638"/>
          <p14:tracePt t="30381" x="6804025" y="1798638"/>
          <p14:tracePt t="30398" x="6819900" y="1798638"/>
          <p14:tracePt t="30414" x="6827838" y="1798638"/>
          <p14:tracePt t="30430" x="6850063" y="1798638"/>
          <p14:tracePt t="30430" x="6865938" y="1798638"/>
          <p14:tracePt t="30449" x="6888163" y="1798638"/>
          <p14:tracePt t="30463" x="6980238" y="1798638"/>
          <p14:tracePt t="30481" x="7032625" y="1790700"/>
          <p14:tracePt t="30497" x="7070725" y="1790700"/>
          <p14:tracePt t="30515" x="7078663" y="1790700"/>
          <p14:tracePt t="30552" x="7102475" y="1790700"/>
          <p14:tracePt t="30568" x="7116763" y="1790700"/>
          <p14:tracePt t="30576" x="7146925" y="1790700"/>
          <p14:tracePt t="30584" x="7192963" y="1790700"/>
          <p14:tracePt t="30596" x="7246938" y="1768475"/>
          <p14:tracePt t="30614" x="7261225" y="1768475"/>
          <p14:tracePt t="30630" x="7269163" y="1768475"/>
          <p14:tracePt t="30672" x="7277100" y="1768475"/>
          <p14:tracePt t="30680" x="7299325" y="1768475"/>
          <p14:tracePt t="30688" x="7315200" y="1768475"/>
          <p14:tracePt t="30697" x="7369175" y="1768475"/>
          <p14:tracePt t="30714" x="7383463" y="1768475"/>
          <p14:tracePt t="30730" x="7391400" y="1768475"/>
          <p14:tracePt t="30761" x="7399338" y="1768475"/>
          <p14:tracePt t="30776" x="7407275" y="1768475"/>
          <p14:tracePt t="30784" x="7413625" y="1768475"/>
          <p14:tracePt t="30796" x="7445375" y="1768475"/>
          <p14:tracePt t="30813" x="7467600" y="1768475"/>
          <p14:tracePt t="30830" x="7475538" y="1768475"/>
          <p14:tracePt t="30846" x="7521575" y="1768475"/>
          <p14:tracePt t="30866" x="7573963" y="1768475"/>
          <p14:tracePt t="30882" x="7658100" y="1768475"/>
          <p14:tracePt t="30897" x="7742238" y="1768475"/>
          <p14:tracePt t="30914" x="7764463" y="1768475"/>
          <p14:tracePt t="30930" x="7772400" y="1768475"/>
          <p14:tracePt t="30961" x="7772400" y="1760538"/>
          <p14:tracePt t="31000" x="7780338" y="1760538"/>
          <p14:tracePt t="31024" x="7764463" y="1760538"/>
          <p14:tracePt t="31152" x="7750175" y="1760538"/>
          <p14:tracePt t="31160" x="7680325" y="1760538"/>
          <p14:tracePt t="31169" x="7620000" y="1760538"/>
          <p14:tracePt t="31179" x="7429500" y="1782763"/>
          <p14:tracePt t="31196" x="7231063" y="1806575"/>
          <p14:tracePt t="31213" x="7102475" y="1836738"/>
          <p14:tracePt t="31230" x="7032625" y="1844675"/>
          <p14:tracePt t="31246" x="6950075" y="1866900"/>
          <p14:tracePt t="31263" x="6880225" y="1874838"/>
          <p14:tracePt t="31263" x="6827838" y="1874838"/>
          <p14:tracePt t="31281" x="6629400" y="1920875"/>
          <p14:tracePt t="31297" x="6302375" y="1965325"/>
          <p14:tracePt t="31314" x="5668963" y="2087563"/>
          <p14:tracePt t="31330" x="5189538" y="2163763"/>
          <p14:tracePt t="31346" x="4708525" y="2225675"/>
          <p14:tracePt t="31363" x="4419600" y="2263775"/>
          <p14:tracePt t="31379" x="4244975" y="2286000"/>
          <p14:tracePt t="31396" x="4060825" y="2316163"/>
          <p14:tracePt t="31413" x="3832225" y="2339975"/>
          <p14:tracePt t="31429" x="3565525" y="2370138"/>
          <p14:tracePt t="31446" x="3292475" y="2400300"/>
          <p14:tracePt t="31463" x="3140075" y="2430463"/>
          <p14:tracePt t="31463" x="3094038" y="2460625"/>
          <p14:tracePt t="31481" x="3048000" y="2468563"/>
          <p14:tracePt t="31495" x="3001963" y="2454275"/>
          <p14:tracePt t="31514" x="2963863" y="2454275"/>
          <p14:tracePt t="31530" x="2903538" y="2454275"/>
          <p14:tracePt t="31545" x="2811463" y="2454275"/>
          <p14:tracePt t="31562" x="2727325" y="2454275"/>
          <p14:tracePt t="31579" x="2674938" y="2454275"/>
          <p14:tracePt t="31596" x="2636838" y="2446338"/>
          <p14:tracePt t="31613" x="2620963" y="2422525"/>
          <p14:tracePt t="31629" x="2574925" y="2392363"/>
          <p14:tracePt t="31646" x="2544763" y="2378075"/>
          <p14:tracePt t="31662" x="2514600" y="2362200"/>
          <p14:tracePt t="31662" x="2484438" y="2354263"/>
          <p14:tracePt t="31681" x="2476500" y="2346325"/>
          <p14:tracePt t="31695" x="2460625" y="2332038"/>
          <p14:tracePt t="31713" x="2422525" y="2316163"/>
          <p14:tracePt t="31730" x="2416175" y="2286000"/>
          <p14:tracePt t="31746" x="2392363" y="2286000"/>
          <p14:tracePt t="31762" x="2370138" y="2286000"/>
          <p14:tracePt t="31779" x="2354263" y="2286000"/>
          <p14:tracePt t="31795" x="2324100" y="2278063"/>
          <p14:tracePt t="31816" x="2316163" y="2270125"/>
          <p14:tracePt t="31828" x="2286000" y="2270125"/>
          <p14:tracePt t="31846" x="2255838" y="2263775"/>
          <p14:tracePt t="31846" x="2255838" y="2255838"/>
          <p14:tracePt t="31866" x="2239963" y="2255838"/>
          <p14:tracePt t="31879" x="2232025" y="2255838"/>
          <p14:tracePt t="31920" x="2225675" y="2255838"/>
          <p14:tracePt t="31936" x="2217738" y="2255838"/>
          <p14:tracePt t="31945" x="2209800" y="2255838"/>
          <p14:tracePt t="31961" x="2201863" y="2255838"/>
          <p14:tracePt t="36686" x="2209800" y="2255838"/>
          <p14:tracePt t="36848" x="2217738" y="2255838"/>
          <p14:tracePt t="36864" x="2225675" y="2255838"/>
          <p14:tracePt t="36881" x="2232025" y="2255838"/>
          <p14:tracePt t="36896" x="2255838" y="2255838"/>
          <p14:tracePt t="37048" x="2270125" y="2255838"/>
          <p14:tracePt t="37064" x="2278063" y="2255838"/>
          <p14:tracePt t="37073" x="2308225" y="2255838"/>
          <p14:tracePt t="37080" x="2346325" y="2270125"/>
          <p14:tracePt t="37090" x="2430463" y="2278063"/>
          <p14:tracePt t="37107" x="2582863" y="2324100"/>
          <p14:tracePt t="37124" x="2781300" y="2354263"/>
          <p14:tracePt t="37140" x="2903538" y="2370138"/>
          <p14:tracePt t="37157" x="2941638" y="2378075"/>
          <p14:tracePt t="37173" x="2971800" y="2392363"/>
          <p14:tracePt t="37190" x="3025775" y="2422525"/>
          <p14:tracePt t="37207" x="3048000" y="2438400"/>
          <p14:tracePt t="37224" x="3108325" y="2468563"/>
          <p14:tracePt t="37224" x="3132138" y="2468563"/>
          <p14:tracePt t="37241" x="3162300" y="2484438"/>
          <p14:tracePt t="37257" x="3222625" y="2506663"/>
          <p14:tracePt t="37274" x="3276600" y="2530475"/>
          <p14:tracePt t="37290" x="3352800" y="2568575"/>
          <p14:tracePt t="37307" x="3413125" y="2606675"/>
          <p14:tracePt t="37324" x="3436938" y="2636838"/>
          <p14:tracePt t="37340" x="3444875" y="2636838"/>
          <p14:tracePt t="37356" x="3459163" y="2651125"/>
          <p14:tracePt t="37373" x="3467100" y="2659063"/>
          <p14:tracePt t="37389" x="3482975" y="2667000"/>
          <p14:tracePt t="37406" x="3543300" y="2720975"/>
          <p14:tracePt t="37406" x="3581400" y="2743200"/>
          <p14:tracePt t="37425" x="3597275" y="2765425"/>
          <p14:tracePt t="37440" x="3711575" y="2857500"/>
          <p14:tracePt t="37458" x="3725863" y="2879725"/>
          <p14:tracePt t="37472" x="3749675" y="2911475"/>
          <p14:tracePt t="37490" x="3763963" y="2933700"/>
          <p14:tracePt t="37507" x="3802063" y="2971800"/>
          <p14:tracePt t="37523" x="3840163" y="3001963"/>
          <p14:tracePt t="37540" x="3848100" y="3017838"/>
          <p14:tracePt t="37556" x="3863975" y="3025775"/>
          <p14:tracePt t="37576" x="3863975" y="3032125"/>
          <p14:tracePt t="37600" x="3878263" y="3040063"/>
          <p14:tracePt t="37608" x="3894138" y="3063875"/>
          <p14:tracePt t="37622" x="3908425" y="3078163"/>
          <p14:tracePt t="37622" x="3924300" y="3094038"/>
          <p14:tracePt t="37641" x="3932238" y="3108325"/>
          <p14:tracePt t="37657" x="3932238" y="3116263"/>
          <p14:tracePt t="37674" x="3932238" y="3132138"/>
          <p14:tracePt t="37690" x="3940175" y="3154363"/>
          <p14:tracePt t="37706" x="3946525" y="3170238"/>
          <p14:tracePt t="37723" x="3940175" y="3170238"/>
          <p14:tracePt t="37776" x="3924300" y="3170238"/>
          <p14:tracePt t="37792" x="3894138" y="3170238"/>
          <p14:tracePt t="37874" x="3848100" y="3154363"/>
          <p14:tracePt t="37880" x="3810000" y="3132138"/>
          <p14:tracePt t="37891" x="3756025" y="3108325"/>
          <p14:tracePt t="37907" x="3733800" y="3108325"/>
          <p14:tracePt t="37923" x="3717925" y="3094038"/>
          <p14:tracePt t="37939" x="3725863" y="3094038"/>
          <p14:tracePt t="38216" x="3733800" y="3094038"/>
          <p14:tracePt t="38224" x="3763963" y="3094038"/>
          <p14:tracePt t="38238" x="3840163" y="3094038"/>
          <p14:tracePt t="38238" x="3863975" y="3094038"/>
          <p14:tracePt t="38257" x="3894138" y="3094038"/>
          <p14:tracePt t="38273" x="3916363" y="3094038"/>
          <p14:tracePt t="38290" x="3954463" y="3094038"/>
          <p14:tracePt t="38306" x="3978275" y="3094038"/>
          <p14:tracePt t="38322" x="4008438" y="3094038"/>
          <p14:tracePt t="38339" x="4046538" y="3094038"/>
          <p14:tracePt t="38355" x="4092575" y="3094038"/>
          <p14:tracePt t="38372" x="4144963" y="3094038"/>
          <p14:tracePt t="38389" x="4175125" y="3086100"/>
          <p14:tracePt t="38406" x="4206875" y="3086100"/>
          <p14:tracePt t="38422" x="4221163" y="3078163"/>
          <p14:tracePt t="38422" x="4251325" y="3078163"/>
          <p14:tracePt t="38440" x="4275138" y="3078163"/>
          <p14:tracePt t="38456" x="4373563" y="3063875"/>
          <p14:tracePt t="38473" x="4465638" y="3063875"/>
          <p14:tracePt t="38489" x="4556125" y="3055938"/>
          <p14:tracePt t="38506" x="4625975" y="3040063"/>
          <p14:tracePt t="38523" x="4702175" y="3032125"/>
          <p14:tracePt t="38539" x="4762500" y="3032125"/>
          <p14:tracePt t="38555" x="4838700" y="3032125"/>
          <p14:tracePt t="38572" x="4876800" y="3025775"/>
          <p14:tracePt t="38589" x="4922838" y="3017838"/>
          <p14:tracePt t="38605" x="4975225" y="3001963"/>
          <p14:tracePt t="38623" x="5013325" y="2994025"/>
          <p14:tracePt t="38639" x="5089525" y="2994025"/>
          <p14:tracePt t="38639" x="5113338" y="2994025"/>
          <p14:tracePt t="38658" x="5189538" y="2994025"/>
          <p14:tracePt t="38673" x="5265738" y="2979738"/>
          <p14:tracePt t="38689" x="5311775" y="2979738"/>
          <p14:tracePt t="38706" x="5318125" y="2979738"/>
          <p14:tracePt t="38721" x="5334000" y="2979738"/>
          <p14:tracePt t="38776" x="5356225" y="2979738"/>
          <p14:tracePt t="38784" x="5402263" y="2979738"/>
          <p14:tracePt t="38792" x="5448300" y="2979738"/>
          <p14:tracePt t="38804" x="5532438" y="2979738"/>
          <p14:tracePt t="38822" x="5584825" y="2979738"/>
          <p14:tracePt t="38839" x="5622925" y="2979738"/>
          <p14:tracePt t="38855" x="5654675" y="2979738"/>
          <p14:tracePt t="38873" x="5668963" y="2979738"/>
          <p14:tracePt t="38889" x="5715000" y="2979738"/>
          <p14:tracePt t="38906" x="5737225" y="2979738"/>
          <p14:tracePt t="38922" x="5753100" y="2979738"/>
          <p14:tracePt t="38939" x="5799138" y="2979738"/>
          <p14:tracePt t="38955" x="5851525" y="2979738"/>
          <p14:tracePt t="38972" x="5905500" y="2979738"/>
          <p14:tracePt t="38988" x="5935663" y="2979738"/>
          <p14:tracePt t="39005" x="5989638" y="2979738"/>
          <p14:tracePt t="39023" x="6042025" y="2979738"/>
          <p14:tracePt t="39039" x="6096000" y="2979738"/>
          <p14:tracePt t="39055" x="6126163" y="2979738"/>
          <p14:tracePt t="39055" x="6134100" y="2979738"/>
          <p14:tracePt t="39073" x="6164263" y="2979738"/>
          <p14:tracePt t="39089" x="6218238" y="2979738"/>
          <p14:tracePt t="39106" x="6270625" y="2979738"/>
          <p14:tracePt t="39122" x="6340475" y="2979738"/>
          <p14:tracePt t="39139" x="6362700" y="2979738"/>
          <p14:tracePt t="39155" x="6384925" y="2979738"/>
          <p14:tracePt t="39171" x="6400800" y="2979738"/>
          <p14:tracePt t="39187" x="6454775" y="2979738"/>
          <p14:tracePt t="39205" x="6537325" y="2979738"/>
          <p14:tracePt t="39221" x="6583363" y="2979738"/>
          <p14:tracePt t="39238" x="6613525" y="2979738"/>
          <p14:tracePt t="39255" x="6659563" y="2979738"/>
          <p14:tracePt t="39255" x="6675438" y="2979738"/>
          <p14:tracePt t="39273" x="6689725" y="2979738"/>
          <p14:tracePt t="39289" x="6697663" y="2979738"/>
          <p14:tracePt t="39305" x="6713538" y="2979738"/>
          <p14:tracePt t="39328" x="6727825" y="2979738"/>
          <p14:tracePt t="39344" x="6735763" y="2979738"/>
          <p14:tracePt t="39360" x="6743700" y="2979738"/>
          <p14:tracePt t="39371" x="6759575" y="2979738"/>
          <p14:tracePt t="39387" x="6781800" y="2979738"/>
          <p14:tracePt t="39405" x="6819900" y="2979738"/>
          <p14:tracePt t="39421" x="6880225" y="2979738"/>
          <p14:tracePt t="39438" x="6926263" y="2979738"/>
          <p14:tracePt t="39455" x="6956425" y="2979738"/>
          <p14:tracePt t="39455" x="6972300" y="2979738"/>
          <p14:tracePt t="39473" x="6988175" y="2979738"/>
          <p14:tracePt t="39496" x="6994525" y="2979738"/>
          <p14:tracePt t="39505" x="7010400" y="2979738"/>
          <p14:tracePt t="39522" x="7064375" y="2979738"/>
          <p14:tracePt t="39538" x="7132638" y="2979738"/>
          <p14:tracePt t="39554" x="7192963" y="2979738"/>
          <p14:tracePt t="39570" x="7208838" y="2979738"/>
          <p14:tracePt t="39588" x="7208838" y="2963863"/>
          <p14:tracePt t="39604" x="7223125" y="2971800"/>
          <p14:tracePt t="39621" x="7277100" y="2979738"/>
          <p14:tracePt t="39637" x="7307263" y="2979738"/>
          <p14:tracePt t="39654" x="7315200" y="2955925"/>
          <p14:tracePt t="39654" x="7323138" y="2955925"/>
          <p14:tracePt t="39673" x="7331075" y="2955925"/>
          <p14:tracePt t="39687" x="7337425" y="2955925"/>
          <p14:tracePt t="39736" x="7345363" y="2955925"/>
          <p14:tracePt t="39792" x="7361238" y="2955925"/>
          <p14:tracePt t="39808" x="7383463" y="2955925"/>
          <p14:tracePt t="39824" x="7391400" y="2963863"/>
          <p14:tracePt t="39848" x="7407275" y="2963863"/>
          <p14:tracePt t="39873" x="7413625" y="2979738"/>
          <p14:tracePt t="39881" x="7421563" y="2979738"/>
          <p14:tracePt t="39912" x="7407275" y="2979738"/>
          <p14:tracePt t="40000" x="7399338" y="2979738"/>
          <p14:tracePt t="40024" x="7391400" y="2979738"/>
          <p14:tracePt t="40048" x="7375525" y="2979738"/>
          <p14:tracePt t="40056" x="7353300" y="2979738"/>
          <p14:tracePt t="40072" x="7299325" y="2987675"/>
          <p14:tracePt t="40087" x="7261225" y="2987675"/>
          <p14:tracePt t="40087" x="7223125" y="2987675"/>
          <p14:tracePt t="40105" x="7192963" y="2987675"/>
          <p14:tracePt t="40121" x="7170738" y="2987675"/>
          <p14:tracePt t="40138" x="7162800" y="2987675"/>
          <p14:tracePt t="40154" x="7140575" y="2987675"/>
          <p14:tracePt t="40170" x="7102475" y="2987675"/>
          <p14:tracePt t="40187" x="7048500" y="2987675"/>
          <p14:tracePt t="40204" x="6980238" y="2987675"/>
          <p14:tracePt t="40220" x="6926263" y="2987675"/>
          <p14:tracePt t="40237" x="6858000" y="2987675"/>
          <p14:tracePt t="40254" x="6827838" y="2987675"/>
          <p14:tracePt t="40270" x="6811963" y="2987675"/>
          <p14:tracePt t="40270" x="6804025" y="2987675"/>
          <p14:tracePt t="40288" x="6781800" y="2987675"/>
          <p14:tracePt t="40305" x="6773863" y="2987675"/>
          <p14:tracePt t="40305" x="6751638" y="2987675"/>
          <p14:tracePt t="40321" x="6705600" y="2987675"/>
          <p14:tracePt t="40337" x="6667500" y="2987675"/>
          <p14:tracePt t="40354" x="6613525" y="2987675"/>
          <p14:tracePt t="40370" x="6599238" y="2987675"/>
          <p14:tracePt t="40387" x="6591300" y="2987675"/>
          <p14:tracePt t="40403" x="6583363" y="2987675"/>
          <p14:tracePt t="40420" x="6575425" y="2987675"/>
          <p14:tracePt t="40436" x="6553200" y="2987675"/>
          <p14:tracePt t="40454" x="6507163" y="3009900"/>
          <p14:tracePt t="40470" x="6438900" y="3025775"/>
          <p14:tracePt t="40470" x="6384925" y="3032125"/>
          <p14:tracePt t="40489" x="6370638" y="3032125"/>
          <p14:tracePt t="40503" x="6302375" y="3048000"/>
          <p14:tracePt t="40521" x="6278563" y="3048000"/>
          <p14:tracePt t="40537" x="6256338" y="3048000"/>
          <p14:tracePt t="40554" x="6232525" y="3048000"/>
          <p14:tracePt t="40570" x="6188075" y="3055938"/>
          <p14:tracePt t="40587" x="6149975" y="3055938"/>
          <p14:tracePt t="40603" x="6103938" y="3063875"/>
          <p14:tracePt t="40620" x="6065838" y="3070225"/>
          <p14:tracePt t="40637" x="6035675" y="3086100"/>
          <p14:tracePt t="40653" x="6027738" y="3086100"/>
          <p14:tracePt t="40669" x="6019800" y="3086100"/>
          <p14:tracePt t="40686" x="5997575" y="3086100"/>
          <p14:tracePt t="40702" x="5905500" y="3086100"/>
          <p14:tracePt t="40702" x="5851525" y="3086100"/>
          <p14:tracePt t="40721" x="5715000" y="3086100"/>
          <p14:tracePt t="40737" x="5600700" y="3086100"/>
          <p14:tracePt t="40754" x="5494338" y="3086100"/>
          <p14:tracePt t="40770" x="5478463" y="3086100"/>
          <p14:tracePt t="40786" x="5464175" y="3086100"/>
          <p14:tracePt t="40803" x="5448300" y="3086100"/>
          <p14:tracePt t="40820" x="5394325" y="3086100"/>
          <p14:tracePt t="40836" x="5311775" y="3086100"/>
          <p14:tracePt t="40853" x="5197475" y="3086100"/>
          <p14:tracePt t="40870" x="5097463" y="3086100"/>
          <p14:tracePt t="40870" x="5067300" y="3086100"/>
          <p14:tracePt t="40889" x="5037138" y="3086100"/>
          <p14:tracePt t="40904" x="4983163" y="3086100"/>
          <p14:tracePt t="40921" x="4960938" y="3086100"/>
          <p14:tracePt t="40937" x="4945063" y="3086100"/>
          <p14:tracePt t="40954" x="4914900" y="3086100"/>
          <p14:tracePt t="40970" x="4876800" y="3086100"/>
          <p14:tracePt t="40986" x="4822825" y="3086100"/>
          <p14:tracePt t="41004" x="4740275" y="3086100"/>
          <p14:tracePt t="41020" x="4686300" y="3086100"/>
          <p14:tracePt t="41037" x="4632325" y="3086100"/>
          <p14:tracePt t="41051" x="4602163" y="3086100"/>
          <p14:tracePt t="41068" x="4587875" y="3086100"/>
          <p14:tracePt t="41085" x="4572000" y="3086100"/>
          <p14:tracePt t="41103" x="4541838" y="3086100"/>
          <p14:tracePt t="41103" x="4525963" y="3086100"/>
          <p14:tracePt t="41121" x="4495800" y="3086100"/>
          <p14:tracePt t="41136" x="4419600" y="3086100"/>
          <p14:tracePt t="41153" x="4389438" y="3086100"/>
          <p14:tracePt t="41170" x="4335463" y="3086100"/>
          <p14:tracePt t="41186" x="4275138" y="3086100"/>
          <p14:tracePt t="41203" x="4221163" y="3086100"/>
          <p14:tracePt t="41219" x="4191000" y="3086100"/>
          <p14:tracePt t="41236" x="4175125" y="3086100"/>
          <p14:tracePt t="41256" x="4168775" y="3086100"/>
          <p14:tracePt t="41272" x="4152900" y="3078163"/>
          <p14:tracePt t="41286" x="4114800" y="3070225"/>
          <p14:tracePt t="41286" x="4098925" y="3070225"/>
          <p14:tracePt t="41305" x="4076700" y="3070225"/>
          <p14:tracePt t="41318" x="4046538" y="3070225"/>
          <p14:tracePt t="41318" x="4016375" y="3070225"/>
          <p14:tracePt t="41336" x="4000500" y="3070225"/>
          <p14:tracePt t="41351" x="3924300" y="3063875"/>
          <p14:tracePt t="41369" x="3894138" y="3063875"/>
          <p14:tracePt t="41385" x="3856038" y="3063875"/>
          <p14:tracePt t="41402" x="3832225" y="3063875"/>
          <p14:tracePt t="41418" x="3825875" y="3063875"/>
          <p14:tracePt t="41434" x="3817938" y="3063875"/>
          <p14:tracePt t="41480" x="3810000" y="3063875"/>
          <p14:tracePt t="41496" x="3802063" y="3063875"/>
          <p14:tracePt t="41504" x="3787775" y="3063875"/>
          <p14:tracePt t="41518" x="3771900" y="3063875"/>
          <p14:tracePt t="41536" x="3756025" y="3063875"/>
          <p14:tracePt t="41616" x="3733800" y="3063875"/>
          <p14:tracePt t="41624" x="3725863" y="3063875"/>
          <p14:tracePt t="41634" x="3741738" y="3063875"/>
          <p14:tracePt t="41808" x="3756025" y="3063875"/>
          <p14:tracePt t="41816" x="3794125" y="3063875"/>
          <p14:tracePt t="41824" x="3817938" y="3063875"/>
          <p14:tracePt t="41835" x="3863975" y="3063875"/>
          <p14:tracePt t="41852" x="3886200" y="3063875"/>
          <p14:tracePt t="41852" x="3894138" y="3063875"/>
          <p14:tracePt t="41873" x="3908425" y="3063875"/>
          <p14:tracePt t="41885" x="3954463" y="3063875"/>
          <p14:tracePt t="41901" x="3992563" y="3063875"/>
          <p14:tracePt t="41918" x="4030663" y="3063875"/>
          <p14:tracePt t="41934" x="4168775" y="3048000"/>
          <p14:tracePt t="41954" x="4275138" y="3040063"/>
          <p14:tracePt t="41969" x="4351338" y="3025775"/>
          <p14:tracePt t="41986" x="4397375" y="3017838"/>
          <p14:tracePt t="42004" x="4427538" y="3017838"/>
          <p14:tracePt t="42019" x="4435475" y="3009900"/>
          <p14:tracePt t="42048" x="4449763" y="3009900"/>
          <p14:tracePt t="42055" x="4465638" y="3009900"/>
          <p14:tracePt t="42067" x="4549775" y="3009900"/>
          <p14:tracePt t="42085" x="4656138" y="3009900"/>
          <p14:tracePt t="42102" x="4746625" y="3009900"/>
          <p14:tracePt t="42118" x="4808538" y="3009900"/>
          <p14:tracePt t="42118" x="4830763" y="3009900"/>
          <p14:tracePt t="42137" x="4846638" y="3009900"/>
          <p14:tracePt t="42153" x="4854575" y="3009900"/>
          <p14:tracePt t="42176" x="4868863" y="3009900"/>
          <p14:tracePt t="42186" x="4899025" y="3009900"/>
          <p14:tracePt t="42202" x="4922838" y="3009900"/>
          <p14:tracePt t="42219" x="4960938" y="3009900"/>
          <p14:tracePt t="42236" x="4991100" y="3009900"/>
          <p14:tracePt t="42252" x="5021263" y="3009900"/>
          <p14:tracePt t="42268" x="5075238" y="3009900"/>
          <p14:tracePt t="42285" x="5113338" y="3009900"/>
          <p14:tracePt t="42302" x="5151438" y="3009900"/>
          <p14:tracePt t="42318" x="5173663" y="3009900"/>
          <p14:tracePt t="42318" x="5189538" y="3009900"/>
          <p14:tracePt t="42336" x="5227638" y="3009900"/>
          <p14:tracePt t="42359" x="5249863" y="3009900"/>
          <p14:tracePt t="42368" x="5318125" y="3009900"/>
          <p14:tracePt t="42385" x="5372100" y="3009900"/>
          <p14:tracePt t="42401" x="5402263" y="3009900"/>
          <p14:tracePt t="42417" x="5432425" y="3009900"/>
          <p14:tracePt t="42435" x="5486400" y="3009900"/>
          <p14:tracePt t="42451" x="5546725" y="3009900"/>
          <p14:tracePt t="42468" x="5608638" y="3009900"/>
          <p14:tracePt t="42485" x="5676900" y="3009900"/>
          <p14:tracePt t="42485" x="5730875" y="3009900"/>
          <p14:tracePt t="42505" x="5768975" y="3009900"/>
          <p14:tracePt t="42517" x="5821363" y="3009900"/>
          <p14:tracePt t="42535" x="5875338" y="3009900"/>
          <p14:tracePt t="42551" x="5913438" y="3009900"/>
          <p14:tracePt t="42567" x="5943600" y="3009900"/>
          <p14:tracePt t="42584" x="5965825" y="3009900"/>
          <p14:tracePt t="42624" x="5997575" y="3009900"/>
          <p14:tracePt t="42632" x="6027738" y="3009900"/>
          <p14:tracePt t="42640" x="6049963" y="3009900"/>
          <p14:tracePt t="42650" x="6118225" y="3009900"/>
          <p14:tracePt t="42667" x="6180138" y="3009900"/>
          <p14:tracePt t="42684" x="6194425" y="3009900"/>
          <p14:tracePt t="42699" x="6226175" y="3009900"/>
          <p14:tracePt t="42717" x="6240463" y="3009900"/>
          <p14:tracePt t="42733" x="6248400" y="3009900"/>
          <p14:tracePt t="42752" x="6256338" y="3009900"/>
          <p14:tracePt t="42766" x="6278563" y="3009900"/>
          <p14:tracePt t="42766" x="6286500" y="3009900"/>
          <p14:tracePt t="42785" x="6294438" y="3009900"/>
          <p14:tracePt t="42800" x="6308725" y="3009900"/>
          <p14:tracePt t="42818" x="6316663" y="3009900"/>
          <p14:tracePt t="42833" x="6340475" y="3009900"/>
          <p14:tracePt t="44616" x="6332538" y="3009900"/>
          <p14:tracePt t="44880" x="6286500" y="3009900"/>
          <p14:tracePt t="44888" x="6248400" y="3009900"/>
          <p14:tracePt t="44898" x="6188075" y="3025775"/>
          <p14:tracePt t="44916" x="6126163" y="3040063"/>
          <p14:tracePt t="44932" x="6088063" y="3048000"/>
          <p14:tracePt t="44949" x="6042025" y="3055938"/>
          <p14:tracePt t="44966" x="5981700" y="3063875"/>
          <p14:tracePt t="44982" x="5875338" y="3086100"/>
          <p14:tracePt t="44982" x="5821363" y="3086100"/>
          <p14:tracePt t="45001" x="5761038" y="3101975"/>
          <p14:tracePt t="45001" x="5737225" y="3108325"/>
          <p14:tracePt t="45018" x="5622925" y="3108325"/>
          <p14:tracePt t="45034" x="5554663" y="3108325"/>
          <p14:tracePt t="45048" x="5508625" y="3108325"/>
          <p14:tracePt t="45065" x="5478463" y="3108325"/>
          <p14:tracePt t="45082" x="5426075" y="3108325"/>
          <p14:tracePt t="45099" x="5303838" y="3108325"/>
          <p14:tracePt t="45116" x="5105400" y="3108325"/>
          <p14:tracePt t="45133" x="4906963" y="3108325"/>
          <p14:tracePt t="45149" x="4754563" y="3108325"/>
          <p14:tracePt t="45166" x="4656138" y="3108325"/>
          <p14:tracePt t="45182" x="4625975" y="3108325"/>
          <p14:tracePt t="45199" x="4610100" y="3108325"/>
          <p14:tracePt t="45215" x="4587875" y="3108325"/>
          <p14:tracePt t="45233" x="4549775" y="3108325"/>
          <p14:tracePt t="45249" x="4487863" y="3108325"/>
          <p14:tracePt t="45266" x="4389438" y="3108325"/>
          <p14:tracePt t="45282" x="4289425" y="3108325"/>
          <p14:tracePt t="45299" x="4221163" y="3108325"/>
          <p14:tracePt t="45316" x="4183063" y="3108325"/>
          <p14:tracePt t="45332" x="4137025" y="3108325"/>
          <p14:tracePt t="45348" x="4114800" y="3108325"/>
          <p14:tracePt t="45365" x="4098925" y="3108325"/>
          <p14:tracePt t="45382" x="4076700" y="3108325"/>
          <p14:tracePt t="45399" x="4038600" y="3116263"/>
          <p14:tracePt t="45399" x="4000500" y="3116263"/>
          <p14:tracePt t="45416" x="3908425" y="3124200"/>
          <p14:tracePt t="45433" x="3763963" y="3146425"/>
          <p14:tracePt t="45449" x="3649663" y="3146425"/>
          <p14:tracePt t="45466" x="3603625" y="3146425"/>
          <p14:tracePt t="45482" x="3589338" y="3146425"/>
          <p14:tracePt t="45498" x="3603625" y="3146425"/>
          <p14:tracePt t="45704" x="3627438" y="3146425"/>
          <p14:tracePt t="45712" x="3641725" y="3146425"/>
          <p14:tracePt t="45720" x="3657600" y="3146425"/>
          <p14:tracePt t="45730" x="3679825" y="3132138"/>
          <p14:tracePt t="45748" x="3695700" y="3132138"/>
          <p14:tracePt t="45764" x="3725863" y="3132138"/>
          <p14:tracePt t="45782" x="3779838" y="3132138"/>
          <p14:tracePt t="45798" x="3817938" y="3132138"/>
          <p14:tracePt t="45815" x="3856038" y="3132138"/>
          <p14:tracePt t="45815" x="3870325" y="3132138"/>
          <p14:tracePt t="45833" x="3902075" y="3132138"/>
          <p14:tracePt t="45848" x="3954463" y="3132138"/>
          <p14:tracePt t="45865" x="4038600" y="3116263"/>
          <p14:tracePt t="45883" x="4092575" y="3116263"/>
          <p14:tracePt t="45898" x="4130675" y="3116263"/>
          <p14:tracePt t="45915" x="4160838" y="3116263"/>
          <p14:tracePt t="45931" x="4213225" y="3116263"/>
          <p14:tracePt t="45948" x="4259263" y="3124200"/>
          <p14:tracePt t="45965" x="4305300" y="3124200"/>
          <p14:tracePt t="45981" x="4389438" y="3124200"/>
          <p14:tracePt t="45998" x="4495800" y="3124200"/>
          <p14:tracePt t="45998" x="4533900" y="3124200"/>
          <p14:tracePt t="46017" x="4594225" y="3124200"/>
          <p14:tracePt t="46031" x="4664075" y="3124200"/>
          <p14:tracePt t="46031" x="4694238" y="3124200"/>
          <p14:tracePt t="46049" x="4702175" y="3124200"/>
          <p14:tracePt t="46065" x="4708525" y="3124200"/>
          <p14:tracePt t="46081" x="4716463" y="3124200"/>
          <p14:tracePt t="46098" x="4740275" y="3124200"/>
          <p14:tracePt t="46115" x="4770438" y="3124200"/>
          <p14:tracePt t="46131" x="4800600" y="3124200"/>
          <p14:tracePt t="46148" x="4854575" y="3124200"/>
          <p14:tracePt t="46164" x="4899025" y="3124200"/>
          <p14:tracePt t="46181" x="4914900" y="3124200"/>
          <p14:tracePt t="46198" x="4937125" y="3124200"/>
          <p14:tracePt t="46214" x="4960938" y="3124200"/>
          <p14:tracePt t="46214" x="4968875" y="3124200"/>
          <p14:tracePt t="46232" x="4975225" y="3124200"/>
          <p14:tracePt t="46248" x="5013325" y="3124200"/>
          <p14:tracePt t="46265" x="5059363" y="3124200"/>
          <p14:tracePt t="46281" x="5097463" y="3124200"/>
          <p14:tracePt t="46298" x="5127625" y="3124200"/>
          <p14:tracePt t="46314" x="5173663" y="3124200"/>
          <p14:tracePt t="46331" x="5227638" y="3124200"/>
          <p14:tracePt t="46347" x="5273675" y="3108325"/>
          <p14:tracePt t="46364" x="5303838" y="3108325"/>
          <p14:tracePt t="46381" x="5311775" y="3108325"/>
          <p14:tracePt t="46397" x="5318125" y="3108325"/>
          <p14:tracePt t="46413" x="5364163" y="3108325"/>
          <p14:tracePt t="46430" x="5426075" y="3108325"/>
          <p14:tracePt t="46430" x="5486400" y="3108325"/>
          <p14:tracePt t="46449" x="5554663" y="3108325"/>
          <p14:tracePt t="46465" x="5600700" y="3108325"/>
          <p14:tracePt t="46482" x="5630863" y="3108325"/>
          <p14:tracePt t="46497" x="5661025" y="3108325"/>
          <p14:tracePt t="46515" x="5699125" y="3108325"/>
          <p14:tracePt t="46531" x="5753100" y="3108325"/>
          <p14:tracePt t="46548" x="5807075" y="3108325"/>
          <p14:tracePt t="46564" x="5889625" y="3108325"/>
          <p14:tracePt t="46581" x="5935663" y="3108325"/>
          <p14:tracePt t="46597" x="5973763" y="3108325"/>
          <p14:tracePt t="46614" x="6011863" y="3108325"/>
          <p14:tracePt t="46630" x="6057900" y="3108325"/>
          <p14:tracePt t="46630" x="6088063" y="3108325"/>
          <p14:tracePt t="46649" x="6118225" y="3101975"/>
          <p14:tracePt t="46663" x="6180138" y="3101975"/>
          <p14:tracePt t="46681" x="6226175" y="3101975"/>
          <p14:tracePt t="46698" x="6256338" y="3101975"/>
          <p14:tracePt t="46714" x="6286500" y="3101975"/>
          <p14:tracePt t="46730" x="6332538" y="3101975"/>
          <p14:tracePt t="46747" x="6370638" y="3101975"/>
          <p14:tracePt t="46764" x="6416675" y="3101975"/>
          <p14:tracePt t="46780" x="6477000" y="3101975"/>
          <p14:tracePt t="46797" x="6530975" y="3101975"/>
          <p14:tracePt t="46814" x="6591300" y="3101975"/>
          <p14:tracePt t="46830" x="6637338" y="3101975"/>
          <p14:tracePt t="46847" x="6659563" y="3101975"/>
          <p14:tracePt t="46863" x="6667500" y="3101975"/>
          <p14:tracePt t="46896" x="6675438" y="3101975"/>
          <p14:tracePt t="46904" x="6683375" y="3101975"/>
          <p14:tracePt t="46914" x="6697663" y="3101975"/>
          <p14:tracePt t="46930" x="6713538" y="3101975"/>
          <p14:tracePt t="47016" x="6727825" y="3101975"/>
          <p14:tracePt t="47024" x="6751638" y="3101975"/>
          <p14:tracePt t="47104" x="6759575" y="3101975"/>
          <p14:tracePt t="47112" x="6773863" y="3101975"/>
          <p14:tracePt t="47120" x="6797675" y="3101975"/>
          <p14:tracePt t="47130" x="6804025" y="3101975"/>
          <p14:tracePt t="47146" x="6811963" y="3108325"/>
          <p14:tracePt t="47184" x="6819900" y="3108325"/>
          <p14:tracePt t="47240" x="6827838" y="3124200"/>
          <p14:tracePt t="47264" x="6842125" y="3140075"/>
          <p14:tracePt t="47296" x="6858000" y="3146425"/>
          <p14:tracePt t="47312" x="6873875" y="3162300"/>
          <p14:tracePt t="47392" x="6880225" y="3170238"/>
          <p14:tracePt t="47432" x="6888163" y="3178175"/>
          <p14:tracePt t="47456" x="6896100" y="3184525"/>
          <p14:tracePt t="47576" x="6880225" y="3184525"/>
          <p14:tracePt t="48440" x="6873875" y="3192463"/>
          <p14:tracePt t="48520" x="6873875" y="3200400"/>
          <p14:tracePt t="48536" x="6858000" y="3208338"/>
          <p14:tracePt t="48545" x="6858000" y="3216275"/>
          <p14:tracePt t="48592" x="6858000" y="3238500"/>
          <p14:tracePt t="48600" x="6850063" y="3246438"/>
          <p14:tracePt t="48610" x="6842125" y="3254375"/>
          <p14:tracePt t="48628" x="6835775" y="3276600"/>
          <p14:tracePt t="48645" x="6835775" y="3292475"/>
          <p14:tracePt t="48661" x="6811963" y="3314700"/>
          <p14:tracePt t="48661" x="6811963" y="3344863"/>
          <p14:tracePt t="48680" x="6789738" y="3322638"/>
          <p14:tracePt t="48694" x="6773863" y="3322638"/>
          <p14:tracePt t="48713" x="6789738" y="3314700"/>
          <p14:tracePt t="48729" x="6835775" y="3368675"/>
          <p14:tracePt t="48746" x="6827838" y="3382963"/>
          <p14:tracePt t="48762" x="6819900" y="3352800"/>
          <p14:tracePt t="48778" x="6811963" y="3352800"/>
          <p14:tracePt t="48795" x="6811963" y="3360738"/>
          <p14:tracePt t="48811" x="6819900" y="3382963"/>
          <p14:tracePt t="48828" x="6819900" y="3398838"/>
          <p14:tracePt t="48844" x="6819900" y="3421063"/>
          <p14:tracePt t="48861" x="6819900" y="3436938"/>
          <p14:tracePt t="48878" x="6819900" y="3451225"/>
          <p14:tracePt t="48895" x="6819900" y="3482975"/>
          <p14:tracePt t="48910" x="6819900" y="3513138"/>
          <p14:tracePt t="48928" x="6819900" y="3543300"/>
          <p14:tracePt t="48945" x="6811963" y="3551238"/>
          <p14:tracePt t="48961" x="6804025" y="3565525"/>
          <p14:tracePt t="48978" x="6797675" y="3573463"/>
          <p14:tracePt t="48994" x="6789738" y="3581400"/>
          <p14:tracePt t="49056" x="6789738" y="3589338"/>
          <p14:tracePt t="49064" x="6781800" y="3589338"/>
          <p14:tracePt t="49077" x="6773863" y="3597275"/>
          <p14:tracePt t="49094" x="6759575" y="3603625"/>
          <p14:tracePt t="49111" x="6751638" y="3603625"/>
          <p14:tracePt t="49129" x="6781800" y="3627438"/>
          <p14:tracePt t="49145" x="6804025" y="3687763"/>
          <p14:tracePt t="49161" x="6804025" y="3673475"/>
          <p14:tracePt t="49178" x="6797675" y="3695700"/>
          <p14:tracePt t="49195" x="6773863" y="3703638"/>
          <p14:tracePt t="49211" x="6759575" y="3725863"/>
          <p14:tracePt t="49227" x="6721475" y="3741738"/>
          <p14:tracePt t="49245" x="6705600" y="3756025"/>
          <p14:tracePt t="49261" x="6697663" y="3763963"/>
          <p14:tracePt t="49277" x="6689725" y="3763963"/>
          <p14:tracePt t="49296" x="6683375" y="3771900"/>
          <p14:tracePt t="49320" x="6675438" y="3771900"/>
          <p14:tracePt t="49328" x="6629400" y="3787775"/>
          <p14:tracePt t="49345" x="6607175" y="3794125"/>
          <p14:tracePt t="49361" x="6583363" y="3802063"/>
          <p14:tracePt t="49378" x="6575425" y="3802063"/>
          <p14:tracePt t="49394" x="6553200" y="3810000"/>
          <p14:tracePt t="49411" x="6530975" y="3810000"/>
          <p14:tracePt t="49427" x="6523038" y="3817938"/>
          <p14:tracePt t="49444" x="6507163" y="3817938"/>
          <p14:tracePt t="49464" x="6499225" y="3817938"/>
          <p14:tracePt t="49480" x="6492875" y="3817938"/>
          <p14:tracePt t="49494" x="6484938" y="3817938"/>
          <p14:tracePt t="49511" x="6461125" y="3817938"/>
          <p14:tracePt t="49511" x="6461125" y="3810000"/>
          <p14:tracePt t="49531" x="6446838" y="3810000"/>
          <p14:tracePt t="49545" x="6430963" y="3802063"/>
          <p14:tracePt t="49560" x="6430963" y="3794125"/>
          <p14:tracePt t="49577" x="6423025" y="3794125"/>
          <p14:tracePt t="49594" x="6416675" y="3794125"/>
          <p14:tracePt t="49610" x="6400800" y="3794125"/>
          <p14:tracePt t="49640" x="6392863" y="3794125"/>
          <p14:tracePt t="49664" x="6370638" y="3794125"/>
          <p14:tracePt t="49736" x="6354763" y="3779838"/>
          <p14:tracePt t="49832" x="6346825" y="3779838"/>
          <p14:tracePt t="49856" x="6340475" y="3771900"/>
          <p14:tracePt t="49896" x="6340475" y="3763963"/>
          <p14:tracePt t="49960" x="6354763" y="3756025"/>
          <p14:tracePt t="49976" x="6362700" y="3749675"/>
          <p14:tracePt t="49993" x="6370638" y="3749675"/>
          <p14:tracePt t="50048" x="6384925" y="3749675"/>
          <p14:tracePt t="50056" x="6400800" y="3749675"/>
          <p14:tracePt t="50064" x="6408738" y="3749675"/>
          <p14:tracePt t="50076" x="6430963" y="3749675"/>
          <p14:tracePt t="50094" x="6446838" y="3749675"/>
          <p14:tracePt t="50110" x="6477000" y="3749675"/>
          <p14:tracePt t="50127" x="6492875" y="3749675"/>
          <p14:tracePt t="50192" x="6507163" y="3749675"/>
          <p14:tracePt t="50200" x="6523038" y="3749675"/>
          <p14:tracePt t="50210" x="6537325" y="3749675"/>
          <p14:tracePt t="50226" x="6553200" y="3749675"/>
          <p14:tracePt t="50243" x="6561138" y="3749675"/>
          <p14:tracePt t="50304" x="6575425" y="3749675"/>
          <p14:tracePt t="50312" x="6583363" y="3749675"/>
          <p14:tracePt t="50325" x="6613525" y="3749675"/>
          <p14:tracePt t="50325" x="6645275" y="3749675"/>
          <p14:tracePt t="50345" x="6675438" y="3749675"/>
          <p14:tracePt t="50361" x="6689725" y="3749675"/>
          <p14:tracePt t="50377" x="6721475" y="3749675"/>
          <p14:tracePt t="50394" x="6727825" y="3749675"/>
          <p14:tracePt t="50410" x="6743700" y="3749675"/>
          <p14:tracePt t="50426" x="6789738" y="3749675"/>
          <p14:tracePt t="50443" x="6827838" y="3749675"/>
          <p14:tracePt t="50460" x="6896100" y="3749675"/>
          <p14:tracePt t="50476" x="6956425" y="3749675"/>
          <p14:tracePt t="50493" x="6972300" y="3749675"/>
          <p14:tracePt t="50509" x="6994525" y="3749675"/>
          <p14:tracePt t="50509" x="7018338" y="3749675"/>
          <p14:tracePt t="50529" x="7032625" y="3749675"/>
          <p14:tracePt t="50545" x="7048500" y="3749675"/>
          <p14:tracePt t="50560" x="7070725" y="3749675"/>
          <p14:tracePt t="50577" x="7094538" y="3749675"/>
          <p14:tracePt t="50594" x="7124700" y="3749675"/>
          <p14:tracePt t="50610" x="7140575" y="3749675"/>
          <p14:tracePt t="50626" x="7162800" y="3749675"/>
          <p14:tracePt t="50643" x="7170738" y="3749675"/>
          <p14:tracePt t="50659" x="7200900" y="3749675"/>
          <p14:tracePt t="50676" x="7239000" y="3749675"/>
          <p14:tracePt t="50693" x="7254875" y="3749675"/>
          <p14:tracePt t="50709" x="7277100" y="3749675"/>
          <p14:tracePt t="50726" x="7285038" y="3749675"/>
          <p14:tracePt t="50744" x="7277100" y="3749675"/>
          <p14:tracePt t="50896" x="7269163" y="3749675"/>
          <p14:tracePt t="50920" x="7261225" y="3749675"/>
          <p14:tracePt t="50928" x="7254875" y="3749675"/>
          <p14:tracePt t="50943" x="7246938" y="3749675"/>
          <p14:tracePt t="50968" x="7239000" y="3749675"/>
          <p14:tracePt t="51008" x="7231063" y="3749675"/>
          <p14:tracePt t="51048" x="7223125" y="3749675"/>
          <p14:tracePt t="51072" x="7208838" y="3749675"/>
          <p14:tracePt t="51104" x="7192963" y="3749675"/>
          <p14:tracePt t="51112" x="7178675" y="3749675"/>
          <p14:tracePt t="51125" x="7132638" y="3749675"/>
          <p14:tracePt t="51142" x="7064375" y="3749675"/>
          <p14:tracePt t="51142" x="7002463" y="3749675"/>
          <p14:tracePt t="51161" x="6888163" y="3771900"/>
          <p14:tracePt t="51177" x="6827838" y="3787775"/>
          <p14:tracePt t="51193" x="6773863" y="3794125"/>
          <p14:tracePt t="51210" x="6743700" y="3810000"/>
          <p14:tracePt t="51226" x="6561138" y="3825875"/>
          <p14:tracePt t="51242" x="6232525" y="3863975"/>
          <p14:tracePt t="51259" x="5913438" y="3924300"/>
          <p14:tracePt t="51276" x="5676900" y="3978275"/>
          <p14:tracePt t="51293" x="5546725" y="4000500"/>
          <p14:tracePt t="51309" x="5470525" y="4008438"/>
          <p14:tracePt t="51326" x="5341938" y="4008438"/>
          <p14:tracePt t="51342" x="5143500" y="4008438"/>
          <p14:tracePt t="51342" x="5037138" y="4008438"/>
          <p14:tracePt t="51360" x="4884738" y="4030663"/>
          <p14:tracePt t="51377" x="4740275" y="4060825"/>
          <p14:tracePt t="51393" x="4610100" y="4084638"/>
          <p14:tracePt t="51409" x="4541838" y="4084638"/>
          <p14:tracePt t="51426" x="4518025" y="4092575"/>
          <p14:tracePt t="51442" x="4503738" y="4092575"/>
          <p14:tracePt t="51458" x="4403725" y="4092575"/>
          <p14:tracePt t="51474" x="4289425" y="4092575"/>
          <p14:tracePt t="51491" x="4160838" y="4114800"/>
          <p14:tracePt t="51507" x="4030663" y="4114800"/>
          <p14:tracePt t="51525" x="3946525" y="4114800"/>
          <p14:tracePt t="51541" x="3886200" y="4114800"/>
          <p14:tracePt t="51557" x="3771900" y="4114800"/>
          <p14:tracePt t="51574" x="3611563" y="4114800"/>
          <p14:tracePt t="51591" x="3398838" y="4114800"/>
          <p14:tracePt t="51591" x="3314700" y="4098925"/>
          <p14:tracePt t="51609" x="3124200" y="4098925"/>
          <p14:tracePt t="51626" x="2994025" y="4122738"/>
          <p14:tracePt t="51642" x="2879725" y="4106863"/>
          <p14:tracePt t="51658" x="2781300" y="4092575"/>
          <p14:tracePt t="51676" x="2713038" y="4076700"/>
          <p14:tracePt t="51692" x="2613025" y="4054475"/>
          <p14:tracePt t="51709" x="2552700" y="4054475"/>
          <p14:tracePt t="51726" x="2514600" y="4054475"/>
          <p14:tracePt t="51742" x="2498725" y="4054475"/>
          <p14:tracePt t="51758" x="2476500" y="4054475"/>
          <p14:tracePt t="51758" x="2454275" y="4054475"/>
          <p14:tracePt t="51777" x="2370138" y="4054475"/>
          <p14:tracePt t="51793" x="2232025" y="4054475"/>
          <p14:tracePt t="51809" x="2073275" y="4054475"/>
          <p14:tracePt t="51826" x="1927225" y="4054475"/>
          <p14:tracePt t="51842" x="1866900" y="4054475"/>
          <p14:tracePt t="51859" x="1851025" y="4054475"/>
          <p14:tracePt t="51876" x="1836738" y="4054475"/>
          <p14:tracePt t="51891" x="1798638" y="4054475"/>
          <p14:tracePt t="51908" x="1692275" y="4068763"/>
          <p14:tracePt t="51925" x="1570038" y="4092575"/>
          <p14:tracePt t="51942" x="1447800" y="4122738"/>
          <p14:tracePt t="51958" x="1363663" y="4137025"/>
          <p14:tracePt t="51975" x="1317625" y="4137025"/>
          <p14:tracePt t="51975" x="1311275" y="4137025"/>
          <p14:tracePt t="51993" x="1295400" y="4137025"/>
          <p14:tracePt t="52008" x="1287463" y="4137025"/>
          <p14:tracePt t="52027" x="1273175" y="4137025"/>
          <p14:tracePt t="52041" x="1279525" y="4137025"/>
          <p14:tracePt t="52160" x="1311275" y="4137025"/>
          <p14:tracePt t="52168" x="1349375" y="4137025"/>
          <p14:tracePt t="52176" x="1401763" y="4137025"/>
          <p14:tracePt t="52191" x="1554163" y="4137025"/>
          <p14:tracePt t="52209" x="1608138" y="4137025"/>
          <p14:tracePt t="52226" x="1660525" y="4137025"/>
          <p14:tracePt t="52242" x="1722438" y="4137025"/>
          <p14:tracePt t="52258" x="1798638" y="4137025"/>
          <p14:tracePt t="52275" x="1912938" y="4137025"/>
          <p14:tracePt t="52291" x="2057400" y="4114800"/>
          <p14:tracePt t="52308" x="2232025" y="4092575"/>
          <p14:tracePt t="52325" x="2460625" y="4054475"/>
          <p14:tracePt t="52341" x="2636838" y="4030663"/>
          <p14:tracePt t="52358" x="2720975" y="4016375"/>
          <p14:tracePt t="52376" x="2743200" y="4008438"/>
          <p14:tracePt t="52390" x="2751138" y="4008438"/>
          <p14:tracePt t="52416" x="2765425" y="4008438"/>
          <p14:tracePt t="52424" x="2849563" y="4008438"/>
          <p14:tracePt t="52441" x="2963863" y="4008438"/>
          <p14:tracePt t="52458" x="3101975" y="4008438"/>
          <p14:tracePt t="52474" x="3192463" y="4008438"/>
          <p14:tracePt t="52490" x="3276600" y="4008438"/>
          <p14:tracePt t="52507" x="3368675" y="4008438"/>
          <p14:tracePt t="52525" x="3497263" y="4008438"/>
          <p14:tracePt t="52540" x="3573463" y="4008438"/>
          <p14:tracePt t="52557" x="3627438" y="4008438"/>
          <p14:tracePt t="52574" x="3687763" y="4008438"/>
          <p14:tracePt t="52590" x="3749675" y="4008438"/>
          <p14:tracePt t="52607" x="3817938" y="4008438"/>
          <p14:tracePt t="52607" x="3863975" y="4008438"/>
          <p14:tracePt t="52625" x="3954463" y="4016375"/>
          <p14:tracePt t="52641" x="4060825" y="4030663"/>
          <p14:tracePt t="52657" x="4191000" y="4038600"/>
          <p14:tracePt t="52674" x="4321175" y="4038600"/>
          <p14:tracePt t="52690" x="4479925" y="4038600"/>
          <p14:tracePt t="52706" x="4602163" y="4038600"/>
          <p14:tracePt t="52723" x="4708525" y="4038600"/>
          <p14:tracePt t="52740" x="4762500" y="4038600"/>
          <p14:tracePt t="52757" x="4800600" y="4038600"/>
          <p14:tracePt t="52773" x="4816475" y="4046538"/>
          <p14:tracePt t="52790" x="4822825" y="4046538"/>
          <p14:tracePt t="52806" x="4838700" y="4046538"/>
          <p14:tracePt t="52832" x="4838700" y="4054475"/>
          <p14:tracePt t="52841" x="4899025" y="4054475"/>
          <p14:tracePt t="52858" x="4999038" y="4054475"/>
          <p14:tracePt t="52878" x="5089525" y="4054475"/>
          <p14:tracePt t="52891" x="5127625" y="4054475"/>
          <p14:tracePt t="52907" x="5135563" y="4054475"/>
          <p14:tracePt t="52936" x="5143500" y="4054475"/>
          <p14:tracePt t="52992" x="5151438" y="4054475"/>
          <p14:tracePt t="53000" x="5159375" y="4054475"/>
          <p14:tracePt t="53008" x="5173663" y="4054475"/>
          <p14:tracePt t="53023" x="5181600" y="4054475"/>
          <p14:tracePt t="53042" x="5197475" y="4054475"/>
          <p14:tracePt t="53057" x="5211763" y="4054475"/>
          <p14:tracePt t="53096" x="5219700" y="4054475"/>
          <p14:tracePt t="53105" x="5227638" y="4054475"/>
          <p14:tracePt t="53112" x="5235575" y="4054475"/>
          <p14:tracePt t="53123" x="5241925" y="4054475"/>
          <p14:tracePt t="53192" x="5257800" y="4054475"/>
          <p14:tracePt t="53200" x="5273675" y="4060825"/>
          <p14:tracePt t="53208" x="5280025" y="4068763"/>
          <p14:tracePt t="53280" x="5287963" y="4068763"/>
          <p14:tracePt t="53289" x="5295900" y="4068763"/>
          <p14:tracePt t="53296" x="5311775" y="4068763"/>
          <p14:tracePt t="53392" x="5318125" y="4068763"/>
          <p14:tracePt t="53408" x="5326063" y="4068763"/>
          <p14:tracePt t="53432" x="5334000" y="4068763"/>
          <p14:tracePt t="53448" x="5349875" y="4068763"/>
          <p14:tracePt t="53496" x="5356225" y="4068763"/>
          <p14:tracePt t="53504" x="5372100" y="4068763"/>
          <p14:tracePt t="53512" x="5387975" y="4076700"/>
          <p14:tracePt t="53523" x="5402263" y="4076700"/>
          <p14:tracePt t="53608" x="5426075" y="4068763"/>
          <p14:tracePt t="53616" x="5432425" y="4060825"/>
          <p14:tracePt t="53624" x="5478463" y="4060825"/>
          <p14:tracePt t="53641" x="5494338" y="4046538"/>
          <p14:tracePt t="53657" x="5508625" y="4046538"/>
          <p14:tracePt t="53736" x="5532438" y="4038600"/>
          <p14:tracePt t="53744" x="5546725" y="4038600"/>
          <p14:tracePt t="53755" x="5562600" y="4030663"/>
          <p14:tracePt t="53773" x="5562600" y="4022725"/>
          <p14:tracePt t="54008" x="5562600" y="4016375"/>
          <p14:tracePt t="54080" x="5562600" y="4008438"/>
          <p14:tracePt t="54120" x="5562600" y="3992563"/>
          <p14:tracePt t="54240" x="5546725" y="3992563"/>
          <p14:tracePt t="54304" x="5546725" y="3984625"/>
          <p14:tracePt t="54464" x="5546725" y="3978275"/>
          <p14:tracePt t="54504" x="5546725" y="3970338"/>
          <p14:tracePt t="54512" x="5554663" y="3970338"/>
          <p14:tracePt t="54522" x="5562600" y="3962400"/>
          <p14:tracePt t="54539" x="5570538" y="3962400"/>
          <p14:tracePt t="54576" x="5578475" y="3962400"/>
          <p14:tracePt t="54592" x="5592763" y="3962400"/>
          <p14:tracePt t="54600" x="5638800" y="3970338"/>
          <p14:tracePt t="54608" x="5646738" y="3970338"/>
          <p14:tracePt t="54622" x="5684838" y="3970338"/>
          <p14:tracePt t="54639" x="5699125" y="3970338"/>
          <p14:tracePt t="54696" x="5707063" y="3970338"/>
          <p14:tracePt t="54705" x="5730875" y="3970338"/>
          <p14:tracePt t="54712" x="5745163" y="3978275"/>
          <p14:tracePt t="54722" x="5761038" y="3978275"/>
          <p14:tracePt t="54739" x="5768975" y="3984625"/>
          <p14:tracePt t="54890" x="5768975" y="3992563"/>
          <p14:tracePt t="54896" x="5775325" y="3992563"/>
          <p14:tracePt t="54906" x="5791200" y="4000500"/>
          <p14:tracePt t="54923" x="5799138" y="4008438"/>
          <p14:tracePt t="54938" x="5807075" y="4016375"/>
          <p14:tracePt t="54976" x="5813425" y="4022725"/>
          <p14:tracePt t="55016" x="5821363" y="4030663"/>
          <p14:tracePt t="55048" x="5821363" y="4038600"/>
          <p14:tracePt t="55088" x="5807075" y="4038600"/>
          <p14:tracePt t="55096" x="5799138" y="4046538"/>
          <p14:tracePt t="55106" x="5799138" y="4054475"/>
          <p14:tracePt t="55123" x="5799138" y="4030663"/>
          <p14:tracePt t="55139" x="5791200" y="4022725"/>
          <p14:tracePt t="55155" x="5761038" y="4022725"/>
          <p14:tracePt t="55192" x="5753100" y="4022725"/>
          <p14:tracePt t="55208" x="5745163" y="4016375"/>
          <p14:tracePt t="55224" x="5737225" y="4008438"/>
          <p14:tracePt t="55232" x="5753100" y="4008438"/>
          <p14:tracePt t="55472" x="5761038" y="4008438"/>
          <p14:tracePt t="55488" x="5768975" y="4008438"/>
          <p14:tracePt t="55496" x="5791200" y="4008438"/>
          <p14:tracePt t="55536" x="5807075" y="4008438"/>
          <p14:tracePt t="55544" x="5813425" y="4022725"/>
          <p14:tracePt t="55554" x="5837238" y="4022725"/>
          <p14:tracePt t="55570" x="5845175" y="4022725"/>
          <p14:tracePt t="55587" x="5859463" y="4038600"/>
          <p14:tracePt t="55605" x="5875338" y="4038600"/>
          <p14:tracePt t="55621" x="5883275" y="4038600"/>
          <p14:tracePt t="55648" x="5889625" y="4038600"/>
          <p14:tracePt t="55704" x="5905500" y="4038600"/>
          <p14:tracePt t="55928" x="5913438" y="4038600"/>
          <p14:tracePt t="55937" x="5921375" y="4038600"/>
          <p14:tracePt t="55944" x="5935663" y="4038600"/>
          <p14:tracePt t="55960" x="5965825" y="4038600"/>
          <p14:tracePt t="55976" x="6011863" y="4038600"/>
          <p14:tracePt t="55987" x="6073775" y="4038600"/>
          <p14:tracePt t="56004" x="6103938" y="4038600"/>
          <p14:tracePt t="56023" x="6111875" y="4038600"/>
          <p14:tracePt t="56056" x="6126163" y="4038600"/>
          <p14:tracePt t="56088" x="6134100" y="4038600"/>
          <p14:tracePt t="56096" x="6149975" y="4038600"/>
          <p14:tracePt t="56105" x="6156325" y="4038600"/>
          <p14:tracePt t="56137" x="6164263" y="4038600"/>
          <p14:tracePt t="56704" x="6180138" y="4038600"/>
          <p14:tracePt t="56712" x="6188075" y="4038600"/>
          <p14:tracePt t="56736" x="6194425" y="4038600"/>
          <p14:tracePt t="56744" x="6202363" y="4038600"/>
          <p14:tracePt t="56760" x="6210300" y="4038600"/>
          <p14:tracePt t="56770" x="6248400" y="4038600"/>
          <p14:tracePt t="56786" x="6286500" y="4038600"/>
          <p14:tracePt t="56803" x="6316663" y="4038600"/>
          <p14:tracePt t="56820" x="6324600" y="4038600"/>
          <p14:tracePt t="56836" x="6316663" y="4022725"/>
          <p14:tracePt t="57040" x="6316663" y="4000500"/>
          <p14:tracePt t="57056" x="6362700" y="4016375"/>
          <p14:tracePt t="57064" x="6354763" y="4016375"/>
          <p14:tracePt t="57080" x="6354763" y="4022725"/>
          <p14:tracePt t="57088" x="6354763" y="4038600"/>
          <p14:tracePt t="57104" x="6354763" y="4054475"/>
          <p14:tracePt t="57104" x="6340475" y="4046538"/>
          <p14:tracePt t="57121" x="6302375" y="3992563"/>
          <p14:tracePt t="57137" x="6308725" y="4000500"/>
          <p14:tracePt t="57153" x="6248400" y="3962400"/>
          <p14:tracePt t="57170" x="6156325" y="3908425"/>
          <p14:tracePt t="57186" x="6057900" y="3810000"/>
          <p14:tracePt t="57203" x="6035675" y="3787775"/>
          <p14:tracePt t="57219" x="5997575" y="3771900"/>
          <p14:tracePt t="57253" x="6103938" y="3817938"/>
          <p14:tracePt t="57269" x="6134100" y="3870325"/>
          <p14:tracePt t="57286" x="6248400" y="3962400"/>
          <p14:tracePt t="57302" x="6248400" y="3978275"/>
          <p14:tracePt t="57319" x="6240463" y="3992563"/>
          <p14:tracePt t="57337" x="6226175" y="3992563"/>
          <p14:tracePt t="57352" x="6218238" y="3992563"/>
          <p14:tracePt t="57370" x="6210300" y="3992563"/>
          <p14:tracePt t="57400" x="6202363" y="3992563"/>
          <p14:tracePt t="57408" x="6194425" y="3992563"/>
          <p14:tracePt t="57432" x="6180138" y="3992563"/>
          <p14:tracePt t="57456" x="6172200" y="4000500"/>
          <p14:tracePt t="57464" x="6164263" y="4008438"/>
          <p14:tracePt t="57472" x="6149975" y="4008438"/>
          <p14:tracePt t="57485" x="6103938" y="4008438"/>
          <p14:tracePt t="57485" x="6073775" y="4008438"/>
          <p14:tracePt t="57504" x="6035675" y="4008438"/>
          <p14:tracePt t="57504" x="5997575" y="4008438"/>
          <p14:tracePt t="57521" x="5921375" y="4008438"/>
          <p14:tracePt t="57537" x="5889625" y="4008438"/>
          <p14:tracePt t="57553" x="5875338" y="4008438"/>
          <p14:tracePt t="57570" x="5851525" y="4016375"/>
          <p14:tracePt t="57648" x="5813425" y="4016375"/>
          <p14:tracePt t="57656" x="5775325" y="4016375"/>
          <p14:tracePt t="57672" x="5768975" y="4022725"/>
          <p14:tracePt t="57696" x="5753100" y="4022725"/>
          <p14:tracePt t="57800" x="5745163" y="4022725"/>
          <p14:tracePt t="57808" x="5737225" y="4022725"/>
          <p14:tracePt t="57818" x="5730875" y="4022725"/>
          <p14:tracePt t="57848" x="5722938" y="4022725"/>
          <p14:tracePt t="57872" x="5715000" y="4022725"/>
          <p14:tracePt t="57944" x="5715000" y="4016375"/>
          <p14:tracePt t="57984" x="5722938" y="4016375"/>
          <p14:tracePt t="57992" x="5737225" y="4016375"/>
          <p14:tracePt t="58008" x="5745163" y="4016375"/>
          <p14:tracePt t="58018" x="5768975" y="4016375"/>
          <p14:tracePt t="58035" x="5783263" y="4016375"/>
          <p14:tracePt t="58051" x="5837238" y="4016375"/>
          <p14:tracePt t="58069" x="5943600" y="4016375"/>
          <p14:tracePt t="58086" x="5989638" y="4016375"/>
          <p14:tracePt t="58102" x="6003925" y="4016375"/>
          <p14:tracePt t="58118" x="6003925" y="4008438"/>
          <p14:tracePt t="58160" x="6003925" y="4000500"/>
          <p14:tracePt t="58240" x="6011863" y="4008438"/>
          <p14:tracePt t="58616" x="6035675" y="4008438"/>
          <p14:tracePt t="58624" x="6073775" y="4016375"/>
          <p14:tracePt t="58634" x="6088063" y="4016375"/>
          <p14:tracePt t="58651" x="6096000" y="4016375"/>
          <p14:tracePt t="58667" x="6103938" y="4016375"/>
          <p14:tracePt t="58728" x="6118225" y="4016375"/>
          <p14:tracePt t="58832" x="6126163" y="4016375"/>
          <p14:tracePt t="58848" x="6134100" y="4016375"/>
          <p14:tracePt t="58880" x="6134100" y="4008438"/>
          <p14:tracePt t="58936" x="6142038" y="4008438"/>
          <p14:tracePt t="59224" x="6156325" y="4008438"/>
          <p14:tracePt t="59233" x="6172200" y="4008438"/>
          <p14:tracePt t="59280" x="6188075" y="4008438"/>
          <p14:tracePt t="59296" x="6194425" y="4008438"/>
          <p14:tracePt t="59304" x="6218238" y="4008438"/>
          <p14:tracePt t="59317" x="6232525" y="4008438"/>
          <p14:tracePt t="59333" x="6248400" y="4008438"/>
          <p14:tracePt t="59350" x="6256338" y="4008438"/>
          <p14:tracePt t="59368" x="6278563" y="4008438"/>
          <p14:tracePt t="59385" x="6362700" y="4008438"/>
          <p14:tracePt t="59402" x="6423025" y="4000500"/>
          <p14:tracePt t="59418" x="6454775" y="3992563"/>
          <p14:tracePt t="59434" x="6461125" y="3992563"/>
          <p14:tracePt t="59520" x="6461125" y="3984625"/>
          <p14:tracePt t="59624" x="6454775" y="3984625"/>
          <p14:tracePt t="59800" x="6446838" y="3984625"/>
          <p14:tracePt t="60696" x="6454775" y="3984625"/>
          <p14:tracePt t="61288" x="6461125" y="3984625"/>
          <p14:tracePt t="62048" x="6469063" y="3984625"/>
          <p14:tracePt t="62160" x="6477000" y="3984625"/>
          <p14:tracePt t="62184" x="6477000" y="3992563"/>
          <p14:tracePt t="62424" x="6484938" y="3992563"/>
          <p14:tracePt t="62456" x="6492875" y="3992563"/>
          <p14:tracePt t="62544" x="6507163" y="4000500"/>
          <p14:tracePt t="62624" x="6523038" y="4030663"/>
          <p14:tracePt t="62768" x="6530975" y="4030663"/>
          <p14:tracePt t="62792" x="6545263" y="4038600"/>
          <p14:tracePt t="62816" x="6507163" y="4016375"/>
          <p14:tracePt t="62864" x="6499225" y="4016375"/>
          <p14:tracePt t="62873" x="6492875" y="4016375"/>
          <p14:tracePt t="62882" x="6477000" y="4022725"/>
          <p14:tracePt t="62898" x="6469063" y="4016375"/>
          <p14:tracePt t="62936" x="6454775" y="4008438"/>
          <p14:tracePt t="63040" x="6430963" y="3992563"/>
          <p14:tracePt t="63048" x="6430963" y="3978275"/>
          <p14:tracePt t="63063" x="6416675" y="3962400"/>
          <p14:tracePt t="63081" x="6400800" y="3946525"/>
          <p14:tracePt t="63096" x="6384925" y="3932238"/>
          <p14:tracePt t="63114" x="6378575" y="3924300"/>
          <p14:tracePt t="63130" x="6340475" y="3878263"/>
          <p14:tracePt t="63146" x="6324600" y="3863975"/>
          <p14:tracePt t="63163" x="6316663" y="3863975"/>
          <p14:tracePt t="63179" x="6278563" y="3825875"/>
          <p14:tracePt t="63197" x="6302375" y="3832225"/>
          <p14:tracePt t="63213" x="6294438" y="3810000"/>
          <p14:tracePt t="63229" x="6286500" y="3810000"/>
          <p14:tracePt t="63246" x="6316663" y="3825875"/>
          <p14:tracePt t="63246" x="6316663" y="3840163"/>
          <p14:tracePt t="63265" x="6294438" y="3856038"/>
          <p14:tracePt t="63280" x="6270625" y="3825875"/>
          <p14:tracePt t="63297" x="6270625" y="3848100"/>
          <p14:tracePt t="63314" x="6316663" y="3908425"/>
          <p14:tracePt t="63330" x="6340475" y="3932238"/>
          <p14:tracePt t="63346" x="6308725" y="3902075"/>
          <p14:tracePt t="63363" x="6294438" y="3902075"/>
          <p14:tracePt t="63380" x="6278563" y="3908425"/>
          <p14:tracePt t="63416" x="6256338" y="3908425"/>
          <p14:tracePt t="63432" x="6240463" y="3908425"/>
          <p14:tracePt t="63440" x="6210300" y="3908425"/>
          <p14:tracePt t="63448" x="6188075" y="3916363"/>
          <p14:tracePt t="63462" x="6156325" y="3932238"/>
          <p14:tracePt t="63481" x="6142038" y="3940175"/>
          <p14:tracePt t="63497" x="6126163" y="3946525"/>
          <p14:tracePt t="63513" x="6111875" y="4000500"/>
          <p14:tracePt t="63532" x="6103938" y="4016375"/>
          <p14:tracePt t="63547" x="6088063" y="4016375"/>
          <p14:tracePt t="63562" x="6080125" y="4022725"/>
          <p14:tracePt t="64088" x="6042025" y="4038600"/>
          <p14:tracePt t="64096" x="6027738" y="4046538"/>
          <p14:tracePt t="64104" x="6019800" y="4054475"/>
          <p14:tracePt t="64120" x="6011863" y="4054475"/>
          <p14:tracePt t="64344" x="6003925" y="4054475"/>
          <p14:tracePt t="64352" x="5989638" y="4054475"/>
          <p14:tracePt t="64362" x="5965825" y="4038600"/>
          <p14:tracePt t="64379" x="5951538" y="4030663"/>
          <p14:tracePt t="64396" x="5935663" y="4016375"/>
          <p14:tracePt t="64412" x="5921375" y="4016375"/>
          <p14:tracePt t="64429" x="5897563" y="4008438"/>
          <p14:tracePt t="64446" x="5837238" y="3984625"/>
          <p14:tracePt t="64462" x="5799138" y="3984625"/>
          <p14:tracePt t="64462" x="5768975" y="3970338"/>
          <p14:tracePt t="64480" x="5730875" y="3954463"/>
          <p14:tracePt t="64497" x="5676900" y="3932238"/>
          <p14:tracePt t="64513" x="5654675" y="3932238"/>
          <p14:tracePt t="64532" x="5616575" y="3916363"/>
          <p14:tracePt t="64545" x="5608638" y="3916363"/>
          <p14:tracePt t="64562" x="5592763" y="3908425"/>
          <p14:tracePt t="64593" x="5584825" y="3908425"/>
          <p14:tracePt t="64656" x="5578475" y="3908425"/>
          <p14:tracePt t="64696" x="5570538" y="3908425"/>
          <p14:tracePt t="64856" x="5570538" y="3916363"/>
          <p14:tracePt t="64872" x="5570538" y="3924300"/>
          <p14:tracePt t="64880" x="5570538" y="3932238"/>
          <p14:tracePt t="64895" x="5570538" y="3946525"/>
          <p14:tracePt t="64920" x="5570538" y="3954463"/>
          <p14:tracePt t="64992" x="5570538" y="3962400"/>
          <p14:tracePt t="65000" x="5570538" y="3970338"/>
          <p14:tracePt t="65017" x="5570538" y="3978275"/>
          <p14:tracePt t="65032" x="5570538" y="3984625"/>
          <p14:tracePt t="65048" x="5570538" y="3992563"/>
          <p14:tracePt t="65088" x="5584825" y="3992563"/>
          <p14:tracePt t="65320" x="5592763" y="3992563"/>
          <p14:tracePt t="65336" x="5616575" y="3992563"/>
          <p14:tracePt t="65344" x="5638800" y="3992563"/>
          <p14:tracePt t="65352" x="5646738" y="3992563"/>
          <p14:tracePt t="65362" x="5684838" y="3992563"/>
          <p14:tracePt t="65378" x="5753100" y="3992563"/>
          <p14:tracePt t="65395" x="5791200" y="3992563"/>
          <p14:tracePt t="65411" x="5829300" y="3992563"/>
          <p14:tracePt t="65427" x="5875338" y="3992563"/>
          <p14:tracePt t="65445" x="5883275" y="3992563"/>
          <p14:tracePt t="65460" x="5905500" y="3992563"/>
          <p14:tracePt t="65477" x="5951538" y="3992563"/>
          <p14:tracePt t="65494" x="6027738" y="3992563"/>
          <p14:tracePt t="65494" x="6065838" y="3992563"/>
          <p14:tracePt t="65513" x="6118225" y="3992563"/>
          <p14:tracePt t="65528" x="6210300" y="3992563"/>
          <p14:tracePt t="65545" x="6264275" y="3992563"/>
          <p14:tracePt t="65562" x="6294438" y="3992563"/>
          <p14:tracePt t="65578" x="6316663" y="3992563"/>
          <p14:tracePt t="65594" x="6332538" y="3992563"/>
          <p14:tracePt t="65611" x="6340475" y="3992563"/>
          <p14:tracePt t="65656" x="6362700" y="3992563"/>
          <p14:tracePt t="65664" x="6392863" y="3992563"/>
          <p14:tracePt t="65677" x="6507163" y="3992563"/>
          <p14:tracePt t="65694" x="6645275" y="3992563"/>
          <p14:tracePt t="65694" x="6697663" y="3992563"/>
          <p14:tracePt t="65712" x="6735763" y="3992563"/>
          <p14:tracePt t="65727" x="6765925" y="3992563"/>
          <p14:tracePt t="65744" x="6751638" y="3978275"/>
          <p14:tracePt t="65960" x="6727825" y="3978275"/>
          <p14:tracePt t="65968" x="6683375" y="3978275"/>
          <p14:tracePt t="65978" x="6629400" y="3970338"/>
          <p14:tracePt t="65995" x="6575425" y="3962400"/>
          <p14:tracePt t="66011" x="6523038" y="3962400"/>
          <p14:tracePt t="66028" x="6446838" y="3962400"/>
          <p14:tracePt t="66044" x="6384925" y="3962400"/>
          <p14:tracePt t="66060" x="6332538" y="3962400"/>
          <p14:tracePt t="66078" x="6302375" y="3962400"/>
          <p14:tracePt t="66094" x="6270625" y="3962400"/>
          <p14:tracePt t="66110" x="6240463" y="3962400"/>
          <p14:tracePt t="66110" x="6210300" y="3962400"/>
          <p14:tracePt t="66130" x="6180138" y="3962400"/>
          <p14:tracePt t="66143" x="6049963" y="3962400"/>
          <p14:tracePt t="66161" x="6003925" y="3962400"/>
          <p14:tracePt t="66178" x="5973763" y="3962400"/>
          <p14:tracePt t="66195" x="5943600" y="3962400"/>
          <p14:tracePt t="66211" x="5905500" y="3962400"/>
          <p14:tracePt t="66228" x="5851525" y="3962400"/>
          <p14:tracePt t="66244" x="5813425" y="3962400"/>
          <p14:tracePt t="66261" x="5768975" y="3954463"/>
          <p14:tracePt t="66277" x="5737225" y="3954463"/>
          <p14:tracePt t="66294" x="5707063" y="3954463"/>
          <p14:tracePt t="66311" x="5684838" y="3954463"/>
          <p14:tracePt t="66327" x="5654675" y="3954463"/>
          <p14:tracePt t="66327" x="5638800" y="3954463"/>
          <p14:tracePt t="66345" x="5600700" y="3954463"/>
          <p14:tracePt t="66362" x="5578475" y="3954463"/>
          <p14:tracePt t="66378" x="5570538" y="3954463"/>
          <p14:tracePt t="66394" x="5562600" y="3954463"/>
          <p14:tracePt t="66411" x="5554663" y="3954463"/>
          <p14:tracePt t="66433" x="5546725" y="3954463"/>
          <p14:tracePt t="66449" x="5532438" y="3954463"/>
          <p14:tracePt t="66460" x="5494338" y="3954463"/>
          <p14:tracePt t="66478" x="5486400" y="3954463"/>
          <p14:tracePt t="66494" x="5470525" y="3954463"/>
          <p14:tracePt t="68297" x="5464175" y="3970338"/>
          <p14:tracePt t="69057" x="5456238" y="3970338"/>
          <p14:tracePt t="69074" x="5448300" y="3970338"/>
          <p14:tracePt t="69089" x="5440363" y="3978275"/>
          <p14:tracePt t="69097" x="5432425" y="3984625"/>
          <p14:tracePt t="69129" x="5432425" y="3992563"/>
          <p14:tracePt t="69281" x="5440363" y="3992563"/>
          <p14:tracePt t="69289" x="5440363" y="4000500"/>
          <p14:tracePt t="69297" x="5448300" y="4000500"/>
          <p14:tracePt t="69313" x="5456238" y="4000500"/>
          <p14:tracePt t="69337" x="5464175" y="4000500"/>
          <p14:tracePt t="69353" x="5470525" y="3992563"/>
          <p14:tracePt t="69385" x="5478463" y="3992563"/>
          <p14:tracePt t="69393" x="5486400" y="3992563"/>
          <p14:tracePt t="69409" x="5502275" y="3992563"/>
          <p14:tracePt t="69449" x="5508625" y="3992563"/>
          <p14:tracePt t="69473" x="5516563" y="3992563"/>
          <p14:tracePt t="69481" x="5532438" y="3992563"/>
          <p14:tracePt t="69491" x="5554663" y="3992563"/>
          <p14:tracePt t="69508" x="5570538" y="3992563"/>
          <p14:tracePt t="69525" x="5578475" y="3992563"/>
          <p14:tracePt t="69541" x="5584825" y="3992563"/>
          <p14:tracePt t="69577" x="5592763" y="3992563"/>
          <p14:tracePt t="69585" x="5608638" y="3992563"/>
          <p14:tracePt t="69593" x="5616575" y="3992563"/>
          <p14:tracePt t="69609" x="5622925" y="3992563"/>
          <p14:tracePt t="69641" x="5630863" y="3992563"/>
          <p14:tracePt t="69681" x="5638800" y="3992563"/>
          <p14:tracePt t="69777" x="5646738" y="3992563"/>
          <p14:tracePt t="69793" x="5646738" y="4000500"/>
          <p14:tracePt t="69801" x="5654675" y="4000500"/>
          <p14:tracePt t="69825" x="5654675" y="4008438"/>
          <p14:tracePt t="69833" x="5661025" y="4008438"/>
          <p14:tracePt t="69881" x="5668963" y="4008438"/>
          <p14:tracePt t="69891" x="5676900" y="4008438"/>
          <p14:tracePt t="69898" x="5684838" y="4008438"/>
          <p14:tracePt t="69908" x="5707063" y="4016375"/>
          <p14:tracePt t="69923" x="5722938" y="4022725"/>
          <p14:tracePt t="69940" x="5737225" y="4022725"/>
          <p14:tracePt t="69957" x="5745163" y="4022725"/>
          <p14:tracePt t="69973" x="5761038" y="4022725"/>
          <p14:tracePt t="69990" x="5775325" y="4022725"/>
          <p14:tracePt t="70007" x="5821363" y="4022725"/>
          <p14:tracePt t="70026" x="5845175" y="4022725"/>
          <p14:tracePt t="70026" x="5875338" y="4022725"/>
          <p14:tracePt t="70042" x="5889625" y="4022725"/>
          <p14:tracePt t="70057" x="5897563" y="4022725"/>
          <p14:tracePt t="70073" x="5905500" y="4022725"/>
          <p14:tracePt t="70121" x="5921375" y="4022725"/>
          <p14:tracePt t="70138" x="5935663" y="4022725"/>
          <p14:tracePt t="70145" x="5951538" y="4022725"/>
          <p14:tracePt t="70156" x="5981700" y="4022725"/>
          <p14:tracePt t="70174" x="5997575" y="4022725"/>
          <p14:tracePt t="70190" x="6011863" y="4022725"/>
          <p14:tracePt t="70206" x="6027738" y="4022725"/>
          <p14:tracePt t="70241" x="6042025" y="4022725"/>
          <p14:tracePt t="70249" x="6080125" y="4022725"/>
          <p14:tracePt t="70258" x="6156325" y="4022725"/>
          <p14:tracePt t="70275" x="6210300" y="4022725"/>
          <p14:tracePt t="70291" x="6240463" y="4022725"/>
          <p14:tracePt t="70307" x="6248400" y="4022725"/>
          <p14:tracePt t="70323" x="6256338" y="4022725"/>
          <p14:tracePt t="70340" x="6270625" y="4022725"/>
          <p14:tracePt t="70361" x="6278563" y="4022725"/>
          <p14:tracePt t="70377" x="6302375" y="4022725"/>
          <p14:tracePt t="70390" x="6340475" y="4022725"/>
          <p14:tracePt t="70407" x="6370638" y="4022725"/>
          <p14:tracePt t="70424" x="6416675" y="4022725"/>
          <p14:tracePt t="70424" x="6430963" y="4022725"/>
          <p14:tracePt t="70442" x="6438900" y="4022725"/>
          <p14:tracePt t="70456" x="6430963" y="4022725"/>
          <p14:tracePt t="70713" x="6408738" y="4022725"/>
          <p14:tracePt t="70722" x="6378575" y="4022725"/>
          <p14:tracePt t="70729" x="6346825" y="4022725"/>
          <p14:tracePt t="70739" x="6226175" y="4022725"/>
          <p14:tracePt t="70757" x="6118225" y="4022725"/>
          <p14:tracePt t="70773" x="6057900" y="4022725"/>
          <p14:tracePt t="70790" x="5981700" y="4022725"/>
          <p14:tracePt t="70807" x="5951538" y="4022725"/>
          <p14:tracePt t="70823" x="5913438" y="4022725"/>
          <p14:tracePt t="70823" x="5883275" y="4022725"/>
          <p14:tracePt t="70841" x="5867400" y="4022725"/>
          <p14:tracePt t="70856" x="5799138" y="4022725"/>
          <p14:tracePt t="70875" x="5761038" y="4022725"/>
          <p14:tracePt t="70891" x="5745163" y="4022725"/>
          <p14:tracePt t="70907" x="5730875" y="4022725"/>
          <p14:tracePt t="70924" x="5707063" y="4022725"/>
          <p14:tracePt t="70940" x="5684838" y="4022725"/>
          <p14:tracePt t="70956" x="5638800" y="4022725"/>
          <p14:tracePt t="70973" x="5608638" y="4022725"/>
          <p14:tracePt t="70990" x="5578475" y="4022725"/>
          <p14:tracePt t="71006" x="5570538" y="4022725"/>
          <p14:tracePt t="71025" x="5562600" y="4022725"/>
          <p14:tracePt t="71041" x="5554663" y="4022725"/>
          <p14:tracePt t="71089" x="5562600" y="4022725"/>
          <p14:tracePt t="71345" x="5570538" y="4022725"/>
          <p14:tracePt t="71361" x="5578475" y="4022725"/>
          <p14:tracePt t="71369" x="5592763" y="4022725"/>
          <p14:tracePt t="71378" x="5600700" y="4022725"/>
          <p14:tracePt t="71393" x="5608638" y="4022725"/>
          <p14:tracePt t="71406" x="5622925" y="4022725"/>
          <p14:tracePt t="71425" x="5638800" y="4022725"/>
          <p14:tracePt t="71441" x="5654675" y="4022725"/>
          <p14:tracePt t="71457" x="5661025" y="4022725"/>
          <p14:tracePt t="71457" x="5676900" y="4022725"/>
          <p14:tracePt t="71474" x="5707063" y="4022725"/>
          <p14:tracePt t="71490" x="5745163" y="4022725"/>
          <p14:tracePt t="71507" x="5761038" y="4022725"/>
          <p14:tracePt t="71523" x="5775325" y="4022725"/>
          <p14:tracePt t="71540" x="5783263" y="4022725"/>
          <p14:tracePt t="72440" x="5775325" y="4022725"/>
          <p14:tracePt t="73153" x="5768975" y="4022725"/>
          <p14:tracePt t="73161" x="5761038" y="4022725"/>
          <p14:tracePt t="73177" x="5745163" y="4022725"/>
          <p14:tracePt t="73209" x="5737225" y="4022725"/>
          <p14:tracePt t="73217" x="5730875" y="4022725"/>
          <p14:tracePt t="73225" x="5715000" y="4022725"/>
          <p14:tracePt t="73236" x="5707063" y="4030663"/>
          <p14:tracePt t="73253" x="5668963" y="4030663"/>
          <p14:tracePt t="73271" x="5616575" y="4038600"/>
          <p14:tracePt t="73287" x="5562600" y="4038600"/>
          <p14:tracePt t="73304" x="5508625" y="4038600"/>
          <p14:tracePt t="73323" x="5502275" y="4038600"/>
          <p14:tracePt t="73336" x="5486400" y="4046538"/>
          <p14:tracePt t="73353" x="5478463" y="4046538"/>
          <p14:tracePt t="73386" x="5470525" y="4054475"/>
          <p14:tracePt t="73393" x="5448300" y="4060825"/>
          <p14:tracePt t="73403" x="5341938" y="4084638"/>
          <p14:tracePt t="73420" x="5173663" y="4130675"/>
          <p14:tracePt t="73437" x="4937125" y="4183063"/>
          <p14:tracePt t="73454" x="4732338" y="4213225"/>
          <p14:tracePt t="73471" x="4579938" y="4229100"/>
          <p14:tracePt t="73487" x="4427538" y="4229100"/>
          <p14:tracePt t="73504" x="4237038" y="4237038"/>
          <p14:tracePt t="73522" x="4206875" y="4237038"/>
          <p14:tracePt t="73522" x="4152900" y="4244975"/>
          <p14:tracePt t="73539" x="4098925" y="4251325"/>
          <p14:tracePt t="73555" x="4060825" y="4251325"/>
          <p14:tracePt t="73571" x="4016375" y="4267200"/>
          <p14:tracePt t="73587" x="3962400" y="4267200"/>
          <p14:tracePt t="73604" x="3924300" y="4275138"/>
          <p14:tracePt t="73620" x="3856038" y="4289425"/>
          <p14:tracePt t="73637" x="3817938" y="4289425"/>
          <p14:tracePt t="73654" x="3787775" y="4289425"/>
          <p14:tracePt t="73670" x="3717925" y="4313238"/>
          <p14:tracePt t="73687" x="3635375" y="4313238"/>
          <p14:tracePt t="73703" x="3521075" y="4313238"/>
          <p14:tracePt t="73703" x="3459163" y="4313238"/>
          <p14:tracePt t="73722" x="3398838" y="4313238"/>
          <p14:tracePt t="73736" x="3254375" y="4313238"/>
          <p14:tracePt t="73755" x="3200400" y="4321175"/>
          <p14:tracePt t="73771" x="3162300" y="4327525"/>
          <p14:tracePt t="73787" x="3116263" y="4343400"/>
          <p14:tracePt t="73803" x="3063875" y="4343400"/>
          <p14:tracePt t="73820" x="3017838" y="4343400"/>
          <p14:tracePt t="73836" x="2979738" y="4359275"/>
          <p14:tracePt t="73854" x="2917825" y="4359275"/>
          <p14:tracePt t="73870" x="2835275" y="4359275"/>
          <p14:tracePt t="73892" x="2789238" y="4359275"/>
          <p14:tracePt t="73902" x="2727325" y="4359275"/>
          <p14:tracePt t="73919" x="2644775" y="4359275"/>
          <p14:tracePt t="73919" x="2606675" y="4359275"/>
          <p14:tracePt t="73938" x="2544763" y="4359275"/>
          <p14:tracePt t="73954" x="2454275" y="4359275"/>
          <p14:tracePt t="73971" x="2392363" y="4359275"/>
          <p14:tracePt t="73987" x="2278063" y="4359275"/>
          <p14:tracePt t="74003" x="2193925" y="4359275"/>
          <p14:tracePt t="74021" x="2125663" y="4359275"/>
          <p14:tracePt t="74037" x="2073275" y="4359275"/>
          <p14:tracePt t="74053" x="2049463" y="4359275"/>
          <p14:tracePt t="74070" x="2035175" y="4359275"/>
          <p14:tracePt t="74087" x="2027238" y="4359275"/>
          <p14:tracePt t="74103" x="2011363" y="4359275"/>
          <p14:tracePt t="74119" x="1981200" y="4359275"/>
          <p14:tracePt t="74119" x="1951038" y="4359275"/>
          <p14:tracePt t="74138" x="1897063" y="4343400"/>
          <p14:tracePt t="74154" x="1836738" y="4343400"/>
          <p14:tracePt t="74171" x="1782763" y="4327525"/>
          <p14:tracePt t="74187" x="1752600" y="4321175"/>
          <p14:tracePt t="74203" x="1722438" y="4321175"/>
          <p14:tracePt t="74220" x="1684338" y="4321175"/>
          <p14:tracePt t="74237" x="1654175" y="4321175"/>
          <p14:tracePt t="74254" x="1608138" y="4321175"/>
          <p14:tracePt t="74270" x="1570038" y="4321175"/>
          <p14:tracePt t="74288" x="1501775" y="4305300"/>
          <p14:tracePt t="74304" x="1463675" y="4305300"/>
          <p14:tracePt t="74320" x="1431925" y="4305300"/>
          <p14:tracePt t="74320" x="1417638" y="4305300"/>
          <p14:tracePt t="74338" x="1401763" y="4305300"/>
          <p14:tracePt t="74354" x="1387475" y="4305300"/>
          <p14:tracePt t="74370" x="1371600" y="4305300"/>
          <p14:tracePt t="74387" x="1355725" y="4305300"/>
          <p14:tracePt t="74402" x="1325563" y="4305300"/>
          <p14:tracePt t="74420" x="1287463" y="4305300"/>
          <p14:tracePt t="74437" x="1257300" y="4305300"/>
          <p14:tracePt t="74453" x="1249363" y="4321175"/>
          <p14:tracePt t="74469" x="1257300" y="4321175"/>
          <p14:tracePt t="74593" x="1279525" y="4321175"/>
          <p14:tracePt t="74602" x="1287463" y="4321175"/>
          <p14:tracePt t="74609" x="1303338" y="4321175"/>
          <p14:tracePt t="74619" x="1349375" y="4321175"/>
          <p14:tracePt t="74636" x="1363663" y="4321175"/>
          <p14:tracePt t="74653" x="1393825" y="4321175"/>
          <p14:tracePt t="74669" x="1439863" y="4321175"/>
          <p14:tracePt t="74686" x="1477963" y="4321175"/>
          <p14:tracePt t="74703" x="1546225" y="4335463"/>
          <p14:tracePt t="74719" x="1608138" y="4335463"/>
          <p14:tracePt t="74736" x="1684338" y="4335463"/>
          <p14:tracePt t="74736" x="1714500" y="4343400"/>
          <p14:tracePt t="74754" x="1790700" y="4351338"/>
          <p14:tracePt t="74770" x="1836738" y="4365625"/>
          <p14:tracePt t="74786" x="1920875" y="4365625"/>
          <p14:tracePt t="74804" x="2027238" y="4365625"/>
          <p14:tracePt t="74819" x="2141538" y="4365625"/>
          <p14:tracePt t="74836" x="2263775" y="4365625"/>
          <p14:tracePt t="74853" x="2392363" y="4365625"/>
          <p14:tracePt t="74869" x="2492375" y="4365625"/>
          <p14:tracePt t="74869" x="2522538" y="4365625"/>
          <p14:tracePt t="74892" x="2552700" y="4365625"/>
          <p14:tracePt t="74903" x="2598738" y="4365625"/>
          <p14:tracePt t="74919" x="2689225" y="4373563"/>
          <p14:tracePt t="74935" x="2841625" y="4381500"/>
          <p14:tracePt t="74951" x="3055938" y="4427538"/>
          <p14:tracePt t="74969" x="3154363" y="4427538"/>
          <p14:tracePt t="74985" x="3230563" y="4435475"/>
          <p14:tracePt t="75002" x="3314700" y="4441825"/>
          <p14:tracePt t="75019" x="3382963" y="4449763"/>
          <p14:tracePt t="75035" x="3467100" y="4473575"/>
          <p14:tracePt t="75051" x="3527425" y="4473575"/>
          <p14:tracePt t="75068" x="3559175" y="4473575"/>
          <p14:tracePt t="75086" x="3581400" y="4473575"/>
          <p14:tracePt t="75102" x="3597275" y="4473575"/>
          <p14:tracePt t="75119" x="3635375" y="4473575"/>
          <p14:tracePt t="75135" x="3687763" y="4473575"/>
          <p14:tracePt t="75135" x="3711575" y="4473575"/>
          <p14:tracePt t="75154" x="3787775" y="4473575"/>
          <p14:tracePt t="75170" x="3878263" y="4473575"/>
          <p14:tracePt t="75186" x="3932238" y="4473575"/>
          <p14:tracePt t="75203" x="3978275" y="4473575"/>
          <p14:tracePt t="75219" x="4000500" y="4473575"/>
          <p14:tracePt t="75236" x="4008438" y="4473575"/>
          <p14:tracePt t="75251" x="4016375" y="4473575"/>
          <p14:tracePt t="75268" x="4038600" y="4473575"/>
          <p14:tracePt t="75285" x="4076700" y="4457700"/>
          <p14:tracePt t="75302" x="4130675" y="4457700"/>
          <p14:tracePt t="75319" x="4168775" y="4449763"/>
          <p14:tracePt t="75335" x="4198938" y="4435475"/>
          <p14:tracePt t="75335" x="4213225" y="4435475"/>
          <p14:tracePt t="75353" x="4229100" y="4435475"/>
          <p14:tracePt t="75368" x="4237038" y="4435475"/>
          <p14:tracePt t="75417" x="4237038" y="4427538"/>
          <p14:tracePt t="75434" x="4244975" y="4427538"/>
          <p14:tracePt t="75441" x="4251325" y="4427538"/>
          <p14:tracePt t="75457" x="4259263" y="4427538"/>
          <p14:tracePt t="75473" x="4275138" y="4427538"/>
          <p14:tracePt t="75529" x="4283075" y="4427538"/>
          <p14:tracePt t="75537" x="4289425" y="4427538"/>
          <p14:tracePt t="75551" x="4313238" y="4427538"/>
          <p14:tracePt t="75568" x="4321175" y="4427538"/>
          <p14:tracePt t="75609" x="4327525" y="4427538"/>
          <p14:tracePt t="75618" x="4335463" y="4427538"/>
          <p14:tracePt t="75625" x="4343400" y="4427538"/>
          <p14:tracePt t="75641" x="4351338" y="4427538"/>
          <p14:tracePt t="75651" x="4359275" y="4427538"/>
          <p14:tracePt t="75721" x="4365625" y="4427538"/>
          <p14:tracePt t="75737" x="4381500" y="4427538"/>
          <p14:tracePt t="75777" x="4389438" y="4427538"/>
          <p14:tracePt t="75785" x="4397375" y="4427538"/>
          <p14:tracePt t="75793" x="4411663" y="4427538"/>
          <p14:tracePt t="75802" x="4473575" y="4427538"/>
          <p14:tracePt t="75819" x="4503738" y="4435475"/>
          <p14:tracePt t="75836" x="4556125" y="4435475"/>
          <p14:tracePt t="75852" x="4572000" y="4435475"/>
          <p14:tracePt t="75868" x="4579938" y="4435475"/>
          <p14:tracePt t="75885" x="4594225" y="4435475"/>
          <p14:tracePt t="75901" x="4625975" y="4435475"/>
          <p14:tracePt t="75917" x="4664075" y="4435475"/>
          <p14:tracePt t="75934" x="4708525" y="4435475"/>
          <p14:tracePt t="75951" x="4732338" y="4435475"/>
          <p14:tracePt t="75951" x="4740275" y="4435475"/>
          <p14:tracePt t="75970" x="4754563" y="4435475"/>
          <p14:tracePt t="75984" x="4762500" y="4435475"/>
          <p14:tracePt t="76001" x="4778375" y="4435475"/>
          <p14:tracePt t="76019" x="4792663" y="4435475"/>
          <p14:tracePt t="76035" x="4830763" y="4435475"/>
          <p14:tracePt t="76051" x="4884738" y="4435475"/>
          <p14:tracePt t="76068" x="4922838" y="4435475"/>
          <p14:tracePt t="76085" x="4945063" y="4435475"/>
          <p14:tracePt t="76101" x="4953000" y="4435475"/>
          <p14:tracePt t="76117" x="4975225" y="4435475"/>
          <p14:tracePt t="76134" x="5013325" y="4435475"/>
          <p14:tracePt t="76151" x="5051425" y="4435475"/>
          <p14:tracePt t="76168" x="5083175" y="4435475"/>
          <p14:tracePt t="76168" x="5113338" y="4435475"/>
          <p14:tracePt t="76186" x="5121275" y="4435475"/>
          <p14:tracePt t="76201" x="5159375" y="4435475"/>
          <p14:tracePt t="76219" x="5165725" y="4435475"/>
          <p14:tracePt t="76235" x="5173663" y="4435475"/>
          <p14:tracePt t="76250" x="5203825" y="4435475"/>
          <p14:tracePt t="76268" x="5219700" y="4435475"/>
          <p14:tracePt t="76284" x="5273675" y="4435475"/>
          <p14:tracePt t="76301" x="5364163" y="4427538"/>
          <p14:tracePt t="76317" x="5456238" y="4419600"/>
          <p14:tracePt t="76334" x="5486400" y="4419600"/>
          <p14:tracePt t="76351" x="5502275" y="4403725"/>
          <p14:tracePt t="76367" x="5516563" y="4403725"/>
          <p14:tracePt t="76367" x="5524500" y="4403725"/>
          <p14:tracePt t="76385" x="5540375" y="4403725"/>
          <p14:tracePt t="76400" x="5570538" y="4403725"/>
          <p14:tracePt t="76418" x="5608638" y="4397375"/>
          <p14:tracePt t="76435" x="5630863" y="4397375"/>
          <p14:tracePt t="76451" x="5668963" y="4389438"/>
          <p14:tracePt t="76468" x="5684838" y="4389438"/>
          <p14:tracePt t="76483" x="5715000" y="4381500"/>
          <p14:tracePt t="76501" x="5768975" y="4381500"/>
          <p14:tracePt t="76517" x="5845175" y="4381500"/>
          <p14:tracePt t="76535" x="5883275" y="4381500"/>
          <p14:tracePt t="76550" x="5889625" y="4373563"/>
          <p14:tracePt t="77469" x="5897563" y="4365625"/>
          <p14:tracePt t="77849" x="5897563" y="4359275"/>
          <p14:tracePt t="78537" x="5897563" y="4351338"/>
          <p14:tracePt t="78625" x="5905500" y="4351338"/>
          <p14:tracePt t="79939" x="5883275" y="4351338"/>
          <p14:tracePt t="80009" x="5845175" y="4351338"/>
          <p14:tracePt t="80017" x="5813425" y="4351338"/>
          <p14:tracePt t="80030" x="5753100" y="4351338"/>
          <p14:tracePt t="80030" x="5715000" y="4351338"/>
          <p14:tracePt t="80050" x="5684838" y="4351338"/>
          <p14:tracePt t="80063" x="5646738" y="4351338"/>
          <p14:tracePt t="80063" x="5630863" y="4351338"/>
          <p14:tracePt t="80082" x="5592763" y="4351338"/>
          <p14:tracePt t="80098" x="5562600" y="4351338"/>
          <p14:tracePt t="80115" x="5532438" y="4351338"/>
          <p14:tracePt t="80131" x="5494338" y="4351338"/>
          <p14:tracePt t="80147" x="5448300" y="4351338"/>
          <p14:tracePt t="80164" x="5410200" y="4351338"/>
          <p14:tracePt t="80180" x="5341938" y="4351338"/>
          <p14:tracePt t="80197" x="5280025" y="4351338"/>
          <p14:tracePt t="80214" x="5227638" y="4351338"/>
          <p14:tracePt t="80231" x="5173663" y="4359275"/>
          <p14:tracePt t="80247" x="5089525" y="4359275"/>
          <p14:tracePt t="80263" x="5037138" y="4359275"/>
          <p14:tracePt t="80263" x="5013325" y="4373563"/>
          <p14:tracePt t="80282" x="4983163" y="4373563"/>
          <p14:tracePt t="80296" x="4892675" y="4373563"/>
          <p14:tracePt t="80314" x="4822825" y="4373563"/>
          <p14:tracePt t="80331" x="4808538" y="4373563"/>
          <p14:tracePt t="80347" x="4800600" y="4373563"/>
          <p14:tracePt t="80363" x="4792663" y="4373563"/>
          <p14:tracePt t="80379" x="4784725" y="4389438"/>
          <p14:tracePt t="80396" x="4732338" y="4389438"/>
          <p14:tracePt t="80414" x="4702175" y="4389438"/>
          <p14:tracePt t="80430" x="4686300" y="4389438"/>
          <p14:tracePt t="80447" x="4694238" y="4389438"/>
          <p14:tracePt t="80625" x="4702175" y="4389438"/>
          <p14:tracePt t="80633" x="4708525" y="4389438"/>
          <p14:tracePt t="80646" x="4732338" y="4389438"/>
          <p14:tracePt t="80663" x="4762500" y="4389438"/>
          <p14:tracePt t="80680" x="4800600" y="4389438"/>
          <p14:tracePt t="80680" x="4816475" y="4389438"/>
          <p14:tracePt t="80698" x="4868863" y="4389438"/>
          <p14:tracePt t="80714" x="4922838" y="4389438"/>
          <p14:tracePt t="80731" x="4953000" y="4389438"/>
          <p14:tracePt t="80747" x="4968875" y="4389438"/>
          <p14:tracePt t="80763" x="5006975" y="4389438"/>
          <p14:tracePt t="80780" x="5059363" y="4389438"/>
          <p14:tracePt t="80796" x="5121275" y="4389438"/>
          <p14:tracePt t="80813" x="5189538" y="4389438"/>
          <p14:tracePt t="80830" x="5265738" y="4389438"/>
          <p14:tracePt t="80846" x="5303838" y="4389438"/>
          <p14:tracePt t="80846" x="5311775" y="4389438"/>
          <p14:tracePt t="80866" x="5349875" y="4389438"/>
          <p14:tracePt t="80883" x="5364163" y="4389438"/>
          <p14:tracePt t="80895" x="5426075" y="4397375"/>
          <p14:tracePt t="80895" x="5470525" y="4403725"/>
          <p14:tracePt t="80913" x="5532438" y="4403725"/>
          <p14:tracePt t="80930" x="5616575" y="4403725"/>
          <p14:tracePt t="80946" x="5684838" y="4403725"/>
          <p14:tracePt t="80962" x="5730875" y="4403725"/>
          <p14:tracePt t="80979" x="5761038" y="4403725"/>
          <p14:tracePt t="80996" x="5791200" y="4403725"/>
          <p14:tracePt t="81013" x="5845175" y="4403725"/>
          <p14:tracePt t="81029" x="5935663" y="4403725"/>
          <p14:tracePt t="81047" x="6049963" y="4403725"/>
          <p14:tracePt t="81063" x="6134100" y="4403725"/>
          <p14:tracePt t="81079" x="6156325" y="4403725"/>
          <p14:tracePt t="81079" x="6164263" y="4403725"/>
          <p14:tracePt t="81098" x="6172200" y="4403725"/>
          <p14:tracePt t="81112" x="6270625" y="4403725"/>
          <p14:tracePt t="81130" x="6392863" y="4403725"/>
          <p14:tracePt t="81147" x="6523038" y="4411663"/>
          <p14:tracePt t="81163" x="6583363" y="4435475"/>
          <p14:tracePt t="81180" x="6613525" y="4435475"/>
          <p14:tracePt t="81196" x="6637338" y="4435475"/>
          <p14:tracePt t="81213" x="6659563" y="4435475"/>
          <p14:tracePt t="81229" x="6721475" y="4435475"/>
          <p14:tracePt t="81246" x="6858000" y="4435475"/>
          <p14:tracePt t="81263" x="7026275" y="4435475"/>
          <p14:tracePt t="81280" x="7140575" y="4435475"/>
          <p14:tracePt t="81280" x="7146925" y="4435475"/>
          <p14:tracePt t="81297" x="7154863" y="4435475"/>
          <p14:tracePt t="81312" x="7162800" y="4435475"/>
          <p14:tracePt t="81328" x="7170738" y="4435475"/>
          <p14:tracePt t="81369" x="7200900" y="4435475"/>
          <p14:tracePt t="81378" x="7223125" y="4435475"/>
          <p14:tracePt t="81385" x="7277100" y="4435475"/>
          <p14:tracePt t="81396" x="7315200" y="4435475"/>
          <p14:tracePt t="81412" x="7323138" y="4435475"/>
          <p14:tracePt t="82169" x="7331075" y="4435475"/>
          <p14:tracePt t="82177" x="7331075" y="4427538"/>
          <p14:tracePt t="82281" x="7337425" y="4427538"/>
          <p14:tracePt t="82297" x="7345363" y="4411663"/>
          <p14:tracePt t="82313" x="7353300" y="4411663"/>
          <p14:tracePt t="82321" x="7361238" y="4397375"/>
          <p14:tracePt t="82337" x="7369175" y="4397375"/>
          <p14:tracePt t="82353" x="7391400" y="4397375"/>
          <p14:tracePt t="82377" x="7399338" y="4397375"/>
          <p14:tracePt t="82385" x="7421563" y="4397375"/>
          <p14:tracePt t="82395" x="7437438" y="4397375"/>
          <p14:tracePt t="82411" x="7445375" y="4397375"/>
          <p14:tracePt t="82427" x="7451725" y="4397375"/>
          <p14:tracePt t="82457" x="7467600" y="4397375"/>
          <p14:tracePt t="82473" x="7475538" y="4397375"/>
          <p14:tracePt t="82481" x="7459663" y="4397375"/>
          <p14:tracePt t="82969" x="7437438" y="4397375"/>
          <p14:tracePt t="82977" x="7421563" y="4397375"/>
          <p14:tracePt t="82985" x="7375525" y="4397375"/>
          <p14:tracePt t="82995" x="7269163" y="4397375"/>
          <p14:tracePt t="83011" x="7102475" y="4397375"/>
          <p14:tracePt t="83028" x="6835775" y="4397375"/>
          <p14:tracePt t="83046" x="6561138" y="4397375"/>
          <p14:tracePt t="83061" x="6232525" y="4397375"/>
          <p14:tracePt t="83077" x="5921375" y="4397375"/>
          <p14:tracePt t="83094" x="5684838" y="4397375"/>
          <p14:tracePt t="83111" x="5486400" y="4397375"/>
          <p14:tracePt t="83128" x="5311775" y="4397375"/>
          <p14:tracePt t="83144" x="5083175" y="4397375"/>
          <p14:tracePt t="83144" x="4953000" y="4419600"/>
          <p14:tracePt t="83161" x="4770438" y="4441825"/>
          <p14:tracePt t="83177" x="4365625" y="4495800"/>
          <p14:tracePt t="83195" x="4160838" y="4525963"/>
          <p14:tracePt t="83211" x="4030663" y="4549775"/>
          <p14:tracePt t="83227" x="3946525" y="4564063"/>
          <p14:tracePt t="83244" x="3894138" y="4564063"/>
          <p14:tracePt t="83260" x="3825875" y="4579938"/>
          <p14:tracePt t="83277" x="3749675" y="4587875"/>
          <p14:tracePt t="83294" x="3673475" y="4602163"/>
          <p14:tracePt t="83311" x="3565525" y="4610100"/>
          <p14:tracePt t="83327" x="3459163" y="4632325"/>
          <p14:tracePt t="83344" x="3390900" y="4648200"/>
          <p14:tracePt t="83344" x="3368675" y="4656138"/>
          <p14:tracePt t="83362" x="3344863" y="4664075"/>
          <p14:tracePt t="83376" x="3298825" y="4670425"/>
          <p14:tracePt t="83395" x="3260725" y="4670425"/>
          <p14:tracePt t="83411" x="3230563" y="4686300"/>
          <p14:tracePt t="83428" x="3216275" y="4686300"/>
          <p14:tracePt t="83444" x="3200400" y="4694238"/>
          <p14:tracePt t="83489" x="3184525" y="4694238"/>
          <p14:tracePt t="83497" x="3170238" y="4694238"/>
          <p14:tracePt t="83510" x="3108325" y="4694238"/>
          <p14:tracePt t="83527" x="3032125" y="4716463"/>
          <p14:tracePt t="83527" x="3001963" y="4716463"/>
          <p14:tracePt t="83546" x="2987675" y="4716463"/>
          <p14:tracePt t="83560" x="2979738" y="4716463"/>
          <p14:tracePt t="83576" x="2979738" y="4724400"/>
          <p14:tracePt t="83601" x="2987675" y="4724400"/>
          <p14:tracePt t="83689" x="3001963" y="4724400"/>
          <p14:tracePt t="83705" x="3025775" y="4724400"/>
          <p14:tracePt t="83713" x="3048000" y="4724400"/>
          <p14:tracePt t="83726" x="3108325" y="4724400"/>
          <p14:tracePt t="83743" x="3162300" y="4724400"/>
          <p14:tracePt t="83743" x="3192463" y="4724400"/>
          <p14:tracePt t="83762" x="3216275" y="4724400"/>
          <p14:tracePt t="83776" x="3238500" y="4724400"/>
          <p14:tracePt t="83794" x="3276600" y="4724400"/>
          <p14:tracePt t="83810" x="3344863" y="4724400"/>
          <p14:tracePt t="83827" x="3444875" y="4724400"/>
          <p14:tracePt t="83844" x="3551238" y="4724400"/>
          <p14:tracePt t="83861" x="3603625" y="4716463"/>
          <p14:tracePt t="83876" x="3611563" y="4716463"/>
          <p14:tracePt t="83898" x="3619500" y="4708525"/>
          <p14:tracePt t="83913" x="3635375" y="4708525"/>
          <p14:tracePt t="83929" x="3673475" y="4708525"/>
          <p14:tracePt t="83945" x="3725863" y="4708525"/>
          <p14:tracePt t="83959" x="3902075" y="4686300"/>
          <p14:tracePt t="83978" x="4038600" y="4678363"/>
          <p14:tracePt t="83994" x="4122738" y="4664075"/>
          <p14:tracePt t="84010" x="4183063" y="4656138"/>
          <p14:tracePt t="84027" x="4237038" y="4656138"/>
          <p14:tracePt t="84044" x="4267200" y="4656138"/>
          <p14:tracePt t="84060" x="4321175" y="4656138"/>
          <p14:tracePt t="84077" x="4381500" y="4656138"/>
          <p14:tracePt t="84093" x="4427538" y="4640263"/>
          <p14:tracePt t="84110" x="4479925" y="4640263"/>
          <p14:tracePt t="84126" x="4533900" y="4640263"/>
          <p14:tracePt t="84143" x="4587875" y="4640263"/>
          <p14:tracePt t="84159" x="4610100" y="4625975"/>
          <p14:tracePt t="84176" x="4618038" y="4625975"/>
          <p14:tracePt t="84233" x="4625975" y="4640263"/>
          <p14:tracePt t="84737" x="4632325" y="4648200"/>
          <p14:tracePt t="84769" x="4640263" y="4648200"/>
          <p14:tracePt t="84777" x="4670425" y="4664075"/>
          <p14:tracePt t="84791" x="4724400" y="4670425"/>
          <p14:tracePt t="84810" x="4746625" y="4678363"/>
          <p14:tracePt t="84826" x="4754563" y="4678363"/>
          <p14:tracePt t="84905" x="4762500" y="4678363"/>
          <p14:tracePt t="85017" x="4754563" y="4678363"/>
          <p14:tracePt t="85225" x="4746625" y="4678363"/>
          <p14:tracePt t="85233" x="4740275" y="4678363"/>
          <p14:tracePt t="85258" x="4732338" y="4678363"/>
          <p14:tracePt t="85281" x="4724400" y="4678363"/>
          <p14:tracePt t="85401" x="4716463" y="4678363"/>
          <p14:tracePt t="85425" x="4716463" y="4670425"/>
          <p14:tracePt t="85553" x="4724400" y="4670425"/>
          <p14:tracePt t="85593" x="4732338" y="4670425"/>
          <p14:tracePt t="85665" x="4740275" y="4670425"/>
          <p14:tracePt t="85681" x="4746625" y="4670425"/>
          <p14:tracePt t="85697" x="4754563" y="4664075"/>
          <p14:tracePt t="85706" x="4762500" y="4664075"/>
          <p14:tracePt t="85721" x="4778375" y="4664075"/>
          <p14:tracePt t="85745" x="4784725" y="4656138"/>
          <p14:tracePt t="85793" x="4784725" y="4648200"/>
          <p14:tracePt t="85801" x="4822825" y="4648200"/>
          <p14:tracePt t="85809" x="4868863" y="4648200"/>
          <p14:tracePt t="85825" x="4906963" y="4648200"/>
          <p14:tracePt t="85825" x="4914900" y="4648200"/>
          <p14:tracePt t="85842" x="4922838" y="4648200"/>
          <p14:tracePt t="86353" x="4930775" y="4648200"/>
          <p14:tracePt t="86433" x="4937125" y="4648200"/>
          <p14:tracePt t="86441" x="4945063" y="4648200"/>
          <p14:tracePt t="86457" x="4968875" y="4648200"/>
          <p14:tracePt t="86475" x="4991100" y="4648200"/>
          <p14:tracePt t="86491" x="5006975" y="4648200"/>
          <p14:tracePt t="86561" x="5021263" y="4648200"/>
          <p14:tracePt t="86569" x="5029200" y="4648200"/>
          <p14:tracePt t="86585" x="5037138" y="4648200"/>
          <p14:tracePt t="86593" x="5045075" y="4648200"/>
          <p14:tracePt t="86633" x="5051425" y="4648200"/>
          <p14:tracePt t="86641" x="5059363" y="4648200"/>
          <p14:tracePt t="86649" x="5075238" y="4648200"/>
          <p14:tracePt t="86665" x="5097463" y="4648200"/>
          <p14:tracePt t="86674" x="5121275" y="4640263"/>
          <p14:tracePt t="86690" x="5135563" y="4640263"/>
          <p14:tracePt t="86708" x="5143500" y="4632325"/>
          <p14:tracePt t="86738" x="5151438" y="4632325"/>
          <p14:tracePt t="86745" x="5159375" y="4632325"/>
          <p14:tracePt t="86761" x="5173663" y="4625975"/>
          <p14:tracePt t="86773" x="5181600" y="4625975"/>
          <p14:tracePt t="86793" x="5197475" y="4618038"/>
          <p14:tracePt t="86806" x="5211763" y="4618038"/>
          <p14:tracePt t="86823" x="5227638" y="4618038"/>
          <p14:tracePt t="86841" x="5235575" y="4610100"/>
          <p14:tracePt t="86856" x="5295900" y="4602163"/>
          <p14:tracePt t="86874" x="5349875" y="4594225"/>
          <p14:tracePt t="86891" x="5356225" y="4594225"/>
          <p14:tracePt t="86907" x="5372100" y="4594225"/>
          <p14:tracePt t="86922" x="5372100" y="4587875"/>
          <p14:tracePt t="86961" x="5387975" y="4587875"/>
          <p14:tracePt t="86977" x="5418138" y="4587875"/>
          <p14:tracePt t="86985" x="5440363" y="4587875"/>
          <p14:tracePt t="86993" x="5470525" y="4587875"/>
          <p14:tracePt t="87006" x="5494338" y="4587875"/>
          <p14:tracePt t="87023" x="5502275" y="4587875"/>
          <p14:tracePt t="87089" x="5508625" y="4587875"/>
          <p14:tracePt t="87097" x="5524500" y="4587875"/>
          <p14:tracePt t="87107" x="5532438" y="4587875"/>
          <p14:tracePt t="87123" x="5540375" y="4587875"/>
          <p14:tracePt t="87139" x="5546725" y="4594225"/>
          <p14:tracePt t="87217" x="5570538" y="4602163"/>
          <p14:tracePt t="87225" x="5570538" y="4610100"/>
          <p14:tracePt t="87265" x="5578475" y="4618038"/>
          <p14:tracePt t="87305" x="5584825" y="4625975"/>
          <p14:tracePt t="87353" x="5584825" y="4640263"/>
          <p14:tracePt t="87369" x="5584825" y="4648200"/>
          <p14:tracePt t="87385" x="5592763" y="4648200"/>
          <p14:tracePt t="87401" x="5600700" y="4648200"/>
          <p14:tracePt t="87425" x="5600700" y="4664075"/>
          <p14:tracePt t="87433" x="5630863" y="4664075"/>
          <p14:tracePt t="87481" x="5630863" y="4656138"/>
          <p14:tracePt t="87497" x="5638800" y="4648200"/>
          <p14:tracePt t="87506" x="5646738" y="4670425"/>
          <p14:tracePt t="87522" x="5646738" y="4664075"/>
          <p14:tracePt t="87537" x="5654675" y="4664075"/>
          <p14:tracePt t="87545" x="5661025" y="4664075"/>
          <p14:tracePt t="87617" x="5676900" y="4670425"/>
          <p14:tracePt t="87625" x="5722938" y="4694238"/>
          <p14:tracePt t="87638" x="5722938" y="4702175"/>
          <p14:tracePt t="87655" x="5715000" y="4716463"/>
          <p14:tracePt t="87673" x="5715000" y="4708525"/>
          <p14:tracePt t="87801" x="5676900" y="4708525"/>
          <p14:tracePt t="87809" x="5676900" y="4702175"/>
          <p14:tracePt t="87825" x="5668963" y="4702175"/>
          <p14:tracePt t="87838" x="5684838" y="4702175"/>
          <p14:tracePt t="88017" x="5692775" y="4702175"/>
          <p14:tracePt t="88025" x="5699125" y="4702175"/>
          <p14:tracePt t="88049" x="5707063" y="4702175"/>
          <p14:tracePt t="88057" x="5699125" y="4702175"/>
          <p14:tracePt t="88713" x="5692775" y="4702175"/>
          <p14:tracePt t="88753" x="5684838" y="4702175"/>
          <p14:tracePt t="88785" x="5646738" y="4678363"/>
          <p14:tracePt t="88793" x="5646738" y="4694238"/>
          <p14:tracePt t="88805" x="5630863" y="4702175"/>
          <p14:tracePt t="88833" x="5646738" y="4716463"/>
          <p14:tracePt t="88841" x="5707063" y="4762500"/>
          <p14:tracePt t="88854" x="5715000" y="4800600"/>
          <p14:tracePt t="88871" x="5722938" y="4784725"/>
          <p14:tracePt t="88887" x="5737225" y="4792663"/>
          <p14:tracePt t="88904" x="5730875" y="4770438"/>
          <p14:tracePt t="88929" x="5722938" y="4762500"/>
          <p14:tracePt t="88939" x="5715000" y="4754563"/>
          <p14:tracePt t="88954" x="5707063" y="4754563"/>
          <p14:tracePt t="88971" x="5699125" y="4754563"/>
          <p14:tracePt t="89035" x="5707063" y="4754563"/>
          <p14:tracePt t="89057" x="5707063" y="4762500"/>
          <p14:tracePt t="89137" x="5715000" y="4778375"/>
          <p14:tracePt t="89145" x="5730875" y="4778375"/>
          <p14:tracePt t="89155" x="5745163" y="4778375"/>
          <p14:tracePt t="89171" x="5730875" y="4770438"/>
          <p14:tracePt t="89188" x="5699125" y="4740275"/>
          <p14:tracePt t="89204" x="5684838" y="4740275"/>
          <p14:tracePt t="89238" x="5668963" y="4708525"/>
          <p14:tracePt t="89257" x="5646738" y="4686300"/>
          <p14:tracePt t="89289" x="5654675" y="4694238"/>
          <p14:tracePt t="89313" x="5654675" y="4702175"/>
          <p14:tracePt t="89321" x="5668963" y="4708525"/>
          <p14:tracePt t="89329" x="5692775" y="4708525"/>
          <p14:tracePt t="89377" x="5668963" y="4702175"/>
          <p14:tracePt t="89386" x="5668963" y="4708525"/>
          <p14:tracePt t="89402" x="5684838" y="4732338"/>
          <p14:tracePt t="89409" x="5692775" y="4740275"/>
          <p14:tracePt t="89420" x="5715000" y="4762500"/>
          <p14:tracePt t="89454" x="5745163" y="4822825"/>
          <p14:tracePt t="89470" x="5753100" y="4830763"/>
          <p14:tracePt t="89505" x="5753100" y="4838700"/>
          <p14:tracePt t="89537" x="5768975" y="4838700"/>
          <p14:tracePt t="89665" x="5783263" y="4854575"/>
          <p14:tracePt t="89673" x="5799138" y="4860925"/>
          <p14:tracePt t="89686" x="5807075" y="4860925"/>
          <p14:tracePt t="89737" x="5813425" y="4860925"/>
          <p14:tracePt t="89825" x="5821363" y="4860925"/>
          <p14:tracePt t="89833" x="5829300" y="4854575"/>
          <p14:tracePt t="89841" x="5837238" y="4868863"/>
          <p14:tracePt t="89853" x="5837238" y="4860925"/>
          <p14:tracePt t="89870" x="5807075" y="4800600"/>
          <p14:tracePt t="89887" x="5837238" y="4830763"/>
          <p14:tracePt t="89904" x="5845175" y="4838700"/>
          <p14:tracePt t="89921" x="5867400" y="4854575"/>
          <p14:tracePt t="89938" x="5875338" y="4854575"/>
          <p14:tracePt t="89985" x="5883275" y="4854575"/>
          <p14:tracePt t="89993" x="5883275" y="4838700"/>
          <p14:tracePt t="90009" x="5889625" y="4838700"/>
          <p14:tracePt t="90020" x="5889625" y="4830763"/>
          <p14:tracePt t="90038" x="5905500" y="4822825"/>
          <p14:tracePt t="90056" x="5905500" y="4816475"/>
          <p14:tracePt t="90073" x="5913438" y="4816475"/>
          <p14:tracePt t="90085" x="5927725" y="4800600"/>
          <p14:tracePt t="90103" x="5943600" y="4784725"/>
          <p14:tracePt t="90120" x="5951538" y="4784725"/>
          <p14:tracePt t="90136" x="5959475" y="4784725"/>
          <p14:tracePt t="90193" x="5959475" y="4778375"/>
          <p14:tracePt t="90202" x="5959475" y="4762500"/>
          <p14:tracePt t="90217" x="5959475" y="4724400"/>
          <p14:tracePt t="90225" x="5959475" y="4708525"/>
          <p14:tracePt t="90241" x="5973763" y="4702175"/>
          <p14:tracePt t="90253" x="5973763" y="4694238"/>
          <p14:tracePt t="90269" x="5997575" y="4686300"/>
          <p14:tracePt t="90329" x="6011863" y="4686300"/>
          <p14:tracePt t="90337" x="6027738" y="4686300"/>
          <p14:tracePt t="90352" x="6065838" y="4686300"/>
          <p14:tracePt t="90370" x="6065838" y="4678363"/>
          <p14:tracePt t="90393" x="6080125" y="4670425"/>
          <p14:tracePt t="90425" x="6096000" y="4670425"/>
          <p14:tracePt t="90434" x="6134100" y="4670425"/>
          <p14:tracePt t="90441" x="6149975" y="4670425"/>
          <p14:tracePt t="90452" x="6188075" y="4670425"/>
          <p14:tracePt t="90470" x="6194425" y="4670425"/>
          <p14:tracePt t="90486" x="6210300" y="4670425"/>
          <p14:tracePt t="90502" x="6226175" y="4670425"/>
          <p14:tracePt t="90521" x="6240463" y="4670425"/>
          <p14:tracePt t="90536" x="6264275" y="4670425"/>
          <p14:tracePt t="90536" x="6278563" y="4670425"/>
          <p14:tracePt t="90555" x="6294438" y="4678363"/>
          <p14:tracePt t="90570" x="6324600" y="4678363"/>
          <p14:tracePt t="90593" x="6332538" y="4678363"/>
          <p14:tracePt t="90604" x="6340475" y="4678363"/>
          <p14:tracePt t="90619" x="6346825" y="4678363"/>
          <p14:tracePt t="90697" x="6354763" y="4678363"/>
          <p14:tracePt t="90745" x="6370638" y="4678363"/>
          <p14:tracePt t="90801" x="6378575" y="4678363"/>
          <p14:tracePt t="90809" x="6378575" y="4686300"/>
          <p14:tracePt t="91313" x="6384925" y="4686300"/>
          <p14:tracePt t="91321" x="6392863" y="4686300"/>
          <p14:tracePt t="91337" x="6408738" y="4686300"/>
          <p14:tracePt t="91353" x="6423025" y="4686300"/>
          <p14:tracePt t="91368" x="6469063" y="4686300"/>
          <p14:tracePt t="91386" x="6507163" y="4686300"/>
          <p14:tracePt t="91403" x="6561138" y="4686300"/>
          <p14:tracePt t="91419" x="6591300" y="4686300"/>
          <p14:tracePt t="91435" x="6599238" y="4686300"/>
          <p14:tracePt t="91451" x="6629400" y="4708525"/>
          <p14:tracePt t="91468" x="6599238" y="4702175"/>
          <p14:tracePt t="91486" x="6583363" y="4686300"/>
          <p14:tracePt t="91502" x="6583363" y="4670425"/>
          <p14:tracePt t="91519" x="6629400" y="4670425"/>
          <p14:tracePt t="91536" x="6713538" y="4670425"/>
          <p14:tracePt t="91552" x="6781800" y="4656138"/>
          <p14:tracePt t="91567" x="6827838" y="4656138"/>
          <p14:tracePt t="91586" x="6835775" y="4656138"/>
          <p14:tracePt t="91601" x="6850063" y="4656138"/>
          <p14:tracePt t="91619" x="6880225" y="4656138"/>
          <p14:tracePt t="91636" x="6918325" y="4656138"/>
          <p14:tracePt t="91652" x="6950075" y="4656138"/>
          <p14:tracePt t="91668" x="7002463" y="4656138"/>
          <p14:tracePt t="91685" x="7018338" y="4656138"/>
          <p14:tracePt t="91701" x="7048500" y="4656138"/>
          <p14:tracePt t="91719" x="7056438" y="4656138"/>
          <p14:tracePt t="91745" x="7064375" y="4656138"/>
          <p14:tracePt t="91753" x="7078663" y="4656138"/>
          <p14:tracePt t="91769" x="7108825" y="4656138"/>
          <p14:tracePt t="91786" x="7116763" y="4656138"/>
          <p14:tracePt t="91809" x="7124700" y="4656138"/>
          <p14:tracePt t="91819" x="7146925" y="4656138"/>
          <p14:tracePt t="91835" x="7170738" y="4656138"/>
          <p14:tracePt t="91852" x="7185025" y="4656138"/>
          <p14:tracePt t="91868" x="7185025" y="4664075"/>
          <p14:tracePt t="92041" x="7185025" y="4670425"/>
          <p14:tracePt t="92057" x="7178675" y="4670425"/>
          <p14:tracePt t="92066" x="7162800" y="4670425"/>
          <p14:tracePt t="92073" x="7140575" y="4670425"/>
          <p14:tracePt t="92084" x="7070725" y="4678363"/>
          <p14:tracePt t="92101" x="6994525" y="4678363"/>
          <p14:tracePt t="92119" x="6743700" y="4678363"/>
          <p14:tracePt t="92135" x="6370638" y="4678363"/>
          <p14:tracePt t="92151" x="5883275" y="4716463"/>
          <p14:tracePt t="92168" x="5486400" y="4716463"/>
          <p14:tracePt t="92168" x="5341938" y="4716463"/>
          <p14:tracePt t="92186" x="5165725" y="4716463"/>
          <p14:tracePt t="92202" x="5089525" y="4716463"/>
          <p14:tracePt t="92219" x="5037138" y="4716463"/>
          <p14:tracePt t="92235" x="4975225" y="4716463"/>
          <p14:tracePt t="92251" x="4906963" y="4716463"/>
          <p14:tracePt t="92268" x="4754563" y="4716463"/>
          <p14:tracePt t="92285" x="4579938" y="4716463"/>
          <p14:tracePt t="92301" x="4351338" y="4716463"/>
          <p14:tracePt t="92318" x="4175125" y="4716463"/>
          <p14:tracePt t="92334" x="4054475" y="4716463"/>
          <p14:tracePt t="92351" x="3984625" y="4740275"/>
          <p14:tracePt t="92368" x="3932238" y="4740275"/>
          <p14:tracePt t="92368" x="3908425" y="4740275"/>
          <p14:tracePt t="92386" x="3832225" y="4740275"/>
          <p14:tracePt t="92402" x="3779838" y="4740275"/>
          <p14:tracePt t="92418" x="3717925" y="4740275"/>
          <p14:tracePt t="92435" x="3649663" y="4740275"/>
          <p14:tracePt t="92451" x="3603625" y="4740275"/>
          <p14:tracePt t="92468" x="3559175" y="4740275"/>
          <p14:tracePt t="92484" x="3543300" y="4740275"/>
          <p14:tracePt t="92500" x="3459163" y="4740275"/>
          <p14:tracePt t="92517" x="3382963" y="4762500"/>
          <p14:tracePt t="92534" x="3260725" y="4762500"/>
          <p14:tracePt t="92534" x="3208338" y="4778375"/>
          <p14:tracePt t="92554" x="3178175" y="4778375"/>
          <p14:tracePt t="92567" x="3140075" y="4784725"/>
          <p14:tracePt t="92567" x="3116263" y="4800600"/>
          <p14:tracePt t="92586" x="3108325" y="4800600"/>
          <p14:tracePt t="92600" x="3094038" y="4800600"/>
          <p14:tracePt t="92617" x="3032125" y="4816475"/>
          <p14:tracePt t="92635" x="2963863" y="4822825"/>
          <p14:tracePt t="92651" x="2887663" y="4838700"/>
          <p14:tracePt t="92667" x="2827338" y="4846638"/>
          <p14:tracePt t="92684" x="2765425" y="4854575"/>
          <p14:tracePt t="92700" x="2713038" y="4854575"/>
          <p14:tracePt t="92717" x="2644775" y="4860925"/>
          <p14:tracePt t="92734" x="2582863" y="4860925"/>
          <p14:tracePt t="92751" x="2522538" y="4868863"/>
          <p14:tracePt t="92768" x="2498725" y="4868863"/>
          <p14:tracePt t="92768" x="2492375" y="4868863"/>
          <p14:tracePt t="92785" x="2476500" y="4876800"/>
          <p14:tracePt t="92800" x="2438400" y="4892675"/>
          <p14:tracePt t="92818" x="2400300" y="4906963"/>
          <p14:tracePt t="92835" x="2346325" y="4922838"/>
          <p14:tracePt t="92852" x="2278063" y="4937125"/>
          <p14:tracePt t="92868" x="2193925" y="4968875"/>
          <p14:tracePt t="92884" x="2163763" y="4968875"/>
          <p14:tracePt t="92902" x="2141538" y="4975225"/>
          <p14:tracePt t="92917" x="2133600" y="4983163"/>
          <p14:tracePt t="92933" x="2117725" y="4983163"/>
          <p14:tracePt t="92949" x="2111375" y="4983163"/>
          <p14:tracePt t="92967" x="2087563" y="4991100"/>
          <p14:tracePt t="92984" x="2057400" y="4999038"/>
          <p14:tracePt t="93001" x="2065338" y="4999038"/>
          <p14:tracePt t="93665" x="2073275" y="4999038"/>
          <p14:tracePt t="93705" x="2087563" y="4999038"/>
          <p14:tracePt t="93769" x="2095500" y="4999038"/>
          <p14:tracePt t="93785" x="2103438" y="4999038"/>
          <p14:tracePt t="93793" x="2111375" y="4999038"/>
          <p14:tracePt t="93801" x="2117725" y="4999038"/>
          <p14:tracePt t="93816" x="2141538" y="4999038"/>
          <p14:tracePt t="93834" x="2155825" y="4999038"/>
          <p14:tracePt t="93850" x="2201863" y="4999038"/>
          <p14:tracePt t="93867" x="2232025" y="5013325"/>
          <p14:tracePt t="93883" x="2270125" y="5013325"/>
          <p14:tracePt t="93900" x="2308225" y="5013325"/>
          <p14:tracePt t="93915" x="2362200" y="5013325"/>
          <p14:tracePt t="93931" x="2416175" y="5013325"/>
          <p14:tracePt t="93948" x="2492375" y="5013325"/>
          <p14:tracePt t="93965" x="2628900" y="5013325"/>
          <p14:tracePt t="93981" x="2765425" y="5013325"/>
          <p14:tracePt t="93998" x="2887663" y="5013325"/>
          <p14:tracePt t="94015" x="3001963" y="5013325"/>
          <p14:tracePt t="94031" x="3078163" y="5013325"/>
          <p14:tracePt t="94031" x="3108325" y="5013325"/>
          <p14:tracePt t="94050" x="3132138" y="5013325"/>
          <p14:tracePt t="94050" x="3146425" y="5013325"/>
          <p14:tracePt t="94065" x="3178175" y="5013325"/>
          <p14:tracePt t="94082" x="3216275" y="5013325"/>
          <p14:tracePt t="94098" x="3292475" y="5013325"/>
          <p14:tracePt t="94115" x="3390900" y="5013325"/>
          <p14:tracePt t="94131" x="3482975" y="5013325"/>
          <p14:tracePt t="94148" x="3551238" y="5013325"/>
          <p14:tracePt t="94165" x="3611563" y="5013325"/>
          <p14:tracePt t="94182" x="3673475" y="5013325"/>
          <p14:tracePt t="94199" x="3741738" y="5013325"/>
          <p14:tracePt t="94216" x="3870325" y="5013325"/>
          <p14:tracePt t="94216" x="3940175" y="5013325"/>
          <p14:tracePt t="94234" x="4060825" y="5013325"/>
          <p14:tracePt t="94250" x="4144963" y="5013325"/>
          <p14:tracePt t="94267" x="4191000" y="5013325"/>
          <p14:tracePt t="94283" x="4221163" y="5013325"/>
          <p14:tracePt t="94300" x="4259263" y="5013325"/>
          <p14:tracePt t="94316" x="4289425" y="5013325"/>
          <p14:tracePt t="94332" x="4351338" y="5013325"/>
          <p14:tracePt t="94349" x="4479925" y="5013325"/>
          <p14:tracePt t="94366" x="4656138" y="5013325"/>
          <p14:tracePt t="94382" x="4860925" y="5075238"/>
          <p14:tracePt t="94399" x="4960938" y="5075238"/>
          <p14:tracePt t="94399" x="4999038" y="5075238"/>
          <p14:tracePt t="94417" x="5013325" y="5075238"/>
          <p14:tracePt t="94432" x="5067300" y="5075238"/>
          <p14:tracePt t="94450" x="5121275" y="5075238"/>
          <p14:tracePt t="94466" x="5173663" y="5067300"/>
          <p14:tracePt t="94483" x="5295900" y="5051425"/>
          <p14:tracePt t="94499" x="5478463" y="5045075"/>
          <p14:tracePt t="94516" x="5699125" y="5045075"/>
          <p14:tracePt t="94533" x="5837238" y="5045075"/>
          <p14:tracePt t="94549" x="5951538" y="5045075"/>
          <p14:tracePt t="94564" x="6035675" y="5045075"/>
          <p14:tracePt t="94582" x="6111875" y="5045075"/>
          <p14:tracePt t="94599" x="6226175" y="5045075"/>
          <p14:tracePt t="94616" x="6332538" y="5045075"/>
          <p14:tracePt t="94632" x="6461125" y="5045075"/>
          <p14:tracePt t="94650" x="6492875" y="5045075"/>
          <p14:tracePt t="94666" x="6507163" y="5045075"/>
          <p14:tracePt t="94682" x="6545263" y="5045075"/>
          <p14:tracePt t="94699" x="6629400" y="5045075"/>
          <p14:tracePt t="94716" x="6735763" y="5045075"/>
          <p14:tracePt t="94732" x="6819900" y="5045075"/>
          <p14:tracePt t="94748" x="6926263" y="5045075"/>
          <p14:tracePt t="94765" x="6980238" y="5045075"/>
          <p14:tracePt t="94782" x="7010400" y="5045075"/>
          <p14:tracePt t="94799" x="7056438" y="5045075"/>
          <p14:tracePt t="94815" x="7132638" y="5037138"/>
          <p14:tracePt t="94815" x="7170738" y="5037138"/>
          <p14:tracePt t="94833" x="7200900" y="5037138"/>
          <p14:tracePt t="94833" x="7223125" y="5037138"/>
          <p14:tracePt t="94850" x="7307263" y="5037138"/>
          <p14:tracePt t="94866" x="7369175" y="5029200"/>
          <p14:tracePt t="94882" x="7445375" y="5013325"/>
          <p14:tracePt t="94901" x="7475538" y="5013325"/>
          <p14:tracePt t="94916" x="7505700" y="5013325"/>
          <p14:tracePt t="94932" x="7527925" y="5013325"/>
          <p14:tracePt t="94949" x="7573963" y="5013325"/>
          <p14:tracePt t="94966" x="7612063" y="5013325"/>
          <p14:tracePt t="94982" x="7658100" y="5013325"/>
          <p14:tracePt t="94998" x="7712075" y="5006975"/>
          <p14:tracePt t="95015" x="7750175" y="5006975"/>
          <p14:tracePt t="95032" x="7764463" y="5006975"/>
          <p14:tracePt t="95048" x="7772400" y="5006975"/>
          <p14:tracePt t="95145" x="7772400" y="5013325"/>
          <p14:tracePt t="95193" x="7772400" y="5021263"/>
          <p14:tracePt t="95217" x="7780338" y="5029200"/>
          <p14:tracePt t="95345" x="7780338" y="5045075"/>
          <p14:tracePt t="95570" x="7794625" y="5045075"/>
          <p14:tracePt t="96049" x="7788275" y="5037138"/>
          <p14:tracePt t="96321" x="7772400" y="5037138"/>
          <p14:tracePt t="96337" x="7756525" y="5037138"/>
          <p14:tracePt t="96353" x="7750175" y="5037138"/>
          <p14:tracePt t="96377" x="7742238" y="5037138"/>
          <p14:tracePt t="96385" x="7734300" y="5037138"/>
          <p14:tracePt t="96396" x="7680325" y="5037138"/>
          <p14:tracePt t="96413" x="7666038" y="5037138"/>
          <p14:tracePt t="96430" x="7627938" y="5037138"/>
          <p14:tracePt t="96447" x="7573963" y="5021263"/>
          <p14:tracePt t="96463" x="7535863" y="5021263"/>
          <p14:tracePt t="96463" x="7527925" y="5013325"/>
          <p14:tracePt t="96481" x="7505700" y="5013325"/>
          <p14:tracePt t="96495" x="7497763" y="5006975"/>
          <p14:tracePt t="96512" x="7475538" y="4999038"/>
          <p14:tracePt t="96593" x="7467600" y="4999038"/>
          <p14:tracePt t="96617" x="7459663" y="4999038"/>
          <p14:tracePt t="96665" x="7445375" y="4999038"/>
          <p14:tracePt t="96673" x="7437438" y="4999038"/>
          <p14:tracePt t="96681" x="7421563" y="4999038"/>
          <p14:tracePt t="96698" x="7421563" y="4991100"/>
          <p14:tracePt t="97433" x="7437438" y="4991100"/>
          <p14:tracePt t="97481" x="7451725" y="4983163"/>
          <p14:tracePt t="97497" x="7467600" y="4975225"/>
          <p14:tracePt t="97505" x="7489825" y="4968875"/>
          <p14:tracePt t="97514" x="7589838" y="4983163"/>
          <p14:tracePt t="97529" x="7604125" y="4960938"/>
          <p14:tracePt t="97548" x="7612063" y="4953000"/>
          <p14:tracePt t="97563" x="7597775" y="4914900"/>
          <p14:tracePt t="97580" x="7604125" y="4945063"/>
          <p14:tracePt t="97595" x="7627938" y="4930775"/>
          <p14:tracePt t="97612" x="7712075" y="4930775"/>
          <p14:tracePt t="97629" x="7742238" y="4930775"/>
          <p14:tracePt t="97646" x="7756525" y="4930775"/>
          <p14:tracePt t="97662" x="7764463" y="4930775"/>
          <p14:tracePt t="97697" x="7756525" y="4930775"/>
          <p14:tracePt t="97737" x="7750175" y="4930775"/>
          <p14:tracePt t="97753" x="7742238" y="4930775"/>
          <p14:tracePt t="97762" x="7726363" y="4930775"/>
          <p14:tracePt t="97770" x="7688263" y="4930775"/>
          <p14:tracePt t="97779" x="7635875" y="4930775"/>
          <p14:tracePt t="97796" x="7497763" y="4930775"/>
          <p14:tracePt t="97812" x="7246938" y="4922838"/>
          <p14:tracePt t="97829" x="6972300" y="4937125"/>
          <p14:tracePt t="97846" x="6454775" y="4937125"/>
          <p14:tracePt t="97862" x="5897563" y="4937125"/>
          <p14:tracePt t="97879" x="5364163" y="4968875"/>
          <p14:tracePt t="97899" x="5249863" y="4968875"/>
          <p14:tracePt t="97911" x="4664075" y="4968875"/>
          <p14:tracePt t="97930" x="4060825" y="4968875"/>
          <p14:tracePt t="97946" x="3459163" y="4968875"/>
          <p14:tracePt t="97963" x="2917825" y="4991100"/>
          <p14:tracePt t="97979" x="2498725" y="4991100"/>
          <p14:tracePt t="97996" x="2270125" y="4991100"/>
          <p14:tracePt t="98012" x="2179638" y="4991100"/>
          <p14:tracePt t="98029" x="2111375" y="4991100"/>
          <p14:tracePt t="98047" x="2041525" y="4991100"/>
          <p14:tracePt t="98061" x="1897063" y="4991100"/>
          <p14:tracePt t="98078" x="1768475" y="4999038"/>
          <p14:tracePt t="98095" x="1684338" y="5006975"/>
          <p14:tracePt t="98111" x="1668463" y="5013325"/>
          <p14:tracePt t="98127" x="1654175" y="5013325"/>
          <p14:tracePt t="98144" x="1638300" y="5013325"/>
          <p14:tracePt t="98162" x="1584325" y="5021263"/>
          <p14:tracePt t="98178" x="1554163" y="5029200"/>
          <p14:tracePt t="98195" x="1524000" y="5037138"/>
          <p14:tracePt t="98211" x="1516063" y="5045075"/>
          <p14:tracePt t="98227" x="1508125" y="5045075"/>
          <p14:tracePt t="98249" x="1493838" y="5051425"/>
          <p14:tracePt t="98261" x="1439863" y="5089525"/>
          <p14:tracePt t="98278" x="1325563" y="5127625"/>
          <p14:tracePt t="98295" x="1241425" y="5159375"/>
          <p14:tracePt t="98312" x="1173163" y="5173663"/>
          <p14:tracePt t="98312" x="1158875" y="5189538"/>
          <p14:tracePt t="98330" x="1150938" y="5203825"/>
          <p14:tracePt t="98385" x="1143000" y="5203825"/>
          <p14:tracePt t="98401" x="1120775" y="5227638"/>
          <p14:tracePt t="98417" x="1112838" y="5235575"/>
          <p14:tracePt t="98426" x="1104900" y="5235575"/>
          <p14:tracePt t="98433" x="1089025" y="5241925"/>
          <p14:tracePt t="98444" x="1082675" y="5249863"/>
          <p14:tracePt t="98461" x="1066800" y="5265738"/>
          <p14:tracePt t="98478" x="1036638" y="5280025"/>
          <p14:tracePt t="98495" x="998538" y="5303838"/>
          <p14:tracePt t="98510" x="960438" y="5326063"/>
          <p14:tracePt t="98527" x="944563" y="5334000"/>
          <p14:tracePt t="98545" x="952500" y="5334000"/>
          <p14:tracePt t="98745" x="960438" y="5334000"/>
          <p14:tracePt t="98753" x="974725" y="5326063"/>
          <p14:tracePt t="98762" x="982663" y="5326063"/>
          <p14:tracePt t="98778" x="990600" y="5318125"/>
          <p14:tracePt t="98795" x="998538" y="5303838"/>
          <p14:tracePt t="98811" x="1012825" y="5295900"/>
          <p14:tracePt t="98828" x="1050925" y="5287963"/>
          <p14:tracePt t="98845" x="1074738" y="5280025"/>
          <p14:tracePt t="98861" x="1112838" y="5280025"/>
          <p14:tracePt t="98878" x="1120775" y="5280025"/>
          <p14:tracePt t="98895" x="1135063" y="5280025"/>
          <p14:tracePt t="98921" x="1150938" y="5280025"/>
          <p14:tracePt t="98937" x="1158875" y="5280025"/>
          <p14:tracePt t="98945" x="1211263" y="5280025"/>
          <p14:tracePt t="98962" x="1265238" y="5280025"/>
          <p14:tracePt t="98978" x="1317625" y="5280025"/>
          <p14:tracePt t="98995" x="1355725" y="5280025"/>
          <p14:tracePt t="99011" x="1387475" y="5280025"/>
          <p14:tracePt t="99029" x="1417638" y="5280025"/>
          <p14:tracePt t="99043" x="1447800" y="5280025"/>
          <p14:tracePt t="99059" x="1508125" y="5280025"/>
          <p14:tracePt t="99076" x="1592263" y="5280025"/>
          <p14:tracePt t="99093" x="1692275" y="5280025"/>
          <p14:tracePt t="99110" x="1736725" y="5280025"/>
          <p14:tracePt t="99126" x="1768475" y="5280025"/>
          <p14:tracePt t="99143" x="1790700" y="5280025"/>
          <p14:tracePt t="99159" x="1828800" y="5280025"/>
          <p14:tracePt t="99159" x="1858963" y="5280025"/>
          <p14:tracePt t="99177" x="1943100" y="5280025"/>
          <p14:tracePt t="99193" x="2011363" y="5280025"/>
          <p14:tracePt t="99210" x="2057400" y="5280025"/>
          <p14:tracePt t="99226" x="2079625" y="5287963"/>
          <p14:tracePt t="99243" x="2103438" y="5287963"/>
          <p14:tracePt t="99259" x="2117725" y="5287963"/>
          <p14:tracePt t="99275" x="2133600" y="5287963"/>
          <p14:tracePt t="99293" x="2149475" y="5287963"/>
          <p14:tracePt t="99309" x="2163763" y="5287963"/>
          <p14:tracePt t="99325" x="2187575" y="5287963"/>
          <p14:tracePt t="99343" x="2217738" y="5287963"/>
          <p14:tracePt t="99359" x="2225675" y="5287963"/>
          <p14:tracePt t="99375" x="2239963" y="5287963"/>
          <p14:tracePt t="99393" x="2263775" y="5287963"/>
          <p14:tracePt t="99410" x="2270125" y="5287963"/>
          <p14:tracePt t="99425" x="2278063" y="5287963"/>
          <p14:tracePt t="99473" x="2286000" y="5287963"/>
          <p14:tracePt t="99489" x="2293938" y="5287963"/>
          <p14:tracePt t="99497" x="2286000" y="5287963"/>
          <p14:tracePt t="99937" x="2278063" y="5287963"/>
          <p14:tracePt t="99945" x="2263775" y="5287963"/>
          <p14:tracePt t="99959" x="2217738" y="5287963"/>
          <p14:tracePt t="99959" x="2193925" y="5287963"/>
          <p14:tracePt t="99978" x="2133600" y="5273675"/>
          <p14:tracePt t="99994" x="2103438" y="5265738"/>
          <p14:tracePt t="100011" x="2073275" y="5257800"/>
          <p14:tracePt t="100027" x="2035175" y="5249863"/>
          <p14:tracePt t="100044" x="2011363" y="5241925"/>
          <p14:tracePt t="100060" x="1973263" y="5241925"/>
          <p14:tracePt t="100076" x="1943100" y="5241925"/>
          <p14:tracePt t="100094" x="1927225" y="5241925"/>
          <p14:tracePt t="100109" x="1912938" y="5241925"/>
          <p14:tracePt t="100127" x="1858963" y="5241925"/>
          <p14:tracePt t="100144" x="1760538" y="5241925"/>
          <p14:tracePt t="100158" x="1646238" y="5241925"/>
          <p14:tracePt t="100175" x="1539875" y="5241925"/>
          <p14:tracePt t="100192" x="1470025" y="5227638"/>
          <p14:tracePt t="100209" x="1463675" y="5227638"/>
          <p14:tracePt t="100226" x="1447800" y="5227638"/>
          <p14:tracePt t="100242" x="1439863" y="5227638"/>
          <p14:tracePt t="100258" x="1431925" y="5227638"/>
          <p14:tracePt t="100297" x="1425575" y="5227638"/>
          <p14:tracePt t="100312" x="1409700" y="5227638"/>
          <p14:tracePt t="100321" x="1401763" y="5227638"/>
          <p14:tracePt t="100329" x="1371600" y="5227638"/>
          <p14:tracePt t="100341" x="1317625" y="5227638"/>
          <p14:tracePt t="100359" x="1295400" y="5235575"/>
          <p14:tracePt t="100375" x="1287463" y="5235575"/>
          <p14:tracePt t="100391" x="1279525" y="5235575"/>
          <p14:tracePt t="100409" x="1273175" y="5241925"/>
          <p14:tracePt t="100441" x="1287463" y="5241925"/>
          <p14:tracePt t="100585" x="1295400" y="5241925"/>
          <p14:tracePt t="100609" x="1303338" y="5241925"/>
          <p14:tracePt t="100617" x="1325563" y="5241925"/>
          <p14:tracePt t="100633" x="1341438" y="5241925"/>
          <p14:tracePt t="100643" x="1417638" y="5227638"/>
          <p14:tracePt t="100660" x="1531938" y="5227638"/>
          <p14:tracePt t="100676" x="1654175" y="5227638"/>
          <p14:tracePt t="100692" x="1752600" y="5227638"/>
          <p14:tracePt t="100709" x="1820863" y="5227638"/>
          <p14:tracePt t="100726" x="1844675" y="5227638"/>
          <p14:tracePt t="100742" x="1851025" y="5227638"/>
          <p14:tracePt t="100758" x="1866900" y="5227638"/>
          <p14:tracePt t="100775" x="1927225" y="5241925"/>
          <p14:tracePt t="100791" x="2027238" y="5273675"/>
          <p14:tracePt t="100808" x="2163763" y="5287963"/>
          <p14:tracePt t="100825" x="2179638" y="5287963"/>
          <p14:tracePt t="100841" x="2193925" y="5287963"/>
          <p14:tracePt t="100858" x="2193925" y="5295900"/>
          <p14:tracePt t="100881" x="2201863" y="5287963"/>
          <p14:tracePt t="109126" x="2201863" y="5295900"/>
          <p14:tracePt t="109449" x="2201863" y="5303838"/>
          <p14:tracePt t="109521" x="2201863" y="5311775"/>
          <p14:tracePt t="109529" x="2201863" y="5318125"/>
          <p14:tracePt t="109553" x="2201863" y="5326063"/>
          <p14:tracePt t="109585" x="2201863" y="5341938"/>
          <p14:tracePt t="116665" x="2209800" y="5341938"/>
          <p14:tracePt t="116674" x="2217738" y="5341938"/>
          <p14:tracePt t="116689" x="2232025" y="5334000"/>
          <p14:tracePt t="116705" x="2247900" y="5326063"/>
          <p14:tracePt t="116713" x="2263775" y="5295900"/>
          <p14:tracePt t="116725" x="2286000" y="5280025"/>
          <p14:tracePt t="116743" x="2324100" y="5257800"/>
          <p14:tracePt t="116759" x="2408238" y="5219700"/>
          <p14:tracePt t="116759" x="2460625" y="5173663"/>
          <p14:tracePt t="116777" x="2530475" y="5143500"/>
          <p14:tracePt t="116777" x="2598738" y="5121275"/>
          <p14:tracePt t="116794" x="2727325" y="5051425"/>
          <p14:tracePt t="116810" x="2803525" y="5029200"/>
          <p14:tracePt t="116827" x="2827338" y="5006975"/>
          <p14:tracePt t="116842" x="2849563" y="5006975"/>
          <p14:tracePt t="116865" x="2879725" y="5006975"/>
          <p14:tracePt t="116876" x="2979738" y="4960938"/>
          <p14:tracePt t="116893" x="3078163" y="4922838"/>
          <p14:tracePt t="116909" x="3140075" y="4899025"/>
          <p14:tracePt t="116926" x="3146425" y="4892675"/>
          <p14:tracePt t="116942" x="3146425" y="4876800"/>
          <p14:tracePt t="116969" x="3154363" y="4876800"/>
          <p14:tracePt t="116977" x="3154363" y="4868863"/>
          <p14:tracePt t="116992" x="3162300" y="4868863"/>
          <p14:tracePt t="117008" x="3162300" y="4860925"/>
          <p14:tracePt t="117097" x="3154363" y="4860925"/>
          <p14:tracePt t="117121" x="3140075" y="4854575"/>
          <p14:tracePt t="117137" x="3124200" y="4846638"/>
          <p14:tracePt t="117145" x="3108325" y="4838700"/>
          <p14:tracePt t="117158" x="3094038" y="4838700"/>
          <p14:tracePt t="117175" x="3078163" y="4830763"/>
          <p14:tracePt t="117192" x="3040063" y="4822825"/>
          <p14:tracePt t="117192" x="3032125" y="4816475"/>
          <p14:tracePt t="117210" x="3017838" y="4800600"/>
          <p14:tracePt t="117227" x="2994025" y="4784725"/>
          <p14:tracePt t="117242" x="2987675" y="4762500"/>
          <p14:tracePt t="117259" x="2979738" y="4754563"/>
          <p14:tracePt t="117275" x="2979738" y="4732338"/>
          <p14:tracePt t="117292" x="2979738" y="4702175"/>
          <p14:tracePt t="117309" x="2979738" y="4670425"/>
          <p14:tracePt t="117326" x="2979738" y="4625975"/>
          <p14:tracePt t="117342" x="2979738" y="4594225"/>
          <p14:tracePt t="117359" x="2979738" y="4572000"/>
          <p14:tracePt t="117375" x="2979738" y="4525963"/>
          <p14:tracePt t="117375" x="2979738" y="4518025"/>
          <p14:tracePt t="117393" x="2979738" y="4503738"/>
          <p14:tracePt t="117409" x="3009900" y="4435475"/>
          <p14:tracePt t="117426" x="3040063" y="4403725"/>
          <p14:tracePt t="117443" x="3078163" y="4351338"/>
          <p14:tracePt t="117459" x="3132138" y="4297363"/>
          <p14:tracePt t="117475" x="3146425" y="4283075"/>
          <p14:tracePt t="117492" x="3154363" y="4251325"/>
          <p14:tracePt t="117508" x="3178175" y="4221163"/>
          <p14:tracePt t="117526" x="3208338" y="4168775"/>
          <p14:tracePt t="117542" x="3222625" y="4137025"/>
          <p14:tracePt t="117557" x="3268663" y="4060825"/>
          <p14:tracePt t="117574" x="3314700" y="3984625"/>
          <p14:tracePt t="117574" x="3314700" y="3954463"/>
          <p14:tracePt t="117594" x="3336925" y="3924300"/>
          <p14:tracePt t="117608" x="3336925" y="3863975"/>
          <p14:tracePt t="117627" x="3352800" y="3848100"/>
          <p14:tracePt t="117642" x="3352800" y="3810000"/>
          <p14:tracePt t="117659" x="3368675" y="3771900"/>
          <p14:tracePt t="117676" x="3375025" y="3756025"/>
          <p14:tracePt t="117692" x="3375025" y="3717925"/>
          <p14:tracePt t="117709" x="3375025" y="3703638"/>
          <p14:tracePt t="117725" x="3375025" y="3673475"/>
          <p14:tracePt t="117741" x="3375025" y="3641725"/>
          <p14:tracePt t="117757" x="3375025" y="3627438"/>
          <p14:tracePt t="117773" x="3375025" y="3619500"/>
          <p14:tracePt t="117793" x="3375025" y="3611563"/>
          <p14:tracePt t="117807" x="3360738" y="3603625"/>
          <p14:tracePt t="117824" x="3336925" y="3581400"/>
          <p14:tracePt t="117824" x="3330575" y="3573463"/>
          <p14:tracePt t="117841" x="3314700" y="3559175"/>
          <p14:tracePt t="117858" x="3298825" y="3535363"/>
          <p14:tracePt t="117875" x="3284538" y="3521075"/>
          <p14:tracePt t="117892" x="3260725" y="3505200"/>
          <p14:tracePt t="117907" x="3246438" y="3505200"/>
          <p14:tracePt t="117923" x="3238500" y="3505200"/>
          <p14:tracePt t="117940" x="3216275" y="3482975"/>
          <p14:tracePt t="117957" x="3200400" y="3475038"/>
          <p14:tracePt t="117974" x="3178175" y="3459163"/>
          <p14:tracePt t="117990" x="3154363" y="3451225"/>
          <p14:tracePt t="118007" x="3140075" y="3444875"/>
          <p14:tracePt t="118024" x="3116263" y="3429000"/>
          <p14:tracePt t="118041" x="3108325" y="3429000"/>
          <p14:tracePt t="118057" x="3094038" y="3421063"/>
          <p14:tracePt t="118074" x="3070225" y="3413125"/>
          <p14:tracePt t="118091" x="3048000" y="3413125"/>
          <p14:tracePt t="118107" x="3040063" y="3413125"/>
          <p14:tracePt t="118123" x="3032125" y="3413125"/>
          <p14:tracePt t="118140" x="3017838" y="3413125"/>
          <p14:tracePt t="118157" x="2994025" y="3413125"/>
          <p14:tracePt t="118173" x="2955925" y="3413125"/>
          <p14:tracePt t="118190" x="2933700" y="3398838"/>
          <p14:tracePt t="118207" x="2879725" y="3398838"/>
          <p14:tracePt t="118223" x="2835275" y="3390900"/>
          <p14:tracePt t="118223" x="2803525" y="3390900"/>
          <p14:tracePt t="118242" x="2781300" y="3390900"/>
          <p14:tracePt t="118257" x="2735263" y="3390900"/>
          <p14:tracePt t="118274" x="2697163" y="3390900"/>
          <p14:tracePt t="118290" x="2667000" y="3390900"/>
          <p14:tracePt t="118307" x="2606675" y="3390900"/>
          <p14:tracePt t="118323" x="2514600" y="3390900"/>
          <p14:tracePt t="118340" x="2430463" y="3390900"/>
          <p14:tracePt t="118357" x="2408238" y="3390900"/>
          <p14:tracePt t="118373" x="2362200" y="3390900"/>
          <p14:tracePt t="118390" x="2354263" y="3382963"/>
          <p14:tracePt t="118425" x="2346325" y="3382963"/>
          <p14:tracePt t="118441" x="2324100" y="3382963"/>
          <p14:tracePt t="118449" x="2278063" y="3382963"/>
          <p14:tracePt t="118457" x="2225675" y="3382963"/>
          <p14:tracePt t="118474" x="2209800" y="3382963"/>
          <p14:tracePt t="118490" x="2232025" y="3382963"/>
          <p14:tracePt t="118633" x="2270125" y="3382963"/>
          <p14:tracePt t="118641" x="2332038" y="3382963"/>
          <p14:tracePt t="118649" x="2384425" y="3382963"/>
          <p14:tracePt t="118658" x="2468563" y="3382963"/>
          <p14:tracePt t="118675" x="2536825" y="3382963"/>
          <p14:tracePt t="118691" x="2598738" y="3382963"/>
          <p14:tracePt t="118707" x="2620963" y="3382963"/>
          <p14:tracePt t="118724" x="2636838" y="3382963"/>
          <p14:tracePt t="118740" x="2674938" y="3382963"/>
          <p14:tracePt t="118757" x="2751138" y="3382963"/>
          <p14:tracePt t="118774" x="2841625" y="3382963"/>
          <p14:tracePt t="118791" x="2933700" y="3382963"/>
          <p14:tracePt t="118807" x="3009900" y="3382963"/>
          <p14:tracePt t="118824" x="3078163" y="3382963"/>
          <p14:tracePt t="118824" x="3094038" y="3382963"/>
          <p14:tracePt t="118842" x="3132138" y="3382963"/>
          <p14:tracePt t="118858" x="3140075" y="3382963"/>
          <p14:tracePt t="118881" x="3146425" y="3382963"/>
          <p14:tracePt t="118892" x="3178175" y="3382963"/>
          <p14:tracePt t="118906" x="3230563" y="3382963"/>
          <p14:tracePt t="118923" x="3298825" y="3382963"/>
          <p14:tracePt t="118939" x="3421063" y="3382963"/>
          <p14:tracePt t="118956" x="3513138" y="3382963"/>
          <p14:tracePt t="118973" x="3559175" y="3382963"/>
          <p14:tracePt t="118989" x="3597275" y="3382963"/>
          <p14:tracePt t="119006" x="3627438" y="3382963"/>
          <p14:tracePt t="119023" x="3657600" y="3382963"/>
          <p14:tracePt t="119039" x="3711575" y="3382963"/>
          <p14:tracePt t="119039" x="3725863" y="3382963"/>
          <p14:tracePt t="119057" x="3741738" y="3382963"/>
          <p14:tracePt t="119072" x="3810000" y="3382963"/>
          <p14:tracePt t="119091" x="3870325" y="3382963"/>
          <p14:tracePt t="119106" x="3924300" y="3382963"/>
          <p14:tracePt t="119123" x="3978275" y="3382963"/>
          <p14:tracePt t="119139" x="4030663" y="3382963"/>
          <p14:tracePt t="119155" x="4084638" y="3382963"/>
          <p14:tracePt t="119172" x="4137025" y="3382963"/>
          <p14:tracePt t="119189" x="4183063" y="3382963"/>
          <p14:tracePt t="119206" x="4237038" y="3382963"/>
          <p14:tracePt t="119223" x="4297363" y="3382963"/>
          <p14:tracePt t="119239" x="4351338" y="3382963"/>
          <p14:tracePt t="119239" x="4389438" y="3382963"/>
          <p14:tracePt t="119257" x="4427538" y="3382963"/>
          <p14:tracePt t="119257" x="4487863" y="3382963"/>
          <p14:tracePt t="119273" x="4594225" y="3382963"/>
          <p14:tracePt t="119290" x="4686300" y="3382963"/>
          <p14:tracePt t="119306" x="4724400" y="3382963"/>
          <p14:tracePt t="119322" x="4754563" y="3375025"/>
          <p14:tracePt t="119339" x="4762500" y="3368675"/>
          <p14:tracePt t="119361" x="4778375" y="3368675"/>
          <p14:tracePt t="119393" x="4800600" y="3368675"/>
          <p14:tracePt t="119401" x="4822825" y="3368675"/>
          <p14:tracePt t="119409" x="4830763" y="3368675"/>
          <p14:tracePt t="119422" x="4816475" y="3368675"/>
          <p14:tracePt t="119553" x="4770438" y="3382963"/>
          <p14:tracePt t="119561" x="4716463" y="3382963"/>
          <p14:tracePt t="119572" x="4579938" y="3382963"/>
          <p14:tracePt t="119591" x="4441825" y="3382963"/>
          <p14:tracePt t="119607" x="4351338" y="3390900"/>
          <p14:tracePt t="119623" x="4321175" y="3390900"/>
          <p14:tracePt t="119639" x="4259263" y="3406775"/>
          <p14:tracePt t="119639" x="4229100" y="3406775"/>
          <p14:tracePt t="119658" x="4191000" y="3406775"/>
          <p14:tracePt t="119672" x="3978275" y="3406775"/>
          <p14:tracePt t="119690" x="3825875" y="3406775"/>
          <p14:tracePt t="119707" x="3695700" y="3406775"/>
          <p14:tracePt t="119723" x="3649663" y="3406775"/>
          <p14:tracePt t="119740" x="3635375" y="3406775"/>
          <p14:tracePt t="119756" x="3635375" y="3413125"/>
          <p14:tracePt t="119777" x="3619500" y="3421063"/>
          <p14:tracePt t="119789" x="3565525" y="3421063"/>
          <p14:tracePt t="119806" x="3459163" y="3421063"/>
          <p14:tracePt t="119823" x="3344863" y="3421063"/>
          <p14:tracePt t="119839" x="3268663" y="3436938"/>
          <p14:tracePt t="119858" x="3260725" y="3436938"/>
          <p14:tracePt t="119872" x="3246438" y="3436938"/>
          <p14:tracePt t="119894" x="3208338" y="3436938"/>
          <p14:tracePt t="119907" x="3140075" y="3436938"/>
          <p14:tracePt t="119922" x="3055938" y="3436938"/>
          <p14:tracePt t="119939" x="2994025" y="3436938"/>
          <p14:tracePt t="119955" x="2979738" y="3436938"/>
          <p14:tracePt t="119971" x="2987675" y="3436938"/>
          <p14:tracePt t="120153" x="3001963" y="3436938"/>
          <p14:tracePt t="120161" x="3040063" y="3436938"/>
          <p14:tracePt t="120171" x="3108325" y="3436938"/>
          <p14:tracePt t="120189" x="3184525" y="3436938"/>
          <p14:tracePt t="120206" x="3284538" y="3436938"/>
          <p14:tracePt t="120222" x="3368675" y="3436938"/>
          <p14:tracePt t="120239" x="3413125" y="3436938"/>
          <p14:tracePt t="120256" x="3459163" y="3421063"/>
          <p14:tracePt t="120256" x="3497263" y="3421063"/>
          <p14:tracePt t="120274" x="3581400" y="3421063"/>
          <p14:tracePt t="120290" x="3711575" y="3421063"/>
          <p14:tracePt t="120307" x="3832225" y="3421063"/>
          <p14:tracePt t="120323" x="3970338" y="3398838"/>
          <p14:tracePt t="120339" x="4038600" y="3398838"/>
          <p14:tracePt t="120356" x="4076700" y="3398838"/>
          <p14:tracePt t="120372" x="4092575" y="3382963"/>
          <p14:tracePt t="120388" x="4114800" y="3375025"/>
          <p14:tracePt t="120406" x="4168775" y="3375025"/>
          <p14:tracePt t="120423" x="4297363" y="3375025"/>
          <p14:tracePt t="120439" x="4473575" y="3375025"/>
          <p14:tracePt t="120456" x="4618038" y="3375025"/>
          <p14:tracePt t="120456" x="4664075" y="3375025"/>
          <p14:tracePt t="120474" x="4746625" y="3375025"/>
          <p14:tracePt t="120490" x="4800600" y="3375025"/>
          <p14:tracePt t="120506" x="4816475" y="3375025"/>
          <p14:tracePt t="120522" x="4846638" y="3375025"/>
          <p14:tracePt t="120554" x="4884738" y="3375025"/>
          <p14:tracePt t="120561" x="4930775" y="3375025"/>
          <p14:tracePt t="120571" x="5029200" y="3375025"/>
          <p14:tracePt t="120590" x="5143500" y="3375025"/>
          <p14:tracePt t="120606" x="5257800" y="3375025"/>
          <p14:tracePt t="120622" x="5356225" y="3375025"/>
          <p14:tracePt t="120639" x="5432425" y="3375025"/>
          <p14:tracePt t="120655" x="5448300" y="3375025"/>
          <p14:tracePt t="120671" x="5432425" y="3375025"/>
          <p14:tracePt t="120817" x="5402263" y="3375025"/>
          <p14:tracePt t="120825" x="5349875" y="3375025"/>
          <p14:tracePt t="120838" x="5227638" y="3375025"/>
          <p14:tracePt t="120856" x="5113338" y="3375025"/>
          <p14:tracePt t="120856" x="5051425" y="3375025"/>
          <p14:tracePt t="120873" x="5006975" y="3375025"/>
          <p14:tracePt t="120892" x="4960938" y="3375025"/>
          <p14:tracePt t="120907" x="4922838" y="3375025"/>
          <p14:tracePt t="120921" x="4876800" y="3375025"/>
          <p14:tracePt t="120938" x="4792663" y="3375025"/>
          <p14:tracePt t="120955" x="4670425" y="3375025"/>
          <p14:tracePt t="120970" x="4541838" y="3382963"/>
          <p14:tracePt t="120987" x="4457700" y="3382963"/>
          <p14:tracePt t="121004" x="4403725" y="3382963"/>
          <p14:tracePt t="121021" x="4351338" y="3382963"/>
          <p14:tracePt t="121037" x="4267200" y="3382963"/>
          <p14:tracePt t="121054" x="4175125" y="3382963"/>
          <p14:tracePt t="121071" x="4092575" y="3382963"/>
          <p14:tracePt t="121087" x="4038600" y="3382963"/>
          <p14:tracePt t="121104" x="3992563" y="3382963"/>
          <p14:tracePt t="121104" x="3970338" y="3382963"/>
          <p14:tracePt t="121121" x="3908425" y="3398838"/>
          <p14:tracePt t="121138" x="3825875" y="3406775"/>
          <p14:tracePt t="121155" x="3703638" y="3406775"/>
          <p14:tracePt t="121171" x="3581400" y="3406775"/>
          <p14:tracePt t="121187" x="3551238" y="3406775"/>
          <p14:tracePt t="121203" x="3603625" y="3406775"/>
          <p14:tracePt t="121361" x="3649663" y="3406775"/>
          <p14:tracePt t="121370" x="3717925" y="3406775"/>
          <p14:tracePt t="121377" x="3787775" y="3406775"/>
          <p14:tracePt t="121387" x="3932238" y="3406775"/>
          <p14:tracePt t="121405" x="4016375" y="3406775"/>
          <p14:tracePt t="121421" x="4076700" y="3406775"/>
          <p14:tracePt t="121438" x="4114800" y="3406775"/>
          <p14:tracePt t="121454" x="4144963" y="3406775"/>
          <p14:tracePt t="121471" x="4229100" y="3406775"/>
          <p14:tracePt t="121488" x="4359275" y="3406775"/>
          <p14:tracePt t="121488" x="4427538" y="3406775"/>
          <p14:tracePt t="121506" x="4503738" y="3406775"/>
          <p14:tracePt t="121521" x="4632325" y="3406775"/>
          <p14:tracePt t="121538" x="4686300" y="3406775"/>
          <p14:tracePt t="121555" x="4716463" y="3406775"/>
          <p14:tracePt t="121572" x="4732338" y="3406775"/>
          <p14:tracePt t="121587" x="4762500" y="3406775"/>
          <p14:tracePt t="121605" x="4778375" y="3406775"/>
          <p14:tracePt t="121620" x="4792663" y="3406775"/>
          <p14:tracePt t="121638" x="4816475" y="3406775"/>
          <p14:tracePt t="121655" x="4838700" y="3406775"/>
          <p14:tracePt t="121671" x="4854575" y="3406775"/>
          <p14:tracePt t="121687" x="4876800" y="3413125"/>
          <p14:tracePt t="121704" x="4884738" y="3413125"/>
          <p14:tracePt t="121720" x="4892675" y="3413125"/>
          <p14:tracePt t="122449" x="4899025" y="3413125"/>
          <p14:tracePt t="122457" x="4922838" y="3413125"/>
          <p14:tracePt t="122537" x="4937125" y="3413125"/>
          <p14:tracePt t="122561" x="4945063" y="3413125"/>
          <p14:tracePt t="122593" x="4953000" y="3413125"/>
          <p14:tracePt t="122601" x="4968875" y="3413125"/>
          <p14:tracePt t="122609" x="4983163" y="3421063"/>
          <p14:tracePt t="122620" x="5013325" y="3429000"/>
          <p14:tracePt t="122637" x="5045075" y="3451225"/>
          <p14:tracePt t="122654" x="5067300" y="3459163"/>
          <p14:tracePt t="122670" x="5097463" y="3482975"/>
          <p14:tracePt t="122686" x="5127625" y="3497263"/>
          <p14:tracePt t="122686" x="5135563" y="3505200"/>
          <p14:tracePt t="122705" x="5143500" y="3513138"/>
          <p14:tracePt t="122719" x="5159375" y="3527425"/>
          <p14:tracePt t="122719" x="5173663" y="3543300"/>
          <p14:tracePt t="122738" x="5197475" y="3559175"/>
          <p14:tracePt t="122753" x="5265738" y="3611563"/>
          <p14:tracePt t="122770" x="5311775" y="3641725"/>
          <p14:tracePt t="122787" x="5356225" y="3679825"/>
          <p14:tracePt t="122804" x="5410200" y="3733800"/>
          <p14:tracePt t="122820" x="5478463" y="3771900"/>
          <p14:tracePt t="122836" x="5540375" y="3825875"/>
          <p14:tracePt t="122854" x="5578475" y="3848100"/>
          <p14:tracePt t="122870" x="5592763" y="3863975"/>
          <p14:tracePt t="122887" x="5608638" y="3878263"/>
          <p14:tracePt t="122905" x="5622925" y="3894138"/>
          <p14:tracePt t="122920" x="5646738" y="3908425"/>
          <p14:tracePt t="122935" x="5661025" y="3932238"/>
          <p14:tracePt t="122935" x="5707063" y="3962400"/>
          <p14:tracePt t="122953" x="5715000" y="3978275"/>
          <p14:tracePt t="122968" x="5783263" y="4016375"/>
          <p14:tracePt t="122986" x="5813425" y="4046538"/>
          <p14:tracePt t="123002" x="5821363" y="4054475"/>
          <p14:tracePt t="123018" x="5829300" y="4060825"/>
          <p14:tracePt t="123034" x="5829300" y="4076700"/>
          <p14:tracePt t="123089" x="5829300" y="4084638"/>
          <p14:tracePt t="123121" x="5821363" y="4092575"/>
          <p14:tracePt t="123153" x="5813425" y="4092575"/>
          <p14:tracePt t="123177" x="5799138" y="4092575"/>
          <p14:tracePt t="123193" x="5783263" y="4092575"/>
          <p14:tracePt t="123202" x="5775325" y="4092575"/>
          <p14:tracePt t="123209" x="5768975" y="4092575"/>
          <p14:tracePt t="123225" x="5761038" y="4092575"/>
          <p14:tracePt t="123273" x="5753100" y="4092575"/>
          <p14:tracePt t="123281" x="5737225" y="4092575"/>
          <p14:tracePt t="123289" x="5730875" y="4092575"/>
          <p14:tracePt t="123305" x="5722938" y="4092575"/>
          <p14:tracePt t="123321" x="5707063" y="4084638"/>
          <p14:tracePt t="123335" x="5699125" y="4084638"/>
          <p14:tracePt t="123352" x="5654675" y="4068763"/>
          <p14:tracePt t="123370" x="5646738" y="4068763"/>
          <p14:tracePt t="123553" x="5638800" y="4068763"/>
          <p14:tracePt t="123601" x="5630863" y="4068763"/>
          <p14:tracePt t="124009" x="5622925" y="4076700"/>
          <p14:tracePt t="124097" x="5622925" y="4084638"/>
          <p14:tracePt t="125031" x="5608638" y="4084638"/>
          <p14:tracePt t="125145" x="5600700" y="4084638"/>
          <p14:tracePt t="125289" x="5592763" y="4084638"/>
          <p14:tracePt t="125313" x="5584825" y="4084638"/>
          <p14:tracePt t="125321" x="5578475" y="4084638"/>
          <p14:tracePt t="125409" x="5562600" y="4084638"/>
          <p14:tracePt t="125417" x="5532438" y="4084638"/>
          <p14:tracePt t="125425" x="5478463" y="4084638"/>
          <p14:tracePt t="125434" x="5372100" y="4084638"/>
          <p14:tracePt t="125451" x="5265738" y="4084638"/>
          <p14:tracePt t="125467" x="5151438" y="4084638"/>
          <p14:tracePt t="125484" x="5089525" y="4084638"/>
          <p14:tracePt t="125500" x="5067300" y="4084638"/>
          <p14:tracePt t="125517" x="5051425" y="4076700"/>
          <p14:tracePt t="125537" x="5037138" y="4076700"/>
          <p14:tracePt t="125553" x="5013325" y="4068763"/>
          <p14:tracePt t="125566" x="4945063" y="4060825"/>
          <p14:tracePt t="125566" x="4892675" y="4054475"/>
          <p14:tracePt t="125586" x="4860925" y="4054475"/>
          <p14:tracePt t="125600" x="4784725" y="4038600"/>
          <p14:tracePt t="125618" x="4792663" y="4022725"/>
          <p14:tracePt t="125761" x="4808538" y="4022725"/>
          <p14:tracePt t="125793" x="4822825" y="4022725"/>
          <p14:tracePt t="125801" x="4838700" y="4022725"/>
          <p14:tracePt t="125809" x="4854575" y="4008438"/>
          <p14:tracePt t="125817" x="4953000" y="4000500"/>
          <p14:tracePt t="125834" x="5067300" y="4000500"/>
          <p14:tracePt t="125851" x="5165725" y="4000500"/>
          <p14:tracePt t="125867" x="5227638" y="3984625"/>
          <p14:tracePt t="125867" x="5249863" y="3978275"/>
          <p14:tracePt t="125890" x="5273675" y="3978275"/>
          <p14:tracePt t="125900" x="5280025" y="3978275"/>
          <p14:tracePt t="125916" x="5280025" y="3970338"/>
          <p14:tracePt t="125937" x="5295900" y="3970338"/>
          <p14:tracePt t="125949" x="5364163" y="3970338"/>
          <p14:tracePt t="125966" x="5456238" y="3970338"/>
          <p14:tracePt t="125983" x="5516563" y="3970338"/>
          <p14:tracePt t="125983" x="5532438" y="3970338"/>
          <p14:tracePt t="126001" x="5546725" y="3970338"/>
          <p14:tracePt t="126016" x="5554663" y="3970338"/>
          <p14:tracePt t="126033" x="5562600" y="3970338"/>
          <p14:tracePt t="126066" x="5584825" y="3970338"/>
          <p14:tracePt t="126073" x="5630863" y="3970338"/>
          <p14:tracePt t="126084" x="5722938" y="3970338"/>
          <p14:tracePt t="126100" x="5829300" y="3970338"/>
          <p14:tracePt t="126116" x="5905500" y="3970338"/>
          <p14:tracePt t="126133" x="5935663" y="3970338"/>
          <p14:tracePt t="126150" x="5951538" y="3970338"/>
          <p14:tracePt t="126166" x="5973763" y="3970338"/>
          <p14:tracePt t="126183" x="6003925" y="3970338"/>
          <p14:tracePt t="126200" x="6096000" y="3970338"/>
          <p14:tracePt t="126218" x="6134100" y="3970338"/>
          <p14:tracePt t="126233" x="6286500" y="3970338"/>
          <p14:tracePt t="126250" x="6362700" y="3962400"/>
          <p14:tracePt t="126267" x="6400800" y="3962400"/>
          <p14:tracePt t="126283" x="6430963" y="3962400"/>
          <p14:tracePt t="126300" x="6484938" y="3962400"/>
          <p14:tracePt t="126316" x="6499225" y="3962400"/>
          <p14:tracePt t="126333" x="6515100" y="3962400"/>
          <p14:tracePt t="126349" x="6499225" y="3962400"/>
          <p14:tracePt t="126521" x="6484938" y="3962400"/>
          <p14:tracePt t="126545" x="6469063" y="3962400"/>
          <p14:tracePt t="126553" x="6446838" y="3962400"/>
          <p14:tracePt t="126565" x="6378575" y="3970338"/>
          <p14:tracePt t="126581" x="6308725" y="3970338"/>
          <p14:tracePt t="126599" x="6256338" y="3970338"/>
          <p14:tracePt t="126615" x="6226175" y="3970338"/>
          <p14:tracePt t="126631" x="6194425" y="3970338"/>
          <p14:tracePt t="126648" x="6126163" y="3970338"/>
          <p14:tracePt t="126666" x="6065838" y="3970338"/>
          <p14:tracePt t="126682" x="5981700" y="3970338"/>
          <p14:tracePt t="126698" x="5897563" y="3970338"/>
          <p14:tracePt t="126715" x="5799138" y="3970338"/>
          <p14:tracePt t="126731" x="5761038" y="3970338"/>
          <p14:tracePt t="126748" x="5707063" y="3970338"/>
          <p14:tracePt t="126765" x="5699125" y="3970338"/>
          <p14:tracePt t="126781" x="5676900" y="3970338"/>
          <p14:tracePt t="126798" x="5654675" y="3978275"/>
          <p14:tracePt t="126815" x="5592763" y="3978275"/>
          <p14:tracePt t="126831" x="5516563" y="3978275"/>
          <p14:tracePt t="126831" x="5494338" y="3978275"/>
          <p14:tracePt t="126849" x="5464175" y="3984625"/>
          <p14:tracePt t="126865" x="5448300" y="3984625"/>
          <p14:tracePt t="126881" x="5440363" y="3992563"/>
          <p14:tracePt t="126993" x="5440363" y="4000500"/>
          <p14:tracePt t="127049" x="5448300" y="4000500"/>
          <p14:tracePt t="127137" x="5478463" y="4000500"/>
          <p14:tracePt t="127145" x="5532438" y="4000500"/>
          <p14:tracePt t="127153" x="5554663" y="4000500"/>
          <p14:tracePt t="127165" x="5661025" y="4000500"/>
          <p14:tracePt t="127182" x="5745163" y="4000500"/>
          <p14:tracePt t="127199" x="5807075" y="4000500"/>
          <p14:tracePt t="127215" x="5851525" y="4000500"/>
          <p14:tracePt t="127231" x="5913438" y="4000500"/>
          <p14:tracePt t="127231" x="5943600" y="4000500"/>
          <p14:tracePt t="127250" x="6057900" y="3992563"/>
          <p14:tracePt t="127267" x="6149975" y="3992563"/>
          <p14:tracePt t="127282" x="6256338" y="3992563"/>
          <p14:tracePt t="127299" x="6332538" y="3978275"/>
          <p14:tracePt t="127315" x="6400800" y="3970338"/>
          <p14:tracePt t="127332" x="6477000" y="3970338"/>
          <p14:tracePt t="127348" x="6530975" y="3970338"/>
          <p14:tracePt t="127365" x="6561138" y="3970338"/>
          <p14:tracePt t="127382" x="6575425" y="3970338"/>
          <p14:tracePt t="127398" x="6599238" y="3970338"/>
          <p14:tracePt t="127414" x="6607175" y="3970338"/>
          <p14:tracePt t="127431" x="6613525" y="3970338"/>
          <p14:tracePt t="127448" x="6645275" y="3970338"/>
          <p14:tracePt t="127466" x="6651625" y="3970338"/>
          <p14:tracePt t="127481" x="6659563" y="3970338"/>
          <p14:tracePt t="128386" x="6667500" y="3970338"/>
          <p14:tracePt t="128977" x="6683375" y="3970338"/>
          <p14:tracePt t="128985" x="6683375" y="3978275"/>
          <p14:tracePt t="129113" x="6683375" y="3984625"/>
          <p14:tracePt t="129130" x="6683375" y="4000500"/>
          <p14:tracePt t="129137" x="6683375" y="4016375"/>
          <p14:tracePt t="129153" x="6675438" y="4016375"/>
          <p14:tracePt t="129163" x="6651625" y="4030663"/>
          <p14:tracePt t="129180" x="6645275" y="4030663"/>
          <p14:tracePt t="129257" x="6637338" y="4030663"/>
          <p14:tracePt t="129297" x="6629400" y="4030663"/>
          <p14:tracePt t="129313" x="6621463" y="4030663"/>
          <p14:tracePt t="129321" x="6591300" y="4030663"/>
          <p14:tracePt t="129353" x="6575425" y="4030663"/>
          <p14:tracePt t="129362" x="6569075" y="4030663"/>
          <p14:tracePt t="129369" x="6553200" y="4030663"/>
          <p14:tracePt t="129379" x="6523038" y="4030663"/>
          <p14:tracePt t="129397" x="6499225" y="4030663"/>
          <p14:tracePt t="129413" x="6484938" y="4030663"/>
          <p14:tracePt t="129430" x="6477000" y="4030663"/>
          <p14:tracePt t="129446" x="6469063" y="4030663"/>
          <p14:tracePt t="129463" x="6438900" y="4030663"/>
          <p14:tracePt t="129480" x="6416675" y="4054475"/>
          <p14:tracePt t="129496" x="6370638" y="4054475"/>
          <p14:tracePt t="129514" x="6340475" y="4054475"/>
          <p14:tracePt t="129530" x="6332538" y="4054475"/>
          <p14:tracePt t="129562" x="6308725" y="4054475"/>
          <p14:tracePt t="129577" x="6286500" y="4054475"/>
          <p14:tracePt t="129585" x="6248400" y="4054475"/>
          <p14:tracePt t="129596" x="6156325" y="4046538"/>
          <p14:tracePt t="129613" x="6080125" y="4030663"/>
          <p14:tracePt t="129630" x="6027738" y="4022725"/>
          <p14:tracePt t="129646" x="5997575" y="4022725"/>
          <p14:tracePt t="129663" x="5981700" y="4016375"/>
          <p14:tracePt t="129679" x="5965825" y="4016375"/>
          <p14:tracePt t="129697" x="5951538" y="4016375"/>
          <p14:tracePt t="129714" x="5867400" y="4016375"/>
          <p14:tracePt t="129730" x="5821363" y="4016375"/>
          <p14:tracePt t="129747" x="5791200" y="4016375"/>
          <p14:tracePt t="129763" x="5761038" y="4016375"/>
          <p14:tracePt t="129779" x="5737225" y="4016375"/>
          <p14:tracePt t="129797" x="5730875" y="4016375"/>
          <p14:tracePt t="129812" x="5715000" y="4016375"/>
          <p14:tracePt t="129849" x="5699125" y="4016375"/>
          <p14:tracePt t="129857" x="5684838" y="4016375"/>
          <p14:tracePt t="129873" x="5676900" y="4016375"/>
          <p14:tracePt t="129881" x="5638800" y="4016375"/>
          <p14:tracePt t="129898" x="5622925" y="4016375"/>
          <p14:tracePt t="129912" x="5608638" y="4016375"/>
          <p14:tracePt t="130025" x="5584825" y="4022725"/>
          <p14:tracePt t="130033" x="5578475" y="4022725"/>
          <p14:tracePt t="130045" x="5554663" y="4022725"/>
          <p14:tracePt t="130062" x="5546725" y="4022725"/>
          <p14:tracePt t="130078" x="5532438" y="4022725"/>
          <p14:tracePt t="130121" x="5540375" y="4030663"/>
          <p14:tracePt t="131544" x="5554663" y="4022725"/>
          <p14:tracePt t="132121" x="5570538" y="4022725"/>
          <p14:tracePt t="132137" x="5584825" y="4022725"/>
          <p14:tracePt t="132145" x="5600700" y="4022725"/>
          <p14:tracePt t="132159" x="5646738" y="4022725"/>
          <p14:tracePt t="132178" x="5676900" y="4022725"/>
          <p14:tracePt t="132194" x="5707063" y="4022725"/>
          <p14:tracePt t="132210" x="5745163" y="4022725"/>
          <p14:tracePt t="132227" x="5775325" y="4022725"/>
          <p14:tracePt t="132243" x="5791200" y="4022725"/>
          <p14:tracePt t="132260" x="5845175" y="4008438"/>
          <p14:tracePt t="132277" x="5935663" y="4008438"/>
          <p14:tracePt t="132293" x="6057900" y="4008438"/>
          <p14:tracePt t="132311" x="6149975" y="4008438"/>
          <p14:tracePt t="132327" x="6202363" y="4008438"/>
          <p14:tracePt t="132344" x="6210300" y="4008438"/>
          <p14:tracePt t="132359" x="6218238" y="4008438"/>
          <p14:tracePt t="132393" x="6248400" y="4008438"/>
          <p14:tracePt t="132401" x="6302375" y="4008438"/>
          <p14:tracePt t="132410" x="6392863" y="4008438"/>
          <p14:tracePt t="132426" x="6499225" y="4008438"/>
          <p14:tracePt t="132442" x="6515100" y="4008438"/>
          <p14:tracePt t="132458" x="6530975" y="4008438"/>
          <p14:tracePt t="132475" x="6523038" y="4008438"/>
          <p14:tracePt t="133529" x="6515100" y="4008438"/>
          <p14:tracePt t="133593" x="6507163" y="4008438"/>
          <p14:tracePt t="133625" x="6499225" y="4008438"/>
          <p14:tracePt t="133633" x="6492875" y="4008438"/>
          <p14:tracePt t="133643" x="6454775" y="3992563"/>
          <p14:tracePt t="133659" x="6446838" y="3992563"/>
          <p14:tracePt t="133675" x="6438900" y="3992563"/>
          <p14:tracePt t="133691" x="6430963" y="3992563"/>
          <p14:tracePt t="133713" x="6423025" y="3992563"/>
          <p14:tracePt t="133725" x="6384925" y="3992563"/>
          <p14:tracePt t="133742" x="6324600" y="3992563"/>
          <p14:tracePt t="133758" x="6270625" y="3992563"/>
          <p14:tracePt t="133775" x="6232525" y="3992563"/>
          <p14:tracePt t="133775" x="6226175" y="3992563"/>
          <p14:tracePt t="133793" x="6218238" y="3992563"/>
          <p14:tracePt t="133825" x="6210300" y="3992563"/>
          <p14:tracePt t="133833" x="6194425" y="3992563"/>
          <p14:tracePt t="133842" x="6156325" y="3992563"/>
          <p14:tracePt t="133859" x="6073775" y="3992563"/>
          <p14:tracePt t="133875" x="5981700" y="3992563"/>
          <p14:tracePt t="133892" x="5943600" y="3992563"/>
          <p14:tracePt t="133910" x="5921375" y="4008438"/>
          <p14:tracePt t="133925" x="5905500" y="4008438"/>
          <p14:tracePt t="133941" x="5889625" y="4008438"/>
          <p14:tracePt t="133958" x="5883275" y="4008438"/>
          <p14:tracePt t="133985" x="5875338" y="4008438"/>
          <p14:tracePt t="133993" x="5867400" y="4008438"/>
          <p14:tracePt t="134008" x="5851525" y="4008438"/>
          <p14:tracePt t="134026" x="5837238" y="4008438"/>
          <p14:tracePt t="134042" x="5807075" y="4022725"/>
          <p14:tracePt t="134059" x="5768975" y="4030663"/>
          <p14:tracePt t="134075" x="5715000" y="4038600"/>
          <p14:tracePt t="134093" x="5676900" y="4054475"/>
          <p14:tracePt t="134109" x="5646738" y="4054475"/>
          <p14:tracePt t="134125" x="5638800" y="4060825"/>
          <p14:tracePt t="134193" x="5608638" y="4060825"/>
          <p14:tracePt t="134201" x="5592763" y="406082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317625" y="333375"/>
            <a:ext cx="782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Arial" panose="020B0604020202020204" pitchFamily="34" charset="0"/>
              </a:rPr>
              <a:t>Konturni dijagram potencijalne energije</a:t>
            </a:r>
          </a:p>
        </p:txBody>
      </p:sp>
      <p:pic>
        <p:nvPicPr>
          <p:cNvPr id="22531" name="Picture 6" descr="konturni dijagr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018" y="1319848"/>
            <a:ext cx="6097588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Figure 5.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30" y="3360420"/>
            <a:ext cx="3912787" cy="4137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lowchart: Process 1"/>
          <p:cNvSpPr/>
          <p:nvPr/>
        </p:nvSpPr>
        <p:spPr>
          <a:xfrm>
            <a:off x="2891790" y="3360420"/>
            <a:ext cx="297180" cy="171450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6" x="5584825" y="4060825"/>
          <p14:tracePt t="1226" x="5578475" y="4060825"/>
          <p14:tracePt t="1490" x="5578475" y="4068763"/>
          <p14:tracePt t="1498" x="5570538" y="4076700"/>
          <p14:tracePt t="1514" x="5562600" y="4076700"/>
          <p14:tracePt t="1527" x="5562600" y="4084638"/>
          <p14:tracePt t="1543" x="5554663" y="4084638"/>
          <p14:tracePt t="1559" x="5546725" y="4084638"/>
          <p14:tracePt t="1682" x="5540375" y="4084638"/>
          <p14:tracePt t="1690" x="5540375" y="4092575"/>
          <p14:tracePt t="1698" x="5524500" y="4098925"/>
          <p14:tracePt t="1710" x="5516563" y="4098925"/>
          <p14:tracePt t="1874" x="5508625" y="4098925"/>
          <p14:tracePt t="1970" x="5502275" y="4098925"/>
          <p14:tracePt t="4382" x="5494338" y="4098925"/>
          <p14:tracePt t="5685" x="5486400" y="4098925"/>
          <p14:tracePt t="5802" x="5478463" y="4098925"/>
          <p14:tracePt t="5850" x="5470525" y="4098925"/>
          <p14:tracePt t="5915" x="5464175" y="4098925"/>
          <p14:tracePt t="5930" x="5448300" y="4098925"/>
          <p14:tracePt t="5978" x="5440363" y="4098925"/>
          <p14:tracePt t="5994" x="5426075" y="4098925"/>
          <p14:tracePt t="6002" x="5410200" y="4106863"/>
          <p14:tracePt t="6010" x="5402263" y="4106863"/>
          <p14:tracePt t="6021" x="5394325" y="4106863"/>
          <p14:tracePt t="6039" x="5387975" y="4106863"/>
          <p14:tracePt t="6066" x="5372100" y="4106863"/>
          <p14:tracePt t="6146" x="5364163" y="4106863"/>
          <p14:tracePt t="6154" x="5349875" y="4106863"/>
          <p14:tracePt t="6162" x="5341938" y="4106863"/>
          <p14:tracePt t="6172" x="5311775" y="4106863"/>
          <p14:tracePt t="6189" x="5287963" y="4106863"/>
          <p14:tracePt t="6206" x="5280025" y="4106863"/>
          <p14:tracePt t="6222" x="5273675" y="4106863"/>
          <p14:tracePt t="6242" x="5249863" y="4106863"/>
          <p14:tracePt t="6266" x="5219700" y="4106863"/>
          <p14:tracePt t="6274" x="5203825" y="4092575"/>
          <p14:tracePt t="6289" x="5173663" y="4084638"/>
          <p14:tracePt t="6306" x="5165725" y="4084638"/>
          <p14:tracePt t="6338" x="5151438" y="4068763"/>
          <p14:tracePt t="6345" x="5143500" y="4060825"/>
          <p14:tracePt t="6355" x="5089525" y="4008438"/>
          <p14:tracePt t="6373" x="5059363" y="3978275"/>
          <p14:tracePt t="6388" x="5029200" y="3954463"/>
          <p14:tracePt t="6404" x="5006975" y="3940175"/>
          <p14:tracePt t="6422" x="4999038" y="3924300"/>
          <p14:tracePt t="6438" x="4975225" y="3908425"/>
          <p14:tracePt t="6455" x="4945063" y="3878263"/>
          <p14:tracePt t="6472" x="4922838" y="3856038"/>
          <p14:tracePt t="6472" x="4876800" y="3817938"/>
          <p14:tracePt t="6490" x="4838700" y="3794125"/>
          <p14:tracePt t="6506" x="4778375" y="3741738"/>
          <p14:tracePt t="6523" x="4716463" y="3673475"/>
          <p14:tracePt t="6539" x="4664075" y="3603625"/>
          <p14:tracePt t="6555" x="4579938" y="3527425"/>
          <p14:tracePt t="6572" x="4487863" y="3451225"/>
          <p14:tracePt t="6588" x="4373563" y="3368675"/>
          <p14:tracePt t="6606" x="4283075" y="3298825"/>
          <p14:tracePt t="6622" x="4221163" y="3260725"/>
          <p14:tracePt t="6638" x="4130675" y="3146425"/>
          <p14:tracePt t="6656" x="4076700" y="3025775"/>
          <p14:tracePt t="6672" x="4030663" y="2917825"/>
          <p14:tracePt t="6689" x="4000500" y="2841625"/>
          <p14:tracePt t="6689" x="3962400" y="2781300"/>
          <p14:tracePt t="6707" x="3916363" y="2735263"/>
          <p14:tracePt t="6724" x="3863975" y="2682875"/>
          <p14:tracePt t="6739" x="3810000" y="2620963"/>
          <p14:tracePt t="6756" x="3733800" y="2460625"/>
          <p14:tracePt t="6772" x="3635375" y="2332038"/>
          <p14:tracePt t="6789" x="3611563" y="2225675"/>
          <p14:tracePt t="6805" x="3565525" y="2111375"/>
          <p14:tracePt t="6822" x="3505200" y="2019300"/>
          <p14:tracePt t="6839" x="3459163" y="1973263"/>
          <p14:tracePt t="6856" x="3451225" y="1951038"/>
          <p14:tracePt t="6872" x="3444875" y="1951038"/>
          <p14:tracePt t="6888" x="3421063" y="1935163"/>
          <p14:tracePt t="6908" x="3398838" y="1920875"/>
          <p14:tracePt t="6923" x="3360738" y="1897063"/>
          <p14:tracePt t="6939" x="3336925" y="1882775"/>
          <p14:tracePt t="6956" x="3314700" y="1874838"/>
          <p14:tracePt t="6972" x="3268663" y="1844675"/>
          <p14:tracePt t="6989" x="3254375" y="1836738"/>
          <p14:tracePt t="7005" x="3254375" y="1812925"/>
          <p14:tracePt t="7022" x="3238500" y="1782763"/>
          <p14:tracePt t="7039" x="3208338" y="1760538"/>
          <p14:tracePt t="7055" x="3146425" y="1730375"/>
          <p14:tracePt t="7072" x="3094038" y="1714500"/>
          <p14:tracePt t="7089" x="3063875" y="1684338"/>
          <p14:tracePt t="7089" x="3048000" y="1676400"/>
          <p14:tracePt t="7108" x="2955925" y="1616075"/>
          <p14:tracePt t="7123" x="2865438" y="1592263"/>
          <p14:tracePt t="7140" x="2765425" y="1546225"/>
          <p14:tracePt t="7156" x="2689225" y="1508125"/>
          <p14:tracePt t="7172" x="2598738" y="1463675"/>
          <p14:tracePt t="7188" x="2492375" y="1425575"/>
          <p14:tracePt t="7206" x="2339975" y="1363663"/>
          <p14:tracePt t="7222" x="2286000" y="1355725"/>
          <p14:tracePt t="7238" x="2255838" y="1325563"/>
          <p14:tracePt t="7255" x="2247900" y="1303338"/>
          <p14:tracePt t="7272" x="2201863" y="1273175"/>
          <p14:tracePt t="7288" x="2103438" y="1235075"/>
          <p14:tracePt t="7288" x="2065338" y="1211263"/>
          <p14:tracePt t="7307" x="1981200" y="1189038"/>
          <p14:tracePt t="7307" x="1920875" y="1173163"/>
          <p14:tracePt t="7323" x="1820863" y="1143000"/>
          <p14:tracePt t="7339" x="1736725" y="1120775"/>
          <p14:tracePt t="7356" x="1698625" y="1089025"/>
          <p14:tracePt t="7372" x="1654175" y="1066800"/>
          <p14:tracePt t="7388" x="1622425" y="1044575"/>
          <p14:tracePt t="7406" x="1600200" y="1044575"/>
          <p14:tracePt t="7421" x="1584325" y="1028700"/>
          <p14:tracePt t="7438" x="1577975" y="1028700"/>
          <p14:tracePt t="7454" x="1562100" y="1020763"/>
          <p14:tracePt t="7472" x="1531938" y="1012825"/>
          <p14:tracePt t="7488" x="1501775" y="990600"/>
          <p14:tracePt t="7505" x="1485900" y="974725"/>
          <p14:tracePt t="7505" x="1463675" y="968375"/>
          <p14:tracePt t="7523" x="1455738" y="968375"/>
          <p14:tracePt t="7539" x="1463675" y="960438"/>
          <p14:tracePt t="7874" x="1477963" y="960438"/>
          <p14:tracePt t="7890" x="1501775" y="952500"/>
          <p14:tracePt t="7898" x="1516063" y="952500"/>
          <p14:tracePt t="7908" x="1539875" y="952500"/>
          <p14:tracePt t="7923" x="1570038" y="944563"/>
          <p14:tracePt t="7939" x="1622425" y="944563"/>
          <p14:tracePt t="7955" x="1638300" y="936625"/>
          <p14:tracePt t="7972" x="1646238" y="936625"/>
          <p14:tracePt t="7987" x="1654175" y="936625"/>
          <p14:tracePt t="8004" x="1660525" y="936625"/>
          <p14:tracePt t="8021" x="1692275" y="936625"/>
          <p14:tracePt t="8037" x="1736725" y="936625"/>
          <p14:tracePt t="8053" x="1790700" y="930275"/>
          <p14:tracePt t="8071" x="1844675" y="914400"/>
          <p14:tracePt t="8088" x="1874838" y="906463"/>
          <p14:tracePt t="8088" x="1889125" y="906463"/>
          <p14:tracePt t="8106" x="1905000" y="906463"/>
          <p14:tracePt t="8121" x="1935163" y="898525"/>
          <p14:tracePt t="8121" x="1943100" y="898525"/>
          <p14:tracePt t="8139" x="1973263" y="898525"/>
          <p14:tracePt t="8155" x="1997075" y="892175"/>
          <p14:tracePt t="8172" x="2027238" y="892175"/>
          <p14:tracePt t="8188" x="2065338" y="876300"/>
          <p14:tracePt t="8204" x="2103438" y="876300"/>
          <p14:tracePt t="8221" x="2171700" y="868363"/>
          <p14:tracePt t="8237" x="2217738" y="860425"/>
          <p14:tracePt t="8254" x="2247900" y="860425"/>
          <p14:tracePt t="8270" x="2263775" y="860425"/>
          <p14:tracePt t="8287" x="2293938" y="854075"/>
          <p14:tracePt t="8287" x="2324100" y="854075"/>
          <p14:tracePt t="8306" x="2362200" y="854075"/>
          <p14:tracePt t="8320" x="2400300" y="854075"/>
          <p14:tracePt t="8320" x="2416175" y="854075"/>
          <p14:tracePt t="8339" x="2468563" y="854075"/>
          <p14:tracePt t="8355" x="2522538" y="854075"/>
          <p14:tracePt t="8371" x="2568575" y="854075"/>
          <p14:tracePt t="8388" x="2613025" y="854075"/>
          <p14:tracePt t="8404" x="2705100" y="854075"/>
          <p14:tracePt t="8421" x="2797175" y="854075"/>
          <p14:tracePt t="8437" x="2879725" y="854075"/>
          <p14:tracePt t="8454" x="2941638" y="854075"/>
          <p14:tracePt t="8471" x="2987675" y="854075"/>
          <p14:tracePt t="8487" x="3017838" y="854075"/>
          <p14:tracePt t="8504" x="3070225" y="854075"/>
          <p14:tracePt t="8504" x="3116263" y="846138"/>
          <p14:tracePt t="8522" x="3154363" y="838200"/>
          <p14:tracePt t="8538" x="3170238" y="822325"/>
          <p14:tracePt t="8553" x="3208338" y="822325"/>
          <p14:tracePt t="8571" x="3254375" y="808038"/>
          <p14:tracePt t="8588" x="3268663" y="808038"/>
          <p14:tracePt t="8604" x="3306763" y="808038"/>
          <p14:tracePt t="8621" x="3352800" y="800100"/>
          <p14:tracePt t="8637" x="3413125" y="800100"/>
          <p14:tracePt t="8653" x="3467100" y="784225"/>
          <p14:tracePt t="8670" x="3573463" y="769938"/>
          <p14:tracePt t="8687" x="3635375" y="746125"/>
          <p14:tracePt t="8703" x="3703638" y="731838"/>
          <p14:tracePt t="8719" x="3779838" y="723900"/>
          <p14:tracePt t="8736" x="3832225" y="708025"/>
          <p14:tracePt t="8736" x="3870325" y="708025"/>
          <p14:tracePt t="8754" x="3908425" y="708025"/>
          <p14:tracePt t="8770" x="3946525" y="708025"/>
          <p14:tracePt t="8787" x="3978275" y="701675"/>
          <p14:tracePt t="8803" x="4030663" y="701675"/>
          <p14:tracePt t="8819" x="4084638" y="701675"/>
          <p14:tracePt t="8836" x="4130675" y="701675"/>
          <p14:tracePt t="8853" x="4191000" y="701675"/>
          <p14:tracePt t="8869" x="4297363" y="701675"/>
          <p14:tracePt t="8885" x="4389438" y="701675"/>
          <p14:tracePt t="8902" x="4473575" y="701675"/>
          <p14:tracePt t="8902" x="4511675" y="701675"/>
          <p14:tracePt t="8921" x="4549775" y="701675"/>
          <p14:tracePt t="8934" x="4610100" y="701675"/>
          <p14:tracePt t="8951" x="4640263" y="701675"/>
          <p14:tracePt t="8968" x="4664075" y="701675"/>
          <p14:tracePt t="8984" x="4686300" y="701675"/>
          <p14:tracePt t="9003" x="4716463" y="708025"/>
          <p14:tracePt t="9019" x="4770438" y="715963"/>
          <p14:tracePt t="9036" x="4846638" y="723900"/>
          <p14:tracePt t="9053" x="4937125" y="746125"/>
          <p14:tracePt t="9069" x="4999038" y="746125"/>
          <p14:tracePt t="9085" x="5045075" y="754063"/>
          <p14:tracePt t="9104" x="5059363" y="762000"/>
          <p14:tracePt t="9119" x="5067300" y="769938"/>
          <p14:tracePt t="9137" x="5089525" y="769938"/>
          <p14:tracePt t="9153" x="5121275" y="777875"/>
          <p14:tracePt t="9169" x="5165725" y="792163"/>
          <p14:tracePt t="9186" x="5219700" y="822325"/>
          <p14:tracePt t="9203" x="5265738" y="846138"/>
          <p14:tracePt t="9219" x="5280025" y="846138"/>
          <p14:tracePt t="9235" x="5303838" y="854075"/>
          <p14:tracePt t="9251" x="5318125" y="860425"/>
          <p14:tracePt t="9268" x="5356225" y="868363"/>
          <p14:tracePt t="9285" x="5364163" y="876300"/>
          <p14:tracePt t="9301" x="5372100" y="876300"/>
          <p14:tracePt t="9321" x="5380038" y="876300"/>
          <p14:tracePt t="9337" x="5387975" y="876300"/>
          <p14:tracePt t="9352" x="5410200" y="876300"/>
          <p14:tracePt t="9352" x="5426075" y="876300"/>
          <p14:tracePt t="9370" x="5456238" y="876300"/>
          <p14:tracePt t="9386" x="5464175" y="876300"/>
          <p14:tracePt t="9401" x="5470525" y="876300"/>
          <p14:tracePt t="9433" x="5478463" y="876300"/>
          <p14:tracePt t="9449" x="5486400" y="876300"/>
          <p14:tracePt t="9473" x="5502275" y="876300"/>
          <p14:tracePt t="9481" x="5508625" y="876300"/>
          <p14:tracePt t="9489" x="5524500" y="876300"/>
          <p14:tracePt t="9501" x="5540375" y="876300"/>
          <p14:tracePt t="9518" x="5554663" y="876300"/>
          <p14:tracePt t="9545" x="5562600" y="876300"/>
          <p14:tracePt t="9561" x="5584825" y="876300"/>
          <p14:tracePt t="9569" x="5616575" y="868363"/>
          <p14:tracePt t="9586" x="5654675" y="868363"/>
          <p14:tracePt t="9603" x="5692775" y="860425"/>
          <p14:tracePt t="9619" x="5722938" y="860425"/>
          <p14:tracePt t="9635" x="5753100" y="854075"/>
          <p14:tracePt t="9652" x="5783263" y="854075"/>
          <p14:tracePt t="9668" x="5813425" y="846138"/>
          <p14:tracePt t="9685" x="5845175" y="846138"/>
          <p14:tracePt t="9702" x="5875338" y="846138"/>
          <p14:tracePt t="9718" x="5897563" y="846138"/>
          <p14:tracePt t="9735" x="5913438" y="846138"/>
          <p14:tracePt t="9751" x="5959475" y="846138"/>
          <p14:tracePt t="9768" x="6049963" y="846138"/>
          <p14:tracePt t="9786" x="6088063" y="846138"/>
          <p14:tracePt t="9802" x="6103938" y="846138"/>
          <p14:tracePt t="9819" x="6111875" y="846138"/>
          <p14:tracePt t="9835" x="6142038" y="846138"/>
          <p14:tracePt t="9852" x="6210300" y="846138"/>
          <p14:tracePt t="9868" x="6256338" y="846138"/>
          <p14:tracePt t="9885" x="6316663" y="846138"/>
          <p14:tracePt t="9901" x="6384925" y="846138"/>
          <p14:tracePt t="9919" x="6430963" y="846138"/>
          <p14:tracePt t="9935" x="6461125" y="846138"/>
          <p14:tracePt t="9951" x="6469063" y="846138"/>
          <p14:tracePt t="9967" x="6492875" y="846138"/>
          <p14:tracePt t="9993" x="6499225" y="846138"/>
          <p14:tracePt t="10002" x="6530975" y="830263"/>
          <p14:tracePt t="10018" x="6553200" y="830263"/>
          <p14:tracePt t="10035" x="6575425" y="830263"/>
          <p14:tracePt t="10051" x="6591300" y="830263"/>
          <p14:tracePt t="10068" x="6613525" y="830263"/>
          <p14:tracePt t="10085" x="6667500" y="830263"/>
          <p14:tracePt t="10103" x="6713538" y="830263"/>
          <p14:tracePt t="10118" x="6781800" y="830263"/>
          <p14:tracePt t="10135" x="6811963" y="822325"/>
          <p14:tracePt t="10151" x="6842125" y="815975"/>
          <p14:tracePt t="10168" x="6858000" y="815975"/>
          <p14:tracePt t="10184" x="6865938" y="815975"/>
          <p14:tracePt t="10202" x="6888163" y="815975"/>
          <p14:tracePt t="10218" x="6926263" y="815975"/>
          <p14:tracePt t="10235" x="6988175" y="815975"/>
          <p14:tracePt t="10251" x="7018338" y="815975"/>
          <p14:tracePt t="10268" x="7040563" y="815975"/>
          <p14:tracePt t="10284" x="7048500" y="815975"/>
          <p14:tracePt t="10329" x="7056438" y="815975"/>
          <p14:tracePt t="10345" x="7070725" y="815975"/>
          <p14:tracePt t="10353" x="7086600" y="815975"/>
          <p14:tracePt t="10367" x="7124700" y="815975"/>
          <p14:tracePt t="10367" x="7146925" y="815975"/>
          <p14:tracePt t="10386" x="7162800" y="815975"/>
          <p14:tracePt t="10402" x="7192963" y="815975"/>
          <p14:tracePt t="10418" x="7208838" y="815975"/>
          <p14:tracePt t="10481" x="7239000" y="815975"/>
          <p14:tracePt t="10489" x="7261225" y="815975"/>
          <p14:tracePt t="10500" x="7292975" y="815975"/>
          <p14:tracePt t="10518" x="7299325" y="800100"/>
          <p14:tracePt t="10534" x="7307263" y="800100"/>
          <p14:tracePt t="10553" x="7315200" y="800100"/>
          <p14:tracePt t="10569" x="7323138" y="800100"/>
          <p14:tracePt t="10584" x="7345363" y="800100"/>
          <p14:tracePt t="10601" x="7361238" y="800100"/>
          <p14:tracePt t="10617" x="7383463" y="800100"/>
          <p14:tracePt t="10635" x="7429500" y="800100"/>
          <p14:tracePt t="10651" x="7535863" y="800100"/>
          <p14:tracePt t="10667" x="7612063" y="800100"/>
          <p14:tracePt t="10684" x="7635875" y="800100"/>
          <p14:tracePt t="10700" x="7642225" y="800100"/>
          <p14:tracePt t="10717" x="7650163" y="800100"/>
          <p14:tracePt t="10733" x="7666038" y="800100"/>
          <p14:tracePt t="10750" x="7718425" y="800100"/>
          <p14:tracePt t="10767" x="7772400" y="784225"/>
          <p14:tracePt t="10784" x="7794625" y="784225"/>
          <p14:tracePt t="10800" x="7802563" y="784225"/>
          <p14:tracePt t="10905" x="7818438" y="784225"/>
          <p14:tracePt t="11824" x="7788275" y="784225"/>
          <p14:tracePt t="11977" x="7780338" y="784225"/>
          <p14:tracePt t="11985" x="7756525" y="784225"/>
          <p14:tracePt t="12009" x="7742238" y="792163"/>
          <p14:tracePt t="12041" x="7718425" y="792163"/>
          <p14:tracePt t="12057" x="7712075" y="792163"/>
          <p14:tracePt t="12073" x="7696200" y="792163"/>
          <p14:tracePt t="12099" x="7688263" y="792163"/>
          <p14:tracePt t="12161" x="7680325" y="792163"/>
          <p14:tracePt t="12169" x="7673975" y="792163"/>
          <p14:tracePt t="12193" x="7666038" y="792163"/>
          <p14:tracePt t="12209" x="7658100" y="792163"/>
          <p14:tracePt t="12217" x="7650163" y="792163"/>
          <p14:tracePt t="12232" x="7627938" y="792163"/>
          <p14:tracePt t="12250" x="7604125" y="808038"/>
          <p14:tracePt t="12521" x="7597775" y="808038"/>
          <p14:tracePt t="12530" x="7581900" y="815975"/>
          <p14:tracePt t="12537" x="7559675" y="815975"/>
          <p14:tracePt t="12548" x="7527925" y="822325"/>
          <p14:tracePt t="12565" x="7483475" y="838200"/>
          <p14:tracePt t="12583" x="7407275" y="846138"/>
          <p14:tracePt t="12599" x="7331075" y="860425"/>
          <p14:tracePt t="12616" x="7269163" y="868363"/>
          <p14:tracePt t="12616" x="7246938" y="868363"/>
          <p14:tracePt t="12634" x="7246938" y="876300"/>
          <p14:tracePt t="12649" x="7223125" y="876300"/>
          <p14:tracePt t="17090" x="7200900" y="876300"/>
          <p14:tracePt t="17353" x="7146925" y="898525"/>
          <p14:tracePt t="17361" x="7094538" y="906463"/>
          <p14:tracePt t="17369" x="7048500" y="930275"/>
          <p14:tracePt t="17378" x="6827838" y="1012825"/>
          <p14:tracePt t="17394" x="6613525" y="1112838"/>
          <p14:tracePt t="17411" x="6384925" y="1249363"/>
          <p14:tracePt t="17427" x="6088063" y="1417638"/>
          <p14:tracePt t="17444" x="5783263" y="1676400"/>
          <p14:tracePt t="17460" x="5502275" y="1973263"/>
          <p14:tracePt t="17477" x="5249863" y="2278063"/>
          <p14:tracePt t="17494" x="4945063" y="2544763"/>
          <p14:tracePt t="17510" x="4686300" y="2797175"/>
          <p14:tracePt t="17527" x="4541838" y="2955925"/>
          <p14:tracePt t="17544" x="4441825" y="3094038"/>
          <p14:tracePt t="17561" x="4351338" y="3298825"/>
          <p14:tracePt t="17578" x="4297363" y="3497263"/>
          <p14:tracePt t="17596" x="4183063" y="3717925"/>
          <p14:tracePt t="17611" x="3984625" y="4022725"/>
          <p14:tracePt t="17627" x="3771900" y="4305300"/>
          <p14:tracePt t="17644" x="3603625" y="4518025"/>
          <p14:tracePt t="17660" x="3559175" y="4656138"/>
          <p14:tracePt t="17676" x="3551238" y="4740275"/>
          <p14:tracePt t="17694" x="3535363" y="4792663"/>
          <p14:tracePt t="17710" x="3521075" y="4860925"/>
          <p14:tracePt t="17726" x="3482975" y="4983163"/>
          <p14:tracePt t="17743" x="3444875" y="5075238"/>
          <p14:tracePt t="17743" x="3429000" y="5121275"/>
          <p14:tracePt t="17762" x="3429000" y="5151438"/>
          <p14:tracePt t="17762" x="3406775" y="5197475"/>
          <p14:tracePt t="17778" x="3390900" y="5235575"/>
          <p14:tracePt t="17794" x="3336925" y="5303838"/>
          <p14:tracePt t="17811" x="3322638" y="5364163"/>
          <p14:tracePt t="17827" x="3276600" y="5432425"/>
          <p14:tracePt t="17844" x="3216275" y="5516563"/>
          <p14:tracePt t="17860" x="3208338" y="5554663"/>
          <p14:tracePt t="17876" x="3208338" y="5562600"/>
          <p14:tracePt t="17893" x="3208338" y="5570538"/>
          <p14:tracePt t="17953" x="3200400" y="5578475"/>
          <p14:tracePt t="17961" x="3200400" y="5570538"/>
          <p14:tracePt t="18017" x="3200400" y="5546725"/>
          <p14:tracePt t="18026" x="3200400" y="5532438"/>
          <p14:tracePt t="18033" x="3200400" y="5516563"/>
          <p14:tracePt t="18043" x="3200400" y="5486400"/>
          <p14:tracePt t="18060" x="3200400" y="5470525"/>
          <p14:tracePt t="18076" x="3200400" y="5456238"/>
          <p14:tracePt t="18094" x="3200400" y="5440363"/>
          <p14:tracePt t="18177" x="3200400" y="5432425"/>
          <p14:tracePt t="18185" x="3200400" y="5426075"/>
          <p14:tracePt t="18194" x="3200400" y="5394325"/>
          <p14:tracePt t="18210" x="3200400" y="5380038"/>
          <p14:tracePt t="18227" x="3200400" y="5364163"/>
          <p14:tracePt t="18243" x="3200400" y="5356225"/>
          <p14:tracePt t="18297" x="3192463" y="5349875"/>
          <p14:tracePt t="18313" x="3184525" y="5341938"/>
          <p14:tracePt t="18337" x="3184525" y="5326063"/>
          <p14:tracePt t="18361" x="3178175" y="5318125"/>
          <p14:tracePt t="18369" x="3162300" y="5295900"/>
          <p14:tracePt t="18385" x="3162300" y="5287963"/>
          <p14:tracePt t="18393" x="3146425" y="5280025"/>
          <p14:tracePt t="18410" x="3124200" y="5265738"/>
          <p14:tracePt t="18426" x="3101975" y="5241925"/>
          <p14:tracePt t="18443" x="3070225" y="5235575"/>
          <p14:tracePt t="18459" x="3055938" y="5235575"/>
          <p14:tracePt t="18476" x="3040063" y="5235575"/>
          <p14:tracePt t="18492" x="3032125" y="5235575"/>
          <p14:tracePt t="18508" x="3025775" y="5235575"/>
          <p14:tracePt t="18526" x="3009900" y="5235575"/>
          <p14:tracePt t="18541" x="2971800" y="5265738"/>
          <p14:tracePt t="18558" x="2903538" y="5334000"/>
          <p14:tracePt t="18574" x="2857500" y="5394325"/>
          <p14:tracePt t="18574" x="2849563" y="5410200"/>
          <p14:tracePt t="18595" x="2827338" y="5432425"/>
          <p14:tracePt t="18610" x="2811463" y="5456238"/>
          <p14:tracePt t="18626" x="2803525" y="5456238"/>
          <p14:tracePt t="18642" x="2797175" y="5456238"/>
          <p14:tracePt t="18658" x="2751138" y="5456238"/>
          <p14:tracePt t="18690" x="2720975" y="5456238"/>
          <p14:tracePt t="18697" x="2697163" y="5456238"/>
          <p14:tracePt t="18708" x="2598738" y="5402263"/>
          <p14:tracePt t="18725" x="2536825" y="5349875"/>
          <p14:tracePt t="18743" x="2498725" y="5326063"/>
          <p14:tracePt t="18759" x="2460625" y="5280025"/>
          <p14:tracePt t="18775" x="2430463" y="5249863"/>
          <p14:tracePt t="18775" x="2416175" y="5241925"/>
          <p14:tracePt t="18794" x="2392363" y="5211763"/>
          <p14:tracePt t="18810" x="2362200" y="5173663"/>
          <p14:tracePt t="18826" x="2346325" y="5143500"/>
          <p14:tracePt t="18843" x="2301875" y="5089525"/>
          <p14:tracePt t="18859" x="2239963" y="5006975"/>
          <p14:tracePt t="18875" x="2179638" y="4953000"/>
          <p14:tracePt t="18892" x="2125663" y="4914900"/>
          <p14:tracePt t="18909" x="2079625" y="4884738"/>
          <p14:tracePt t="18926" x="2035175" y="4884738"/>
          <p14:tracePt t="18942" x="1997075" y="4884738"/>
          <p14:tracePt t="18958" x="1951038" y="4884738"/>
          <p14:tracePt t="18974" x="1912938" y="4884738"/>
          <p14:tracePt t="18974" x="1874838" y="4884738"/>
          <p14:tracePt t="18994" x="1828800" y="4868863"/>
          <p14:tracePt t="19009" x="1698625" y="4816475"/>
          <p14:tracePt t="19026" x="1638300" y="4800600"/>
          <p14:tracePt t="19043" x="1562100" y="4784725"/>
          <p14:tracePt t="19059" x="1477963" y="4762500"/>
          <p14:tracePt t="19076" x="1439863" y="4762500"/>
          <p14:tracePt t="19092" x="1393825" y="4762500"/>
          <p14:tracePt t="19108" x="1333500" y="4762500"/>
          <p14:tracePt t="19126" x="1287463" y="4762500"/>
          <p14:tracePt t="19142" x="1241425" y="4754563"/>
          <p14:tracePt t="19158" x="1189038" y="4754563"/>
          <p14:tracePt t="19176" x="1135063" y="4754563"/>
          <p14:tracePt t="19176" x="1104900" y="4754563"/>
          <p14:tracePt t="19193" x="1066800" y="4754563"/>
          <p14:tracePt t="19210" x="1050925" y="4762500"/>
          <p14:tracePt t="19225" x="1012825" y="4770438"/>
          <p14:tracePt t="19242" x="998538" y="4778375"/>
          <p14:tracePt t="19259" x="1006475" y="4778375"/>
          <p14:tracePt t="19353" x="1012825" y="4778375"/>
          <p14:tracePt t="19369" x="1020763" y="4770438"/>
          <p14:tracePt t="19377" x="1044575" y="4770438"/>
          <p14:tracePt t="19391" x="1066800" y="4746625"/>
          <p14:tracePt t="19391" x="1074738" y="4740275"/>
          <p14:tracePt t="19410" x="1096963" y="4724400"/>
          <p14:tracePt t="19410" x="1112838" y="4708525"/>
          <p14:tracePt t="19426" x="1165225" y="4686300"/>
          <p14:tracePt t="19442" x="1219200" y="4664075"/>
          <p14:tracePt t="19459" x="1273175" y="4664075"/>
          <p14:tracePt t="19475" x="1287463" y="4664075"/>
          <p14:tracePt t="19491" x="1317625" y="4664075"/>
          <p14:tracePt t="19508" x="1387475" y="4664075"/>
          <p14:tracePt t="19526" x="1431925" y="4664075"/>
          <p14:tracePt t="19542" x="1477963" y="4664075"/>
          <p14:tracePt t="19558" x="1493838" y="4664075"/>
          <p14:tracePt t="19574" x="1501775" y="4664075"/>
          <p14:tracePt t="19591" x="1539875" y="4670425"/>
          <p14:tracePt t="19591" x="1554163" y="4678363"/>
          <p14:tracePt t="19610" x="1570038" y="4686300"/>
          <p14:tracePt t="19623" x="1608138" y="4702175"/>
          <p14:tracePt t="19623" x="1630363" y="4702175"/>
          <p14:tracePt t="19642" x="1630363" y="4694238"/>
          <p14:tracePt t="19658" x="1654175" y="4694238"/>
          <p14:tracePt t="19675" x="1668463" y="4702175"/>
          <p14:tracePt t="19691" x="1684338" y="4708525"/>
          <p14:tracePt t="19708" x="1730375" y="4732338"/>
          <p14:tracePt t="19725" x="1774825" y="4746625"/>
          <p14:tracePt t="19741" x="1866900" y="4770438"/>
          <p14:tracePt t="19758" x="1943100" y="4816475"/>
          <p14:tracePt t="19775" x="1981200" y="4838700"/>
          <p14:tracePt t="19791" x="2003425" y="4854575"/>
          <p14:tracePt t="19791" x="2011363" y="4854575"/>
          <p14:tracePt t="19809" x="2019300" y="4854575"/>
          <p14:tracePt t="19825" x="2079625" y="4884738"/>
          <p14:tracePt t="19842" x="2117725" y="4906963"/>
          <p14:tracePt t="19859" x="2155825" y="4937125"/>
          <p14:tracePt t="19875" x="2171700" y="4953000"/>
          <p14:tracePt t="19891" x="2193925" y="4975225"/>
          <p14:tracePt t="19908" x="2217738" y="5006975"/>
          <p14:tracePt t="19925" x="2255838" y="5037138"/>
          <p14:tracePt t="19942" x="2293938" y="5059363"/>
          <p14:tracePt t="19957" x="2324100" y="5083175"/>
          <p14:tracePt t="19974" x="2332038" y="5089525"/>
          <p14:tracePt t="19990" x="2346325" y="5089525"/>
          <p14:tracePt t="20007" x="2362200" y="5105400"/>
          <p14:tracePt t="20007" x="2384425" y="5127625"/>
          <p14:tracePt t="20026" x="2408238" y="5151438"/>
          <p14:tracePt t="20042" x="2438400" y="5181600"/>
          <p14:tracePt t="20058" x="2468563" y="5211763"/>
          <p14:tracePt t="20075" x="2484438" y="5227638"/>
          <p14:tracePt t="20090" x="2522538" y="5265738"/>
          <p14:tracePt t="20108" x="2544763" y="5287963"/>
          <p14:tracePt t="20125" x="2560638" y="5318125"/>
          <p14:tracePt t="20140" x="2574925" y="5326063"/>
          <p14:tracePt t="20157" x="2606675" y="5364163"/>
          <p14:tracePt t="20174" x="2651125" y="5394325"/>
          <p14:tracePt t="20191" x="2689225" y="5440363"/>
          <p14:tracePt t="20207" x="2720975" y="5478463"/>
          <p14:tracePt t="20207" x="2727325" y="5486400"/>
          <p14:tracePt t="20226" x="2743200" y="5502275"/>
          <p14:tracePt t="20242" x="2759075" y="5516563"/>
          <p14:tracePt t="20258" x="2773363" y="5540375"/>
          <p14:tracePt t="20275" x="2797175" y="5554663"/>
          <p14:tracePt t="20291" x="2835275" y="5592763"/>
          <p14:tracePt t="20307" x="2865438" y="5622925"/>
          <p14:tracePt t="20324" x="2911475" y="5668963"/>
          <p14:tracePt t="20341" x="2971800" y="5730875"/>
          <p14:tracePt t="20357" x="2979738" y="5737225"/>
          <p14:tracePt t="20373" x="2987675" y="5761038"/>
          <p14:tracePt t="20391" x="3001963" y="5768975"/>
          <p14:tracePt t="20407" x="3017838" y="5783263"/>
          <p14:tracePt t="20407" x="3025775" y="5799138"/>
          <p14:tracePt t="20426" x="3032125" y="5799138"/>
          <p14:tracePt t="20426" x="3048000" y="5807075"/>
          <p14:tracePt t="20441" x="3040063" y="5807075"/>
          <p14:tracePt t="20705" x="3032125" y="5807075"/>
          <p14:tracePt t="92048" x="3017838" y="5807075"/>
          <p14:tracePt t="97263" x="3017838" y="5799138"/>
          <p14:tracePt t="97553" x="3017838" y="5791200"/>
          <p14:tracePt t="97561" x="3017838" y="5783263"/>
          <p14:tracePt t="97577" x="3017838" y="5775325"/>
          <p14:tracePt t="97585" x="3025775" y="5775325"/>
          <p14:tracePt t="97595" x="3032125" y="5753100"/>
          <p14:tracePt t="97611" x="3063875" y="5715000"/>
          <p14:tracePt t="97628" x="3101975" y="5676900"/>
          <p14:tracePt t="97644" x="3124200" y="5608638"/>
          <p14:tracePt t="97662" x="3146425" y="5578475"/>
          <p14:tracePt t="97678" x="3170238" y="5546725"/>
          <p14:tracePt t="97695" x="3192463" y="5508625"/>
          <p14:tracePt t="97711" x="3216275" y="5456238"/>
          <p14:tracePt t="97728" x="3238500" y="5432425"/>
          <p14:tracePt t="97745" x="3238500" y="5418138"/>
          <p14:tracePt t="97760" x="3260725" y="5356225"/>
          <p14:tracePt t="97777" x="3260725" y="5326063"/>
          <p14:tracePt t="97795" x="3260725" y="5273675"/>
          <p14:tracePt t="97811" x="3260725" y="5219700"/>
          <p14:tracePt t="97828" x="3260725" y="5135563"/>
          <p14:tracePt t="97844" x="3260725" y="5075238"/>
          <p14:tracePt t="97861" x="3260725" y="5013325"/>
          <p14:tracePt t="97878" x="3238500" y="4975225"/>
          <p14:tracePt t="97894" x="3230563" y="4945063"/>
          <p14:tracePt t="97911" x="3208338" y="4906963"/>
          <p14:tracePt t="97927" x="3170238" y="4860925"/>
          <p14:tracePt t="97927" x="3146425" y="4838700"/>
          <p14:tracePt t="97945" x="3063875" y="4754563"/>
          <p14:tracePt t="97963" x="2971800" y="4686300"/>
          <p14:tracePt t="97978" x="2895600" y="4610100"/>
          <p14:tracePt t="97995" x="2841625" y="4556125"/>
          <p14:tracePt t="98011" x="2789238" y="4503738"/>
          <p14:tracePt t="98028" x="2743200" y="4457700"/>
          <p14:tracePt t="98044" x="2667000" y="4381500"/>
          <p14:tracePt t="98061" x="2574925" y="4305300"/>
          <p14:tracePt t="98077" x="2460625" y="4244975"/>
          <p14:tracePt t="98094" x="2354263" y="4183063"/>
          <p14:tracePt t="98111" x="2239963" y="4137025"/>
          <p14:tracePt t="98127" x="2171700" y="4114800"/>
          <p14:tracePt t="98127" x="2141538" y="4106863"/>
          <p14:tracePt t="98145" x="2117725" y="4092575"/>
          <p14:tracePt t="98145" x="2095500" y="4084638"/>
          <p14:tracePt t="98163" x="2057400" y="4054475"/>
          <p14:tracePt t="98178" x="2019300" y="4038600"/>
          <p14:tracePt t="98195" x="1973263" y="4038600"/>
          <p14:tracePt t="98211" x="1920875" y="4022725"/>
          <p14:tracePt t="98227" x="1858963" y="4008438"/>
          <p14:tracePt t="98244" x="1798638" y="4000500"/>
          <p14:tracePt t="98260" x="1744663" y="4000500"/>
          <p14:tracePt t="98277" x="1706563" y="4000500"/>
          <p14:tracePt t="98294" x="1668463" y="4000500"/>
          <p14:tracePt t="98310" x="1646238" y="4000500"/>
          <p14:tracePt t="98327" x="1616075" y="4000500"/>
          <p14:tracePt t="98344" x="1577975" y="4016375"/>
          <p14:tracePt t="98344" x="1524000" y="4022725"/>
          <p14:tracePt t="98362" x="1470025" y="4060825"/>
          <p14:tracePt t="98378" x="1393825" y="4084638"/>
          <p14:tracePt t="98394" x="1317625" y="4106863"/>
          <p14:tracePt t="98411" x="1273175" y="4114800"/>
          <p14:tracePt t="98427" x="1249363" y="4130675"/>
          <p14:tracePt t="98444" x="1235075" y="4144963"/>
          <p14:tracePt t="98460" x="1227138" y="4168775"/>
          <p14:tracePt t="98476" x="1227138" y="4229100"/>
          <p14:tracePt t="98494" x="1227138" y="4283075"/>
          <p14:tracePt t="98510" x="1227138" y="4343400"/>
          <p14:tracePt t="98527" x="1265238" y="4403725"/>
          <p14:tracePt t="98544" x="1287463" y="4435475"/>
          <p14:tracePt t="98544" x="1317625" y="4465638"/>
          <p14:tracePt t="98562" x="1349375" y="4487863"/>
          <p14:tracePt t="98577" x="1425575" y="4541838"/>
          <p14:tracePt t="98594" x="1439863" y="4556125"/>
          <p14:tracePt t="98611" x="1463675" y="4572000"/>
          <p14:tracePt t="98626" x="1470025" y="4587875"/>
          <p14:tracePt t="98643" x="1485900" y="4602163"/>
          <p14:tracePt t="98660" x="1508125" y="4625975"/>
          <p14:tracePt t="98677" x="1554163" y="4640263"/>
          <p14:tracePt t="98694" x="1608138" y="4664075"/>
          <p14:tracePt t="98710" x="1668463" y="4702175"/>
          <p14:tracePt t="98727" x="1752600" y="4732338"/>
          <p14:tracePt t="98743" x="1828800" y="4762500"/>
          <p14:tracePt t="98760" x="1882775" y="4792663"/>
          <p14:tracePt t="98760" x="1905000" y="4808538"/>
          <p14:tracePt t="98778" x="1958975" y="4830763"/>
          <p14:tracePt t="98794" x="1981200" y="4846638"/>
          <p14:tracePt t="98811" x="2019300" y="4876800"/>
          <p14:tracePt t="98827" x="2079625" y="4914900"/>
          <p14:tracePt t="98843" x="2179638" y="4968875"/>
          <p14:tracePt t="98860" x="2270125" y="4999038"/>
          <p14:tracePt t="98877" x="2316163" y="5021263"/>
          <p14:tracePt t="98893" x="2384425" y="5051425"/>
          <p14:tracePt t="98910" x="2422525" y="5059363"/>
          <p14:tracePt t="98926" x="2430463" y="5067300"/>
          <p14:tracePt t="98943" x="2484438" y="5105400"/>
          <p14:tracePt t="98964" x="2530475" y="5121275"/>
          <p14:tracePt t="98976" x="2582863" y="5159375"/>
          <p14:tracePt t="98976" x="2606675" y="5159375"/>
          <p14:tracePt t="98994" x="2651125" y="5181600"/>
          <p14:tracePt t="99010" x="2659063" y="5189538"/>
          <p14:tracePt t="99027" x="2674938" y="5197475"/>
          <p14:tracePt t="99043" x="2689225" y="5197475"/>
          <p14:tracePt t="99065" x="2705100" y="5211763"/>
          <p14:tracePt t="99075" x="2720975" y="5227638"/>
          <p14:tracePt t="99092" x="2797175" y="5280025"/>
          <p14:tracePt t="99110" x="2835275" y="5303838"/>
          <p14:tracePt t="99126" x="2865438" y="5334000"/>
          <p14:tracePt t="99143" x="2879725" y="5349875"/>
          <p14:tracePt t="99143" x="2887663" y="5356225"/>
          <p14:tracePt t="99161" x="2903538" y="5372100"/>
          <p14:tracePt t="99185" x="2903538" y="5380038"/>
          <p14:tracePt t="99194" x="2917825" y="5402263"/>
          <p14:tracePt t="99210" x="2941638" y="5426075"/>
          <p14:tracePt t="99226" x="2963863" y="5456238"/>
          <p14:tracePt t="99243" x="2979738" y="5494338"/>
          <p14:tracePt t="99260" x="3009900" y="5546725"/>
          <p14:tracePt t="99276" x="3017838" y="5578475"/>
          <p14:tracePt t="99293" x="3017838" y="5584825"/>
          <p14:tracePt t="99309" x="3025775" y="5600700"/>
          <p14:tracePt t="99326" x="3032125" y="5616575"/>
          <p14:tracePt t="99342" x="3055938" y="5638800"/>
          <p14:tracePt t="99359" x="3055938" y="5661025"/>
          <p14:tracePt t="99376" x="3078163" y="5692775"/>
          <p14:tracePt t="99376" x="3078163" y="5707063"/>
          <p14:tracePt t="99394" x="3086100" y="5722938"/>
          <p14:tracePt t="99409" x="3094038" y="5737225"/>
          <p14:tracePt t="99427" x="3094038" y="5745163"/>
          <p14:tracePt t="99443" x="3108325" y="5761038"/>
          <p14:tracePt t="99459" x="3108325" y="5768975"/>
          <p14:tracePt t="99475" x="3116263" y="5775325"/>
          <p14:tracePt t="99492" x="3124200" y="5775325"/>
          <p14:tracePt t="99509" x="3132138" y="5775325"/>
          <p14:tracePt t="99525" x="3140075" y="5775325"/>
          <p14:tracePt t="99542" x="3146425" y="5775325"/>
          <p14:tracePt t="99561" x="3154363" y="5768975"/>
          <p14:tracePt t="99575" x="3162300" y="5737225"/>
          <p14:tracePt t="99575" x="3162300" y="5730875"/>
          <p14:tracePt t="99594" x="3170238" y="5715000"/>
          <p14:tracePt t="99610" x="3170238" y="5699125"/>
          <p14:tracePt t="99626" x="3178175" y="5676900"/>
          <p14:tracePt t="99643" x="3184525" y="5638800"/>
          <p14:tracePt t="99660" x="3208338" y="5584825"/>
          <p14:tracePt t="99676" x="3216275" y="5532438"/>
          <p14:tracePt t="99692" x="3230563" y="5502275"/>
          <p14:tracePt t="99709" x="3230563" y="5494338"/>
          <p14:tracePt t="99725" x="3230563" y="5486400"/>
          <p14:tracePt t="99742" x="3230563" y="5478463"/>
          <p14:tracePt t="100706" x="3230563" y="5486400"/>
          <p14:tracePt t="101249" x="3222625" y="5494338"/>
          <p14:tracePt t="101305" x="3222625" y="5502275"/>
          <p14:tracePt t="101322" x="3222625" y="5508625"/>
          <p14:tracePt t="101345" x="3222625" y="5516563"/>
          <p14:tracePt t="101353" x="3222625" y="5524500"/>
          <p14:tracePt t="101361" x="3222625" y="5540375"/>
          <p14:tracePt t="101377" x="3216275" y="5546725"/>
          <p14:tracePt t="101393" x="3216275" y="5554663"/>
          <p14:tracePt t="101417" x="3216275" y="5562600"/>
          <p14:tracePt t="101457" x="3216275" y="5570538"/>
          <p14:tracePt t="101473" x="3208338" y="5570538"/>
          <p14:tracePt t="101490" x="3208338" y="5578475"/>
          <p14:tracePt t="101505" x="3208338" y="5584825"/>
          <p14:tracePt t="101529" x="3208338" y="5592763"/>
          <p14:tracePt t="101552" x="3200400" y="5600700"/>
          <p14:tracePt t="101560" x="3200400" y="5616575"/>
          <p14:tracePt t="101593" x="3200400" y="5622925"/>
          <p14:tracePt t="101609" x="3200400" y="5630863"/>
          <p14:tracePt t="101625" x="3200400" y="5646738"/>
          <p14:tracePt t="101657" x="3192463" y="5654675"/>
          <p14:tracePt t="101665" x="3192463" y="5661025"/>
          <p14:tracePt t="101681" x="3184525" y="5668963"/>
          <p14:tracePt t="104370" x="3184525" y="5661025"/>
          <p14:tracePt t="105129" x="3184525" y="5654675"/>
          <p14:tracePt t="105145" x="3184525" y="5646738"/>
          <p14:tracePt t="105177" x="3184525" y="5630863"/>
          <p14:tracePt t="105265" x="3192463" y="5622925"/>
          <p14:tracePt t="105273" x="3192463" y="5616575"/>
          <p14:tracePt t="105305" x="3192463" y="5608638"/>
          <p14:tracePt t="105313" x="3200400" y="5592763"/>
          <p14:tracePt t="105337" x="3208338" y="5584825"/>
          <p14:tracePt t="105377" x="3208338" y="5578475"/>
          <p14:tracePt t="105409" x="3208338" y="5570538"/>
          <p14:tracePt t="105417" x="3208338" y="5562600"/>
          <p14:tracePt t="105433" x="3208338" y="5546725"/>
          <p14:tracePt t="105457" x="3208338" y="5540375"/>
          <p14:tracePt t="105505" x="3208338" y="5532438"/>
          <p14:tracePt t="105513" x="3208338" y="5524500"/>
          <p14:tracePt t="105521" x="3208338" y="5516563"/>
          <p14:tracePt t="105536" x="3200400" y="5516563"/>
          <p14:tracePt t="105552" x="3192463" y="5502275"/>
          <p14:tracePt t="105570" x="3178175" y="5486400"/>
          <p14:tracePt t="105587" x="3162300" y="5470525"/>
          <p14:tracePt t="105603" x="3154363" y="5456238"/>
          <p14:tracePt t="105619" x="3140075" y="5448300"/>
          <p14:tracePt t="105636" x="3132138" y="5448300"/>
          <p14:tracePt t="105652" x="3116263" y="5432425"/>
          <p14:tracePt t="105670" x="3108325" y="5432425"/>
          <p14:tracePt t="105686" x="3101975" y="5432425"/>
          <p14:tracePt t="105703" x="3070225" y="5426075"/>
          <p14:tracePt t="105719" x="3048000" y="5402263"/>
          <p14:tracePt t="105719" x="3040063" y="5402263"/>
          <p14:tracePt t="105738" x="3025775" y="5394325"/>
          <p14:tracePt t="105752" x="3009900" y="5394325"/>
          <p14:tracePt t="105769" x="2994025" y="5380038"/>
          <p14:tracePt t="105787" x="2987675" y="5364163"/>
          <p14:tracePt t="105809" x="2979738" y="5356225"/>
          <p14:tracePt t="105849" x="2963863" y="5341938"/>
          <p14:tracePt t="105881" x="2955925" y="5334000"/>
          <p14:tracePt t="105945" x="2955925" y="5326063"/>
          <p14:tracePt t="105969" x="2955925" y="5318125"/>
          <p14:tracePt t="105985" x="2955925" y="5311775"/>
          <p14:tracePt t="106009" x="2941638" y="5303838"/>
          <p14:tracePt t="106018" x="2941638" y="5295900"/>
          <p14:tracePt t="106034" x="2933700" y="5287963"/>
          <p14:tracePt t="106065" x="2925763" y="5280025"/>
          <p14:tracePt t="106121" x="2917825" y="5273675"/>
          <p14:tracePt t="106201" x="2917825" y="5265738"/>
          <p14:tracePt t="106209" x="2911475" y="5257800"/>
          <p14:tracePt t="106219" x="2903538" y="5241925"/>
          <p14:tracePt t="106235" x="2895600" y="5241925"/>
          <p14:tracePt t="106257" x="2887663" y="5227638"/>
          <p14:tracePt t="106273" x="2879725" y="5227638"/>
          <p14:tracePt t="106314" x="2879725" y="5219700"/>
          <p14:tracePt t="106321" x="2873375" y="5211763"/>
          <p14:tracePt t="106345" x="2865438" y="5203825"/>
          <p14:tracePt t="108125" x="2865438" y="5197475"/>
          <p14:tracePt t="108329" x="2873375" y="5197475"/>
          <p14:tracePt t="108353" x="2879725" y="5197475"/>
          <p14:tracePt t="108377" x="2879725" y="5189538"/>
          <p14:tracePt t="108385" x="2879725" y="5173663"/>
          <p14:tracePt t="108497" x="2879725" y="5159375"/>
          <p14:tracePt t="108521" x="2873375" y="5143500"/>
          <p14:tracePt t="108529" x="2873375" y="5135563"/>
          <p14:tracePt t="108545" x="2865438" y="5127625"/>
          <p14:tracePt t="108553" x="2857500" y="5121275"/>
          <p14:tracePt t="108569" x="2849563" y="5121275"/>
          <p14:tracePt t="108583" x="2841625" y="5105400"/>
          <p14:tracePt t="108599" x="2835275" y="5097463"/>
          <p14:tracePt t="108617" x="2835275" y="5089525"/>
          <p14:tracePt t="108633" x="2803525" y="5083175"/>
          <p14:tracePt t="108650" x="2781300" y="5067300"/>
          <p14:tracePt t="108667" x="2765425" y="5045075"/>
          <p14:tracePt t="108684" x="2751138" y="5037138"/>
          <p14:tracePt t="108699" x="2735263" y="5013325"/>
          <p14:tracePt t="108716" x="2713038" y="4991100"/>
          <p14:tracePt t="108733" x="2705100" y="4983163"/>
          <p14:tracePt t="108749" x="2697163" y="4975225"/>
          <p14:tracePt t="108765" x="2674938" y="4968875"/>
          <p14:tracePt t="108783" x="2667000" y="4960938"/>
          <p14:tracePt t="108801" x="2659063" y="4960938"/>
          <p14:tracePt t="108817" x="2651125" y="4960938"/>
          <p14:tracePt t="108834" x="2636838" y="4953000"/>
          <p14:tracePt t="108850" x="2620963" y="4953000"/>
          <p14:tracePt t="108866" x="2590800" y="4945063"/>
          <p14:tracePt t="108884" x="2590800" y="4930775"/>
          <p14:tracePt t="108899" x="2582863" y="4922838"/>
          <p14:tracePt t="108916" x="2574925" y="4922838"/>
          <p14:tracePt t="108979" x="2568575" y="4922838"/>
          <p14:tracePt t="108986" x="2560638" y="4922838"/>
          <p14:tracePt t="108999" x="2544763" y="4922838"/>
          <p14:tracePt t="109016" x="2530475" y="4922838"/>
          <p14:tracePt t="109033" x="2522538" y="4922838"/>
          <p14:tracePt t="109049" x="2498725" y="4922838"/>
          <p14:tracePt t="109067" x="2484438" y="4922838"/>
          <p14:tracePt t="109083" x="2476500" y="4922838"/>
          <p14:tracePt t="109099" x="2460625" y="4922838"/>
          <p14:tracePt t="109146" x="2446338" y="4922838"/>
          <p14:tracePt t="109154" x="2438400" y="4922838"/>
          <p14:tracePt t="109166" x="2416175" y="4922838"/>
          <p14:tracePt t="109183" x="2370138" y="4922838"/>
          <p14:tracePt t="109200" x="2362200" y="4922838"/>
          <p14:tracePt t="109216" x="2354263" y="4922838"/>
          <p14:tracePt t="109274" x="2339975" y="4922838"/>
          <p14:tracePt t="109298" x="2332038" y="4922838"/>
          <p14:tracePt t="109322" x="2332038" y="4930775"/>
          <p14:tracePt t="109330" x="2332038" y="4937125"/>
          <p14:tracePt t="109346" x="2324100" y="4937125"/>
          <p14:tracePt t="109354" x="2324100" y="4945063"/>
          <p14:tracePt t="109386" x="2316163" y="4945063"/>
          <p14:tracePt t="109418" x="2308225" y="4960938"/>
          <p14:tracePt t="109426" x="2308225" y="4975225"/>
          <p14:tracePt t="109442" x="2308225" y="4983163"/>
          <p14:tracePt t="109451" x="2293938" y="5021263"/>
          <p14:tracePt t="109467" x="2293938" y="5037138"/>
          <p14:tracePt t="109483" x="2293938" y="5051425"/>
          <p14:tracePt t="109499" x="2278063" y="5067300"/>
          <p14:tracePt t="109602" x="2278063" y="5075238"/>
          <p14:tracePt t="109618" x="2278063" y="5089525"/>
          <p14:tracePt t="109626" x="2278063" y="5113338"/>
          <p14:tracePt t="109634" x="2278063" y="5127625"/>
          <p14:tracePt t="109649" x="2278063" y="5143500"/>
          <p14:tracePt t="109666" x="2278063" y="5159375"/>
          <p14:tracePt t="109690" x="2278063" y="5165725"/>
          <p14:tracePt t="109722" x="2278063" y="5181600"/>
          <p14:tracePt t="109738" x="2278063" y="5197475"/>
          <p14:tracePt t="109762" x="2286000" y="5211763"/>
          <p14:tracePt t="109770" x="2293938" y="5227638"/>
          <p14:tracePt t="109786" x="2308225" y="5241925"/>
          <p14:tracePt t="109802" x="2308225" y="5249863"/>
          <p14:tracePt t="109816" x="2308225" y="5257800"/>
          <p14:tracePt t="109832" x="2332038" y="5287963"/>
          <p14:tracePt t="109850" x="2339975" y="5303838"/>
          <p14:tracePt t="109867" x="2339975" y="5318125"/>
          <p14:tracePt t="109884" x="2354263" y="5334000"/>
          <p14:tracePt t="109900" x="2354263" y="5349875"/>
          <p14:tracePt t="109916" x="2370138" y="5380038"/>
          <p14:tracePt t="109934" x="2370138" y="5394325"/>
          <p14:tracePt t="109949" x="2370138" y="5426075"/>
          <p14:tracePt t="109966" x="2392363" y="5448300"/>
          <p14:tracePt t="109983" x="2416175" y="5464175"/>
          <p14:tracePt t="110000" x="2430463" y="5478463"/>
          <p14:tracePt t="110017" x="2430463" y="5494338"/>
          <p14:tracePt t="110032" x="2438400" y="5508625"/>
          <p14:tracePt t="110049" x="2438400" y="5524500"/>
          <p14:tracePt t="110067" x="2446338" y="5524500"/>
          <p14:tracePt t="110082" x="2446338" y="5532438"/>
          <p14:tracePt t="110100" x="2454275" y="5546725"/>
          <p14:tracePt t="110116" x="2460625" y="5554663"/>
          <p14:tracePt t="110132" x="2468563" y="5578475"/>
          <p14:tracePt t="110149" x="2468563" y="5584825"/>
          <p14:tracePt t="110165" x="2468563" y="5592763"/>
          <p14:tracePt t="110186" x="2476500" y="5600700"/>
          <p14:tracePt t="110199" x="2476500" y="5608638"/>
          <p14:tracePt t="110234" x="2476500" y="5616575"/>
          <p14:tracePt t="110242" x="2476500" y="5622925"/>
          <p14:tracePt t="110266" x="2484438" y="5630863"/>
          <p14:tracePt t="110274" x="2484438" y="5638800"/>
          <p14:tracePt t="110283" x="2492375" y="5646738"/>
          <p14:tracePt t="110300" x="2498725" y="5668963"/>
          <p14:tracePt t="110316" x="2506663" y="5676900"/>
          <p14:tracePt t="110332" x="2514600" y="5692775"/>
          <p14:tracePt t="110348" x="2530475" y="5707063"/>
          <p14:tracePt t="110366" x="2536825" y="5722938"/>
          <p14:tracePt t="110382" x="2544763" y="5722938"/>
          <p14:tracePt t="110398" x="2552700" y="5737225"/>
          <p14:tracePt t="110416" x="2568575" y="5761038"/>
          <p14:tracePt t="110432" x="2574925" y="5775325"/>
          <p14:tracePt t="110448" x="2598738" y="5799138"/>
          <p14:tracePt t="110467" x="2606675" y="5813425"/>
          <p14:tracePt t="110483" x="2628900" y="5837238"/>
          <p14:tracePt t="110500" x="2644775" y="5859463"/>
          <p14:tracePt t="110517" x="2651125" y="5883275"/>
          <p14:tracePt t="110532" x="2667000" y="5897563"/>
          <p14:tracePt t="110549" x="2674938" y="5905500"/>
          <p14:tracePt t="110565" x="2689225" y="5921375"/>
          <p14:tracePt t="110582" x="2705100" y="5927725"/>
          <p14:tracePt t="110598" x="2720975" y="5951538"/>
          <p14:tracePt t="110616" x="2743200" y="5965825"/>
          <p14:tracePt t="110632" x="2759075" y="5965825"/>
          <p14:tracePt t="110648" x="2773363" y="5973763"/>
          <p14:tracePt t="110666" x="2781300" y="5973763"/>
          <p14:tracePt t="110682" x="2803525" y="5989638"/>
          <p14:tracePt t="110699" x="2811463" y="5989638"/>
          <p14:tracePt t="110722" x="2835275" y="6003925"/>
          <p14:tracePt t="110738" x="2857500" y="6011863"/>
          <p14:tracePt t="110748" x="2879725" y="6035675"/>
          <p14:tracePt t="110766" x="2895600" y="6042025"/>
          <p14:tracePt t="110782" x="2911475" y="6049963"/>
          <p14:tracePt t="110799" x="2917825" y="6049963"/>
          <p14:tracePt t="110815" x="2925763" y="6049963"/>
          <p14:tracePt t="110842" x="2941638" y="6049963"/>
          <p14:tracePt t="110858" x="2955925" y="6049963"/>
          <p14:tracePt t="110866" x="2994025" y="6049963"/>
          <p14:tracePt t="110883" x="3032125" y="6042025"/>
          <p14:tracePt t="110899" x="3055938" y="6042025"/>
          <p14:tracePt t="110916" x="3078163" y="6035675"/>
          <p14:tracePt t="110932" x="3078163" y="6027738"/>
          <p14:tracePt t="110948" x="3078163" y="6003925"/>
          <p14:tracePt t="110966" x="3094038" y="5989638"/>
          <p14:tracePt t="110981" x="3116263" y="5959475"/>
          <p14:tracePt t="110998" x="3116263" y="5951538"/>
          <p14:tracePt t="111014" x="3124200" y="5943600"/>
          <p14:tracePt t="111032" x="3132138" y="5935663"/>
          <p14:tracePt t="111048" x="3162300" y="5921375"/>
          <p14:tracePt t="111065" x="3184525" y="5897563"/>
          <p14:tracePt t="111083" x="3184525" y="5883275"/>
          <p14:tracePt t="111099" x="3208338" y="5851525"/>
          <p14:tracePt t="111116" x="3216275" y="5821363"/>
          <p14:tracePt t="111132" x="3222625" y="5783263"/>
          <p14:tracePt t="111148" x="3230563" y="5761038"/>
          <p14:tracePt t="111165" x="3238500" y="5730875"/>
          <p14:tracePt t="111184" x="3238500" y="5715000"/>
          <p14:tracePt t="111199" x="3238500" y="5692775"/>
          <p14:tracePt t="111215" x="3238500" y="5668963"/>
          <p14:tracePt t="111232" x="3238500" y="5638800"/>
          <p14:tracePt t="111248" x="3238500" y="5600700"/>
          <p14:tracePt t="111248" x="3238500" y="5578475"/>
          <p14:tracePt t="111266" x="3238500" y="5562600"/>
          <p14:tracePt t="111281" x="3222625" y="5524500"/>
          <p14:tracePt t="111299" x="3200400" y="5502275"/>
          <p14:tracePt t="111316" x="3184525" y="5494338"/>
          <p14:tracePt t="111332" x="3154363" y="5464175"/>
          <p14:tracePt t="111348" x="3124200" y="5426075"/>
          <p14:tracePt t="111365" x="3108325" y="5410200"/>
          <p14:tracePt t="111381" x="3094038" y="5394325"/>
          <p14:tracePt t="111398" x="3078163" y="5387975"/>
          <p14:tracePt t="111414" x="3063875" y="5372100"/>
          <p14:tracePt t="111431" x="3025775" y="5349875"/>
          <p14:tracePt t="111448" x="3017838" y="5341938"/>
          <p14:tracePt t="111464" x="2971800" y="5311775"/>
          <p14:tracePt t="111482" x="2941638" y="5295900"/>
          <p14:tracePt t="111499" x="2925763" y="5287963"/>
          <p14:tracePt t="111515" x="2911475" y="5273675"/>
          <p14:tracePt t="111531" x="2887663" y="5265738"/>
          <p14:tracePt t="111547" x="2873375" y="5241925"/>
          <p14:tracePt t="111563" x="2841625" y="5235575"/>
          <p14:tracePt t="111580" x="2803525" y="5211763"/>
          <p14:tracePt t="111598" x="2773363" y="5189538"/>
          <p14:tracePt t="111614" x="2743200" y="5165725"/>
          <p14:tracePt t="111631" x="2674938" y="5097463"/>
          <p14:tracePt t="111648" x="2598738" y="5021263"/>
          <p14:tracePt t="111664" x="2574925" y="5006975"/>
          <p14:tracePt t="111664" x="2568575" y="4999038"/>
          <p14:tracePt t="111684" x="2560638" y="4991100"/>
          <p14:tracePt t="111698" x="2544763" y="4983163"/>
          <p14:tracePt t="111715" x="2530475" y="4975225"/>
          <p14:tracePt t="111731" x="2514600" y="4960938"/>
          <p14:tracePt t="111748" x="2506663" y="4960938"/>
          <p14:tracePt t="111779" x="2492375" y="4945063"/>
          <p14:tracePt t="111794" x="2484438" y="4945063"/>
          <p14:tracePt t="111834" x="2476500" y="4945063"/>
          <p14:tracePt t="111842" x="2468563" y="4945063"/>
          <p14:tracePt t="111850" x="2454275" y="4945063"/>
          <p14:tracePt t="111863" x="2446338" y="4945063"/>
          <p14:tracePt t="111881" x="2422525" y="4945063"/>
          <p14:tracePt t="111898" x="2400300" y="4945063"/>
          <p14:tracePt t="111915" x="2392363" y="4953000"/>
          <p14:tracePt t="111931" x="2384425" y="4968875"/>
          <p14:tracePt t="111948" x="2362200" y="4975225"/>
          <p14:tracePt t="111965" x="2362200" y="4983163"/>
          <p14:tracePt t="111980" x="2346325" y="4999038"/>
          <p14:tracePt t="111997" x="2346325" y="5006975"/>
          <p14:tracePt t="112018" x="2346325" y="5013325"/>
          <p14:tracePt t="112058" x="2346325" y="5021263"/>
          <p14:tracePt t="112074" x="2339975" y="5029200"/>
          <p14:tracePt t="112082" x="2339975" y="5037138"/>
          <p14:tracePt t="112098" x="2339975" y="5045075"/>
          <p14:tracePt t="112098" x="2339975" y="5051425"/>
          <p14:tracePt t="112115" x="2339975" y="5059363"/>
          <p14:tracePt t="112131" x="2339975" y="5075238"/>
          <p14:tracePt t="112147" x="2332038" y="5083175"/>
          <p14:tracePt t="112163" x="2332038" y="5089525"/>
          <p14:tracePt t="112182" x="2332038" y="5097463"/>
          <p14:tracePt t="112197" x="2332038" y="5105400"/>
          <p14:tracePt t="112213" x="2332038" y="5121275"/>
          <p14:tracePt t="112230" x="2332038" y="5127625"/>
          <p14:tracePt t="112246" x="2332038" y="5135563"/>
          <p14:tracePt t="112264" x="2332038" y="5159375"/>
          <p14:tracePt t="112280" x="2332038" y="5165725"/>
          <p14:tracePt t="112298" x="2332038" y="5173663"/>
          <p14:tracePt t="112313" x="2354263" y="5203825"/>
          <p14:tracePt t="112331" x="2362200" y="5211763"/>
          <p14:tracePt t="112346" x="2362200" y="5219700"/>
          <p14:tracePt t="112363" x="2378075" y="5227638"/>
          <p14:tracePt t="112380" x="2378075" y="5235575"/>
          <p14:tracePt t="112396" x="2378075" y="5241925"/>
          <p14:tracePt t="112418" x="2392363" y="5257800"/>
          <p14:tracePt t="112430" x="2408238" y="5265738"/>
          <p14:tracePt t="112446" x="2408238" y="5287963"/>
          <p14:tracePt t="112463" x="2438400" y="5311775"/>
          <p14:tracePt t="112481" x="2446338" y="5326063"/>
          <p14:tracePt t="112497" x="2446338" y="5349875"/>
          <p14:tracePt t="112497" x="2454275" y="5349875"/>
          <p14:tracePt t="112515" x="2460625" y="5364163"/>
          <p14:tracePt t="112531" x="2460625" y="5372100"/>
          <p14:tracePt t="112563" x="2460625" y="5387975"/>
          <p14:tracePt t="112586" x="2468563" y="5387975"/>
          <p14:tracePt t="112594" x="2468563" y="5394325"/>
          <p14:tracePt t="112602" x="2468563" y="5410200"/>
          <p14:tracePt t="112613" x="2468563" y="5426075"/>
          <p14:tracePt t="112630" x="2468563" y="5478463"/>
          <p14:tracePt t="112647" x="2492375" y="5540375"/>
          <p14:tracePt t="112664" x="2492375" y="5554663"/>
          <p14:tracePt t="112682" x="2498725" y="5562600"/>
          <p14:tracePt t="112696" x="2514600" y="5578475"/>
          <p14:tracePt t="112714" x="2522538" y="5592763"/>
          <p14:tracePt t="112731" x="2530475" y="5608638"/>
          <p14:tracePt t="112747" x="2530475" y="5622925"/>
          <p14:tracePt t="112764" x="2536825" y="5646738"/>
          <p14:tracePt t="112780" x="2536825" y="5668963"/>
          <p14:tracePt t="112797" x="2568575" y="5707063"/>
          <p14:tracePt t="112813" x="2568575" y="5730875"/>
          <p14:tracePt t="112830" x="2590800" y="5768975"/>
          <p14:tracePt t="112847" x="2606675" y="5791200"/>
          <p14:tracePt t="112863" x="2644775" y="5821363"/>
          <p14:tracePt t="112880" x="2644775" y="5845175"/>
          <p14:tracePt t="112896" x="2651125" y="5845175"/>
          <p14:tracePt t="112912" x="2659063" y="5851525"/>
          <p14:tracePt t="112929" x="2667000" y="5859463"/>
          <p14:tracePt t="112947" x="2682875" y="5867400"/>
          <p14:tracePt t="112966" x="2697163" y="5875338"/>
          <p14:tracePt t="112979" x="2720975" y="5889625"/>
          <p14:tracePt t="112997" x="2735263" y="5889625"/>
          <p14:tracePt t="113013" x="2759075" y="5905500"/>
          <p14:tracePt t="113030" x="2781300" y="5921375"/>
          <p14:tracePt t="113045" x="2797175" y="5921375"/>
          <p14:tracePt t="113062" x="2803525" y="5921375"/>
          <p14:tracePt t="113078" x="2819400" y="5927725"/>
          <p14:tracePt t="113096" x="2827338" y="5935663"/>
          <p14:tracePt t="113112" x="2857500" y="5935663"/>
          <p14:tracePt t="113112" x="2873375" y="5951538"/>
          <p14:tracePt t="113131" x="2895600" y="5951538"/>
          <p14:tracePt t="113147" x="2903538" y="5965825"/>
          <p14:tracePt t="113163" x="2925763" y="5965825"/>
          <p14:tracePt t="113180" x="2941638" y="5965825"/>
          <p14:tracePt t="113210" x="2949575" y="5965825"/>
          <p14:tracePt t="113226" x="2971800" y="5973763"/>
          <p14:tracePt t="113250" x="2987675" y="5989638"/>
          <p14:tracePt t="113258" x="3001963" y="5989638"/>
          <p14:tracePt t="113266" x="3017838" y="5997575"/>
          <p14:tracePt t="113279" x="3040063" y="6003925"/>
          <p14:tracePt t="113296" x="3063875" y="6027738"/>
          <p14:tracePt t="113313" x="3070225" y="6035675"/>
          <p14:tracePt t="113329" x="3078163" y="6035675"/>
          <p14:tracePt t="113363" x="3094038" y="6035675"/>
          <p14:tracePt t="113490" x="3101975" y="6035675"/>
          <p14:tracePt t="113562" x="3101975" y="6042025"/>
          <p14:tracePt t="113690" x="3108325" y="6049963"/>
          <p14:tracePt t="113746" x="3108325" y="6057900"/>
          <p14:tracePt t="113778" x="3108325" y="6065838"/>
          <p14:tracePt t="113802" x="3108325" y="6080125"/>
          <p14:tracePt t="114042" x="3108325" y="6088063"/>
          <p14:tracePt t="114202" x="3108325" y="6096000"/>
          <p14:tracePt t="114282" x="3101975" y="6096000"/>
          <p14:tracePt t="114354" x="3094038" y="6096000"/>
          <p14:tracePt t="114466" x="3086100" y="6096000"/>
          <p14:tracePt t="114530" x="3078163" y="6096000"/>
          <p14:tracePt t="115436" x="3078163" y="6088063"/>
          <p14:tracePt t="116074" x="3078163" y="6080125"/>
          <p14:tracePt t="116082" x="3078163" y="6073775"/>
          <p14:tracePt t="116093" x="3086100" y="6049963"/>
          <p14:tracePt t="116110" x="3086100" y="6019800"/>
          <p14:tracePt t="116126" x="3116263" y="5981700"/>
          <p14:tracePt t="116143" x="3184525" y="5913438"/>
          <p14:tracePt t="116160" x="3230563" y="5867400"/>
          <p14:tracePt t="116160" x="3254375" y="5845175"/>
          <p14:tracePt t="116179" x="3260725" y="5837238"/>
          <p14:tracePt t="116193" x="3268663" y="5783263"/>
          <p14:tracePt t="116211" x="3268663" y="5753100"/>
          <p14:tracePt t="116227" x="3284538" y="5722938"/>
          <p14:tracePt t="116244" x="3298825" y="5699125"/>
          <p14:tracePt t="116260" x="3322638" y="5668963"/>
          <p14:tracePt t="116276" x="3344863" y="5638800"/>
          <p14:tracePt t="116293" x="3344863" y="5622925"/>
          <p14:tracePt t="116309" x="3344863" y="5616575"/>
          <p14:tracePt t="116330" x="3344863" y="5608638"/>
          <p14:tracePt t="116394" x="3336925" y="5608638"/>
          <p14:tracePt t="116506" x="3330575" y="5608638"/>
          <p14:tracePt t="116586" x="3322638" y="5608638"/>
          <p14:tracePt t="116602" x="3314700" y="5616575"/>
          <p14:tracePt t="116634" x="3298825" y="5616575"/>
          <p14:tracePt t="116650" x="3292475" y="5622925"/>
          <p14:tracePt t="116658" x="3292475" y="5630863"/>
          <p14:tracePt t="116675" x="3284538" y="5630863"/>
          <p14:tracePt t="116746" x="3276600" y="5638800"/>
          <p14:tracePt t="116770" x="3276600" y="5646738"/>
          <p14:tracePt t="116794" x="3268663" y="5646738"/>
          <p14:tracePt t="116818" x="3268663" y="5654675"/>
          <p14:tracePt t="117705" x="3260725" y="5654675"/>
          <p14:tracePt t="118450" x="3254375" y="5646738"/>
          <p14:tracePt t="121087" x="0" y="0"/>
        </p14:tracePtLst>
        <p14:tracePtLst>
          <p14:tracePt t="185400" x="3040063" y="5372100"/>
          <p14:tracePt t="185440" x="3032125" y="5349875"/>
          <p14:tracePt t="186193" x="3009900" y="5341938"/>
          <p14:tracePt t="186201" x="3009900" y="5334000"/>
          <p14:tracePt t="186209" x="3040063" y="5334000"/>
          <p14:tracePt t="186345" x="3208338" y="5287963"/>
          <p14:tracePt t="186353" x="3444875" y="5181600"/>
          <p14:tracePt t="186361" x="3657600" y="5097463"/>
          <p14:tracePt t="186370" x="3940175" y="5006975"/>
          <p14:tracePt t="186387" x="4122738" y="4968875"/>
          <p14:tracePt t="186403" x="4297363" y="4968875"/>
          <p14:tracePt t="186420" x="4495800" y="4968875"/>
          <p14:tracePt t="186436" x="4702175" y="4968875"/>
          <p14:tracePt t="186453" x="4899025" y="4968875"/>
          <p14:tracePt t="186470" x="5075238" y="4930775"/>
          <p14:tracePt t="186486" x="5265738" y="4906963"/>
          <p14:tracePt t="186504" x="5448300" y="4899025"/>
          <p14:tracePt t="186504" x="5524500" y="4899025"/>
          <p14:tracePt t="186521" x="5622925" y="4899025"/>
          <p14:tracePt t="186536" x="5737225" y="4899025"/>
          <p14:tracePt t="186536" x="5768975" y="4899025"/>
          <p14:tracePt t="186554" x="5807075" y="4899025"/>
          <p14:tracePt t="186570" x="5821363" y="4899025"/>
          <p14:tracePt t="186586" x="5837238" y="4899025"/>
          <p14:tracePt t="186609" x="5845175" y="4914900"/>
          <p14:tracePt t="186619" x="5859463" y="4960938"/>
          <p14:tracePt t="186636" x="5859463" y="4975225"/>
          <p14:tracePt t="186652" x="5875338" y="5029200"/>
          <p14:tracePt t="186670" x="5897563" y="5075238"/>
          <p14:tracePt t="186686" x="5927725" y="5113338"/>
          <p14:tracePt t="186703" x="5927725" y="5135563"/>
          <p14:tracePt t="186719" x="5927725" y="5181600"/>
          <p14:tracePt t="186719" x="5927725" y="5227638"/>
          <p14:tracePt t="186738" x="5927725" y="5265738"/>
          <p14:tracePt t="186752" x="5927725" y="5303838"/>
          <p14:tracePt t="186752" x="5927725" y="5318125"/>
          <p14:tracePt t="186770" x="5943600" y="5341938"/>
          <p14:tracePt t="186785" x="5959475" y="5341938"/>
          <p14:tracePt t="186803" x="5965825" y="5341938"/>
          <p14:tracePt t="186819" x="5973763" y="5341938"/>
          <p14:tracePt t="186865" x="5989638" y="5334000"/>
          <p14:tracePt t="186881" x="5997575" y="5303838"/>
          <p14:tracePt t="186889" x="6019800" y="5273675"/>
          <p14:tracePt t="186902" x="6049963" y="5241925"/>
          <p14:tracePt t="186919" x="6057900" y="5235575"/>
          <p14:tracePt t="186945" x="6057900" y="5219700"/>
          <p14:tracePt t="186953" x="6057900" y="5143500"/>
          <p14:tracePt t="186970" x="6096000" y="5013325"/>
          <p14:tracePt t="186988" x="6218238" y="4854575"/>
          <p14:tracePt t="187003" x="6492875" y="4656138"/>
          <p14:tracePt t="187019" x="6765925" y="4518025"/>
          <p14:tracePt t="187035" x="6804025" y="4487863"/>
          <p14:tracePt t="187051" x="6797675" y="4479925"/>
          <p14:tracePt t="187081" x="6789738" y="4473575"/>
          <p14:tracePt t="187089" x="6781800" y="4465638"/>
          <p14:tracePt t="187121" x="6781800" y="4435475"/>
          <p14:tracePt t="187129" x="6789738" y="4427538"/>
          <p14:tracePt t="187137" x="6819900" y="4397375"/>
          <p14:tracePt t="187152" x="6904038" y="4351338"/>
          <p14:tracePt t="187170" x="6918325" y="4335463"/>
          <p14:tracePt t="187233" x="6934200" y="4335463"/>
          <p14:tracePt t="187241" x="6934200" y="4327525"/>
          <p14:tracePt t="187252" x="6956425" y="4321175"/>
          <p14:tracePt t="187269" x="6956425" y="4313238"/>
          <p14:tracePt t="187285" x="6956425" y="4305300"/>
          <p14:tracePt t="187305" x="6956425" y="4297363"/>
          <p14:tracePt t="187321" x="6956425" y="4289425"/>
          <p14:tracePt t="187393" x="6942138" y="4289425"/>
          <p14:tracePt t="187417" x="6934200" y="4289425"/>
          <p14:tracePt t="187457" x="6934200" y="4297363"/>
          <p14:tracePt t="187465" x="6926263" y="4297363"/>
          <p14:tracePt t="187473" x="6926263" y="4305300"/>
          <p14:tracePt t="187489" x="6934200" y="4305300"/>
          <p14:tracePt t="187721" x="6942138" y="4305300"/>
          <p14:tracePt t="187729" x="6950075" y="4305300"/>
          <p14:tracePt t="187769" x="6956425" y="4305300"/>
          <p14:tracePt t="187777" x="6964363" y="4297363"/>
          <p14:tracePt t="187786" x="6980238" y="4283075"/>
          <p14:tracePt t="187803" x="6980238" y="4259263"/>
          <p14:tracePt t="187819" x="6988175" y="4237038"/>
          <p14:tracePt t="187835" x="6994525" y="4198938"/>
          <p14:tracePt t="187852" x="6994525" y="4175125"/>
          <p14:tracePt t="187868" x="6994525" y="4168775"/>
          <p14:tracePt t="187885" x="6994525" y="4152900"/>
          <p14:tracePt t="187901" x="6994525" y="4122738"/>
          <p14:tracePt t="187918" x="6994525" y="4106863"/>
          <p14:tracePt t="187935" x="6994525" y="4092575"/>
          <p14:tracePt t="187961" x="6994525" y="4076700"/>
          <p14:tracePt t="187988" x="6994525" y="4068763"/>
          <p14:tracePt t="188009" x="6994525" y="4054475"/>
          <p14:tracePt t="188018" x="6994525" y="4046538"/>
          <p14:tracePt t="188034" x="6994525" y="4038600"/>
          <p14:tracePt t="188041" x="6994525" y="4030663"/>
          <p14:tracePt t="188057" x="6994525" y="4022725"/>
          <p14:tracePt t="188067" x="6994525" y="4008438"/>
          <p14:tracePt t="188097" x="6994525" y="4000500"/>
          <p14:tracePt t="188113" x="6994525" y="3992563"/>
          <p14:tracePt t="188129" x="6994525" y="3984625"/>
          <p14:tracePt t="188153" x="6994525" y="3978275"/>
          <p14:tracePt t="188161" x="7010400" y="3970338"/>
          <p14:tracePt t="188169" x="7010400" y="3962400"/>
          <p14:tracePt t="188185" x="7010400" y="3954463"/>
          <p14:tracePt t="188200" x="7010400" y="3940175"/>
          <p14:tracePt t="188225" x="7010400" y="3932238"/>
          <p14:tracePt t="188353" x="7010400" y="3924300"/>
          <p14:tracePt t="188497" x="7010400" y="3916363"/>
          <p14:tracePt t="188713" x="7010400" y="3908425"/>
          <p14:tracePt t="188721" x="7010400" y="3902075"/>
          <p14:tracePt t="188737" x="7010400" y="3894138"/>
          <p14:tracePt t="188761" x="7010400" y="3886200"/>
          <p14:tracePt t="188769" x="7010400" y="3878263"/>
          <p14:tracePt t="188793" x="7010400" y="3870325"/>
          <p14:tracePt t="188801" x="7002463" y="3848100"/>
          <p14:tracePt t="188819" x="6994525" y="3832225"/>
          <p14:tracePt t="188834" x="6994525" y="3810000"/>
          <p14:tracePt t="188851" x="6994525" y="3787775"/>
          <p14:tracePt t="188868" x="6980238" y="3763963"/>
          <p14:tracePt t="188884" x="6980238" y="3733800"/>
          <p14:tracePt t="188901" x="6980238" y="3703638"/>
          <p14:tracePt t="188917" x="6980238" y="3665538"/>
          <p14:tracePt t="188934" x="6980238" y="3635375"/>
          <p14:tracePt t="188951" x="6964363" y="3597275"/>
          <p14:tracePt t="188967" x="6950075" y="3535363"/>
          <p14:tracePt t="188987" x="6926263" y="3505200"/>
          <p14:tracePt t="189003" x="6926263" y="3489325"/>
          <p14:tracePt t="189018" x="6926263" y="3467100"/>
          <p14:tracePt t="189034" x="6926263" y="3459163"/>
          <p14:tracePt t="189049" x="6918325" y="3421063"/>
          <p14:tracePt t="189066" x="6896100" y="3398838"/>
          <p14:tracePt t="189084" x="6888163" y="3382963"/>
          <p14:tracePt t="189099" x="6873875" y="3360738"/>
          <p14:tracePt t="189117" x="6865938" y="3352800"/>
          <p14:tracePt t="189133" x="6865938" y="3344863"/>
          <p14:tracePt t="189153" x="6865938" y="3336925"/>
          <p14:tracePt t="189273" x="6858000" y="3336925"/>
          <p14:tracePt t="189329" x="6850063" y="3336925"/>
          <p14:tracePt t="189601" x="6850063" y="3352800"/>
          <p14:tracePt t="189625" x="6850063" y="3360738"/>
          <p14:tracePt t="189665" x="6850063" y="3382963"/>
          <p14:tracePt t="189673" x="6850063" y="3390900"/>
          <p14:tracePt t="189689" x="6850063" y="3398838"/>
          <p14:tracePt t="189699" x="6850063" y="3429000"/>
          <p14:tracePt t="189716" x="6835775" y="3459163"/>
          <p14:tracePt t="189733" x="6835775" y="3497263"/>
          <p14:tracePt t="189750" x="6835775" y="3527425"/>
          <p14:tracePt t="189766" x="6835775" y="3573463"/>
          <p14:tracePt t="189783" x="6835775" y="3603625"/>
          <p14:tracePt t="189783" x="6835775" y="3619500"/>
          <p14:tracePt t="189801" x="6835775" y="3641725"/>
          <p14:tracePt t="189801" x="6835775" y="3657600"/>
          <p14:tracePt t="189818" x="6835775" y="3695700"/>
          <p14:tracePt t="189834" x="6835775" y="3711575"/>
          <p14:tracePt t="189850" x="6835775" y="3717925"/>
          <p14:tracePt t="189866" x="6835775" y="3749675"/>
          <p14:tracePt t="189883" x="6835775" y="3763963"/>
          <p14:tracePt t="189899" x="6835775" y="3794125"/>
          <p14:tracePt t="189916" x="6835775" y="3810000"/>
          <p14:tracePt t="189932" x="6835775" y="3840163"/>
          <p14:tracePt t="189950" x="6835775" y="3856038"/>
          <p14:tracePt t="189966" x="6835775" y="3886200"/>
          <p14:tracePt t="189983" x="6835775" y="3916363"/>
          <p14:tracePt t="189983" x="6835775" y="3932238"/>
          <p14:tracePt t="190002" x="6835775" y="3946525"/>
          <p14:tracePt t="190017" x="6835775" y="3962400"/>
          <p14:tracePt t="190040" x="6835775" y="3954463"/>
          <p14:tracePt t="190145" x="6835775" y="3940175"/>
          <p14:tracePt t="190153" x="6835775" y="3932238"/>
          <p14:tracePt t="190165" x="6835775" y="3908425"/>
          <p14:tracePt t="190183" x="6835775" y="3878263"/>
          <p14:tracePt t="190183" x="6835775" y="3870325"/>
          <p14:tracePt t="190202" x="6835775" y="3856038"/>
          <p14:tracePt t="190215" x="6835775" y="3817938"/>
          <p14:tracePt t="190215" x="6835775" y="3802063"/>
          <p14:tracePt t="190234" x="6835775" y="3779838"/>
          <p14:tracePt t="190250" x="6842125" y="3756025"/>
          <p14:tracePt t="190266" x="6842125" y="3741738"/>
          <p14:tracePt t="190282" x="6842125" y="3725863"/>
          <p14:tracePt t="190321" x="6835775" y="3711575"/>
          <p14:tracePt t="190353" x="6827838" y="3703638"/>
          <p14:tracePt t="190369" x="6827838" y="3695700"/>
          <p14:tracePt t="190377" x="6827838" y="3687763"/>
          <p14:tracePt t="190385" x="6819900" y="3679825"/>
          <p14:tracePt t="190398" x="6804025" y="3665538"/>
          <p14:tracePt t="190415" x="6804025" y="3657600"/>
          <p14:tracePt t="190434" x="6789738" y="3657600"/>
          <p14:tracePt t="190449" x="6781800" y="3641725"/>
          <p14:tracePt t="190466" x="6765925" y="3641725"/>
          <p14:tracePt t="190529" x="6759575" y="3641725"/>
          <p14:tracePt t="190553" x="6751638" y="3641725"/>
          <p14:tracePt t="190569" x="6743700" y="3641725"/>
          <p14:tracePt t="190585" x="6735763" y="3641725"/>
          <p14:tracePt t="190593" x="6735763" y="3649663"/>
          <p14:tracePt t="190617" x="6735763" y="3665538"/>
          <p14:tracePt t="190625" x="6721475" y="3665538"/>
          <p14:tracePt t="190633" x="6721475" y="3687763"/>
          <p14:tracePt t="190650" x="6721475" y="3711575"/>
          <p14:tracePt t="190666" x="6705600" y="3733800"/>
          <p14:tracePt t="190683" x="6705600" y="3749675"/>
          <p14:tracePt t="190699" x="6705600" y="3763963"/>
          <p14:tracePt t="190716" x="6705600" y="3779838"/>
          <p14:tracePt t="190731" x="6705600" y="3802063"/>
          <p14:tracePt t="190749" x="6705600" y="3817938"/>
          <p14:tracePt t="190765" x="6705600" y="3832225"/>
          <p14:tracePt t="190781" x="6705600" y="3840163"/>
          <p14:tracePt t="190801" x="6705600" y="3848100"/>
          <p14:tracePt t="190815" x="6705600" y="3863975"/>
          <p14:tracePt t="190815" x="6705600" y="3870325"/>
          <p14:tracePt t="190834" x="6705600" y="3894138"/>
          <p14:tracePt t="190850" x="6705600" y="3908425"/>
          <p14:tracePt t="190866" x="6705600" y="3916363"/>
          <p14:tracePt t="190882" x="6705600" y="3932238"/>
          <p14:tracePt t="190899" x="6705600" y="3940175"/>
          <p14:tracePt t="190915" x="6705600" y="3946525"/>
          <p14:tracePt t="190931" x="6689725" y="3970338"/>
          <p14:tracePt t="190948" x="6689725" y="4008438"/>
          <p14:tracePt t="190965" x="6689725" y="4022725"/>
          <p14:tracePt t="190982" x="6689725" y="4038600"/>
          <p14:tracePt t="191000" x="6689725" y="4068763"/>
          <p14:tracePt t="191016" x="6689725" y="4076700"/>
          <p14:tracePt t="191033" x="6689725" y="4084638"/>
          <p14:tracePt t="191048" x="6675438" y="4106863"/>
          <p14:tracePt t="191066" x="6675438" y="4122738"/>
          <p14:tracePt t="191082" x="6675438" y="4137025"/>
          <p14:tracePt t="191099" x="6675438" y="4144963"/>
          <p14:tracePt t="191129" x="6675438" y="4152900"/>
          <p14:tracePt t="191137" x="6675438" y="4168775"/>
          <p14:tracePt t="191148" x="6659563" y="4175125"/>
          <p14:tracePt t="191165" x="6659563" y="4198938"/>
          <p14:tracePt t="191182" x="6651625" y="4229100"/>
          <p14:tracePt t="191198" x="6651625" y="4244975"/>
          <p14:tracePt t="191215" x="6651625" y="4251325"/>
          <p14:tracePt t="191231" x="6651625" y="4259263"/>
          <p14:tracePt t="191265" x="6645275" y="4267200"/>
          <p14:tracePt t="191305" x="6645275" y="4275138"/>
          <p14:tracePt t="191321" x="6645275" y="4289425"/>
          <p14:tracePt t="191329" x="6645275" y="4297363"/>
          <p14:tracePt t="191337" x="6645275" y="4321175"/>
          <p14:tracePt t="191347" x="6637338" y="4359275"/>
          <p14:tracePt t="191365" x="6637338" y="4397375"/>
          <p14:tracePt t="191381" x="6637338" y="4427538"/>
          <p14:tracePt t="191398" x="6637338" y="4465638"/>
          <p14:tracePt t="191415" x="6637338" y="4479925"/>
          <p14:tracePt t="191431" x="6637338" y="4495800"/>
          <p14:tracePt t="191447" x="6629400" y="4511675"/>
          <p14:tracePt t="191466" x="6629400" y="4525963"/>
          <p14:tracePt t="191482" x="6629400" y="4556125"/>
          <p14:tracePt t="191498" x="6629400" y="4587875"/>
          <p14:tracePt t="191515" x="6629400" y="4602163"/>
          <p14:tracePt t="191531" x="6629400" y="4625975"/>
          <p14:tracePt t="191546" x="6629400" y="4640263"/>
          <p14:tracePt t="191563" x="6613525" y="4664075"/>
          <p14:tracePt t="191581" x="6613525" y="4694238"/>
          <p14:tracePt t="191598" x="6613525" y="4708525"/>
          <p14:tracePt t="191615" x="6613525" y="4740275"/>
          <p14:tracePt t="191631" x="6613525" y="4754563"/>
          <p14:tracePt t="191631" x="6613525" y="4770438"/>
          <p14:tracePt t="191649" x="6613525" y="4784725"/>
          <p14:tracePt t="191665" x="6613525" y="4830763"/>
          <p14:tracePt t="191682" x="6613525" y="4860925"/>
          <p14:tracePt t="191698" x="6613525" y="4906963"/>
          <p14:tracePt t="191715" x="6613525" y="4922838"/>
          <p14:tracePt t="191731" x="6613525" y="4945063"/>
          <p14:tracePt t="191748" x="6613525" y="4960938"/>
          <p14:tracePt t="191764" x="6629400" y="4991100"/>
          <p14:tracePt t="191781" x="6629400" y="5006975"/>
          <p14:tracePt t="191798" x="6645275" y="5029200"/>
          <p14:tracePt t="191814" x="6645275" y="5051425"/>
          <p14:tracePt t="191814" x="6645275" y="5067300"/>
          <p14:tracePt t="191833" x="6645275" y="5097463"/>
          <p14:tracePt t="191847" x="6645275" y="5113338"/>
          <p14:tracePt t="191864" x="6645275" y="5143500"/>
          <p14:tracePt t="191882" x="6645275" y="5151438"/>
          <p14:tracePt t="191905" x="6645275" y="5165725"/>
          <p14:tracePt t="191921" x="6645275" y="5181600"/>
          <p14:tracePt t="191937" x="6645275" y="5197475"/>
          <p14:tracePt t="191953" x="6645275" y="5203825"/>
          <p14:tracePt t="191964" x="6645275" y="5235575"/>
          <p14:tracePt t="191981" x="6645275" y="5257800"/>
          <p14:tracePt t="191999" x="6645275" y="5280025"/>
          <p14:tracePt t="192015" x="6645275" y="5311775"/>
          <p14:tracePt t="192031" x="6645275" y="5334000"/>
          <p14:tracePt t="192048" x="6645275" y="5349875"/>
          <p14:tracePt t="192048" x="6645275" y="5356225"/>
          <p14:tracePt t="192066" x="6645275" y="5364163"/>
          <p14:tracePt t="192082" x="6645275" y="5387975"/>
          <p14:tracePt t="192098" x="6637338" y="5410200"/>
          <p14:tracePt t="192115" x="6629400" y="5440363"/>
          <p14:tracePt t="192131" x="6613525" y="5470525"/>
          <p14:tracePt t="192147" x="6613525" y="5502275"/>
          <p14:tracePt t="192165" x="6613525" y="5516563"/>
          <p14:tracePt t="192181" x="6613525" y="5540375"/>
          <p14:tracePt t="192197" x="6599238" y="5562600"/>
          <p14:tracePt t="192214" x="6599238" y="5578475"/>
          <p14:tracePt t="192231" x="6583363" y="5600700"/>
          <p14:tracePt t="192247" x="6583363" y="5616575"/>
          <p14:tracePt t="192247" x="6583363" y="5622925"/>
          <p14:tracePt t="192265" x="6583363" y="5630863"/>
          <p14:tracePt t="192281" x="6583363" y="5638800"/>
          <p14:tracePt t="192297" x="6569075" y="5684838"/>
          <p14:tracePt t="192315" x="6561138" y="5699125"/>
          <p14:tracePt t="192331" x="6561138" y="5722938"/>
          <p14:tracePt t="192347" x="6561138" y="5730875"/>
          <p14:tracePt t="192481" x="6569075" y="5730875"/>
          <p14:tracePt t="192489" x="6569075" y="5737225"/>
          <p14:tracePt t="192521" x="6575425" y="5737225"/>
          <p14:tracePt t="192537" x="6575425" y="5761038"/>
          <p14:tracePt t="192561" x="6591300" y="5768975"/>
          <p14:tracePt t="192569" x="6599238" y="5775325"/>
          <p14:tracePt t="192580" x="6607175" y="5799138"/>
          <p14:tracePt t="192596" x="6613525" y="5799138"/>
          <p14:tracePt t="192613" x="6613525" y="5807075"/>
          <p14:tracePt t="192641" x="6613525" y="5821363"/>
          <p14:tracePt t="192657" x="6613525" y="5851525"/>
          <p14:tracePt t="192673" x="6621463" y="5859463"/>
          <p14:tracePt t="192705" x="6613525" y="5859463"/>
          <p14:tracePt t="192785" x="6607175" y="5859463"/>
          <p14:tracePt t="192833" x="6607175" y="5851525"/>
          <p14:tracePt t="192841" x="6607175" y="5845175"/>
          <p14:tracePt t="192849" x="6607175" y="5829300"/>
          <p14:tracePt t="192865" x="6607175" y="5821363"/>
          <p14:tracePt t="192879" x="6607175" y="5807075"/>
          <p14:tracePt t="192896" x="6607175" y="5799138"/>
          <p14:tracePt t="192896" x="6607175" y="5775325"/>
          <p14:tracePt t="192914" x="6607175" y="5761038"/>
          <p14:tracePt t="192930" x="6607175" y="5737225"/>
          <p14:tracePt t="192947" x="6607175" y="5722938"/>
          <p14:tracePt t="192964" x="6607175" y="5699125"/>
          <p14:tracePt t="192980" x="6607175" y="5692775"/>
          <p14:tracePt t="192996" x="6607175" y="5661025"/>
          <p14:tracePt t="193014" x="6607175" y="5646738"/>
          <p14:tracePt t="193031" x="6607175" y="5616575"/>
          <p14:tracePt t="193045" x="6607175" y="5600700"/>
          <p14:tracePt t="193061" x="6607175" y="5578475"/>
          <p14:tracePt t="193079" x="6607175" y="5554663"/>
          <p14:tracePt t="193097" x="6607175" y="5532438"/>
          <p14:tracePt t="193097" x="6607175" y="5524500"/>
          <p14:tracePt t="193114" x="6607175" y="5502275"/>
          <p14:tracePt t="193130" x="6607175" y="5470525"/>
          <p14:tracePt t="193147" x="6607175" y="5456238"/>
          <p14:tracePt t="193164" x="6607175" y="5440363"/>
          <p14:tracePt t="193180" x="6607175" y="5432425"/>
          <p14:tracePt t="193195" x="6607175" y="5418138"/>
          <p14:tracePt t="193212" x="6607175" y="5387975"/>
          <p14:tracePt t="193230" x="6607175" y="5341938"/>
          <p14:tracePt t="193246" x="6607175" y="5318125"/>
          <p14:tracePt t="193262" x="6607175" y="5287963"/>
          <p14:tracePt t="193279" x="6607175" y="5257800"/>
          <p14:tracePt t="193279" x="6607175" y="5241925"/>
          <p14:tracePt t="193298" x="6607175" y="5227638"/>
          <p14:tracePt t="193312" x="6607175" y="5211763"/>
          <p14:tracePt t="193330" x="6607175" y="5203825"/>
          <p14:tracePt t="193347" x="6607175" y="5197475"/>
          <p14:tracePt t="193363" x="6607175" y="5181600"/>
          <p14:tracePt t="193379" x="6599238" y="5165725"/>
          <p14:tracePt t="193395" x="6599238" y="5135563"/>
          <p14:tracePt t="193412" x="6599238" y="5105400"/>
          <p14:tracePt t="193429" x="6607175" y="5059363"/>
          <p14:tracePt t="193446" x="6613525" y="5021263"/>
          <p14:tracePt t="193463" x="6629400" y="4983163"/>
          <p14:tracePt t="193479" x="6637338" y="4930775"/>
          <p14:tracePt t="193479" x="6637338" y="4906963"/>
          <p14:tracePt t="193498" x="6637338" y="4876800"/>
          <p14:tracePt t="193512" x="6637338" y="4830763"/>
          <p14:tracePt t="193530" x="6637338" y="4816475"/>
          <p14:tracePt t="193547" x="6637338" y="4784725"/>
          <p14:tracePt t="193563" x="6637338" y="4770438"/>
          <p14:tracePt t="193579" x="6637338" y="4740275"/>
          <p14:tracePt t="193596" x="6637338" y="4724400"/>
          <p14:tracePt t="193612" x="6637338" y="4708525"/>
          <p14:tracePt t="193628" x="6637338" y="4686300"/>
          <p14:tracePt t="193646" x="6645275" y="4678363"/>
          <p14:tracePt t="193662" x="6645275" y="4664075"/>
          <p14:tracePt t="193679" x="6645275" y="4656138"/>
          <p14:tracePt t="193695" x="6645275" y="4640263"/>
          <p14:tracePt t="193713" x="6645275" y="4602163"/>
          <p14:tracePt t="193713" x="6645275" y="4572000"/>
          <p14:tracePt t="193731" x="6645275" y="4525963"/>
          <p14:tracePt t="193746" x="6645275" y="4479925"/>
          <p14:tracePt t="193763" x="6645275" y="4435475"/>
          <p14:tracePt t="193779" x="6645275" y="4397375"/>
          <p14:tracePt t="193795" x="6645275" y="4365625"/>
          <p14:tracePt t="193812" x="6645275" y="4327525"/>
          <p14:tracePt t="193830" x="6645275" y="4297363"/>
          <p14:tracePt t="193846" x="6659563" y="4267200"/>
          <p14:tracePt t="193863" x="6659563" y="4251325"/>
          <p14:tracePt t="193878" x="6659563" y="4237038"/>
          <p14:tracePt t="193895" x="6659563" y="4221163"/>
          <p14:tracePt t="193912" x="6667500" y="4198938"/>
          <p14:tracePt t="193929" x="6667500" y="4160838"/>
          <p14:tracePt t="193946" x="6675438" y="4130675"/>
          <p14:tracePt t="193963" x="6675438" y="4092575"/>
          <p14:tracePt t="193979" x="6689725" y="4068763"/>
          <p14:tracePt t="193996" x="6689725" y="4060825"/>
          <p14:tracePt t="194010" x="6689725" y="4046538"/>
          <p14:tracePt t="194027" x="6689725" y="4030663"/>
          <p14:tracePt t="194043" x="6689725" y="4016375"/>
          <p14:tracePt t="194060" x="6689725" y="3984625"/>
          <p14:tracePt t="194079" x="6689725" y="3946525"/>
          <p14:tracePt t="194096" x="6689725" y="3924300"/>
          <p14:tracePt t="194096" x="6689725" y="3908425"/>
          <p14:tracePt t="194114" x="6689725" y="3894138"/>
          <p14:tracePt t="194129" x="6689725" y="3886200"/>
          <p14:tracePt t="194146" x="6689725" y="3870325"/>
          <p14:tracePt t="194163" x="6689725" y="3863975"/>
          <p14:tracePt t="194178" x="6697663" y="3848100"/>
          <p14:tracePt t="194195" x="6697663" y="3832225"/>
          <p14:tracePt t="194257" x="6697663" y="3825875"/>
          <p14:tracePt t="194289" x="6697663" y="3817938"/>
          <p14:tracePt t="194305" x="6697663" y="3810000"/>
          <p14:tracePt t="194313" x="6697663" y="3802063"/>
          <p14:tracePt t="194329" x="6705600" y="3794125"/>
          <p14:tracePt t="194369" x="6713538" y="3787775"/>
          <p14:tracePt t="194401" x="6721475" y="3779838"/>
          <p14:tracePt t="194409" x="6721475" y="3771900"/>
          <p14:tracePt t="194433" x="6721475" y="3763963"/>
          <p14:tracePt t="194441" x="6727825" y="3756025"/>
          <p14:tracePt t="194481" x="6735763" y="3756025"/>
          <p14:tracePt t="194497" x="6743700" y="3749675"/>
          <p14:tracePt t="194553" x="6751638" y="3741738"/>
          <p14:tracePt t="194577" x="6759575" y="3733800"/>
          <p14:tracePt t="194681" x="6765925" y="3733800"/>
          <p14:tracePt t="194737" x="6773863" y="3733800"/>
          <p14:tracePt t="194745" x="6781800" y="3733800"/>
          <p14:tracePt t="194753" x="6789738" y="3733800"/>
          <p14:tracePt t="194913" x="6789738" y="3741738"/>
          <p14:tracePt t="194945" x="6789738" y="3756025"/>
          <p14:tracePt t="194985" x="6789738" y="3763963"/>
          <p14:tracePt t="195001" x="6797675" y="3779838"/>
          <p14:tracePt t="195010" x="6797675" y="3787775"/>
          <p14:tracePt t="195025" x="6797675" y="3794125"/>
          <p14:tracePt t="195033" x="6797675" y="3802063"/>
          <p14:tracePt t="195044" x="6804025" y="3817938"/>
          <p14:tracePt t="195061" x="6804025" y="3825875"/>
          <p14:tracePt t="195077" x="6804025" y="3856038"/>
          <p14:tracePt t="195094" x="6804025" y="3870325"/>
          <p14:tracePt t="195110" x="6804025" y="3886200"/>
          <p14:tracePt t="195127" x="6804025" y="3908425"/>
          <p14:tracePt t="195127" x="6819900" y="3932238"/>
          <p14:tracePt t="195146" x="6819900" y="3946525"/>
          <p14:tracePt t="195162" x="6835775" y="3978275"/>
          <p14:tracePt t="195178" x="6835775" y="3984625"/>
          <p14:tracePt t="195195" x="6835775" y="4000500"/>
          <p14:tracePt t="195211" x="6835775" y="4008438"/>
          <p14:tracePt t="195233" x="6835775" y="4016375"/>
          <p14:tracePt t="195249" x="6835775" y="4030663"/>
          <p14:tracePt t="195265" x="6835775" y="4038600"/>
          <p14:tracePt t="195277" x="6858000" y="4068763"/>
          <p14:tracePt t="195294" x="6858000" y="4092575"/>
          <p14:tracePt t="195311" x="6858000" y="4114800"/>
          <p14:tracePt t="195311" x="6858000" y="4122738"/>
          <p14:tracePt t="195330" x="6858000" y="4137025"/>
          <p14:tracePt t="195352" x="6865938" y="4144963"/>
          <p14:tracePt t="195369" x="6865938" y="4160838"/>
          <p14:tracePt t="195385" x="6865938" y="4175125"/>
          <p14:tracePt t="195394" x="6865938" y="4191000"/>
          <p14:tracePt t="195410" x="6865938" y="4213225"/>
          <p14:tracePt t="195426" x="6880225" y="4244975"/>
          <p14:tracePt t="195444" x="6880225" y="4267200"/>
          <p14:tracePt t="195460" x="6888163" y="4289425"/>
          <p14:tracePt t="195477" x="6888163" y="4297363"/>
          <p14:tracePt t="195493" x="6896100" y="4313238"/>
          <p14:tracePt t="195510" x="6896100" y="4321175"/>
          <p14:tracePt t="195527" x="6904038" y="4327525"/>
          <p14:tracePt t="195542" x="6904038" y="4335463"/>
          <p14:tracePt t="195561" x="6904038" y="4343400"/>
          <p14:tracePt t="195577" x="6904038" y="4359275"/>
          <p14:tracePt t="195601" x="6904038" y="4373563"/>
          <p14:tracePt t="195611" x="6904038" y="4411663"/>
          <p14:tracePt t="195627" x="6904038" y="4435475"/>
          <p14:tracePt t="195644" x="6904038" y="4465638"/>
          <p14:tracePt t="195660" x="6904038" y="4479925"/>
          <p14:tracePt t="195677" x="6904038" y="4503738"/>
          <p14:tracePt t="195694" x="6904038" y="4518025"/>
          <p14:tracePt t="195710" x="6904038" y="4533900"/>
          <p14:tracePt t="195727" x="6904038" y="4549775"/>
          <p14:tracePt t="195743" x="6904038" y="4556125"/>
          <p14:tracePt t="195759" x="6904038" y="4579938"/>
          <p14:tracePt t="195777" x="6904038" y="4594225"/>
          <p14:tracePt t="195794" x="6904038" y="4618038"/>
          <p14:tracePt t="195810" x="6904038" y="4640263"/>
          <p14:tracePt t="195827" x="6911975" y="4664075"/>
          <p14:tracePt t="195844" x="6911975" y="4686300"/>
          <p14:tracePt t="195859" x="6911975" y="4708525"/>
          <p14:tracePt t="195876" x="6918325" y="4732338"/>
          <p14:tracePt t="195894" x="6918325" y="4746625"/>
          <p14:tracePt t="195909" x="6918325" y="4770438"/>
          <p14:tracePt t="195926" x="6926263" y="4792663"/>
          <p14:tracePt t="195943" x="6926263" y="4808538"/>
          <p14:tracePt t="195959" x="6926263" y="4822825"/>
          <p14:tracePt t="195976" x="6934200" y="4846638"/>
          <p14:tracePt t="195994" x="6942138" y="4868863"/>
          <p14:tracePt t="196010" x="6942138" y="4876800"/>
          <p14:tracePt t="196026" x="6942138" y="4892675"/>
          <p14:tracePt t="196042" x="6942138" y="4906963"/>
          <p14:tracePt t="196059" x="6942138" y="4922838"/>
          <p14:tracePt t="196076" x="6942138" y="4937125"/>
          <p14:tracePt t="196092" x="6942138" y="4960938"/>
          <p14:tracePt t="196109" x="6942138" y="4975225"/>
          <p14:tracePt t="196125" x="6942138" y="4991100"/>
          <p14:tracePt t="196142" x="6942138" y="5006975"/>
          <p14:tracePt t="196142" x="6942138" y="5013325"/>
          <p14:tracePt t="196161" x="6942138" y="5021263"/>
          <p14:tracePt t="196176" x="6942138" y="5037138"/>
          <p14:tracePt t="196194" x="6942138" y="5059363"/>
          <p14:tracePt t="196211" x="6942138" y="5067300"/>
          <p14:tracePt t="196227" x="6942138" y="5083175"/>
          <p14:tracePt t="196243" x="6950075" y="5105400"/>
          <p14:tracePt t="196260" x="6950075" y="5127625"/>
          <p14:tracePt t="196276" x="6950075" y="5159375"/>
          <p14:tracePt t="196294" x="6950075" y="5189538"/>
          <p14:tracePt t="196310" x="6950075" y="5211763"/>
          <p14:tracePt t="196326" x="6964363" y="5265738"/>
          <p14:tracePt t="196343" x="6964363" y="5280025"/>
          <p14:tracePt t="196359" x="6980238" y="5311775"/>
          <p14:tracePt t="196376" x="6980238" y="5341938"/>
          <p14:tracePt t="196394" x="6994525" y="5372100"/>
          <p14:tracePt t="196410" x="6994525" y="5387975"/>
          <p14:tracePt t="196426" x="6994525" y="5402263"/>
          <p14:tracePt t="196443" x="6994525" y="5418138"/>
          <p14:tracePt t="196459" x="7010400" y="5448300"/>
          <p14:tracePt t="196476" x="7010400" y="5470525"/>
          <p14:tracePt t="196493" x="7010400" y="5494338"/>
          <p14:tracePt t="196509" x="7010400" y="5516563"/>
          <p14:tracePt t="196526" x="7010400" y="5540375"/>
          <p14:tracePt t="196543" x="7010400" y="5578475"/>
          <p14:tracePt t="196559" x="7010400" y="5622925"/>
          <p14:tracePt t="196559" x="7010400" y="5638800"/>
          <p14:tracePt t="196578" x="7010400" y="5654675"/>
          <p14:tracePt t="196594" x="7010400" y="5692775"/>
          <p14:tracePt t="196610" x="7010400" y="5730875"/>
          <p14:tracePt t="196627" x="7010400" y="5775325"/>
          <p14:tracePt t="196643" x="6896100" y="5722938"/>
          <p14:tracePt t="196659" x="6904038" y="5730875"/>
          <p14:tracePt t="196675" x="6904038" y="5768975"/>
          <p14:tracePt t="196692" x="6904038" y="5799138"/>
          <p14:tracePt t="196709" x="6918325" y="5821363"/>
          <p14:tracePt t="196726" x="6911975" y="5837238"/>
          <p14:tracePt t="196743" x="6911975" y="5845175"/>
          <p14:tracePt t="196758" x="6896100" y="5875338"/>
          <p14:tracePt t="196776" x="6888163" y="5889625"/>
          <p14:tracePt t="196792" x="6880225" y="5897563"/>
          <p14:tracePt t="196810" x="6873875" y="5905500"/>
          <p14:tracePt t="196826" x="6865938" y="5927725"/>
          <p14:tracePt t="196843" x="6858000" y="5943600"/>
          <p14:tracePt t="196860" x="6850063" y="5943600"/>
          <p14:tracePt t="196875" x="6850063" y="5951538"/>
          <p14:tracePt t="196891" x="6858000" y="5951538"/>
          <p14:tracePt t="197041" x="6865938" y="5943600"/>
          <p14:tracePt t="197057" x="6873875" y="5935663"/>
          <p14:tracePt t="197073" x="6873875" y="5927725"/>
          <p14:tracePt t="197081" x="6880225" y="5927725"/>
          <p14:tracePt t="197092" x="6880225" y="5921375"/>
          <p14:tracePt t="197108" x="6888163" y="5905500"/>
          <p14:tracePt t="197125" x="6904038" y="5889625"/>
          <p14:tracePt t="197142" x="6918325" y="5875338"/>
          <p14:tracePt t="197158" x="6918325" y="5859463"/>
          <p14:tracePt t="197175" x="6926263" y="5851525"/>
          <p14:tracePt t="197192" x="6926263" y="5845175"/>
          <p14:tracePt t="197257" x="6926263" y="5837238"/>
          <p14:tracePt t="197265" x="6926263" y="5829300"/>
          <p14:tracePt t="197441" x="6926263" y="5821363"/>
          <p14:tracePt t="197465" x="6926263" y="5807075"/>
          <p14:tracePt t="197481" x="6926263" y="5791200"/>
          <p14:tracePt t="197489" x="6926263" y="5775325"/>
          <p14:tracePt t="197513" x="6934200" y="5730875"/>
          <p14:tracePt t="197521" x="6964363" y="5707063"/>
          <p14:tracePt t="197529" x="6956425" y="5707063"/>
          <p14:tracePt t="197541" x="6896100" y="5646738"/>
          <p14:tracePt t="197558" x="6888163" y="5630863"/>
          <p14:tracePt t="197575" x="6888163" y="5600700"/>
          <p14:tracePt t="197575" x="6888163" y="5584825"/>
          <p14:tracePt t="197594" x="6888163" y="5578475"/>
          <p14:tracePt t="197608" x="6865938" y="5502275"/>
          <p14:tracePt t="197626" x="6865938" y="5410200"/>
          <p14:tracePt t="197642" x="6865938" y="5380038"/>
          <p14:tracePt t="197659" x="6850063" y="5356225"/>
          <p14:tracePt t="197676" x="6850063" y="5318125"/>
          <p14:tracePt t="197692" x="6850063" y="5303838"/>
          <p14:tracePt t="197708" x="6850063" y="5287963"/>
          <p14:tracePt t="197724" x="6850063" y="5273675"/>
          <p14:tracePt t="197741" x="6850063" y="5265738"/>
          <p14:tracePt t="197757" x="6850063" y="5249863"/>
          <p14:tracePt t="197776" x="6842125" y="5235575"/>
          <p14:tracePt t="197792" x="6842125" y="5219700"/>
          <p14:tracePt t="197792" x="6842125" y="5203825"/>
          <p14:tracePt t="197810" x="6842125" y="5189538"/>
          <p14:tracePt t="197825" x="6842125" y="5181600"/>
          <p14:tracePt t="197849" x="6842125" y="5173663"/>
          <p14:tracePt t="198001" x="6842125" y="5159375"/>
          <p14:tracePt t="198017" x="6842125" y="5151438"/>
          <p14:tracePt t="198057" x="6842125" y="5127625"/>
          <p14:tracePt t="198065" x="6850063" y="5113338"/>
          <p14:tracePt t="198081" x="6850063" y="5105400"/>
          <p14:tracePt t="198091" x="6865938" y="5059363"/>
          <p14:tracePt t="198108" x="6865938" y="5029200"/>
          <p14:tracePt t="198125" x="6873875" y="4983163"/>
          <p14:tracePt t="198141" x="6873875" y="4953000"/>
          <p14:tracePt t="198158" x="6873875" y="4914900"/>
          <p14:tracePt t="198175" x="6873875" y="4899025"/>
          <p14:tracePt t="198190" x="6873875" y="4892675"/>
          <p14:tracePt t="198207" x="6873875" y="4854575"/>
          <p14:tracePt t="198226" x="6873875" y="4822825"/>
          <p14:tracePt t="198242" x="6873875" y="4784725"/>
          <p14:tracePt t="198258" x="6880225" y="4754563"/>
          <p14:tracePt t="198275" x="6880225" y="4724400"/>
          <p14:tracePt t="198291" x="6880225" y="4694238"/>
          <p14:tracePt t="198308" x="6880225" y="4678363"/>
          <p14:tracePt t="198324" x="6880225" y="4664075"/>
          <p14:tracePt t="198345" x="6880225" y="4656138"/>
          <p14:tracePt t="198369" x="6880225" y="4648200"/>
          <p14:tracePt t="198377" x="6880225" y="4640263"/>
          <p14:tracePt t="198390" x="6880225" y="4618038"/>
          <p14:tracePt t="198408" x="6880225" y="4594225"/>
          <p14:tracePt t="198408" x="6880225" y="4587875"/>
          <p14:tracePt t="198426" x="6880225" y="4579938"/>
          <p14:tracePt t="198442" x="6880225" y="4564063"/>
          <p14:tracePt t="198465" x="6880225" y="4556125"/>
          <p14:tracePt t="198505" x="6880225" y="4549775"/>
          <p14:tracePt t="198513" x="6880225" y="4533900"/>
          <p14:tracePt t="198524" x="6880225" y="4518025"/>
          <p14:tracePt t="198541" x="6880225" y="4503738"/>
          <p14:tracePt t="198557" x="6880225" y="4473575"/>
          <p14:tracePt t="198574" x="6880225" y="4449763"/>
          <p14:tracePt t="198591" x="6880225" y="4441825"/>
          <p14:tracePt t="198606" x="6880225" y="4427538"/>
          <p14:tracePt t="198623" x="6880225" y="4419600"/>
          <p14:tracePt t="198641" x="6865938" y="4403725"/>
          <p14:tracePt t="198658" x="6865938" y="4397375"/>
          <p14:tracePt t="198697" x="6865938" y="4381500"/>
          <p14:tracePt t="198713" x="6865938" y="4373563"/>
          <p14:tracePt t="198721" x="6865938" y="4359275"/>
          <p14:tracePt t="198729" x="6865938" y="4351338"/>
          <p14:tracePt t="198740" x="6865938" y="4343400"/>
          <p14:tracePt t="198756" x="6865938" y="4327525"/>
          <p14:tracePt t="198773" x="6865938" y="4297363"/>
          <p14:tracePt t="198790" x="6865938" y="4289425"/>
          <p14:tracePt t="198809" x="6865938" y="4283075"/>
          <p14:tracePt t="198823" x="6865938" y="4275138"/>
          <p14:tracePt t="198823" x="6865938" y="4267200"/>
          <p14:tracePt t="198842" x="6865938" y="4259263"/>
          <p14:tracePt t="198857" x="6865938" y="4244975"/>
          <p14:tracePt t="198874" x="6865938" y="4237038"/>
          <p14:tracePt t="198906" x="6865938" y="4229100"/>
          <p14:tracePt t="198922" x="6865938" y="4221163"/>
          <p14:tracePt t="198961" x="6865938" y="4213225"/>
          <p14:tracePt t="198985" x="6865938" y="4206875"/>
          <p14:tracePt t="198993" x="6865938" y="4198938"/>
          <p14:tracePt t="199006" x="6865938" y="4191000"/>
          <p14:tracePt t="199022" x="6865938" y="4160838"/>
          <p14:tracePt t="199039" x="6865938" y="4152900"/>
          <p14:tracePt t="199055" x="6865938" y="4137025"/>
          <p14:tracePt t="199073" x="6865938" y="4122738"/>
          <p14:tracePt t="199090" x="6865938" y="4114800"/>
          <p14:tracePt t="199106" x="6865938" y="4106863"/>
          <p14:tracePt t="199123" x="6865938" y="4098925"/>
          <p14:tracePt t="199153" x="6865938" y="4084638"/>
          <p14:tracePt t="199177" x="6850063" y="4068763"/>
          <p14:tracePt t="199209" x="6850063" y="4060825"/>
          <p14:tracePt t="199233" x="6850063" y="4054475"/>
          <p14:tracePt t="199257" x="6850063" y="4046538"/>
          <p14:tracePt t="199265" x="6835775" y="4038600"/>
          <p14:tracePt t="199305" x="6835775" y="4030663"/>
          <p14:tracePt t="199313" x="6835775" y="4016375"/>
          <p14:tracePt t="199353" x="6835775" y="4000500"/>
          <p14:tracePt t="199369" x="6827838" y="3992563"/>
          <p14:tracePt t="199377" x="6827838" y="3984625"/>
          <p14:tracePt t="199389" x="6819900" y="3978275"/>
          <p14:tracePt t="199406" x="6819900" y="3962400"/>
          <p14:tracePt t="199423" x="6819900" y="3946525"/>
          <p14:tracePt t="199440" x="6819900" y="3932238"/>
          <p14:tracePt t="199457" x="6819900" y="3924300"/>
          <p14:tracePt t="199489" x="6819900" y="3916363"/>
          <p14:tracePt t="199497" x="6819900" y="3908425"/>
          <p14:tracePt t="199513" x="6819900" y="3902075"/>
          <p14:tracePt t="199529" x="6819900" y="3894138"/>
          <p14:tracePt t="199539" x="6819900" y="3870325"/>
          <p14:tracePt t="199556" x="6819900" y="3856038"/>
          <p14:tracePt t="199572" x="6811963" y="3832225"/>
          <p14:tracePt t="199590" x="6804025" y="3817938"/>
          <p14:tracePt t="199606" x="6804025" y="3802063"/>
          <p14:tracePt t="199623" x="6804025" y="3787775"/>
          <p14:tracePt t="199641" x="6804025" y="3779838"/>
          <p14:tracePt t="199778" x="6804025" y="3771900"/>
          <p14:tracePt t="199801" x="6804025" y="3763963"/>
          <p14:tracePt t="199817" x="6789738" y="3749675"/>
          <p14:tracePt t="199857" x="6789738" y="3741738"/>
          <p14:tracePt t="199873" x="6789738" y="3733800"/>
          <p14:tracePt t="199905" x="6789738" y="3725863"/>
          <p14:tracePt t="199913" x="6773863" y="3717925"/>
          <p14:tracePt t="199923" x="6773863" y="3703638"/>
          <p14:tracePt t="199945" x="6773863" y="3695700"/>
          <p14:tracePt t="199985" x="6765925" y="3695700"/>
          <p14:tracePt t="200040" x="6759575" y="3687763"/>
          <p14:tracePt t="200105" x="6759575" y="3679825"/>
          <p14:tracePt t="200129" x="6751638" y="3673475"/>
          <p14:tracePt t="200137" x="6743700" y="3665538"/>
          <p14:tracePt t="200153" x="6743700" y="3657600"/>
          <p14:tracePt t="200193" x="6735763" y="3657600"/>
          <p14:tracePt t="200233" x="6727825" y="3649663"/>
          <p14:tracePt t="200257" x="6721475" y="3649663"/>
          <p14:tracePt t="200361" x="6713538" y="3649663"/>
          <p14:tracePt t="200369" x="6705600" y="3649663"/>
          <p14:tracePt t="200401" x="6697663" y="3649663"/>
          <p14:tracePt t="200409" x="6697663" y="3657600"/>
          <p14:tracePt t="200422" x="6689725" y="3665538"/>
          <p14:tracePt t="200438" x="6683375" y="3687763"/>
          <p14:tracePt t="200455" x="6675438" y="3695700"/>
          <p14:tracePt t="200472" x="6667500" y="3703638"/>
          <p14:tracePt t="200497" x="6667500" y="3711575"/>
          <p14:tracePt t="200553" x="6659563" y="3711575"/>
          <p14:tracePt t="200561" x="6651625" y="3711575"/>
          <p14:tracePt t="200577" x="6651625" y="3717925"/>
          <p14:tracePt t="204116" x="6651625" y="3725863"/>
          <p14:tracePt t="204777" x="6637338" y="3756025"/>
          <p14:tracePt t="204785" x="6629400" y="3779838"/>
          <p14:tracePt t="204800" x="6523038" y="3916363"/>
          <p14:tracePt t="204818" x="6416675" y="4030663"/>
          <p14:tracePt t="204835" x="6264275" y="4160838"/>
          <p14:tracePt t="204851" x="6073775" y="4297363"/>
          <p14:tracePt t="204869" x="5867400" y="4441825"/>
          <p14:tracePt t="204884" x="5707063" y="4587875"/>
          <p14:tracePt t="204901" x="5570538" y="4694238"/>
          <p14:tracePt t="204917" x="5402263" y="4830763"/>
          <p14:tracePt t="204934" x="5219700" y="4953000"/>
          <p14:tracePt t="204951" x="5029200" y="5045075"/>
          <p14:tracePt t="204968" x="4876800" y="5113338"/>
          <p14:tracePt t="204968" x="4868863" y="5113338"/>
          <p14:tracePt t="204986" x="4816475" y="5135563"/>
          <p14:tracePt t="205001" x="4754563" y="5181600"/>
          <p14:tracePt t="205017" x="4708525" y="5203825"/>
          <p14:tracePt t="205034" x="4648200" y="5227638"/>
          <p14:tracePt t="205051" x="4518025" y="5249863"/>
          <p14:tracePt t="205067" x="4359275" y="5273675"/>
          <p14:tracePt t="205084" x="4251325" y="5311775"/>
          <p14:tracePt t="205101" x="4191000" y="5318125"/>
          <p14:tracePt t="205117" x="4175125" y="5318125"/>
          <p14:tracePt t="205133" x="4168775" y="5326063"/>
          <p14:tracePt t="205150" x="4122738" y="5326063"/>
          <p14:tracePt t="205167" x="3908425" y="5326063"/>
          <p14:tracePt t="205167" x="3749675" y="5364163"/>
          <p14:tracePt t="205186" x="3565525" y="5394325"/>
          <p14:tracePt t="205186" x="3467100" y="5402263"/>
          <p14:tracePt t="205202" x="3306763" y="5448300"/>
          <p14:tracePt t="205218" x="3222625" y="5470525"/>
          <p14:tracePt t="205235" x="3178175" y="5486400"/>
          <p14:tracePt t="205251" x="3162300" y="5494338"/>
          <p14:tracePt t="205268" x="3162300" y="5502275"/>
          <p14:tracePt t="205305" x="3162300" y="5508625"/>
          <p14:tracePt t="205321" x="3162300" y="5516563"/>
          <p14:tracePt t="205329" x="3162300" y="5524500"/>
          <p14:tracePt t="205337" x="3162300" y="5546725"/>
          <p14:tracePt t="205353" x="3162300" y="5554663"/>
          <p14:tracePt t="205366" x="3124200" y="5600700"/>
          <p14:tracePt t="205366" x="3108325" y="5616575"/>
          <p14:tracePt t="205385" x="3070225" y="5630863"/>
          <p14:tracePt t="205400" x="3025775" y="5668963"/>
          <p14:tracePt t="205418" x="3032125" y="5668963"/>
          <p14:tracePt t="205553" x="3040063" y="5668963"/>
          <p14:tracePt t="205562" x="3055938" y="5668963"/>
          <p14:tracePt t="205569" x="3063875" y="5684838"/>
          <p14:tracePt t="205583" x="3070225" y="5684838"/>
          <p14:tracePt t="205599" x="3078163" y="5684838"/>
          <p14:tracePt t="205618" x="3094038" y="5684838"/>
          <p14:tracePt t="205634" x="3108325" y="5684838"/>
          <p14:tracePt t="205673" x="3108325" y="5692775"/>
          <p14:tracePt t="205737" x="3108325" y="5707063"/>
          <p14:tracePt t="205769" x="3116263" y="5715000"/>
          <p14:tracePt t="205793" x="3116263" y="5722938"/>
          <p14:tracePt t="205817" x="3101975" y="5722938"/>
          <p14:tracePt t="205977" x="3094038" y="5715000"/>
          <p14:tracePt t="205993" x="3086100" y="5707063"/>
          <p14:tracePt t="206001" x="3070225" y="5699125"/>
          <p14:tracePt t="206016" x="3048000" y="5676900"/>
          <p14:tracePt t="206016" x="3032125" y="5661025"/>
          <p14:tracePt t="206034" x="3009900" y="5630863"/>
          <p14:tracePt t="206049" x="2971800" y="5592763"/>
          <p14:tracePt t="206067" x="2941638" y="5562600"/>
          <p14:tracePt t="206083" x="2917825" y="5546725"/>
          <p14:tracePt t="206100" x="2903538" y="5524500"/>
          <p14:tracePt t="206115" x="2903538" y="5516563"/>
          <p14:tracePt t="206132" x="2887663" y="5502275"/>
          <p14:tracePt t="206149" x="2879725" y="5478463"/>
          <p14:tracePt t="206166" x="2873375" y="5478463"/>
          <p14:tracePt t="206182" x="2857500" y="5448300"/>
          <p14:tracePt t="206199" x="2841625" y="5440363"/>
          <p14:tracePt t="206215" x="2827338" y="5426075"/>
          <p14:tracePt t="206233" x="2811463" y="5402263"/>
          <p14:tracePt t="206250" x="2797175" y="5372100"/>
          <p14:tracePt t="206267" x="2759075" y="5341938"/>
          <p14:tracePt t="206283" x="2751138" y="5334000"/>
          <p14:tracePt t="206299" x="2735263" y="5318125"/>
          <p14:tracePt t="206316" x="2727325" y="5311775"/>
          <p14:tracePt t="206333" x="2713038" y="5295900"/>
          <p14:tracePt t="206349" x="2705100" y="5295900"/>
          <p14:tracePt t="206365" x="2697163" y="5287963"/>
          <p14:tracePt t="206382" x="2682875" y="5280025"/>
          <p14:tracePt t="206399" x="2674938" y="5280025"/>
          <p14:tracePt t="206417" x="2667000" y="5280025"/>
          <p14:tracePt t="206432" x="2644775" y="5280025"/>
          <p14:tracePt t="206450" x="2628900" y="5280025"/>
          <p14:tracePt t="206467" x="2613025" y="5280025"/>
          <p14:tracePt t="206482" x="2606675" y="5280025"/>
          <p14:tracePt t="206505" x="2598738" y="5287963"/>
          <p14:tracePt t="206516" x="2590800" y="5303838"/>
          <p14:tracePt t="206532" x="2574925" y="5341938"/>
          <p14:tracePt t="206549" x="2560638" y="5356225"/>
          <p14:tracePt t="206566" x="2544763" y="5372100"/>
          <p14:tracePt t="206583" x="2536825" y="5380038"/>
          <p14:tracePt t="206598" x="2536825" y="5387975"/>
          <p14:tracePt t="206617" x="2536825" y="5394325"/>
          <p14:tracePt t="206633" x="2536825" y="5402263"/>
          <p14:tracePt t="206650" x="2536825" y="5418138"/>
          <p14:tracePt t="206666" x="2536825" y="5432425"/>
          <p14:tracePt t="206683" x="2536825" y="5440363"/>
          <p14:tracePt t="206698" x="2536825" y="5470525"/>
          <p14:tracePt t="206716" x="2552700" y="5502275"/>
          <p14:tracePt t="206732" x="2568575" y="5524500"/>
          <p14:tracePt t="206749" x="2568575" y="5540375"/>
          <p14:tracePt t="206766" x="2574925" y="5554663"/>
          <p14:tracePt t="206782" x="2574925" y="5562600"/>
          <p14:tracePt t="206798" x="2582863" y="5578475"/>
          <p14:tracePt t="206815" x="2582863" y="5592763"/>
          <p14:tracePt t="206832" x="2620963" y="5630863"/>
          <p14:tracePt t="206850" x="2628900" y="5646738"/>
          <p14:tracePt t="206868" x="2636838" y="5654675"/>
          <p14:tracePt t="206883" x="2644775" y="5654675"/>
          <p14:tracePt t="206898" x="2659063" y="5668963"/>
          <p14:tracePt t="206921" x="2674938" y="5684838"/>
          <p14:tracePt t="206937" x="2682875" y="5692775"/>
          <p14:tracePt t="206953" x="2697163" y="5715000"/>
          <p14:tracePt t="206969" x="2705100" y="5715000"/>
          <p14:tracePt t="206982" x="2705100" y="5737225"/>
          <p14:tracePt t="206999" x="2713038" y="5753100"/>
          <p14:tracePt t="207015" x="2727325" y="5768975"/>
          <p14:tracePt t="209865" x="2735263" y="5768975"/>
          <p14:tracePt t="209889" x="2743200" y="5768975"/>
          <p14:tracePt t="209897" x="2759075" y="5768975"/>
          <p14:tracePt t="209914" x="2773363" y="5768975"/>
          <p14:tracePt t="209930" x="2781300" y="5768975"/>
          <p14:tracePt t="209944" x="2917825" y="5753100"/>
          <p14:tracePt t="209963" x="3124200" y="5722938"/>
          <p14:tracePt t="209979" x="3421063" y="5715000"/>
          <p14:tracePt t="209998" x="3733800" y="5715000"/>
          <p14:tracePt t="210013" x="4022725" y="5692775"/>
          <p14:tracePt t="210028" x="4137025" y="5684838"/>
          <p14:tracePt t="210044" x="4191000" y="5684838"/>
          <p14:tracePt t="210062" x="4206875" y="5684838"/>
          <p14:tracePt t="210078" x="4289425" y="5684838"/>
          <p14:tracePt t="210095" x="4479925" y="5668963"/>
          <p14:tracePt t="210095" x="4610100" y="5668963"/>
          <p14:tracePt t="210114" x="4732338" y="5668963"/>
          <p14:tracePt t="210128" x="5051425" y="5668963"/>
          <p14:tracePt t="210146" x="5159375" y="5668963"/>
          <p14:tracePt t="210163" x="5189538" y="5668963"/>
          <p14:tracePt t="210179" x="5211763" y="5668963"/>
          <p14:tracePt t="210196" x="5287963" y="5692775"/>
          <p14:tracePt t="210213" x="5532438" y="5692775"/>
          <p14:tracePt t="210229" x="5845175" y="5692775"/>
          <p14:tracePt t="210246" x="6096000" y="5692775"/>
          <p14:tracePt t="210263" x="6294438" y="5707063"/>
          <p14:tracePt t="210279" x="6378575" y="5715000"/>
          <p14:tracePt t="210296" x="6392863" y="5730875"/>
          <p14:tracePt t="210312" x="6400800" y="5730875"/>
          <p14:tracePt t="210329" x="6499225" y="5753100"/>
          <p14:tracePt t="210346" x="6705600" y="5791200"/>
          <p14:tracePt t="210363" x="6942138" y="5791200"/>
          <p14:tracePt t="210379" x="7064375" y="5768975"/>
          <p14:tracePt t="210396" x="7086600" y="5753100"/>
          <p14:tracePt t="210411" x="7094538" y="5753100"/>
          <p14:tracePt t="210545" x="7086600" y="5753100"/>
          <p14:tracePt t="210569" x="7078663" y="5753100"/>
          <p14:tracePt t="210625" x="7094538" y="5753100"/>
          <p14:tracePt t="210705" x="7116763" y="5753100"/>
          <p14:tracePt t="210713" x="7146925" y="5753100"/>
          <p14:tracePt t="210727" x="7178675" y="5753100"/>
          <p14:tracePt t="210745" x="7192963" y="5753100"/>
          <p14:tracePt t="210809" x="7208838" y="5753100"/>
          <p14:tracePt t="210817" x="7223125" y="5753100"/>
          <p14:tracePt t="210827" x="7231063" y="5753100"/>
          <p14:tracePt t="210844" x="7246938" y="5753100"/>
          <p14:tracePt t="210861" x="7254875" y="5753100"/>
          <p14:tracePt t="210889" x="7246938" y="5753100"/>
          <p14:tracePt t="210897" x="7231063" y="5730875"/>
          <p14:tracePt t="210911" x="7239000" y="5730875"/>
          <p14:tracePt t="210927" x="7277100" y="5730875"/>
          <p14:tracePt t="210946" x="7277100" y="5722938"/>
          <p14:tracePt t="210962" x="7277100" y="5707063"/>
          <p14:tracePt t="210985" x="7292975" y="5707063"/>
          <p14:tracePt t="211025" x="7307263" y="5707063"/>
          <p14:tracePt t="211033" x="7323138" y="5707063"/>
          <p14:tracePt t="211044" x="7323138" y="5715000"/>
          <p14:tracePt t="211225" x="7315200" y="5715000"/>
          <p14:tracePt t="211249" x="7299325" y="5715000"/>
          <p14:tracePt t="211265" x="7285038" y="5715000"/>
          <p14:tracePt t="211281" x="7285038" y="5722938"/>
          <p14:tracePt t="211289" x="7269163" y="5730875"/>
          <p14:tracePt t="211297" x="7261225" y="5730875"/>
          <p14:tracePt t="211313" x="7254875" y="5730875"/>
          <p14:tracePt t="211327" x="7246938" y="5730875"/>
          <p14:tracePt t="211345" x="7231063" y="5730875"/>
          <p14:tracePt t="211362" x="7178675" y="5730875"/>
          <p14:tracePt t="211378" x="7162800" y="5730875"/>
          <p14:tracePt t="211394" x="7140575" y="5730875"/>
          <p14:tracePt t="211411" x="7140575" y="5737225"/>
          <p14:tracePt t="211427" x="7116763" y="5737225"/>
          <p14:tracePt t="211444" x="7064375" y="5737225"/>
          <p14:tracePt t="211461" x="7018338" y="5737225"/>
          <p14:tracePt t="211477" x="7002463" y="5737225"/>
          <p14:tracePt t="211494" x="6988175" y="5745163"/>
          <p14:tracePt t="211521" x="6972300" y="5745163"/>
          <p14:tracePt t="211537" x="6956425" y="5745163"/>
          <p14:tracePt t="211553" x="6942138" y="5745163"/>
          <p14:tracePt t="211578" x="6918325" y="5745163"/>
          <p14:tracePt t="211657" x="6911975" y="5745163"/>
          <p14:tracePt t="211697" x="6904038" y="5745163"/>
          <p14:tracePt t="211705" x="6904038" y="5737225"/>
          <p14:tracePt t="211817" x="6911975" y="5730875"/>
          <p14:tracePt t="211857" x="6918325" y="5730875"/>
          <p14:tracePt t="211873" x="6926263" y="5730875"/>
          <p14:tracePt t="211881" x="6942138" y="5722938"/>
          <p14:tracePt t="211893" x="6956425" y="5715000"/>
          <p14:tracePt t="211911" x="6964363" y="5715000"/>
          <p14:tracePt t="211929" x="6988175" y="5715000"/>
          <p14:tracePt t="211945" x="6988175" y="5707063"/>
          <p14:tracePt t="211960" x="7056438" y="5699125"/>
          <p14:tracePt t="211978" x="7102475" y="5692775"/>
          <p14:tracePt t="211994" x="7140575" y="5692775"/>
          <p14:tracePt t="212010" x="7140575" y="5684838"/>
          <p14:tracePt t="212025" x="7154863" y="5684838"/>
          <p14:tracePt t="212065" x="7170738" y="5684838"/>
          <p14:tracePt t="212073" x="7185025" y="5684838"/>
          <p14:tracePt t="212081" x="7208838" y="5684838"/>
          <p14:tracePt t="212093" x="7231063" y="5684838"/>
          <p14:tracePt t="212110" x="7246938" y="5676900"/>
          <p14:tracePt t="212126" x="7254875" y="5676900"/>
          <p14:tracePt t="212177" x="7261225" y="5676900"/>
          <p14:tracePt t="212184" x="7277100" y="5676900"/>
          <p14:tracePt t="212193" x="7299325" y="5676900"/>
          <p14:tracePt t="212210" x="7307263" y="5676900"/>
          <p14:tracePt t="212226" x="7323138" y="5668963"/>
          <p14:tracePt t="212242" x="7315200" y="5668963"/>
          <p14:tracePt t="212377" x="7285038" y="5668963"/>
          <p14:tracePt t="212385" x="7231063" y="5692775"/>
          <p14:tracePt t="212394" x="7146925" y="5715000"/>
          <p14:tracePt t="212410" x="7064375" y="5730875"/>
          <p14:tracePt t="212427" x="6994525" y="5737225"/>
          <p14:tracePt t="212443" x="6972300" y="5745163"/>
          <p14:tracePt t="212460" x="6956425" y="5745163"/>
          <p14:tracePt t="212537" x="6950075" y="5753100"/>
          <p14:tracePt t="212544" x="6942138" y="5753100"/>
          <p14:tracePt t="212558" x="6934200" y="5753100"/>
          <p14:tracePt t="212577" x="6926263" y="5761038"/>
          <p14:tracePt t="212633" x="6918325" y="5761038"/>
          <p14:tracePt t="212649" x="6911975" y="5761038"/>
          <p14:tracePt t="212657" x="6911975" y="5768975"/>
          <p14:tracePt t="212665" x="6911975" y="5761038"/>
          <p14:tracePt t="212769" x="6911975" y="5753100"/>
          <p14:tracePt t="212793" x="6918325" y="5753100"/>
          <p14:tracePt t="212801" x="6934200" y="5753100"/>
          <p14:tracePt t="212810" x="6956425" y="5753100"/>
          <p14:tracePt t="212826" x="6972300" y="5737225"/>
          <p14:tracePt t="212843" x="6980238" y="5737225"/>
          <p14:tracePt t="212860" x="7010400" y="5737225"/>
          <p14:tracePt t="212876" x="7064375" y="5737225"/>
          <p14:tracePt t="212892" x="7116763" y="5737225"/>
          <p14:tracePt t="212909" x="7178675" y="5737225"/>
          <p14:tracePt t="212926" x="7231063" y="5737225"/>
          <p14:tracePt t="212943" x="7239000" y="5737225"/>
          <p14:tracePt t="212958" x="7246938" y="5737225"/>
          <p14:tracePt t="213009" x="7246938" y="5745163"/>
          <p14:tracePt t="213305" x="7239000" y="5753100"/>
          <p14:tracePt t="213385" x="7223125" y="5761038"/>
          <p14:tracePt t="213393" x="7200900" y="5768975"/>
          <p14:tracePt t="213408" x="7108825" y="5821363"/>
          <p14:tracePt t="213426" x="6926263" y="5875338"/>
          <p14:tracePt t="213443" x="6713538" y="5905500"/>
          <p14:tracePt t="213459" x="6332538" y="5973763"/>
          <p14:tracePt t="213475" x="6080125" y="5973763"/>
          <p14:tracePt t="213492" x="5905500" y="5973763"/>
          <p14:tracePt t="213508" x="5783263" y="5973763"/>
          <p14:tracePt t="213525" x="5616575" y="5973763"/>
          <p14:tracePt t="213542" x="5303838" y="5973763"/>
          <p14:tracePt t="213559" x="4838700" y="5997575"/>
          <p14:tracePt t="213575" x="4503738" y="5997575"/>
          <p14:tracePt t="213575" x="4411663" y="6003925"/>
          <p14:tracePt t="213593" x="4365625" y="6027738"/>
          <p14:tracePt t="213609" x="4305300" y="6019800"/>
          <p14:tracePt t="213626" x="4289425" y="6011863"/>
          <p14:tracePt t="213642" x="4267200" y="6003925"/>
          <p14:tracePt t="213659" x="4168775" y="5965825"/>
          <p14:tracePt t="213676" x="4084638" y="5959475"/>
          <p14:tracePt t="213692" x="4068763" y="5959475"/>
          <p14:tracePt t="213708" x="4046538" y="5959475"/>
          <p14:tracePt t="213726" x="4022725" y="5943600"/>
          <p14:tracePt t="213726" x="3992563" y="5935663"/>
          <p14:tracePt t="213747" x="3932238" y="5927725"/>
          <p14:tracePt t="213758" x="3741738" y="5897563"/>
          <p14:tracePt t="213775" x="3398838" y="5875338"/>
          <p14:tracePt t="213775" x="3298825" y="5875338"/>
          <p14:tracePt t="213793" x="3230563" y="5875338"/>
          <p14:tracePt t="213808" x="3162300" y="5875338"/>
          <p14:tracePt t="213825" x="3154363" y="5859463"/>
          <p14:tracePt t="213849" x="3146425" y="5859463"/>
          <p14:tracePt t="213860" x="3124200" y="5845175"/>
          <p14:tracePt t="213875" x="3094038" y="5837238"/>
          <p14:tracePt t="213898" x="3094038" y="5821363"/>
          <p14:tracePt t="213913" x="3086100" y="5813425"/>
          <p14:tracePt t="213937" x="3070225" y="5799138"/>
          <p14:tracePt t="213961" x="3055938" y="5775325"/>
          <p14:tracePt t="213969" x="3001963" y="5761038"/>
          <p14:tracePt t="213977" x="2849563" y="5730875"/>
          <p14:tracePt t="213995" x="2781300" y="5715000"/>
          <p14:tracePt t="214007" x="2735263" y="5715000"/>
          <p14:tracePt t="214024" x="2735263" y="5707063"/>
          <p14:tracePt t="214048" x="2751138" y="5707063"/>
          <p14:tracePt t="214057" x="2819400" y="5707063"/>
          <p14:tracePt t="214075" x="2903538" y="5707063"/>
          <p14:tracePt t="214092" x="2917825" y="5707063"/>
          <p14:tracePt t="214107" x="2925763" y="5699125"/>
          <p14:tracePt t="214129" x="2933700" y="5692775"/>
          <p14:tracePt t="214217" x="2949575" y="5676900"/>
          <p14:tracePt t="214233" x="2963863" y="5676900"/>
          <p14:tracePt t="214242" x="2979738" y="5676900"/>
          <p14:tracePt t="214258" x="2994025" y="5668963"/>
          <p14:tracePt t="214274" x="3001963" y="5668963"/>
          <p14:tracePt t="214290" x="3017838" y="5661025"/>
          <p14:tracePt t="214308" x="3032125" y="5661025"/>
          <p14:tracePt t="214325" x="3040063" y="5661025"/>
          <p14:tracePt t="214377" x="3048000" y="5654675"/>
          <p14:tracePt t="214385" x="3063875" y="5654675"/>
          <p14:tracePt t="214393" x="3070225" y="5646738"/>
          <p14:tracePt t="214407" x="3094038" y="5646738"/>
          <p14:tracePt t="214426" x="3101975" y="5646738"/>
          <p14:tracePt t="214465" x="3101975" y="5638800"/>
          <p14:tracePt t="214553" x="3094038" y="5638800"/>
          <p14:tracePt t="214633" x="3086100" y="5638800"/>
          <p14:tracePt t="214649" x="3078163" y="5646738"/>
          <p14:tracePt t="214689" x="3070225" y="5654675"/>
          <p14:tracePt t="214697" x="3070225" y="5661025"/>
          <p14:tracePt t="214722" x="3070225" y="5668963"/>
          <p14:tracePt t="214737" x="3070225" y="5676900"/>
          <p14:tracePt t="214745" x="3063875" y="5684838"/>
          <p14:tracePt t="214761" x="3055938" y="5684838"/>
          <p14:tracePt t="214773" x="3048000" y="5699125"/>
          <p14:tracePt t="214793" x="3055938" y="5699125"/>
          <p14:tracePt t="214921" x="3070225" y="5699125"/>
          <p14:tracePt t="214929" x="3078163" y="5699125"/>
          <p14:tracePt t="214945" x="3086100" y="5699125"/>
          <p14:tracePt t="214956" x="3094038" y="5699125"/>
          <p14:tracePt t="214973" x="3101975" y="5699125"/>
          <p14:tracePt t="214995" x="3101975" y="5692775"/>
          <p14:tracePt t="215009" x="3116263" y="5676900"/>
          <p14:tracePt t="215023" x="3132138" y="5654675"/>
          <p14:tracePt t="215040" x="3132138" y="5630863"/>
          <p14:tracePt t="215058" x="3132138" y="5600700"/>
          <p14:tracePt t="215074" x="3146425" y="5578475"/>
          <p14:tracePt t="215090" x="3146425" y="5546725"/>
          <p14:tracePt t="215107" x="3146425" y="5532438"/>
          <p14:tracePt t="215124" x="3146425" y="5524500"/>
          <p14:tracePt t="215140" x="3146425" y="5502275"/>
          <p14:tracePt t="215157" x="3146425" y="5494338"/>
          <p14:tracePt t="215173" x="3146425" y="5478463"/>
          <p14:tracePt t="215190" x="3146425" y="5470525"/>
          <p14:tracePt t="215206" x="3162300" y="5440363"/>
          <p14:tracePt t="215224" x="3170238" y="5426075"/>
          <p14:tracePt t="215239" x="3178175" y="5410200"/>
          <p14:tracePt t="215258" x="3178175" y="5394325"/>
          <p14:tracePt t="215274" x="3178175" y="5380038"/>
          <p14:tracePt t="215297" x="3178175" y="5372100"/>
          <p14:tracePt t="215321" x="3178175" y="5364163"/>
          <p14:tracePt t="215329" x="3178175" y="5356225"/>
          <p14:tracePt t="215345" x="3178175" y="5341938"/>
          <p14:tracePt t="215362" x="3178175" y="5334000"/>
          <p14:tracePt t="215385" x="3178175" y="5326063"/>
          <p14:tracePt t="215393" x="3178175" y="5318125"/>
          <p14:tracePt t="215406" x="3178175" y="5303838"/>
          <p14:tracePt t="215423" x="3184525" y="5280025"/>
          <p14:tracePt t="215440" x="3184525" y="5265738"/>
          <p14:tracePt t="215456" x="3192463" y="5257800"/>
          <p14:tracePt t="215473" x="3192463" y="5249863"/>
          <p14:tracePt t="215489" x="3192463" y="5241925"/>
          <p14:tracePt t="215649" x="3192463" y="5249863"/>
          <p14:tracePt t="215673" x="3192463" y="5265738"/>
          <p14:tracePt t="215681" x="3184525" y="5273675"/>
          <p14:tracePt t="215690" x="3170238" y="5295900"/>
          <p14:tracePt t="215707" x="3170238" y="5318125"/>
          <p14:tracePt t="215723" x="3146425" y="5334000"/>
          <p14:tracePt t="215740" x="3140075" y="5356225"/>
          <p14:tracePt t="215756" x="3140075" y="5372100"/>
          <p14:tracePt t="215773" x="3124200" y="5394325"/>
          <p14:tracePt t="215790" x="3116263" y="5410200"/>
          <p14:tracePt t="215806" x="3116263" y="5426075"/>
          <p14:tracePt t="215823" x="3108325" y="5432425"/>
          <p14:tracePt t="215839" x="3101975" y="5448300"/>
          <p14:tracePt t="215856" x="3101975" y="5470525"/>
          <p14:tracePt t="215874" x="3086100" y="5494338"/>
          <p14:tracePt t="215891" x="3086100" y="5516563"/>
          <p14:tracePt t="215907" x="3078163" y="5540375"/>
          <p14:tracePt t="215924" x="3070225" y="5570538"/>
          <p14:tracePt t="215940" x="3070225" y="5578475"/>
          <p14:tracePt t="215955" x="3070225" y="5592763"/>
          <p14:tracePt t="215973" x="3070225" y="5600700"/>
          <p14:tracePt t="215993" x="3070225" y="5608638"/>
          <p14:tracePt t="216005" x="3070225" y="5622925"/>
          <p14:tracePt t="216022" x="3070225" y="5630863"/>
          <p14:tracePt t="216081" x="3070225" y="5646738"/>
          <p14:tracePt t="216097" x="3070225" y="5654675"/>
          <p14:tracePt t="216105" x="3078163" y="5661025"/>
          <p14:tracePt t="216113" x="3078163" y="5684838"/>
          <p14:tracePt t="216123" x="3086100" y="5699125"/>
          <p14:tracePt t="216140" x="3094038" y="5707063"/>
          <p14:tracePt t="216177" x="3101975" y="5707063"/>
          <p14:tracePt t="216233" x="3108325" y="5707063"/>
          <p14:tracePt t="216249" x="3108325" y="5699125"/>
          <p14:tracePt t="216273" x="3108325" y="5692775"/>
          <p14:tracePt t="216297" x="3108325" y="5676900"/>
          <p14:tracePt t="216305" x="3108325" y="5668963"/>
          <p14:tracePt t="216313" x="3108325" y="5654675"/>
          <p14:tracePt t="216323" x="3116263" y="5638800"/>
          <p14:tracePt t="216339" x="3116263" y="5622925"/>
          <p14:tracePt t="216356" x="3116263" y="5600700"/>
          <p14:tracePt t="216372" x="3116263" y="5578475"/>
          <p14:tracePt t="216389" x="3116263" y="5546725"/>
          <p14:tracePt t="216405" x="3124200" y="5532438"/>
          <p14:tracePt t="216421" x="3124200" y="5516563"/>
          <p14:tracePt t="216438" x="3124200" y="5502275"/>
          <p14:tracePt t="216455" x="3124200" y="5478463"/>
          <p14:tracePt t="216455" x="3124200" y="5470525"/>
          <p14:tracePt t="216474" x="3124200" y="5448300"/>
          <p14:tracePt t="216490" x="3124200" y="5426075"/>
          <p14:tracePt t="216505" x="3124200" y="5418138"/>
          <p14:tracePt t="216521" x="3124200" y="5402263"/>
          <p14:tracePt t="216539" x="3124200" y="5387975"/>
          <p14:tracePt t="216555" x="3124200" y="5380038"/>
          <p14:tracePt t="216585" x="3124200" y="5356225"/>
          <p14:tracePt t="216593" x="3124200" y="5349875"/>
          <p14:tracePt t="216609" x="3124200" y="5341938"/>
          <p14:tracePt t="216622" x="3124200" y="5334000"/>
          <p14:tracePt t="216638" x="3124200" y="5318125"/>
          <p14:tracePt t="216655" x="3124200" y="5303838"/>
          <p14:tracePt t="216672" x="3124200" y="5287963"/>
          <p14:tracePt t="216690" x="3124200" y="5273675"/>
          <p14:tracePt t="216706" x="3124200" y="5257800"/>
          <p14:tracePt t="216721" x="3124200" y="5241925"/>
          <p14:tracePt t="216739" x="3124200" y="5235575"/>
          <p14:tracePt t="216755" x="3132138" y="5235575"/>
          <p14:tracePt t="217457" x="3140075" y="5235575"/>
          <p14:tracePt t="217513" x="3154363" y="5235575"/>
          <p14:tracePt t="217521" x="3170238" y="5235575"/>
          <p14:tracePt t="217529" x="3178175" y="5235575"/>
          <p14:tracePt t="217538" x="3216275" y="5235575"/>
          <p14:tracePt t="217555" x="3276600" y="5235575"/>
          <p14:tracePt t="217571" x="3398838" y="5235575"/>
          <p14:tracePt t="217588" x="3687763" y="5235575"/>
          <p14:tracePt t="217605" x="4144963" y="5235575"/>
          <p14:tracePt t="217621" x="4640263" y="5235575"/>
          <p14:tracePt t="217638" x="4975225" y="5235575"/>
          <p14:tracePt t="217655" x="5089525" y="5227638"/>
          <p14:tracePt t="217671" x="5105400" y="5227638"/>
          <p14:tracePt t="217688" x="5127625" y="5227638"/>
          <p14:tracePt t="217713" x="5227638" y="5227638"/>
          <p14:tracePt t="217722" x="5684838" y="5227638"/>
          <p14:tracePt t="217738" x="6264275" y="5227638"/>
          <p14:tracePt t="217755" x="6689725" y="5227638"/>
          <p14:tracePt t="217771" x="6804025" y="5211763"/>
          <p14:tracePt t="217788" x="6811963" y="5211763"/>
          <p14:tracePt t="217804" x="6819900" y="5211763"/>
          <p14:tracePt t="217833" x="6873875" y="5219700"/>
          <p14:tracePt t="217849" x="6956425" y="5235575"/>
          <p14:tracePt t="217857" x="7086600" y="5241925"/>
          <p14:tracePt t="217871" x="7277100" y="5257800"/>
          <p14:tracePt t="217888" x="7345363" y="5265738"/>
          <p14:tracePt t="217904" x="7353300" y="5265738"/>
          <p14:tracePt t="218081" x="7369175" y="5265738"/>
          <p14:tracePt t="218089" x="7375525" y="5265738"/>
          <p14:tracePt t="218103" x="7391400" y="5265738"/>
          <p14:tracePt t="218120" x="7399338" y="5265738"/>
          <p14:tracePt t="218136" x="7391400" y="5265738"/>
          <p14:tracePt t="218177" x="7375525" y="5265738"/>
          <p14:tracePt t="218217" x="7369175" y="5257800"/>
          <p14:tracePt t="218233" x="7369175" y="5249863"/>
          <p14:tracePt t="218241" x="7361238" y="5249863"/>
          <p14:tracePt t="218281" x="7353300" y="5241925"/>
          <p14:tracePt t="218297" x="7345363" y="5241925"/>
          <p14:tracePt t="218305" x="7337425" y="5235575"/>
          <p14:tracePt t="218320" x="7315200" y="5219700"/>
          <p14:tracePt t="218338" x="7307263" y="5211763"/>
          <p14:tracePt t="218369" x="7299325" y="5203825"/>
          <p14:tracePt t="218377" x="7292975" y="5203825"/>
          <p14:tracePt t="218387" x="7269163" y="5189538"/>
          <p14:tracePt t="218404" x="7261225" y="5189538"/>
          <p14:tracePt t="218465" x="7246938" y="5181600"/>
          <p14:tracePt t="218473" x="7239000" y="5181600"/>
          <p14:tracePt t="218486" x="7208838" y="5159375"/>
          <p14:tracePt t="218504" x="7200900" y="5159375"/>
          <p14:tracePt t="218593" x="7178675" y="5151438"/>
          <p14:tracePt t="218601" x="7170738" y="5151438"/>
          <p14:tracePt t="218618" x="7146925" y="5143500"/>
          <p14:tracePt t="218633" x="7140575" y="5135563"/>
          <p14:tracePt t="218641" x="7132638" y="5135563"/>
          <p14:tracePt t="218657" x="7116763" y="5135563"/>
          <p14:tracePt t="218681" x="7102475" y="5135563"/>
          <p14:tracePt t="218729" x="7094538" y="5135563"/>
          <p14:tracePt t="218745" x="7086600" y="5135563"/>
          <p14:tracePt t="218753" x="7078663" y="5135563"/>
          <p14:tracePt t="218761" x="7064375" y="5135563"/>
          <p14:tracePt t="218771" x="7048500" y="5135563"/>
          <p14:tracePt t="218787" x="7040563" y="5135563"/>
          <p14:tracePt t="218802" x="7032625" y="5135563"/>
          <p14:tracePt t="218857" x="7018338" y="5135563"/>
          <p14:tracePt t="218865" x="7010400" y="5143500"/>
          <p14:tracePt t="218873" x="7002463" y="5151438"/>
          <p14:tracePt t="218886" x="6988175" y="5159375"/>
          <p14:tracePt t="218904" x="6980238" y="5165725"/>
          <p14:tracePt t="218919" x="6980238" y="5173663"/>
          <p14:tracePt t="218978" x="6980238" y="5181600"/>
          <p14:tracePt t="219001" x="6972300" y="5197475"/>
          <p14:tracePt t="219018" x="6964363" y="5211763"/>
          <p14:tracePt t="219033" x="6964363" y="5219700"/>
          <p14:tracePt t="219049" x="6964363" y="5235575"/>
          <p14:tracePt t="219057" x="6956425" y="5249863"/>
          <p14:tracePt t="219069" x="6950075" y="5265738"/>
          <p14:tracePt t="219086" x="6950075" y="5280025"/>
          <p14:tracePt t="219102" x="6950075" y="5287963"/>
          <p14:tracePt t="219129" x="6950075" y="5295900"/>
          <p14:tracePt t="219161" x="6950075" y="5303838"/>
          <p14:tracePt t="219201" x="6950075" y="5311775"/>
          <p14:tracePt t="219209" x="6942138" y="5318125"/>
          <p14:tracePt t="219225" x="6934200" y="5326063"/>
          <p14:tracePt t="219235" x="6934200" y="5356225"/>
          <p14:tracePt t="219253" x="6934200" y="5364163"/>
          <p14:tracePt t="219269" x="6934200" y="5387975"/>
          <p14:tracePt t="219286" x="6934200" y="5410200"/>
          <p14:tracePt t="219303" x="6942138" y="5410200"/>
          <p14:tracePt t="219319" x="6950075" y="5418138"/>
          <p14:tracePt t="219335" x="6956425" y="5418138"/>
          <p14:tracePt t="219361" x="6964363" y="5418138"/>
          <p14:tracePt t="219370" x="6988175" y="5418138"/>
          <p14:tracePt t="219387" x="7032625" y="5418138"/>
          <p14:tracePt t="219403" x="7086600" y="5418138"/>
          <p14:tracePt t="219419" x="7102475" y="5418138"/>
          <p14:tracePt t="219435" x="7108825" y="5418138"/>
          <p14:tracePt t="219452" x="7116763" y="5418138"/>
          <p14:tracePt t="219468" x="7124700" y="5418138"/>
          <p14:tracePt t="219489" x="7132638" y="5418138"/>
          <p14:tracePt t="219502" x="7140575" y="5410200"/>
          <p14:tracePt t="219519" x="7162800" y="5402263"/>
          <p14:tracePt t="219535" x="7178675" y="5387975"/>
          <p14:tracePt t="219552" x="7178675" y="5380038"/>
          <p14:tracePt t="219577" x="7178675" y="5372100"/>
          <p14:tracePt t="219586" x="7178675" y="5356225"/>
          <p14:tracePt t="219609" x="7185025" y="5356225"/>
          <p14:tracePt t="219619" x="7192963" y="5341938"/>
          <p14:tracePt t="219636" x="7200900" y="5334000"/>
          <p14:tracePt t="219652" x="7200900" y="5318125"/>
          <p14:tracePt t="219689" x="7192963" y="5318125"/>
          <p14:tracePt t="219914" x="7178675" y="5334000"/>
          <p14:tracePt t="219929" x="7162800" y="5341938"/>
          <p14:tracePt t="219937" x="7124700" y="5356225"/>
          <p14:tracePt t="219951" x="7094538" y="5394325"/>
          <p14:tracePt t="219951" x="7040563" y="5410200"/>
          <p14:tracePt t="219969" x="6904038" y="5456238"/>
          <p14:tracePt t="219989" x="6721475" y="5486400"/>
          <p14:tracePt t="220003" x="6454775" y="5516563"/>
          <p14:tracePt t="220019" x="6180138" y="5516563"/>
          <p14:tracePt t="220035" x="5989638" y="5516563"/>
          <p14:tracePt t="220052" x="5837238" y="5516563"/>
          <p14:tracePt t="220068" x="5630863" y="5516563"/>
          <p14:tracePt t="220086" x="5287963" y="5516563"/>
          <p14:tracePt t="220102" x="4770438" y="5516563"/>
          <p14:tracePt t="220119" x="4343400" y="5540375"/>
          <p14:tracePt t="220136" x="4175125" y="5540375"/>
          <p14:tracePt t="220136" x="4152900" y="5540375"/>
          <p14:tracePt t="220153" x="4137025" y="5540375"/>
          <p14:tracePt t="220168" x="4122738" y="5540375"/>
          <p14:tracePt t="220186" x="4106863" y="5540375"/>
          <p14:tracePt t="220218" x="4060825" y="5546725"/>
          <p14:tracePt t="220225" x="4022725" y="5546725"/>
          <p14:tracePt t="220235" x="3940175" y="5570538"/>
          <p14:tracePt t="220252" x="3863975" y="5592763"/>
          <p14:tracePt t="220268" x="3802063" y="5592763"/>
          <p14:tracePt t="220285" x="3756025" y="5592763"/>
          <p14:tracePt t="220302" x="3733800" y="5608638"/>
          <p14:tracePt t="220318" x="3703638" y="5622925"/>
          <p14:tracePt t="220335" x="3679825" y="5638800"/>
          <p14:tracePt t="220352" x="3679825" y="5654675"/>
          <p14:tracePt t="220352" x="3673475" y="5684838"/>
          <p14:tracePt t="220371" x="3665538" y="5699125"/>
          <p14:tracePt t="220386" x="3665538" y="5753100"/>
          <p14:tracePt t="220403" x="3711575" y="5813425"/>
          <p14:tracePt t="220419" x="3840163" y="5845175"/>
          <p14:tracePt t="220435" x="3984625" y="5867400"/>
          <p14:tracePt t="220451" x="4106863" y="5867400"/>
          <p14:tracePt t="220468" x="4251325" y="5851525"/>
          <p14:tracePt t="220485" x="4403725" y="5845175"/>
          <p14:tracePt t="220502" x="4724400" y="5813425"/>
          <p14:tracePt t="220518" x="5143500" y="5807075"/>
          <p14:tracePt t="220535" x="5364163" y="5775325"/>
          <p14:tracePt t="220551" x="5532438" y="5737225"/>
          <p14:tracePt t="220567" x="5562600" y="5730875"/>
          <p14:tracePt t="220585" x="5584825" y="5722938"/>
          <p14:tracePt t="220625" x="5608638" y="5722938"/>
          <p14:tracePt t="220633" x="5654675" y="5722938"/>
          <p14:tracePt t="220641" x="5737225" y="5715000"/>
          <p14:tracePt t="220651" x="5883275" y="5684838"/>
          <p14:tracePt t="220668" x="5959475" y="5661025"/>
          <p14:tracePt t="220685" x="5965825" y="5654675"/>
          <p14:tracePt t="220700" x="5965825" y="5646738"/>
          <p14:tracePt t="220717" x="5973763" y="5638800"/>
          <p14:tracePt t="220737" x="5981700" y="5638800"/>
          <p14:tracePt t="220750" x="6042025" y="5622925"/>
          <p14:tracePt t="220768" x="6111875" y="5616575"/>
          <p14:tracePt t="220786" x="6118225" y="5600700"/>
          <p14:tracePt t="220802" x="6118225" y="5592763"/>
          <p14:tracePt t="220819" x="6156325" y="5578475"/>
          <p14:tracePt t="220835" x="6240463" y="5570538"/>
          <p14:tracePt t="220851" x="6354763" y="5570538"/>
          <p14:tracePt t="220868" x="6384925" y="5570538"/>
          <p14:tracePt t="220885" x="6392863" y="5570538"/>
          <p14:tracePt t="220901" x="6400800" y="5570538"/>
          <p14:tracePt t="220921" x="6408738" y="5570538"/>
          <p14:tracePt t="220934" x="6408738" y="5562600"/>
          <p14:tracePt t="220953" x="6423025" y="5562600"/>
          <p14:tracePt t="220967" x="6430963" y="5562600"/>
          <p14:tracePt t="221000" x="6446838" y="5562600"/>
          <p14:tracePt t="221081" x="6454775" y="5562600"/>
          <p14:tracePt t="221193" x="6461125" y="5562600"/>
          <p14:tracePt t="221209" x="6461125" y="5546725"/>
          <p14:tracePt t="221281" x="6446838" y="5540375"/>
          <p14:tracePt t="221289" x="6438900" y="5540375"/>
          <p14:tracePt t="221305" x="6430963" y="5540375"/>
          <p14:tracePt t="221321" x="6423025" y="5540375"/>
          <p14:tracePt t="221337" x="6408738" y="5540375"/>
          <p14:tracePt t="221361" x="6400800" y="5540375"/>
          <p14:tracePt t="221377" x="6384925" y="5540375"/>
          <p14:tracePt t="221385" x="6378575" y="5540375"/>
          <p14:tracePt t="221401" x="6286500" y="5546725"/>
          <p14:tracePt t="221418" x="6210300" y="5562600"/>
          <p14:tracePt t="221434" x="6180138" y="5570538"/>
          <p14:tracePt t="221451" x="6172200" y="5570538"/>
          <p14:tracePt t="221466" x="6149975" y="5578475"/>
          <p14:tracePt t="221625" x="6096000" y="5584825"/>
          <p14:tracePt t="221633" x="6011863" y="5600700"/>
          <p14:tracePt t="221641" x="5897563" y="5630863"/>
          <p14:tracePt t="221651" x="5608638" y="5661025"/>
          <p14:tracePt t="221667" x="5113338" y="5745163"/>
          <p14:tracePt t="221684" x="4525963" y="5775325"/>
          <p14:tracePt t="221700" x="4016375" y="5813425"/>
          <p14:tracePt t="221717" x="3597275" y="5813425"/>
          <p14:tracePt t="221734" x="3352800" y="5813425"/>
          <p14:tracePt t="221751" x="3246438" y="5813425"/>
          <p14:tracePt t="221767" x="3192463" y="5813425"/>
          <p14:tracePt t="221784" x="3116263" y="5807075"/>
          <p14:tracePt t="221784" x="3086100" y="5807075"/>
          <p14:tracePt t="221802" x="3025775" y="5799138"/>
          <p14:tracePt t="221818" x="3009900" y="5799138"/>
          <p14:tracePt t="221834" x="2994025" y="5799138"/>
          <p14:tracePt t="221851" x="2971800" y="5768975"/>
          <p14:tracePt t="221867" x="2911475" y="5761038"/>
          <p14:tracePt t="221884" x="2803525" y="5737225"/>
          <p14:tracePt t="221901" x="2751138" y="5737225"/>
          <p14:tracePt t="221917" x="2727325" y="5730875"/>
          <p14:tracePt t="221933" x="2705100" y="5722938"/>
          <p14:tracePt t="221950" x="2674938" y="5715000"/>
          <p14:tracePt t="221966" x="2636838" y="5707063"/>
          <p14:tracePt t="221966" x="2620963" y="5692775"/>
          <p14:tracePt t="221986" x="2613025" y="5692775"/>
          <p14:tracePt t="221986" x="2606675" y="5684838"/>
          <p14:tracePt t="222002" x="2598738" y="5684838"/>
          <p14:tracePt t="222017" x="2598738" y="5676900"/>
          <p14:tracePt t="222032" x="2606675" y="5668963"/>
          <p14:tracePt t="222185" x="2613025" y="5668963"/>
          <p14:tracePt t="222193" x="2628900" y="5668963"/>
          <p14:tracePt t="222209" x="2644775" y="5668963"/>
          <p14:tracePt t="222217" x="2659063" y="5668963"/>
          <p14:tracePt t="222232" x="2689225" y="5668963"/>
          <p14:tracePt t="222250" x="2705100" y="5668963"/>
          <p14:tracePt t="222266" x="2705100" y="5661025"/>
          <p14:tracePt t="222282" x="2720975" y="5661025"/>
          <p14:tracePt t="222305" x="2735263" y="5654675"/>
          <p14:tracePt t="222316" x="2743200" y="5654675"/>
          <p14:tracePt t="222333" x="2759075" y="5646738"/>
          <p14:tracePt t="222349" x="2765425" y="5646738"/>
          <p14:tracePt t="222377" x="2773363" y="5646738"/>
          <p14:tracePt t="222385" x="2781300" y="5638800"/>
          <p14:tracePt t="222401" x="2781300" y="5630863"/>
          <p14:tracePt t="222497" x="2773363" y="5630863"/>
          <p14:tracePt t="222553" x="2765425" y="5630863"/>
          <p14:tracePt t="222569" x="2759075" y="5630863"/>
          <p14:tracePt t="222609" x="2751138" y="5622925"/>
          <p14:tracePt t="222633" x="2743200" y="5622925"/>
          <p14:tracePt t="222641" x="2735263" y="5622925"/>
          <p14:tracePt t="222657" x="2720975" y="5622925"/>
          <p14:tracePt t="222753" x="2720975" y="5630863"/>
          <p14:tracePt t="222817" x="2720975" y="5638800"/>
          <p14:tracePt t="222841" x="2720975" y="5646738"/>
          <p14:tracePt t="222929" x="2727325" y="5654675"/>
          <p14:tracePt t="222969" x="2727325" y="5661025"/>
          <p14:tracePt t="222977" x="2735263" y="5661025"/>
          <p14:tracePt t="223105" x="2727325" y="5661025"/>
          <p14:tracePt t="223137" x="2720975" y="5661025"/>
          <p14:tracePt t="223233" x="2735263" y="5661025"/>
          <p14:tracePt t="223689" x="2735263" y="5654675"/>
          <p14:tracePt t="223705" x="2735263" y="5646738"/>
          <p14:tracePt t="223777" x="2727325" y="5630863"/>
          <p14:tracePt t="223801" x="2720975" y="5630863"/>
          <p14:tracePt t="223817" x="2713038" y="5630863"/>
          <p14:tracePt t="223825" x="2705100" y="5622925"/>
          <p14:tracePt t="223841" x="2689225" y="5622925"/>
          <p14:tracePt t="223873" x="2682875" y="5622925"/>
          <p14:tracePt t="223905" x="2674938" y="5622925"/>
          <p14:tracePt t="223914" x="2667000" y="5622925"/>
          <p14:tracePt t="223929" x="2659063" y="5622925"/>
          <p14:tracePt t="223937" x="2651125" y="5622925"/>
          <p14:tracePt t="223977" x="2651125" y="5630863"/>
          <p14:tracePt t="224040" x="2651125" y="5638800"/>
          <p14:tracePt t="224097" x="2651125" y="5654675"/>
          <p14:tracePt t="224129" x="2651125" y="5661025"/>
          <p14:tracePt t="224137" x="2667000" y="5668963"/>
          <p14:tracePt t="224153" x="2682875" y="5676900"/>
          <p14:tracePt t="224177" x="2682875" y="5684838"/>
          <p14:tracePt t="224185" x="2689225" y="5684838"/>
          <p14:tracePt t="224197" x="2697163" y="5684838"/>
          <p14:tracePt t="224214" x="2705100" y="5684838"/>
          <p14:tracePt t="224233" x="2727325" y="5684838"/>
          <p14:tracePt t="224247" x="2735263" y="5684838"/>
          <p14:tracePt t="224273" x="2743200" y="5684838"/>
          <p14:tracePt t="224282" x="2759075" y="5684838"/>
          <p14:tracePt t="224314" x="2759075" y="5676900"/>
          <p14:tracePt t="224329" x="2759075" y="5661025"/>
          <p14:tracePt t="224345" x="2751138" y="5661025"/>
          <p14:tracePt t="224457" x="2743200" y="5661025"/>
          <p14:tracePt t="224489" x="2735263" y="5661025"/>
          <p14:tracePt t="224513" x="2727325" y="5661025"/>
          <p14:tracePt t="224553" x="2720975" y="5661025"/>
          <p14:tracePt t="224562" x="2713038" y="5661025"/>
          <p14:tracePt t="224569" x="2697163" y="5661025"/>
          <p14:tracePt t="224585" x="2697163" y="5668963"/>
          <p14:tracePt t="224609" x="2689225" y="5668963"/>
          <p14:tracePt t="224657" x="2682875" y="5676900"/>
          <p14:tracePt t="224673" x="2682875" y="5692775"/>
          <p14:tracePt t="224737" x="2689225" y="5692775"/>
          <p14:tracePt t="224785" x="2697163" y="5692775"/>
          <p14:tracePt t="224793" x="2705100" y="5692775"/>
          <p14:tracePt t="224817" x="2713038" y="5692775"/>
          <p14:tracePt t="224825" x="2727325" y="5676900"/>
          <p14:tracePt t="224849" x="2735263" y="5661025"/>
          <p14:tracePt t="224857" x="2735263" y="5654675"/>
          <p14:tracePt t="224873" x="2751138" y="5638800"/>
          <p14:tracePt t="224881" x="2751138" y="5630863"/>
          <p14:tracePt t="225025" x="2743200" y="5630863"/>
          <p14:tracePt t="225057" x="2743200" y="5638800"/>
          <p14:tracePt t="225153" x="2751138" y="5646738"/>
          <p14:tracePt t="225217" x="2751138" y="5654675"/>
          <p14:tracePt t="225265" x="2751138" y="5646738"/>
          <p14:tracePt t="225281" x="2759075" y="5638800"/>
          <p14:tracePt t="225297" x="2759075" y="5630863"/>
          <p14:tracePt t="225561" x="2743200" y="5630863"/>
          <p14:tracePt t="225641" x="2735263" y="5630863"/>
          <p14:tracePt t="225713" x="2720975" y="5616575"/>
          <p14:tracePt t="225769" x="2713038" y="5600700"/>
          <p14:tracePt t="225785" x="2705100" y="5600700"/>
          <p14:tracePt t="225801" x="2697163" y="5592763"/>
          <p14:tracePt t="225833" x="2689225" y="5592763"/>
          <p14:tracePt t="225977" x="2689225" y="5600700"/>
          <p14:tracePt t="226097" x="2697163" y="5616575"/>
          <p14:tracePt t="226105" x="2713038" y="5630863"/>
          <p14:tracePt t="226113" x="2720975" y="5630863"/>
          <p14:tracePt t="226145" x="2720975" y="5638800"/>
          <p14:tracePt t="226185" x="2727325" y="5646738"/>
          <p14:tracePt t="226209" x="2735263" y="5661025"/>
          <p14:tracePt t="226225" x="2735263" y="5668963"/>
          <p14:tracePt t="226241" x="2743200" y="5684838"/>
          <p14:tracePt t="226265" x="2743200" y="5699125"/>
          <p14:tracePt t="226281" x="2751138" y="5715000"/>
          <p14:tracePt t="226297" x="2759075" y="5722938"/>
          <p14:tracePt t="226305" x="2759075" y="5730875"/>
          <p14:tracePt t="226369" x="2773363" y="5745163"/>
          <p14:tracePt t="226377" x="2773363" y="5753100"/>
          <p14:tracePt t="226385" x="2781300" y="5761038"/>
          <p14:tracePt t="226395" x="2803525" y="5783263"/>
          <p14:tracePt t="226413" x="2849563" y="5829300"/>
          <p14:tracePt t="226429" x="2873375" y="5867400"/>
          <p14:tracePt t="226445" x="2887663" y="5883275"/>
          <p14:tracePt t="226461" x="2895600" y="5883275"/>
          <p14:tracePt t="226478" x="2911475" y="5897563"/>
          <p14:tracePt t="226495" x="2925763" y="5913438"/>
          <p14:tracePt t="226512" x="2941638" y="5913438"/>
          <p14:tracePt t="226537" x="2949575" y="5913438"/>
          <p14:tracePt t="226553" x="2955925" y="5913438"/>
          <p14:tracePt t="226578" x="2963863" y="5913438"/>
          <p14:tracePt t="226657" x="2955925" y="5913438"/>
          <p14:tracePt t="226777" x="3017838" y="5913438"/>
          <p14:tracePt t="227297" x="3078163" y="5913438"/>
          <p14:tracePt t="227305" x="3178175" y="5913438"/>
          <p14:tracePt t="227313" x="3260725" y="5913438"/>
          <p14:tracePt t="227327" x="3390900" y="5913438"/>
          <p14:tracePt t="227327" x="3436938" y="5913438"/>
          <p14:tracePt t="227346" x="3521075" y="5913438"/>
          <p14:tracePt t="227362" x="3581400" y="5913438"/>
          <p14:tracePt t="227378" x="3717925" y="5913438"/>
          <p14:tracePt t="227395" x="3962400" y="5913438"/>
          <p14:tracePt t="227411" x="4206875" y="5883275"/>
          <p14:tracePt t="227428" x="4479925" y="5867400"/>
          <p14:tracePt t="227445" x="4724400" y="5867400"/>
          <p14:tracePt t="227461" x="4838700" y="5867400"/>
          <p14:tracePt t="227478" x="4860925" y="5859463"/>
          <p14:tracePt t="227493" x="4876800" y="5859463"/>
          <p14:tracePt t="227513" x="4914900" y="5859463"/>
          <p14:tracePt t="227527" x="5089525" y="5845175"/>
          <p14:tracePt t="227527" x="5197475" y="5845175"/>
          <p14:tracePt t="227546" x="5372100" y="5845175"/>
          <p14:tracePt t="227562" x="5486400" y="5837238"/>
          <p14:tracePt t="227578" x="5494338" y="5837238"/>
          <p14:tracePt t="227633" x="5570538" y="5837238"/>
          <p14:tracePt t="227642" x="5638800" y="5837238"/>
          <p14:tracePt t="227649" x="5730875" y="5837238"/>
          <p14:tracePt t="227660" x="5875338" y="5837238"/>
          <p14:tracePt t="227677" x="5927725" y="5837238"/>
          <p14:tracePt t="227694" x="5935663" y="5829300"/>
          <p14:tracePt t="227761" x="5943600" y="5813425"/>
          <p14:tracePt t="227769" x="5973763" y="5813425"/>
          <p14:tracePt t="227778" x="6118225" y="5799138"/>
          <p14:tracePt t="227795" x="6188075" y="5791200"/>
          <p14:tracePt t="227811" x="6194425" y="5783263"/>
          <p14:tracePt t="227827" x="6194425" y="5775325"/>
          <p14:tracePt t="227857" x="6194425" y="5768975"/>
          <p14:tracePt t="227873" x="6202363" y="5768975"/>
          <p14:tracePt t="227881" x="6218238" y="5768975"/>
          <p14:tracePt t="227893" x="6248400" y="5768975"/>
          <p14:tracePt t="227911" x="6256338" y="5768975"/>
          <p14:tracePt t="227927" x="6264275" y="5768975"/>
          <p14:tracePt t="227943" x="6270625" y="5768975"/>
          <p14:tracePt t="227969" x="6278563" y="5768975"/>
          <p14:tracePt t="227978" x="6346825" y="5768975"/>
          <p14:tracePt t="227995" x="6461125" y="5768975"/>
          <p14:tracePt t="228011" x="6492875" y="5768975"/>
          <p14:tracePt t="228028" x="6515100" y="5768975"/>
          <p14:tracePt t="228043" x="6515100" y="5761038"/>
          <p14:tracePt t="228060" x="6530975" y="5753100"/>
          <p14:tracePt t="228113" x="6537325" y="5737225"/>
          <p14:tracePt t="228153" x="6545263" y="5737225"/>
          <p14:tracePt t="228185" x="6553200" y="5737225"/>
          <p14:tracePt t="228193" x="6569075" y="5737225"/>
          <p14:tracePt t="228201" x="6607175" y="5737225"/>
          <p14:tracePt t="228211" x="6645275" y="5737225"/>
          <p14:tracePt t="228227" x="6651625" y="5722938"/>
          <p14:tracePt t="228244" x="6651625" y="5715000"/>
          <p14:tracePt t="228281" x="6651625" y="5699125"/>
          <p14:tracePt t="228297" x="6651625" y="5692775"/>
          <p14:tracePt t="228329" x="6645275" y="5692775"/>
          <p14:tracePt t="228353" x="6629400" y="5692775"/>
          <p14:tracePt t="228377" x="6591300" y="5692775"/>
          <p14:tracePt t="228401" x="6575425" y="5692775"/>
          <p14:tracePt t="228409" x="6561138" y="5692775"/>
          <p14:tracePt t="228417" x="6553200" y="5692775"/>
          <p14:tracePt t="228427" x="6530975" y="5692775"/>
          <p14:tracePt t="228444" x="6523038" y="5692775"/>
          <p14:tracePt t="228473" x="6499225" y="5692775"/>
          <p14:tracePt t="228497" x="6492875" y="5692775"/>
          <p14:tracePt t="228505" x="6469063" y="5692775"/>
          <p14:tracePt t="228513" x="6438900" y="5692775"/>
          <p14:tracePt t="228529" x="6423025" y="5692775"/>
          <p14:tracePt t="228541" x="6392863" y="5692775"/>
          <p14:tracePt t="228559" x="6370638" y="5692775"/>
          <p14:tracePt t="228575" x="6354763" y="5699125"/>
          <p14:tracePt t="228594" x="6354763" y="5707063"/>
          <p14:tracePt t="228625" x="6354763" y="5715000"/>
          <p14:tracePt t="228649" x="6354763" y="5730875"/>
          <p14:tracePt t="228681" x="6346825" y="5730875"/>
          <p14:tracePt t="228697" x="6332538" y="5730875"/>
          <p14:tracePt t="228705" x="6316663" y="5730875"/>
          <p14:tracePt t="228721" x="6308725" y="5737225"/>
          <p14:tracePt t="228737" x="6294438" y="5737225"/>
          <p14:tracePt t="228833" x="6278563" y="5737225"/>
          <p14:tracePt t="228857" x="6270625" y="5722938"/>
          <p14:tracePt t="229009" x="6278563" y="5722938"/>
          <p14:tracePt t="229113" x="6286500" y="5722938"/>
          <p14:tracePt t="229129" x="6302375" y="5722938"/>
          <p14:tracePt t="229145" x="6332538" y="5722938"/>
          <p14:tracePt t="229161" x="6346825" y="5722938"/>
          <p14:tracePt t="229169" x="6370638" y="5722938"/>
          <p14:tracePt t="229177" x="6378575" y="5722938"/>
          <p14:tracePt t="229226" x="6392863" y="5722938"/>
          <p14:tracePt t="229242" x="6423025" y="5722938"/>
          <p14:tracePt t="229257" x="6430963" y="5722938"/>
          <p14:tracePt t="229265" x="6454775" y="5722938"/>
          <p14:tracePt t="229275" x="6469063" y="5722938"/>
          <p14:tracePt t="229292" x="6515100" y="5737225"/>
          <p14:tracePt t="229309" x="6523038" y="5737225"/>
          <p14:tracePt t="229325" x="6530975" y="5737225"/>
          <p14:tracePt t="229342" x="6537325" y="5737225"/>
          <p14:tracePt t="229369" x="6553200" y="5737225"/>
          <p14:tracePt t="229378" x="6569075" y="5737225"/>
          <p14:tracePt t="229393" x="6637338" y="5737225"/>
          <p14:tracePt t="229410" x="6645275" y="5737225"/>
          <p14:tracePt t="229425" x="6659563" y="5737225"/>
          <p14:tracePt t="229458" x="6651625" y="5737225"/>
          <p14:tracePt t="229593" x="6645275" y="5730875"/>
          <p14:tracePt t="229601" x="6637338" y="5730875"/>
          <p14:tracePt t="229617" x="6621463" y="5730875"/>
          <p14:tracePt t="229633" x="6607175" y="5730875"/>
          <p14:tracePt t="229642" x="6569075" y="5730875"/>
          <p14:tracePt t="229659" x="6507163" y="5730875"/>
          <p14:tracePt t="229675" x="6430963" y="5730875"/>
          <p14:tracePt t="229692" x="6332538" y="5730875"/>
          <p14:tracePt t="229708" x="6302375" y="5707063"/>
          <p14:tracePt t="229725" x="6294438" y="5707063"/>
          <p14:tracePt t="229745" x="6286500" y="5707063"/>
          <p14:tracePt t="229769" x="6278563" y="5707063"/>
          <p14:tracePt t="229777" x="6270625" y="5707063"/>
          <p14:tracePt t="229791" x="6240463" y="5707063"/>
          <p14:tracePt t="229791" x="6226175" y="5707063"/>
          <p14:tracePt t="229810" x="6202363" y="5707063"/>
          <p14:tracePt t="229826" x="6188075" y="5707063"/>
          <p14:tracePt t="229841" x="6172200" y="5707063"/>
          <p14:tracePt t="229865" x="6164263" y="5707063"/>
          <p14:tracePt t="229875" x="6126163" y="5707063"/>
          <p14:tracePt t="229892" x="6111875" y="5707063"/>
          <p14:tracePt t="229908" x="6111875" y="5699125"/>
          <p14:tracePt t="230009" x="6118225" y="5699125"/>
          <p14:tracePt t="230025" x="6126163" y="5692775"/>
          <p14:tracePt t="230032" x="6142038" y="5692775"/>
          <p14:tracePt t="230041" x="6164263" y="5692775"/>
          <p14:tracePt t="230058" x="6188075" y="5692775"/>
          <p14:tracePt t="230074" x="6226175" y="5692775"/>
          <p14:tracePt t="230091" x="6278563" y="5676900"/>
          <p14:tracePt t="230108" x="6316663" y="5676900"/>
          <p14:tracePt t="230125" x="6332538" y="5676900"/>
          <p14:tracePt t="230141" x="6340475" y="5676900"/>
          <p14:tracePt t="230157" x="6346825" y="5676900"/>
          <p14:tracePt t="230174" x="6370638" y="5668963"/>
          <p14:tracePt t="230217" x="6378575" y="5661025"/>
          <p14:tracePt t="230225" x="6416675" y="5661025"/>
          <p14:tracePt t="230233" x="6446838" y="5661025"/>
          <p14:tracePt t="230242" x="6484938" y="5661025"/>
          <p14:tracePt t="230259" x="6499225" y="5661025"/>
          <p14:tracePt t="230337" x="6507163" y="5661025"/>
          <p14:tracePt t="230353" x="6530975" y="5661025"/>
          <p14:tracePt t="230361" x="6545263" y="5661025"/>
          <p14:tracePt t="230374" x="6553200" y="5654675"/>
          <p14:tracePt t="230392" x="6569075" y="5638800"/>
          <p14:tracePt t="230408" x="6575425" y="5630863"/>
          <p14:tracePt t="230489" x="6591300" y="5630863"/>
          <p14:tracePt t="230529" x="6607175" y="5630863"/>
          <p14:tracePt t="230537" x="6621463" y="5630863"/>
          <p14:tracePt t="230545" x="6629400" y="5630863"/>
          <p14:tracePt t="230569" x="6637338" y="5622925"/>
          <p14:tracePt t="230593" x="6629400" y="5622925"/>
          <p14:tracePt t="230729" x="6613525" y="5622925"/>
          <p14:tracePt t="230745" x="6599238" y="5622925"/>
          <p14:tracePt t="230761" x="6583363" y="5622925"/>
          <p14:tracePt t="230769" x="6575425" y="5630863"/>
          <p14:tracePt t="230777" x="6553200" y="5630863"/>
          <p14:tracePt t="230790" x="6515100" y="5630863"/>
          <p14:tracePt t="230808" x="6469063" y="5646738"/>
          <p14:tracePt t="230808" x="6454775" y="5646738"/>
          <p14:tracePt t="230826" x="6430963" y="5654675"/>
          <p14:tracePt t="230842" x="6400800" y="5654675"/>
          <p14:tracePt t="230858" x="6378575" y="5654675"/>
          <p14:tracePt t="230875" x="6340475" y="5654675"/>
          <p14:tracePt t="230891" x="6308725" y="5654675"/>
          <p14:tracePt t="230908" x="6286500" y="5654675"/>
          <p14:tracePt t="230925" x="6278563" y="5654675"/>
          <p14:tracePt t="230961" x="6264275" y="5654675"/>
          <p14:tracePt t="230977" x="6232525" y="5654675"/>
          <p14:tracePt t="230985" x="6210300" y="5654675"/>
          <p14:tracePt t="230994" x="6194425" y="5654675"/>
          <p14:tracePt t="231008" x="6180138" y="5654675"/>
          <p14:tracePt t="231024" x="6188075" y="5654675"/>
          <p14:tracePt t="231249" x="6202363" y="5654675"/>
          <p14:tracePt t="231257" x="6226175" y="5654675"/>
          <p14:tracePt t="231265" x="6248400" y="5654675"/>
          <p14:tracePt t="231274" x="6294438" y="5654675"/>
          <p14:tracePt t="231291" x="6362700" y="5654675"/>
          <p14:tracePt t="231307" x="6408738" y="5654675"/>
          <p14:tracePt t="231324" x="6416675" y="5654675"/>
          <p14:tracePt t="231340" x="6423025" y="5654675"/>
          <p14:tracePt t="231356" x="6438900" y="5654675"/>
          <p14:tracePt t="231417" x="6477000" y="5654675"/>
          <p14:tracePt t="231425" x="6507163" y="5646738"/>
          <p14:tracePt t="231439" x="6561138" y="5616575"/>
          <p14:tracePt t="231458" x="6569075" y="5608638"/>
          <p14:tracePt t="231473" x="6569075" y="5600700"/>
          <p14:tracePt t="231506" x="6569075" y="5592763"/>
          <p14:tracePt t="231577" x="6569075" y="5584825"/>
          <p14:tracePt t="231625" x="6537325" y="5584825"/>
          <p14:tracePt t="231833" x="6530975" y="5584825"/>
          <p14:tracePt t="231841" x="6523038" y="5584825"/>
          <p14:tracePt t="231856" x="6484938" y="5584825"/>
          <p14:tracePt t="231856" x="6477000" y="5584825"/>
          <p14:tracePt t="231874" x="6446838" y="5592763"/>
          <p14:tracePt t="231890" x="6408738" y="5592763"/>
          <p14:tracePt t="231907" x="6354763" y="5600700"/>
          <p14:tracePt t="231924" x="6316663" y="5600700"/>
          <p14:tracePt t="231940" x="6302375" y="5600700"/>
          <p14:tracePt t="231956" x="6286500" y="5600700"/>
          <p14:tracePt t="231973" x="6264275" y="5600700"/>
          <p14:tracePt t="231991" x="6248400" y="5600700"/>
          <p14:tracePt t="232006" x="6240463" y="5600700"/>
          <p14:tracePt t="232024" x="6226175" y="5600700"/>
          <p14:tracePt t="232081" x="6210300" y="5600700"/>
          <p14:tracePt t="232089" x="6194425" y="5608638"/>
          <p14:tracePt t="232097" x="6156325" y="5608638"/>
          <p14:tracePt t="232107" x="6134100" y="5608638"/>
          <p14:tracePt t="232123" x="6118225" y="5616575"/>
          <p14:tracePt t="232139" x="6126163" y="5616575"/>
          <p14:tracePt t="232265" x="6142038" y="5616575"/>
          <p14:tracePt t="232273" x="6172200" y="5616575"/>
          <p14:tracePt t="232289" x="6194425" y="5616575"/>
          <p14:tracePt t="232297" x="6210300" y="5616575"/>
          <p14:tracePt t="232306" x="6264275" y="5616575"/>
          <p14:tracePt t="232323" x="6286500" y="5608638"/>
          <p14:tracePt t="232340" x="6316663" y="5608638"/>
          <p14:tracePt t="232356" x="6332538" y="5608638"/>
          <p14:tracePt t="232372" x="6370638" y="5608638"/>
          <p14:tracePt t="232390" x="6408738" y="5608638"/>
          <p14:tracePt t="232406" x="6454775" y="5608638"/>
          <p14:tracePt t="232423" x="6484938" y="5608638"/>
          <p14:tracePt t="232439" x="6499225" y="5592763"/>
          <p14:tracePt t="232456" x="6507163" y="5592763"/>
          <p14:tracePt t="232473" x="6515100" y="5592763"/>
          <p14:tracePt t="232490" x="6530975" y="5592763"/>
          <p14:tracePt t="232513" x="6537325" y="5592763"/>
          <p14:tracePt t="232529" x="6545263" y="5592763"/>
          <p14:tracePt t="232538" x="6553200" y="5584825"/>
          <p14:tracePt t="232555" x="6561138" y="5584825"/>
          <p14:tracePt t="232572" x="6561138" y="5578475"/>
          <p14:tracePt t="232588" x="6569075" y="5570538"/>
          <p14:tracePt t="232657" x="6575425" y="5570538"/>
          <p14:tracePt t="232673" x="6575425" y="5562600"/>
          <p14:tracePt t="232745" x="6583363" y="5562600"/>
          <p14:tracePt t="232793" x="6569075" y="5562600"/>
          <p14:tracePt t="232913" x="6561138" y="5562600"/>
          <p14:tracePt t="232961" x="6545263" y="5562600"/>
          <p14:tracePt t="232985" x="6530975" y="5562600"/>
          <p14:tracePt t="233009" x="6523038" y="5570538"/>
          <p14:tracePt t="233025" x="6507163" y="5570538"/>
          <p14:tracePt t="233041" x="6492875" y="5570538"/>
          <p14:tracePt t="233049" x="6484938" y="5570538"/>
          <p14:tracePt t="233057" x="6469063" y="5570538"/>
          <p14:tracePt t="233071" x="6446838" y="5578475"/>
          <p14:tracePt t="233071" x="6438900" y="5578475"/>
          <p14:tracePt t="233090" x="6430963" y="5578475"/>
          <p14:tracePt t="233106" x="6423025" y="5578475"/>
          <p14:tracePt t="233122" x="6416675" y="5578475"/>
          <p14:tracePt t="233139" x="6408738" y="5578475"/>
          <p14:tracePt t="233155" x="6392863" y="5578475"/>
          <p14:tracePt t="233172" x="6362700" y="5578475"/>
          <p14:tracePt t="233188" x="6346825" y="5578475"/>
          <p14:tracePt t="233204" x="6316663" y="5578475"/>
          <p14:tracePt t="233222" x="6278563" y="5578475"/>
          <p14:tracePt t="233238" x="6248400" y="5578475"/>
          <p14:tracePt t="233255" x="6232525" y="5578475"/>
          <p14:tracePt t="233271" x="6218238" y="5578475"/>
          <p14:tracePt t="233287" x="6210300" y="5578475"/>
          <p14:tracePt t="233306" x="6202363" y="5570538"/>
          <p14:tracePt t="233329" x="6194425" y="5570538"/>
          <p14:tracePt t="233378" x="6188075" y="5562600"/>
          <p14:tracePt t="233457" x="6188075" y="5554663"/>
          <p14:tracePt t="233553" x="6194425" y="5554663"/>
          <p14:tracePt t="233561" x="6210300" y="5554663"/>
          <p14:tracePt t="233571" x="6240463" y="5554663"/>
          <p14:tracePt t="233588" x="6294438" y="5554663"/>
          <p14:tracePt t="233605" x="6340475" y="5554663"/>
          <p14:tracePt t="233621" x="6370638" y="5554663"/>
          <p14:tracePt t="233638" x="6416675" y="5554663"/>
          <p14:tracePt t="233655" x="6423025" y="5554663"/>
          <p14:tracePt t="233671" x="6461125" y="5554663"/>
          <p14:tracePt t="233671" x="6477000" y="5554663"/>
          <p14:tracePt t="233689" x="6507163" y="5570538"/>
          <p14:tracePt t="233705" x="6583363" y="5570538"/>
          <p14:tracePt t="233722" x="6599238" y="5570538"/>
          <p14:tracePt t="233741" x="6607175" y="5570538"/>
          <p14:tracePt t="233801" x="6613525" y="5570538"/>
          <p14:tracePt t="233809" x="6621463" y="5570538"/>
          <p14:tracePt t="233833" x="6607175" y="5570538"/>
          <p14:tracePt t="234009" x="6575425" y="5570538"/>
          <p14:tracePt t="234017" x="6530975" y="5592763"/>
          <p14:tracePt t="234025" x="6477000" y="5600700"/>
          <p14:tracePt t="234037" x="6340475" y="5622925"/>
          <p14:tracePt t="234054" x="6202363" y="5654675"/>
          <p14:tracePt t="234071" x="6142038" y="5668963"/>
          <p14:tracePt t="234088" x="6126163" y="5668963"/>
          <p14:tracePt t="234104" x="6134100" y="5668963"/>
          <p14:tracePt t="234449" x="6142038" y="5668963"/>
          <p14:tracePt t="234457" x="6149975" y="5668963"/>
          <p14:tracePt t="234470" x="6164263" y="5668963"/>
          <p14:tracePt t="234486" x="6172200" y="5668963"/>
          <p14:tracePt t="234503" x="6180138" y="5668963"/>
          <p14:tracePt t="234520" x="6172200" y="5668963"/>
          <p14:tracePt t="234985" x="6134100" y="5684838"/>
          <p14:tracePt t="234993" x="6080125" y="5692775"/>
          <p14:tracePt t="235003" x="5889625" y="5692775"/>
          <p14:tracePt t="235020" x="5600700" y="5692775"/>
          <p14:tracePt t="235036" x="4983163" y="5692775"/>
          <p14:tracePt t="235053" x="4321175" y="5692775"/>
          <p14:tracePt t="235070" x="3603625" y="5692775"/>
          <p14:tracePt t="235086" x="2941638" y="5692775"/>
          <p14:tracePt t="235103" x="2651125" y="5692775"/>
          <p14:tracePt t="235103" x="2552700" y="5692775"/>
          <p14:tracePt t="235121" x="2476500" y="5692775"/>
          <p14:tracePt t="235136" x="2422525" y="5692775"/>
          <p14:tracePt t="235153" x="2408238" y="5699125"/>
          <p14:tracePt t="235177" x="2384425" y="5699125"/>
          <p14:tracePt t="235201" x="2362200" y="5699125"/>
          <p14:tracePt t="235209" x="2346325" y="5699125"/>
          <p14:tracePt t="235225" x="2332038" y="5699125"/>
          <p14:tracePt t="235236" x="2278063" y="5699125"/>
          <p14:tracePt t="235253" x="2247900" y="5699125"/>
          <p14:tracePt t="235270" x="2217738" y="5699125"/>
          <p14:tracePt t="235286" x="2209800" y="5699125"/>
          <p14:tracePt t="235302" x="2201863" y="5699125"/>
          <p14:tracePt t="235319" x="2201863" y="5692775"/>
          <p14:tracePt t="235402" x="2209800" y="5676900"/>
          <p14:tracePt t="235409" x="2225675" y="5676900"/>
          <p14:tracePt t="235419" x="2270125" y="5676900"/>
          <p14:tracePt t="235436" x="2354263" y="5654675"/>
          <p14:tracePt t="235453" x="2498725" y="5654675"/>
          <p14:tracePt t="235469" x="2613025" y="5654675"/>
          <p14:tracePt t="235487" x="2644775" y="5654675"/>
          <p14:tracePt t="235504" x="2659063" y="5654675"/>
          <p14:tracePt t="235552" x="2689225" y="5654675"/>
          <p14:tracePt t="235560" x="2713038" y="5654675"/>
          <p14:tracePt t="235569" x="2765425" y="5654675"/>
          <p14:tracePt t="235587" x="2819400" y="5654675"/>
          <p14:tracePt t="235603" x="2835275" y="5654675"/>
          <p14:tracePt t="235620" x="2841625" y="5646738"/>
          <p14:tracePt t="235649" x="2841625" y="5661025"/>
          <p14:tracePt t="235889" x="2841625" y="5676900"/>
          <p14:tracePt t="235905" x="2835275" y="5676900"/>
          <p14:tracePt t="235929" x="2827338" y="5684838"/>
          <p14:tracePt t="236001" x="2827338" y="5692775"/>
          <p14:tracePt t="236017" x="2827338" y="5699125"/>
          <p14:tracePt t="236024" x="2827338" y="5722938"/>
          <p14:tracePt t="236034" x="2827338" y="5753100"/>
          <p14:tracePt t="236051" x="2827338" y="5768975"/>
          <p14:tracePt t="236068" x="2827338" y="5783263"/>
          <p14:tracePt t="236085" x="2827338" y="5791200"/>
          <p14:tracePt t="236153" x="2827338" y="5807075"/>
          <p14:tracePt t="236185" x="2827338" y="5813425"/>
          <p14:tracePt t="236202" x="2827338" y="5821363"/>
          <p14:tracePt t="236209" x="2819400" y="5829300"/>
          <p14:tracePt t="236497" x="2811463" y="5829300"/>
          <p14:tracePt t="236537" x="2811463" y="5821363"/>
          <p14:tracePt t="236585" x="2803525" y="5821363"/>
          <p14:tracePt t="236593" x="2797175" y="5813425"/>
          <p14:tracePt t="236641" x="2789238" y="5799138"/>
          <p14:tracePt t="236681" x="2781300" y="5791200"/>
          <p14:tracePt t="236689" x="2773363" y="5783263"/>
          <p14:tracePt t="236700" x="2765425" y="5775325"/>
          <p14:tracePt t="236717" x="2765425" y="5768975"/>
          <p14:tracePt t="236734" x="2751138" y="5761038"/>
          <p14:tracePt t="236751" x="2751138" y="5753100"/>
          <p14:tracePt t="236767" x="2751138" y="5737225"/>
          <p14:tracePt t="236784" x="2743200" y="5737225"/>
          <p14:tracePt t="236801" x="2735263" y="5730875"/>
          <p14:tracePt t="236818" x="2735263" y="5722938"/>
          <p14:tracePt t="236841" x="2735263" y="5715000"/>
          <p14:tracePt t="236866" x="2727325" y="5707063"/>
          <p14:tracePt t="236897" x="2727325" y="5699125"/>
          <p14:tracePt t="236913" x="2727325" y="5692775"/>
          <p14:tracePt t="236945" x="2727325" y="5684838"/>
          <p14:tracePt t="236961" x="2727325" y="5676900"/>
          <p14:tracePt t="236977" x="2727325" y="5668963"/>
          <p14:tracePt t="236994" x="2713038" y="5661025"/>
          <p14:tracePt t="237049" x="2713038" y="5654675"/>
          <p14:tracePt t="237097" x="2713038" y="5646738"/>
          <p14:tracePt t="237113" x="2697163" y="5630863"/>
          <p14:tracePt t="237137" x="2697163" y="5622925"/>
          <p14:tracePt t="237209" x="2697163" y="5616575"/>
          <p14:tracePt t="237233" x="2697163" y="5608638"/>
          <p14:tracePt t="237257" x="2689225" y="5608638"/>
          <p14:tracePt t="237273" x="2689225" y="5600700"/>
          <p14:tracePt t="237282" x="2682875" y="5600700"/>
          <p14:tracePt t="237289" x="2682875" y="5592763"/>
          <p14:tracePt t="237305" x="2682875" y="5584825"/>
          <p14:tracePt t="237321" x="2674938" y="5578475"/>
          <p14:tracePt t="237334" x="2667000" y="5570538"/>
          <p14:tracePt t="237401" x="2659063" y="5554663"/>
          <p14:tracePt t="237433" x="2651125" y="5554663"/>
          <p14:tracePt t="237441" x="2651125" y="5546725"/>
          <p14:tracePt t="237451" x="2644775" y="5540375"/>
          <p14:tracePt t="237467" x="2644775" y="5546725"/>
          <p14:tracePt t="237817" x="2644775" y="5562600"/>
          <p14:tracePt t="237825" x="2644775" y="5578475"/>
          <p14:tracePt t="237841" x="2644775" y="5584825"/>
          <p14:tracePt t="237851" x="2644775" y="5600700"/>
          <p14:tracePt t="237867" x="2651125" y="5622925"/>
          <p14:tracePt t="237885" x="2659063" y="5646738"/>
          <p14:tracePt t="237901" x="2667000" y="5668963"/>
          <p14:tracePt t="237917" x="2674938" y="5699125"/>
          <p14:tracePt t="237934" x="2689225" y="5730875"/>
          <p14:tracePt t="237950" x="2705100" y="5737225"/>
          <p14:tracePt t="237966" x="2713038" y="5768975"/>
          <p14:tracePt t="237983" x="2720975" y="5775325"/>
          <p14:tracePt t="237999" x="2735263" y="5807075"/>
          <p14:tracePt t="238017" x="2751138" y="5821363"/>
          <p14:tracePt t="238033" x="2759075" y="5829300"/>
          <p14:tracePt t="238049" x="2765425" y="5837238"/>
          <p14:tracePt t="238073" x="2765425" y="5851525"/>
          <p14:tracePt t="238098" x="2789238" y="5875338"/>
          <p14:tracePt t="238105" x="2797175" y="5875338"/>
          <p14:tracePt t="238121" x="2803525" y="5889625"/>
          <p14:tracePt t="238161" x="2811463" y="5889625"/>
          <p14:tracePt t="238201" x="2819400" y="5889625"/>
          <p14:tracePt t="238233" x="2835275" y="5889625"/>
          <p14:tracePt t="238265" x="2849563" y="5889625"/>
          <p14:tracePt t="238297" x="2865438" y="5889625"/>
          <p14:tracePt t="238353" x="2873375" y="5889625"/>
          <p14:tracePt t="238361" x="2887663" y="5889625"/>
          <p14:tracePt t="238379" x="2895600" y="5889625"/>
          <p14:tracePt t="238393" x="2903538" y="5889625"/>
          <p14:tracePt t="238409" x="2911475" y="5889625"/>
          <p14:tracePt t="238417" x="2917825" y="5889625"/>
          <p14:tracePt t="238465" x="2925763" y="5889625"/>
          <p14:tracePt t="238473" x="2933700" y="5889625"/>
          <p14:tracePt t="238489" x="2941638" y="5889625"/>
          <p14:tracePt t="238499" x="2949575" y="5889625"/>
          <p14:tracePt t="238516" x="2963863" y="5889625"/>
          <p14:tracePt t="238577" x="2971800" y="5897563"/>
          <p14:tracePt t="238593" x="2979738" y="5897563"/>
          <p14:tracePt t="238609" x="2987675" y="5897563"/>
          <p14:tracePt t="238617" x="2994025" y="5897563"/>
          <p14:tracePt t="238632" x="3001963" y="5897563"/>
          <p14:tracePt t="238649" x="3009900" y="5897563"/>
          <p14:tracePt t="238673" x="3017838" y="5897563"/>
          <p14:tracePt t="238689" x="3025775" y="5897563"/>
          <p14:tracePt t="238705" x="3032125" y="5897563"/>
          <p14:tracePt t="238737" x="3048000" y="5897563"/>
          <p14:tracePt t="238761" x="3055938" y="5883275"/>
          <p14:tracePt t="238769" x="3070225" y="5875338"/>
          <p14:tracePt t="238782" x="3070225" y="5867400"/>
          <p14:tracePt t="238799" x="3078163" y="5845175"/>
          <p14:tracePt t="238816" x="3078163" y="5829300"/>
          <p14:tracePt t="238832" x="3086100" y="5807075"/>
          <p14:tracePt t="238850" x="3094038" y="5791200"/>
          <p14:tracePt t="238867" x="3101975" y="5783263"/>
          <p14:tracePt t="238885" x="3101975" y="5768975"/>
          <p14:tracePt t="238905" x="3101975" y="5761038"/>
          <p14:tracePt t="238937" x="3101975" y="5753100"/>
          <p14:tracePt t="238945" x="3101975" y="5745163"/>
          <p14:tracePt t="238961" x="3101975" y="5730875"/>
          <p14:tracePt t="238969" x="3101975" y="5722938"/>
          <p14:tracePt t="238982" x="3108325" y="5707063"/>
          <p14:tracePt t="238982" x="3108325" y="5699125"/>
          <p14:tracePt t="239002" x="3108325" y="5684838"/>
          <p14:tracePt t="239033" x="3116263" y="5684838"/>
          <p14:tracePt t="239049" x="3116263" y="5676900"/>
          <p14:tracePt t="239065" x="3132138" y="5668963"/>
          <p14:tracePt t="239073" x="3140075" y="5661025"/>
          <p14:tracePt t="239083" x="3140075" y="5622925"/>
          <p14:tracePt t="239099" x="3146425" y="5592763"/>
          <p14:tracePt t="239115" x="3146425" y="5584825"/>
          <p14:tracePt t="239132" x="3146425" y="5570538"/>
          <p14:tracePt t="239149" x="3154363" y="5554663"/>
          <p14:tracePt t="239177" x="3154363" y="5546725"/>
          <p14:tracePt t="239193" x="3162300" y="5532438"/>
          <p14:tracePt t="239201" x="3162300" y="5516563"/>
          <p14:tracePt t="239217" x="3162300" y="5508625"/>
          <p14:tracePt t="239233" x="3170238" y="5486400"/>
          <p14:tracePt t="239248" x="3170238" y="5478463"/>
          <p14:tracePt t="239266" x="3184525" y="5448300"/>
          <p14:tracePt t="239283" x="3184525" y="5432425"/>
          <p14:tracePt t="239299" x="3192463" y="5410200"/>
          <p14:tracePt t="239316" x="3200400" y="5402263"/>
          <p14:tracePt t="239332" x="3208338" y="5402263"/>
          <p14:tracePt t="239361" x="3208338" y="5394325"/>
          <p14:tracePt t="239601" x="3200400" y="5394325"/>
          <p14:tracePt t="239609" x="3200400" y="5402263"/>
          <p14:tracePt t="239625" x="3200400" y="5410200"/>
          <p14:tracePt t="239633" x="3200400" y="5418138"/>
          <p14:tracePt t="239648" x="3200400" y="5456238"/>
          <p14:tracePt t="239666" x="3200400" y="5470525"/>
          <p14:tracePt t="239682" x="3200400" y="5502275"/>
          <p14:tracePt t="239699" x="3192463" y="5524500"/>
          <p14:tracePt t="239715" x="3192463" y="5546725"/>
          <p14:tracePt t="239732" x="3192463" y="5570538"/>
          <p14:tracePt t="239748" x="3184525" y="5592763"/>
          <p14:tracePt t="239765" x="3178175" y="5608638"/>
          <p14:tracePt t="239782" x="3178175" y="5622925"/>
          <p14:tracePt t="239798" x="3178175" y="5646738"/>
          <p14:tracePt t="239815" x="3178175" y="5661025"/>
          <p14:tracePt t="239832" x="3178175" y="5668963"/>
          <p14:tracePt t="239847" x="3178175" y="5676900"/>
          <p14:tracePt t="239864" x="3178175" y="5684838"/>
          <p14:tracePt t="239889" x="3170238" y="5684838"/>
          <p14:tracePt t="239899" x="3170238" y="5692775"/>
          <p14:tracePt t="239914" x="3162300" y="5707063"/>
          <p14:tracePt t="239930" x="3162300" y="5722938"/>
          <p14:tracePt t="239947" x="3162300" y="5730875"/>
          <p14:tracePt t="239964" x="3146425" y="5753100"/>
          <p14:tracePt t="239981" x="3146425" y="5768975"/>
          <p14:tracePt t="240001" x="3146425" y="5775325"/>
          <p14:tracePt t="240015" x="3140075" y="5783263"/>
          <p14:tracePt t="240030" x="3132138" y="5799138"/>
          <p14:tracePt t="240047" x="3132138" y="5807075"/>
          <p14:tracePt t="240065" x="3116263" y="5813425"/>
          <p14:tracePt t="240082" x="3116263" y="5821363"/>
          <p14:tracePt t="240097" x="3108325" y="5829300"/>
          <p14:tracePt t="240114" x="3101975" y="5829300"/>
          <p14:tracePt t="240131" x="3078163" y="5845175"/>
          <p14:tracePt t="240148" x="3063875" y="5859463"/>
          <p14:tracePt t="240165" x="3055938" y="5867400"/>
          <p14:tracePt t="240181" x="3048000" y="5875338"/>
          <p14:tracePt t="240197" x="3040063" y="5883275"/>
          <p14:tracePt t="240233" x="3032125" y="5883275"/>
          <p14:tracePt t="240241" x="3025775" y="5883275"/>
          <p14:tracePt t="240249" x="3017838" y="5883275"/>
          <p14:tracePt t="240273" x="2987675" y="5883275"/>
          <p14:tracePt t="240289" x="2987675" y="5875338"/>
          <p14:tracePt t="240298" x="2971800" y="5859463"/>
          <p14:tracePt t="240315" x="2941638" y="5851525"/>
          <p14:tracePt t="240331" x="2933700" y="5829300"/>
          <p14:tracePt t="240348" x="2911475" y="5807075"/>
          <p14:tracePt t="240365" x="2857500" y="5783263"/>
          <p14:tracePt t="240381" x="2841625" y="5768975"/>
          <p14:tracePt t="240398" x="2827338" y="5753100"/>
          <p14:tracePt t="240414" x="2819400" y="5737225"/>
          <p14:tracePt t="240431" x="2811463" y="5715000"/>
          <p14:tracePt t="240448" x="2803525" y="5699125"/>
          <p14:tracePt t="240448" x="2797175" y="5676900"/>
          <p14:tracePt t="240465" x="2773363" y="5646738"/>
          <p14:tracePt t="240482" x="2751138" y="5616575"/>
          <p14:tracePt t="240498" x="2751138" y="5608638"/>
          <p14:tracePt t="240515" x="2743200" y="5600700"/>
          <p14:tracePt t="240531" x="2743200" y="5592763"/>
          <p14:tracePt t="240547" x="2735263" y="5578475"/>
          <p14:tracePt t="240569" x="2727325" y="5570538"/>
          <p14:tracePt t="240585" x="2727325" y="5562600"/>
          <p14:tracePt t="240597" x="2720975" y="5554663"/>
          <p14:tracePt t="240625" x="2713038" y="5554663"/>
          <p14:tracePt t="240641" x="2713038" y="5546725"/>
          <p14:tracePt t="240649" x="2713038" y="5540375"/>
          <p14:tracePt t="240681" x="2713038" y="5532438"/>
          <p14:tracePt t="240721" x="2720975" y="5540375"/>
          <p14:tracePt t="240937" x="2735263" y="5562600"/>
          <p14:tracePt t="240946" x="2743200" y="5562600"/>
          <p14:tracePt t="240953" x="2751138" y="5578475"/>
          <p14:tracePt t="240963" x="2759075" y="5600700"/>
          <p14:tracePt t="240982" x="2773363" y="5622925"/>
          <p14:tracePt t="240999" x="2789238" y="5646738"/>
          <p14:tracePt t="241014" x="2803525" y="5661025"/>
          <p14:tracePt t="241030" x="2811463" y="5668963"/>
          <p14:tracePt t="241046" x="2827338" y="5684838"/>
          <p14:tracePt t="241062" x="2865438" y="5722938"/>
          <p14:tracePt t="241062" x="2879725" y="5737225"/>
          <p14:tracePt t="241082" x="2887663" y="5753100"/>
          <p14:tracePt t="241096" x="2895600" y="5753100"/>
          <p14:tracePt t="241113" x="2903538" y="5768975"/>
          <p14:tracePt t="241130" x="2911475" y="5775325"/>
          <p14:tracePt t="241147" x="2917825" y="5775325"/>
          <p14:tracePt t="241163" x="2925763" y="5791200"/>
          <p14:tracePt t="241179" x="2933700" y="5791200"/>
          <p14:tracePt t="241209" x="2949575" y="5807075"/>
          <p14:tracePt t="241241" x="2955925" y="5807075"/>
          <p14:tracePt t="241265" x="2971800" y="5807075"/>
          <p14:tracePt t="241273" x="2987675" y="5807075"/>
          <p14:tracePt t="241281" x="3001963" y="5807075"/>
          <p14:tracePt t="241296" x="3017838" y="5807075"/>
          <p14:tracePt t="241314" x="3025775" y="5807075"/>
          <p14:tracePt t="241330" x="3032125" y="5813425"/>
          <p14:tracePt t="241353" x="3040063" y="5813425"/>
          <p14:tracePt t="241363" x="3055938" y="5813425"/>
          <p14:tracePt t="241380" x="3086100" y="5813425"/>
          <p14:tracePt t="241398" x="3101975" y="5813425"/>
          <p14:tracePt t="241414" x="3108325" y="5813425"/>
          <p14:tracePt t="241441" x="3116263" y="5807075"/>
          <p14:tracePt t="241457" x="3116263" y="5799138"/>
          <p14:tracePt t="241465" x="3132138" y="5783263"/>
          <p14:tracePt t="241479" x="3132138" y="5761038"/>
          <p14:tracePt t="241479" x="3140075" y="5753100"/>
          <p14:tracePt t="241498" x="3146425" y="5730875"/>
          <p14:tracePt t="241514" x="3162300" y="5699125"/>
          <p14:tracePt t="241530" x="3162300" y="5684838"/>
          <p14:tracePt t="241547" x="3162300" y="5661025"/>
          <p14:tracePt t="241563" x="3162300" y="5654675"/>
          <p14:tracePt t="241579" x="3170238" y="5646738"/>
          <p14:tracePt t="241596" x="3162300" y="5646738"/>
          <p14:tracePt t="242057" x="3146425" y="5646738"/>
          <p14:tracePt t="242129" x="3132138" y="5646738"/>
          <p14:tracePt t="242145" x="3116263" y="5646738"/>
          <p14:tracePt t="242153" x="3101975" y="5646738"/>
          <p14:tracePt t="242163" x="3017838" y="5646738"/>
          <p14:tracePt t="242179" x="2903538" y="5646738"/>
          <p14:tracePt t="242196" x="2789238" y="5616575"/>
          <p14:tracePt t="242212" x="2644775" y="5570538"/>
          <p14:tracePt t="242229" x="2560638" y="5508625"/>
          <p14:tracePt t="242245" x="2498725" y="5470525"/>
          <p14:tracePt t="242262" x="2492375" y="5464175"/>
          <p14:tracePt t="242279" x="2492375" y="5456238"/>
          <p14:tracePt t="242295" x="2484438" y="5448300"/>
          <p14:tracePt t="242312" x="2468563" y="5440363"/>
          <p14:tracePt t="242330" x="2460625" y="5426075"/>
          <p14:tracePt t="242369" x="2460625" y="5418138"/>
          <p14:tracePt t="242378" x="2460625" y="5410200"/>
          <p14:tracePt t="242385" x="2446338" y="5394325"/>
          <p14:tracePt t="242395" x="2430463" y="5380038"/>
          <p14:tracePt t="242412" x="2416175" y="5364163"/>
          <p14:tracePt t="242428" x="2416175" y="5349875"/>
          <p14:tracePt t="242445" x="2400300" y="5318125"/>
          <p14:tracePt t="242463" x="2400300" y="5311775"/>
          <p14:tracePt t="242478" x="2400300" y="5303838"/>
          <p14:tracePt t="242495" x="2400300" y="5295900"/>
          <p14:tracePt t="242521" x="2400300" y="5287963"/>
          <p14:tracePt t="242537" x="2384425" y="5280025"/>
          <p14:tracePt t="242545" x="2384425" y="5273675"/>
          <p14:tracePt t="242562" x="2384425" y="5257800"/>
          <p14:tracePt t="242579" x="2384425" y="5249863"/>
          <p14:tracePt t="242595" x="2378075" y="5227638"/>
          <p14:tracePt t="242612" x="2362200" y="5211763"/>
          <p14:tracePt t="242628" x="2354263" y="5197475"/>
          <p14:tracePt t="242645" x="2346325" y="5189538"/>
          <p14:tracePt t="242729" x="2339975" y="5181600"/>
          <p14:tracePt t="242737" x="2339975" y="5173663"/>
          <p14:tracePt t="242761" x="2332038" y="5159375"/>
          <p14:tracePt t="242769" x="2324100" y="5151438"/>
          <p14:tracePt t="242785" x="2324100" y="5143500"/>
          <p14:tracePt t="242801" x="2316163" y="5143500"/>
          <p14:tracePt t="242811" x="2316163" y="5135563"/>
          <p14:tracePt t="242828" x="2301875" y="5113338"/>
          <p14:tracePt t="242845" x="2301875" y="5105400"/>
          <p14:tracePt t="242897" x="2301875" y="5097463"/>
          <p14:tracePt t="242905" x="2293938" y="5097463"/>
          <p14:tracePt t="242913" x="2286000" y="5089525"/>
          <p14:tracePt t="242928" x="2270125" y="5067300"/>
          <p14:tracePt t="242946" x="2239963" y="5045075"/>
          <p14:tracePt t="242963" x="2232025" y="5029200"/>
          <p14:tracePt t="242979" x="2217738" y="4999038"/>
          <p14:tracePt t="242996" x="2209800" y="4991100"/>
          <p14:tracePt t="243012" x="2201863" y="4983163"/>
          <p14:tracePt t="243027" x="2193925" y="4975225"/>
          <p14:tracePt t="243044" x="2187575" y="4968875"/>
          <p14:tracePt t="243061" x="2179638" y="4960938"/>
          <p14:tracePt t="243081" x="2171700" y="4937125"/>
          <p14:tracePt t="243105" x="2155825" y="4922838"/>
          <p14:tracePt t="243121" x="2149475" y="4914900"/>
          <p14:tracePt t="243129" x="2141538" y="4906963"/>
          <p14:tracePt t="243145" x="2117725" y="4892675"/>
          <p14:tracePt t="243162" x="2111375" y="4876800"/>
          <p14:tracePt t="243178" x="2103438" y="4876800"/>
          <p14:tracePt t="243249" x="2087563" y="4876800"/>
          <p14:tracePt t="243273" x="2087563" y="4868863"/>
          <p14:tracePt t="243281" x="2073275" y="4868863"/>
          <p14:tracePt t="243294" x="2065338" y="4868863"/>
          <p14:tracePt t="243313" x="2057400" y="4868863"/>
          <p14:tracePt t="243345" x="2041525" y="4868863"/>
          <p14:tracePt t="243377" x="2027238" y="4860925"/>
          <p14:tracePt t="243401" x="2011363" y="4854575"/>
          <p14:tracePt t="243409" x="2003425" y="4854575"/>
          <p14:tracePt t="243417" x="1989138" y="4838700"/>
          <p14:tracePt t="243433" x="1973263" y="4838700"/>
          <p14:tracePt t="243444" x="1951038" y="4822825"/>
          <p14:tracePt t="243461" x="1943100" y="4822825"/>
          <p14:tracePt t="243477" x="1927225" y="4822825"/>
          <p14:tracePt t="243494" x="1920875" y="4822825"/>
          <p14:tracePt t="243510" x="1905000" y="4816475"/>
          <p14:tracePt t="243528" x="1897063" y="4816475"/>
          <p14:tracePt t="243544" x="1866900" y="4808538"/>
          <p14:tracePt t="243562" x="1851025" y="4792663"/>
          <p14:tracePt t="243578" x="1836738" y="4792663"/>
          <p14:tracePt t="243595" x="1820863" y="4792663"/>
          <p14:tracePt t="243611" x="1806575" y="4784725"/>
          <p14:tracePt t="243628" x="1798638" y="4784725"/>
          <p14:tracePt t="243644" x="1782763" y="4784725"/>
          <p14:tracePt t="243660" x="1752600" y="4778375"/>
          <p14:tracePt t="243678" x="1736725" y="4778375"/>
          <p14:tracePt t="243694" x="1722438" y="4778375"/>
          <p14:tracePt t="243710" x="1706563" y="4778375"/>
          <p14:tracePt t="243745" x="1698625" y="4770438"/>
          <p14:tracePt t="243753" x="1692275" y="4770438"/>
          <p14:tracePt t="243769" x="1676400" y="4770438"/>
          <p14:tracePt t="243778" x="1660525" y="4770438"/>
          <p14:tracePt t="243795" x="1654175" y="4770438"/>
          <p14:tracePt t="243811" x="1638300" y="4770438"/>
          <p14:tracePt t="243833" x="1622425" y="4770438"/>
          <p14:tracePt t="243843" x="1608138" y="4762500"/>
          <p14:tracePt t="243860" x="1577975" y="4762500"/>
          <p14:tracePt t="243877" x="1539875" y="4762500"/>
          <p14:tracePt t="243896" x="1531938" y="4762500"/>
          <p14:tracePt t="243910" x="1524000" y="4762500"/>
          <p14:tracePt t="243927" x="1531938" y="4762500"/>
          <p14:tracePt t="244097" x="1531938" y="4754563"/>
          <p14:tracePt t="244105" x="1546225" y="4754563"/>
          <p14:tracePt t="244121" x="1562100" y="4754563"/>
          <p14:tracePt t="244129" x="1577975" y="4754563"/>
          <p14:tracePt t="244143" x="1630363" y="4754563"/>
          <p14:tracePt t="244143" x="1638300" y="4754563"/>
          <p14:tracePt t="244162" x="1660525" y="4746625"/>
          <p14:tracePt t="244178" x="1676400" y="4746625"/>
          <p14:tracePt t="244234" x="1684338" y="4746625"/>
          <p14:tracePt t="244249" x="1692275" y="4746625"/>
          <p14:tracePt t="244258" x="1698625" y="4746625"/>
          <p14:tracePt t="244281" x="1706563" y="4746625"/>
          <p14:tracePt t="244297" x="1714500" y="4746625"/>
          <p14:tracePt t="244313" x="1730375" y="4746625"/>
          <p14:tracePt t="244329" x="1736725" y="4746625"/>
          <p14:tracePt t="244385" x="1744663" y="4746625"/>
          <p14:tracePt t="244401" x="1760538" y="4746625"/>
          <p14:tracePt t="244417" x="1774825" y="4746625"/>
          <p14:tracePt t="244425" x="1782763" y="4746625"/>
          <p14:tracePt t="244449" x="1790700" y="4754563"/>
          <p14:tracePt t="244473" x="1828800" y="4770438"/>
          <p14:tracePt t="244489" x="1828800" y="4778375"/>
          <p14:tracePt t="244497" x="1858963" y="4792663"/>
          <p14:tracePt t="244513" x="1858963" y="4800600"/>
          <p14:tracePt t="244526" x="1874838" y="4816475"/>
          <p14:tracePt t="244543" x="1882775" y="4822825"/>
          <p14:tracePt t="244559" x="1889125" y="4830763"/>
          <p14:tracePt t="244617" x="1889125" y="4838700"/>
          <p14:tracePt t="244633" x="1905000" y="4854575"/>
          <p14:tracePt t="244649" x="1920875" y="4860925"/>
          <p14:tracePt t="244665" x="1920875" y="4868863"/>
          <p14:tracePt t="244681" x="1935163" y="4876800"/>
          <p14:tracePt t="244713" x="1935163" y="4884738"/>
          <p14:tracePt t="244721" x="1920875" y="4884738"/>
          <p14:tracePt t="244921" x="1905000" y="4884738"/>
          <p14:tracePt t="245361" x="1889125" y="4884738"/>
          <p14:tracePt t="245401" x="1889125" y="4892675"/>
          <p14:tracePt t="245425" x="1889125" y="4906963"/>
          <p14:tracePt t="245474" x="1889125" y="4922838"/>
          <p14:tracePt t="245481" x="1889125" y="4930775"/>
          <p14:tracePt t="245492" x="1981200" y="4953000"/>
          <p14:tracePt t="245509" x="2530475" y="4953000"/>
          <p14:tracePt t="245526" x="3009900" y="4945063"/>
          <p14:tracePt t="245542" x="3124200" y="4914900"/>
          <p14:tracePt t="245558" x="3184525" y="4906963"/>
          <p14:tracePt t="245558" x="3192463" y="4899025"/>
          <p14:tracePt t="245577" x="3216275" y="4884738"/>
          <p14:tracePt t="245591" x="3406775" y="4792663"/>
          <p14:tracePt t="245610" x="3679825" y="4732338"/>
          <p14:tracePt t="245627" x="3878263" y="4656138"/>
          <p14:tracePt t="245643" x="4030663" y="4594225"/>
          <p14:tracePt t="245659" x="4076700" y="4564063"/>
          <p14:tracePt t="245676" x="4114800" y="4541838"/>
          <p14:tracePt t="245692" x="4168775" y="4503738"/>
          <p14:tracePt t="245709" x="4267200" y="4449763"/>
          <p14:tracePt t="245725" x="4419600" y="4389438"/>
          <p14:tracePt t="245742" x="4648200" y="4359275"/>
          <p14:tracePt t="245759" x="4822825" y="4305300"/>
          <p14:tracePt t="245776" x="4892675" y="4267200"/>
          <p14:tracePt t="245792" x="4906963" y="4251325"/>
          <p14:tracePt t="245810" x="4906963" y="4244975"/>
          <p14:tracePt t="245826" x="4906963" y="4213225"/>
          <p14:tracePt t="245843" x="4922838" y="4175125"/>
          <p14:tracePt t="245859" x="5013325" y="4137025"/>
          <p14:tracePt t="245876" x="5121275" y="4092575"/>
          <p14:tracePt t="245892" x="5165725" y="4076700"/>
          <p14:tracePt t="245909" x="5181600" y="4054475"/>
          <p14:tracePt t="245925" x="5211763" y="4000500"/>
          <p14:tracePt t="245942" x="5280025" y="3924300"/>
          <p14:tracePt t="245959" x="5380038" y="3794125"/>
          <p14:tracePt t="245975" x="5486400" y="3711575"/>
          <p14:tracePt t="245975" x="5516563" y="3679825"/>
          <p14:tracePt t="245996" x="5540375" y="3673475"/>
          <p14:tracePt t="246009" x="5562600" y="3641725"/>
          <p14:tracePt t="246026" x="5570538" y="3619500"/>
          <p14:tracePt t="246042" x="5578475" y="3611563"/>
          <p14:tracePt t="246059" x="5584825" y="3603625"/>
          <p14:tracePt t="246075" x="5584825" y="3597275"/>
          <p14:tracePt t="246091" x="5600700" y="3565525"/>
          <p14:tracePt t="246108" x="5638800" y="3513138"/>
          <p14:tracePt t="246125" x="5707063" y="3421063"/>
          <p14:tracePt t="246142" x="5799138" y="3284538"/>
          <p14:tracePt t="246158" x="5859463" y="3154363"/>
          <p14:tracePt t="246176" x="5875338" y="3116263"/>
          <p14:tracePt t="246176" x="5875338" y="3101975"/>
          <p14:tracePt t="246193" x="5875338" y="3078163"/>
          <p14:tracePt t="246208" x="5875338" y="3009900"/>
          <p14:tracePt t="246226" x="5875338" y="2987675"/>
          <p14:tracePt t="246242" x="5875338" y="2963863"/>
          <p14:tracePt t="246258" x="5889625" y="2917825"/>
          <p14:tracePt t="246276" x="5951538" y="2857500"/>
          <p14:tracePt t="246292" x="5973763" y="2811463"/>
          <p14:tracePt t="246308" x="5981700" y="2781300"/>
          <p14:tracePt t="246325" x="5997575" y="2765425"/>
          <p14:tracePt t="246341" x="6011863" y="2751138"/>
          <p14:tracePt t="246359" x="6019800" y="2735263"/>
          <p14:tracePt t="246374" x="6027738" y="2727325"/>
          <p14:tracePt t="246391" x="6042025" y="2727325"/>
          <p14:tracePt t="246417" x="6057900" y="2727325"/>
          <p14:tracePt t="246426" x="6080125" y="2727325"/>
          <p14:tracePt t="246442" x="6088063" y="2713038"/>
          <p14:tracePt t="246458" x="6111875" y="2713038"/>
          <p14:tracePt t="246475" x="6134100" y="2713038"/>
          <p14:tracePt t="246491" x="6164263" y="2713038"/>
          <p14:tracePt t="246508" x="6232525" y="2713038"/>
          <p14:tracePt t="246525" x="6294438" y="2735263"/>
          <p14:tracePt t="246541" x="6302375" y="2751138"/>
          <p14:tracePt t="246558" x="6302375" y="2759075"/>
          <p14:tracePt t="246585" x="6302375" y="2765425"/>
          <p14:tracePt t="246609" x="6302375" y="2773363"/>
          <p14:tracePt t="246649" x="6302375" y="2781300"/>
          <p14:tracePt t="246673" x="6308725" y="2797175"/>
          <p14:tracePt t="246689" x="6308725" y="2811463"/>
          <p14:tracePt t="246713" x="6308725" y="2819400"/>
          <p14:tracePt t="246737" x="6308725" y="2827338"/>
          <p14:tracePt t="246745" x="6308725" y="2835275"/>
          <p14:tracePt t="246757" x="6308725" y="2849563"/>
          <p14:tracePt t="246775" x="6302375" y="2849563"/>
          <p14:tracePt t="247289" x="6294438" y="2857500"/>
          <p14:tracePt t="247329" x="6286500" y="2865438"/>
          <p14:tracePt t="247337" x="6278563" y="2865438"/>
          <p14:tracePt t="247353" x="6270625" y="2873375"/>
          <p14:tracePt t="247361" x="6256338" y="2879725"/>
          <p14:tracePt t="247385" x="6188075" y="2835275"/>
          <p14:tracePt t="247393" x="6188075" y="2827338"/>
          <p14:tracePt t="247406" x="6172200" y="2811463"/>
          <p14:tracePt t="247423" x="6156325" y="2811463"/>
          <p14:tracePt t="247440" x="6142038" y="2835275"/>
          <p14:tracePt t="247458" x="6126163" y="2849563"/>
          <p14:tracePt t="247475" x="6118225" y="2857500"/>
          <p14:tracePt t="247491" x="6111875" y="2873375"/>
          <p14:tracePt t="247507" x="6096000" y="2879725"/>
          <p14:tracePt t="247524" x="6088063" y="2895600"/>
          <p14:tracePt t="247539" x="6073775" y="2903538"/>
          <p14:tracePt t="247557" x="6065838" y="2903538"/>
          <p14:tracePt t="247573" x="6057900" y="2911475"/>
          <p14:tracePt t="247590" x="6042025" y="2917825"/>
          <p14:tracePt t="247606" x="6042025" y="2925763"/>
          <p14:tracePt t="247623" x="6027738" y="2941638"/>
          <p14:tracePt t="247641" x="6003925" y="2979738"/>
          <p14:tracePt t="247658" x="5989638" y="2994025"/>
          <p14:tracePt t="247674" x="5973763" y="3009900"/>
          <p14:tracePt t="247689" x="5973763" y="3017838"/>
          <p14:tracePt t="247737" x="5965825" y="3025775"/>
          <p14:tracePt t="247769" x="5959475" y="3025775"/>
          <p14:tracePt t="247777" x="5943600" y="3040063"/>
          <p14:tracePt t="247789" x="5927725" y="3055938"/>
          <p14:tracePt t="247809" x="5905500" y="3063875"/>
          <p14:tracePt t="247825" x="5889625" y="3070225"/>
          <p14:tracePt t="247841" x="5883275" y="3070225"/>
          <p14:tracePt t="247857" x="5845175" y="3086100"/>
          <p14:tracePt t="247874" x="5813425" y="3101975"/>
          <p14:tracePt t="247891" x="5799138" y="3108325"/>
          <p14:tracePt t="247907" x="5783263" y="3116263"/>
          <p14:tracePt t="247924" x="5768975" y="3124200"/>
          <p14:tracePt t="247940" x="5753100" y="3132138"/>
          <p14:tracePt t="247955" x="5745163" y="3140075"/>
          <p14:tracePt t="247973" x="5730875" y="3154363"/>
          <p14:tracePt t="247990" x="5707063" y="3154363"/>
          <p14:tracePt t="248007" x="5684838" y="3162300"/>
          <p14:tracePt t="248025" x="5668963" y="3162300"/>
          <p14:tracePt t="248038" x="5668963" y="3170238"/>
          <p14:tracePt t="248055" x="5661025" y="3178175"/>
          <p14:tracePt t="248072" x="5676900" y="3178175"/>
          <p14:tracePt t="248257" x="5684838" y="3178175"/>
          <p14:tracePt t="248265" x="5692775" y="3178175"/>
          <p14:tracePt t="248274" x="5707063" y="3170238"/>
          <p14:tracePt t="248290" x="5722938" y="3162300"/>
          <p14:tracePt t="248306" x="5722938" y="3154363"/>
          <p14:tracePt t="248322" x="5730875" y="3146425"/>
          <p14:tracePt t="248340" x="5745163" y="3140075"/>
          <p14:tracePt t="248356" x="5775325" y="3124200"/>
          <p14:tracePt t="248373" x="5799138" y="3108325"/>
          <p14:tracePt t="248389" x="5813425" y="3094038"/>
          <p14:tracePt t="248407" x="5837238" y="3086100"/>
          <p14:tracePt t="248423" x="5851525" y="3078163"/>
          <p14:tracePt t="248441" x="5875338" y="3070225"/>
          <p14:tracePt t="248455" x="5889625" y="3070225"/>
          <p14:tracePt t="248472" x="5905500" y="3055938"/>
          <p14:tracePt t="248490" x="5921375" y="3048000"/>
          <p14:tracePt t="248513" x="5943600" y="3040063"/>
          <p14:tracePt t="248529" x="5951538" y="3040063"/>
          <p14:tracePt t="248539" x="5981700" y="3032125"/>
          <p14:tracePt t="248555" x="6003925" y="3017838"/>
          <p14:tracePt t="248571" x="6011863" y="3017838"/>
          <p14:tracePt t="248588" x="6019800" y="3009900"/>
          <p14:tracePt t="248604" x="6035675" y="2994025"/>
          <p14:tracePt t="248621" x="6049963" y="2979738"/>
          <p14:tracePt t="248638" x="6080125" y="2971800"/>
          <p14:tracePt t="248654" x="6111875" y="2955925"/>
          <p14:tracePt t="248671" x="6118225" y="2949575"/>
          <p14:tracePt t="248687" x="6126163" y="2949575"/>
          <p14:tracePt t="248704" x="6142038" y="2933700"/>
          <p14:tracePt t="248721" x="6142038" y="2925763"/>
          <p14:tracePt t="248740" x="6172200" y="2911475"/>
          <p14:tracePt t="248757" x="6188075" y="2903538"/>
          <p14:tracePt t="248771" x="6202363" y="2887663"/>
          <p14:tracePt t="248790" x="6218238" y="2873375"/>
          <p14:tracePt t="248806" x="6232525" y="2865438"/>
          <p14:tracePt t="248822" x="6240463" y="2857500"/>
          <p14:tracePt t="248838" x="6256338" y="2849563"/>
          <p14:tracePt t="248855" x="6278563" y="2841625"/>
          <p14:tracePt t="248872" x="6308725" y="2841625"/>
          <p14:tracePt t="248889" x="6316663" y="2835275"/>
          <p14:tracePt t="248921" x="6316663" y="2827338"/>
          <p14:tracePt t="248929" x="6340475" y="2849563"/>
          <p14:tracePt t="249089" x="6340475" y="2857500"/>
          <p14:tracePt t="249105" x="6332538" y="2857500"/>
          <p14:tracePt t="249113" x="6362700" y="2911475"/>
          <p14:tracePt t="249123" x="6362700" y="2955925"/>
          <p14:tracePt t="249138" x="6354763" y="2955925"/>
          <p14:tracePt t="249173" x="6354763" y="2963863"/>
          <p14:tracePt t="249209" x="6340475" y="2979738"/>
          <p14:tracePt t="249225" x="6340475" y="3009900"/>
          <p14:tracePt t="249241" x="6362700" y="3070225"/>
          <p14:tracePt t="249249" x="6370638" y="3070225"/>
          <p14:tracePt t="249257" x="6378575" y="3086100"/>
          <p14:tracePt t="249271" x="6346825" y="3124200"/>
          <p14:tracePt t="249290" x="6332538" y="3146425"/>
          <p14:tracePt t="249306" x="6316663" y="3162300"/>
          <p14:tracePt t="249322" x="6294438" y="3184525"/>
          <p14:tracePt t="249339" x="6270625" y="3192463"/>
          <p14:tracePt t="249355" x="6256338" y="3208338"/>
          <p14:tracePt t="249371" x="6226175" y="3230563"/>
          <p14:tracePt t="249388" x="6202363" y="3246438"/>
          <p14:tracePt t="249406" x="6180138" y="3260725"/>
          <p14:tracePt t="249422" x="6172200" y="3260725"/>
          <p14:tracePt t="249438" x="6164263" y="3260725"/>
          <p14:tracePt t="249473" x="6156325" y="3268663"/>
          <p14:tracePt t="249481" x="6149975" y="3276600"/>
          <p14:tracePt t="249489" x="6142038" y="3292475"/>
          <p14:tracePt t="249505" x="6080125" y="3314700"/>
          <p14:tracePt t="249523" x="6035675" y="3330575"/>
          <p14:tracePt t="249538" x="5997575" y="3344863"/>
          <p14:tracePt t="249554" x="5965825" y="3344863"/>
          <p14:tracePt t="249570" x="5959475" y="3352800"/>
          <p14:tracePt t="249587" x="5951538" y="3360738"/>
          <p14:tracePt t="249603" x="5943600" y="3360738"/>
          <p14:tracePt t="249620" x="5935663" y="3360738"/>
          <p14:tracePt t="249638" x="5927725" y="3368675"/>
          <p14:tracePt t="249654" x="5921375" y="3375025"/>
          <p14:tracePt t="249671" x="5905500" y="3382963"/>
          <p14:tracePt t="249688" x="5905500" y="3390900"/>
          <p14:tracePt t="249977" x="5913438" y="3390900"/>
          <p14:tracePt t="250017" x="5927725" y="3382963"/>
          <p14:tracePt t="250033" x="5935663" y="3382963"/>
          <p14:tracePt t="250040" x="5943600" y="3382963"/>
          <p14:tracePt t="250053" x="5951538" y="3375025"/>
          <p14:tracePt t="250070" x="5959475" y="3375025"/>
          <p14:tracePt t="250087" x="5959475" y="3368675"/>
          <p14:tracePt t="250104" x="5965825" y="3360738"/>
          <p14:tracePt t="250120" x="5973763" y="3360738"/>
          <p14:tracePt t="250138" x="5973763" y="3352800"/>
          <p14:tracePt t="250155" x="5981700" y="3352800"/>
          <p14:tracePt t="250209" x="5989638" y="3344863"/>
          <p14:tracePt t="250225" x="5989638" y="3336925"/>
          <p14:tracePt t="250257" x="6003925" y="3330575"/>
          <p14:tracePt t="250489" x="6011863" y="3330575"/>
          <p14:tracePt t="250505" x="6011863" y="3322638"/>
          <p14:tracePt t="250513" x="6011863" y="3306763"/>
          <p14:tracePt t="250529" x="6019800" y="3306763"/>
          <p14:tracePt t="250538" x="6042025" y="3284538"/>
          <p14:tracePt t="250555" x="6049963" y="3276600"/>
          <p14:tracePt t="250571" x="6065838" y="3260725"/>
          <p14:tracePt t="250588" x="6073775" y="3254375"/>
          <p14:tracePt t="250605" x="6088063" y="3238500"/>
          <p14:tracePt t="250621" x="6088063" y="3230563"/>
          <p14:tracePt t="250636" x="6103938" y="3208338"/>
          <p14:tracePt t="250654" x="6111875" y="3192463"/>
          <p14:tracePt t="250670" x="6126163" y="3178175"/>
          <p14:tracePt t="250687" x="6134100" y="3170238"/>
          <p14:tracePt t="250704" x="6142038" y="3154363"/>
          <p14:tracePt t="250720" x="6142038" y="3140075"/>
          <p14:tracePt t="250736" x="6149975" y="3124200"/>
          <p14:tracePt t="250754" x="6156325" y="3108325"/>
          <p14:tracePt t="250771" x="6164263" y="3094038"/>
          <p14:tracePt t="250787" x="6172200" y="3086100"/>
          <p14:tracePt t="250803" x="6172200" y="3078163"/>
          <p14:tracePt t="251701" x="6172200" y="3070225"/>
          <p14:tracePt t="252177" x="6164263" y="3070225"/>
          <p14:tracePt t="256234" x="6156325" y="3070225"/>
          <p14:tracePt t="256697" x="6149975" y="3070225"/>
          <p14:tracePt t="256777" x="6142038" y="3070225"/>
          <p14:tracePt t="256849" x="6126163" y="3070225"/>
          <p14:tracePt t="256953" x="6118225" y="3070225"/>
          <p14:tracePt t="257025" x="6111875" y="3070225"/>
          <p14:tracePt t="257033" x="6103938" y="3070225"/>
          <p14:tracePt t="257049" x="6096000" y="3078163"/>
          <p14:tracePt t="257065" x="6096000" y="3086100"/>
          <p14:tracePt t="257080" x="6088063" y="3086100"/>
          <p14:tracePt t="257097" x="6080125" y="3094038"/>
          <p14:tracePt t="257217" x="6073775" y="3094038"/>
          <p14:tracePt t="257225" x="6065838" y="3094038"/>
          <p14:tracePt t="257257" x="6057900" y="3094038"/>
          <p14:tracePt t="257265" x="6057900" y="3101975"/>
          <p14:tracePt t="257279" x="6042025" y="3101975"/>
          <p14:tracePt t="257279" x="6035675" y="3108325"/>
          <p14:tracePt t="257298" x="6019800" y="3116263"/>
          <p14:tracePt t="257314" x="5989638" y="3124200"/>
          <p14:tracePt t="257331" x="5981700" y="3124200"/>
          <p14:tracePt t="257369" x="5981700" y="3132138"/>
          <p14:tracePt t="257378" x="5973763" y="3132138"/>
          <p14:tracePt t="257385" x="5959475" y="3140075"/>
          <p14:tracePt t="257401" x="5951538" y="3140075"/>
          <p14:tracePt t="257413" x="5935663" y="3146425"/>
          <p14:tracePt t="257429" x="5913438" y="3146425"/>
          <p14:tracePt t="257447" x="5905500" y="3154363"/>
          <p14:tracePt t="257463" x="5897563" y="3162300"/>
          <p14:tracePt t="257479" x="5889625" y="3162300"/>
          <p14:tracePt t="257521" x="5883275" y="3170238"/>
          <p14:tracePt t="257552" x="5875338" y="3170238"/>
          <p14:tracePt t="257577" x="5867400" y="3170238"/>
          <p14:tracePt t="257601" x="5867400" y="3178175"/>
          <p14:tracePt t="257617" x="5859463" y="3178175"/>
          <p14:tracePt t="257625" x="5851525" y="3184525"/>
          <p14:tracePt t="257633" x="5837238" y="3192463"/>
          <p14:tracePt t="257646" x="5821363" y="3200400"/>
          <p14:tracePt t="257664" x="5813425" y="3200400"/>
          <p14:tracePt t="257681" x="5813425" y="3208338"/>
          <p14:tracePt t="257713" x="5807075" y="3208338"/>
          <p14:tracePt t="257737" x="5799138" y="3216275"/>
          <p14:tracePt t="257753" x="5791200" y="3216275"/>
          <p14:tracePt t="257762" x="5783263" y="3216275"/>
          <p14:tracePt t="257793" x="5791200" y="3200400"/>
          <p14:tracePt t="257929" x="5799138" y="3200400"/>
          <p14:tracePt t="257937" x="5807075" y="3200400"/>
          <p14:tracePt t="257947" x="5821363" y="3184525"/>
          <p14:tracePt t="257963" x="5845175" y="3162300"/>
          <p14:tracePt t="257980" x="5889625" y="3146425"/>
          <p14:tracePt t="257999" x="5913438" y="3132138"/>
          <p14:tracePt t="258013" x="5943600" y="3116263"/>
          <p14:tracePt t="258030" x="5959475" y="3116263"/>
          <p14:tracePt t="258046" x="5973763" y="3108325"/>
          <p14:tracePt t="258063" x="5981700" y="3108325"/>
          <p14:tracePt t="258089" x="5997575" y="3108325"/>
          <p14:tracePt t="258097" x="6019800" y="3101975"/>
          <p14:tracePt t="258112" x="6142038" y="3040063"/>
          <p14:tracePt t="258130" x="6180138" y="3032125"/>
          <p14:tracePt t="258147" x="6194425" y="3025775"/>
          <p14:tracePt t="258163" x="6194425" y="3017838"/>
          <p14:tracePt t="258179" x="6202363" y="3017838"/>
          <p14:tracePt t="258209" x="6202363" y="3009900"/>
          <p14:tracePt t="258217" x="6210300" y="3001963"/>
          <p14:tracePt t="258229" x="6232525" y="2987675"/>
          <p14:tracePt t="258246" x="6264275" y="2963863"/>
          <p14:tracePt t="258263" x="6270625" y="2949575"/>
          <p14:tracePt t="258279" x="6286500" y="2941638"/>
          <p14:tracePt t="258295" x="6294438" y="2933700"/>
          <p14:tracePt t="258312" x="6294438" y="2925763"/>
          <p14:tracePt t="258328" x="6294438" y="2917825"/>
          <p14:tracePt t="258409" x="6294438" y="2911475"/>
          <p14:tracePt t="258425" x="6294438" y="2903538"/>
          <p14:tracePt t="258433" x="6294438" y="2895600"/>
          <p14:tracePt t="258457" x="6286500" y="2895600"/>
          <p14:tracePt t="258465" x="6286500" y="2887663"/>
          <p14:tracePt t="258478" x="6278563" y="2887663"/>
          <p14:tracePt t="258505" x="6264275" y="2887663"/>
          <p14:tracePt t="258529" x="6256338" y="2887663"/>
          <p14:tracePt t="258561" x="6248400" y="2887663"/>
          <p14:tracePt t="258585" x="6232525" y="2887663"/>
          <p14:tracePt t="258594" x="6226175" y="2887663"/>
          <p14:tracePt t="258601" x="6218238" y="2887663"/>
          <p14:tracePt t="258612" x="6188075" y="2887663"/>
          <p14:tracePt t="258629" x="6164263" y="2887663"/>
          <p14:tracePt t="258646" x="6134100" y="2887663"/>
          <p14:tracePt t="258662" x="6118225" y="2887663"/>
          <p14:tracePt t="258679" x="6103938" y="2887663"/>
          <p14:tracePt t="258696" x="6088063" y="2895600"/>
          <p14:tracePt t="258721" x="6080125" y="2895600"/>
          <p14:tracePt t="258729" x="6065838" y="2895600"/>
          <p14:tracePt t="258746" x="6049963" y="2895600"/>
          <p14:tracePt t="258763" x="6042025" y="2911475"/>
          <p14:tracePt t="258778" x="6035675" y="2911475"/>
          <p14:tracePt t="258801" x="6027738" y="2911475"/>
          <p14:tracePt t="258833" x="6019800" y="2911475"/>
          <p14:tracePt t="258841" x="6011863" y="2911475"/>
          <p14:tracePt t="258848" x="6003925" y="2917825"/>
          <p14:tracePt t="258860" x="5981700" y="2925763"/>
          <p14:tracePt t="258878" x="5959475" y="2941638"/>
          <p14:tracePt t="258894" x="5935663" y="2955925"/>
          <p14:tracePt t="258911" x="5905500" y="2979738"/>
          <p14:tracePt t="258911" x="5883275" y="2979738"/>
          <p14:tracePt t="258931" x="5867400" y="2987675"/>
          <p14:tracePt t="258947" x="5859463" y="2987675"/>
          <p14:tracePt t="258985" x="5851525" y="2994025"/>
          <p14:tracePt t="259002" x="5851525" y="3001963"/>
          <p14:tracePt t="259025" x="5845175" y="3001963"/>
          <p14:tracePt t="259033" x="5837238" y="3001963"/>
          <p14:tracePt t="259044" x="5829300" y="3001963"/>
          <p14:tracePt t="259065" x="5821363" y="3001963"/>
          <p14:tracePt t="259078" x="5813425" y="3001963"/>
          <p14:tracePt t="259095" x="5813425" y="3009900"/>
          <p14:tracePt t="259113" x="5807075" y="3017838"/>
          <p14:tracePt t="259129" x="5783263" y="3032125"/>
          <p14:tracePt t="259161" x="5775325" y="3032125"/>
          <p14:tracePt t="259178" x="5768975" y="3048000"/>
          <p14:tracePt t="259185" x="5761038" y="3048000"/>
          <p14:tracePt t="259201" x="5745163" y="3048000"/>
          <p14:tracePt t="259211" x="5737225" y="3055938"/>
          <p14:tracePt t="259227" x="5730875" y="3063875"/>
          <p14:tracePt t="259245" x="5715000" y="3063875"/>
          <p14:tracePt t="259281" x="5692775" y="3078163"/>
          <p14:tracePt t="259297" x="5684838" y="3078163"/>
          <p14:tracePt t="259305" x="5668963" y="3086100"/>
          <p14:tracePt t="259313" x="5638800" y="3101975"/>
          <p14:tracePt t="259327" x="5608638" y="3124200"/>
          <p14:tracePt t="259346" x="5600700" y="3124200"/>
          <p14:tracePt t="259385" x="5600700" y="3132138"/>
          <p14:tracePt t="259409" x="5584825" y="3140075"/>
          <p14:tracePt t="259417" x="5578475" y="3146425"/>
          <p14:tracePt t="259427" x="5562600" y="3146425"/>
          <p14:tracePt t="259445" x="5554663" y="3146425"/>
          <p14:tracePt t="259461" x="5540375" y="3162300"/>
          <p14:tracePt t="259477" x="5524500" y="3162300"/>
          <p14:tracePt t="259495" x="5516563" y="3170238"/>
          <p14:tracePt t="259511" x="5502275" y="3178175"/>
          <p14:tracePt t="259528" x="5470525" y="3178175"/>
          <p14:tracePt t="259546" x="5456238" y="3184525"/>
          <p14:tracePt t="259562" x="5456238" y="3178175"/>
          <p14:tracePt t="259745" x="5456238" y="3170238"/>
          <p14:tracePt t="259769" x="5456238" y="3162300"/>
          <p14:tracePt t="259793" x="5464175" y="3154363"/>
          <p14:tracePt t="259801" x="5464175" y="3146425"/>
          <p14:tracePt t="259811" x="5470525" y="3146425"/>
          <p14:tracePt t="259827" x="5486400" y="3140075"/>
          <p14:tracePt t="259844" x="5502275" y="3140075"/>
          <p14:tracePt t="259861" x="5502275" y="3132138"/>
          <p14:tracePt t="259877" x="5532438" y="3116263"/>
          <p14:tracePt t="259894" x="5554663" y="3101975"/>
          <p14:tracePt t="259894" x="5570538" y="3101975"/>
          <p14:tracePt t="259913" x="5578475" y="3086100"/>
          <p14:tracePt t="259927" x="5592763" y="3086100"/>
          <p14:tracePt t="259927" x="5608638" y="3086100"/>
          <p14:tracePt t="259946" x="5616575" y="3078163"/>
          <p14:tracePt t="259960" x="5638800" y="3070225"/>
          <p14:tracePt t="259979" x="5668963" y="3055938"/>
          <p14:tracePt t="259995" x="5730875" y="3055938"/>
          <p14:tracePt t="260010" x="5768975" y="3040063"/>
          <p14:tracePt t="260027" x="5791200" y="3032125"/>
          <p14:tracePt t="260043" x="5807075" y="3017838"/>
          <p14:tracePt t="260059" x="5829300" y="3009900"/>
          <p14:tracePt t="260077" x="5851525" y="2994025"/>
          <p14:tracePt t="260094" x="5883275" y="2987675"/>
          <p14:tracePt t="260111" x="5913438" y="2979738"/>
          <p14:tracePt t="260127" x="5927725" y="2979738"/>
          <p14:tracePt t="260127" x="5935663" y="2979738"/>
          <p14:tracePt t="260146" x="5943600" y="2971800"/>
          <p14:tracePt t="260160" x="5951538" y="2971800"/>
          <p14:tracePt t="260177" x="5951538" y="2963863"/>
          <p14:tracePt t="260193" x="5965825" y="2963863"/>
          <p14:tracePt t="260211" x="5973763" y="2955925"/>
          <p14:tracePt t="260228" x="6011863" y="2955925"/>
          <p14:tracePt t="260244" x="6027738" y="2949575"/>
          <p14:tracePt t="260260" x="6042025" y="2941638"/>
          <p14:tracePt t="260277" x="6049963" y="2941638"/>
          <p14:tracePt t="260293" x="6065838" y="2933700"/>
          <p14:tracePt t="260311" x="6073775" y="2925763"/>
          <p14:tracePt t="260326" x="6103938" y="2925763"/>
          <p14:tracePt t="260326" x="6118225" y="2925763"/>
          <p14:tracePt t="260345" x="6134100" y="2917825"/>
          <p14:tracePt t="260360" x="6180138" y="2903538"/>
          <p14:tracePt t="260378" x="6202363" y="2895600"/>
          <p14:tracePt t="260394" x="6202363" y="2887663"/>
          <p14:tracePt t="260433" x="6210300" y="2887663"/>
          <p14:tracePt t="260442" x="6226175" y="2879725"/>
          <p14:tracePt t="260458" x="6240463" y="2873375"/>
          <p14:tracePt t="260465" x="6256338" y="2873375"/>
          <p14:tracePt t="260476" x="6278563" y="2857500"/>
          <p14:tracePt t="260494" x="6270625" y="2857500"/>
          <p14:tracePt t="260705" x="6256338" y="2865438"/>
          <p14:tracePt t="260713" x="6248400" y="2873375"/>
          <p14:tracePt t="260726" x="6232525" y="2895600"/>
          <p14:tracePt t="260743" x="6202363" y="2903538"/>
          <p14:tracePt t="260743" x="6194425" y="2917825"/>
          <p14:tracePt t="260762" x="6149975" y="2933700"/>
          <p14:tracePt t="260777" x="6126163" y="2949575"/>
          <p14:tracePt t="260795" x="6103938" y="2949575"/>
          <p14:tracePt t="260811" x="6088063" y="2955925"/>
          <p14:tracePt t="260827" x="6065838" y="2963863"/>
          <p14:tracePt t="260844" x="6042025" y="2979738"/>
          <p14:tracePt t="260860" x="5997575" y="2994025"/>
          <p14:tracePt t="260876" x="5951538" y="3017838"/>
          <p14:tracePt t="260893" x="5935663" y="3025775"/>
          <p14:tracePt t="260911" x="5913438" y="3040063"/>
          <p14:tracePt t="260927" x="5889625" y="3055938"/>
          <p14:tracePt t="260944" x="5875338" y="3063875"/>
          <p14:tracePt t="260959" x="5851525" y="3070225"/>
          <p14:tracePt t="260976" x="5813425" y="3086100"/>
          <p14:tracePt t="260994" x="5807075" y="3086100"/>
          <p14:tracePt t="261010" x="5791200" y="3094038"/>
          <p14:tracePt t="261027" x="5775325" y="3094038"/>
          <p14:tracePt t="261043" x="5745163" y="3116263"/>
          <p14:tracePt t="261060" x="5730875" y="3116263"/>
          <p14:tracePt t="261076" x="5699125" y="3124200"/>
          <p14:tracePt t="261093" x="5684838" y="3146425"/>
          <p14:tracePt t="261110" x="5668963" y="3146425"/>
          <p14:tracePt t="261125" x="5661025" y="3154363"/>
          <p14:tracePt t="261145" x="5654675" y="3154363"/>
          <p14:tracePt t="261217" x="5646738" y="3154363"/>
          <p14:tracePt t="261225" x="5638800" y="3162300"/>
          <p14:tracePt t="261817" x="5622925" y="3170238"/>
          <p14:tracePt t="261833" x="5616575" y="3184525"/>
          <p14:tracePt t="261842" x="5600700" y="3184525"/>
          <p14:tracePt t="261849" x="5592763" y="3184525"/>
          <p14:tracePt t="261858" x="5554663" y="3216275"/>
          <p14:tracePt t="261876" x="5494338" y="3246438"/>
          <p14:tracePt t="261893" x="5372100" y="3314700"/>
          <p14:tracePt t="261910" x="5197475" y="3382963"/>
          <p14:tracePt t="261926" x="5037138" y="3467100"/>
          <p14:tracePt t="261942" x="4854575" y="3581400"/>
          <p14:tracePt t="261959" x="4702175" y="3687763"/>
          <p14:tracePt t="261976" x="4549775" y="3810000"/>
          <p14:tracePt t="261976" x="4503738" y="3863975"/>
          <p14:tracePt t="261994" x="4435475" y="3924300"/>
          <p14:tracePt t="262008" x="4335463" y="4000500"/>
          <p14:tracePt t="262008" x="4283075" y="4038600"/>
          <p14:tracePt t="262025" x="4198938" y="4114800"/>
          <p14:tracePt t="262042" x="4122738" y="4183063"/>
          <p14:tracePt t="262059" x="4046538" y="4237038"/>
          <p14:tracePt t="262076" x="3946525" y="4283075"/>
          <p14:tracePt t="262093" x="3856038" y="4335463"/>
          <p14:tracePt t="262108" x="3771900" y="4381500"/>
          <p14:tracePt t="262125" x="3673475" y="4427538"/>
          <p14:tracePt t="262142" x="3589338" y="4465638"/>
          <p14:tracePt t="262159" x="3527425" y="4487863"/>
          <p14:tracePt t="262174" x="3444875" y="4525963"/>
          <p14:tracePt t="262192" x="3390900" y="4549775"/>
          <p14:tracePt t="262192" x="3344863" y="4572000"/>
          <p14:tracePt t="262209" x="3298825" y="4594225"/>
          <p14:tracePt t="262226" x="3268663" y="4618038"/>
          <p14:tracePt t="262243" x="3246438" y="4632325"/>
          <p14:tracePt t="262259" x="3222625" y="4656138"/>
          <p14:tracePt t="262275" x="3208338" y="4664075"/>
          <p14:tracePt t="262292" x="3192463" y="4678363"/>
          <p14:tracePt t="262308" x="3184525" y="4686300"/>
          <p14:tracePt t="262329" x="3170238" y="4686300"/>
          <p14:tracePt t="262465" x="3154363" y="4686300"/>
          <p14:tracePt t="262474" x="3146425" y="4686300"/>
          <p14:tracePt t="262489" x="3124200" y="4686300"/>
          <p14:tracePt t="262497" x="3116263" y="4686300"/>
          <p14:tracePt t="262508" x="3078163" y="4702175"/>
          <p14:tracePt t="262525" x="3017838" y="4716463"/>
          <p14:tracePt t="262542" x="2955925" y="4732338"/>
          <p14:tracePt t="262558" x="2887663" y="4754563"/>
          <p14:tracePt t="262575" x="2765425" y="4800600"/>
          <p14:tracePt t="262592" x="2713038" y="4822825"/>
          <p14:tracePt t="262592" x="2674938" y="4822825"/>
          <p14:tracePt t="262610" x="2636838" y="4838700"/>
          <p14:tracePt t="262626" x="2613025" y="4846638"/>
          <p14:tracePt t="262642" x="2598738" y="4846638"/>
          <p14:tracePt t="262658" x="2568575" y="4854575"/>
          <p14:tracePt t="262675" x="2536825" y="4860925"/>
          <p14:tracePt t="262692" x="2476500" y="4868863"/>
          <p14:tracePt t="262708" x="2392363" y="4876800"/>
          <p14:tracePt t="262725" x="2263775" y="4899025"/>
          <p14:tracePt t="262741" x="2163763" y="4899025"/>
          <p14:tracePt t="262758" x="2125663" y="4914900"/>
          <p14:tracePt t="262774" x="2095500" y="4914900"/>
          <p14:tracePt t="262774" x="2087563" y="4922838"/>
          <p14:tracePt t="262793" x="2079625" y="4922838"/>
          <p14:tracePt t="262817" x="2049463" y="4922838"/>
          <p14:tracePt t="262826" x="1965325" y="4922838"/>
          <p14:tracePt t="262842" x="1897063" y="4922838"/>
          <p14:tracePt t="262859" x="1844675" y="4922838"/>
          <p14:tracePt t="262875" x="1798638" y="4922838"/>
          <p14:tracePt t="262892" x="1774825" y="4922838"/>
          <p14:tracePt t="262909" x="1768475" y="4922838"/>
          <p14:tracePt t="262924" x="1744663" y="4922838"/>
          <p14:tracePt t="262941" x="1730375" y="4906963"/>
          <p14:tracePt t="262957" x="1730375" y="4899025"/>
          <p14:tracePt t="263097" x="1730375" y="4884738"/>
          <p14:tracePt t="263105" x="1736725" y="4876800"/>
          <p14:tracePt t="263122" x="1736725" y="4868863"/>
          <p14:tracePt t="263129" x="1736725" y="4854575"/>
          <p14:tracePt t="263145" x="1744663" y="4830763"/>
          <p14:tracePt t="263157" x="1744663" y="4822825"/>
          <p14:tracePt t="263177" x="1744663" y="4808538"/>
          <p14:tracePt t="263209" x="1752600" y="4808538"/>
          <p14:tracePt t="263217" x="1752600" y="4800600"/>
          <p14:tracePt t="263225" x="1760538" y="4800600"/>
          <p14:tracePt t="263240" x="1768475" y="4784725"/>
          <p14:tracePt t="263258" x="1774825" y="4778375"/>
          <p14:tracePt t="263274" x="1782763" y="4770438"/>
          <p14:tracePt t="263291" x="1790700" y="4770438"/>
          <p14:tracePt t="263400" x="1790700" y="4762500"/>
          <p14:tracePt t="263769" x="1790700" y="4754563"/>
          <p14:tracePt t="263801" x="1790700" y="4746625"/>
          <p14:tracePt t="263825" x="1774825" y="4740275"/>
          <p14:tracePt t="263849" x="1774825" y="4732338"/>
          <p14:tracePt t="263913" x="1768475" y="4724400"/>
          <p14:tracePt t="263929" x="1760538" y="4716463"/>
          <p14:tracePt t="263953" x="1752600" y="4708525"/>
          <p14:tracePt t="263961" x="1744663" y="4708525"/>
          <p14:tracePt t="263977" x="1722438" y="4702175"/>
          <p14:tracePt t="263994" x="1722438" y="4694238"/>
          <p14:tracePt t="264025" x="1714500" y="4694238"/>
          <p14:tracePt t="264033" x="1706563" y="4694238"/>
          <p14:tracePt t="264057" x="1692275" y="4694238"/>
          <p14:tracePt t="264081" x="1676400" y="4686300"/>
          <p14:tracePt t="264105" x="1668463" y="4686300"/>
          <p14:tracePt t="264129" x="1660525" y="4686300"/>
          <p14:tracePt t="264138" x="1654175" y="4686300"/>
          <p14:tracePt t="264145" x="1638300" y="4686300"/>
          <p14:tracePt t="264156" x="1622425" y="4686300"/>
          <p14:tracePt t="264173" x="1600200" y="4686300"/>
          <p14:tracePt t="264190" x="1592263" y="4686300"/>
          <p14:tracePt t="264206" x="1577975" y="4686300"/>
          <p14:tracePt t="264233" x="1570038" y="4686300"/>
          <p14:tracePt t="264241" x="1554163" y="4686300"/>
          <p14:tracePt t="264241" x="1539875" y="4686300"/>
          <p14:tracePt t="264257" x="1524000" y="4686300"/>
          <p14:tracePt t="264272" x="1485900" y="4686300"/>
          <p14:tracePt t="264290" x="1477963" y="4686300"/>
          <p14:tracePt t="264306" x="1470025" y="4686300"/>
          <p14:tracePt t="264329" x="1463675" y="4686300"/>
          <p14:tracePt t="264340" x="1447800" y="4686300"/>
          <p14:tracePt t="264356" x="1439863" y="4686300"/>
          <p14:tracePt t="264372" x="1417638" y="4686300"/>
          <p14:tracePt t="264390" x="1401763" y="4686300"/>
          <p14:tracePt t="264407" x="1379538" y="4686300"/>
          <p14:tracePt t="264423" x="1363663" y="4686300"/>
          <p14:tracePt t="264423" x="1349375" y="4686300"/>
          <p14:tracePt t="264441" x="1333500" y="4686300"/>
          <p14:tracePt t="264455" x="1317625" y="4686300"/>
          <p14:tracePt t="264473" x="1287463" y="4694238"/>
          <p14:tracePt t="264490" x="1257300" y="4694238"/>
          <p14:tracePt t="264507" x="1227138" y="4694238"/>
          <p14:tracePt t="264524" x="1189038" y="4694238"/>
          <p14:tracePt t="264540" x="1181100" y="4694238"/>
          <p14:tracePt t="264556" x="1173163" y="4694238"/>
          <p14:tracePt t="264572" x="1165225" y="4694238"/>
          <p14:tracePt t="264593" x="1150938" y="4694238"/>
          <p14:tracePt t="264605" x="1135063" y="4708525"/>
          <p14:tracePt t="264623" x="1104900" y="4708525"/>
          <p14:tracePt t="264639" x="1096963" y="4708525"/>
          <p14:tracePt t="264655" x="1082675" y="4716463"/>
          <p14:tracePt t="264672" x="1074738" y="4716463"/>
          <p14:tracePt t="264690" x="1058863" y="4716463"/>
          <p14:tracePt t="264706" x="1028700" y="4716463"/>
          <p14:tracePt t="264723" x="998538" y="4716463"/>
          <p14:tracePt t="264739" x="968375" y="4716463"/>
          <p14:tracePt t="264756" x="952500" y="4716463"/>
          <p14:tracePt t="264773" x="952500" y="4708525"/>
          <p14:tracePt t="265033" x="960438" y="4708525"/>
          <p14:tracePt t="265041" x="974725" y="4708525"/>
          <p14:tracePt t="265054" x="1020763" y="4708525"/>
          <p14:tracePt t="265054" x="1036638" y="4708525"/>
          <p14:tracePt t="265074" x="1058863" y="4708525"/>
          <p14:tracePt t="265089" x="1066800" y="4708525"/>
          <p14:tracePt t="265105" x="1074738" y="4708525"/>
          <p14:tracePt t="265137" x="1082675" y="4702175"/>
          <p14:tracePt t="265145" x="1089025" y="4702175"/>
          <p14:tracePt t="265155" x="1135063" y="4694238"/>
          <p14:tracePt t="265173" x="1173163" y="4694238"/>
          <p14:tracePt t="265189" x="1219200" y="4694238"/>
          <p14:tracePt t="265206" x="1235075" y="4694238"/>
          <p14:tracePt t="265221" x="1241425" y="4694238"/>
          <p14:tracePt t="265238" x="1249363" y="4694238"/>
          <p14:tracePt t="265297" x="1257300" y="4694238"/>
          <p14:tracePt t="265321" x="1257300" y="4686300"/>
          <p14:tracePt t="265329" x="1265238" y="4686300"/>
          <p14:tracePt t="265339" x="1279525" y="4686300"/>
          <p14:tracePt t="265361" x="1287463" y="4686300"/>
          <p14:tracePt t="265401" x="1295400" y="4686300"/>
          <p14:tracePt t="265410" x="1311275" y="4686300"/>
          <p14:tracePt t="265422" x="1333500" y="4686300"/>
          <p14:tracePt t="265439" x="1379538" y="4686300"/>
          <p14:tracePt t="265455" x="1417638" y="4686300"/>
          <p14:tracePt t="265473" x="1425575" y="4686300"/>
          <p14:tracePt t="265521" x="1431925" y="4686300"/>
          <p14:tracePt t="265529" x="1447800" y="4686300"/>
          <p14:tracePt t="265539" x="1470025" y="4686300"/>
          <p14:tracePt t="265556" x="1493838" y="4694238"/>
          <p14:tracePt t="265572" x="1508125" y="4694238"/>
          <p14:tracePt t="265588" x="1516063" y="4694238"/>
          <p14:tracePt t="265604" x="1524000" y="4702175"/>
          <p14:tracePt t="265641" x="1539875" y="4708525"/>
          <p14:tracePt t="265649" x="1554163" y="4724400"/>
          <p14:tracePt t="265665" x="1562100" y="4724400"/>
          <p14:tracePt t="265673" x="1570038" y="4724400"/>
          <p14:tracePt t="265689" x="1577975" y="4724400"/>
          <p14:tracePt t="265704" x="1577975" y="4732338"/>
          <p14:tracePt t="265777" x="1584325" y="4732338"/>
          <p14:tracePt t="265786" x="1584325" y="4740275"/>
          <p14:tracePt t="265857" x="1600200" y="4746625"/>
          <p14:tracePt t="265881" x="1600200" y="4732338"/>
          <p14:tracePt t="266001" x="1592263" y="4724400"/>
          <p14:tracePt t="266065" x="1577975" y="4716463"/>
          <p14:tracePt t="266081" x="1570038" y="4716463"/>
          <p14:tracePt t="266097" x="1554163" y="4716463"/>
          <p14:tracePt t="266137" x="1554163" y="4708525"/>
          <p14:tracePt t="266145" x="1546225" y="4708525"/>
          <p14:tracePt t="266155" x="1539875" y="4708525"/>
          <p14:tracePt t="266170" x="1524000" y="4708525"/>
          <p14:tracePt t="266187" x="1501775" y="4702175"/>
          <p14:tracePt t="266204" x="1493838" y="4702175"/>
          <p14:tracePt t="266220" x="1477963" y="4694238"/>
          <p14:tracePt t="266238" x="1455738" y="4694238"/>
          <p14:tracePt t="266255" x="1425575" y="4694238"/>
          <p14:tracePt t="266271" x="1387475" y="4694238"/>
          <p14:tracePt t="266288" x="1371600" y="4694238"/>
          <p14:tracePt t="266304" x="1341438" y="4678363"/>
          <p14:tracePt t="266321" x="1333500" y="4678363"/>
          <p14:tracePt t="266338" x="1325563" y="4670425"/>
          <p14:tracePt t="266355" x="1311275" y="4670425"/>
          <p14:tracePt t="266371" x="1295400" y="4670425"/>
          <p14:tracePt t="266387" x="1279525" y="4670425"/>
          <p14:tracePt t="266404" x="1249363" y="4670425"/>
          <p14:tracePt t="266421" x="1219200" y="4670425"/>
          <p14:tracePt t="266438" x="1203325" y="4670425"/>
          <p14:tracePt t="266457" x="1189038" y="4670425"/>
          <p14:tracePt t="266473" x="1181100" y="4670425"/>
          <p14:tracePt t="266489" x="1173163" y="4670425"/>
          <p14:tracePt t="266503" x="1143000" y="4670425"/>
          <p14:tracePt t="266503" x="1135063" y="4670425"/>
          <p14:tracePt t="266522" x="1096963" y="4670425"/>
          <p14:tracePt t="266538" x="1066800" y="4670425"/>
          <p14:tracePt t="266554" x="1036638" y="4678363"/>
          <p14:tracePt t="266570" x="998538" y="4678363"/>
          <p14:tracePt t="266588" x="952500" y="4686300"/>
          <p14:tracePt t="266605" x="922338" y="4694238"/>
          <p14:tracePt t="266621" x="892175" y="4702175"/>
          <p14:tracePt t="266637" x="898525" y="4702175"/>
          <p14:tracePt t="266849" x="922338" y="4702175"/>
          <p14:tracePt t="266857" x="936625" y="4702175"/>
          <p14:tracePt t="266870" x="990600" y="4694238"/>
          <p14:tracePt t="266887" x="1012825" y="4686300"/>
          <p14:tracePt t="266904" x="1050925" y="4686300"/>
          <p14:tracePt t="266904" x="1082675" y="4686300"/>
          <p14:tracePt t="266923" x="1120775" y="4670425"/>
          <p14:tracePt t="266938" x="1158875" y="4664075"/>
          <p14:tracePt t="266954" x="1203325" y="4664075"/>
          <p14:tracePt t="266971" x="1219200" y="4664075"/>
          <p14:tracePt t="266987" x="1235075" y="4664075"/>
          <p14:tracePt t="267017" x="1249363" y="4664075"/>
          <p14:tracePt t="267032" x="1265238" y="4664075"/>
          <p14:tracePt t="267049" x="1287463" y="4664075"/>
          <p14:tracePt t="267065" x="1303338" y="4670425"/>
          <p14:tracePt t="267073" x="1317625" y="4670425"/>
          <p14:tracePt t="267086" x="1341438" y="4678363"/>
          <p14:tracePt t="267104" x="1363663" y="4678363"/>
          <p14:tracePt t="267104" x="1379538" y="4678363"/>
          <p14:tracePt t="267122" x="1409700" y="4678363"/>
          <p14:tracePt t="267138" x="1439863" y="4678363"/>
          <p14:tracePt t="267154" x="1455738" y="4678363"/>
          <p14:tracePt t="267170" x="1470025" y="4678363"/>
          <p14:tracePt t="267201" x="1477963" y="4678363"/>
          <p14:tracePt t="267209" x="1493838" y="4678363"/>
          <p14:tracePt t="267219" x="1531938" y="4686300"/>
          <p14:tracePt t="267237" x="1546225" y="4702175"/>
          <p14:tracePt t="267253" x="1570038" y="4716463"/>
          <p14:tracePt t="267270" x="1654175" y="4732338"/>
          <p14:tracePt t="267287" x="1736725" y="4740275"/>
          <p14:tracePt t="267304" x="1760538" y="4746625"/>
          <p14:tracePt t="267320" x="1752600" y="4746625"/>
          <p14:tracePt t="267417" x="1730375" y="4746625"/>
          <p14:tracePt t="267425" x="1706563" y="4746625"/>
          <p14:tracePt t="267441" x="1684338" y="4740275"/>
          <p14:tracePt t="267452" x="1638300" y="4724400"/>
          <p14:tracePt t="267470" x="1622425" y="4724400"/>
          <p14:tracePt t="267486" x="1608138" y="4708525"/>
          <p14:tracePt t="267503" x="1592263" y="4708525"/>
          <p14:tracePt t="267519" x="1570038" y="4686300"/>
          <p14:tracePt t="267536" x="1546225" y="4686300"/>
          <p14:tracePt t="267553" x="1531938" y="4686300"/>
          <p14:tracePt t="267570" x="1508125" y="4686300"/>
          <p14:tracePt t="267587" x="1470025" y="4686300"/>
          <p14:tracePt t="267603" x="1447800" y="4686300"/>
          <p14:tracePt t="267620" x="1409700" y="4686300"/>
          <p14:tracePt t="267636" x="1379538" y="4686300"/>
          <p14:tracePt t="267653" x="1363663" y="4686300"/>
          <p14:tracePt t="267670" x="1349375" y="4686300"/>
          <p14:tracePt t="267685" x="1333500" y="4686300"/>
          <p14:tracePt t="267702" x="1303338" y="4686300"/>
          <p14:tracePt t="267720" x="1265238" y="4686300"/>
          <p14:tracePt t="267720" x="1257300" y="4686300"/>
          <p14:tracePt t="267738" x="1249363" y="4686300"/>
          <p14:tracePt t="267753" x="1219200" y="4694238"/>
          <p14:tracePt t="267770" x="1203325" y="4702175"/>
          <p14:tracePt t="267787" x="1196975" y="4702175"/>
          <p14:tracePt t="267803" x="1181100" y="4702175"/>
          <p14:tracePt t="267819" x="1150938" y="4708525"/>
          <p14:tracePt t="267836" x="1135063" y="4708525"/>
          <p14:tracePt t="267852" x="1120775" y="4716463"/>
          <p14:tracePt t="267868" x="1143000" y="4716463"/>
          <p14:tracePt t="268033" x="1181100" y="4716463"/>
          <p14:tracePt t="268040" x="1227138" y="4716463"/>
          <p14:tracePt t="268050" x="1325563" y="4716463"/>
          <p14:tracePt t="268068" x="1387475" y="4716463"/>
          <p14:tracePt t="268084" x="1409700" y="4716463"/>
          <p14:tracePt t="268102" x="1417638" y="4716463"/>
          <p14:tracePt t="268153" x="1425575" y="4716463"/>
          <p14:tracePt t="268161" x="1431925" y="4716463"/>
          <p14:tracePt t="268170" x="1463675" y="4716463"/>
          <p14:tracePt t="268186" x="1524000" y="4716463"/>
          <p14:tracePt t="268203" x="1584325" y="4732338"/>
          <p14:tracePt t="268219" x="1638300" y="4746625"/>
          <p14:tracePt t="268236" x="1654175" y="4754563"/>
          <p14:tracePt t="268252" x="1660525" y="4762500"/>
          <p14:tracePt t="268268" x="1668463" y="4770438"/>
          <p14:tracePt t="268297" x="1676400" y="4778375"/>
          <p14:tracePt t="268321" x="1684338" y="4778375"/>
          <p14:tracePt t="268345" x="1692275" y="4784725"/>
          <p14:tracePt t="268353" x="1714500" y="4784725"/>
          <p14:tracePt t="268362" x="1730375" y="4792663"/>
          <p14:tracePt t="268369" x="1782763" y="4792663"/>
          <p14:tracePt t="268386" x="1798638" y="4792663"/>
          <p14:tracePt t="268401" x="1782763" y="4792663"/>
          <p14:tracePt t="268473" x="1774825" y="4792663"/>
          <p14:tracePt t="268489" x="1768475" y="4792663"/>
          <p14:tracePt t="268505" x="1760538" y="4792663"/>
          <p14:tracePt t="268513" x="1752600" y="4792663"/>
          <p14:tracePt t="268529" x="1744663" y="4792663"/>
          <p14:tracePt t="268537" x="1730375" y="4792663"/>
          <p14:tracePt t="268552" x="1706563" y="4792663"/>
          <p14:tracePt t="268569" x="1698625" y="4792663"/>
          <p14:tracePt t="271231" x="1706563" y="4792663"/>
          <p14:tracePt t="271561" x="1714500" y="4792663"/>
          <p14:tracePt t="271585" x="1722438" y="4792663"/>
          <p14:tracePt t="271601" x="1730375" y="4792663"/>
          <p14:tracePt t="271609" x="1736725" y="4792663"/>
          <p14:tracePt t="271625" x="1752600" y="4792663"/>
          <p14:tracePt t="271633" x="1768475" y="4792663"/>
          <p14:tracePt t="271649" x="1782763" y="4792663"/>
          <p14:tracePt t="271665" x="1812925" y="4792663"/>
          <p14:tracePt t="271683" x="1874838" y="4792663"/>
          <p14:tracePt t="271699" x="2003425" y="4800600"/>
          <p14:tracePt t="271715" x="2163763" y="4846638"/>
          <p14:tracePt t="271732" x="2362200" y="4868863"/>
          <p14:tracePt t="271748" x="2598738" y="4899025"/>
          <p14:tracePt t="271765" x="2873375" y="4937125"/>
          <p14:tracePt t="271782" x="3360738" y="4991100"/>
          <p14:tracePt t="271799" x="3916363" y="5045075"/>
          <p14:tracePt t="271816" x="4479925" y="5135563"/>
          <p14:tracePt t="271816" x="4694238" y="5173663"/>
          <p14:tracePt t="271834" x="4983163" y="5203825"/>
          <p14:tracePt t="271850" x="5197475" y="5227638"/>
          <p14:tracePt t="271866" x="5394325" y="5241925"/>
          <p14:tracePt t="271883" x="5546725" y="5241925"/>
          <p14:tracePt t="271899" x="5699125" y="5249863"/>
          <p14:tracePt t="271916" x="5799138" y="5265738"/>
          <p14:tracePt t="271932" x="5889625" y="5265738"/>
          <p14:tracePt t="271948" x="6049963" y="5265738"/>
          <p14:tracePt t="271966" x="6240463" y="5265738"/>
          <p14:tracePt t="271983" x="6515100" y="5287963"/>
          <p14:tracePt t="271999" x="6659563" y="5280025"/>
          <p14:tracePt t="272014" x="6713538" y="5280025"/>
          <p14:tracePt t="272031" x="6721475" y="5280025"/>
          <p14:tracePt t="272048" x="6727825" y="5280025"/>
          <p14:tracePt t="272064" x="6735763" y="5265738"/>
          <p14:tracePt t="272089" x="6735763" y="5249863"/>
          <p14:tracePt t="272099" x="6735763" y="5219700"/>
          <p14:tracePt t="272115" x="6735763" y="5165725"/>
          <p14:tracePt t="272132" x="6735763" y="5127625"/>
          <p14:tracePt t="272148" x="6743700" y="5083175"/>
          <p14:tracePt t="272165" x="6797675" y="5051425"/>
          <p14:tracePt t="272182" x="6880225" y="5013325"/>
          <p14:tracePt t="272198" x="6904038" y="4999038"/>
          <p14:tracePt t="272215" x="6934200" y="4975225"/>
          <p14:tracePt t="272232" x="6942138" y="4953000"/>
          <p14:tracePt t="272232" x="6942138" y="4930775"/>
          <p14:tracePt t="272250" x="6942138" y="4899025"/>
          <p14:tracePt t="272265" x="6926263" y="4778375"/>
          <p14:tracePt t="272282" x="6926263" y="4708525"/>
          <p14:tracePt t="272299" x="6926263" y="4656138"/>
          <p14:tracePt t="272315" x="6934200" y="4610100"/>
          <p14:tracePt t="272332" x="6934200" y="4579938"/>
          <p14:tracePt t="272348" x="6934200" y="4549775"/>
          <p14:tracePt t="272365" x="6934200" y="4495800"/>
          <p14:tracePt t="272382" x="6904038" y="4435475"/>
          <p14:tracePt t="272398" x="6896100" y="4419600"/>
          <p14:tracePt t="272415" x="6888163" y="4411663"/>
          <p14:tracePt t="272431" x="6880225" y="4411663"/>
          <p14:tracePt t="272481" x="6873875" y="4411663"/>
          <p14:tracePt t="272489" x="6858000" y="4411663"/>
          <p14:tracePt t="272499" x="6842125" y="4441825"/>
          <p14:tracePt t="272515" x="6827838" y="4457700"/>
          <p14:tracePt t="272532" x="6819900" y="4473575"/>
          <p14:tracePt t="272546" x="6819900" y="4479925"/>
          <p14:tracePt t="272563" x="6811963" y="4487863"/>
          <p14:tracePt t="273468" x="6811963" y="4503738"/>
          <p14:tracePt t="273665" x="6797675" y="4511675"/>
          <p14:tracePt t="273673" x="6751638" y="4518025"/>
          <p14:tracePt t="273681" x="6637338" y="4564063"/>
          <p14:tracePt t="273698" x="6537325" y="4587875"/>
          <p14:tracePt t="273714" x="6408738" y="4602163"/>
          <p14:tracePt t="273730" x="6302375" y="4625975"/>
          <p14:tracePt t="273747" x="6126163" y="4648200"/>
          <p14:tracePt t="273764" x="5753100" y="4678363"/>
          <p14:tracePt t="273780" x="5189538" y="4664075"/>
          <p14:tracePt t="273797" x="4625975" y="4732338"/>
          <p14:tracePt t="273813" x="4114800" y="4854575"/>
          <p14:tracePt t="273830" x="3856038" y="4937125"/>
          <p14:tracePt t="273846" x="3687763" y="4991100"/>
          <p14:tracePt t="273863" x="3559175" y="5013325"/>
          <p14:tracePt t="273863" x="3505200" y="5013325"/>
          <p14:tracePt t="273881" x="3444875" y="5029200"/>
          <p14:tracePt t="273897" x="3170238" y="5029200"/>
          <p14:tracePt t="273915" x="2933700" y="5029200"/>
          <p14:tracePt t="273931" x="2667000" y="5029200"/>
          <p14:tracePt t="273947" x="2422525" y="5029200"/>
          <p14:tracePt t="273963" x="2301875" y="5037138"/>
          <p14:tracePt t="273980" x="2193925" y="5051425"/>
          <p14:tracePt t="273998" x="2073275" y="5051425"/>
          <p14:tracePt t="274012" x="1965325" y="5051425"/>
          <p14:tracePt t="274029" x="1820863" y="5051425"/>
          <p14:tracePt t="274045" x="1676400" y="5051425"/>
          <p14:tracePt t="274062" x="1554163" y="5051425"/>
          <p14:tracePt t="274079" x="1493838" y="5051425"/>
          <p14:tracePt t="274095" x="1477963" y="5051425"/>
          <p14:tracePt t="274112" x="1463675" y="5051425"/>
          <p14:tracePt t="274129" x="1387475" y="5059363"/>
          <p14:tracePt t="274146" x="1265238" y="5075238"/>
          <p14:tracePt t="274162" x="1158875" y="5097463"/>
          <p14:tracePt t="274178" x="1104900" y="5105400"/>
          <p14:tracePt t="274195" x="1096963" y="5105400"/>
          <p14:tracePt t="274212" x="1082675" y="5105400"/>
          <p14:tracePt t="274241" x="1058863" y="5105400"/>
          <p14:tracePt t="274249" x="1020763" y="5105400"/>
          <p14:tracePt t="274262" x="914400" y="5121275"/>
          <p14:tracePt t="274280" x="830263" y="5143500"/>
          <p14:tracePt t="274280" x="792163" y="5151438"/>
          <p14:tracePt t="274298" x="769938" y="5159375"/>
          <p14:tracePt t="274312" x="746125" y="5173663"/>
          <p14:tracePt t="274330" x="739775" y="5181600"/>
          <p14:tracePt t="274346" x="731838" y="5189538"/>
          <p14:tracePt t="274363" x="715963" y="5203825"/>
          <p14:tracePt t="274379" x="685800" y="5203825"/>
          <p14:tracePt t="274396" x="631825" y="5227638"/>
          <p14:tracePt t="274413" x="609600" y="5235575"/>
          <p14:tracePt t="274429" x="587375" y="5249863"/>
          <p14:tracePt t="274446" x="563563" y="5257800"/>
          <p14:tracePt t="274463" x="525463" y="5273675"/>
          <p14:tracePt t="274479" x="503238" y="5287963"/>
          <p14:tracePt t="274496" x="487363" y="5287963"/>
          <p14:tracePt t="274512" x="479425" y="5287963"/>
          <p14:tracePt t="274561" x="465138" y="5287963"/>
          <p14:tracePt t="274578" x="449263" y="5303838"/>
          <p14:tracePt t="274585" x="427038" y="5303838"/>
          <p14:tracePt t="274595" x="373063" y="5311775"/>
          <p14:tracePt t="274613" x="381000" y="5311775"/>
          <p14:tracePt t="274985" x="388938" y="5311775"/>
          <p14:tracePt t="274993" x="403225" y="5311775"/>
          <p14:tracePt t="275001" x="411163" y="5311775"/>
          <p14:tracePt t="275012" x="427038" y="5311775"/>
          <p14:tracePt t="275028" x="434975" y="5311775"/>
          <p14:tracePt t="275044" x="449263" y="5311775"/>
          <p14:tracePt t="275113" x="457200" y="5303838"/>
          <p14:tracePt t="275129" x="465138" y="5303838"/>
          <p14:tracePt t="275137" x="473075" y="5303838"/>
          <p14:tracePt t="275146" x="479425" y="5303838"/>
          <p14:tracePt t="275161" x="487363" y="5303838"/>
          <p14:tracePt t="275185" x="503238" y="5303838"/>
          <p14:tracePt t="275210" x="511175" y="5303838"/>
          <p14:tracePt t="275225" x="511175" y="5295900"/>
          <p14:tracePt t="275233" x="517525" y="5295900"/>
          <p14:tracePt t="275245" x="525463" y="5295900"/>
          <p14:tracePt t="275297" x="541338" y="5295900"/>
          <p14:tracePt t="275305" x="555625" y="5295900"/>
          <p14:tracePt t="275313" x="579438" y="5295900"/>
          <p14:tracePt t="275328" x="593725" y="5295900"/>
          <p14:tracePt t="275345" x="617538" y="5295900"/>
          <p14:tracePt t="275362" x="631825" y="5295900"/>
          <p14:tracePt t="275379" x="655638" y="5280025"/>
          <p14:tracePt t="275396" x="693738" y="5273675"/>
          <p14:tracePt t="275413" x="693738" y="5257800"/>
          <p14:tracePt t="275428" x="701675" y="5257800"/>
          <p14:tracePt t="275445" x="715963" y="5249863"/>
          <p14:tracePt t="275497" x="723900" y="5249863"/>
          <p14:tracePt t="275521" x="731838" y="5249863"/>
          <p14:tracePt t="275537" x="739775" y="5249863"/>
          <p14:tracePt t="275546" x="769938" y="5249863"/>
          <p14:tracePt t="275562" x="784225" y="5235575"/>
          <p14:tracePt t="275578" x="792163" y="5235575"/>
          <p14:tracePt t="275633" x="800100" y="5235575"/>
          <p14:tracePt t="275649" x="808038" y="5235575"/>
          <p14:tracePt t="275657" x="815975" y="5235575"/>
          <p14:tracePt t="275665" x="830263" y="5235575"/>
          <p14:tracePt t="275677" x="854075" y="5235575"/>
          <p14:tracePt t="275695" x="860425" y="5235575"/>
          <p14:tracePt t="275711" x="868363" y="5235575"/>
          <p14:tracePt t="275727" x="876300" y="5235575"/>
          <p14:tracePt t="275761" x="892175" y="5235575"/>
          <p14:tracePt t="275777" x="914400" y="5235575"/>
          <p14:tracePt t="275794" x="930275" y="5241925"/>
          <p14:tracePt t="275801" x="936625" y="5241925"/>
          <p14:tracePt t="275811" x="944563" y="5249863"/>
          <p14:tracePt t="275827" x="952500" y="5249863"/>
          <p14:tracePt t="275844" x="968375" y="5249863"/>
          <p14:tracePt t="275865" x="982663" y="5257800"/>
          <p14:tracePt t="275877" x="998538" y="5257800"/>
          <p14:tracePt t="275895" x="1020763" y="5257800"/>
          <p14:tracePt t="275895" x="1028700" y="5257800"/>
          <p14:tracePt t="275914" x="1036638" y="5257800"/>
          <p14:tracePt t="275928" x="1044575" y="5265738"/>
          <p14:tracePt t="275953" x="1050925" y="5265738"/>
          <p14:tracePt t="275985" x="1058863" y="5273675"/>
          <p14:tracePt t="276057" x="1074738" y="5273675"/>
          <p14:tracePt t="276073" x="1082675" y="5280025"/>
          <p14:tracePt t="276081" x="1089025" y="5287963"/>
          <p14:tracePt t="276121" x="1096963" y="5295900"/>
          <p14:tracePt t="276265" x="1089025" y="5303838"/>
          <p14:tracePt t="276441" x="1082675" y="5303838"/>
          <p14:tracePt t="276457" x="1074738" y="5311775"/>
          <p14:tracePt t="276465" x="1058863" y="5326063"/>
          <p14:tracePt t="276476" x="1020763" y="5334000"/>
          <p14:tracePt t="276494" x="982663" y="5356225"/>
          <p14:tracePt t="276511" x="960438" y="5387975"/>
          <p14:tracePt t="276527" x="944563" y="5418138"/>
          <p14:tracePt t="276543" x="930275" y="5432425"/>
          <p14:tracePt t="276560" x="914400" y="5440363"/>
          <p14:tracePt t="276578" x="906463" y="5440363"/>
          <p14:tracePt t="276594" x="892175" y="5440363"/>
          <p14:tracePt t="276610" x="860425" y="5440363"/>
          <p14:tracePt t="276627" x="854075" y="5440363"/>
          <p14:tracePt t="276658" x="846138" y="5440363"/>
          <p14:tracePt t="276665" x="830263" y="5440363"/>
          <p14:tracePt t="276676" x="800100" y="5448300"/>
          <p14:tracePt t="276694" x="754063" y="5456238"/>
          <p14:tracePt t="276710" x="708025" y="5470525"/>
          <p14:tracePt t="276727" x="677863" y="5478463"/>
          <p14:tracePt t="276727" x="669925" y="5486400"/>
          <p14:tracePt t="276745" x="663575" y="5494338"/>
          <p14:tracePt t="276760" x="639763" y="5502275"/>
          <p14:tracePt t="276777" x="601663" y="5502275"/>
          <p14:tracePt t="276794" x="571500" y="5502275"/>
          <p14:tracePt t="276811" x="563563" y="5502275"/>
          <p14:tracePt t="276826" x="555625" y="5502275"/>
          <p14:tracePt t="276914" x="549275" y="5508625"/>
          <p14:tracePt t="276929" x="541338" y="5516563"/>
          <p14:tracePt t="276953" x="533400" y="5516563"/>
          <p14:tracePt t="277001" x="517525" y="5516563"/>
          <p14:tracePt t="277017" x="511175" y="5516563"/>
          <p14:tracePt t="277026" x="511175" y="5524500"/>
          <p14:tracePt t="277153" x="511175" y="5532438"/>
          <p14:tracePt t="277161" x="525463" y="5532438"/>
          <p14:tracePt t="277177" x="549275" y="5532438"/>
          <p14:tracePt t="277192" x="601663" y="5532438"/>
          <p14:tracePt t="277211" x="631825" y="5532438"/>
          <p14:tracePt t="277227" x="647700" y="5532438"/>
          <p14:tracePt t="277243" x="669925" y="5532438"/>
          <p14:tracePt t="277260" x="685800" y="5532438"/>
          <p14:tracePt t="277276" x="701675" y="5532438"/>
          <p14:tracePt t="277293" x="723900" y="5516563"/>
          <p14:tracePt t="277310" x="746125" y="5516563"/>
          <p14:tracePt t="277326" x="754063" y="5516563"/>
          <p14:tracePt t="277342" x="784225" y="5516563"/>
          <p14:tracePt t="277360" x="830263" y="5516563"/>
          <p14:tracePt t="277360" x="876300" y="5516563"/>
          <p14:tracePt t="277378" x="892175" y="5516563"/>
          <p14:tracePt t="277393" x="914400" y="5516563"/>
          <p14:tracePt t="277410" x="930275" y="5516563"/>
          <p14:tracePt t="277497" x="936625" y="5516563"/>
          <p14:tracePt t="277513" x="952500" y="5516563"/>
          <p14:tracePt t="277553" x="960438" y="5516563"/>
          <p14:tracePt t="277569" x="968375" y="5524500"/>
          <p14:tracePt t="277577" x="982663" y="5532438"/>
          <p14:tracePt t="277594" x="1006475" y="5540375"/>
          <p14:tracePt t="277610" x="998538" y="5546725"/>
          <p14:tracePt t="277705" x="982663" y="5546725"/>
          <p14:tracePt t="277721" x="968375" y="5546725"/>
          <p14:tracePt t="277729" x="960438" y="5546725"/>
          <p14:tracePt t="277742" x="914400" y="5546725"/>
          <p14:tracePt t="277759" x="898525" y="5546725"/>
          <p14:tracePt t="277775" x="868363" y="5554663"/>
          <p14:tracePt t="277793" x="854075" y="5554663"/>
          <p14:tracePt t="277810" x="822325" y="5554663"/>
          <p14:tracePt t="277826" x="800100" y="5562600"/>
          <p14:tracePt t="277843" x="723900" y="5570538"/>
          <p14:tracePt t="277859" x="677863" y="5578475"/>
          <p14:tracePt t="277876" x="647700" y="5578475"/>
          <p14:tracePt t="277893" x="631825" y="5592763"/>
          <p14:tracePt t="277953" x="625475" y="5592763"/>
          <p14:tracePt t="277961" x="609600" y="5592763"/>
          <p14:tracePt t="277975" x="579438" y="5592763"/>
          <p14:tracePt t="277993" x="571500" y="5592763"/>
          <p14:tracePt t="278009" x="563563" y="5592763"/>
          <p14:tracePt t="278193" x="563563" y="5584825"/>
          <p14:tracePt t="278201" x="563563" y="5562600"/>
          <p14:tracePt t="278217" x="549275" y="5546725"/>
          <p14:tracePt t="278226" x="549275" y="5524500"/>
          <p14:tracePt t="278243" x="541338" y="5524500"/>
          <p14:tracePt t="278265" x="549275" y="5532438"/>
          <p14:tracePt t="278409" x="555625" y="5532438"/>
          <p14:tracePt t="278417" x="555625" y="5540375"/>
          <p14:tracePt t="278961" x="555625" y="5554663"/>
          <p14:tracePt t="278969" x="555625" y="5600700"/>
          <p14:tracePt t="278977" x="549275" y="5661025"/>
          <p14:tracePt t="278992" x="525463" y="5737225"/>
          <p14:tracePt t="278992" x="511175" y="5791200"/>
          <p14:tracePt t="279009" x="487363" y="5897563"/>
          <p14:tracePt t="279026" x="465138" y="5965825"/>
          <p14:tracePt t="279042" x="449263" y="6019800"/>
          <p14:tracePt t="279059" x="441325" y="6073775"/>
          <p14:tracePt t="279075" x="434975" y="6134100"/>
          <p14:tracePt t="279091" x="434975" y="6188075"/>
          <p14:tracePt t="279108" x="419100" y="6264275"/>
          <p14:tracePt t="279125" x="419100" y="6286500"/>
          <p14:tracePt t="279141" x="419100" y="6302375"/>
          <p14:tracePt t="279158" x="403225" y="6316663"/>
          <p14:tracePt t="279175" x="388938" y="6332538"/>
          <p14:tracePt t="280958" x="0" y="0"/>
        </p14:tracePtLst>
        <p14:tracePtLst>
          <p14:tracePt t="326373" x="6149975" y="2895600"/>
          <p14:tracePt t="326746" x="6080125" y="2903538"/>
          <p14:tracePt t="327433" x="6042025" y="2917825"/>
          <p14:tracePt t="327441" x="6027738" y="2917825"/>
          <p14:tracePt t="327449" x="5981700" y="2917825"/>
          <p14:tracePt t="327459" x="5951538" y="2917825"/>
          <p14:tracePt t="327475" x="5951538" y="2911475"/>
          <p14:tracePt t="327545" x="5935663" y="2911475"/>
          <p14:tracePt t="327641" x="5921375" y="2911475"/>
          <p14:tracePt t="327649" x="5905500" y="2911475"/>
          <p14:tracePt t="327658" x="5905500" y="2903538"/>
          <p14:tracePt t="327705" x="5913438" y="2873375"/>
          <p14:tracePt t="327713" x="6011863" y="2841625"/>
          <p14:tracePt t="327724" x="6164263" y="2803525"/>
          <p14:tracePt t="327741" x="6256338" y="2827338"/>
          <p14:tracePt t="327758" x="6392863" y="2955925"/>
          <p14:tracePt t="327775" x="6599238" y="3154363"/>
          <p14:tracePt t="327791" x="6759575" y="3292475"/>
          <p14:tracePt t="327791" x="6797675" y="3330575"/>
          <p14:tracePt t="327809" x="6804025" y="3336925"/>
          <p14:tracePt t="327824" x="6827838" y="3344863"/>
          <p14:tracePt t="327841" x="6835775" y="3344863"/>
          <p14:tracePt t="327858" x="6865938" y="3344863"/>
          <p14:tracePt t="327875" x="6904038" y="3344863"/>
          <p14:tracePt t="327891" x="6972300" y="3368675"/>
          <p14:tracePt t="327908" x="7064375" y="3421063"/>
          <p14:tracePt t="327925" x="7094538" y="3429000"/>
          <p14:tracePt t="327942" x="7102475" y="3429000"/>
          <p14:tracePt t="328025" x="7078663" y="3429000"/>
          <p14:tracePt t="328073" x="7026275" y="3406775"/>
          <p14:tracePt t="328081" x="7002463" y="3390900"/>
          <p14:tracePt t="328091" x="7002463" y="3382963"/>
          <p14:tracePt t="328217" x="7002463" y="3375025"/>
          <p14:tracePt t="328233" x="7018338" y="3368675"/>
          <p14:tracePt t="328241" x="7032625" y="3344863"/>
          <p14:tracePt t="328258" x="7032625" y="3336925"/>
          <p14:tracePt t="328274" x="7048500" y="3322638"/>
          <p14:tracePt t="328291" x="7108825" y="3276600"/>
          <p14:tracePt t="328307" x="7140575" y="3260725"/>
          <p14:tracePt t="328324" x="7154863" y="3246438"/>
          <p14:tracePt t="328340" x="7154863" y="3238500"/>
          <p14:tracePt t="328369" x="7146925" y="3238500"/>
          <p14:tracePt t="328377" x="7140575" y="3230563"/>
          <p14:tracePt t="328390" x="7132638" y="3222625"/>
          <p14:tracePt t="328406" x="7124700" y="3216275"/>
          <p14:tracePt t="328433" x="7124700" y="3192463"/>
          <p14:tracePt t="328457" x="7116763" y="3170238"/>
          <p14:tracePt t="328465" x="7094538" y="3146425"/>
          <p14:tracePt t="328474" x="7026275" y="3086100"/>
          <p14:tracePt t="328491" x="6956425" y="3040063"/>
          <p14:tracePt t="328508" x="6918325" y="3017838"/>
          <p14:tracePt t="328525" x="6904038" y="3001963"/>
          <p14:tracePt t="328540" x="6888163" y="2979738"/>
          <p14:tracePt t="328556" x="6880225" y="2979738"/>
          <p14:tracePt t="328577" x="6880225" y="2971800"/>
          <p14:tracePt t="328590" x="6865938" y="2963863"/>
          <p14:tracePt t="328649" x="6858000" y="2955925"/>
          <p14:tracePt t="328657" x="6835775" y="2955925"/>
          <p14:tracePt t="328665" x="6819900" y="2955925"/>
          <p14:tracePt t="328674" x="6804025" y="2949575"/>
          <p14:tracePt t="328691" x="6781800" y="2941638"/>
          <p14:tracePt t="328707" x="6773863" y="2941638"/>
          <p14:tracePt t="328769" x="6765925" y="2941638"/>
          <p14:tracePt t="328801" x="6759575" y="2941638"/>
          <p14:tracePt t="328809" x="6751638" y="2941638"/>
          <p14:tracePt t="328833" x="6735763" y="2941638"/>
          <p14:tracePt t="328841" x="6713538" y="2949575"/>
          <p14:tracePt t="328858" x="6675438" y="2963863"/>
          <p14:tracePt t="328874" x="6659563" y="2971800"/>
          <p14:tracePt t="328889" x="6651625" y="2971800"/>
          <p14:tracePt t="328907" x="6651625" y="2979738"/>
          <p14:tracePt t="328923" x="6645275" y="2979738"/>
          <p14:tracePt t="328945" x="6629400" y="2979738"/>
          <p14:tracePt t="328969" x="6629400" y="2987675"/>
          <p14:tracePt t="328977" x="6621463" y="2994025"/>
          <p14:tracePt t="328991" x="6613525" y="3009900"/>
          <p14:tracePt t="329006" x="6599238" y="3017838"/>
          <p14:tracePt t="329006" x="6599238" y="3025775"/>
          <p14:tracePt t="329027" x="6599238" y="3032125"/>
          <p14:tracePt t="329039" x="6591300" y="3040063"/>
          <p14:tracePt t="329058" x="6591300" y="3048000"/>
          <p14:tracePt t="329073" x="6583363" y="3055938"/>
          <p14:tracePt t="329089" x="6569075" y="3070225"/>
          <p14:tracePt t="329106" x="6569075" y="3086100"/>
          <p14:tracePt t="329123" x="6561138" y="3108325"/>
          <p14:tracePt t="329140" x="6553200" y="3124200"/>
          <p14:tracePt t="329157" x="6545263" y="3132138"/>
          <p14:tracePt t="329172" x="6530975" y="3154363"/>
          <p14:tracePt t="329190" x="6523038" y="3178175"/>
          <p14:tracePt t="329206" x="6515100" y="3184525"/>
          <p14:tracePt t="329222" x="6515100" y="3200400"/>
          <p14:tracePt t="329240" x="6507163" y="3208338"/>
          <p14:tracePt t="329257" x="6507163" y="3216275"/>
          <p14:tracePt t="329273" x="6499225" y="3238500"/>
          <p14:tracePt t="329290" x="6499225" y="3254375"/>
          <p14:tracePt t="329305" x="6492875" y="3276600"/>
          <p14:tracePt t="329323" x="6492875" y="3284538"/>
          <p14:tracePt t="329339" x="6477000" y="3284538"/>
          <p14:tracePt t="329393" x="6469063" y="3284538"/>
          <p14:tracePt t="329402" x="6469063" y="3292475"/>
          <p14:tracePt t="329409" x="6469063" y="3314700"/>
          <p14:tracePt t="329423" x="6454775" y="3322638"/>
          <p14:tracePt t="329439" x="6454775" y="3330575"/>
          <p14:tracePt t="329457" x="6454775" y="3336925"/>
          <p14:tracePt t="329481" x="6454775" y="3352800"/>
          <p14:tracePt t="329490" x="6446838" y="3360738"/>
          <p14:tracePt t="329507" x="6438900" y="3375025"/>
          <p14:tracePt t="329524" x="6430963" y="3390900"/>
          <p14:tracePt t="329540" x="6423025" y="3406775"/>
          <p14:tracePt t="329556" x="6416675" y="3421063"/>
          <p14:tracePt t="329573" x="6416675" y="3436938"/>
          <p14:tracePt t="329588" x="6408738" y="3459163"/>
          <p14:tracePt t="329606" x="6400800" y="3475038"/>
          <p14:tracePt t="329622" x="6392863" y="3482975"/>
          <p14:tracePt t="329639" x="6392863" y="3489325"/>
          <p14:tracePt t="329657" x="6392863" y="3505200"/>
          <p14:tracePt t="329674" x="6384925" y="3521075"/>
          <p14:tracePt t="329690" x="6384925" y="3551238"/>
          <p14:tracePt t="329706" x="6362700" y="3565525"/>
          <p14:tracePt t="329723" x="6354763" y="3589338"/>
          <p14:tracePt t="329738" x="6354763" y="3611563"/>
          <p14:tracePt t="329755" x="6354763" y="3627438"/>
          <p14:tracePt t="329772" x="6346825" y="3665538"/>
          <p14:tracePt t="329789" x="6346825" y="3687763"/>
          <p14:tracePt t="329806" x="6332538" y="3717925"/>
          <p14:tracePt t="329822" x="6324600" y="3749675"/>
          <p14:tracePt t="329839" x="6316663" y="3771900"/>
          <p14:tracePt t="329855" x="6302375" y="3817938"/>
          <p14:tracePt t="329855" x="6302375" y="3825875"/>
          <p14:tracePt t="329873" x="6302375" y="3870325"/>
          <p14:tracePt t="329890" x="6302375" y="3908425"/>
          <p14:tracePt t="329907" x="6294438" y="3946525"/>
          <p14:tracePt t="329924" x="6278563" y="3984625"/>
          <p14:tracePt t="329939" x="6270625" y="4022725"/>
          <p14:tracePt t="329956" x="6270625" y="4046538"/>
          <p14:tracePt t="329971" x="6270625" y="4092575"/>
          <p14:tracePt t="329994" x="6270625" y="4106863"/>
          <p14:tracePt t="330009" x="6270625" y="4122738"/>
          <p14:tracePt t="330021" x="6264275" y="4160838"/>
          <p14:tracePt t="330038" x="6248400" y="4198938"/>
          <p14:tracePt t="330054" x="6248400" y="4251325"/>
          <p14:tracePt t="330071" x="6232525" y="4305300"/>
          <p14:tracePt t="330088" x="6232525" y="4373563"/>
          <p14:tracePt t="330088" x="6232525" y="4397375"/>
          <p14:tracePt t="330106" x="6232525" y="4441825"/>
          <p14:tracePt t="330122" x="6232525" y="4479925"/>
          <p14:tracePt t="330138" x="6218238" y="4549775"/>
          <p14:tracePt t="330155" x="6210300" y="4587875"/>
          <p14:tracePt t="330172" x="6210300" y="4625975"/>
          <p14:tracePt t="330189" x="6226175" y="4678363"/>
          <p14:tracePt t="330205" x="6226175" y="4702175"/>
          <p14:tracePt t="330222" x="6226175" y="4724400"/>
          <p14:tracePt t="330239" x="6226175" y="4762500"/>
          <p14:tracePt t="330255" x="6226175" y="4808538"/>
          <p14:tracePt t="330272" x="6226175" y="4822825"/>
          <p14:tracePt t="330272" x="6226175" y="4838700"/>
          <p14:tracePt t="330290" x="6226175" y="4868863"/>
          <p14:tracePt t="330306" x="6226175" y="4892675"/>
          <p14:tracePt t="330322" x="6226175" y="4914900"/>
          <p14:tracePt t="330339" x="6226175" y="4953000"/>
          <p14:tracePt t="330355" x="6218238" y="4983163"/>
          <p14:tracePt t="330372" x="6210300" y="5013325"/>
          <p14:tracePt t="330388" x="6194425" y="5051425"/>
          <p14:tracePt t="330406" x="6194425" y="5083175"/>
          <p14:tracePt t="330422" x="6202363" y="5105400"/>
          <p14:tracePt t="330438" x="6210300" y="5135563"/>
          <p14:tracePt t="330455" x="6210300" y="5143500"/>
          <p14:tracePt t="330471" x="6218238" y="5181600"/>
          <p14:tracePt t="330471" x="6226175" y="5197475"/>
          <p14:tracePt t="330490" x="6226175" y="5219700"/>
          <p14:tracePt t="330506" x="6240463" y="5257800"/>
          <p14:tracePt t="330523" x="6240463" y="5295900"/>
          <p14:tracePt t="330539" x="6256338" y="5341938"/>
          <p14:tracePt t="330555" x="6278563" y="5387975"/>
          <p14:tracePt t="330572" x="6294438" y="5426075"/>
          <p14:tracePt t="330588" x="6302375" y="5432425"/>
          <p14:tracePt t="330605" x="6302375" y="5448300"/>
          <p14:tracePt t="330621" x="6302375" y="5464175"/>
          <p14:tracePt t="330638" x="6316663" y="5478463"/>
          <p14:tracePt t="330654" x="6332538" y="5502275"/>
          <p14:tracePt t="330671" x="6332538" y="5532438"/>
          <p14:tracePt t="330671" x="6340475" y="5540375"/>
          <p14:tracePt t="330690" x="6346825" y="5554663"/>
          <p14:tracePt t="330706" x="6346825" y="5570538"/>
          <p14:tracePt t="330737" x="6354763" y="5592763"/>
          <p14:tracePt t="330761" x="6378575" y="5616575"/>
          <p14:tracePt t="330777" x="6378575" y="5622925"/>
          <p14:tracePt t="330786" x="6392863" y="5630863"/>
          <p14:tracePt t="330793" x="6430963" y="5661025"/>
          <p14:tracePt t="330804" x="6438900" y="5676900"/>
          <p14:tracePt t="330820" x="6438900" y="5692775"/>
          <p14:tracePt t="330837" x="6454775" y="5707063"/>
          <p14:tracePt t="330854" x="6492875" y="5737225"/>
          <p14:tracePt t="330871" x="6561138" y="5768975"/>
          <p14:tracePt t="330871" x="6607175" y="5791200"/>
          <p14:tracePt t="330889" x="6667500" y="5807075"/>
          <p14:tracePt t="330889" x="6705600" y="5821363"/>
          <p14:tracePt t="330906" x="6759575" y="5845175"/>
          <p14:tracePt t="330922" x="6773863" y="5851525"/>
          <p14:tracePt t="330937" x="6781800" y="5837238"/>
          <p14:tracePt t="331025" x="6797675" y="5837238"/>
          <p14:tracePt t="331033" x="6811963" y="5829300"/>
          <p14:tracePt t="331041" x="6819900" y="5829300"/>
          <p14:tracePt t="331054" x="6827838" y="5829300"/>
          <p14:tracePt t="331070" x="6827838" y="5821363"/>
          <p14:tracePt t="331097" x="6835775" y="5807075"/>
          <p14:tracePt t="331121" x="6850063" y="5791200"/>
          <p14:tracePt t="331129" x="6858000" y="5783263"/>
          <p14:tracePt t="331138" x="6888163" y="5768975"/>
          <p14:tracePt t="331155" x="6888163" y="5753100"/>
          <p14:tracePt t="331171" x="6888163" y="5745163"/>
          <p14:tracePt t="331187" x="6888163" y="5730875"/>
          <p14:tracePt t="331209" x="6888163" y="5715000"/>
          <p14:tracePt t="331225" x="6896100" y="5699125"/>
          <p14:tracePt t="331237" x="6911975" y="5676900"/>
          <p14:tracePt t="331254" x="6942138" y="5638800"/>
          <p14:tracePt t="331271" x="6950075" y="5622925"/>
          <p14:tracePt t="331287" x="6950075" y="5616575"/>
          <p14:tracePt t="331303" x="6956425" y="5600700"/>
          <p14:tracePt t="331322" x="6956425" y="5570538"/>
          <p14:tracePt t="331338" x="6972300" y="5524500"/>
          <p14:tracePt t="331355" x="6994525" y="5502275"/>
          <p14:tracePt t="331371" x="7010400" y="5470525"/>
          <p14:tracePt t="331388" x="7026275" y="5448300"/>
          <p14:tracePt t="331404" x="7032625" y="5418138"/>
          <p14:tracePt t="331421" x="7032625" y="5402263"/>
          <p14:tracePt t="331437" x="7032625" y="5394325"/>
          <p14:tracePt t="331453" x="7032625" y="5372100"/>
          <p14:tracePt t="331470" x="7032625" y="5356225"/>
          <p14:tracePt t="331487" x="7040563" y="5334000"/>
          <p14:tracePt t="331487" x="7048500" y="5326063"/>
          <p14:tracePt t="331506" x="7056438" y="5318125"/>
          <p14:tracePt t="331522" x="7056438" y="5311775"/>
          <p14:tracePt t="331537" x="7056438" y="5303838"/>
          <p14:tracePt t="331555" x="7056438" y="5287963"/>
          <p14:tracePt t="331585" x="7056438" y="5280025"/>
          <p14:tracePt t="331601" x="7064375" y="5273675"/>
          <p14:tracePt t="331609" x="7064375" y="5265738"/>
          <p14:tracePt t="331641" x="7064375" y="5241925"/>
          <p14:tracePt t="331977" x="7056438" y="5211763"/>
          <p14:tracePt t="331986" x="7056438" y="5181600"/>
          <p14:tracePt t="331995" x="7032625" y="5127625"/>
          <p14:tracePt t="332004" x="7018338" y="5051425"/>
          <p14:tracePt t="332023" x="7018338" y="4953000"/>
          <p14:tracePt t="332036" x="7010400" y="4838700"/>
          <p14:tracePt t="332052" x="6994525" y="4716463"/>
          <p14:tracePt t="332069" x="6994525" y="4572000"/>
          <p14:tracePt t="332086" x="6994525" y="4441825"/>
          <p14:tracePt t="332086" x="6994525" y="4389438"/>
          <p14:tracePt t="332105" x="6994525" y="4327525"/>
          <p14:tracePt t="332119" x="6994525" y="4206875"/>
          <p14:tracePt t="332119" x="6964363" y="4144963"/>
          <p14:tracePt t="332138" x="6964363" y="4030663"/>
          <p14:tracePt t="332154" x="6956425" y="3940175"/>
          <p14:tracePt t="332171" x="6956425" y="3825875"/>
          <p14:tracePt t="332187" x="6956425" y="3665538"/>
          <p14:tracePt t="332203" x="6956425" y="3521075"/>
          <p14:tracePt t="332220" x="6942138" y="3375025"/>
          <p14:tracePt t="332236" x="6934200" y="3284538"/>
          <p14:tracePt t="332253" x="6911975" y="3216275"/>
          <p14:tracePt t="332270" x="6880225" y="3124200"/>
          <p14:tracePt t="332286" x="6873875" y="3086100"/>
          <p14:tracePt t="332303" x="6858000" y="3032125"/>
          <p14:tracePt t="332303" x="6842125" y="3001963"/>
          <p14:tracePt t="332321" x="6842125" y="2979738"/>
          <p14:tracePt t="332336" x="6842125" y="2933700"/>
          <p14:tracePt t="332336" x="6842125" y="2903538"/>
          <p14:tracePt t="332354" x="6835775" y="2873375"/>
          <p14:tracePt t="332370" x="6827838" y="2835275"/>
          <p14:tracePt t="332387" x="6819900" y="2803525"/>
          <p14:tracePt t="332403" x="6797675" y="2781300"/>
          <p14:tracePt t="332420" x="6781800" y="2765425"/>
          <p14:tracePt t="332436" x="6781800" y="2759075"/>
          <p14:tracePt t="332452" x="6781800" y="2735263"/>
          <p14:tracePt t="332469" x="6781800" y="2720975"/>
          <p14:tracePt t="332486" x="6759575" y="2705100"/>
          <p14:tracePt t="332503" x="6743700" y="2689225"/>
          <p14:tracePt t="332520" x="6735763" y="2674938"/>
          <p14:tracePt t="332577" x="6727825" y="2674938"/>
          <p14:tracePt t="332585" x="6727825" y="2659063"/>
          <p14:tracePt t="332617" x="6721475" y="2659063"/>
          <p14:tracePt t="332665" x="6721475" y="2651125"/>
          <p14:tracePt t="332681" x="6713538" y="2636838"/>
          <p14:tracePt t="332697" x="6697663" y="2620963"/>
          <p14:tracePt t="332713" x="6683375" y="2606675"/>
          <p14:tracePt t="332729" x="6675438" y="2606675"/>
          <p14:tracePt t="332737" x="6667500" y="2590800"/>
          <p14:tracePt t="332752" x="6651625" y="2574925"/>
          <p14:tracePt t="332769" x="6637338" y="2568575"/>
          <p14:tracePt t="332787" x="6629400" y="2560638"/>
          <p14:tracePt t="332803" x="6613525" y="2552700"/>
          <p14:tracePt t="332819" x="6607175" y="2544763"/>
          <p14:tracePt t="332841" x="6591300" y="2530475"/>
          <p14:tracePt t="332857" x="6575425" y="2530475"/>
          <p14:tracePt t="332873" x="6569075" y="2522538"/>
          <p14:tracePt t="332885" x="6561138" y="2514600"/>
          <p14:tracePt t="332902" x="6553200" y="2506663"/>
          <p14:tracePt t="332929" x="6545263" y="2506663"/>
          <p14:tracePt t="332996" x="6537325" y="2506663"/>
          <p14:tracePt t="333009" x="6530975" y="2506663"/>
          <p14:tracePt t="333033" x="6523038" y="2514600"/>
          <p14:tracePt t="333081" x="6523038" y="2522538"/>
          <p14:tracePt t="333089" x="6515100" y="2522538"/>
          <p14:tracePt t="333101" x="6499225" y="2530475"/>
          <p14:tracePt t="333119" x="6492875" y="2530475"/>
          <p14:tracePt t="333137" x="6484938" y="2530475"/>
          <p14:tracePt t="333153" x="6477000" y="2530475"/>
          <p14:tracePt t="333209" x="6469063" y="2530475"/>
          <p14:tracePt t="333225" x="6454775" y="2530475"/>
          <p14:tracePt t="333249" x="6446838" y="2530475"/>
          <p14:tracePt t="333265" x="6438900" y="2530475"/>
          <p14:tracePt t="333273" x="6430963" y="2536825"/>
          <p14:tracePt t="333285" x="6423025" y="2536825"/>
          <p14:tracePt t="333302" x="6416675" y="2536825"/>
          <p14:tracePt t="333318" x="6408738" y="2536825"/>
          <p14:tracePt t="333337" x="6400800" y="2536825"/>
          <p14:tracePt t="333385" x="6400800" y="2544763"/>
          <p14:tracePt t="333393" x="6392863" y="2544763"/>
          <p14:tracePt t="333465" x="6384925" y="2552700"/>
          <p14:tracePt t="333513" x="6378575" y="2560638"/>
          <p14:tracePt t="333537" x="6370638" y="2568575"/>
          <p14:tracePt t="333561" x="6370638" y="2574925"/>
          <p14:tracePt t="333585" x="6362700" y="2574925"/>
          <p14:tracePt t="333593" x="6354763" y="2582863"/>
          <p14:tracePt t="333609" x="6340475" y="2598738"/>
          <p14:tracePt t="333634" x="6340475" y="2606675"/>
          <p14:tracePt t="333705" x="6340475" y="2613025"/>
          <p14:tracePt t="333729" x="6340475" y="2620963"/>
          <p14:tracePt t="333753" x="6340475" y="2628900"/>
          <p14:tracePt t="333769" x="6332538" y="2636838"/>
          <p14:tracePt t="333785" x="6332538" y="2644775"/>
          <p14:tracePt t="333793" x="6324600" y="2651125"/>
          <p14:tracePt t="333809" x="6316663" y="2651125"/>
          <p14:tracePt t="333873" x="6308725" y="2659063"/>
          <p14:tracePt t="333905" x="6302375" y="2659063"/>
          <p14:tracePt t="333913" x="6286500" y="2659063"/>
          <p14:tracePt t="333929" x="6286500" y="2667000"/>
          <p14:tracePt t="333937" x="6286500" y="2674938"/>
          <p14:tracePt t="333969" x="6278563" y="2682875"/>
          <p14:tracePt t="333985" x="6278563" y="2697163"/>
          <p14:tracePt t="333995" x="6264275" y="2697163"/>
          <p14:tracePt t="334003" x="6256338" y="2713038"/>
          <p14:tracePt t="334018" x="6240463" y="2720975"/>
          <p14:tracePt t="334036" x="6226175" y="2743200"/>
          <p14:tracePt t="334052" x="6226175" y="2751138"/>
          <p14:tracePt t="334067" x="6226175" y="2765425"/>
          <p14:tracePt t="334085" x="6226175" y="2781300"/>
          <p14:tracePt t="334101" x="6226175" y="2789238"/>
          <p14:tracePt t="334129" x="6226175" y="2803525"/>
          <p14:tracePt t="334145" x="6226175" y="2811463"/>
          <p14:tracePt t="334153" x="6232525" y="2835275"/>
          <p14:tracePt t="334167" x="6248400" y="2841625"/>
          <p14:tracePt t="334167" x="6264275" y="2865438"/>
          <p14:tracePt t="334185" x="6294438" y="2879725"/>
          <p14:tracePt t="334202" x="6324600" y="2911475"/>
          <p14:tracePt t="334218" x="6340475" y="2925763"/>
          <p14:tracePt t="334235" x="6354763" y="2949575"/>
          <p14:tracePt t="334251" x="6362700" y="2955925"/>
          <p14:tracePt t="334268" x="6362700" y="2963863"/>
          <p14:tracePt t="334284" x="6370638" y="2963863"/>
          <p14:tracePt t="334300" x="6384925" y="2971800"/>
          <p14:tracePt t="334317" x="6400800" y="2971800"/>
          <p14:tracePt t="334335" x="6408738" y="2971800"/>
          <p14:tracePt t="334350" x="6423025" y="2971800"/>
          <p14:tracePt t="334368" x="6438900" y="2971800"/>
          <p14:tracePt t="334368" x="6446838" y="2971800"/>
          <p14:tracePt t="334386" x="6454775" y="2971800"/>
          <p14:tracePt t="334402" x="6469063" y="2971800"/>
          <p14:tracePt t="334441" x="6484938" y="2971800"/>
          <p14:tracePt t="334450" x="6499225" y="2971800"/>
          <p14:tracePt t="334457" x="6515100" y="2971800"/>
          <p14:tracePt t="334473" x="6523038" y="2963863"/>
          <p14:tracePt t="334484" x="6561138" y="2941638"/>
          <p14:tracePt t="334501" x="6569075" y="2933700"/>
          <p14:tracePt t="334518" x="6575425" y="2925763"/>
          <p14:tracePt t="334534" x="6583363" y="2925763"/>
          <p14:tracePt t="334550" x="6591300" y="2925763"/>
          <p14:tracePt t="334567" x="6607175" y="2911475"/>
          <p14:tracePt t="334583" x="6637338" y="2895600"/>
          <p14:tracePt t="334602" x="6645275" y="2887663"/>
          <p14:tracePt t="334618" x="6651625" y="2879725"/>
          <p14:tracePt t="334635" x="6659563" y="2873375"/>
          <p14:tracePt t="334651" x="6667500" y="2849563"/>
          <p14:tracePt t="334667" x="6675438" y="2827338"/>
          <p14:tracePt t="334684" x="6689725" y="2803525"/>
          <p14:tracePt t="334701" x="6689725" y="2781300"/>
          <p14:tracePt t="334717" x="6697663" y="2773363"/>
          <p14:tracePt t="334733" x="6697663" y="2765425"/>
          <p14:tracePt t="334750" x="6697663" y="2751138"/>
          <p14:tracePt t="334767" x="6697663" y="2735263"/>
          <p14:tracePt t="334785" x="6697663" y="2727325"/>
          <p14:tracePt t="334801" x="6697663" y="2697163"/>
          <p14:tracePt t="334818" x="6697663" y="2674938"/>
          <p14:tracePt t="334834" x="6697663" y="2659063"/>
          <p14:tracePt t="334851" x="6689725" y="2644775"/>
          <p14:tracePt t="334866" x="6683375" y="2620963"/>
          <p14:tracePt t="334884" x="6675438" y="2613025"/>
          <p14:tracePt t="334900" x="6667500" y="2606675"/>
          <p14:tracePt t="334916" x="6659563" y="2606675"/>
          <p14:tracePt t="334945" x="6659563" y="2598738"/>
          <p14:tracePt t="334953" x="6645275" y="2590800"/>
          <p14:tracePt t="334969" x="6637338" y="2582863"/>
          <p14:tracePt t="334993" x="6629400" y="2582863"/>
          <p14:tracePt t="335009" x="6613525" y="2574925"/>
          <p14:tracePt t="335026" x="6607175" y="2568575"/>
          <p14:tracePt t="335065" x="6599238" y="2568575"/>
          <p14:tracePt t="335081" x="6591300" y="2568575"/>
          <p14:tracePt t="335098" x="6575425" y="2568575"/>
          <p14:tracePt t="335129" x="6569075" y="2568575"/>
          <p14:tracePt t="335153" x="6561138" y="2560638"/>
          <p14:tracePt t="335161" x="6545263" y="2560638"/>
          <p14:tracePt t="335169" x="6545263" y="2552700"/>
          <p14:tracePt t="335183" x="6537325" y="2552700"/>
          <p14:tracePt t="335199" x="6523038" y="2544763"/>
          <p14:tracePt t="335218" x="6515100" y="2544763"/>
          <p14:tracePt t="335233" x="6507163" y="2544763"/>
          <p14:tracePt t="335249" x="6499225" y="2544763"/>
          <p14:tracePt t="335289" x="6492875" y="2544763"/>
          <p14:tracePt t="335313" x="6484938" y="2544763"/>
          <p14:tracePt t="335321" x="6477000" y="2544763"/>
          <p14:tracePt t="335333" x="6446838" y="2544763"/>
          <p14:tracePt t="335350" x="6438900" y="2544763"/>
          <p14:tracePt t="335366" x="6430963" y="2544763"/>
          <p14:tracePt t="335382" x="6423025" y="2544763"/>
          <p14:tracePt t="335441" x="6408738" y="2544763"/>
          <p14:tracePt t="335465" x="6408738" y="2552700"/>
          <p14:tracePt t="335482" x="6400800" y="2552700"/>
          <p14:tracePt t="335497" x="6392863" y="2552700"/>
          <p14:tracePt t="335505" x="6384925" y="2552700"/>
          <p14:tracePt t="335516" x="6370638" y="2560638"/>
          <p14:tracePt t="335534" x="6354763" y="2560638"/>
          <p14:tracePt t="335550" x="6346825" y="2560638"/>
          <p14:tracePt t="335566" x="6308725" y="2560638"/>
          <p14:tracePt t="335566" x="6302375" y="2568575"/>
          <p14:tracePt t="335585" x="6286500" y="2574925"/>
          <p14:tracePt t="335599" x="6270625" y="2582863"/>
          <p14:tracePt t="335615" x="6256338" y="2598738"/>
          <p14:tracePt t="335615" x="6248400" y="2598738"/>
          <p14:tracePt t="335634" x="6240463" y="2606675"/>
          <p14:tracePt t="335650" x="6240463" y="2613025"/>
          <p14:tracePt t="335697" x="6232525" y="2613025"/>
          <p14:tracePt t="335705" x="6226175" y="2620963"/>
          <p14:tracePt t="335717" x="6226175" y="2628900"/>
          <p14:tracePt t="335732" x="6226175" y="2644775"/>
          <p14:tracePt t="335749" x="6218238" y="2659063"/>
          <p14:tracePt t="335766" x="6218238" y="2667000"/>
          <p14:tracePt t="335785" x="6210300" y="2674938"/>
          <p14:tracePt t="335801" x="6210300" y="2682875"/>
          <p14:tracePt t="335825" x="6210300" y="2697163"/>
          <p14:tracePt t="335849" x="6210300" y="2705100"/>
          <p14:tracePt t="335865" x="6210300" y="2713038"/>
          <p14:tracePt t="335873" x="6210300" y="2720975"/>
          <p14:tracePt t="335883" x="6210300" y="2743200"/>
          <p14:tracePt t="335900" x="6218238" y="2751138"/>
          <p14:tracePt t="335915" x="6218238" y="2765425"/>
          <p14:tracePt t="335933" x="6218238" y="2773363"/>
          <p14:tracePt t="335949" x="6226175" y="2781300"/>
          <p14:tracePt t="335965" x="6232525" y="2781300"/>
          <p14:tracePt t="335987" x="6240463" y="2789238"/>
          <p14:tracePt t="335999" x="6248400" y="2797175"/>
          <p14:tracePt t="336017" x="6270625" y="2803525"/>
          <p14:tracePt t="336041" x="6278563" y="2803525"/>
          <p14:tracePt t="336050" x="6294438" y="2803525"/>
          <p14:tracePt t="336073" x="6316663" y="2819400"/>
          <p14:tracePt t="336083" x="6332538" y="2819400"/>
          <p14:tracePt t="336099" x="6346825" y="2819400"/>
          <p14:tracePt t="336115" x="6354763" y="2819400"/>
          <p14:tracePt t="336131" x="6362700" y="2819400"/>
          <p14:tracePt t="336148" x="6370638" y="2819400"/>
          <p14:tracePt t="336165" x="6384925" y="2819400"/>
          <p14:tracePt t="336182" x="6408738" y="2819400"/>
          <p14:tracePt t="336199" x="6430963" y="2819400"/>
          <p14:tracePt t="336216" x="6446838" y="2819400"/>
          <p14:tracePt t="336233" x="6454775" y="2819400"/>
          <p14:tracePt t="336257" x="6477000" y="2819400"/>
          <p14:tracePt t="336289" x="6484938" y="2819400"/>
          <p14:tracePt t="336321" x="6499225" y="2819400"/>
          <p14:tracePt t="336337" x="6515100" y="2819400"/>
          <p14:tracePt t="336353" x="6523038" y="2819400"/>
          <p14:tracePt t="336361" x="6530975" y="2819400"/>
          <p14:tracePt t="336369" x="6537325" y="2811463"/>
          <p14:tracePt t="336381" x="6545263" y="2789238"/>
          <p14:tracePt t="336399" x="6553200" y="2781300"/>
          <p14:tracePt t="336415" x="6569075" y="2765425"/>
          <p14:tracePt t="336431" x="6569075" y="2751138"/>
          <p14:tracePt t="336449" x="6569075" y="2735263"/>
          <p14:tracePt t="336466" x="6575425" y="2720975"/>
          <p14:tracePt t="336483" x="6583363" y="2713038"/>
          <p14:tracePt t="336505" x="6591300" y="2697163"/>
          <p14:tracePt t="336521" x="6591300" y="2682875"/>
          <p14:tracePt t="336532" x="6591300" y="2667000"/>
          <p14:tracePt t="336548" x="6591300" y="2651125"/>
          <p14:tracePt t="336565" x="6583363" y="2628900"/>
          <p14:tracePt t="336582" x="6583363" y="2620963"/>
          <p14:tracePt t="336598" x="6569075" y="2606675"/>
          <p14:tracePt t="336641" x="6553200" y="2598738"/>
          <p14:tracePt t="336673" x="6553200" y="2590800"/>
          <p14:tracePt t="336697" x="6545263" y="2582863"/>
          <p14:tracePt t="336713" x="6530975" y="2574925"/>
          <p14:tracePt t="336729" x="6515100" y="2574925"/>
          <p14:tracePt t="336745" x="6507163" y="2568575"/>
          <p14:tracePt t="336753" x="6499225" y="2568575"/>
          <p14:tracePt t="336769" x="6492875" y="2560638"/>
          <p14:tracePt t="336781" x="6477000" y="2560638"/>
          <p14:tracePt t="336799" x="6461125" y="2560638"/>
          <p14:tracePt t="336815" x="6438900" y="2560638"/>
          <p14:tracePt t="336815" x="6430963" y="2560638"/>
          <p14:tracePt t="336833" x="6416675" y="2560638"/>
          <p14:tracePt t="336849" x="6408738" y="2560638"/>
          <p14:tracePt t="336873" x="6400800" y="2560638"/>
          <p14:tracePt t="336913" x="6392863" y="2560638"/>
          <p14:tracePt t="336921" x="6392863" y="2568575"/>
          <p14:tracePt t="336931" x="6384925" y="2568575"/>
          <p14:tracePt t="336953" x="6378575" y="2568575"/>
          <p14:tracePt t="336964" x="6370638" y="2574925"/>
          <p14:tracePt t="336986" x="6362700" y="2582863"/>
          <p14:tracePt t="337002" x="6346825" y="2590800"/>
          <p14:tracePt t="337024" x="6340475" y="2590800"/>
          <p14:tracePt t="337041" x="6324600" y="2598738"/>
          <p14:tracePt t="337056" x="6324600" y="2606675"/>
          <p14:tracePt t="337096" x="6308725" y="2613025"/>
          <p14:tracePt t="337114" x="6308725" y="2620963"/>
          <p14:tracePt t="337129" x="6302375" y="2628900"/>
          <p14:tracePt t="337137" x="6286500" y="2644775"/>
          <p14:tracePt t="337153" x="6278563" y="2651125"/>
          <p14:tracePt t="337177" x="6270625" y="2651125"/>
          <p14:tracePt t="337185" x="6270625" y="2659063"/>
          <p14:tracePt t="337217" x="6264275" y="2667000"/>
          <p14:tracePt t="337233" x="6264275" y="2674938"/>
          <p14:tracePt t="337241" x="6256338" y="2674938"/>
          <p14:tracePt t="337249" x="6256338" y="2689225"/>
          <p14:tracePt t="337265" x="6248400" y="2705100"/>
          <p14:tracePt t="337281" x="6248400" y="2713038"/>
          <p14:tracePt t="337298" x="6248400" y="2720975"/>
          <p14:tracePt t="337315" x="6248400" y="2727325"/>
          <p14:tracePt t="337331" x="6248400" y="2735263"/>
          <p14:tracePt t="337347" x="6248400" y="2743200"/>
          <p14:tracePt t="337364" x="6248400" y="2759075"/>
          <p14:tracePt t="337381" x="6248400" y="2773363"/>
          <p14:tracePt t="337397" x="6256338" y="2789238"/>
          <p14:tracePt t="337413" x="6270625" y="2811463"/>
          <p14:tracePt t="337431" x="6294438" y="2835275"/>
          <p14:tracePt t="337431" x="6302375" y="2841625"/>
          <p14:tracePt t="337450" x="6308725" y="2849563"/>
          <p14:tracePt t="337464" x="6308725" y="2857500"/>
          <p14:tracePt t="337480" x="6324600" y="2865438"/>
          <p14:tracePt t="337498" x="6340475" y="2865438"/>
          <p14:tracePt t="337515" x="6354763" y="2873375"/>
          <p14:tracePt t="337533" x="6370638" y="2887663"/>
          <p14:tracePt t="337547" x="6378575" y="2887663"/>
          <p14:tracePt t="337569" x="6392863" y="2887663"/>
          <p14:tracePt t="337580" x="6400800" y="2887663"/>
          <p14:tracePt t="337597" x="6416675" y="2887663"/>
          <p14:tracePt t="337649" x="6430963" y="2887663"/>
          <p14:tracePt t="337665" x="6438900" y="2887663"/>
          <p14:tracePt t="337681" x="6454775" y="2873375"/>
          <p14:tracePt t="337689" x="6454775" y="2857500"/>
          <p14:tracePt t="337698" x="6477000" y="2849563"/>
          <p14:tracePt t="337715" x="6484938" y="2835275"/>
          <p14:tracePt t="337731" x="6492875" y="2797175"/>
          <p14:tracePt t="337748" x="6492875" y="2773363"/>
          <p14:tracePt t="337764" x="6492875" y="2759075"/>
          <p14:tracePt t="337781" x="6492875" y="2735263"/>
          <p14:tracePt t="337797" x="6492875" y="2720975"/>
          <p14:tracePt t="337817" x="6484938" y="2720975"/>
          <p14:tracePt t="337897" x="6484938" y="2727325"/>
          <p14:tracePt t="337978" x="6477000" y="2727325"/>
          <p14:tracePt t="338001" x="6469063" y="2735263"/>
          <p14:tracePt t="338016" x="6461125" y="2743200"/>
          <p14:tracePt t="338049" x="6446838" y="2751138"/>
          <p14:tracePt t="338073" x="6438900" y="2759075"/>
          <p14:tracePt t="338081" x="6423025" y="2773363"/>
          <p14:tracePt t="338097" x="6416675" y="2789238"/>
          <p14:tracePt t="338105" x="6408738" y="2803525"/>
          <p14:tracePt t="338114" x="6346825" y="2865438"/>
          <p14:tracePt t="338131" x="6308725" y="2917825"/>
          <p14:tracePt t="338147" x="6248400" y="2971800"/>
          <p14:tracePt t="338164" x="6096000" y="3063875"/>
          <p14:tracePt t="338180" x="5927725" y="3132138"/>
          <p14:tracePt t="338197" x="5768975" y="3200400"/>
          <p14:tracePt t="338214" x="5562600" y="3330575"/>
          <p14:tracePt t="338231" x="5326063" y="3444875"/>
          <p14:tracePt t="338247" x="5075238" y="3581400"/>
          <p14:tracePt t="338264" x="4868863" y="3657600"/>
          <p14:tracePt t="338264" x="4754563" y="3717925"/>
          <p14:tracePt t="338282" x="4587875" y="3810000"/>
          <p14:tracePt t="338298" x="4389438" y="3916363"/>
          <p14:tracePt t="338314" x="4183063" y="4008438"/>
          <p14:tracePt t="338331" x="3802063" y="4152900"/>
          <p14:tracePt t="338347" x="3535363" y="4313238"/>
          <p14:tracePt t="338364" x="3222625" y="4465638"/>
          <p14:tracePt t="338380" x="3017838" y="4579938"/>
          <p14:tracePt t="338397" x="2879725" y="4625975"/>
          <p14:tracePt t="338414" x="2811463" y="4656138"/>
          <p14:tracePt t="338430" x="2751138" y="4670425"/>
          <p14:tracePt t="338447" x="2713038" y="4686300"/>
          <p14:tracePt t="338463" x="2674938" y="4708525"/>
          <p14:tracePt t="338463" x="2651125" y="4716463"/>
          <p14:tracePt t="338483" x="2613025" y="4740275"/>
          <p14:tracePt t="338498" x="2568575" y="4762500"/>
          <p14:tracePt t="338514" x="2536825" y="4784725"/>
          <p14:tracePt t="338531" x="2522538" y="4792663"/>
          <p14:tracePt t="338547" x="2506663" y="4808538"/>
          <p14:tracePt t="338563" x="2506663" y="4816475"/>
          <p14:tracePt t="338609" x="2506663" y="4830763"/>
          <p14:tracePt t="338657" x="2498725" y="4838700"/>
          <p14:tracePt t="338665" x="2492375" y="4846638"/>
          <p14:tracePt t="338679" x="2468563" y="4884738"/>
          <p14:tracePt t="338679" x="2468563" y="4892675"/>
          <p14:tracePt t="338698" x="2454275" y="4906963"/>
          <p14:tracePt t="338714" x="2454275" y="4914900"/>
          <p14:tracePt t="338737" x="2454275" y="4922838"/>
          <p14:tracePt t="338809" x="2454275" y="4930775"/>
          <p14:tracePt t="338841" x="2454275" y="4945063"/>
          <p14:tracePt t="338849" x="2454275" y="4953000"/>
          <p14:tracePt t="338863" x="2454275" y="4968875"/>
          <p14:tracePt t="338880" x="2454275" y="4983163"/>
          <p14:tracePt t="338896" x="2454275" y="4999038"/>
          <p14:tracePt t="338913" x="2454275" y="5006975"/>
          <p14:tracePt t="338930" x="2454275" y="5013325"/>
          <p14:tracePt t="338953" x="2454275" y="5021263"/>
          <p14:tracePt t="338995" x="2454275" y="5029200"/>
          <p14:tracePt t="339009" x="2454275" y="5037138"/>
          <p14:tracePt t="339057" x="2454275" y="5051425"/>
          <p14:tracePt t="339081" x="2454275" y="5059363"/>
          <p14:tracePt t="339233" x="2446338" y="5059363"/>
          <p14:tracePt t="339257" x="2438400" y="5059363"/>
          <p14:tracePt t="339297" x="2430463" y="5059363"/>
          <p14:tracePt t="339313" x="2422525" y="5051425"/>
          <p14:tracePt t="339321" x="2422525" y="5045075"/>
          <p14:tracePt t="339330" x="2408238" y="5029200"/>
          <p14:tracePt t="339346" x="2384425" y="5006975"/>
          <p14:tracePt t="339363" x="2370138" y="4991100"/>
          <p14:tracePt t="339379" x="2362200" y="4975225"/>
          <p14:tracePt t="339396" x="2354263" y="4960938"/>
          <p14:tracePt t="339412" x="2346325" y="4960938"/>
          <p14:tracePt t="339428" x="2346325" y="4953000"/>
          <p14:tracePt t="339445" x="2339975" y="4953000"/>
          <p14:tracePt t="339462" x="2332038" y="4953000"/>
          <p14:tracePt t="339481" x="2324100" y="4945063"/>
          <p14:tracePt t="339521" x="2324100" y="4937125"/>
          <p14:tracePt t="339537" x="2316163" y="4922838"/>
          <p14:tracePt t="339553" x="2293938" y="4922838"/>
          <p14:tracePt t="339577" x="2293938" y="4914900"/>
          <p14:tracePt t="339585" x="2286000" y="4906963"/>
          <p14:tracePt t="339601" x="2278063" y="4899025"/>
          <p14:tracePt t="339641" x="2270125" y="4899025"/>
          <p14:tracePt t="339689" x="2263775" y="4899025"/>
          <p14:tracePt t="339729" x="2255838" y="4899025"/>
          <p14:tracePt t="339745" x="2247900" y="4899025"/>
          <p14:tracePt t="339753" x="2239963" y="4899025"/>
          <p14:tracePt t="339769" x="2232025" y="4899025"/>
          <p14:tracePt t="339779" x="2217738" y="4899025"/>
          <p14:tracePt t="339795" x="2201863" y="4899025"/>
          <p14:tracePt t="339881" x="2193925" y="4899025"/>
          <p14:tracePt t="339897" x="2187575" y="4899025"/>
          <p14:tracePt t="339977" x="2193925" y="4892675"/>
          <p14:tracePt t="340025" x="2201863" y="4884738"/>
          <p14:tracePt t="340041" x="2209800" y="4884738"/>
          <p14:tracePt t="340049" x="2225675" y="4876800"/>
          <p14:tracePt t="340065" x="2232025" y="4876800"/>
          <p14:tracePt t="340078" x="2247900" y="4868863"/>
          <p14:tracePt t="340096" x="2247900" y="4860925"/>
          <p14:tracePt t="340111" x="2255838" y="4860925"/>
          <p14:tracePt t="340128" x="2263775" y="4860925"/>
          <p14:tracePt t="340146" x="2278063" y="4854575"/>
          <p14:tracePt t="340162" x="2293938" y="4854575"/>
          <p14:tracePt t="340179" x="2308225" y="4854575"/>
          <p14:tracePt t="340196" x="2316163" y="4838700"/>
          <p14:tracePt t="340212" x="2346325" y="4830763"/>
          <p14:tracePt t="340228" x="2354263" y="4830763"/>
          <p14:tracePt t="340244" x="2354263" y="4822825"/>
          <p14:tracePt t="340273" x="2362200" y="4822825"/>
          <p14:tracePt t="340281" x="2370138" y="4822825"/>
          <p14:tracePt t="340313" x="2378075" y="4822825"/>
          <p14:tracePt t="340329" x="2384425" y="4822825"/>
          <p14:tracePt t="340353" x="2392363" y="4822825"/>
          <p14:tracePt t="340361" x="2400300" y="4822825"/>
          <p14:tracePt t="340369" x="2408238" y="4822825"/>
          <p14:tracePt t="340378" x="2408238" y="4816475"/>
          <p14:tracePt t="340395" x="2416175" y="4816475"/>
          <p14:tracePt t="340411" x="2422525" y="4808538"/>
          <p14:tracePt t="340427" x="2422525" y="4800600"/>
          <p14:tracePt t="340449" x="2430463" y="4792663"/>
          <p14:tracePt t="340461" x="2438400" y="4792663"/>
          <p14:tracePt t="340477" x="2438400" y="4784725"/>
          <p14:tracePt t="340497" x="2438400" y="4762500"/>
          <p14:tracePt t="340513" x="2438400" y="4754563"/>
          <p14:tracePt t="340527" x="2446338" y="4746625"/>
          <p14:tracePt t="340546" x="2446338" y="4740275"/>
          <p14:tracePt t="340657" x="2438400" y="4740275"/>
          <p14:tracePt t="340697" x="2438400" y="4746625"/>
          <p14:tracePt t="340713" x="2422525" y="4762500"/>
          <p14:tracePt t="340721" x="2416175" y="4770438"/>
          <p14:tracePt t="340729" x="2408238" y="4778375"/>
          <p14:tracePt t="340729" x="2408238" y="4784725"/>
          <p14:tracePt t="340746" x="2400300" y="4784725"/>
          <p14:tracePt t="340801" x="2392363" y="4784725"/>
          <p14:tracePt t="340810" x="2384425" y="4784725"/>
          <p14:tracePt t="340817" x="2378075" y="4800600"/>
          <p14:tracePt t="340827" x="2370138" y="4816475"/>
          <p14:tracePt t="340845" x="2354263" y="4816475"/>
          <p14:tracePt t="340860" x="2346325" y="4822825"/>
          <p14:tracePt t="340878" x="2339975" y="4830763"/>
          <p14:tracePt t="340894" x="2332038" y="4830763"/>
          <p14:tracePt t="340910" x="2324100" y="4838700"/>
          <p14:tracePt t="340927" x="2316163" y="4838700"/>
          <p14:tracePt t="340953" x="2308225" y="4838700"/>
          <p14:tracePt t="340962" x="2301875" y="4838700"/>
          <p14:tracePt t="340978" x="2286000" y="4846638"/>
          <p14:tracePt t="340999" x="2278063" y="4846638"/>
          <p14:tracePt t="341025" x="2270125" y="4846638"/>
          <p14:tracePt t="341032" x="2255838" y="4846638"/>
          <p14:tracePt t="341043" x="2239963" y="4846638"/>
          <p14:tracePt t="341059" x="2232025" y="4846638"/>
          <p14:tracePt t="341076" x="2209800" y="4846638"/>
          <p14:tracePt t="341094" x="2201863" y="4846638"/>
          <p14:tracePt t="341109" x="2187575" y="4846638"/>
          <p14:tracePt t="341127" x="2179638" y="4846638"/>
          <p14:tracePt t="341145" x="2171700" y="4846638"/>
          <p14:tracePt t="341169" x="2163763" y="4846638"/>
          <p14:tracePt t="341185" x="2155825" y="4846638"/>
          <p14:tracePt t="341249" x="2155825" y="4854575"/>
          <p14:tracePt t="341273" x="2155825" y="4868863"/>
          <p14:tracePt t="341282" x="2163763" y="4868863"/>
          <p14:tracePt t="341313" x="2171700" y="4868863"/>
          <p14:tracePt t="341321" x="2179638" y="4868863"/>
          <p14:tracePt t="341329" x="2193925" y="4868863"/>
          <p14:tracePt t="341345" x="2201863" y="4868863"/>
          <p14:tracePt t="341361" x="2225675" y="4868863"/>
          <p14:tracePt t="341378" x="2239963" y="4868863"/>
          <p14:tracePt t="341395" x="2263775" y="4868863"/>
          <p14:tracePt t="341411" x="2278063" y="4868863"/>
          <p14:tracePt t="341427" x="2293938" y="4868863"/>
          <p14:tracePt t="341443" x="2324100" y="4868863"/>
          <p14:tracePt t="341460" x="2339975" y="4868863"/>
          <p14:tracePt t="341481" x="2346325" y="4868863"/>
          <p14:tracePt t="341497" x="2354263" y="4868863"/>
          <p14:tracePt t="341510" x="2362200" y="4868863"/>
          <p14:tracePt t="341526" x="2362200" y="4854575"/>
          <p14:tracePt t="341526" x="2378075" y="4846638"/>
          <p14:tracePt t="341545" x="2378075" y="4838700"/>
          <p14:tracePt t="341560" x="2378075" y="4830763"/>
          <p14:tracePt t="341577" x="2384425" y="4822825"/>
          <p14:tracePt t="341681" x="2384425" y="4816475"/>
          <p14:tracePt t="341745" x="2378075" y="4816475"/>
          <p14:tracePt t="341777" x="2370138" y="4822825"/>
          <p14:tracePt t="341785" x="2370138" y="4830763"/>
          <p14:tracePt t="341801" x="2370138" y="4838700"/>
          <p14:tracePt t="341810" x="2354263" y="4846638"/>
          <p14:tracePt t="341827" x="2339975" y="4854575"/>
          <p14:tracePt t="341844" x="2332038" y="4868863"/>
          <p14:tracePt t="341860" x="2324100" y="4868863"/>
          <p14:tracePt t="341876" x="2316163" y="4876800"/>
          <p14:tracePt t="341913" x="2308225" y="4876800"/>
          <p14:tracePt t="341929" x="2301875" y="4884738"/>
          <p14:tracePt t="341937" x="2286000" y="4884738"/>
          <p14:tracePt t="341953" x="2278063" y="4884738"/>
          <p14:tracePt t="341961" x="2270125" y="4884738"/>
          <p14:tracePt t="341976" x="2201863" y="4899025"/>
          <p14:tracePt t="341997" x="2179638" y="4899025"/>
          <p14:tracePt t="342012" x="2171700" y="4899025"/>
          <p14:tracePt t="342026" x="2163763" y="4899025"/>
          <p14:tracePt t="342081" x="2155825" y="4899025"/>
          <p14:tracePt t="342185" x="2171700" y="4899025"/>
          <p14:tracePt t="342257" x="2187575" y="4899025"/>
          <p14:tracePt t="342274" x="2201863" y="4899025"/>
          <p14:tracePt t="342281" x="2217738" y="4899025"/>
          <p14:tracePt t="342297" x="2232025" y="4899025"/>
          <p14:tracePt t="342309" x="2263775" y="4899025"/>
          <p14:tracePt t="342326" x="2278063" y="4899025"/>
          <p14:tracePt t="342342" x="2308225" y="4899025"/>
          <p14:tracePt t="342359" x="2339975" y="4899025"/>
          <p14:tracePt t="342376" x="2370138" y="4899025"/>
          <p14:tracePt t="342376" x="2378075" y="4899025"/>
          <p14:tracePt t="342394" x="2416175" y="4868863"/>
          <p14:tracePt t="342410" x="2438400" y="4854575"/>
          <p14:tracePt t="342427" x="2446338" y="4822825"/>
          <p14:tracePt t="342443" x="2460625" y="4792663"/>
          <p14:tracePt t="342459" x="2460625" y="4784725"/>
          <p14:tracePt t="342545" x="2454275" y="4784725"/>
          <p14:tracePt t="342577" x="2446338" y="4784725"/>
          <p14:tracePt t="342609" x="2438400" y="4784725"/>
          <p14:tracePt t="342625" x="2430463" y="4784725"/>
          <p14:tracePt t="342633" x="2422525" y="4784725"/>
          <p14:tracePt t="342658" x="2416175" y="4784725"/>
          <p14:tracePt t="342673" x="2408238" y="4792663"/>
          <p14:tracePt t="342681" x="2400300" y="4800600"/>
          <p14:tracePt t="342691" x="2384425" y="4800600"/>
          <p14:tracePt t="342709" x="2370138" y="4800600"/>
          <p14:tracePt t="342725" x="2332038" y="4800600"/>
          <p14:tracePt t="342743" x="2332038" y="4808538"/>
          <p14:tracePt t="342759" x="2324100" y="4808538"/>
          <p14:tracePt t="342809" x="2308225" y="4808538"/>
          <p14:tracePt t="342825" x="2286000" y="4808538"/>
          <p14:tracePt t="342842" x="2270125" y="4808538"/>
          <p14:tracePt t="342849" x="2263775" y="4808538"/>
          <p14:tracePt t="342858" x="2239963" y="4816475"/>
          <p14:tracePt t="342876" x="2232025" y="4816475"/>
          <p14:tracePt t="342891" x="2225675" y="4816475"/>
          <p14:tracePt t="342908" x="2225675" y="4822825"/>
          <p14:tracePt t="342929" x="2217738" y="4822825"/>
          <p14:tracePt t="342945" x="2201863" y="4822825"/>
          <p14:tracePt t="343016" x="2187575" y="4822825"/>
          <p14:tracePt t="343032" x="2171700" y="4822825"/>
          <p14:tracePt t="343040" x="2149475" y="4822825"/>
          <p14:tracePt t="343048" x="2117725" y="4816475"/>
          <p14:tracePt t="343058" x="2087563" y="4816475"/>
          <p14:tracePt t="343075" x="2079625" y="4816475"/>
          <p14:tracePt t="343153" x="2073275" y="4808538"/>
          <p14:tracePt t="343161" x="2065338" y="4800600"/>
          <p14:tracePt t="343177" x="2057400" y="4800600"/>
          <p14:tracePt t="343191" x="2049463" y="4792663"/>
          <p14:tracePt t="343208" x="2057400" y="4792663"/>
          <p14:tracePt t="343409" x="2065338" y="4808538"/>
          <p14:tracePt t="343417" x="2079625" y="4808538"/>
          <p14:tracePt t="343449" x="2095500" y="4822825"/>
          <p14:tracePt t="343474" x="2103438" y="4822825"/>
          <p14:tracePt t="343481" x="2103438" y="4830763"/>
          <p14:tracePt t="343491" x="2133600" y="4854575"/>
          <p14:tracePt t="343508" x="2141538" y="4876800"/>
          <p14:tracePt t="343527" x="2163763" y="4906963"/>
          <p14:tracePt t="343542" x="2171700" y="4906963"/>
          <p14:tracePt t="343557" x="2179638" y="4914900"/>
          <p14:tracePt t="343592" x="2187575" y="4922838"/>
          <p14:tracePt t="343608" x="2193925" y="4922838"/>
          <p14:tracePt t="343624" x="2201863" y="4930775"/>
          <p14:tracePt t="343632" x="2209800" y="4930775"/>
          <p14:tracePt t="343642" x="2217738" y="4930775"/>
          <p14:tracePt t="343659" x="2232025" y="4930775"/>
          <p14:tracePt t="343697" x="2247900" y="4930775"/>
          <p14:tracePt t="343705" x="2255838" y="4930775"/>
          <p14:tracePt t="343713" x="2286000" y="4930775"/>
          <p14:tracePt t="343723" x="2362200" y="4930775"/>
          <p14:tracePt t="343741" x="2400300" y="4945063"/>
          <p14:tracePt t="343757" x="2430463" y="4945063"/>
          <p14:tracePt t="343775" x="2430463" y="4937125"/>
          <p14:tracePt t="343808" x="2438400" y="4937125"/>
          <p14:tracePt t="343816" x="2446338" y="4930775"/>
          <p14:tracePt t="343826" x="2454275" y="4899025"/>
          <p14:tracePt t="343842" x="2468563" y="4876800"/>
          <p14:tracePt t="343859" x="2468563" y="4860925"/>
          <p14:tracePt t="343929" x="2468563" y="4854575"/>
          <p14:tracePt t="343945" x="2468563" y="4838700"/>
          <p14:tracePt t="343953" x="2468563" y="4822825"/>
          <p14:tracePt t="343961" x="2468563" y="4792663"/>
          <p14:tracePt t="343974" x="2468563" y="4762500"/>
          <p14:tracePt t="343974" x="2468563" y="4732338"/>
          <p14:tracePt t="343993" x="2468563" y="4724400"/>
          <p14:tracePt t="344006" x="2468563" y="4716463"/>
          <p14:tracePt t="344023" x="2460625" y="4716463"/>
          <p14:tracePt t="344217" x="2454275" y="4716463"/>
          <p14:tracePt t="344225" x="2454275" y="4732338"/>
          <p14:tracePt t="344249" x="2438400" y="4746625"/>
          <p14:tracePt t="344258" x="2422525" y="4770438"/>
          <p14:tracePt t="344275" x="2408238" y="4792663"/>
          <p14:tracePt t="344291" x="2384425" y="4830763"/>
          <p14:tracePt t="344308" x="2370138" y="4868863"/>
          <p14:tracePt t="344324" x="2362200" y="4892675"/>
          <p14:tracePt t="344341" x="2346325" y="4906963"/>
          <p14:tracePt t="344357" x="2339975" y="4914900"/>
          <p14:tracePt t="344373" x="2324100" y="4930775"/>
          <p14:tracePt t="344391" x="2308225" y="4937125"/>
          <p14:tracePt t="344407" x="2301875" y="4945063"/>
          <p14:tracePt t="344433" x="2293938" y="4945063"/>
          <p14:tracePt t="344473" x="2278063" y="4945063"/>
          <p14:tracePt t="344489" x="2263775" y="4945063"/>
          <p14:tracePt t="344497" x="2247900" y="4945063"/>
          <p14:tracePt t="344506" x="2187575" y="4945063"/>
          <p14:tracePt t="344524" x="2111375" y="4922838"/>
          <p14:tracePt t="344541" x="1981200" y="4868863"/>
          <p14:tracePt t="344557" x="1889125" y="4822825"/>
          <p14:tracePt t="344574" x="1828800" y="4784725"/>
          <p14:tracePt t="344591" x="1812925" y="4770438"/>
          <p14:tracePt t="344609" x="1812925" y="4762500"/>
          <p14:tracePt t="344625" x="1812925" y="4754563"/>
          <p14:tracePt t="344641" x="1812925" y="4762500"/>
          <p14:tracePt t="344793" x="1820863" y="4770438"/>
          <p14:tracePt t="344801" x="1844675" y="4784725"/>
          <p14:tracePt t="344809" x="1851025" y="4784725"/>
          <p14:tracePt t="344825" x="1858963" y="4800600"/>
          <p14:tracePt t="344840" x="1889125" y="4816475"/>
          <p14:tracePt t="344840" x="1897063" y="4822825"/>
          <p14:tracePt t="344858" x="1912938" y="4830763"/>
          <p14:tracePt t="344874" x="1927225" y="4846638"/>
          <p14:tracePt t="344891" x="1935163" y="4854575"/>
          <p14:tracePt t="344913" x="1935163" y="4868863"/>
          <p14:tracePt t="344938" x="1943100" y="4876800"/>
          <p14:tracePt t="344945" x="1943100" y="4884738"/>
          <p14:tracePt t="344956" x="1973263" y="4922838"/>
          <p14:tracePt t="344973" x="1997075" y="4937125"/>
          <p14:tracePt t="344992" x="2011363" y="4953000"/>
          <p14:tracePt t="345007" x="2019300" y="4968875"/>
          <p14:tracePt t="345024" x="2027238" y="4968875"/>
          <p14:tracePt t="345024" x="2035175" y="4983163"/>
          <p14:tracePt t="345043" x="2041525" y="4983163"/>
          <p14:tracePt t="345058" x="2057400" y="4999038"/>
          <p14:tracePt t="345074" x="2065338" y="4999038"/>
          <p14:tracePt t="345090" x="2087563" y="4999038"/>
          <p14:tracePt t="345107" x="2111375" y="5013325"/>
          <p14:tracePt t="345123" x="2117725" y="5013325"/>
          <p14:tracePt t="345139" x="2133600" y="5013325"/>
          <p14:tracePt t="345185" x="2149475" y="5029200"/>
          <p14:tracePt t="345193" x="2163763" y="5037138"/>
          <p14:tracePt t="345205" x="2193925" y="5045075"/>
          <p14:tracePt t="345223" x="2201863" y="5045075"/>
          <p14:tracePt t="345239" x="2209800" y="5045075"/>
          <p14:tracePt t="345256" x="2239963" y="5029200"/>
          <p14:tracePt t="345274" x="2278063" y="5013325"/>
          <p14:tracePt t="345290" x="2339975" y="4999038"/>
          <p14:tracePt t="345307" x="2354263" y="4999038"/>
          <p14:tracePt t="345323" x="2354263" y="4991100"/>
          <p14:tracePt t="345370" x="2362200" y="4991100"/>
          <p14:tracePt t="345377" x="2362200" y="4983163"/>
          <p14:tracePt t="345389" x="2370138" y="4960938"/>
          <p14:tracePt t="345406" x="2378075" y="4930775"/>
          <p14:tracePt t="345422" x="2384425" y="4892675"/>
          <p14:tracePt t="345439" x="2400300" y="4860925"/>
          <p14:tracePt t="345455" x="2400300" y="4846638"/>
          <p14:tracePt t="345455" x="2400300" y="4830763"/>
          <p14:tracePt t="345473" x="2416175" y="4816475"/>
          <p14:tracePt t="345489" x="2416175" y="4808538"/>
          <p14:tracePt t="345506" x="2416175" y="4800600"/>
          <p14:tracePt t="345545" x="2430463" y="4792663"/>
          <p14:tracePt t="345569" x="2430463" y="4778375"/>
          <p14:tracePt t="345577" x="2430463" y="4770438"/>
          <p14:tracePt t="345589" x="2430463" y="4732338"/>
          <p14:tracePt t="345606" x="2438400" y="4716463"/>
          <p14:tracePt t="345622" x="2446338" y="4708525"/>
          <p14:tracePt t="345713" x="2446338" y="4716463"/>
          <p14:tracePt t="345833" x="2446338" y="4724400"/>
          <p14:tracePt t="345841" x="2446338" y="4732338"/>
          <p14:tracePt t="345855" x="2438400" y="4746625"/>
          <p14:tracePt t="345855" x="2430463" y="4746625"/>
          <p14:tracePt t="345874" x="2422525" y="4778375"/>
          <p14:tracePt t="345890" x="2416175" y="4784725"/>
          <p14:tracePt t="345906" x="2408238" y="4816475"/>
          <p14:tracePt t="345924" x="2400300" y="4838700"/>
          <p14:tracePt t="345939" x="2384425" y="4854575"/>
          <p14:tracePt t="345956" x="2384425" y="4868863"/>
          <p14:tracePt t="345972" x="2370138" y="4899025"/>
          <p14:tracePt t="345990" x="2362200" y="4914900"/>
          <p14:tracePt t="346005" x="2354263" y="4914900"/>
          <p14:tracePt t="346021" x="2346325" y="4937125"/>
          <p14:tracePt t="346039" x="2332038" y="4953000"/>
          <p14:tracePt t="346055" x="2324100" y="4960938"/>
          <p14:tracePt t="346071" x="2301875" y="4983163"/>
          <p14:tracePt t="346090" x="2270125" y="4991100"/>
          <p14:tracePt t="346106" x="2255838" y="4991100"/>
          <p14:tracePt t="346129" x="2239963" y="4991100"/>
          <p14:tracePt t="346169" x="2201863" y="4983163"/>
          <p14:tracePt t="346177" x="2179638" y="4975225"/>
          <p14:tracePt t="346188" x="2155825" y="4960938"/>
          <p14:tracePt t="346206" x="2133600" y="4945063"/>
          <p14:tracePt t="346223" x="2125663" y="4930775"/>
          <p14:tracePt t="346238" x="2111375" y="4930775"/>
          <p14:tracePt t="346255" x="2103438" y="4922838"/>
          <p14:tracePt t="346271" x="2087563" y="4892675"/>
          <p14:tracePt t="346290" x="2087563" y="4868863"/>
          <p14:tracePt t="346305" x="2079625" y="4860925"/>
          <p14:tracePt t="346323" x="2073275" y="4854575"/>
          <p14:tracePt t="346361" x="2073275" y="4846638"/>
          <p14:tracePt t="346369" x="2065338" y="4838700"/>
          <p14:tracePt t="346377" x="2057400" y="4838700"/>
          <p14:tracePt t="346393" x="2057400" y="4830763"/>
          <p14:tracePt t="346405" x="2049463" y="4830763"/>
          <p14:tracePt t="346577" x="2049463" y="4838700"/>
          <p14:tracePt t="348900" x="2057400" y="4846638"/>
          <p14:tracePt t="348961" x="2057400" y="4854575"/>
          <p14:tracePt t="349852" x="2065338" y="4854575"/>
          <p14:tracePt t="349961" x="2073275" y="4860925"/>
          <p14:tracePt t="350025" x="2079625" y="4860925"/>
          <p14:tracePt t="350056" x="2079625" y="4868863"/>
          <p14:tracePt t="350073" x="2103438" y="4876800"/>
          <p14:tracePt t="350081" x="2111375" y="4884738"/>
          <p14:tracePt t="350089" x="2125663" y="4892675"/>
          <p14:tracePt t="350101" x="2171700" y="4937125"/>
          <p14:tracePt t="350118" x="2193925" y="4953000"/>
          <p14:tracePt t="350135" x="2201863" y="4960938"/>
          <p14:tracePt t="350152" x="2217738" y="4975225"/>
          <p14:tracePt t="350249" x="2232025" y="4983163"/>
          <p14:tracePt t="350313" x="2239963" y="4983163"/>
          <p14:tracePt t="350337" x="2255838" y="4983163"/>
          <p14:tracePt t="350345" x="2270125" y="4983163"/>
          <p14:tracePt t="350353" x="2286000" y="4983163"/>
          <p14:tracePt t="350369" x="2301875" y="4983163"/>
          <p14:tracePt t="350385" x="2316163" y="4983163"/>
          <p14:tracePt t="350402" x="2324100" y="4983163"/>
          <p14:tracePt t="350418" x="2324100" y="4975225"/>
          <p14:tracePt t="350434" x="2332038" y="4968875"/>
          <p14:tracePt t="350451" x="2339975" y="4960938"/>
          <p14:tracePt t="350468" x="2339975" y="4945063"/>
          <p14:tracePt t="350485" x="2346325" y="4922838"/>
          <p14:tracePt t="350501" x="2362200" y="4906963"/>
          <p14:tracePt t="350517" x="2362200" y="4899025"/>
          <p14:tracePt t="350534" x="2362200" y="4892675"/>
          <p14:tracePt t="350550" x="2370138" y="4868863"/>
          <p14:tracePt t="350567" x="2378075" y="4860925"/>
          <p14:tracePt t="350583" x="2378075" y="4846638"/>
          <p14:tracePt t="350600" x="2392363" y="4822825"/>
          <p14:tracePt t="350617" x="2392363" y="4816475"/>
          <p14:tracePt t="350634" x="2392363" y="4808538"/>
          <p14:tracePt t="350665" x="2392363" y="4800600"/>
          <p14:tracePt t="350689" x="2392363" y="4792663"/>
          <p14:tracePt t="350705" x="2392363" y="4784725"/>
          <p14:tracePt t="350721" x="2392363" y="4778375"/>
          <p14:tracePt t="350737" x="2392363" y="4770438"/>
          <p14:tracePt t="350905" x="2392363" y="4778375"/>
          <p14:tracePt t="351017" x="2384425" y="4792663"/>
          <p14:tracePt t="351041" x="2384425" y="4800600"/>
          <p14:tracePt t="351057" x="2378075" y="4822825"/>
          <p14:tracePt t="351065" x="2378075" y="4838700"/>
          <p14:tracePt t="351082" x="2378075" y="4876800"/>
          <p14:tracePt t="351090" x="2378075" y="4892675"/>
          <p14:tracePt t="351100" x="2378075" y="4953000"/>
          <p14:tracePt t="351117" x="2378075" y="4991100"/>
          <p14:tracePt t="351134" x="2378075" y="5013325"/>
          <p14:tracePt t="351150" x="2378075" y="5029200"/>
          <p14:tracePt t="351167" x="2378075" y="5037138"/>
          <p14:tracePt t="351185" x="2378075" y="5045075"/>
          <p14:tracePt t="351201" x="2392363" y="5059363"/>
          <p14:tracePt t="351218" x="2422525" y="5089525"/>
          <p14:tracePt t="351234" x="2446338" y="5121275"/>
          <p14:tracePt t="351251" x="2484438" y="5165725"/>
          <p14:tracePt t="351267" x="2506663" y="5189538"/>
          <p14:tracePt t="351284" x="2514600" y="5211763"/>
          <p14:tracePt t="351299" x="2522538" y="5211763"/>
          <p14:tracePt t="351316" x="2530475" y="5219700"/>
          <p14:tracePt t="351333" x="2536825" y="5241925"/>
          <p14:tracePt t="351349" x="2560638" y="5257800"/>
          <p14:tracePt t="351367" x="2628900" y="5334000"/>
          <p14:tracePt t="351384" x="2697163" y="5387975"/>
          <p14:tracePt t="351384" x="2751138" y="5394325"/>
          <p14:tracePt t="351402" x="2765425" y="5418138"/>
          <p14:tracePt t="351418" x="2765425" y="5432425"/>
          <p14:tracePt t="351441" x="2765425" y="5440363"/>
          <p14:tracePt t="351465" x="2765425" y="5464175"/>
          <p14:tracePt t="351497" x="2773363" y="5478463"/>
          <p14:tracePt t="351505" x="2789238" y="5502275"/>
          <p14:tracePt t="351516" x="2803525" y="5532438"/>
          <p14:tracePt t="351534" x="2841625" y="5570538"/>
          <p14:tracePt t="351549" x="2841625" y="5584825"/>
          <p14:tracePt t="351565" x="2849563" y="5600700"/>
          <p14:tracePt t="351583" x="2857500" y="5608638"/>
          <p14:tracePt t="351598" x="2865438" y="5638800"/>
          <p14:tracePt t="351616" x="2895600" y="5668963"/>
          <p14:tracePt t="351616" x="2911475" y="5699125"/>
          <p14:tracePt t="351634" x="2963863" y="5753100"/>
          <p14:tracePt t="351650" x="2987675" y="5799138"/>
          <p14:tracePt t="351666" x="2987675" y="5807075"/>
          <p14:tracePt t="351682" x="2987675" y="5829300"/>
          <p14:tracePt t="351699" x="2987675" y="5845175"/>
          <p14:tracePt t="351715" x="3009900" y="5875338"/>
          <p14:tracePt t="351732" x="3017838" y="5883275"/>
          <p14:tracePt t="351748" x="3032125" y="5897563"/>
          <p14:tracePt t="351777" x="3040063" y="5905500"/>
          <p14:tracePt t="351793" x="3048000" y="5905500"/>
          <p14:tracePt t="351801" x="3055938" y="5921375"/>
          <p14:tracePt t="351815" x="3063875" y="5927725"/>
          <p14:tracePt t="351815" x="3063875" y="5943600"/>
          <p14:tracePt t="351833" x="3063875" y="5951538"/>
          <p14:tracePt t="351865" x="3055938" y="5951538"/>
          <p14:tracePt t="351897" x="3032125" y="5951538"/>
          <p14:tracePt t="351921" x="3025775" y="5951538"/>
          <p14:tracePt t="351961" x="3009900" y="5927725"/>
          <p14:tracePt t="351993" x="3001963" y="5927725"/>
          <p14:tracePt t="352001" x="2979738" y="5913438"/>
          <p14:tracePt t="352016" x="2933700" y="5875338"/>
          <p14:tracePt t="352016" x="2903538" y="5859463"/>
          <p14:tracePt t="352035" x="2873375" y="5845175"/>
          <p14:tracePt t="352050" x="2865438" y="5829300"/>
          <p14:tracePt t="352066" x="2857500" y="5821363"/>
          <p14:tracePt t="352083" x="2841625" y="5799138"/>
          <p14:tracePt t="352100" x="2827338" y="5783263"/>
          <p14:tracePt t="352116" x="2811463" y="5768975"/>
          <p14:tracePt t="352132" x="2773363" y="5730875"/>
          <p14:tracePt t="352149" x="2765425" y="5730875"/>
          <p14:tracePt t="352169" x="2751138" y="5715000"/>
          <p14:tracePt t="352182" x="2743200" y="5707063"/>
          <p14:tracePt t="352199" x="2727325" y="5699125"/>
          <p14:tracePt t="352199" x="2720975" y="5684838"/>
          <p14:tracePt t="352218" x="2705100" y="5668963"/>
          <p14:tracePt t="352241" x="2697163" y="5654675"/>
          <p14:tracePt t="352257" x="2689225" y="5654675"/>
          <p14:tracePt t="352266" x="2689225" y="5646738"/>
          <p14:tracePt t="352283" x="2689225" y="5622925"/>
          <p14:tracePt t="352299" x="2659063" y="5584825"/>
          <p14:tracePt t="352316" x="2620963" y="5554663"/>
          <p14:tracePt t="352332" x="2606675" y="5524500"/>
          <p14:tracePt t="352349" x="2598738" y="5516563"/>
          <p14:tracePt t="352365" x="2598738" y="5508625"/>
          <p14:tracePt t="352381" x="2598738" y="5502275"/>
          <p14:tracePt t="352398" x="2598738" y="5486400"/>
          <p14:tracePt t="352415" x="2598738" y="5478463"/>
          <p14:tracePt t="352432" x="2598738" y="5464175"/>
          <p14:tracePt t="352450" x="2598738" y="5456238"/>
          <p14:tracePt t="352466" x="2598738" y="5448300"/>
          <p14:tracePt t="352482" x="2590800" y="5418138"/>
          <p14:tracePt t="352499" x="2590800" y="5410200"/>
          <p14:tracePt t="352515" x="2590800" y="5394325"/>
          <p14:tracePt t="352533" x="2590800" y="5380038"/>
          <p14:tracePt t="352549" x="2590800" y="5356225"/>
          <p14:tracePt t="352566" x="2590800" y="5334000"/>
          <p14:tracePt t="352582" x="2590800" y="5318125"/>
          <p14:tracePt t="352598" x="2590800" y="5303838"/>
          <p14:tracePt t="352615" x="2590800" y="5287963"/>
          <p14:tracePt t="352631" x="2590800" y="5280025"/>
          <p14:tracePt t="352650" x="2590800" y="5273675"/>
          <p14:tracePt t="352673" x="2590800" y="5265738"/>
          <p14:tracePt t="352697" x="2590800" y="5257800"/>
          <p14:tracePt t="352721" x="2582863" y="5249863"/>
          <p14:tracePt t="352737" x="2574925" y="5241925"/>
          <p14:tracePt t="352745" x="2574925" y="5235575"/>
          <p14:tracePt t="352769" x="2568575" y="5227638"/>
          <p14:tracePt t="352785" x="2568575" y="5219700"/>
          <p14:tracePt t="352793" x="2568575" y="5203825"/>
          <p14:tracePt t="352809" x="2560638" y="5197475"/>
          <p14:tracePt t="352857" x="2552700" y="5189538"/>
          <p14:tracePt t="352881" x="2552700" y="5181600"/>
          <p14:tracePt t="352897" x="2552700" y="5173663"/>
          <p14:tracePt t="352905" x="2544763" y="5173663"/>
          <p14:tracePt t="352914" x="2544763" y="5159375"/>
          <p14:tracePt t="352932" x="2544763" y="5151438"/>
          <p14:tracePt t="352948" x="2536825" y="5135563"/>
          <p14:tracePt t="352965" x="2536825" y="5127625"/>
          <p14:tracePt t="352986" x="2522538" y="5105400"/>
          <p14:tracePt t="352998" x="2522538" y="5097463"/>
          <p14:tracePt t="353032" x="2522538" y="5083175"/>
          <p14:tracePt t="353049" x="2514600" y="5083175"/>
          <p14:tracePt t="353057" x="2514600" y="5075238"/>
          <p14:tracePt t="353066" x="2506663" y="5051425"/>
          <p14:tracePt t="353082" x="2498725" y="5037138"/>
          <p14:tracePt t="353099" x="2498725" y="5021263"/>
          <p14:tracePt t="353115" x="2484438" y="5006975"/>
          <p14:tracePt t="353132" x="2484438" y="4991100"/>
          <p14:tracePt t="353201" x="2476500" y="4983163"/>
          <p14:tracePt t="353217" x="2468563" y="4983163"/>
          <p14:tracePt t="353225" x="2468563" y="4975225"/>
          <p14:tracePt t="353233" x="2468563" y="4968875"/>
          <p14:tracePt t="353248" x="2454275" y="4937125"/>
          <p14:tracePt t="353266" x="2454275" y="4922838"/>
          <p14:tracePt t="353282" x="2454275" y="4914900"/>
          <p14:tracePt t="353305" x="2454275" y="4906963"/>
          <p14:tracePt t="353321" x="2446338" y="4899025"/>
          <p14:tracePt t="353353" x="2438400" y="4892675"/>
          <p14:tracePt t="353417" x="2430463" y="4892675"/>
          <p14:tracePt t="353457" x="2430463" y="4884738"/>
          <p14:tracePt t="353465" x="2422525" y="4876800"/>
          <p14:tracePt t="353481" x="2416175" y="4868863"/>
          <p14:tracePt t="353498" x="2408238" y="4860925"/>
          <p14:tracePt t="353560" x="2400300" y="4854575"/>
          <p14:tracePt t="353585" x="2392363" y="4854575"/>
          <p14:tracePt t="353601" x="2384425" y="4846638"/>
          <p14:tracePt t="353609" x="2384425" y="4838700"/>
          <p14:tracePt t="353625" x="2370138" y="4830763"/>
          <p14:tracePt t="353649" x="2354263" y="4808538"/>
          <p14:tracePt t="353689" x="2346325" y="4808538"/>
          <p14:tracePt t="353713" x="2346325" y="4800600"/>
          <p14:tracePt t="353729" x="2332038" y="4784725"/>
          <p14:tracePt t="353745" x="2324100" y="4778375"/>
          <p14:tracePt t="353809" x="2324100" y="4770438"/>
          <p14:tracePt t="353849" x="2316163" y="4770438"/>
          <p14:tracePt t="353937" x="2308225" y="4754563"/>
          <p14:tracePt t="353953" x="2301875" y="4754563"/>
          <p14:tracePt t="354057" x="2286000" y="4754563"/>
          <p14:tracePt t="354137" x="2278063" y="4746625"/>
          <p14:tracePt t="354161" x="2270125" y="4746625"/>
          <p14:tracePt t="354185" x="2263775" y="4746625"/>
          <p14:tracePt t="354209" x="2255838" y="4746625"/>
          <p14:tracePt t="354217" x="2247900" y="4746625"/>
          <p14:tracePt t="354233" x="2232025" y="4746625"/>
          <p14:tracePt t="354281" x="2225675" y="4746625"/>
          <p14:tracePt t="354329" x="2217738" y="4746625"/>
          <p14:tracePt t="354337" x="2209800" y="4746625"/>
          <p14:tracePt t="354347" x="2201863" y="4746625"/>
          <p14:tracePt t="354377" x="2193925" y="4746625"/>
          <p14:tracePt t="354393" x="2187575" y="4746625"/>
          <p14:tracePt t="354417" x="2179638" y="4746625"/>
          <p14:tracePt t="354441" x="2171700" y="4746625"/>
          <p14:tracePt t="354473" x="2163763" y="4746625"/>
          <p14:tracePt t="354481" x="2149475" y="4746625"/>
          <p14:tracePt t="354489" x="2125663" y="4762500"/>
          <p14:tracePt t="354505" x="2111375" y="4762500"/>
          <p14:tracePt t="354521" x="2103438" y="4762500"/>
          <p14:tracePt t="354530" x="2095500" y="4770438"/>
          <p14:tracePt t="354546" x="2087563" y="4770438"/>
          <p14:tracePt t="354569" x="2087563" y="4778375"/>
          <p14:tracePt t="354633" x="2079625" y="4784725"/>
          <p14:tracePt t="354649" x="2073275" y="4784725"/>
          <p14:tracePt t="354657" x="2065338" y="4792663"/>
          <p14:tracePt t="354665" x="2057400" y="4800600"/>
          <p14:tracePt t="354681" x="2049463" y="4808538"/>
          <p14:tracePt t="354705" x="2041525" y="4808538"/>
          <p14:tracePt t="354777" x="2035175" y="4808538"/>
          <p14:tracePt t="354785" x="2019300" y="4808538"/>
          <p14:tracePt t="354795" x="2011363" y="4816475"/>
          <p14:tracePt t="354813" x="2003425" y="4830763"/>
          <p14:tracePt t="354833" x="1997075" y="4838700"/>
          <p14:tracePt t="354881" x="1989138" y="4838700"/>
          <p14:tracePt t="354913" x="1989138" y="4846638"/>
          <p14:tracePt t="354921" x="1989138" y="4860925"/>
          <p14:tracePt t="354969" x="1981200" y="4860925"/>
          <p14:tracePt t="354977" x="1981200" y="4868863"/>
          <p14:tracePt t="355041" x="1981200" y="4876800"/>
          <p14:tracePt t="355056" x="1981200" y="4884738"/>
          <p14:tracePt t="355081" x="1981200" y="4892675"/>
          <p14:tracePt t="355113" x="1989138" y="4892675"/>
          <p14:tracePt t="355217" x="2011363" y="4892675"/>
          <p14:tracePt t="355225" x="2019300" y="4876800"/>
          <p14:tracePt t="355241" x="2027238" y="4876800"/>
          <p14:tracePt t="355257" x="2041525" y="4876800"/>
          <p14:tracePt t="355265" x="2049463" y="4876800"/>
          <p14:tracePt t="355281" x="2057400" y="4876800"/>
          <p14:tracePt t="355295" x="2073275" y="4876800"/>
          <p14:tracePt t="355295" x="2079625" y="4876800"/>
          <p14:tracePt t="355314" x="2095500" y="4876800"/>
          <p14:tracePt t="355330" x="2111375" y="4876800"/>
          <p14:tracePt t="355346" x="2141538" y="4876800"/>
          <p14:tracePt t="355363" x="2187575" y="4876800"/>
          <p14:tracePt t="355379" x="2255838" y="4876800"/>
          <p14:tracePt t="355396" x="2301875" y="4876800"/>
          <p14:tracePt t="355412" x="2308225" y="4876800"/>
          <p14:tracePt t="355429" x="2308225" y="4868863"/>
          <p14:tracePt t="355465" x="2332038" y="4876800"/>
          <p14:tracePt t="355617" x="2339975" y="4892675"/>
          <p14:tracePt t="355625" x="2362200" y="4906963"/>
          <p14:tracePt t="355633" x="2384425" y="4930775"/>
          <p14:tracePt t="355645" x="2408238" y="4945063"/>
          <p14:tracePt t="355662" x="2416175" y="4960938"/>
          <p14:tracePt t="355677" x="2422525" y="4960938"/>
          <p14:tracePt t="355721" x="2446338" y="4975225"/>
          <p14:tracePt t="355737" x="2460625" y="4983163"/>
          <p14:tracePt t="355745" x="2484438" y="5013325"/>
          <p14:tracePt t="355753" x="2514600" y="5037138"/>
          <p14:tracePt t="355763" x="2536825" y="5059363"/>
          <p14:tracePt t="355779" x="2536825" y="5067300"/>
          <p14:tracePt t="355801" x="2544763" y="5075238"/>
          <p14:tracePt t="355812" x="2544763" y="5089525"/>
          <p14:tracePt t="355828" x="2560638" y="5105400"/>
          <p14:tracePt t="355845" x="2560638" y="5127625"/>
          <p14:tracePt t="355863" x="2574925" y="5151438"/>
          <p14:tracePt t="355879" x="2582863" y="5165725"/>
          <p14:tracePt t="355896" x="2590800" y="5189538"/>
          <p14:tracePt t="355911" x="2598738" y="5211763"/>
          <p14:tracePt t="355911" x="2613025" y="5241925"/>
          <p14:tracePt t="355930" x="2628900" y="5280025"/>
          <p14:tracePt t="355946" x="2659063" y="5311775"/>
          <p14:tracePt t="355963" x="2682875" y="5356225"/>
          <p14:tracePt t="355979" x="2689225" y="5372100"/>
          <p14:tracePt t="356001" x="2697163" y="5372100"/>
          <p14:tracePt t="356011" x="2697163" y="5387975"/>
          <p14:tracePt t="356028" x="2697163" y="5394325"/>
          <p14:tracePt t="356045" x="2697163" y="5410200"/>
          <p14:tracePt t="356063" x="2713038" y="5426075"/>
          <p14:tracePt t="356079" x="2713038" y="5440363"/>
          <p14:tracePt t="356095" x="2727325" y="5464175"/>
          <p14:tracePt t="356112" x="2727325" y="5478463"/>
          <p14:tracePt t="356145" x="2743200" y="5502275"/>
          <p14:tracePt t="356153" x="2743200" y="5508625"/>
          <p14:tracePt t="356162" x="2765425" y="5540375"/>
          <p14:tracePt t="356179" x="2819400" y="5608638"/>
          <p14:tracePt t="356196" x="2835275" y="5630863"/>
          <p14:tracePt t="356213" x="2841625" y="5638800"/>
          <p14:tracePt t="356228" x="2841625" y="5646738"/>
          <p14:tracePt t="356245" x="2841625" y="5668963"/>
          <p14:tracePt t="356262" x="2857500" y="5692775"/>
          <p14:tracePt t="356278" x="2887663" y="5737225"/>
          <p14:tracePt t="356295" x="2903538" y="5761038"/>
          <p14:tracePt t="356295" x="2917825" y="5783263"/>
          <p14:tracePt t="356313" x="2925763" y="5783263"/>
          <p14:tracePt t="356328" x="2925763" y="5791200"/>
          <p14:tracePt t="356345" x="2925763" y="5799138"/>
          <p14:tracePt t="356361" x="2933700" y="5807075"/>
          <p14:tracePt t="356378" x="2933700" y="5821363"/>
          <p14:tracePt t="356395" x="2941638" y="5821363"/>
          <p14:tracePt t="356411" x="2949575" y="5821363"/>
          <p14:tracePt t="356497" x="2941638" y="5821363"/>
          <p14:tracePt t="356521" x="2933700" y="5821363"/>
          <p14:tracePt t="356538" x="2925763" y="5807075"/>
          <p14:tracePt t="356545" x="2911475" y="5791200"/>
          <p14:tracePt t="356553" x="2887663" y="5775325"/>
          <p14:tracePt t="356562" x="2865438" y="5730875"/>
          <p14:tracePt t="356579" x="2827338" y="5684838"/>
          <p14:tracePt t="356595" x="2797175" y="5630863"/>
          <p14:tracePt t="356611" x="2781300" y="5600700"/>
          <p14:tracePt t="356628" x="2773363" y="5592763"/>
          <p14:tracePt t="356645" x="2765425" y="5592763"/>
          <p14:tracePt t="356661" x="2759075" y="5584825"/>
          <p14:tracePt t="356681" x="2743200" y="5570538"/>
          <p14:tracePt t="356705" x="2735263" y="5554663"/>
          <p14:tracePt t="356721" x="2720975" y="5532438"/>
          <p14:tracePt t="356729" x="2697163" y="5516563"/>
          <p14:tracePt t="356746" x="2674938" y="5486400"/>
          <p14:tracePt t="356762" x="2667000" y="5470525"/>
          <p14:tracePt t="356779" x="2659063" y="5440363"/>
          <p14:tracePt t="356795" x="2651125" y="5426075"/>
          <p14:tracePt t="356811" x="2644775" y="5410200"/>
          <p14:tracePt t="356827" x="2636838" y="5394325"/>
          <p14:tracePt t="356849" x="2636838" y="5387975"/>
          <p14:tracePt t="356881" x="2636838" y="5372100"/>
          <p14:tracePt t="356889" x="2628900" y="5364163"/>
          <p14:tracePt t="356897" x="2628900" y="5349875"/>
          <p14:tracePt t="356910" x="2613025" y="5311775"/>
          <p14:tracePt t="356910" x="2590800" y="5273675"/>
          <p14:tracePt t="356929" x="2582863" y="5257800"/>
          <p14:tracePt t="356944" x="2560638" y="5211763"/>
          <p14:tracePt t="356962" x="2560638" y="5197475"/>
          <p14:tracePt t="356979" x="2560638" y="5181600"/>
          <p14:tracePt t="356995" x="2560638" y="5173663"/>
          <p14:tracePt t="357017" x="2552700" y="5165725"/>
          <p14:tracePt t="357027" x="2544763" y="5159375"/>
          <p14:tracePt t="357049" x="2530475" y="5135563"/>
          <p14:tracePt t="357064" x="2530475" y="5127625"/>
          <p14:tracePt t="357081" x="2514600" y="5105400"/>
          <p14:tracePt t="357094" x="2492375" y="5067300"/>
          <p14:tracePt t="357111" x="2476500" y="5013325"/>
          <p14:tracePt t="357128" x="2460625" y="4983163"/>
          <p14:tracePt t="357144" x="2454275" y="4975225"/>
          <p14:tracePt t="357160" x="2454275" y="4960938"/>
          <p14:tracePt t="357177" x="2446338" y="4953000"/>
          <p14:tracePt t="357194" x="2446338" y="4945063"/>
          <p14:tracePt t="357217" x="2446338" y="4937125"/>
          <p14:tracePt t="357233" x="2438400" y="4937125"/>
          <p14:tracePt t="357244" x="2430463" y="4922838"/>
          <p14:tracePt t="357260" x="2416175" y="4906963"/>
          <p14:tracePt t="357277" x="2378075" y="4884738"/>
          <p14:tracePt t="357294" x="2346325" y="4854575"/>
          <p14:tracePt t="357311" x="2332038" y="4838700"/>
          <p14:tracePt t="357327" x="2316163" y="4854575"/>
          <p14:tracePt t="357561" x="2301875" y="4860925"/>
          <p14:tracePt t="357569" x="2293938" y="4876800"/>
          <p14:tracePt t="357585" x="2278063" y="4876800"/>
          <p14:tracePt t="357594" x="2263775" y="4892675"/>
          <p14:tracePt t="357611" x="2247900" y="4906963"/>
          <p14:tracePt t="357627" x="2225675" y="4914900"/>
          <p14:tracePt t="357644" x="2193925" y="4937125"/>
          <p14:tracePt t="357661" x="2125663" y="4983163"/>
          <p14:tracePt t="357677" x="2041525" y="5021263"/>
          <p14:tracePt t="357694" x="1981200" y="5067300"/>
          <p14:tracePt t="357710" x="1920875" y="5089525"/>
          <p14:tracePt t="357727" x="1889125" y="5113338"/>
          <p14:tracePt t="357727" x="1882775" y="5121275"/>
          <p14:tracePt t="357745" x="1874838" y="5127625"/>
          <p14:tracePt t="357760" x="1820863" y="5165725"/>
          <p14:tracePt t="357778" x="1760538" y="5211763"/>
          <p14:tracePt t="357794" x="1698625" y="5227638"/>
          <p14:tracePt t="357811" x="1592263" y="5249863"/>
          <p14:tracePt t="357827" x="1539875" y="5280025"/>
          <p14:tracePt t="357844" x="1516063" y="5295900"/>
          <p14:tracePt t="357860" x="1501775" y="5303838"/>
          <p14:tracePt t="357877" x="1470025" y="5303838"/>
          <p14:tracePt t="357893" x="1447800" y="5318125"/>
          <p14:tracePt t="357910" x="1439863" y="5318125"/>
          <p14:tracePt t="357926" x="1431925" y="5326063"/>
          <p14:tracePt t="357943" x="1439863" y="5326063"/>
          <p14:tracePt t="358017" x="1455738" y="5326063"/>
          <p14:tracePt t="358026" x="1470025" y="5318125"/>
          <p14:tracePt t="358043" x="1493838" y="5303838"/>
          <p14:tracePt t="358049" x="1531938" y="5295900"/>
          <p14:tracePt t="358059" x="1622425" y="5265738"/>
          <p14:tracePt t="358076" x="1730375" y="5257800"/>
          <p14:tracePt t="358093" x="1874838" y="5235575"/>
          <p14:tracePt t="358110" x="1989138" y="5219700"/>
          <p14:tracePt t="358126" x="2073275" y="5219700"/>
          <p14:tracePt t="358143" x="2117725" y="5219700"/>
          <p14:tracePt t="358143" x="2141538" y="5219700"/>
          <p14:tracePt t="358161" x="2163763" y="5219700"/>
          <p14:tracePt t="358176" x="2209800" y="5219700"/>
          <p14:tracePt t="358194" x="2225675" y="5227638"/>
          <p14:tracePt t="358211" x="2293938" y="5241925"/>
          <p14:tracePt t="358227" x="2378075" y="5265738"/>
          <p14:tracePt t="358243" x="2454275" y="5287963"/>
          <p14:tracePt t="358260" x="2530475" y="5311775"/>
          <p14:tracePt t="358276" x="2620963" y="5356225"/>
          <p14:tracePt t="358293" x="2720975" y="5410200"/>
          <p14:tracePt t="358310" x="2841625" y="5456238"/>
          <p14:tracePt t="358326" x="2925763" y="5478463"/>
          <p14:tracePt t="358343" x="2955925" y="5486400"/>
          <p14:tracePt t="358359" x="2971800" y="5486400"/>
          <p14:tracePt t="358417" x="2994025" y="5508625"/>
          <p14:tracePt t="358426" x="3025775" y="5532438"/>
          <p14:tracePt t="358433" x="3048000" y="5554663"/>
          <p14:tracePt t="358443" x="3070225" y="5578475"/>
          <p14:tracePt t="358460" x="3086100" y="5592763"/>
          <p14:tracePt t="358476" x="3086100" y="5608638"/>
          <p14:tracePt t="358493" x="3086100" y="5622925"/>
          <p14:tracePt t="358509" x="3086100" y="5638800"/>
          <p14:tracePt t="358526" x="3086100" y="5646738"/>
          <p14:tracePt t="358543" x="3094038" y="5654675"/>
          <p14:tracePt t="358559" x="3094038" y="5661025"/>
          <p14:tracePt t="358601" x="3094038" y="5668963"/>
          <p14:tracePt t="358617" x="3094038" y="5676900"/>
          <p14:tracePt t="358625" x="3094038" y="5699125"/>
          <p14:tracePt t="358633" x="3094038" y="5715000"/>
          <p14:tracePt t="358643" x="3094038" y="5761038"/>
          <p14:tracePt t="358659" x="3094038" y="5791200"/>
          <p14:tracePt t="358675" x="3086100" y="5807075"/>
          <p14:tracePt t="358692" x="3048000" y="5829300"/>
          <p14:tracePt t="358709" x="3009900" y="5837238"/>
          <p14:tracePt t="358726" x="2987675" y="5845175"/>
          <p14:tracePt t="358742" x="2979738" y="5845175"/>
          <p14:tracePt t="358758" x="2971800" y="5845175"/>
          <p14:tracePt t="358785" x="2963863" y="5845175"/>
          <p14:tracePt t="358793" x="2949575" y="5845175"/>
          <p14:tracePt t="358810" x="2933700" y="5837238"/>
          <p14:tracePt t="358826" x="2917825" y="5813425"/>
          <p14:tracePt t="358843" x="2903538" y="5807075"/>
          <p14:tracePt t="358858" x="2887663" y="5791200"/>
          <p14:tracePt t="358876" x="2887663" y="5783263"/>
          <p14:tracePt t="358892" x="2879725" y="5768975"/>
          <p14:tracePt t="358908" x="2873375" y="5761038"/>
          <p14:tracePt t="358925" x="2873375" y="5753100"/>
          <p14:tracePt t="358942" x="2873375" y="5745163"/>
          <p14:tracePt t="358958" x="2865438" y="5730875"/>
          <p14:tracePt t="358958" x="2865438" y="5722938"/>
          <p14:tracePt t="358977" x="2857500" y="5692775"/>
          <p14:tracePt t="358995" x="2857500" y="5676900"/>
          <p14:tracePt t="359010" x="2857500" y="5646738"/>
          <p14:tracePt t="359027" x="2849563" y="5630863"/>
          <p14:tracePt t="359042" x="2849563" y="5616575"/>
          <p14:tracePt t="359058" x="2841625" y="5600700"/>
          <p14:tracePt t="359075" x="2841625" y="5592763"/>
          <p14:tracePt t="359092" x="2841625" y="5584825"/>
          <p14:tracePt t="359108" x="2827338" y="5570538"/>
          <p14:tracePt t="359126" x="2819400" y="5554663"/>
          <p14:tracePt t="359142" x="2803525" y="5516563"/>
          <p14:tracePt t="359159" x="2797175" y="5502275"/>
          <p14:tracePt t="359177" x="2797175" y="5494338"/>
          <p14:tracePt t="359192" x="2789238" y="5486400"/>
          <p14:tracePt t="359210" x="2781300" y="5470525"/>
          <p14:tracePt t="359225" x="2773363" y="5448300"/>
          <p14:tracePt t="359243" x="2765425" y="5426075"/>
          <p14:tracePt t="359259" x="2759075" y="5418138"/>
          <p14:tracePt t="359274" x="2743200" y="5402263"/>
          <p14:tracePt t="359292" x="2735263" y="5394325"/>
          <p14:tracePt t="359321" x="2727325" y="5380038"/>
          <p14:tracePt t="359329" x="2713038" y="5372100"/>
          <p14:tracePt t="359342" x="2697163" y="5334000"/>
          <p14:tracePt t="359359" x="2682875" y="5326063"/>
          <p14:tracePt t="359375" x="2682875" y="5311775"/>
          <p14:tracePt t="359391" x="2674938" y="5303838"/>
          <p14:tracePt t="359409" x="2659063" y="5287963"/>
          <p14:tracePt t="359426" x="2644775" y="5265738"/>
          <p14:tracePt t="359442" x="2636838" y="5257800"/>
          <p14:tracePt t="359458" x="2628900" y="5241925"/>
          <p14:tracePt t="359475" x="2628900" y="5235575"/>
          <p14:tracePt t="359491" x="2620963" y="5219700"/>
          <p14:tracePt t="359508" x="2620963" y="5189538"/>
          <p14:tracePt t="359525" x="2613025" y="5173663"/>
          <p14:tracePt t="359542" x="2606675" y="5159375"/>
          <p14:tracePt t="359559" x="2606675" y="5151438"/>
          <p14:tracePt t="359575" x="2598738" y="5135563"/>
          <p14:tracePt t="359591" x="2598738" y="5127625"/>
          <p14:tracePt t="359625" x="2590800" y="5113338"/>
          <p14:tracePt t="359633" x="2574925" y="5097463"/>
          <p14:tracePt t="359649" x="2560638" y="5083175"/>
          <p14:tracePt t="359659" x="2560638" y="5067300"/>
          <p14:tracePt t="359675" x="2536825" y="5037138"/>
          <p14:tracePt t="359692" x="2530475" y="5021263"/>
          <p14:tracePt t="359708" x="2530475" y="5013325"/>
          <p14:tracePt t="359724" x="2514600" y="5006975"/>
          <p14:tracePt t="359793" x="2506663" y="4999038"/>
          <p14:tracePt t="359809" x="2498725" y="4983163"/>
          <p14:tracePt t="359825" x="2492375" y="4975225"/>
          <p14:tracePt t="359833" x="2492375" y="4968875"/>
          <p14:tracePt t="359842" x="2476500" y="4960938"/>
          <p14:tracePt t="359857" x="2460625" y="4937125"/>
          <p14:tracePt t="359875" x="2460625" y="4930775"/>
          <p14:tracePt t="359897" x="2460625" y="4922838"/>
          <p14:tracePt t="359977" x="2454275" y="4922838"/>
          <p14:tracePt t="359993" x="2454275" y="4914900"/>
          <p14:tracePt t="360009" x="2446338" y="4906963"/>
          <p14:tracePt t="360017" x="2438400" y="4899025"/>
          <p14:tracePt t="360041" x="2422525" y="4884738"/>
          <p14:tracePt t="360073" x="2416175" y="4884738"/>
          <p14:tracePt t="360145" x="2408238" y="4876800"/>
          <p14:tracePt t="360161" x="2400300" y="4868863"/>
          <p14:tracePt t="360177" x="2392363" y="4860925"/>
          <p14:tracePt t="360193" x="2384425" y="4854575"/>
          <p14:tracePt t="360209" x="2378075" y="4846638"/>
          <p14:tracePt t="360345" x="2370138" y="4846638"/>
          <p14:tracePt t="360441" x="2354263" y="4846638"/>
          <p14:tracePt t="360577" x="2346325" y="4846638"/>
          <p14:tracePt t="360713" x="2339975" y="4846638"/>
          <p14:tracePt t="360745" x="2332038" y="4846638"/>
          <p14:tracePt t="360777" x="2324100" y="4846638"/>
          <p14:tracePt t="360833" x="2316163" y="4846638"/>
          <p14:tracePt t="360865" x="2301875" y="4846638"/>
          <p14:tracePt t="360985" x="2286000" y="4846638"/>
          <p14:tracePt t="360994" x="2270125" y="4846638"/>
          <p14:tracePt t="361177" x="2263775" y="4846638"/>
          <p14:tracePt t="361257" x="2255838" y="4846638"/>
          <p14:tracePt t="361273" x="2247900" y="4846638"/>
          <p14:tracePt t="361329" x="2239963" y="4846638"/>
          <p14:tracePt t="361361" x="2239963" y="4854575"/>
          <p14:tracePt t="361385" x="2232025" y="4854575"/>
          <p14:tracePt t="361409" x="2225675" y="4860925"/>
          <p14:tracePt t="361433" x="2217738" y="4860925"/>
          <p14:tracePt t="361457" x="2209800" y="4868863"/>
          <p14:tracePt t="361465" x="2193925" y="4876800"/>
          <p14:tracePt t="361497" x="2193925" y="4884738"/>
          <p14:tracePt t="361505" x="2187575" y="4884738"/>
          <p14:tracePt t="361522" x="2187575" y="4899025"/>
          <p14:tracePt t="361529" x="2179638" y="4906963"/>
          <p14:tracePt t="361545" x="2171700" y="4906963"/>
          <p14:tracePt t="367724" x="2179638" y="4906963"/>
          <p14:tracePt t="367953" x="2187575" y="4906963"/>
          <p14:tracePt t="368289" x="2193925" y="4906963"/>
          <p14:tracePt t="368321" x="2209800" y="4906963"/>
          <p14:tracePt t="368329" x="2232025" y="4906963"/>
          <p14:tracePt t="368337" x="2263775" y="4906963"/>
          <p14:tracePt t="368348" x="2362200" y="4868863"/>
          <p14:tracePt t="368366" x="2484438" y="4830763"/>
          <p14:tracePt t="368383" x="2620963" y="4784725"/>
          <p14:tracePt t="368399" x="2781300" y="4740275"/>
          <p14:tracePt t="368399" x="2865438" y="4694238"/>
          <p14:tracePt t="368417" x="2971800" y="4670425"/>
          <p14:tracePt t="368417" x="3146425" y="4640263"/>
          <p14:tracePt t="368434" x="3832225" y="4594225"/>
          <p14:tracePt t="368450" x="4572000" y="4541838"/>
          <p14:tracePt t="368467" x="5075238" y="4435475"/>
          <p14:tracePt t="368483" x="5287963" y="4403725"/>
          <p14:tracePt t="368500" x="5380038" y="4373563"/>
          <p14:tracePt t="368516" x="5394325" y="4373563"/>
          <p14:tracePt t="368532" x="5410200" y="4365625"/>
          <p14:tracePt t="368548" x="5464175" y="4381500"/>
          <p14:tracePt t="368565" x="5630863" y="4411663"/>
          <p14:tracePt t="368583" x="5927725" y="4511675"/>
          <p14:tracePt t="368598" x="6156325" y="4579938"/>
          <p14:tracePt t="368614" x="6240463" y="4632325"/>
          <p14:tracePt t="368633" x="6240463" y="4656138"/>
          <p14:tracePt t="368650" x="6240463" y="4686300"/>
          <p14:tracePt t="368666" x="6240463" y="4740275"/>
          <p14:tracePt t="368683" x="6240463" y="4822825"/>
          <p14:tracePt t="368699" x="6316663" y="4914900"/>
          <p14:tracePt t="368716" x="6416675" y="5021263"/>
          <p14:tracePt t="368732" x="6484938" y="5113338"/>
          <p14:tracePt t="368749" x="6530975" y="5173663"/>
          <p14:tracePt t="368766" x="6553200" y="5235575"/>
          <p14:tracePt t="368782" x="6569075" y="5280025"/>
          <p14:tracePt t="368799" x="6583363" y="5311775"/>
          <p14:tracePt t="368815" x="6599238" y="5334000"/>
          <p14:tracePt t="368815" x="6621463" y="5356225"/>
          <p14:tracePt t="368833" x="6645275" y="5387975"/>
          <p14:tracePt t="368850" x="6675438" y="5418138"/>
          <p14:tracePt t="368866" x="6713538" y="5478463"/>
          <p14:tracePt t="368883" x="6735763" y="5540375"/>
          <p14:tracePt t="368899" x="6743700" y="5578475"/>
          <p14:tracePt t="368915" x="6759575" y="5616575"/>
          <p14:tracePt t="368932" x="6759575" y="5630863"/>
          <p14:tracePt t="368948" x="6759575" y="5661025"/>
          <p14:tracePt t="368965" x="6759575" y="5676900"/>
          <p14:tracePt t="368982" x="6759575" y="5715000"/>
          <p14:tracePt t="368999" x="6759575" y="5737225"/>
          <p14:tracePt t="369015" x="6759575" y="5775325"/>
          <p14:tracePt t="369033" x="6759575" y="5791200"/>
          <p14:tracePt t="369048" x="6765925" y="5813425"/>
          <p14:tracePt t="369066" x="6765925" y="5821363"/>
          <p14:tracePt t="369083" x="6765925" y="5829300"/>
          <p14:tracePt t="369099" x="6765925" y="5837238"/>
          <p14:tracePt t="369114" x="6765925" y="5845175"/>
          <p14:tracePt t="369131" x="6759575" y="5851525"/>
          <p14:tracePt t="369148" x="6759575" y="5859463"/>
          <p14:tracePt t="369165" x="6759575" y="5875338"/>
          <p14:tracePt t="369185" x="6751638" y="5875338"/>
          <p14:tracePt t="369198" x="6751638" y="5883275"/>
          <p14:tracePt t="369215" x="6751638" y="5905500"/>
          <p14:tracePt t="369215" x="6743700" y="5913438"/>
          <p14:tracePt t="369233" x="6743700" y="5921375"/>
          <p14:tracePt t="369249" x="6743700" y="5927725"/>
          <p14:tracePt t="369265" x="6713538" y="5951538"/>
          <p14:tracePt t="369283" x="6713538" y="5965825"/>
          <p14:tracePt t="369299" x="6713538" y="5973763"/>
          <p14:tracePt t="369315" x="6705600" y="5973763"/>
          <p14:tracePt t="369331" x="6705600" y="5959475"/>
          <p14:tracePt t="369561" x="6705600" y="5943600"/>
          <p14:tracePt t="369569" x="6705600" y="5935663"/>
          <p14:tracePt t="369581" x="6697663" y="5905500"/>
          <p14:tracePt t="369598" x="6713538" y="5897563"/>
          <p14:tracePt t="369615" x="6713538" y="5883275"/>
          <p14:tracePt t="369631" x="6713538" y="5875338"/>
          <p14:tracePt t="369647" x="6713538" y="5867400"/>
          <p14:tracePt t="369663" x="6713538" y="5851525"/>
          <p14:tracePt t="369689" x="6713538" y="5845175"/>
          <p14:tracePt t="369705" x="6713538" y="5837238"/>
          <p14:tracePt t="369715" x="6713538" y="5813425"/>
          <p14:tracePt t="369732" x="6721475" y="5783263"/>
          <p14:tracePt t="369748" x="6721475" y="5761038"/>
          <p14:tracePt t="369765" x="6721475" y="5730875"/>
          <p14:tracePt t="369781" x="6721475" y="5722938"/>
          <p14:tracePt t="369801" x="6727825" y="5722938"/>
          <p14:tracePt t="369825" x="6727825" y="5715000"/>
          <p14:tracePt t="369833" x="6727825" y="5707063"/>
          <p14:tracePt t="369847" x="6727825" y="5692775"/>
          <p14:tracePt t="369847" x="6727825" y="5676900"/>
          <p14:tracePt t="369866" x="6727825" y="5661025"/>
          <p14:tracePt t="369881" x="6727825" y="5638800"/>
          <p14:tracePt t="369898" x="6735763" y="5630863"/>
          <p14:tracePt t="369914" x="6743700" y="5616575"/>
          <p14:tracePt t="369930" x="6743700" y="5600700"/>
          <p14:tracePt t="369953" x="6743700" y="5584825"/>
          <p14:tracePt t="369977" x="6743700" y="5578475"/>
          <p14:tracePt t="369985" x="6743700" y="5570538"/>
          <p14:tracePt t="369997" x="6743700" y="5546725"/>
          <p14:tracePt t="370015" x="6759575" y="5516563"/>
          <p14:tracePt t="370031" x="6759575" y="5494338"/>
          <p14:tracePt t="370048" x="6759575" y="5464175"/>
          <p14:tracePt t="370065" x="6759575" y="5456238"/>
          <p14:tracePt t="370082" x="6759575" y="5432425"/>
          <p14:tracePt t="370097" x="6759575" y="5426075"/>
          <p14:tracePt t="370130" x="6759575" y="5418138"/>
          <p14:tracePt t="370145" x="6759575" y="5410200"/>
          <p14:tracePt t="370153" x="6759575" y="5394325"/>
          <p14:tracePt t="370163" x="6759575" y="5372100"/>
          <p14:tracePt t="370181" x="6759575" y="5364163"/>
          <p14:tracePt t="370197" x="6759575" y="5326063"/>
          <p14:tracePt t="370214" x="6759575" y="5311775"/>
          <p14:tracePt t="370231" x="6759575" y="5280025"/>
          <p14:tracePt t="370247" x="6773863" y="5265738"/>
          <p14:tracePt t="370247" x="6773863" y="5241925"/>
          <p14:tracePt t="370266" x="6773863" y="5219700"/>
          <p14:tracePt t="370282" x="6773863" y="5189538"/>
          <p14:tracePt t="370298" x="6781800" y="5159375"/>
          <p14:tracePt t="370315" x="6789738" y="5143500"/>
          <p14:tracePt t="370330" x="6789738" y="5127625"/>
          <p14:tracePt t="370347" x="6789738" y="5105400"/>
          <p14:tracePt t="370364" x="6789738" y="5075238"/>
          <p14:tracePt t="370380" x="6797675" y="5037138"/>
          <p14:tracePt t="370397" x="6804025" y="4983163"/>
          <p14:tracePt t="370414" x="6804025" y="4960938"/>
          <p14:tracePt t="370431" x="6804025" y="4937125"/>
          <p14:tracePt t="370447" x="6811963" y="4922838"/>
          <p14:tracePt t="370447" x="6811963" y="4914900"/>
          <p14:tracePt t="370465" x="6811963" y="4906963"/>
          <p14:tracePt t="370480" x="6811963" y="4876800"/>
          <p14:tracePt t="370498" x="6811963" y="4860925"/>
          <p14:tracePt t="370515" x="6811963" y="4838700"/>
          <p14:tracePt t="370531" x="6811963" y="4822825"/>
          <p14:tracePt t="370547" x="6811963" y="4808538"/>
          <p14:tracePt t="370563" x="6811963" y="4792663"/>
          <p14:tracePt t="370581" x="6811963" y="4778375"/>
          <p14:tracePt t="370597" x="6797675" y="4746625"/>
          <p14:tracePt t="370614" x="6797675" y="4708525"/>
          <p14:tracePt t="370630" x="6797675" y="4686300"/>
          <p14:tracePt t="370646" x="6797675" y="4664075"/>
          <p14:tracePt t="370664" x="6797675" y="4648200"/>
          <p14:tracePt t="370680" x="6797675" y="4632325"/>
          <p14:tracePt t="370697" x="6797675" y="4610100"/>
          <p14:tracePt t="370714" x="6797675" y="4572000"/>
          <p14:tracePt t="370731" x="6797675" y="4541838"/>
          <p14:tracePt t="370747" x="6797675" y="4503738"/>
          <p14:tracePt t="370764" x="6789738" y="4473575"/>
          <p14:tracePt t="370780" x="6781800" y="4435475"/>
          <p14:tracePt t="370797" x="6781800" y="4427538"/>
          <p14:tracePt t="370813" x="6781800" y="4397375"/>
          <p14:tracePt t="370830" x="6781800" y="4381500"/>
          <p14:tracePt t="370846" x="6781800" y="4373563"/>
          <p14:tracePt t="370863" x="6781800" y="4351338"/>
          <p14:tracePt t="370863" x="6773863" y="4327525"/>
          <p14:tracePt t="370882" x="6773863" y="4283075"/>
          <p14:tracePt t="370898" x="6759575" y="4229100"/>
          <p14:tracePt t="370914" x="6759575" y="4191000"/>
          <p14:tracePt t="370931" x="6759575" y="4144963"/>
          <p14:tracePt t="370947" x="6759575" y="4130675"/>
          <p14:tracePt t="370964" x="6759575" y="4098925"/>
          <p14:tracePt t="370980" x="6759575" y="4068763"/>
          <p14:tracePt t="370998" x="6759575" y="4030663"/>
          <p14:tracePt t="371014" x="6743700" y="3970338"/>
          <p14:tracePt t="371030" x="6743700" y="3932238"/>
          <p14:tracePt t="371045" x="6743700" y="3894138"/>
          <p14:tracePt t="371062" x="6743700" y="3856038"/>
          <p14:tracePt t="371062" x="6743700" y="3825875"/>
          <p14:tracePt t="371080" x="6743700" y="3802063"/>
          <p14:tracePt t="371095" x="6743700" y="3779838"/>
          <p14:tracePt t="371095" x="6743700" y="3756025"/>
          <p14:tracePt t="371113" x="6743700" y="3725863"/>
          <p14:tracePt t="371131" x="6735763" y="3703638"/>
          <p14:tracePt t="371147" x="6735763" y="3673475"/>
          <p14:tracePt t="371163" x="6727825" y="3641725"/>
          <p14:tracePt t="371180" x="6721475" y="3619500"/>
          <p14:tracePt t="371196" x="6721475" y="3597275"/>
          <p14:tracePt t="371213" x="6721475" y="3565525"/>
          <p14:tracePt t="371230" x="6721475" y="3535363"/>
          <p14:tracePt t="371246" x="6721475" y="3497263"/>
          <p14:tracePt t="371263" x="6721475" y="3467100"/>
          <p14:tracePt t="371280" x="6705600" y="3421063"/>
          <p14:tracePt t="371280" x="6705600" y="3413125"/>
          <p14:tracePt t="371298" x="6705600" y="3406775"/>
          <p14:tracePt t="371298" x="6689725" y="3368675"/>
          <p14:tracePt t="371314" x="6689725" y="3330575"/>
          <p14:tracePt t="371330" x="6689725" y="3298825"/>
          <p14:tracePt t="371347" x="6689725" y="3284538"/>
          <p14:tracePt t="371364" x="6683375" y="3268663"/>
          <p14:tracePt t="371380" x="6659563" y="3230563"/>
          <p14:tracePt t="371396" x="6651625" y="3208338"/>
          <p14:tracePt t="371413" x="6629400" y="3178175"/>
          <p14:tracePt t="371430" x="6621463" y="3154363"/>
          <p14:tracePt t="371446" x="6621463" y="3124200"/>
          <p14:tracePt t="371463" x="6599238" y="3055938"/>
          <p14:tracePt t="371480" x="6591300" y="3001963"/>
          <p14:tracePt t="371496" x="6569075" y="2963863"/>
          <p14:tracePt t="371514" x="6569075" y="2941638"/>
          <p14:tracePt t="371530" x="6561138" y="2925763"/>
          <p14:tracePt t="371547" x="6553200" y="2895600"/>
          <p14:tracePt t="371563" x="6537325" y="2857500"/>
          <p14:tracePt t="371581" x="6515100" y="2827338"/>
          <p14:tracePt t="371596" x="6492875" y="2789238"/>
          <p14:tracePt t="371613" x="6492875" y="2751138"/>
          <p14:tracePt t="371629" x="6477000" y="2735263"/>
          <p14:tracePt t="371646" x="6461125" y="2713038"/>
          <p14:tracePt t="371663" x="6461125" y="2697163"/>
          <p14:tracePt t="371679" x="6446838" y="2682875"/>
          <p14:tracePt t="371697" x="6430963" y="2667000"/>
          <p14:tracePt t="371712" x="6423025" y="2651125"/>
          <p14:tracePt t="371730" x="6408738" y="2644775"/>
          <p14:tracePt t="371746" x="6400800" y="2636838"/>
          <p14:tracePt t="371763" x="6378575" y="2620963"/>
          <p14:tracePt t="371779" x="6362700" y="2613025"/>
          <p14:tracePt t="371796" x="6346825" y="2598738"/>
          <p14:tracePt t="371812" x="6332538" y="2590800"/>
          <p14:tracePt t="371833" x="6332538" y="2582863"/>
          <p14:tracePt t="371849" x="6324600" y="2574925"/>
          <p14:tracePt t="371862" x="6308725" y="2560638"/>
          <p14:tracePt t="371879" x="6294438" y="2544763"/>
          <p14:tracePt t="371895" x="6294438" y="2536825"/>
          <p14:tracePt t="371913" x="6286500" y="2506663"/>
          <p14:tracePt t="371930" x="6270625" y="2498725"/>
          <p14:tracePt t="371946" x="6256338" y="2492375"/>
          <p14:tracePt t="371963" x="6248400" y="2492375"/>
          <p14:tracePt t="371978" x="6218238" y="2476500"/>
          <p14:tracePt t="371996" x="6194425" y="2476500"/>
          <p14:tracePt t="372013" x="6149975" y="2460625"/>
          <p14:tracePt t="372029" x="6118225" y="2460625"/>
          <p14:tracePt t="372045" x="6080125" y="2454275"/>
          <p14:tracePt t="372063" x="6065838" y="2454275"/>
          <p14:tracePt t="372079" x="6042025" y="2446338"/>
          <p14:tracePt t="372079" x="6027738" y="2446338"/>
          <p14:tracePt t="372099" x="6003925" y="2446338"/>
          <p14:tracePt t="372113" x="5883275" y="2422525"/>
          <p14:tracePt t="372130" x="5829300" y="2422525"/>
          <p14:tracePt t="372146" x="5799138" y="2422525"/>
          <p14:tracePt t="372163" x="5791200" y="2422525"/>
          <p14:tracePt t="372178" x="5783263" y="2422525"/>
          <p14:tracePt t="372194" x="5775325" y="2422525"/>
          <p14:tracePt t="372211" x="5745163" y="2422525"/>
          <p14:tracePt t="372229" x="5715000" y="2422525"/>
          <p14:tracePt t="372246" x="5684838" y="2422525"/>
          <p14:tracePt t="372262" x="5646738" y="2422525"/>
          <p14:tracePt t="372279" x="5608638" y="2422525"/>
          <p14:tracePt t="372295" x="5584825" y="2422525"/>
          <p14:tracePt t="372295" x="5570538" y="2422525"/>
          <p14:tracePt t="372314" x="5562600" y="2422525"/>
          <p14:tracePt t="372329" x="5546725" y="2422525"/>
          <p14:tracePt t="372346" x="5524500" y="2416175"/>
          <p14:tracePt t="372362" x="5478463" y="2416175"/>
          <p14:tracePt t="372379" x="5418138" y="2416175"/>
          <p14:tracePt t="372395" x="5349875" y="2416175"/>
          <p14:tracePt t="372413" x="5303838" y="2416175"/>
          <p14:tracePt t="372428" x="5280025" y="2416175"/>
          <p14:tracePt t="372445" x="5241925" y="2416175"/>
          <p14:tracePt t="372462" x="5197475" y="2408238"/>
          <p14:tracePt t="372478" x="5151438" y="2408238"/>
          <p14:tracePt t="372495" x="5105400" y="2408238"/>
          <p14:tracePt t="372495" x="5075238" y="2400300"/>
          <p14:tracePt t="372513" x="5059363" y="2400300"/>
          <p14:tracePt t="372528" x="4983163" y="2384425"/>
          <p14:tracePt t="372546" x="4884738" y="2378075"/>
          <p14:tracePt t="372562" x="4800600" y="2378075"/>
          <p14:tracePt t="372579" x="4732338" y="2362200"/>
          <p14:tracePt t="372596" x="4694238" y="2362200"/>
          <p14:tracePt t="372612" x="4664075" y="2362200"/>
          <p14:tracePt t="372628" x="4625975" y="2362200"/>
          <p14:tracePt t="372645" x="4525963" y="2346325"/>
          <p14:tracePt t="372662" x="4441825" y="2339975"/>
          <p14:tracePt t="372678" x="4351338" y="2339975"/>
          <p14:tracePt t="372695" x="4275138" y="2324100"/>
          <p14:tracePt t="372712" x="4229100" y="2316163"/>
          <p14:tracePt t="372712" x="4213225" y="2316163"/>
          <p14:tracePt t="372730" x="4168775" y="2301875"/>
          <p14:tracePt t="372746" x="4098925" y="2301875"/>
          <p14:tracePt t="372762" x="4022725" y="2301875"/>
          <p14:tracePt t="372779" x="3940175" y="2301875"/>
          <p14:tracePt t="372795" x="3886200" y="2301875"/>
          <p14:tracePt t="372812" x="3832225" y="2301875"/>
          <p14:tracePt t="372828" x="3787775" y="2301875"/>
          <p14:tracePt t="372845" x="3687763" y="2286000"/>
          <p14:tracePt t="372862" x="3589338" y="2278063"/>
          <p14:tracePt t="372878" x="3505200" y="2263775"/>
          <p14:tracePt t="372895" x="3451225" y="2263775"/>
          <p14:tracePt t="372895" x="3436938" y="2263775"/>
          <p14:tracePt t="372914" x="3429000" y="2263775"/>
          <p14:tracePt t="372929" x="3421063" y="2263775"/>
          <p14:tracePt t="372969" x="3406775" y="2263775"/>
          <p14:tracePt t="372977" x="3382963" y="2263775"/>
          <p14:tracePt t="372985" x="3352800" y="2263775"/>
          <p14:tracePt t="372996" x="3298825" y="2263775"/>
          <p14:tracePt t="373011" x="3268663" y="2263775"/>
          <p14:tracePt t="373027" x="3246438" y="2263775"/>
          <p14:tracePt t="373043" x="3238500" y="2263775"/>
          <p14:tracePt t="373064" x="3230563" y="2263775"/>
          <p14:tracePt t="373089" x="3222625" y="2263775"/>
          <p14:tracePt t="373137" x="3216275" y="2263775"/>
          <p14:tracePt t="373153" x="3208338" y="2263775"/>
          <p14:tracePt t="373162" x="3192463" y="2270125"/>
          <p14:tracePt t="373178" x="3162300" y="2278063"/>
          <p14:tracePt t="373195" x="3140075" y="2278063"/>
          <p14:tracePt t="373211" x="3140075" y="2286000"/>
          <p14:tracePt t="373337" x="3146425" y="2286000"/>
          <p14:tracePt t="373417" x="3154363" y="2286000"/>
          <p14:tracePt t="373433" x="3162300" y="2286000"/>
          <p14:tracePt t="373449" x="3170238" y="2286000"/>
          <p14:tracePt t="373457" x="3184525" y="2286000"/>
          <p14:tracePt t="373473" x="3192463" y="2286000"/>
          <p14:tracePt t="373481" x="3200400" y="2286000"/>
          <p14:tracePt t="373493" x="3216275" y="2286000"/>
          <p14:tracePt t="373513" x="3238500" y="2286000"/>
          <p14:tracePt t="373527" x="3284538" y="2286000"/>
          <p14:tracePt t="373544" x="3336925" y="2286000"/>
          <p14:tracePt t="373544" x="3375025" y="2286000"/>
          <p14:tracePt t="373562" x="3429000" y="2286000"/>
          <p14:tracePt t="373578" x="3444875" y="2286000"/>
          <p14:tracePt t="373595" x="3459163" y="2286000"/>
          <p14:tracePt t="373611" x="3482975" y="2286000"/>
          <p14:tracePt t="373627" x="3543300" y="2286000"/>
          <p14:tracePt t="373645" x="3635375" y="2286000"/>
          <p14:tracePt t="373660" x="3749675" y="2286000"/>
          <p14:tracePt t="373677" x="3810000" y="2286000"/>
          <p14:tracePt t="373694" x="3840163" y="2286000"/>
          <p14:tracePt t="373710" x="3848100" y="2286000"/>
          <p14:tracePt t="373745" x="3870325" y="2286000"/>
          <p14:tracePt t="373753" x="3916363" y="2286000"/>
          <p14:tracePt t="373761" x="4022725" y="2286000"/>
          <p14:tracePt t="373778" x="4175125" y="2286000"/>
          <p14:tracePt t="373795" x="4283075" y="2286000"/>
          <p14:tracePt t="373811" x="4327525" y="2286000"/>
          <p14:tracePt t="373827" x="4343400" y="2286000"/>
          <p14:tracePt t="373844" x="4373563" y="2286000"/>
          <p14:tracePt t="373865" x="4397375" y="2286000"/>
          <p14:tracePt t="373876" x="4487863" y="2286000"/>
          <p14:tracePt t="373894" x="4556125" y="2286000"/>
          <p14:tracePt t="373910" x="4640263" y="2286000"/>
          <p14:tracePt t="373927" x="4686300" y="2286000"/>
          <p14:tracePt t="373944" x="4694238" y="2286000"/>
          <p14:tracePt t="373960" x="4708525" y="2286000"/>
          <p14:tracePt t="373978" x="4762500" y="2286000"/>
          <p14:tracePt t="373996" x="4854575" y="2286000"/>
          <p14:tracePt t="374012" x="4945063" y="2286000"/>
          <p14:tracePt t="374027" x="5059363" y="2286000"/>
          <p14:tracePt t="374044" x="5151438" y="2286000"/>
          <p14:tracePt t="374060" x="5197475" y="2286000"/>
          <p14:tracePt t="374077" x="5203825" y="2286000"/>
          <p14:tracePt t="374094" x="5211763" y="2286000"/>
          <p14:tracePt t="374129" x="5227638" y="2286000"/>
          <p14:tracePt t="374137" x="5241925" y="2286000"/>
          <p14:tracePt t="374145" x="5265738" y="2286000"/>
          <p14:tracePt t="374159" x="5341938" y="2286000"/>
          <p14:tracePt t="374159" x="5364163" y="2286000"/>
          <p14:tracePt t="374178" x="5418138" y="2286000"/>
          <p14:tracePt t="374194" x="5426075" y="2286000"/>
          <p14:tracePt t="374210" x="5440363" y="2286000"/>
          <p14:tracePt t="374265" x="5456238" y="2286000"/>
          <p14:tracePt t="374273" x="5470525" y="2286000"/>
          <p14:tracePt t="374281" x="5494338" y="2286000"/>
          <p14:tracePt t="374293" x="5532438" y="2286000"/>
          <p14:tracePt t="374310" x="5562600" y="2286000"/>
          <p14:tracePt t="374326" x="5570538" y="2286000"/>
          <p14:tracePt t="374342" x="5584825" y="2286000"/>
          <p14:tracePt t="374401" x="5608638" y="2286000"/>
          <p14:tracePt t="374409" x="5630863" y="2286000"/>
          <p14:tracePt t="374417" x="5668963" y="2286000"/>
          <p14:tracePt t="374427" x="5737225" y="2286000"/>
          <p14:tracePt t="374443" x="5753100" y="2286000"/>
          <p14:tracePt t="374459" x="5761038" y="2286000"/>
          <p14:tracePt t="374521" x="5768975" y="2301875"/>
          <p14:tracePt t="374529" x="5783263" y="2301875"/>
          <p14:tracePt t="374542" x="5799138" y="2316163"/>
          <p14:tracePt t="374558" x="5813425" y="2316163"/>
          <p14:tracePt t="374576" x="5829300" y="2332038"/>
          <p14:tracePt t="374595" x="5845175" y="2332038"/>
          <p14:tracePt t="374610" x="5851525" y="2332038"/>
          <p14:tracePt t="374626" x="5859463" y="2346325"/>
          <p14:tracePt t="374681" x="5867400" y="2346325"/>
          <p14:tracePt t="374697" x="5875338" y="2354263"/>
          <p14:tracePt t="374705" x="5883275" y="2354263"/>
          <p14:tracePt t="374713" x="5889625" y="2362200"/>
          <p14:tracePt t="374725" x="5905500" y="2362200"/>
          <p14:tracePt t="374745" x="5913438" y="2370138"/>
          <p14:tracePt t="374759" x="5921375" y="2378075"/>
          <p14:tracePt t="374777" x="5927725" y="2378075"/>
          <p14:tracePt t="374792" x="5943600" y="2378075"/>
          <p14:tracePt t="374809" x="5965825" y="2378075"/>
          <p14:tracePt t="374827" x="5973763" y="2400300"/>
          <p14:tracePt t="374843" x="6003925" y="2430463"/>
          <p14:tracePt t="374859" x="6065838" y="2454275"/>
          <p14:tracePt t="374876" x="6134100" y="2476500"/>
          <p14:tracePt t="374892" x="6156325" y="2476500"/>
          <p14:tracePt t="374909" x="6164263" y="2476500"/>
          <p14:tracePt t="374925" x="6172200" y="2484438"/>
          <p14:tracePt t="375032" x="6172200" y="2492375"/>
          <p14:tracePt t="375041" x="6180138" y="2492375"/>
          <p14:tracePt t="375073" x="6194425" y="2498725"/>
          <p14:tracePt t="375081" x="6202363" y="2506663"/>
          <p14:tracePt t="375092" x="6240463" y="2522538"/>
          <p14:tracePt t="375109" x="6286500" y="2536825"/>
          <p14:tracePt t="375126" x="6302375" y="2544763"/>
          <p14:tracePt t="375142" x="6302375" y="2552700"/>
          <p14:tracePt t="375241" x="6316663" y="2552700"/>
          <p14:tracePt t="375273" x="6324600" y="2568575"/>
          <p14:tracePt t="375290" x="6332538" y="2568575"/>
          <p14:tracePt t="375329" x="6332538" y="2574925"/>
          <p14:tracePt t="375337" x="6340475" y="2582863"/>
          <p14:tracePt t="375345" x="6340475" y="2590800"/>
          <p14:tracePt t="375361" x="6354763" y="2598738"/>
          <p14:tracePt t="375377" x="6354763" y="2606675"/>
          <p14:tracePt t="375393" x="6362700" y="2620963"/>
          <p14:tracePt t="375426" x="6362700" y="2628900"/>
          <p14:tracePt t="375441" x="6370638" y="2628900"/>
          <p14:tracePt t="375464" x="6378575" y="2644775"/>
          <p14:tracePt t="375481" x="6378575" y="2651125"/>
          <p14:tracePt t="375505" x="6384925" y="2651125"/>
          <p14:tracePt t="375513" x="6400800" y="2667000"/>
          <p14:tracePt t="375569" x="6416675" y="2674938"/>
          <p14:tracePt t="375601" x="6416675" y="2682875"/>
          <p14:tracePt t="375617" x="6423025" y="2689225"/>
          <p14:tracePt t="375625" x="6430963" y="2697163"/>
          <p14:tracePt t="375633" x="6438900" y="2705100"/>
          <p14:tracePt t="375649" x="6446838" y="2713038"/>
          <p14:tracePt t="375674" x="6454775" y="2720975"/>
          <p14:tracePt t="375713" x="6469063" y="2735263"/>
          <p14:tracePt t="375729" x="6477000" y="2743200"/>
          <p14:tracePt t="375737" x="6484938" y="2751138"/>
          <p14:tracePt t="375753" x="6484938" y="2759075"/>
          <p14:tracePt t="375849" x="6492875" y="2765425"/>
          <p14:tracePt t="375857" x="6507163" y="2789238"/>
          <p14:tracePt t="375881" x="6523038" y="2797175"/>
          <p14:tracePt t="375897" x="6523038" y="2803525"/>
          <p14:tracePt t="375921" x="6530975" y="2811463"/>
          <p14:tracePt t="375969" x="6537325" y="2811463"/>
          <p14:tracePt t="376010" x="6545263" y="2819400"/>
          <p14:tracePt t="376040" x="6545263" y="2827338"/>
          <p14:tracePt t="376057" x="6561138" y="2835275"/>
          <p14:tracePt t="376065" x="6561138" y="2841625"/>
          <p14:tracePt t="376097" x="6575425" y="2849563"/>
          <p14:tracePt t="376209" x="6583363" y="2857500"/>
          <p14:tracePt t="376297" x="6583363" y="2873375"/>
          <p14:tracePt t="376337" x="6599238" y="2879725"/>
          <p14:tracePt t="376361" x="6599238" y="2887663"/>
          <p14:tracePt t="376457" x="6599238" y="2895600"/>
          <p14:tracePt t="376465" x="6599238" y="2903538"/>
          <p14:tracePt t="376475" x="6613525" y="2925763"/>
          <p14:tracePt t="376491" x="6621463" y="2933700"/>
          <p14:tracePt t="376507" x="6621463" y="2941638"/>
          <p14:tracePt t="376524" x="6621463" y="2949575"/>
          <p14:tracePt t="376625" x="6621463" y="2955925"/>
          <p14:tracePt t="376657" x="6621463" y="2963863"/>
          <p14:tracePt t="376665" x="6629400" y="2971800"/>
          <p14:tracePt t="376675" x="6645275" y="2994025"/>
          <p14:tracePt t="376690" x="6645275" y="3009900"/>
          <p14:tracePt t="376809" x="6645275" y="3017838"/>
          <p14:tracePt t="376937" x="6645275" y="3032125"/>
          <p14:tracePt t="376953" x="6645275" y="3040063"/>
          <p14:tracePt t="377073" x="6645275" y="3048000"/>
          <p14:tracePt t="377091" x="6645275" y="3055938"/>
          <p14:tracePt t="377097" x="6645275" y="3063875"/>
          <p14:tracePt t="377122" x="6645275" y="3078163"/>
          <p14:tracePt t="377145" x="6645275" y="3086100"/>
          <p14:tracePt t="377177" x="6645275" y="3094038"/>
          <p14:tracePt t="377217" x="6651625" y="3101975"/>
          <p14:tracePt t="377225" x="6651625" y="3108325"/>
          <p14:tracePt t="377241" x="6659563" y="3108325"/>
          <p14:tracePt t="377265" x="6659563" y="3116263"/>
          <p14:tracePt t="377274" x="6659563" y="3132138"/>
          <p14:tracePt t="377313" x="6667500" y="3146425"/>
          <p14:tracePt t="377353" x="6667500" y="3154363"/>
          <p14:tracePt t="377377" x="6675438" y="3170238"/>
          <p14:tracePt t="377401" x="6675438" y="3178175"/>
          <p14:tracePt t="377417" x="6675438" y="3184525"/>
          <p14:tracePt t="377425" x="6683375" y="3192463"/>
          <p14:tracePt t="377439" x="6683375" y="3200400"/>
          <p14:tracePt t="377592" x="6689725" y="3208338"/>
          <p14:tracePt t="377600" x="6697663" y="3216275"/>
          <p14:tracePt t="377609" x="6705600" y="3238500"/>
          <p14:tracePt t="377622" x="6713538" y="3246438"/>
          <p14:tracePt t="377937" x="6713538" y="3254375"/>
          <p14:tracePt t="377969" x="6713538" y="3260725"/>
          <p14:tracePt t="377977" x="6713538" y="3276600"/>
          <p14:tracePt t="378025" x="6721475" y="3284538"/>
          <p14:tracePt t="378057" x="6721475" y="3292475"/>
          <p14:tracePt t="378065" x="6721475" y="3298825"/>
          <p14:tracePt t="378074" x="6721475" y="3306763"/>
          <p14:tracePt t="378088" x="6721475" y="3330575"/>
          <p14:tracePt t="378107" x="6727825" y="3336925"/>
          <p14:tracePt t="378122" x="6727825" y="3344863"/>
          <p14:tracePt t="378139" x="6727825" y="3352800"/>
          <p14:tracePt t="378155" x="6727825" y="3360738"/>
          <p14:tracePt t="378173" x="6727825" y="3375025"/>
          <p14:tracePt t="378189" x="6727825" y="3390900"/>
          <p14:tracePt t="378205" x="6735763" y="3421063"/>
          <p14:tracePt t="378222" x="6735763" y="3451225"/>
          <p14:tracePt t="378239" x="6735763" y="3497263"/>
          <p14:tracePt t="378256" x="6735763" y="3535363"/>
          <p14:tracePt t="378256" x="6735763" y="3551238"/>
          <p14:tracePt t="378274" x="6735763" y="3573463"/>
          <p14:tracePt t="378290" x="6735763" y="3581400"/>
          <p14:tracePt t="378306" x="6743700" y="3603625"/>
          <p14:tracePt t="378353" x="6743700" y="3611563"/>
          <p14:tracePt t="378361" x="6743700" y="3619500"/>
          <p14:tracePt t="378372" x="6743700" y="3635375"/>
          <p14:tracePt t="378389" x="6743700" y="3657600"/>
          <p14:tracePt t="378406" x="6751638" y="3687763"/>
          <p14:tracePt t="378422" x="6751638" y="3703638"/>
          <p14:tracePt t="378438" x="6751638" y="3711575"/>
          <p14:tracePt t="378465" x="6751638" y="3717925"/>
          <p14:tracePt t="378473" x="6759575" y="3717925"/>
          <p14:tracePt t="378505" x="6759575" y="3725863"/>
          <p14:tracePt t="378513" x="6759575" y="3733800"/>
          <p14:tracePt t="378529" x="6759575" y="3741738"/>
          <p14:tracePt t="378539" x="6759575" y="3756025"/>
          <p14:tracePt t="378555" x="6759575" y="3763963"/>
          <p14:tracePt t="378572" x="6759575" y="3771900"/>
          <p14:tracePt t="378588" x="6759575" y="3779838"/>
          <p14:tracePt t="378605" x="6759575" y="3787775"/>
          <p14:tracePt t="378622" x="6759575" y="3794125"/>
          <p14:tracePt t="378638" x="6759575" y="3802063"/>
          <p14:tracePt t="378655" x="6759575" y="3810000"/>
          <p14:tracePt t="378681" x="6759575" y="3825875"/>
          <p14:tracePt t="378713" x="6759575" y="3840163"/>
          <p14:tracePt t="378737" x="6759575" y="3856038"/>
          <p14:tracePt t="378753" x="6759575" y="3863975"/>
          <p14:tracePt t="378761" x="6759575" y="3870325"/>
          <p14:tracePt t="378772" x="6759575" y="3878263"/>
          <p14:tracePt t="378788" x="6759575" y="3894138"/>
          <p14:tracePt t="378805" x="6759575" y="3908425"/>
          <p14:tracePt t="378822" x="6759575" y="3924300"/>
          <p14:tracePt t="378838" x="6759575" y="3954463"/>
          <p14:tracePt t="378855" x="6759575" y="3970338"/>
          <p14:tracePt t="378871" x="6759575" y="3984625"/>
          <p14:tracePt t="378888" x="6759575" y="3992563"/>
          <p14:tracePt t="378904" x="6759575" y="4000500"/>
          <p14:tracePt t="378929" x="6759575" y="4008438"/>
          <p14:tracePt t="378961" x="6759575" y="4016375"/>
          <p14:tracePt t="378969" x="6759575" y="4022725"/>
          <p14:tracePt t="378988" x="6759575" y="4038600"/>
          <p14:tracePt t="379001" x="6759575" y="4054475"/>
          <p14:tracePt t="379017" x="6759575" y="4060825"/>
          <p14:tracePt t="379033" x="6759575" y="4068763"/>
          <p14:tracePt t="379041" x="6759575" y="4076700"/>
          <p14:tracePt t="379053" x="6759575" y="4098925"/>
          <p14:tracePt t="379071" x="6759575" y="4114800"/>
          <p14:tracePt t="379071" x="6759575" y="4122738"/>
          <p14:tracePt t="379090" x="6759575" y="4137025"/>
          <p14:tracePt t="379106" x="6759575" y="4144963"/>
          <p14:tracePt t="379145" x="6759575" y="4152900"/>
          <p14:tracePt t="379153" x="6759575" y="4168775"/>
          <p14:tracePt t="379161" x="6759575" y="4175125"/>
          <p14:tracePt t="379171" x="6759575" y="4198938"/>
          <p14:tracePt t="379189" x="6759575" y="4213225"/>
          <p14:tracePt t="379206" x="6759575" y="4221163"/>
          <p14:tracePt t="379221" x="6765925" y="4244975"/>
          <p14:tracePt t="379238" x="6765925" y="4251325"/>
          <p14:tracePt t="379254" x="6765925" y="4259263"/>
          <p14:tracePt t="379289" x="6765925" y="4267200"/>
          <p14:tracePt t="379305" x="6765925" y="4275138"/>
          <p14:tracePt t="379313" x="6765925" y="4283075"/>
          <p14:tracePt t="379322" x="6765925" y="4297363"/>
          <p14:tracePt t="379339" x="6773863" y="4321175"/>
          <p14:tracePt t="379355" x="6781800" y="4343400"/>
          <p14:tracePt t="379372" x="6789738" y="4359275"/>
          <p14:tracePt t="379388" x="6789738" y="4381500"/>
          <p14:tracePt t="379405" x="6789738" y="4397375"/>
          <p14:tracePt t="379433" x="6789738" y="4403725"/>
          <p14:tracePt t="379857" x="6789738" y="4411663"/>
          <p14:tracePt t="380729" x="6789738" y="4419600"/>
          <p14:tracePt t="380753" x="6789738" y="4427538"/>
          <p14:tracePt t="380769" x="6789738" y="4435475"/>
          <p14:tracePt t="380786" x="6789738" y="4449763"/>
          <p14:tracePt t="380809" x="6789738" y="4465638"/>
          <p14:tracePt t="380825" x="6789738" y="4473575"/>
          <p14:tracePt t="380841" x="6789738" y="4479925"/>
          <p14:tracePt t="380849" x="6789738" y="4495800"/>
          <p14:tracePt t="380857" x="6789738" y="4503738"/>
          <p14:tracePt t="380869" x="6789738" y="4525963"/>
          <p14:tracePt t="380887" x="6789738" y="4541838"/>
          <p14:tracePt t="380903" x="6781800" y="4564063"/>
          <p14:tracePt t="380903" x="6781800" y="4572000"/>
          <p14:tracePt t="380921" x="6781800" y="4579938"/>
          <p14:tracePt t="380936" x="6781800" y="4594225"/>
          <p14:tracePt t="380954" x="6781800" y="4610100"/>
          <p14:tracePt t="380970" x="6765925" y="4640263"/>
          <p14:tracePt t="380987" x="6765925" y="4670425"/>
          <p14:tracePt t="381003" x="6759575" y="4708525"/>
          <p14:tracePt t="381020" x="6751638" y="4762500"/>
          <p14:tracePt t="381036" x="6751638" y="4792663"/>
          <p14:tracePt t="381053" x="6743700" y="4808538"/>
          <p14:tracePt t="381070" x="6735763" y="4822825"/>
          <p14:tracePt t="381087" x="6735763" y="4838700"/>
          <p14:tracePt t="381105" x="6735763" y="4846638"/>
          <p14:tracePt t="381119" x="6735763" y="4860925"/>
          <p14:tracePt t="381136" x="6721475" y="4922838"/>
          <p14:tracePt t="381154" x="6713538" y="4968875"/>
          <p14:tracePt t="381170" x="6705600" y="4999038"/>
          <p14:tracePt t="381187" x="6697663" y="5029200"/>
          <p14:tracePt t="381204" x="6697663" y="5067300"/>
          <p14:tracePt t="381220" x="6697663" y="5083175"/>
          <p14:tracePt t="381235" x="6689725" y="5113338"/>
          <p14:tracePt t="381252" x="6683375" y="5135563"/>
          <p14:tracePt t="381269" x="6683375" y="5159375"/>
          <p14:tracePt t="381286" x="6683375" y="5173663"/>
          <p14:tracePt t="381302" x="6683375" y="5181600"/>
          <p14:tracePt t="381319" x="6683375" y="5203825"/>
          <p14:tracePt t="381336" x="6683375" y="5227638"/>
          <p14:tracePt t="381336" x="6683375" y="5235575"/>
          <p14:tracePt t="381354" x="6683375" y="5257800"/>
          <p14:tracePt t="381370" x="6683375" y="5280025"/>
          <p14:tracePt t="381387" x="6683375" y="5287963"/>
          <p14:tracePt t="381402" x="6697663" y="5334000"/>
          <p14:tracePt t="381419" x="6713538" y="5364163"/>
          <p14:tracePt t="381436" x="6721475" y="5402263"/>
          <p14:tracePt t="381453" x="6721475" y="5432425"/>
          <p14:tracePt t="381469" x="6721475" y="5464175"/>
          <p14:tracePt t="381486" x="6727825" y="5478463"/>
          <p14:tracePt t="381502" x="6735763" y="5494338"/>
          <p14:tracePt t="381520" x="6735763" y="5516563"/>
          <p14:tracePt t="381536" x="6735763" y="5524500"/>
          <p14:tracePt t="381552" x="6743700" y="5546725"/>
          <p14:tracePt t="381570" x="6743700" y="5554663"/>
          <p14:tracePt t="381586" x="6743700" y="5562600"/>
          <p14:tracePt t="381603" x="6743700" y="5600700"/>
          <p14:tracePt t="381619" x="6743700" y="5616575"/>
          <p14:tracePt t="381641" x="6743700" y="5622925"/>
          <p14:tracePt t="381652" x="6735763" y="5638800"/>
          <p14:tracePt t="381669" x="6735763" y="5661025"/>
          <p14:tracePt t="381686" x="6735763" y="5684838"/>
          <p14:tracePt t="381702" x="6735763" y="5699125"/>
          <p14:tracePt t="381719" x="6727825" y="5715000"/>
          <p14:tracePt t="381735" x="6727825" y="5730875"/>
          <p14:tracePt t="381752" x="6727825" y="5761038"/>
          <p14:tracePt t="381770" x="6727825" y="5791200"/>
          <p14:tracePt t="381786" x="6727825" y="5807075"/>
          <p14:tracePt t="381801" x="6727825" y="5813425"/>
          <p14:tracePt t="381819" x="6727825" y="5821363"/>
          <p14:tracePt t="381835" x="6727825" y="5837238"/>
          <p14:tracePt t="381852" x="6727825" y="5851525"/>
          <p14:tracePt t="381869" x="6727825" y="5859463"/>
          <p14:tracePt t="381921" x="6727825" y="5867400"/>
          <p14:tracePt t="381953" x="6727825" y="5875338"/>
          <p14:tracePt t="381994" x="6727825" y="5889625"/>
          <p14:tracePt t="382057" x="6727825" y="5897563"/>
          <p14:tracePt t="382169" x="6727825" y="5905500"/>
          <p14:tracePt t="382241" x="6721475" y="5905500"/>
          <p14:tracePt t="382457" x="6721475" y="5897563"/>
          <p14:tracePt t="382897" x="6721475" y="5889625"/>
          <p14:tracePt t="382913" x="6721475" y="5875338"/>
          <p14:tracePt t="382969" x="6721475" y="5867400"/>
          <p14:tracePt t="383001" x="6721475" y="5859463"/>
          <p14:tracePt t="383025" x="6721475" y="5851525"/>
          <p14:tracePt t="383040" x="6721475" y="5845175"/>
          <p14:tracePt t="383056" x="6721475" y="5837238"/>
          <p14:tracePt t="383097" x="6721475" y="5829300"/>
          <p14:tracePt t="383105" x="6721475" y="5821363"/>
          <p14:tracePt t="383118" x="6721475" y="5807075"/>
          <p14:tracePt t="383134" x="6721475" y="5799138"/>
          <p14:tracePt t="383153" x="6721475" y="5791200"/>
          <p14:tracePt t="383167" x="6721475" y="5775325"/>
          <p14:tracePt t="383167" x="6721475" y="5768975"/>
          <p14:tracePt t="383186" x="6721475" y="5753100"/>
          <p14:tracePt t="383313" x="6721475" y="5745163"/>
          <p14:tracePt t="383321" x="6721475" y="5730875"/>
          <p14:tracePt t="383337" x="6721475" y="5707063"/>
          <p14:tracePt t="383361" x="6721475" y="5699125"/>
          <p14:tracePt t="383378" x="6721475" y="5692775"/>
          <p14:tracePt t="383400" x="6721475" y="5684838"/>
          <p14:tracePt t="383408" x="6721475" y="5676900"/>
          <p14:tracePt t="383417" x="6721475" y="5661025"/>
          <p14:tracePt t="383433" x="6727825" y="5654675"/>
          <p14:tracePt t="383450" x="6727825" y="5638800"/>
          <p14:tracePt t="383466" x="6735763" y="5616575"/>
          <p14:tracePt t="383484" x="6735763" y="5592763"/>
          <p14:tracePt t="383500" x="6735763" y="5578475"/>
          <p14:tracePt t="383516" x="6743700" y="5546725"/>
          <p14:tracePt t="383534" x="6751638" y="5532438"/>
          <p14:tracePt t="383550" x="6765925" y="5502275"/>
          <p14:tracePt t="383567" x="6773863" y="5470525"/>
          <p14:tracePt t="383583" x="6781800" y="5448300"/>
          <p14:tracePt t="383583" x="6797675" y="5418138"/>
          <p14:tracePt t="383602" x="6797675" y="5394325"/>
          <p14:tracePt t="383618" x="6797675" y="5364163"/>
          <p14:tracePt t="383634" x="6797675" y="5349875"/>
          <p14:tracePt t="383650" x="6797675" y="5326063"/>
          <p14:tracePt t="383667" x="6797675" y="5311775"/>
          <p14:tracePt t="383684" x="6797675" y="5287963"/>
          <p14:tracePt t="383700" x="6797675" y="5265738"/>
          <p14:tracePt t="383718" x="6797675" y="5241925"/>
          <p14:tracePt t="383734" x="6797675" y="5219700"/>
          <p14:tracePt t="383751" x="6797675" y="5197475"/>
          <p14:tracePt t="383767" x="6811963" y="5173663"/>
          <p14:tracePt t="383783" x="6811963" y="5159375"/>
          <p14:tracePt t="383783" x="6811963" y="5143500"/>
          <p14:tracePt t="383801" x="6811963" y="5135563"/>
          <p14:tracePt t="383816" x="6811963" y="5113338"/>
          <p14:tracePt t="383816" x="6811963" y="5105400"/>
          <p14:tracePt t="383835" x="6811963" y="5083175"/>
          <p14:tracePt t="383850" x="6811963" y="5067300"/>
          <p14:tracePt t="383867" x="6811963" y="5059363"/>
          <p14:tracePt t="383882" x="6811963" y="5045075"/>
          <p14:tracePt t="383899" x="6811963" y="5037138"/>
          <p14:tracePt t="383915" x="6804025" y="5021263"/>
          <p14:tracePt t="383933" x="6804025" y="5013325"/>
          <p14:tracePt t="383949" x="6804025" y="4999038"/>
          <p14:tracePt t="383969" x="6804025" y="4991100"/>
          <p14:tracePt t="383994" x="6804025" y="4983163"/>
          <p14:tracePt t="384000" x="6804025" y="4968875"/>
          <p14:tracePt t="384017" x="6804025" y="4960938"/>
          <p14:tracePt t="384032" x="6804025" y="4937125"/>
          <p14:tracePt t="384050" x="6804025" y="4930775"/>
          <p14:tracePt t="384065" x="6804025" y="4922838"/>
          <p14:tracePt t="384083" x="6804025" y="4914900"/>
          <p14:tracePt t="384099" x="6804025" y="4899025"/>
          <p14:tracePt t="384116" x="6797675" y="4854575"/>
          <p14:tracePt t="384134" x="6789738" y="4816475"/>
          <p14:tracePt t="384150" x="6781800" y="4784725"/>
          <p14:tracePt t="384167" x="6781800" y="4770438"/>
          <p14:tracePt t="384183" x="6781800" y="4732338"/>
          <p14:tracePt t="384202" x="6781800" y="4724400"/>
          <p14:tracePt t="384216" x="6781800" y="4694238"/>
          <p14:tracePt t="384216" x="6781800" y="4686300"/>
          <p14:tracePt t="384236" x="6781800" y="4640263"/>
          <p14:tracePt t="384251" x="6781800" y="4625975"/>
          <p14:tracePt t="384265" x="6765925" y="4587875"/>
          <p14:tracePt t="384282" x="6765925" y="4564063"/>
          <p14:tracePt t="384298" x="6765925" y="4533900"/>
          <p14:tracePt t="384315" x="6765925" y="4511675"/>
          <p14:tracePt t="384334" x="6751638" y="4479925"/>
          <p14:tracePt t="384350" x="6751638" y="4449763"/>
          <p14:tracePt t="384366" x="6751638" y="4419600"/>
          <p14:tracePt t="384382" x="6751638" y="4403725"/>
          <p14:tracePt t="384399" x="6735763" y="4351338"/>
          <p14:tracePt t="384415" x="6735763" y="4321175"/>
          <p14:tracePt t="384415" x="6735763" y="4297363"/>
          <p14:tracePt t="384433" x="6735763" y="4283075"/>
          <p14:tracePt t="384450" x="6727825" y="4251325"/>
          <p14:tracePt t="384466" x="6727825" y="4221163"/>
          <p14:tracePt t="384483" x="6713538" y="4198938"/>
          <p14:tracePt t="384498" x="6705600" y="4183063"/>
          <p14:tracePt t="384515" x="6697663" y="4175125"/>
          <p14:tracePt t="384532" x="6697663" y="4168775"/>
          <p14:tracePt t="384549" x="6697663" y="4160838"/>
          <p14:tracePt t="384565" x="6697663" y="4144963"/>
          <p14:tracePt t="384583" x="6697663" y="4130675"/>
          <p14:tracePt t="384598" x="6697663" y="4098925"/>
          <p14:tracePt t="384598" x="6697663" y="4076700"/>
          <p14:tracePt t="384618" x="6697663" y="4060825"/>
          <p14:tracePt t="384632" x="6697663" y="4016375"/>
          <p14:tracePt t="384650" x="6697663" y="4000500"/>
          <p14:tracePt t="384666" x="6697663" y="3984625"/>
          <p14:tracePt t="384683" x="6697663" y="3978275"/>
          <p14:tracePt t="384699" x="6697663" y="3962400"/>
          <p14:tracePt t="384716" x="6697663" y="3908425"/>
          <p14:tracePt t="384733" x="6697663" y="3863975"/>
          <p14:tracePt t="384749" x="6697663" y="3825875"/>
          <p14:tracePt t="384766" x="6697663" y="3794125"/>
          <p14:tracePt t="384783" x="6697663" y="3771900"/>
          <p14:tracePt t="384799" x="6697663" y="3749675"/>
          <p14:tracePt t="384816" x="6697663" y="3733800"/>
          <p14:tracePt t="384816" x="6697663" y="3717925"/>
          <p14:tracePt t="384834" x="6697663" y="3703638"/>
          <p14:tracePt t="384850" x="6697663" y="3673475"/>
          <p14:tracePt t="384866" x="6697663" y="3657600"/>
          <p14:tracePt t="384882" x="6697663" y="3627438"/>
          <p14:tracePt t="384899" x="6697663" y="3597275"/>
          <p14:tracePt t="384916" x="6697663" y="3573463"/>
          <p14:tracePt t="384932" x="6697663" y="3559175"/>
          <p14:tracePt t="384948" x="6697663" y="3535363"/>
          <p14:tracePt t="384966" x="6697663" y="3521075"/>
          <p14:tracePt t="384983" x="6697663" y="3505200"/>
          <p14:tracePt t="384998" x="6697663" y="3489325"/>
          <p14:tracePt t="385016" x="6683375" y="3451225"/>
          <p14:tracePt t="385016" x="6683375" y="3436938"/>
          <p14:tracePt t="385034" x="6667500" y="3413125"/>
          <p14:tracePt t="385050" x="6667500" y="3406775"/>
          <p14:tracePt t="385065" x="6667500" y="3398838"/>
          <p14:tracePt t="385082" x="6667500" y="3390900"/>
          <p14:tracePt t="385098" x="6651625" y="3375025"/>
          <p14:tracePt t="385115" x="6651625" y="3368675"/>
          <p14:tracePt t="385137" x="6645275" y="3352800"/>
          <p14:tracePt t="385153" x="6629400" y="3344863"/>
          <p14:tracePt t="385169" x="6621463" y="3344863"/>
          <p14:tracePt t="385185" x="6613525" y="3344863"/>
          <p14:tracePt t="385201" x="6607175" y="3344863"/>
          <p14:tracePt t="385297" x="6599238" y="3344863"/>
          <p14:tracePt t="385305" x="6583363" y="3344863"/>
          <p14:tracePt t="385329" x="6575425" y="3336925"/>
          <p14:tracePt t="385425" x="6575425" y="3330575"/>
          <p14:tracePt t="385441" x="6575425" y="3322638"/>
          <p14:tracePt t="385449" x="6575425" y="3306763"/>
          <p14:tracePt t="385473" x="6575425" y="3298825"/>
          <p14:tracePt t="385482" x="6591300" y="3276600"/>
          <p14:tracePt t="385500" x="6591300" y="3254375"/>
          <p14:tracePt t="385516" x="6613525" y="3222625"/>
          <p14:tracePt t="385533" x="6629400" y="3192463"/>
          <p14:tracePt t="385547" x="6629400" y="3178175"/>
          <p14:tracePt t="385565" x="6629400" y="3162300"/>
          <p14:tracePt t="385593" x="6629400" y="3146425"/>
          <p14:tracePt t="385601" x="6629400" y="3140075"/>
          <p14:tracePt t="385617" x="6629400" y="3132138"/>
          <p14:tracePt t="385631" x="6629400" y="3116263"/>
          <p14:tracePt t="385631" x="6629400" y="3101975"/>
          <p14:tracePt t="385650" x="6629400" y="3094038"/>
          <p14:tracePt t="385666" x="6621463" y="3078163"/>
          <p14:tracePt t="385682" x="6613525" y="3063875"/>
          <p14:tracePt t="385705" x="6613525" y="3048000"/>
          <p14:tracePt t="385730" x="6607175" y="3032125"/>
          <p14:tracePt t="385746" x="6607175" y="3025775"/>
          <p14:tracePt t="385753" x="6607175" y="3017838"/>
          <p14:tracePt t="385765" x="6599238" y="2971800"/>
          <p14:tracePt t="385781" x="6583363" y="2933700"/>
          <p14:tracePt t="385798" x="6569075" y="2911475"/>
          <p14:tracePt t="385815" x="6553200" y="2903538"/>
          <p14:tracePt t="385831" x="6553200" y="2887663"/>
          <p14:tracePt t="385881" x="6530975" y="2865438"/>
          <p14:tracePt t="385889" x="6523038" y="2849563"/>
          <p14:tracePt t="385898" x="6507163" y="2819400"/>
          <p14:tracePt t="385915" x="6499225" y="2811463"/>
          <p14:tracePt t="385937" x="6499225" y="2803525"/>
          <p14:tracePt t="385947" x="6499225" y="2797175"/>
          <p14:tracePt t="385986" x="6492875" y="2797175"/>
          <p14:tracePt t="385993" x="6492875" y="2781300"/>
          <p14:tracePt t="386009" x="6484938" y="2773363"/>
          <p14:tracePt t="386017" x="6477000" y="2773363"/>
          <p14:tracePt t="386030" x="6477000" y="2759075"/>
          <p14:tracePt t="386047" x="6461125" y="2751138"/>
          <p14:tracePt t="386064" x="6446838" y="2727325"/>
          <p14:tracePt t="386083" x="6430963" y="2705100"/>
          <p14:tracePt t="386098" x="6408738" y="2682875"/>
          <p14:tracePt t="386117" x="6392863" y="2667000"/>
          <p14:tracePt t="386131" x="6384925" y="2651125"/>
          <p14:tracePt t="386209" x="6378575" y="2651125"/>
          <p14:tracePt t="386225" x="6370638" y="2644775"/>
          <p14:tracePt t="386241" x="6362700" y="2636838"/>
          <p14:tracePt t="386265" x="6340475" y="2628900"/>
          <p14:tracePt t="386313" x="6340475" y="2620963"/>
          <p14:tracePt t="386353" x="6332538" y="2620963"/>
          <p14:tracePt t="386377" x="6324600" y="2613025"/>
          <p14:tracePt t="386385" x="6316663" y="2606675"/>
          <p14:tracePt t="386397" x="6294438" y="2582863"/>
          <p14:tracePt t="386414" x="6270625" y="2560638"/>
          <p14:tracePt t="386431" x="6264275" y="2560638"/>
          <p14:tracePt t="386447" x="6256338" y="2552700"/>
          <p14:tracePt t="386463" x="6232525" y="2536825"/>
          <p14:tracePt t="386482" x="6226175" y="2530475"/>
          <p14:tracePt t="386498" x="6218238" y="2522538"/>
          <p14:tracePt t="386529" x="6210300" y="2514600"/>
          <p14:tracePt t="386553" x="6194425" y="2514600"/>
          <p14:tracePt t="386562" x="6180138" y="2498725"/>
          <p14:tracePt t="386569" x="6164263" y="2492375"/>
          <p14:tracePt t="386580" x="6149975" y="2484438"/>
          <p14:tracePt t="386597" x="6111875" y="2468563"/>
          <p14:tracePt t="386615" x="6096000" y="2460625"/>
          <p14:tracePt t="386630" x="6096000" y="2454275"/>
          <p14:tracePt t="386657" x="6088063" y="2454275"/>
          <p14:tracePt t="386673" x="6073775" y="2454275"/>
          <p14:tracePt t="386682" x="6049963" y="2438400"/>
          <p14:tracePt t="386696" x="6019800" y="2438400"/>
          <p14:tracePt t="386715" x="6003925" y="2438400"/>
          <p14:tracePt t="386730" x="5989638" y="2438400"/>
          <p14:tracePt t="386785" x="5973763" y="2422525"/>
          <p14:tracePt t="386793" x="5965825" y="2416175"/>
          <p14:tracePt t="386801" x="5959475" y="2408238"/>
          <p14:tracePt t="386813" x="5921375" y="2400300"/>
          <p14:tracePt t="386830" x="5905500" y="2392363"/>
          <p14:tracePt t="386846" x="5889625" y="2392363"/>
          <p14:tracePt t="386846" x="5875338" y="2384425"/>
          <p14:tracePt t="386865" x="5867400" y="2384425"/>
          <p14:tracePt t="386880" x="5851525" y="2384425"/>
          <p14:tracePt t="386897" x="5845175" y="2384425"/>
          <p14:tracePt t="386914" x="5845175" y="2378075"/>
          <p14:tracePt t="386931" x="5829300" y="2378075"/>
          <p14:tracePt t="386947" x="5813425" y="2370138"/>
          <p14:tracePt t="386964" x="5783263" y="2370138"/>
          <p14:tracePt t="386981" x="5745163" y="2362200"/>
          <p14:tracePt t="386999" x="5730875" y="2362200"/>
          <p14:tracePt t="387013" x="5692775" y="2354263"/>
          <p14:tracePt t="387029" x="5676900" y="2354263"/>
          <p14:tracePt t="387045" x="5646738" y="2346325"/>
          <p14:tracePt t="387062" x="5630863" y="2346325"/>
          <p14:tracePt t="387078" x="5616575" y="2346325"/>
          <p14:tracePt t="387097" x="5600700" y="2346325"/>
          <p14:tracePt t="387115" x="5546725" y="2346325"/>
          <p14:tracePt t="387131" x="5440363" y="2346325"/>
          <p14:tracePt t="387147" x="5349875" y="2346325"/>
          <p14:tracePt t="387164" x="5303838" y="2346325"/>
          <p14:tracePt t="387180" x="5287963" y="2346325"/>
          <p14:tracePt t="387196" x="5273675" y="2346325"/>
          <p14:tracePt t="387213" x="5257800" y="2346325"/>
          <p14:tracePt t="387229" x="5241925" y="2346325"/>
          <p14:tracePt t="387246" x="5227638" y="2346325"/>
          <p14:tracePt t="387262" x="5219700" y="2346325"/>
          <p14:tracePt t="387279" x="5211763" y="2346325"/>
          <p14:tracePt t="387297" x="5151438" y="2346325"/>
          <p14:tracePt t="387314" x="5083175" y="2346325"/>
          <p14:tracePt t="387331" x="5051425" y="2346325"/>
          <p14:tracePt t="387346" x="5045075" y="2346325"/>
          <p14:tracePt t="387362" x="5021263" y="2346325"/>
          <p14:tracePt t="387385" x="5006975" y="2346325"/>
          <p14:tracePt t="387433" x="4991100" y="2346325"/>
          <p14:tracePt t="387441" x="4953000" y="2346325"/>
          <p14:tracePt t="387449" x="4922838" y="2346325"/>
          <p14:tracePt t="387462" x="4854575" y="2346325"/>
          <p14:tracePt t="387462" x="4838700" y="2346325"/>
          <p14:tracePt t="387481" x="4822825" y="2346325"/>
          <p14:tracePt t="387496" x="4808538" y="2346325"/>
          <p14:tracePt t="387496" x="4800600" y="2346325"/>
          <p14:tracePt t="387514" x="4762500" y="2346325"/>
          <p14:tracePt t="387530" x="4724400" y="2346325"/>
          <p14:tracePt t="387546" x="4708525" y="2346325"/>
          <p14:tracePt t="387562" x="4702175" y="2346325"/>
          <p14:tracePt t="387579" x="4694238" y="2346325"/>
          <p14:tracePt t="387617" x="4686300" y="2346325"/>
          <p14:tracePt t="387625" x="4670425" y="2346325"/>
          <p14:tracePt t="387633" x="4632325" y="2346325"/>
          <p14:tracePt t="387645" x="4564063" y="2346325"/>
          <p14:tracePt t="387663" x="4518025" y="2346325"/>
          <p14:tracePt t="387680" x="4473575" y="2346325"/>
          <p14:tracePt t="387696" x="4449763" y="2346325"/>
          <p14:tracePt t="387713" x="4449763" y="2354263"/>
          <p14:tracePt t="387730" x="4427538" y="2354263"/>
          <p14:tracePt t="387747" x="4373563" y="2354263"/>
          <p14:tracePt t="387763" x="4313238" y="2354263"/>
          <p14:tracePt t="387779" x="4267200" y="2354263"/>
          <p14:tracePt t="387796" x="4244975" y="2354263"/>
          <p14:tracePt t="387812" x="4237038" y="2354263"/>
          <p14:tracePt t="387829" x="4221163" y="2354263"/>
          <p14:tracePt t="387846" x="4168775" y="2362200"/>
          <p14:tracePt t="387863" x="4084638" y="2370138"/>
          <p14:tracePt t="387879" x="4016375" y="2370138"/>
          <p14:tracePt t="387896" x="4000500" y="2378075"/>
          <p14:tracePt t="387914" x="3978275" y="2378075"/>
          <p14:tracePt t="387961" x="3946525" y="2378075"/>
          <p14:tracePt t="387969" x="3940175" y="2378075"/>
          <p14:tracePt t="387978" x="3924300" y="2378075"/>
          <p14:tracePt t="387998" x="3908425" y="2378075"/>
          <p14:tracePt t="388013" x="3894138" y="2392363"/>
          <p14:tracePt t="388032" x="3886200" y="2392363"/>
          <p14:tracePt t="388048" x="3870325" y="2392363"/>
          <p14:tracePt t="388060" x="3840163" y="2392363"/>
          <p14:tracePt t="388078" x="3779838" y="2408238"/>
          <p14:tracePt t="388095" x="3725863" y="2416175"/>
          <p14:tracePt t="388111" x="3673475" y="2416175"/>
          <p14:tracePt t="388111" x="3641725" y="2416175"/>
          <p14:tracePt t="388129" x="3603625" y="2416175"/>
          <p14:tracePt t="388144" x="3527425" y="2416175"/>
          <p14:tracePt t="388162" x="3505200" y="2422525"/>
          <p14:tracePt t="388178" x="3497263" y="2422525"/>
          <p14:tracePt t="388195" x="3482975" y="2422525"/>
          <p14:tracePt t="388233" x="3467100" y="2430463"/>
          <p14:tracePt t="388240" x="3436938" y="2430463"/>
          <p14:tracePt t="388248" x="3413125" y="2430463"/>
          <p14:tracePt t="388262" x="3382963" y="2430463"/>
          <p14:tracePt t="388279" x="3398838" y="2430463"/>
          <p14:tracePt t="388425" x="3406775" y="2430463"/>
          <p14:tracePt t="388441" x="3421063" y="2430463"/>
          <p14:tracePt t="388449" x="3429000" y="2430463"/>
          <p14:tracePt t="388462" x="3505200" y="2430463"/>
          <p14:tracePt t="388479" x="3717925" y="2430463"/>
          <p14:tracePt t="388495" x="4054475" y="2430463"/>
          <p14:tracePt t="388495" x="4198938" y="2430463"/>
          <p14:tracePt t="388514" x="4495800" y="2430463"/>
          <p14:tracePt t="388530" x="4618038" y="2430463"/>
          <p14:tracePt t="388546" x="4625975" y="2430463"/>
          <p14:tracePt t="388561" x="4640263" y="2430463"/>
          <p14:tracePt t="388601" x="4670425" y="2422525"/>
          <p14:tracePt t="388610" x="4694238" y="2422525"/>
          <p14:tracePt t="388617" x="4754563" y="2422525"/>
          <p14:tracePt t="388628" x="4876800" y="2408238"/>
          <p14:tracePt t="388645" x="4960938" y="2400300"/>
          <p14:tracePt t="388662" x="5021263" y="2384425"/>
          <p14:tracePt t="388678" x="5029200" y="2384425"/>
          <p14:tracePt t="388694" x="5037138" y="2384425"/>
          <p14:tracePt t="388713" x="5045075" y="2384425"/>
          <p14:tracePt t="388728" x="5083175" y="2384425"/>
          <p14:tracePt t="388728" x="5121275" y="2384425"/>
          <p14:tracePt t="388746" x="5203825" y="2384425"/>
          <p14:tracePt t="388762" x="5318125" y="2384425"/>
          <p14:tracePt t="388779" x="5418138" y="2384425"/>
          <p14:tracePt t="388795" x="5456238" y="2384425"/>
          <p14:tracePt t="388812" x="5470525" y="2384425"/>
          <p14:tracePt t="388827" x="5478463" y="2384425"/>
          <p14:tracePt t="388844" x="5486400" y="2384425"/>
          <p14:tracePt t="388873" x="5516563" y="2384425"/>
          <p14:tracePt t="388881" x="5622925" y="2384425"/>
          <p14:tracePt t="388894" x="5775325" y="2354263"/>
          <p14:tracePt t="388912" x="5905500" y="2354263"/>
          <p14:tracePt t="388912" x="5927725" y="2354263"/>
          <p14:tracePt t="388930" x="5935663" y="2354263"/>
          <p14:tracePt t="388945" x="5951538" y="2362200"/>
          <p14:tracePt t="389073" x="5965825" y="2370138"/>
          <p14:tracePt t="389105" x="5973763" y="2378075"/>
          <p14:tracePt t="389113" x="6003925" y="2392363"/>
          <p14:tracePt t="389127" x="6126163" y="2446338"/>
          <p14:tracePt t="389127" x="6164263" y="2460625"/>
          <p14:tracePt t="389146" x="6256338" y="2498725"/>
          <p14:tracePt t="389162" x="6270625" y="2506663"/>
          <p14:tracePt t="389177" x="6270625" y="2514600"/>
          <p14:tracePt t="389195" x="6278563" y="2522538"/>
          <p14:tracePt t="389216" x="6294438" y="2530475"/>
          <p14:tracePt t="389241" x="6302375" y="2536825"/>
          <p14:tracePt t="389249" x="6316663" y="2544763"/>
          <p14:tracePt t="389260" x="6346825" y="2574925"/>
          <p14:tracePt t="389278" x="6378575" y="2598738"/>
          <p14:tracePt t="389301" x="6384925" y="2606675"/>
          <p14:tracePt t="389320" x="6384925" y="2613025"/>
          <p14:tracePt t="389361" x="6392863" y="2628900"/>
          <p14:tracePt t="389369" x="6408738" y="2636838"/>
          <p14:tracePt t="389378" x="6423025" y="2667000"/>
          <p14:tracePt t="389395" x="6438900" y="2682875"/>
          <p14:tracePt t="389410" x="6438900" y="2689225"/>
          <p14:tracePt t="389427" x="6438900" y="2697163"/>
          <p14:tracePt t="389444" x="6446838" y="2713038"/>
          <p14:tracePt t="389461" x="6446838" y="2720975"/>
          <p14:tracePt t="389477" x="6454775" y="2727325"/>
          <p14:tracePt t="389494" x="6461125" y="2751138"/>
          <p14:tracePt t="389510" x="6469063" y="2759075"/>
          <p14:tracePt t="389527" x="6484938" y="2789238"/>
          <p14:tracePt t="389543" x="6492875" y="2803525"/>
          <p14:tracePt t="389543" x="6499225" y="2811463"/>
          <p14:tracePt t="389561" x="6499225" y="2827338"/>
          <p14:tracePt t="389585" x="6507163" y="2841625"/>
          <p14:tracePt t="389595" x="6515100" y="2849563"/>
          <p14:tracePt t="389611" x="6523038" y="2873375"/>
          <p14:tracePt t="389628" x="6530975" y="2887663"/>
          <p14:tracePt t="389644" x="6530975" y="2895600"/>
          <p14:tracePt t="389660" x="6537325" y="2903538"/>
          <p14:tracePt t="389676" x="6523038" y="2903538"/>
          <p14:tracePt t="390201" x="6507163" y="2903538"/>
          <p14:tracePt t="390209" x="6499225" y="2917825"/>
          <p14:tracePt t="390217" x="6477000" y="2925763"/>
          <p14:tracePt t="390227" x="6423025" y="2971800"/>
          <p14:tracePt t="390244" x="6286500" y="3040063"/>
          <p14:tracePt t="390260" x="6088063" y="3184525"/>
          <p14:tracePt t="390277" x="5661025" y="3429000"/>
          <p14:tracePt t="390294" x="5097463" y="3756025"/>
          <p14:tracePt t="390312" x="4479925" y="4122738"/>
          <p14:tracePt t="390327" x="4054475" y="4397375"/>
          <p14:tracePt t="390344" x="3717925" y="4541838"/>
          <p14:tracePt t="390344" x="3597275" y="4610100"/>
          <p14:tracePt t="390361" x="3436938" y="4708525"/>
          <p14:tracePt t="390378" x="3322638" y="4754563"/>
          <p14:tracePt t="390394" x="3208338" y="4792663"/>
          <p14:tracePt t="390411" x="3108325" y="4846638"/>
          <p14:tracePt t="390427" x="3025775" y="4884738"/>
          <p14:tracePt t="390444" x="2971800" y="4914900"/>
          <p14:tracePt t="390460" x="2955925" y="4937125"/>
          <p14:tracePt t="390476" x="2933700" y="4960938"/>
          <p14:tracePt t="390492" x="2911475" y="4975225"/>
          <p14:tracePt t="390509" x="2865438" y="4999038"/>
          <p14:tracePt t="390525" x="2835275" y="5006975"/>
          <p14:tracePt t="390543" x="2827338" y="5013325"/>
          <p14:tracePt t="390559" x="2811463" y="5013325"/>
          <p14:tracePt t="390641" x="2803525" y="5013325"/>
          <p14:tracePt t="390649" x="2797175" y="5021263"/>
          <p14:tracePt t="390689" x="2789238" y="5029200"/>
          <p14:tracePt t="390697" x="2773363" y="5045075"/>
          <p14:tracePt t="390709" x="2759075" y="5075238"/>
          <p14:tracePt t="390726" x="2727325" y="5113338"/>
          <p14:tracePt t="390743" x="2713038" y="5143500"/>
          <p14:tracePt t="390760" x="2705100" y="5151438"/>
          <p14:tracePt t="390760" x="2705100" y="5159375"/>
          <p14:tracePt t="390778" x="2697163" y="5173663"/>
          <p14:tracePt t="390825" x="2689225" y="5197475"/>
          <p14:tracePt t="390833" x="2682875" y="5197475"/>
          <p14:tracePt t="390843" x="2674938" y="5227638"/>
          <p14:tracePt t="390860" x="2667000" y="5241925"/>
          <p14:tracePt t="390876" x="2659063" y="5249863"/>
          <p14:tracePt t="390893" x="2651125" y="5265738"/>
          <p14:tracePt t="390913" x="2644775" y="5265738"/>
          <p14:tracePt t="390925" x="2644775" y="5273675"/>
          <p14:tracePt t="391009" x="2636838" y="5273675"/>
          <p14:tracePt t="391017" x="2628900" y="5273675"/>
          <p14:tracePt t="391027" x="2606675" y="5273675"/>
          <p14:tracePt t="391043" x="2536825" y="5227638"/>
          <p14:tracePt t="391059" x="2530475" y="5219700"/>
          <p14:tracePt t="391075" x="2514600" y="5211763"/>
          <p14:tracePt t="391092" x="2498725" y="5189538"/>
          <p14:tracePt t="391111" x="2492375" y="5181600"/>
          <p14:tracePt t="391129" x="2484438" y="5173663"/>
          <p14:tracePt t="391142" x="2468563" y="5151438"/>
          <p14:tracePt t="391159" x="2446338" y="5127625"/>
          <p14:tracePt t="391159" x="2430463" y="5113338"/>
          <p14:tracePt t="391178" x="2422525" y="5097463"/>
          <p14:tracePt t="391192" x="2370138" y="5051425"/>
          <p14:tracePt t="391210" x="2346325" y="5021263"/>
          <p14:tracePt t="391227" x="2324100" y="4999038"/>
          <p14:tracePt t="391243" x="2308225" y="4983163"/>
          <p14:tracePt t="391259" x="2301875" y="4983163"/>
          <p14:tracePt t="391275" x="2293938" y="4975225"/>
          <p14:tracePt t="391297" x="2286000" y="4968875"/>
          <p14:tracePt t="391313" x="2270125" y="4953000"/>
          <p14:tracePt t="391325" x="2225675" y="4914900"/>
          <p14:tracePt t="391342" x="2209800" y="4906963"/>
          <p14:tracePt t="391358" x="2193925" y="4892675"/>
          <p14:tracePt t="391375" x="2187575" y="4876800"/>
          <p14:tracePt t="391392" x="2187575" y="4868863"/>
          <p14:tracePt t="391408" x="2179638" y="4868863"/>
          <p14:tracePt t="391825" x="2187575" y="4868863"/>
          <p14:tracePt t="392145" x="2209800" y="4868863"/>
          <p14:tracePt t="392153" x="2232025" y="4868863"/>
          <p14:tracePt t="392161" x="2270125" y="4876800"/>
          <p14:tracePt t="392175" x="2378075" y="4876800"/>
          <p14:tracePt t="392192" x="2530475" y="4876800"/>
          <p14:tracePt t="392192" x="2628900" y="4876800"/>
          <p14:tracePt t="392210" x="2727325" y="4876800"/>
          <p14:tracePt t="392225" x="3360738" y="4876800"/>
          <p14:tracePt t="392242" x="4137025" y="4945063"/>
          <p14:tracePt t="392259" x="4945063" y="5097463"/>
          <p14:tracePt t="392275" x="5311775" y="5135563"/>
          <p14:tracePt t="392292" x="5394325" y="5165725"/>
          <p14:tracePt t="392308" x="5410200" y="5181600"/>
          <p14:tracePt t="392325" x="5410200" y="5203825"/>
          <p14:tracePt t="392340" x="5502275" y="5295900"/>
          <p14:tracePt t="392359" x="5722938" y="5402263"/>
          <p14:tracePt t="392375" x="5989638" y="5502275"/>
          <p14:tracePt t="392375" x="6073775" y="5540375"/>
          <p14:tracePt t="392393" x="6103938" y="5562600"/>
          <p14:tracePt t="392406" x="6111875" y="5578475"/>
          <p14:tracePt t="392425" x="6118225" y="5608638"/>
          <p14:tracePt t="392439" x="6126163" y="5622925"/>
          <p14:tracePt t="392456" x="6149975" y="5654675"/>
          <p14:tracePt t="392474" x="6194425" y="5699125"/>
          <p14:tracePt t="392490" x="6346825" y="5799138"/>
          <p14:tracePt t="392507" x="6438900" y="5883275"/>
          <p14:tracePt t="392524" x="6507163" y="5935663"/>
          <p14:tracePt t="392539" x="6523038" y="5943600"/>
          <p14:tracePt t="392556" x="6530975" y="5951538"/>
          <p14:tracePt t="392574" x="6530975" y="5965825"/>
          <p14:tracePt t="392590" x="6545263" y="5989638"/>
          <p14:tracePt t="392590" x="6561138" y="6003925"/>
          <p14:tracePt t="392610" x="6583363" y="6011863"/>
          <p14:tracePt t="392624" x="6591300" y="6011863"/>
          <p14:tracePt t="392640" x="6607175" y="6019800"/>
          <p14:tracePt t="392689" x="6651625" y="6049963"/>
          <p14:tracePt t="392697" x="6689725" y="6057900"/>
          <p14:tracePt t="392707" x="6727825" y="6080125"/>
          <p14:tracePt t="392724" x="6735763" y="6080125"/>
          <p14:tracePt t="392753" x="6721475" y="6073775"/>
          <p14:tracePt t="392777" x="6689725" y="6049963"/>
          <p14:tracePt t="392785" x="6683375" y="6049963"/>
          <p14:tracePt t="392857" x="6675438" y="6049963"/>
          <p14:tracePt t="392874" x="6675438" y="6042025"/>
          <p14:tracePt t="392897" x="6675438" y="6027738"/>
          <p14:tracePt t="392921" x="6675438" y="6011863"/>
          <p14:tracePt t="392945" x="6675438" y="6003925"/>
          <p14:tracePt t="392953" x="6675438" y="5997575"/>
          <p14:tracePt t="392961" x="6675438" y="5989638"/>
          <p14:tracePt t="392973" x="6683375" y="5965825"/>
          <p14:tracePt t="392994" x="6697663" y="5951538"/>
          <p14:tracePt t="393007" x="6705600" y="5935663"/>
          <p14:tracePt t="393024" x="6727825" y="5905500"/>
          <p14:tracePt t="393024" x="6751638" y="5897563"/>
          <p14:tracePt t="393041" x="6751638" y="5889625"/>
          <p14:tracePt t="393056" x="6789738" y="5845175"/>
          <p14:tracePt t="393073" x="6789738" y="5829300"/>
          <p14:tracePt t="393089" x="6789738" y="5799138"/>
          <p14:tracePt t="393107" x="6789738" y="5761038"/>
          <p14:tracePt t="393123" x="6789738" y="5753100"/>
          <p14:tracePt t="393139" x="6789738" y="5730875"/>
          <p14:tracePt t="393157" x="6804025" y="5699125"/>
          <p14:tracePt t="393174" x="6819900" y="5668963"/>
          <p14:tracePt t="393190" x="6819900" y="5654675"/>
          <p14:tracePt t="393207" x="6819900" y="5638800"/>
          <p14:tracePt t="393223" x="6819900" y="5622925"/>
          <p14:tracePt t="393249" x="6819900" y="5616575"/>
          <p14:tracePt t="393258" x="6819900" y="5608638"/>
          <p14:tracePt t="393273" x="6819900" y="5592763"/>
          <p14:tracePt t="393291" x="6811963" y="5592763"/>
          <p14:tracePt t="393306" x="6804025" y="5578475"/>
          <p14:tracePt t="393324" x="6804025" y="5570538"/>
          <p14:tracePt t="393340" x="6797675" y="5546725"/>
          <p14:tracePt t="393356" x="6789738" y="5516563"/>
          <p14:tracePt t="393375" x="6789738" y="5494338"/>
          <p14:tracePt t="393390" x="6789738" y="5478463"/>
          <p14:tracePt t="393407" x="6789738" y="5464175"/>
          <p14:tracePt t="393423" x="6789738" y="5456238"/>
          <p14:tracePt t="393457" x="6789738" y="5440363"/>
          <p14:tracePt t="393465" x="6789738" y="5432425"/>
          <p14:tracePt t="393474" x="6789738" y="5402263"/>
          <p14:tracePt t="393491" x="6789738" y="5356225"/>
          <p14:tracePt t="393507" x="6789738" y="5326063"/>
          <p14:tracePt t="393524" x="6789738" y="5311775"/>
          <p14:tracePt t="393540" x="6789738" y="5303838"/>
          <p14:tracePt t="393556" x="6789738" y="5295900"/>
          <p14:tracePt t="393573" x="6789738" y="5287963"/>
          <p14:tracePt t="393589" x="6789738" y="5280025"/>
          <p14:tracePt t="393609" x="6789738" y="5265738"/>
          <p14:tracePt t="393623" x="6789738" y="5227638"/>
          <p14:tracePt t="393623" x="6789738" y="5211763"/>
          <p14:tracePt t="393642" x="6789738" y="5165725"/>
          <p14:tracePt t="393657" x="6789738" y="5135563"/>
          <p14:tracePt t="393674" x="6773863" y="5105400"/>
          <p14:tracePt t="393691" x="6773863" y="5083175"/>
          <p14:tracePt t="393707" x="6773863" y="5051425"/>
          <p14:tracePt t="393724" x="6773863" y="5029200"/>
          <p14:tracePt t="393740" x="6773863" y="5006975"/>
          <p14:tracePt t="393756" x="6773863" y="4968875"/>
          <p14:tracePt t="393773" x="6773863" y="4922838"/>
          <p14:tracePt t="393790" x="6759575" y="4876800"/>
          <p14:tracePt t="393806" x="6759575" y="4860925"/>
          <p14:tracePt t="393823" x="6759575" y="4854575"/>
          <p14:tracePt t="393839" x="6759575" y="4846638"/>
          <p14:tracePt t="393856" x="6759575" y="4838700"/>
          <p14:tracePt t="393873" x="6759575" y="4808538"/>
          <p14:tracePt t="393890" x="6759575" y="4792663"/>
          <p14:tracePt t="393913" x="6751638" y="4792663"/>
          <p14:tracePt t="394249" x="6743700" y="4792663"/>
          <p14:tracePt t="394465" x="6735763" y="4792663"/>
          <p14:tracePt t="394545" x="6727825" y="4792663"/>
          <p14:tracePt t="395472" x="6713538" y="4792663"/>
          <p14:tracePt t="395560" x="6705600" y="4800600"/>
          <p14:tracePt t="395593" x="6697663" y="4800600"/>
          <p14:tracePt t="395609" x="6689725" y="4800600"/>
          <p14:tracePt t="395617" x="6675438" y="4800600"/>
          <p14:tracePt t="395641" x="6667500" y="4800600"/>
          <p14:tracePt t="395657" x="6659563" y="4800600"/>
          <p14:tracePt t="395665" x="6651625" y="4800600"/>
          <p14:tracePt t="395673" x="6645275" y="4800600"/>
          <p14:tracePt t="395687" x="6583363" y="4800600"/>
          <p14:tracePt t="395706" x="6515100" y="4770438"/>
          <p14:tracePt t="395722" x="6454775" y="4702175"/>
          <p14:tracePt t="395738" x="6340475" y="4618038"/>
          <p14:tracePt t="395755" x="6210300" y="4495800"/>
          <p14:tracePt t="395771" x="6164263" y="4419600"/>
          <p14:tracePt t="395788" x="6134100" y="4351338"/>
          <p14:tracePt t="395804" x="6111875" y="4267200"/>
          <p14:tracePt t="395821" x="6111875" y="4175125"/>
          <p14:tracePt t="395838" x="6111875" y="4068763"/>
          <p14:tracePt t="395855" x="6111875" y="3962400"/>
          <p14:tracePt t="395871" x="6080125" y="3886200"/>
          <p14:tracePt t="395871" x="6073775" y="3863975"/>
          <p14:tracePt t="395889" x="6035675" y="3810000"/>
          <p14:tracePt t="395904" x="6019800" y="3741738"/>
          <p14:tracePt t="395922" x="6011863" y="3687763"/>
          <p14:tracePt t="395939" x="5965825" y="3589338"/>
          <p14:tracePt t="395955" x="5965825" y="3467100"/>
          <p14:tracePt t="395971" x="5965825" y="3322638"/>
          <p14:tracePt t="395991" x="5965825" y="3200400"/>
          <p14:tracePt t="396005" x="5965825" y="3101975"/>
          <p14:tracePt t="396021" x="5965825" y="3032125"/>
          <p14:tracePt t="396036" x="5959475" y="2979738"/>
          <p14:tracePt t="396053" x="5951538" y="2903538"/>
          <p14:tracePt t="396069" x="5951538" y="2803525"/>
          <p14:tracePt t="396087" x="5951538" y="2606675"/>
          <p14:tracePt t="396087" x="5951538" y="2514600"/>
          <p14:tracePt t="396106" x="5913438" y="2384425"/>
          <p14:tracePt t="396122" x="5921375" y="2332038"/>
          <p14:tracePt t="396138" x="5921375" y="2286000"/>
          <p14:tracePt t="396155" x="5913438" y="2247900"/>
          <p14:tracePt t="396171" x="5913438" y="2209800"/>
          <p14:tracePt t="396187" x="5905500" y="2179638"/>
          <p14:tracePt t="396204" x="5905500" y="2149475"/>
          <p14:tracePt t="396221" x="5905500" y="2133600"/>
          <p14:tracePt t="396237" x="5905500" y="2087563"/>
          <p14:tracePt t="396254" x="5889625" y="2019300"/>
          <p14:tracePt t="396271" x="5889625" y="1973263"/>
          <p14:tracePt t="396287" x="5889625" y="1935163"/>
          <p14:tracePt t="396287" x="5889625" y="1920875"/>
          <p14:tracePt t="396306" x="5889625" y="1912938"/>
          <p14:tracePt t="396329" x="5883275" y="1897063"/>
          <p14:tracePt t="396345" x="5875338" y="1889125"/>
          <p14:tracePt t="396355" x="5875338" y="1858963"/>
          <p14:tracePt t="396371" x="5867400" y="1812925"/>
          <p14:tracePt t="396387" x="5859463" y="1798638"/>
          <p14:tracePt t="396404" x="5859463" y="1782763"/>
          <p14:tracePt t="396420" x="5845175" y="1752600"/>
          <p14:tracePt t="396437" x="5845175" y="1744663"/>
          <p14:tracePt t="396457" x="5845175" y="1736725"/>
          <p14:tracePt t="396481" x="5845175" y="1722438"/>
          <p14:tracePt t="396489" x="5845175" y="1698625"/>
          <p14:tracePt t="396505" x="5845175" y="1668463"/>
          <p14:tracePt t="396505" x="5845175" y="1654175"/>
          <p14:tracePt t="396522" x="5845175" y="1630363"/>
          <p14:tracePt t="397426" x="5845175" y="1638300"/>
          <p14:tracePt t="397481" x="5845175" y="1646238"/>
          <p14:tracePt t="397489" x="5845175" y="1654175"/>
          <p14:tracePt t="397502" x="5845175" y="1684338"/>
          <p14:tracePt t="397502" x="5851525" y="1692275"/>
          <p14:tracePt t="397521" x="5851525" y="1698625"/>
          <p14:tracePt t="397535" x="5851525" y="1722438"/>
          <p14:tracePt t="397535" x="5851525" y="1730375"/>
          <p14:tracePt t="397553" x="5851525" y="1736725"/>
          <p14:tracePt t="397568" x="5875338" y="1768475"/>
          <p14:tracePt t="397586" x="5883275" y="1806575"/>
          <p14:tracePt t="397603" x="5897563" y="1874838"/>
          <p14:tracePt t="397621" x="5913438" y="1981200"/>
          <p14:tracePt t="397636" x="5951538" y="2103438"/>
          <p14:tracePt t="397653" x="5973763" y="2225675"/>
          <p14:tracePt t="397669" x="5997575" y="2316163"/>
          <p14:tracePt t="397685" x="6042025" y="2400300"/>
          <p14:tracePt t="397702" x="6057900" y="2430463"/>
          <p14:tracePt t="397719" x="6065838" y="2460625"/>
          <p14:tracePt t="397736" x="6080125" y="2484438"/>
          <p14:tracePt t="397752" x="6096000" y="2560638"/>
          <p14:tracePt t="397770" x="6096000" y="2613025"/>
          <p14:tracePt t="397786" x="6103938" y="2674938"/>
          <p14:tracePt t="397803" x="6142038" y="2765425"/>
          <p14:tracePt t="397819" x="6164263" y="2873375"/>
          <p14:tracePt t="397836" x="6210300" y="2963863"/>
          <p14:tracePt t="397852" x="6218238" y="2994025"/>
          <p14:tracePt t="397869" x="6232525" y="3017838"/>
          <p14:tracePt t="397885" x="6240463" y="3025775"/>
          <p14:tracePt t="397902" x="6240463" y="3055938"/>
          <p14:tracePt t="397919" x="6240463" y="3094038"/>
          <p14:tracePt t="397936" x="6240463" y="3146425"/>
          <p14:tracePt t="397936" x="6248400" y="3200400"/>
          <p14:tracePt t="397953" x="6264275" y="3268663"/>
          <p14:tracePt t="397970" x="6286500" y="3360738"/>
          <p14:tracePt t="397986" x="6316663" y="3489325"/>
          <p14:tracePt t="398004" x="6340475" y="3589338"/>
          <p14:tracePt t="398020" x="6362700" y="3679825"/>
          <p14:tracePt t="398034" x="6362700" y="3717925"/>
          <p14:tracePt t="398051" x="6370638" y="3733800"/>
          <p14:tracePt t="398069" x="6370638" y="3741738"/>
          <p14:tracePt t="398113" x="6370638" y="3749675"/>
          <p14:tracePt t="398129" x="6378575" y="3763963"/>
          <p14:tracePt t="398137" x="6378575" y="3779838"/>
          <p14:tracePt t="398151" x="6408738" y="3848100"/>
          <p14:tracePt t="398151" x="6430963" y="3878263"/>
          <p14:tracePt t="398170" x="6446838" y="3908425"/>
          <p14:tracePt t="398186" x="6454775" y="3932238"/>
          <p14:tracePt t="398203" x="6461125" y="3932238"/>
          <p14:tracePt t="398257" x="6469063" y="3932238"/>
          <p14:tracePt t="398289" x="6484938" y="3932238"/>
          <p14:tracePt t="398305" x="6492875" y="3932238"/>
          <p14:tracePt t="398329" x="6499225" y="3932238"/>
          <p14:tracePt t="398337" x="6507163" y="3932238"/>
          <p14:tracePt t="398353" x="6515100" y="3932238"/>
          <p14:tracePt t="398369" x="6530975" y="3932238"/>
          <p14:tracePt t="398386" x="6569075" y="3932238"/>
          <p14:tracePt t="398403" x="6667500" y="3978275"/>
          <p14:tracePt t="398419" x="6765925" y="4016375"/>
          <p14:tracePt t="398435" x="6819900" y="4038600"/>
          <p14:tracePt t="398452" x="6858000" y="4046538"/>
          <p14:tracePt t="398468" x="6865938" y="4046538"/>
          <p14:tracePt t="398489" x="6873875" y="4046538"/>
          <p14:tracePt t="398505" x="6865938" y="4038600"/>
          <p14:tracePt t="398521" x="6858000" y="4038600"/>
          <p14:tracePt t="398537" x="6842125" y="4038600"/>
          <p14:tracePt t="398625" x="6835775" y="4038600"/>
          <p14:tracePt t="398657" x="6835775" y="4046538"/>
          <p14:tracePt t="398666" x="6819900" y="4046538"/>
          <p14:tracePt t="398673" x="6819900" y="4054475"/>
          <p14:tracePt t="398684" x="6811963" y="4060825"/>
          <p14:tracePt t="398701" x="6789738" y="4068763"/>
          <p14:tracePt t="398717" x="6789738" y="4076700"/>
          <p14:tracePt t="398734" x="6789738" y="4084638"/>
          <p14:tracePt t="398817" x="6773863" y="4092575"/>
          <p14:tracePt t="398841" x="6773863" y="4098925"/>
          <p14:tracePt t="398849" x="6773863" y="4114800"/>
          <p14:tracePt t="398857" x="6773863" y="4122738"/>
          <p14:tracePt t="398867" x="6759575" y="4152900"/>
          <p14:tracePt t="398885" x="6759575" y="4183063"/>
          <p14:tracePt t="398901" x="6759575" y="4198938"/>
          <p14:tracePt t="398918" x="6751638" y="4198938"/>
          <p14:tracePt t="399936" x="6743700" y="4198938"/>
          <p14:tracePt t="400875" x="6743700" y="4206875"/>
          <p14:tracePt t="400905" x="6743700" y="4213225"/>
          <p14:tracePt t="400921" x="6743700" y="4221163"/>
          <p14:tracePt t="400937" x="6743700" y="4237038"/>
          <p14:tracePt t="400961" x="6743700" y="4251325"/>
          <p14:tracePt t="400977" x="6743700" y="4267200"/>
          <p14:tracePt t="400985" x="6743700" y="4275138"/>
          <p14:tracePt t="401009" x="6743700" y="4283075"/>
          <p14:tracePt t="401017" x="6743700" y="4289425"/>
          <p14:tracePt t="401033" x="6743700" y="4297363"/>
          <p14:tracePt t="401050" x="6743700" y="4305300"/>
          <p14:tracePt t="401081" x="6743700" y="4327525"/>
          <p14:tracePt t="401121" x="6759575" y="4335463"/>
          <p14:tracePt t="401137" x="6759575" y="4343400"/>
          <p14:tracePt t="401145" x="6759575" y="4351338"/>
          <p14:tracePt t="401161" x="6759575" y="4359275"/>
          <p14:tracePt t="401185" x="6759575" y="4373563"/>
          <p14:tracePt t="401209" x="6759575" y="4365625"/>
          <p14:tracePt t="401361" x="6759575" y="4359275"/>
          <p14:tracePt t="401481" x="6759575" y="4351338"/>
          <p14:tracePt t="401489" x="6759575" y="4343400"/>
          <p14:tracePt t="401499" x="6759575" y="4335463"/>
          <p14:tracePt t="401515" x="6759575" y="4327525"/>
          <p14:tracePt t="401532" x="6759575" y="4321175"/>
          <p14:tracePt t="403641" x="6765925" y="4321175"/>
          <p14:tracePt t="404161" x="6773863" y="4321175"/>
          <p14:tracePt t="404257" x="6781800" y="4321175"/>
          <p14:tracePt t="404281" x="6797675" y="4321175"/>
          <p14:tracePt t="404321" x="6804025" y="4321175"/>
          <p14:tracePt t="404377" x="6811963" y="4321175"/>
          <p14:tracePt t="404385" x="6819900" y="4321175"/>
          <p14:tracePt t="404395" x="6858000" y="4327525"/>
          <p14:tracePt t="404412" x="6865938" y="4327525"/>
          <p14:tracePt t="404428" x="6873875" y="4327525"/>
          <p14:tracePt t="404505" x="6880225" y="4327525"/>
          <p14:tracePt t="404513" x="6888163" y="4327525"/>
          <p14:tracePt t="404528" x="6896100" y="4327525"/>
          <p14:tracePt t="404545" x="6911975" y="4327525"/>
          <p14:tracePt t="404577" x="6926263" y="4327525"/>
          <p14:tracePt t="404611" x="6942138" y="4327525"/>
          <p14:tracePt t="404625" x="6956425" y="4327525"/>
          <p14:tracePt t="404633" x="6980238" y="4327525"/>
          <p14:tracePt t="404645" x="7002463" y="4327525"/>
          <p14:tracePt t="404662" x="7032625" y="4327525"/>
          <p14:tracePt t="404679" x="7040563" y="4327525"/>
          <p14:tracePt t="404695" x="7048500" y="4327525"/>
          <p14:tracePt t="404711" x="7056438" y="4327525"/>
          <p14:tracePt t="404745" x="7070725" y="4327525"/>
          <p14:tracePt t="404761" x="7078663" y="4327525"/>
          <p14:tracePt t="404769" x="7094538" y="4327525"/>
          <p14:tracePt t="404785" x="7108825" y="4327525"/>
          <p14:tracePt t="404801" x="7116763" y="4327525"/>
          <p14:tracePt t="404811" x="7154863" y="4327525"/>
          <p14:tracePt t="404828" x="7170738" y="4327525"/>
          <p14:tracePt t="404845" x="7185025" y="4327525"/>
          <p14:tracePt t="404861" x="7192963" y="4327525"/>
          <p14:tracePt t="404889" x="7200900" y="4327525"/>
          <p14:tracePt t="404897" x="7216775" y="4327525"/>
          <p14:tracePt t="404911" x="7285038" y="4327525"/>
          <p14:tracePt t="404911" x="7307263" y="4327525"/>
          <p14:tracePt t="404930" x="7345363" y="4327525"/>
          <p14:tracePt t="404945" x="7375525" y="4327525"/>
          <p14:tracePt t="404962" x="7391400" y="4327525"/>
          <p14:tracePt t="405041" x="7399338" y="4327525"/>
          <p14:tracePt t="405057" x="7407275" y="4327525"/>
          <p14:tracePt t="405065" x="7413625" y="4327525"/>
          <p14:tracePt t="405121" x="7407275" y="4327525"/>
          <p14:tracePt t="405401" x="7391400" y="4327525"/>
          <p14:tracePt t="405409" x="7369175" y="4327525"/>
          <p14:tracePt t="405417" x="7337425" y="4327525"/>
          <p14:tracePt t="405427" x="7299325" y="4327525"/>
          <p14:tracePt t="405444" x="7269163" y="4327525"/>
          <p14:tracePt t="405461" x="7261225" y="4327525"/>
          <p14:tracePt t="405477" x="7239000" y="4335463"/>
          <p14:tracePt t="405494" x="7223125" y="4335463"/>
          <p14:tracePt t="405510" x="7185025" y="4335463"/>
          <p14:tracePt t="405528" x="7146925" y="4351338"/>
          <p14:tracePt t="405544" x="7124700" y="4351338"/>
          <p14:tracePt t="405559" x="7026275" y="4351338"/>
          <p14:tracePt t="405578" x="6994525" y="4351338"/>
          <p14:tracePt t="405593" x="6980238" y="4351338"/>
          <p14:tracePt t="405641" x="6964363" y="4351338"/>
          <p14:tracePt t="405649" x="6956425" y="4359275"/>
          <p14:tracePt t="405660" x="6904038" y="4365625"/>
          <p14:tracePt t="405678" x="6880225" y="4365625"/>
          <p14:tracePt t="405694" x="6865938" y="4365625"/>
          <p14:tracePt t="405710" x="6850063" y="4373563"/>
          <p14:tracePt t="405727" x="6827838" y="4373563"/>
          <p14:tracePt t="405745" x="6773863" y="4373563"/>
          <p14:tracePt t="405762" x="6735763" y="4381500"/>
          <p14:tracePt t="405778" x="6765925" y="4381500"/>
          <p14:tracePt t="406137" x="6789738" y="4381500"/>
          <p14:tracePt t="406145" x="6804025" y="4381500"/>
          <p14:tracePt t="406160" x="6811963" y="4381500"/>
          <p14:tracePt t="406176" x="6827838" y="4381500"/>
          <p14:tracePt t="406217" x="6835775" y="4381500"/>
          <p14:tracePt t="406226" x="6865938" y="4381500"/>
          <p14:tracePt t="406233" x="6904038" y="4381500"/>
          <p14:tracePt t="406243" x="6964363" y="4373563"/>
          <p14:tracePt t="406261" x="6980238" y="4373563"/>
          <p14:tracePt t="406276" x="6988175" y="4365625"/>
          <p14:tracePt t="406293" x="6994525" y="4365625"/>
          <p14:tracePt t="406310" x="7026275" y="4365625"/>
          <p14:tracePt t="406327" x="7064375" y="4359275"/>
          <p14:tracePt t="406327" x="7102475" y="4351338"/>
          <p14:tracePt t="406345" x="7132638" y="4351338"/>
          <p14:tracePt t="406359" x="7185025" y="4335463"/>
          <p14:tracePt t="406378" x="7200900" y="4335463"/>
          <p14:tracePt t="406394" x="7216775" y="4335463"/>
          <p14:tracePt t="406441" x="7231063" y="4335463"/>
          <p14:tracePt t="406449" x="7246938" y="4335463"/>
          <p14:tracePt t="406459" x="7323138" y="4335463"/>
          <p14:tracePt t="406477" x="7369175" y="4335463"/>
          <p14:tracePt t="406494" x="7375525" y="4335463"/>
          <p14:tracePt t="406509" x="7383463" y="4335463"/>
          <p14:tracePt t="406553" x="7391400" y="4335463"/>
          <p14:tracePt t="406561" x="7383463" y="4335463"/>
          <p14:tracePt t="406793" x="7369175" y="4335463"/>
          <p14:tracePt t="406801" x="7345363" y="4335463"/>
          <p14:tracePt t="406810" x="7299325" y="4335463"/>
          <p14:tracePt t="406827" x="7261225" y="4335463"/>
          <p14:tracePt t="406844" x="7246938" y="4335463"/>
          <p14:tracePt t="406859" x="7231063" y="4335463"/>
          <p14:tracePt t="406875" x="7200900" y="4335463"/>
          <p14:tracePt t="406893" x="7140575" y="4335463"/>
          <p14:tracePt t="406910" x="7086600" y="4335463"/>
          <p14:tracePt t="406926" x="7032625" y="4335463"/>
          <p14:tracePt t="406943" x="7002463" y="4335463"/>
          <p14:tracePt t="406960" x="6980238" y="4343400"/>
          <p14:tracePt t="406960" x="6964363" y="4343400"/>
          <p14:tracePt t="406978" x="6950075" y="4351338"/>
          <p14:tracePt t="406995" x="6918325" y="4359275"/>
          <p14:tracePt t="407011" x="6904038" y="4359275"/>
          <p14:tracePt t="407027" x="6896100" y="4359275"/>
          <p14:tracePt t="407042" x="6880225" y="4365625"/>
          <p14:tracePt t="407060" x="6858000" y="4365625"/>
          <p14:tracePt t="407076" x="6842125" y="4365625"/>
          <p14:tracePt t="407093" x="6811963" y="4365625"/>
          <p14:tracePt t="407109" x="6804025" y="4365625"/>
          <p14:tracePt t="407126" x="6797675" y="4365625"/>
          <p14:tracePt t="407177" x="6789738" y="4365625"/>
          <p14:tracePt t="407185" x="6781800" y="4365625"/>
          <p14:tracePt t="407194" x="6781800" y="4359275"/>
          <p14:tracePt t="407833" x="6781800" y="4343400"/>
          <p14:tracePt t="407841" x="6781800" y="4327525"/>
          <p14:tracePt t="407849" x="6781800" y="4313238"/>
          <p14:tracePt t="407858" x="6781800" y="4275138"/>
          <p14:tracePt t="407875" x="6759575" y="4206875"/>
          <p14:tracePt t="407892" x="6735763" y="4130675"/>
          <p14:tracePt t="407909" x="6705600" y="4016375"/>
          <p14:tracePt t="407925" x="6683375" y="3908425"/>
          <p14:tracePt t="407943" x="6645275" y="3802063"/>
          <p14:tracePt t="407959" x="6637338" y="3725863"/>
          <p14:tracePt t="407975" x="6637338" y="3649663"/>
          <p14:tracePt t="407975" x="6621463" y="3619500"/>
          <p14:tracePt t="407994" x="6621463" y="3589338"/>
          <p14:tracePt t="408008" x="6613525" y="3482975"/>
          <p14:tracePt t="408008" x="6613525" y="3413125"/>
          <p14:tracePt t="408026" x="6591300" y="3314700"/>
          <p14:tracePt t="408041" x="6569075" y="3230563"/>
          <p14:tracePt t="408059" x="6569075" y="3146425"/>
          <p14:tracePt t="408076" x="6569075" y="3070225"/>
          <p14:tracePt t="408092" x="6553200" y="3017838"/>
          <p14:tracePt t="408108" x="6537325" y="2979738"/>
          <p14:tracePt t="408126" x="6545263" y="2949575"/>
          <p14:tracePt t="408142" x="6569075" y="2903538"/>
          <p14:tracePt t="408159" x="6591300" y="2827338"/>
          <p14:tracePt t="408175" x="6591300" y="2773363"/>
          <p14:tracePt t="408175" x="6591300" y="2751138"/>
          <p14:tracePt t="408193" x="6591300" y="2720975"/>
          <p14:tracePt t="408208" x="6591300" y="2659063"/>
          <p14:tracePt t="408208" x="6591300" y="2628900"/>
          <p14:tracePt t="408226" x="6591300" y="2568575"/>
          <p14:tracePt t="408242" x="6591300" y="2484438"/>
          <p14:tracePt t="408259" x="6591300" y="2416175"/>
          <p14:tracePt t="408276" x="6591300" y="2354263"/>
          <p14:tracePt t="408292" x="6607175" y="2301875"/>
          <p14:tracePt t="408308" x="6607175" y="2263775"/>
          <p14:tracePt t="408325" x="6607175" y="2232025"/>
          <p14:tracePt t="408342" x="6607175" y="2193925"/>
          <p14:tracePt t="408358" x="6607175" y="2163763"/>
          <p14:tracePt t="408375" x="6607175" y="2133600"/>
          <p14:tracePt t="408375" x="6607175" y="2103438"/>
          <p14:tracePt t="408393" x="6607175" y="2079625"/>
          <p14:tracePt t="408407" x="6607175" y="1973263"/>
          <p14:tracePt t="408426" x="6607175" y="1935163"/>
          <p14:tracePt t="408442" x="6607175" y="1897063"/>
          <p14:tracePt t="408459" x="6607175" y="1851025"/>
          <p14:tracePt t="408475" x="6607175" y="1836738"/>
          <p14:tracePt t="408492" x="6613525" y="1828800"/>
          <p14:tracePt t="408521" x="6621463" y="1812925"/>
          <p14:tracePt t="408529" x="6621463" y="1798638"/>
          <p14:tracePt t="408545" x="6621463" y="1774825"/>
          <p14:tracePt t="408556" x="6621463" y="1744663"/>
          <p14:tracePt t="408575" x="6621463" y="1706563"/>
          <p14:tracePt t="408591" x="6629400" y="1676400"/>
          <p14:tracePt t="408591" x="6629400" y="1654175"/>
          <p14:tracePt t="408609" x="6645275" y="1622425"/>
          <p14:tracePt t="408626" x="6645275" y="1600200"/>
          <p14:tracePt t="408642" x="6645275" y="1584325"/>
          <p14:tracePt t="408658" x="6645275" y="1577975"/>
          <p14:tracePt t="408681" x="6645275" y="1570038"/>
          <p14:tracePt t="408705" x="6659563" y="1584325"/>
          <p14:tracePt t="409032" x="6659563" y="1600200"/>
          <p14:tracePt t="409040" x="6659563" y="1608138"/>
          <p14:tracePt t="409056" x="6659563" y="1616075"/>
          <p14:tracePt t="409064" x="6659563" y="1622425"/>
          <p14:tracePt t="409075" x="6659563" y="1646238"/>
          <p14:tracePt t="409091" x="6659563" y="1668463"/>
          <p14:tracePt t="409107" x="6659563" y="1692275"/>
          <p14:tracePt t="409126" x="6659563" y="1698625"/>
          <p14:tracePt t="409140" x="6659563" y="1714500"/>
          <p14:tracePt t="409157" x="6659563" y="1736725"/>
          <p14:tracePt t="409174" x="6659563" y="1782763"/>
          <p14:tracePt t="409191" x="6659563" y="1812925"/>
          <p14:tracePt t="409207" x="6659563" y="1844675"/>
          <p14:tracePt t="409207" x="6659563" y="1858963"/>
          <p14:tracePt t="409226" x="6659563" y="1874838"/>
          <p14:tracePt t="409241" x="6659563" y="1897063"/>
          <p14:tracePt t="409258" x="6659563" y="1920875"/>
          <p14:tracePt t="409275" x="6659563" y="1943100"/>
          <p14:tracePt t="409291" x="6659563" y="1989138"/>
          <p14:tracePt t="409307" x="6683375" y="2035175"/>
          <p14:tracePt t="409324" x="6689725" y="2073275"/>
          <p14:tracePt t="409340" x="6713538" y="2125663"/>
          <p14:tracePt t="409357" x="6713538" y="2163763"/>
          <p14:tracePt t="409374" x="6721475" y="2217738"/>
          <p14:tracePt t="409391" x="6727825" y="2270125"/>
          <p14:tracePt t="409407" x="6735763" y="2324100"/>
          <p14:tracePt t="409424" x="6751638" y="2384425"/>
          <p14:tracePt t="409424" x="6751638" y="2430463"/>
          <p14:tracePt t="409442" x="6773863" y="2514600"/>
          <p14:tracePt t="409458" x="6781800" y="2620963"/>
          <p14:tracePt t="409475" x="6797675" y="2705100"/>
          <p14:tracePt t="409491" x="6804025" y="2781300"/>
          <p14:tracePt t="409507" x="6819900" y="2857500"/>
          <p14:tracePt t="409524" x="6835775" y="2917825"/>
          <p14:tracePt t="409540" x="6858000" y="2987675"/>
          <p14:tracePt t="409557" x="6880225" y="3078163"/>
          <p14:tracePt t="409574" x="6880225" y="3162300"/>
          <p14:tracePt t="409591" x="6880225" y="3230563"/>
          <p14:tracePt t="409607" x="6865938" y="3360738"/>
          <p14:tracePt t="409607" x="6865938" y="3406775"/>
          <p14:tracePt t="409626" x="6865938" y="3482975"/>
          <p14:tracePt t="409640" x="6842125" y="3665538"/>
          <p14:tracePt t="409658" x="6842125" y="3741738"/>
          <p14:tracePt t="409674" x="6811963" y="3794125"/>
          <p14:tracePt t="409691" x="6811963" y="3817938"/>
          <p14:tracePt t="409707" x="6804025" y="3848100"/>
          <p14:tracePt t="409724" x="6804025" y="3878263"/>
          <p14:tracePt t="409740" x="6804025" y="3916363"/>
          <p14:tracePt t="409757" x="6797675" y="3962400"/>
          <p14:tracePt t="409773" x="6781800" y="4008438"/>
          <p14:tracePt t="409790" x="6781800" y="4060825"/>
          <p14:tracePt t="409807" x="6765925" y="4130675"/>
          <p14:tracePt t="409823" x="6765925" y="4191000"/>
          <p14:tracePt t="409823" x="6759575" y="4221163"/>
          <p14:tracePt t="409842" x="6759575" y="4289425"/>
          <p14:tracePt t="409858" x="6759575" y="4335463"/>
          <p14:tracePt t="409874" x="6759575" y="4365625"/>
          <p14:tracePt t="409891" x="6751638" y="4397375"/>
          <p14:tracePt t="409907" x="6743700" y="4403725"/>
          <p14:tracePt t="409923" x="6735763" y="4403725"/>
          <p14:tracePt t="410041" x="6735763" y="4411663"/>
          <p14:tracePt t="410048" x="6751638" y="4411663"/>
          <p14:tracePt t="410305" x="6765925" y="4411663"/>
          <p14:tracePt t="410313" x="6789738" y="4411663"/>
          <p14:tracePt t="410323" x="6835775" y="4411663"/>
          <p14:tracePt t="410340" x="6956425" y="4411663"/>
          <p14:tracePt t="410356" x="7040563" y="4403725"/>
          <p14:tracePt t="410373" x="7056438" y="4397375"/>
          <p14:tracePt t="410389" x="7116763" y="4397375"/>
          <p14:tracePt t="410449" x="7216775" y="4397375"/>
          <p14:tracePt t="410457" x="7337425" y="4397375"/>
          <p14:tracePt t="410457" x="7451725" y="4381500"/>
          <p14:tracePt t="410474" x="7589838" y="4359275"/>
          <p14:tracePt t="410490" x="7612063" y="4351338"/>
          <p14:tracePt t="410507" x="7604125" y="4343400"/>
          <p14:tracePt t="410529" x="7604125" y="4335463"/>
          <p14:tracePt t="410545" x="7597775" y="4335463"/>
          <p14:tracePt t="410601" x="7573963" y="4335463"/>
          <p14:tracePt t="410609" x="7551738" y="4335463"/>
          <p14:tracePt t="410623" x="7483475" y="4335463"/>
          <p14:tracePt t="410639" x="7421563" y="4335463"/>
          <p14:tracePt t="410655" x="7369175" y="4335463"/>
          <p14:tracePt t="410655" x="7353300" y="4335463"/>
          <p14:tracePt t="410674" x="7292975" y="4343400"/>
          <p14:tracePt t="410690" x="7192963" y="4365625"/>
          <p14:tracePt t="410706" x="7040563" y="4411663"/>
          <p14:tracePt t="410723" x="6835775" y="4479925"/>
          <p14:tracePt t="410739" x="6675438" y="4533900"/>
          <p14:tracePt t="410756" x="6537325" y="4564063"/>
          <p14:tracePt t="410773" x="6484938" y="4587875"/>
          <p14:tracePt t="410789" x="6484938" y="4572000"/>
          <p14:tracePt t="410913" x="6484938" y="4564063"/>
          <p14:tracePt t="410922" x="6499225" y="4549775"/>
          <p14:tracePt t="410929" x="6507163" y="4541838"/>
          <p14:tracePt t="410939" x="6515100" y="4525963"/>
          <p14:tracePt t="410955" x="6515100" y="4518025"/>
          <p14:tracePt t="410972" x="6523038" y="4511675"/>
          <p14:tracePt t="410989" x="6523038" y="4503738"/>
          <p14:tracePt t="411005" x="6537325" y="4503738"/>
          <p14:tracePt t="411023" x="6583363" y="4479925"/>
          <p14:tracePt t="411039" x="6629400" y="4449763"/>
          <p14:tracePt t="411054" x="6645275" y="4419600"/>
          <p14:tracePt t="411071" x="6651625" y="4381500"/>
          <p14:tracePt t="411071" x="6651625" y="4365625"/>
          <p14:tracePt t="411090" x="6667500" y="4321175"/>
          <p14:tracePt t="411106" x="6667500" y="4297363"/>
          <p14:tracePt t="411124" x="6667500" y="4221163"/>
          <p14:tracePt t="411139" x="6689725" y="4122738"/>
          <p14:tracePt t="411156" x="6705600" y="4030663"/>
          <p14:tracePt t="411172" x="6705600" y="3916363"/>
          <p14:tracePt t="411188" x="6705600" y="3794125"/>
          <p14:tracePt t="411206" x="6705600" y="3703638"/>
          <p14:tracePt t="411222" x="6705600" y="3603625"/>
          <p14:tracePt t="411239" x="6683375" y="3475038"/>
          <p14:tracePt t="411255" x="6621463" y="3368675"/>
          <p14:tracePt t="411255" x="6613525" y="3314700"/>
          <p14:tracePt t="411274" x="6591300" y="3246438"/>
          <p14:tracePt t="411289" x="6545263" y="3078163"/>
          <p14:tracePt t="411306" x="6545263" y="2963863"/>
          <p14:tracePt t="411323" x="6537325" y="2865438"/>
          <p14:tracePt t="411339" x="6530975" y="2765425"/>
          <p14:tracePt t="411355" x="6523038" y="2682875"/>
          <p14:tracePt t="411372" x="6499225" y="2582863"/>
          <p14:tracePt t="411388" x="6499225" y="2460625"/>
          <p14:tracePt t="411406" x="6499225" y="2316163"/>
          <p14:tracePt t="411422" x="6477000" y="2179638"/>
          <p14:tracePt t="411438" x="6454775" y="2073275"/>
          <p14:tracePt t="411455" x="6454775" y="2011363"/>
          <p14:tracePt t="411455" x="6454775" y="1973263"/>
          <p14:tracePt t="411474" x="6454775" y="1951038"/>
          <p14:tracePt t="411487" x="6454775" y="1866900"/>
          <p14:tracePt t="411506" x="6454775" y="1828800"/>
          <p14:tracePt t="411522" x="6454775" y="1774825"/>
          <p14:tracePt t="411538" x="6454775" y="1722438"/>
          <p14:tracePt t="411554" x="6454775" y="1668463"/>
          <p14:tracePt t="411570" x="6454775" y="1630363"/>
          <p14:tracePt t="411587" x="6469063" y="1584325"/>
          <p14:tracePt t="411605" x="6492875" y="1554163"/>
          <p14:tracePt t="411623" x="6515100" y="1508125"/>
          <p14:tracePt t="411638" x="6515100" y="1493838"/>
          <p14:tracePt t="411655" x="6523038" y="1485900"/>
          <p14:tracePt t="411671" x="6523038" y="1477963"/>
          <p14:tracePt t="411687" x="6530975" y="1477963"/>
          <p14:tracePt t="411777" x="6537325" y="1501775"/>
          <p14:tracePt t="411833" x="6537325" y="1516063"/>
          <p14:tracePt t="411841" x="6537325" y="1531938"/>
          <p14:tracePt t="411855" x="6537325" y="1584325"/>
          <p14:tracePt t="411870" x="6537325" y="1630363"/>
          <p14:tracePt t="411886" x="6537325" y="1730375"/>
          <p14:tracePt t="411886" x="6537325" y="1790700"/>
          <p14:tracePt t="411906" x="6537325" y="1927225"/>
          <p14:tracePt t="411922" x="6537325" y="2057400"/>
          <p14:tracePt t="411939" x="6553200" y="2171700"/>
          <p14:tracePt t="411955" x="6561138" y="2278063"/>
          <p14:tracePt t="411971" x="6561138" y="2370138"/>
          <p14:tracePt t="411991" x="6561138" y="2498725"/>
          <p14:tracePt t="412004" x="6561138" y="2682875"/>
          <p14:tracePt t="412022" x="6561138" y="2917825"/>
          <p14:tracePt t="412038" x="6561138" y="3170238"/>
          <p14:tracePt t="412055" x="6561138" y="3360738"/>
          <p14:tracePt t="412071" x="6561138" y="3444875"/>
          <p14:tracePt t="412071" x="6575425" y="3489325"/>
          <p14:tracePt t="412089" x="6575425" y="3497263"/>
          <p14:tracePt t="412104" x="6575425" y="3535363"/>
          <p14:tracePt t="412123" x="6575425" y="3559175"/>
          <p14:tracePt t="412138" x="6591300" y="3573463"/>
          <p14:tracePt t="412155" x="6591300" y="3603625"/>
          <p14:tracePt t="412171" x="6599238" y="3665538"/>
          <p14:tracePt t="412188" x="6613525" y="3771900"/>
          <p14:tracePt t="412204" x="6645275" y="3908425"/>
          <p14:tracePt t="412221" x="6659563" y="4016375"/>
          <p14:tracePt t="412238" x="6689725" y="4122738"/>
          <p14:tracePt t="412254" x="6705600" y="4206875"/>
          <p14:tracePt t="412271" x="6713538" y="4251325"/>
          <p14:tracePt t="412288" x="6727825" y="4297363"/>
          <p14:tracePt t="412305" x="6727825" y="4327525"/>
          <p14:tracePt t="412322" x="6743700" y="4351338"/>
          <p14:tracePt t="412338" x="6743700" y="4365625"/>
          <p14:tracePt t="412355" x="6743700" y="4389438"/>
          <p14:tracePt t="412371" x="6743700" y="4419600"/>
          <p14:tracePt t="412388" x="6743700" y="4457700"/>
          <p14:tracePt t="412404" x="6759575" y="4495800"/>
          <p14:tracePt t="412420" x="6759575" y="4525963"/>
          <p14:tracePt t="412437" x="6765925" y="4541838"/>
          <p14:tracePt t="412453" x="6765925" y="4549775"/>
          <p14:tracePt t="412470" x="6751638" y="4525963"/>
          <p14:tracePt t="412665" x="6751638" y="4503738"/>
          <p14:tracePt t="412673" x="6743700" y="4473575"/>
          <p14:tracePt t="412686" x="6705600" y="4397375"/>
          <p14:tracePt t="412704" x="6705600" y="4327525"/>
          <p14:tracePt t="412704" x="6705600" y="4305300"/>
          <p14:tracePt t="412722" x="6697663" y="4221163"/>
          <p14:tracePt t="412738" x="6697663" y="4152900"/>
          <p14:tracePt t="412754" x="6683375" y="4060825"/>
          <p14:tracePt t="412771" x="6659563" y="3978275"/>
          <p14:tracePt t="412787" x="6629400" y="3894138"/>
          <p14:tracePt t="412804" x="6613525" y="3763963"/>
          <p14:tracePt t="412820" x="6607175" y="3611563"/>
          <p14:tracePt t="412837" x="6607175" y="3451225"/>
          <p14:tracePt t="412854" x="6591300" y="3306763"/>
          <p14:tracePt t="412870" x="6591300" y="3208338"/>
          <p14:tracePt t="412887" x="6591300" y="3124200"/>
          <p14:tracePt t="412904" x="6591300" y="3040063"/>
          <p14:tracePt t="412904" x="6591300" y="3017838"/>
          <p14:tracePt t="412921" x="6583363" y="2917825"/>
          <p14:tracePt t="412938" x="6569075" y="2789238"/>
          <p14:tracePt t="412954" x="6561138" y="2674938"/>
          <p14:tracePt t="412971" x="6561138" y="2568575"/>
          <p14:tracePt t="412993" x="6561138" y="2454275"/>
          <p14:tracePt t="413006" x="6545263" y="2400300"/>
          <p14:tracePt t="413021" x="6545263" y="2316163"/>
          <p14:tracePt t="413036" x="6545263" y="2232025"/>
          <p14:tracePt t="413052" x="6545263" y="2125663"/>
          <p14:tracePt t="413070" x="6545263" y="1981200"/>
          <p14:tracePt t="413087" x="6545263" y="1851025"/>
          <p14:tracePt t="413087" x="6545263" y="1806575"/>
          <p14:tracePt t="413105" x="6545263" y="1768475"/>
          <p14:tracePt t="413119" x="6545263" y="1714500"/>
          <p14:tracePt t="413119" x="6545263" y="1692275"/>
          <p14:tracePt t="413138" x="6545263" y="1646238"/>
          <p14:tracePt t="413153" x="6545263" y="1616075"/>
          <p14:tracePt t="413170" x="6545263" y="1577975"/>
          <p14:tracePt t="413186" x="6530975" y="1562100"/>
          <p14:tracePt t="413202" x="6530975" y="1546225"/>
          <p14:tracePt t="413218" x="6530975" y="1531938"/>
          <p14:tracePt t="413235" x="6530975" y="1501775"/>
          <p14:tracePt t="413252" x="6530975" y="1470025"/>
          <p14:tracePt t="413269" x="6530975" y="1431925"/>
          <p14:tracePt t="413286" x="6530975" y="1417638"/>
          <p14:tracePt t="413302" x="6530975" y="1409700"/>
          <p14:tracePt t="413318" x="6530975" y="1425575"/>
          <p14:tracePt t="413433" x="6530975" y="1431925"/>
          <p14:tracePt t="413441" x="6530975" y="1455738"/>
          <p14:tracePt t="413452" x="6530975" y="1501775"/>
          <p14:tracePt t="413470" x="6530975" y="1592263"/>
          <p14:tracePt t="413486" x="6530975" y="1684338"/>
          <p14:tracePt t="413503" x="6530975" y="1790700"/>
          <p14:tracePt t="413503" x="6530975" y="1828800"/>
          <p14:tracePt t="413521" x="6530975" y="1889125"/>
          <p14:tracePt t="413538" x="6530975" y="1912938"/>
          <p14:tracePt t="413538" x="6530975" y="1935163"/>
          <p14:tracePt t="413554" x="6515100" y="1989138"/>
          <p14:tracePt t="413570" x="6507163" y="2057400"/>
          <p14:tracePt t="413587" x="6492875" y="2171700"/>
          <p14:tracePt t="413603" x="6492875" y="2324100"/>
          <p14:tracePt t="413620" x="6492875" y="2476500"/>
          <p14:tracePt t="413637" x="6492875" y="2628900"/>
          <p14:tracePt t="413653" x="6492875" y="2743200"/>
          <p14:tracePt t="413669" x="6492875" y="2841625"/>
          <p14:tracePt t="413686" x="6492875" y="2933700"/>
          <p14:tracePt t="413703" x="6492875" y="3017838"/>
          <p14:tracePt t="413719" x="6492875" y="3124200"/>
          <p14:tracePt t="413719" x="6492875" y="3184525"/>
          <p14:tracePt t="413739" x="6492875" y="3260725"/>
          <p14:tracePt t="413752" x="6492875" y="3535363"/>
          <p14:tracePt t="413770" x="6492875" y="3717925"/>
          <p14:tracePt t="413787" x="6492875" y="3886200"/>
          <p14:tracePt t="413803" x="6492875" y="4022725"/>
          <p14:tracePt t="413819" x="6492875" y="4114800"/>
          <p14:tracePt t="413836" x="6492875" y="4183063"/>
          <p14:tracePt t="413853" x="6492875" y="4237038"/>
          <p14:tracePt t="413870" x="6492875" y="4297363"/>
          <p14:tracePt t="413886" x="6507163" y="4351338"/>
          <p14:tracePt t="413903" x="6515100" y="4441825"/>
          <p14:tracePt t="413919" x="6537325" y="4525963"/>
          <p14:tracePt t="413919" x="6537325" y="4579938"/>
          <p14:tracePt t="413938" x="6537325" y="4632325"/>
          <p14:tracePt t="413952" x="6607175" y="4792663"/>
          <p14:tracePt t="413970" x="6621463" y="4846638"/>
          <p14:tracePt t="413987" x="6629400" y="4868863"/>
          <p14:tracePt t="414002" x="6637338" y="4899025"/>
          <p14:tracePt t="414018" x="6659563" y="4937125"/>
          <p14:tracePt t="414035" x="6667500" y="4937125"/>
          <p14:tracePt t="414051" x="6683375" y="4937125"/>
          <p14:tracePt t="414113" x="6697663" y="4937125"/>
          <p14:tracePt t="414121" x="6705600" y="4937125"/>
          <p14:tracePt t="414153" x="6713538" y="4937125"/>
          <p14:tracePt t="414161" x="6713538" y="4922838"/>
          <p14:tracePt t="414193" x="6727825" y="4906963"/>
          <p14:tracePt t="414202" x="6727825" y="4884738"/>
          <p14:tracePt t="414209" x="6727825" y="4868863"/>
          <p14:tracePt t="414219" x="6727825" y="4846638"/>
          <p14:tracePt t="414236" x="6727825" y="4838700"/>
          <p14:tracePt t="414251" x="6743700" y="4816475"/>
          <p14:tracePt t="414269" x="6765925" y="4808538"/>
          <p14:tracePt t="414285" x="6773863" y="4792663"/>
          <p14:tracePt t="414303" x="6773863" y="4784725"/>
          <p14:tracePt t="414337" x="6773863" y="4778375"/>
          <p14:tracePt t="414345" x="6773863" y="4770438"/>
          <p14:tracePt t="414353" x="6789738" y="4762500"/>
          <p14:tracePt t="414370" x="6789738" y="4754563"/>
          <p14:tracePt t="414385" x="6789738" y="4740275"/>
          <p14:tracePt t="414401" x="6789738" y="4732338"/>
          <p14:tracePt t="414577" x="6789738" y="4724400"/>
          <p14:tracePt t="414985" x="6789738" y="4716463"/>
          <p14:tracePt t="414993" x="6789738" y="4694238"/>
          <p14:tracePt t="415002" x="6789738" y="4648200"/>
          <p14:tracePt t="415019" x="6789738" y="4602163"/>
          <p14:tracePt t="415035" x="6789738" y="4549775"/>
          <p14:tracePt t="415051" x="6789738" y="4495800"/>
          <p14:tracePt t="415068" x="6789738" y="4449763"/>
          <p14:tracePt t="415085" x="6789738" y="4419600"/>
          <p14:tracePt t="415101" x="6789738" y="4411663"/>
          <p14:tracePt t="415409" x="6781800" y="4403725"/>
          <p14:tracePt t="415473" x="6781800" y="4373563"/>
          <p14:tracePt t="415490" x="6781800" y="4335463"/>
          <p14:tracePt t="415497" x="6781800" y="4327525"/>
          <p14:tracePt t="415505" x="6781800" y="4297363"/>
          <p14:tracePt t="415517" x="6781800" y="4191000"/>
          <p14:tracePt t="415533" x="6781800" y="4137025"/>
          <p14:tracePt t="415550" x="6773863" y="4106863"/>
          <p14:tracePt t="415566" x="6773863" y="4092575"/>
          <p14:tracePt t="415582" x="6773863" y="4098925"/>
          <p14:tracePt t="415977" x="6765925" y="4098925"/>
          <p14:tracePt t="416297" x="6765925" y="4106863"/>
          <p14:tracePt t="419236" x="6765925" y="4098925"/>
          <p14:tracePt t="419305" x="6765925" y="4092575"/>
          <p14:tracePt t="419345" x="6765925" y="4076700"/>
          <p14:tracePt t="419385" x="6759575" y="4068763"/>
          <p14:tracePt t="419393" x="6759575" y="4060825"/>
          <p14:tracePt t="419409" x="6759575" y="4054475"/>
          <p14:tracePt t="419417" x="6759575" y="4046538"/>
          <p14:tracePt t="419429" x="6759575" y="4030663"/>
          <p14:tracePt t="419447" x="6751638" y="4000500"/>
          <p14:tracePt t="419464" x="6751638" y="3992563"/>
          <p14:tracePt t="419479" x="6751638" y="3978275"/>
          <p14:tracePt t="419498" x="6743700" y="3962400"/>
          <p14:tracePt t="419529" x="6743700" y="3946525"/>
          <p14:tracePt t="419560" x="6743700" y="3940175"/>
          <p14:tracePt t="419568" x="6743700" y="3924300"/>
          <p14:tracePt t="419579" x="6735763" y="3908425"/>
          <p14:tracePt t="419597" x="6735763" y="3894138"/>
          <p14:tracePt t="419613" x="6735763" y="3886200"/>
          <p14:tracePt t="419629" x="6735763" y="3878263"/>
          <p14:tracePt t="419647" x="6735763" y="3863975"/>
          <p14:tracePt t="419673" x="6721475" y="3848100"/>
          <p14:tracePt t="419689" x="6721475" y="3840163"/>
          <p14:tracePt t="419697" x="6713538" y="3810000"/>
          <p14:tracePt t="419714" x="6713538" y="3794125"/>
          <p14:tracePt t="419730" x="6713538" y="3787775"/>
          <p14:tracePt t="419746" x="6705600" y="3756025"/>
          <p14:tracePt t="419763" x="6705600" y="3749675"/>
          <p14:tracePt t="419779" x="6705600" y="3741738"/>
          <p14:tracePt t="419795" x="6705600" y="3733800"/>
          <p14:tracePt t="419857" x="6705600" y="3725863"/>
          <p14:tracePt t="419881" x="6705600" y="3717925"/>
          <p14:tracePt t="419897" x="6705600" y="3711575"/>
          <p14:tracePt t="419905" x="6705600" y="3703638"/>
          <p14:tracePt t="419914" x="6705600" y="3687763"/>
          <p14:tracePt t="419930" x="6705600" y="3679825"/>
          <p14:tracePt t="419953" x="6705600" y="3673475"/>
          <p14:tracePt t="420001" x="6705600" y="3665538"/>
          <p14:tracePt t="420024" x="6705600" y="3657600"/>
          <p14:tracePt t="420040" x="6705600" y="3649663"/>
          <p14:tracePt t="420057" x="6705600" y="3635375"/>
          <p14:tracePt t="420073" x="6705600" y="3627438"/>
          <p14:tracePt t="420089" x="6705600" y="3619500"/>
          <p14:tracePt t="420097" x="6705600" y="3611563"/>
          <p14:tracePt t="420122" x="6705600" y="3603625"/>
          <p14:tracePt t="420130" x="6713538" y="3589338"/>
          <p14:tracePt t="420148" x="6713538" y="3573463"/>
          <p14:tracePt t="420163" x="6713538" y="3565525"/>
          <p14:tracePt t="420179" x="6713538" y="3551238"/>
          <p14:tracePt t="420195" x="6727825" y="3543300"/>
          <p14:tracePt t="420249" x="6727825" y="3535363"/>
          <p14:tracePt t="420265" x="6727825" y="3521075"/>
          <p14:tracePt t="420273" x="6727825" y="3513138"/>
          <p14:tracePt t="420297" x="6727825" y="3505200"/>
          <p14:tracePt t="420305" x="6727825" y="3497263"/>
          <p14:tracePt t="420329" x="6727825" y="3489325"/>
          <p14:tracePt t="420369" x="6727825" y="3482975"/>
          <p14:tracePt t="420401" x="6735763" y="3482975"/>
          <p14:tracePt t="420409" x="6735763" y="3475038"/>
          <p14:tracePt t="420777" x="6735763" y="3467100"/>
          <p14:tracePt t="421625" x="6735763" y="3459163"/>
          <p14:tracePt t="421633" x="6727825" y="3444875"/>
          <p14:tracePt t="421644" x="6727825" y="3436938"/>
          <p14:tracePt t="421661" x="6727825" y="3421063"/>
          <p14:tracePt t="421678" x="6727825" y="3413125"/>
          <p14:tracePt t="421737" x="6727825" y="3406775"/>
          <p14:tracePt t="421753" x="6727825" y="3398838"/>
          <p14:tracePt t="421769" x="6727825" y="3390900"/>
          <p14:tracePt t="421785" x="6727825" y="3382963"/>
          <p14:tracePt t="421801" x="6727825" y="3368675"/>
          <p14:tracePt t="421817" x="6713538" y="3352800"/>
          <p14:tracePt t="421857" x="6713538" y="3344863"/>
          <p14:tracePt t="421881" x="6705600" y="3336925"/>
          <p14:tracePt t="421937" x="6705600" y="3330575"/>
          <p14:tracePt t="421953" x="6697663" y="3330575"/>
          <p14:tracePt t="421977" x="6697663" y="3322638"/>
          <p14:tracePt t="422032" x="6697663" y="3314700"/>
          <p14:tracePt t="422065" x="6697663" y="3298825"/>
          <p14:tracePt t="422081" x="6697663" y="3292475"/>
          <p14:tracePt t="422097" x="6697663" y="3284538"/>
          <p14:tracePt t="422105" x="6697663" y="3276600"/>
          <p14:tracePt t="422113" x="6697663" y="3268663"/>
          <p14:tracePt t="422126" x="6689725" y="3246438"/>
          <p14:tracePt t="422143" x="6689725" y="3230563"/>
          <p14:tracePt t="422163" x="6689725" y="3222625"/>
          <p14:tracePt t="422178" x="6683375" y="3216275"/>
          <p14:tracePt t="422194" x="6683375" y="3200400"/>
          <p14:tracePt t="422211" x="6683375" y="3184525"/>
          <p14:tracePt t="422227" x="6675438" y="3154363"/>
          <p14:tracePt t="422244" x="6675438" y="3146425"/>
          <p14:tracePt t="422260" x="6675438" y="3132138"/>
          <p14:tracePt t="422277" x="6675438" y="3124200"/>
          <p14:tracePt t="422293" x="6667500" y="3116263"/>
          <p14:tracePt t="422310" x="6667500" y="3108325"/>
          <p14:tracePt t="422326" x="6667500" y="3101975"/>
          <p14:tracePt t="422343" x="6667500" y="3086100"/>
          <p14:tracePt t="422369" x="6667500" y="3070225"/>
          <p14:tracePt t="422378" x="6659563" y="3055938"/>
          <p14:tracePt t="422395" x="6659563" y="3048000"/>
          <p14:tracePt t="422411" x="6651625" y="3025775"/>
          <p14:tracePt t="422428" x="6645275" y="3017838"/>
          <p14:tracePt t="422443" x="6637338" y="3001963"/>
          <p14:tracePt t="422461" x="6637338" y="2987675"/>
          <p14:tracePt t="422505" x="6629400" y="2979738"/>
          <p14:tracePt t="422545" x="6629400" y="2971800"/>
          <p14:tracePt t="422569" x="6621463" y="2955925"/>
          <p14:tracePt t="422625" x="6621463" y="2949575"/>
          <p14:tracePt t="422649" x="6613525" y="2949575"/>
          <p14:tracePt t="422658" x="6613525" y="2941638"/>
          <p14:tracePt t="422689" x="6613525" y="2933700"/>
          <p14:tracePt t="422713" x="6599238" y="2925763"/>
          <p14:tracePt t="422761" x="6599238" y="2917825"/>
          <p14:tracePt t="422769" x="6591300" y="2911475"/>
          <p14:tracePt t="422777" x="6591300" y="2903538"/>
          <p14:tracePt t="422793" x="6583363" y="2887663"/>
          <p14:tracePt t="422811" x="6575425" y="2879725"/>
          <p14:tracePt t="422827" x="6575425" y="2873375"/>
          <p14:tracePt t="422857" x="6569075" y="2873375"/>
          <p14:tracePt t="422865" x="6569075" y="2865438"/>
          <p14:tracePt t="422897" x="6569075" y="2857500"/>
          <p14:tracePt t="422921" x="6561138" y="2857500"/>
          <p14:tracePt t="422929" x="6561138" y="2849563"/>
          <p14:tracePt t="422942" x="6537325" y="2835275"/>
          <p14:tracePt t="422960" x="6530975" y="2827338"/>
          <p14:tracePt t="422976" x="6523038" y="2819400"/>
          <p14:tracePt t="422992" x="6523038" y="2797175"/>
          <p14:tracePt t="423033" x="6515100" y="2797175"/>
          <p14:tracePt t="423089" x="6507163" y="2789238"/>
          <p14:tracePt t="423097" x="6499225" y="2781300"/>
          <p14:tracePt t="423121" x="6499225" y="2773363"/>
          <p14:tracePt t="423137" x="6492875" y="2765425"/>
          <p14:tracePt t="423153" x="6484938" y="2759075"/>
          <p14:tracePt t="423193" x="6477000" y="2743200"/>
          <p14:tracePt t="423217" x="6477000" y="2735263"/>
          <p14:tracePt t="423345" x="6469063" y="2727325"/>
          <p14:tracePt t="423353" x="6461125" y="2727325"/>
          <p14:tracePt t="423401" x="6461125" y="2720975"/>
          <p14:tracePt t="423409" x="6454775" y="2720975"/>
          <p14:tracePt t="423433" x="6454775" y="2713038"/>
          <p14:tracePt t="423473" x="6446838" y="2713038"/>
          <p14:tracePt t="423489" x="6446838" y="2705100"/>
          <p14:tracePt t="423497" x="6430963" y="2697163"/>
          <p14:tracePt t="423521" x="6423025" y="2689225"/>
          <p14:tracePt t="423561" x="6416675" y="2689225"/>
          <p14:tracePt t="423593" x="6408738" y="2674938"/>
          <p14:tracePt t="423617" x="6400800" y="2667000"/>
          <p14:tracePt t="423633" x="6392863" y="2651125"/>
          <p14:tracePt t="423642" x="6384925" y="2651125"/>
          <p14:tracePt t="423681" x="6378575" y="2644775"/>
          <p14:tracePt t="423753" x="6370638" y="2636838"/>
          <p14:tracePt t="423793" x="6362700" y="2628900"/>
          <p14:tracePt t="423801" x="6340475" y="2606675"/>
          <p14:tracePt t="423817" x="6324600" y="2606675"/>
          <p14:tracePt t="423833" x="6308725" y="2606675"/>
          <p14:tracePt t="423843" x="6308725" y="2598738"/>
          <p14:tracePt t="423858" x="6302375" y="2590800"/>
          <p14:tracePt t="423875" x="6286500" y="2582863"/>
          <p14:tracePt t="423892" x="6270625" y="2568575"/>
          <p14:tracePt t="423913" x="6264275" y="2568575"/>
          <p14:tracePt t="423929" x="6256338" y="2568575"/>
          <p14:tracePt t="423953" x="6248400" y="2568575"/>
          <p14:tracePt t="423969" x="6240463" y="2560638"/>
          <p14:tracePt t="423977" x="6232525" y="2560638"/>
          <p14:tracePt t="424003" x="6218238" y="2560638"/>
          <p14:tracePt t="424024" x="6218238" y="2552700"/>
          <p14:tracePt t="424032" x="6202363" y="2544763"/>
          <p14:tracePt t="424057" x="6202363" y="2536825"/>
          <p14:tracePt t="424377" x="6194425" y="2536825"/>
          <p14:tracePt t="424393" x="6188075" y="2536825"/>
          <p14:tracePt t="424401" x="6180138" y="2522538"/>
          <p14:tracePt t="424417" x="6164263" y="2514600"/>
          <p14:tracePt t="424426" x="6149975" y="2506663"/>
          <p14:tracePt t="424442" x="6134100" y="2498725"/>
          <p14:tracePt t="424458" x="6103938" y="2484438"/>
          <p14:tracePt t="424475" x="6103938" y="2476500"/>
          <p14:tracePt t="424491" x="6096000" y="2476500"/>
          <p14:tracePt t="424508" x="6096000" y="2468563"/>
          <p14:tracePt t="424525" x="6088063" y="2468563"/>
          <p14:tracePt t="424541" x="6073775" y="2460625"/>
          <p14:tracePt t="424557" x="6057900" y="2460625"/>
          <p14:tracePt t="424575" x="6042025" y="2454275"/>
          <p14:tracePt t="424591" x="6027738" y="2454275"/>
          <p14:tracePt t="424608" x="6019800" y="2446338"/>
          <p14:tracePt t="424633" x="6011863" y="2446338"/>
          <p14:tracePt t="424649" x="6003925" y="2446338"/>
          <p14:tracePt t="424659" x="5981700" y="2438400"/>
          <p14:tracePt t="424675" x="5951538" y="2430463"/>
          <p14:tracePt t="424692" x="5921375" y="2422525"/>
          <p14:tracePt t="424708" x="5905500" y="2422525"/>
          <p14:tracePt t="424725" x="5897563" y="2422525"/>
          <p14:tracePt t="424745" x="5889625" y="2422525"/>
          <p14:tracePt t="424825" x="5883275" y="2416175"/>
          <p14:tracePt t="425401" x="5883275" y="2408238"/>
          <p14:tracePt t="425593" x="5875338" y="2400300"/>
          <p14:tracePt t="425737" x="5867400" y="2392363"/>
          <p14:tracePt t="426121" x="5859463" y="2384425"/>
          <p14:tracePt t="428845" x="5867400" y="2384425"/>
          <p14:tracePt t="429057" x="5889625" y="2384425"/>
          <p14:tracePt t="429105" x="5905500" y="2384425"/>
          <p14:tracePt t="429121" x="5921375" y="2384425"/>
          <p14:tracePt t="429129" x="5935663" y="2392363"/>
          <p14:tracePt t="429137" x="5951538" y="2392363"/>
          <p14:tracePt t="429155" x="5959475" y="2392363"/>
          <p14:tracePt t="429170" x="5973763" y="2400300"/>
          <p14:tracePt t="429225" x="5981700" y="2408238"/>
          <p14:tracePt t="429233" x="6003925" y="2416175"/>
          <p14:tracePt t="429241" x="6011863" y="2416175"/>
          <p14:tracePt t="429253" x="6035675" y="2438400"/>
          <p14:tracePt t="429270" x="6042025" y="2438400"/>
          <p14:tracePt t="429313" x="6049963" y="2438400"/>
          <p14:tracePt t="429329" x="6057900" y="2446338"/>
          <p14:tracePt t="429337" x="6073775" y="2460625"/>
          <p14:tracePt t="429345" x="6096000" y="2468563"/>
          <p14:tracePt t="429354" x="6118225" y="2484438"/>
          <p14:tracePt t="429370" x="6134100" y="2492375"/>
          <p14:tracePt t="429387" x="6134100" y="2498725"/>
          <p14:tracePt t="429403" x="6134100" y="2514600"/>
          <p14:tracePt t="429419" x="6142038" y="2514600"/>
          <p14:tracePt t="429436" x="6149975" y="2530475"/>
          <p14:tracePt t="429465" x="6156325" y="2530475"/>
          <p14:tracePt t="429473" x="6156325" y="2536825"/>
          <p14:tracePt t="429485" x="6180138" y="2544763"/>
          <p14:tracePt t="429503" x="6194425" y="2552700"/>
          <p14:tracePt t="429520" x="6194425" y="2560638"/>
          <p14:tracePt t="429535" x="6202363" y="2560638"/>
          <p14:tracePt t="429553" x="6202363" y="2568575"/>
          <p14:tracePt t="429569" x="6210300" y="2574925"/>
          <p14:tracePt t="429586" x="6232525" y="2590800"/>
          <p14:tracePt t="429603" x="6240463" y="2598738"/>
          <p14:tracePt t="429619" x="6248400" y="2606675"/>
          <p14:tracePt t="429636" x="6256338" y="2613025"/>
          <p14:tracePt t="429652" x="6270625" y="2620963"/>
          <p14:tracePt t="429713" x="6270625" y="2628900"/>
          <p14:tracePt t="429721" x="6278563" y="2628900"/>
          <p14:tracePt t="429745" x="6286500" y="2636838"/>
          <p14:tracePt t="429785" x="6286500" y="2644775"/>
          <p14:tracePt t="429793" x="6286500" y="2651125"/>
          <p14:tracePt t="429803" x="6308725" y="2674938"/>
          <p14:tracePt t="429819" x="6316663" y="2674938"/>
          <p14:tracePt t="429835" x="6332538" y="2689225"/>
          <p14:tracePt t="429852" x="6340475" y="2705100"/>
          <p14:tracePt t="429869" x="6354763" y="2713038"/>
          <p14:tracePt t="429886" x="6392863" y="2735263"/>
          <p14:tracePt t="429902" x="6430963" y="2773363"/>
          <p14:tracePt t="429919" x="6461125" y="2789238"/>
          <p14:tracePt t="429937" x="6469063" y="2797175"/>
          <p14:tracePt t="429952" x="6469063" y="2811463"/>
          <p14:tracePt t="429993" x="6469063" y="2827338"/>
          <p14:tracePt t="430001" x="6499225" y="2857500"/>
          <p14:tracePt t="430009" x="6515100" y="2873375"/>
          <p14:tracePt t="430019" x="6553200" y="2911475"/>
          <p14:tracePt t="430037" x="6575425" y="2933700"/>
          <p14:tracePt t="430051" x="6583363" y="2933700"/>
          <p14:tracePt t="430067" x="6583363" y="2941638"/>
          <p14:tracePt t="430113" x="6591300" y="2941638"/>
          <p14:tracePt t="430121" x="6599238" y="2955925"/>
          <p14:tracePt t="430137" x="6607175" y="2963863"/>
          <p14:tracePt t="430169" x="6613525" y="2971800"/>
          <p14:tracePt t="430185" x="6613525" y="2979738"/>
          <p14:tracePt t="430193" x="6613525" y="2987675"/>
          <p14:tracePt t="430203" x="6629400" y="2994025"/>
          <p14:tracePt t="430219" x="6637338" y="3017838"/>
          <p14:tracePt t="430236" x="6645275" y="3032125"/>
          <p14:tracePt t="430252" x="6651625" y="3040063"/>
          <p14:tracePt t="430268" x="6659563" y="3055938"/>
          <p14:tracePt t="430321" x="6667500" y="3063875"/>
          <p14:tracePt t="430329" x="6689725" y="3086100"/>
          <p14:tracePt t="430345" x="6689725" y="3094038"/>
          <p14:tracePt t="430353" x="6697663" y="3108325"/>
          <p14:tracePt t="430369" x="6713538" y="3124200"/>
          <p14:tracePt t="430387" x="6713538" y="3132138"/>
          <p14:tracePt t="430401" x="6713538" y="3140075"/>
          <p14:tracePt t="430418" x="6721475" y="3154363"/>
          <p14:tracePt t="430505" x="6721475" y="3162300"/>
          <p14:tracePt t="430521" x="6727825" y="3178175"/>
          <p14:tracePt t="430529" x="6727825" y="3184525"/>
          <p14:tracePt t="430545" x="6727825" y="3192463"/>
          <p14:tracePt t="430553" x="6727825" y="3208338"/>
          <p14:tracePt t="430570" x="6727825" y="3222625"/>
          <p14:tracePt t="430586" x="6735763" y="3222625"/>
          <p14:tracePt t="430602" x="6743700" y="3238500"/>
          <p14:tracePt t="430618" x="6743700" y="3246438"/>
          <p14:tracePt t="430634" x="6743700" y="3260725"/>
          <p14:tracePt t="430665" x="6751638" y="3268663"/>
          <p14:tracePt t="430673" x="6751638" y="3276600"/>
          <p14:tracePt t="430684" x="6765925" y="3298825"/>
          <p14:tracePt t="430702" x="6789738" y="3336925"/>
          <p14:tracePt t="430718" x="6804025" y="3360738"/>
          <p14:tracePt t="430735" x="6811963" y="3375025"/>
          <p14:tracePt t="430751" x="6827838" y="3406775"/>
          <p14:tracePt t="430769" x="6835775" y="3429000"/>
          <p14:tracePt t="430786" x="6835775" y="3436938"/>
          <p14:tracePt t="430803" x="6835775" y="3467100"/>
          <p14:tracePt t="430819" x="6850063" y="3475038"/>
          <p14:tracePt t="430834" x="6858000" y="3497263"/>
          <p14:tracePt t="430852" x="6858000" y="3505200"/>
          <p14:tracePt t="430868" x="6858000" y="3513138"/>
          <p14:tracePt t="430884" x="6858000" y="3521075"/>
          <p14:tracePt t="430901" x="6865938" y="3527425"/>
          <p14:tracePt t="430918" x="6865938" y="3543300"/>
          <p14:tracePt t="430937" x="6865938" y="3559175"/>
          <p14:tracePt t="430951" x="6865938" y="3565525"/>
          <p14:tracePt t="430968" x="6865938" y="3611563"/>
          <p14:tracePt t="430968" x="6865938" y="3627438"/>
          <p14:tracePt t="430986" x="6873875" y="3679825"/>
          <p14:tracePt t="431003" x="6873875" y="3749675"/>
          <p14:tracePt t="431019" x="6873875" y="3802063"/>
          <p14:tracePt t="431034" x="6873875" y="3856038"/>
          <p14:tracePt t="431050" x="6873875" y="3894138"/>
          <p14:tracePt t="431068" x="6873875" y="3908425"/>
          <p14:tracePt t="431085" x="6873875" y="3916363"/>
          <p14:tracePt t="431101" x="6873875" y="3924300"/>
          <p14:tracePt t="431117" x="6873875" y="3932238"/>
          <p14:tracePt t="431134" x="6873875" y="3946525"/>
          <p14:tracePt t="431151" x="6873875" y="3962400"/>
          <p14:tracePt t="431151" x="6873875" y="3978275"/>
          <p14:tracePt t="431171" x="6873875" y="3992563"/>
          <p14:tracePt t="431186" x="6873875" y="4008438"/>
          <p14:tracePt t="431202" x="6873875" y="4022725"/>
          <p14:tracePt t="431219" x="6873875" y="4030663"/>
          <p14:tracePt t="431235" x="6873875" y="4054475"/>
          <p14:tracePt t="431251" x="6873875" y="4076700"/>
          <p14:tracePt t="431268" x="6865938" y="4106863"/>
          <p14:tracePt t="431285" x="6865938" y="4152900"/>
          <p14:tracePt t="431301" x="6858000" y="4206875"/>
          <p14:tracePt t="431318" x="6850063" y="4259263"/>
          <p14:tracePt t="431334" x="6842125" y="4305300"/>
          <p14:tracePt t="431351" x="6827838" y="4359275"/>
          <p14:tracePt t="431368" x="6827838" y="4397375"/>
          <p14:tracePt t="431368" x="6827838" y="4419600"/>
          <p14:tracePt t="431386" x="6827838" y="4465638"/>
          <p14:tracePt t="431402" x="6827838" y="4487863"/>
          <p14:tracePt t="431417" x="6811963" y="4533900"/>
          <p14:tracePt t="431435" x="6811963" y="4572000"/>
          <p14:tracePt t="431451" x="6804025" y="4610100"/>
          <p14:tracePt t="431468" x="6804025" y="4640263"/>
          <p14:tracePt t="431484" x="6804025" y="4678363"/>
          <p14:tracePt t="431501" x="6804025" y="4702175"/>
          <p14:tracePt t="431518" x="6797675" y="4754563"/>
          <p14:tracePt t="431534" x="6797675" y="4808538"/>
          <p14:tracePt t="431550" x="6797675" y="4860925"/>
          <p14:tracePt t="431567" x="6797675" y="4884738"/>
          <p14:tracePt t="431583" x="6797675" y="4914900"/>
          <p14:tracePt t="431583" x="6797675" y="4922838"/>
          <p14:tracePt t="431601" x="6797675" y="4945063"/>
          <p14:tracePt t="431617" x="6797675" y="4968875"/>
          <p14:tracePt t="431634" x="6797675" y="4983163"/>
          <p14:tracePt t="431650" x="6797675" y="4991100"/>
          <p14:tracePt t="431667" x="6797675" y="5013325"/>
          <p14:tracePt t="431684" x="6797675" y="5029200"/>
          <p14:tracePt t="431701" x="6797675" y="5059363"/>
          <p14:tracePt t="431717" x="6797675" y="5083175"/>
          <p14:tracePt t="431734" x="6797675" y="5113338"/>
          <p14:tracePt t="431751" x="6797675" y="5143500"/>
          <p14:tracePt t="431767" x="6797675" y="5165725"/>
          <p14:tracePt t="431784" x="6797675" y="5211763"/>
          <p14:tracePt t="431802" x="6797675" y="5227638"/>
          <p14:tracePt t="431817" x="6789738" y="5257800"/>
          <p14:tracePt t="431835" x="6781800" y="5287963"/>
          <p14:tracePt t="431851" x="6781800" y="5311775"/>
          <p14:tracePt t="431868" x="6773863" y="5326063"/>
          <p14:tracePt t="431883" x="6773863" y="5356225"/>
          <p14:tracePt t="431901" x="6765925" y="5364163"/>
          <p14:tracePt t="431917" x="6765925" y="5372100"/>
          <p14:tracePt t="431933" x="6759575" y="5394325"/>
          <p14:tracePt t="431951" x="6751638" y="5410200"/>
          <p14:tracePt t="431967" x="6751638" y="5432425"/>
          <p14:tracePt t="431967" x="6751638" y="5440363"/>
          <p14:tracePt t="431985" x="6751638" y="5456238"/>
          <p14:tracePt t="432001" x="6751638" y="5464175"/>
          <p14:tracePt t="432019" x="6751638" y="5486400"/>
          <p14:tracePt t="432035" x="6751638" y="5494338"/>
          <p14:tracePt t="432050" x="6751638" y="5508625"/>
          <p14:tracePt t="432067" x="6751638" y="5546725"/>
          <p14:tracePt t="432084" x="6751638" y="5562600"/>
          <p14:tracePt t="432099" x="6751638" y="5578475"/>
          <p14:tracePt t="432116" x="6751638" y="5600700"/>
          <p14:tracePt t="432134" x="6751638" y="5616575"/>
          <p14:tracePt t="432150" x="6751638" y="5622925"/>
          <p14:tracePt t="432168" x="6751638" y="5638800"/>
          <p14:tracePt t="432168" x="6751638" y="5646738"/>
          <p14:tracePt t="432185" x="6751638" y="5661025"/>
          <p14:tracePt t="432209" x="6751638" y="5668963"/>
          <p14:tracePt t="432225" x="6751638" y="5676900"/>
          <p14:tracePt t="432234" x="6751638" y="5692775"/>
          <p14:tracePt t="432251" x="6751638" y="5699125"/>
          <p14:tracePt t="432266" x="6751638" y="5722938"/>
          <p14:tracePt t="432284" x="6751638" y="5737225"/>
          <p14:tracePt t="432299" x="6751638" y="5745163"/>
          <p14:tracePt t="432317" x="6751638" y="5761038"/>
          <p14:tracePt t="432353" x="6751638" y="5768975"/>
          <p14:tracePt t="432441" x="6751638" y="5775325"/>
          <p14:tracePt t="432457" x="6751638" y="5783263"/>
          <p14:tracePt t="432465" x="6751638" y="5791200"/>
          <p14:tracePt t="432473" x="6751638" y="5799138"/>
          <p14:tracePt t="432483" x="6751638" y="5821363"/>
          <p14:tracePt t="432500" x="6751638" y="5837238"/>
          <p14:tracePt t="432516" x="6751638" y="5829300"/>
          <p14:tracePt t="432945" x="6751638" y="5821363"/>
          <p14:tracePt t="432977" x="6751638" y="5813425"/>
          <p14:tracePt t="432993" x="6751638" y="5807075"/>
          <p14:tracePt t="433001" x="6751638" y="5799138"/>
          <p14:tracePt t="433016" x="6751638" y="5791200"/>
          <p14:tracePt t="433016" x="6751638" y="5775325"/>
          <p14:tracePt t="433034" x="6751638" y="5761038"/>
          <p14:tracePt t="433049" x="6751638" y="5730875"/>
          <p14:tracePt t="433066" x="6751638" y="5715000"/>
          <p14:tracePt t="433081" x="6751638" y="5684838"/>
          <p14:tracePt t="433098" x="6751638" y="5676900"/>
          <p14:tracePt t="433114" x="6751638" y="5654675"/>
          <p14:tracePt t="433131" x="6751638" y="5638800"/>
          <p14:tracePt t="433149" x="6751638" y="5616575"/>
          <p14:tracePt t="433167" x="6751638" y="5592763"/>
          <p14:tracePt t="433183" x="6751638" y="5578475"/>
          <p14:tracePt t="433199" x="6751638" y="5546725"/>
          <p14:tracePt t="433216" x="6751638" y="5532438"/>
          <p14:tracePt t="433216" x="6751638" y="5516563"/>
          <p14:tracePt t="433234" x="6751638" y="5502275"/>
          <p14:tracePt t="433250" x="6751638" y="5494338"/>
          <p14:tracePt t="433266" x="6751638" y="5478463"/>
          <p14:tracePt t="433289" x="6751638" y="5470525"/>
          <p14:tracePt t="433313" x="6751638" y="5456238"/>
          <p14:tracePt t="433321" x="6751638" y="5448300"/>
          <p14:tracePt t="433331" x="6751638" y="5418138"/>
          <p14:tracePt t="433349" x="6759575" y="5380038"/>
          <p14:tracePt t="433366" x="6765925" y="5334000"/>
          <p14:tracePt t="433383" x="6773863" y="5287963"/>
          <p14:tracePt t="433399" x="6781800" y="5249863"/>
          <p14:tracePt t="433415" x="6781800" y="5227638"/>
          <p14:tracePt t="433415" x="6781800" y="5211763"/>
          <p14:tracePt t="433433" x="6781800" y="5197475"/>
          <p14:tracePt t="433450" x="6797675" y="5173663"/>
          <p14:tracePt t="433466" x="6797675" y="5143500"/>
          <p14:tracePt t="433483" x="6797675" y="5097463"/>
          <p14:tracePt t="433499" x="6797675" y="5051425"/>
          <p14:tracePt t="433516" x="6819900" y="4991100"/>
          <p14:tracePt t="433532" x="6835775" y="4922838"/>
          <p14:tracePt t="433549" x="6835775" y="4868863"/>
          <p14:tracePt t="433566" x="6835775" y="4830763"/>
          <p14:tracePt t="433582" x="6835775" y="4808538"/>
          <p14:tracePt t="433598" x="6835775" y="4792663"/>
          <p14:tracePt t="433598" x="6835775" y="4770438"/>
          <p14:tracePt t="433618" x="6835775" y="4754563"/>
          <p14:tracePt t="433633" x="6835775" y="4740275"/>
          <p14:tracePt t="433649" x="6835775" y="4724400"/>
          <p14:tracePt t="433667" x="6835775" y="4702175"/>
          <p14:tracePt t="433683" x="6819900" y="4648200"/>
          <p14:tracePt t="433699" x="6819900" y="4625975"/>
          <p14:tracePt t="433715" x="6819900" y="4594225"/>
          <p14:tracePt t="433733" x="6819900" y="4564063"/>
          <p14:tracePt t="433749" x="6819900" y="4549775"/>
          <p14:tracePt t="433766" x="6819900" y="4511675"/>
          <p14:tracePt t="433782" x="6819900" y="4495800"/>
          <p14:tracePt t="433799" x="6819900" y="4487863"/>
          <p14:tracePt t="433815" x="6819900" y="4479925"/>
          <p14:tracePt t="433833" x="6819900" y="4465638"/>
          <p14:tracePt t="433833" x="6819900" y="4457700"/>
          <p14:tracePt t="433849" x="6819900" y="4427538"/>
          <p14:tracePt t="433866" x="6819900" y="4373563"/>
          <p14:tracePt t="433883" x="6819900" y="4305300"/>
          <p14:tracePt t="433899" x="6819900" y="4237038"/>
          <p14:tracePt t="433916" x="6819900" y="4183063"/>
          <p14:tracePt t="433933" x="6819900" y="4130675"/>
          <p14:tracePt t="433949" x="6804025" y="4092575"/>
          <p14:tracePt t="433966" x="6804025" y="4060825"/>
          <p14:tracePt t="433982" x="6797675" y="4038600"/>
          <p14:tracePt t="433999" x="6797675" y="4030663"/>
          <p14:tracePt t="434015" x="6797675" y="4016375"/>
          <p14:tracePt t="434031" x="6797675" y="4008438"/>
          <p14:tracePt t="434048" x="6789738" y="3984625"/>
          <p14:tracePt t="434066" x="6781800" y="3954463"/>
          <p14:tracePt t="434082" x="6765925" y="3924300"/>
          <p14:tracePt t="434099" x="6759575" y="3886200"/>
          <p14:tracePt t="434115" x="6751638" y="3863975"/>
          <p14:tracePt t="434132" x="6751638" y="3856038"/>
          <p14:tracePt t="434147" x="6743700" y="3832225"/>
          <p14:tracePt t="434165" x="6743700" y="3802063"/>
          <p14:tracePt t="434182" x="6735763" y="3763963"/>
          <p14:tracePt t="434198" x="6721475" y="3725863"/>
          <p14:tracePt t="434198" x="6721475" y="3711575"/>
          <p14:tracePt t="434217" x="6721475" y="3695700"/>
          <p14:tracePt t="434231" x="6705600" y="3665538"/>
          <p14:tracePt t="434248" x="6705600" y="3635375"/>
          <p14:tracePt t="434266" x="6705600" y="3619500"/>
          <p14:tracePt t="434282" x="6705600" y="3589338"/>
          <p14:tracePt t="434299" x="6705600" y="3573463"/>
          <p14:tracePt t="434315" x="6705600" y="3551238"/>
          <p14:tracePt t="434332" x="6713538" y="3535363"/>
          <p14:tracePt t="434348" x="6697663" y="3513138"/>
          <p14:tracePt t="434365" x="6689725" y="3505200"/>
          <p14:tracePt t="434382" x="6689725" y="3482975"/>
          <p14:tracePt t="434398" x="6689725" y="3467100"/>
          <p14:tracePt t="434415" x="6689725" y="3451225"/>
          <p14:tracePt t="434430" x="6689725" y="3429000"/>
          <p14:tracePt t="434447" x="6689725" y="3382963"/>
          <p14:tracePt t="434466" x="6689725" y="3352800"/>
          <p14:tracePt t="434482" x="6689725" y="3336925"/>
          <p14:tracePt t="434498" x="6683375" y="3306763"/>
          <p14:tracePt t="434515" x="6675438" y="3292475"/>
          <p14:tracePt t="434531" x="6675438" y="3284538"/>
          <p14:tracePt t="434547" x="6675438" y="3268663"/>
          <p14:tracePt t="434564" x="6659563" y="3254375"/>
          <p14:tracePt t="434581" x="6659563" y="3238500"/>
          <p14:tracePt t="434597" x="6645275" y="3216275"/>
          <p14:tracePt t="434615" x="6629400" y="3170238"/>
          <p14:tracePt t="434631" x="6607175" y="3124200"/>
          <p14:tracePt t="434631" x="6607175" y="3108325"/>
          <p14:tracePt t="434649" x="6591300" y="3086100"/>
          <p14:tracePt t="434666" x="6591300" y="3070225"/>
          <p14:tracePt t="434680" x="6591300" y="3055938"/>
          <p14:tracePt t="434698" x="6575425" y="3040063"/>
          <p14:tracePt t="434715" x="6575425" y="3025775"/>
          <p14:tracePt t="434731" x="6561138" y="2979738"/>
          <p14:tracePt t="434748" x="6553200" y="2955925"/>
          <p14:tracePt t="434764" x="6553200" y="2933700"/>
          <p14:tracePt t="434781" x="6537325" y="2903538"/>
          <p14:tracePt t="434798" x="6530975" y="2887663"/>
          <p14:tracePt t="434814" x="6523038" y="2879725"/>
          <p14:tracePt t="434830" x="6515100" y="2865438"/>
          <p14:tracePt t="434847" x="6507163" y="2849563"/>
          <p14:tracePt t="434847" x="6499225" y="2841625"/>
          <p14:tracePt t="434865" x="6492875" y="2827338"/>
          <p14:tracePt t="434881" x="6484938" y="2811463"/>
          <p14:tracePt t="434898" x="6484938" y="2803525"/>
          <p14:tracePt t="434915" x="6469063" y="2789238"/>
          <p14:tracePt t="434931" x="6469063" y="2773363"/>
          <p14:tracePt t="434948" x="6454775" y="2759075"/>
          <p14:tracePt t="434964" x="6454775" y="2751138"/>
          <p14:tracePt t="434980" x="6438900" y="2743200"/>
          <p14:tracePt t="434998" x="6430963" y="2727325"/>
          <p14:tracePt t="435014" x="6423025" y="2720975"/>
          <p14:tracePt t="435029" x="6408738" y="2705100"/>
          <p14:tracePt t="435048" x="6408738" y="2697163"/>
          <p14:tracePt t="435064" x="6408738" y="2689225"/>
          <p14:tracePt t="435081" x="6400800" y="2682875"/>
          <p14:tracePt t="435098" x="6392863" y="2682875"/>
          <p14:tracePt t="435129" x="6384925" y="2667000"/>
          <p14:tracePt t="435154" x="6378575" y="2659063"/>
          <p14:tracePt t="435177" x="6378575" y="2651125"/>
          <p14:tracePt t="435185" x="6370638" y="2651125"/>
          <p14:tracePt t="435197" x="6362700" y="2644775"/>
          <p14:tracePt t="435213" x="6354763" y="2644775"/>
          <p14:tracePt t="435230" x="6346825" y="2644775"/>
          <p14:tracePt t="435247" x="6340475" y="2636838"/>
          <p14:tracePt t="435263" x="6332538" y="2628900"/>
          <p14:tracePt t="435281" x="6324600" y="2620963"/>
          <p14:tracePt t="435298" x="6316663" y="2613025"/>
          <p14:tracePt t="435314" x="6302375" y="2613025"/>
          <p14:tracePt t="435330" x="6294438" y="2606675"/>
          <p14:tracePt t="435347" x="6286500" y="2598738"/>
          <p14:tracePt t="435363" x="6278563" y="2598738"/>
          <p14:tracePt t="435380" x="6264275" y="2590800"/>
          <p14:tracePt t="435396" x="6248400" y="2582863"/>
          <p14:tracePt t="435413" x="6240463" y="2582863"/>
          <p14:tracePt t="435430" x="6232525" y="2574925"/>
          <p14:tracePt t="435457" x="6226175" y="2568575"/>
          <p14:tracePt t="435521" x="6210300" y="2560638"/>
          <p14:tracePt t="435529" x="6202363" y="2560638"/>
          <p14:tracePt t="435561" x="6202363" y="2552700"/>
          <p14:tracePt t="435569" x="6188075" y="2552700"/>
          <p14:tracePt t="435585" x="6188075" y="2544763"/>
          <p14:tracePt t="435596" x="6180138" y="2536825"/>
          <p14:tracePt t="435613" x="6172200" y="2536825"/>
          <p14:tracePt t="436041" x="6172200" y="2544763"/>
          <p14:tracePt t="436049" x="6172200" y="2552700"/>
          <p14:tracePt t="436063" x="6164263" y="2574925"/>
          <p14:tracePt t="436080" x="6156325" y="2598738"/>
          <p14:tracePt t="436080" x="6156325" y="2613025"/>
          <p14:tracePt t="436098" x="6134100" y="2636838"/>
          <p14:tracePt t="436113" x="6118225" y="2705100"/>
          <p14:tracePt t="436131" x="6096000" y="2743200"/>
          <p14:tracePt t="436147" x="6057900" y="2773363"/>
          <p14:tracePt t="436163" x="6042025" y="2835275"/>
          <p14:tracePt t="436180" x="6011863" y="2873375"/>
          <p14:tracePt t="436196" x="5959475" y="2925763"/>
          <p14:tracePt t="436213" x="5921375" y="2979738"/>
          <p14:tracePt t="436230" x="5883275" y="3025775"/>
          <p14:tracePt t="436246" x="5807075" y="3094038"/>
          <p14:tracePt t="436263" x="5707063" y="3170238"/>
          <p14:tracePt t="436280" x="5600700" y="3284538"/>
          <p14:tracePt t="436280" x="5524500" y="3375025"/>
          <p14:tracePt t="436298" x="5380038" y="3551238"/>
          <p14:tracePt t="436314" x="5280025" y="3649663"/>
          <p14:tracePt t="436314" x="5203825" y="3717925"/>
          <p14:tracePt t="436330" x="5059363" y="3825875"/>
          <p14:tracePt t="436347" x="4953000" y="3902075"/>
          <p14:tracePt t="436363" x="4868863" y="3946525"/>
          <p14:tracePt t="436379" x="4778375" y="4000500"/>
          <p14:tracePt t="436396" x="4686300" y="4098925"/>
          <p14:tracePt t="436412" x="4564063" y="4237038"/>
          <p14:tracePt t="436429" x="4389438" y="4373563"/>
          <p14:tracePt t="436446" x="4221163" y="4525963"/>
          <p14:tracePt t="436462" x="4114800" y="4640263"/>
          <p14:tracePt t="436479" x="4038600" y="4754563"/>
          <p14:tracePt t="436479" x="4000500" y="4800600"/>
          <p14:tracePt t="436498" x="3984625" y="4830763"/>
          <p14:tracePt t="436512" x="3878263" y="4953000"/>
          <p14:tracePt t="436530" x="3832225" y="5075238"/>
          <p14:tracePt t="436547" x="3787775" y="5181600"/>
          <p14:tracePt t="436563" x="3741738" y="5265738"/>
          <p14:tracePt t="436579" x="3703638" y="5326063"/>
          <p14:tracePt t="436596" x="3679825" y="5356225"/>
          <p14:tracePt t="436613" x="3641725" y="5402263"/>
          <p14:tracePt t="436629" x="3627438" y="5432425"/>
          <p14:tracePt t="436645" x="3619500" y="5470525"/>
          <p14:tracePt t="436663" x="3597275" y="5540375"/>
          <p14:tracePt t="436679" x="3559175" y="5616575"/>
          <p14:tracePt t="436696" x="3505200" y="5692775"/>
          <p14:tracePt t="436696" x="3505200" y="5707063"/>
          <p14:tracePt t="436714" x="3482975" y="5737225"/>
          <p14:tracePt t="436730" x="3482975" y="5761038"/>
          <p14:tracePt t="436746" x="3475038" y="5768975"/>
          <p14:tracePt t="436763" x="3475038" y="5783263"/>
          <p14:tracePt t="436785" x="3459163" y="5799138"/>
          <p14:tracePt t="436809" x="3459163" y="5813425"/>
          <p14:tracePt t="436817" x="3451225" y="5821363"/>
          <p14:tracePt t="436828" x="3429000" y="5845175"/>
          <p14:tracePt t="436846" x="3390900" y="5859463"/>
          <p14:tracePt t="436862" x="3360738" y="5875338"/>
          <p14:tracePt t="436879" x="3292475" y="5883275"/>
          <p14:tracePt t="436895" x="3260725" y="5883275"/>
          <p14:tracePt t="436911" x="3254375" y="5883275"/>
          <p14:tracePt t="436930" x="3246438" y="5883275"/>
          <p14:tracePt t="436953" x="3238500" y="5883275"/>
          <p14:tracePt t="436963" x="3200400" y="5883275"/>
          <p14:tracePt t="436979" x="3132138" y="5883275"/>
          <p14:tracePt t="436995" x="3078163" y="5883275"/>
          <p14:tracePt t="437013" x="3032125" y="5883275"/>
          <p14:tracePt t="437029" x="3025775" y="5875338"/>
          <p14:tracePt t="437044" x="3009900" y="5867400"/>
          <p14:tracePt t="437061" x="3001963" y="5867400"/>
          <p14:tracePt t="437193" x="3001963" y="5859463"/>
          <p14:tracePt t="437513" x="3001963" y="5851525"/>
          <p14:tracePt t="437545" x="2994025" y="5845175"/>
          <p14:tracePt t="437569" x="2987675" y="5837238"/>
          <p14:tracePt t="437577" x="2979738" y="5829300"/>
          <p14:tracePt t="437585" x="2971800" y="5813425"/>
          <p14:tracePt t="437610" x="2963863" y="5807075"/>
          <p14:tracePt t="437617" x="2963863" y="5799138"/>
          <p14:tracePt t="437627" x="2955925" y="5791200"/>
          <p14:tracePt t="437644" x="2949575" y="5783263"/>
          <p14:tracePt t="437661" x="2941638" y="5775325"/>
          <p14:tracePt t="437677" x="2933700" y="5761038"/>
          <p14:tracePt t="437694" x="2925763" y="5737225"/>
          <p14:tracePt t="437711" x="2917825" y="5722938"/>
          <p14:tracePt t="437727" x="2903538" y="5707063"/>
          <p14:tracePt t="437745" x="2895600" y="5692775"/>
          <p14:tracePt t="437761" x="2887663" y="5692775"/>
          <p14:tracePt t="437777" x="2879725" y="5676900"/>
          <p14:tracePt t="437794" x="2879725" y="5668963"/>
          <p14:tracePt t="437865" x="2873375" y="5668963"/>
          <p14:tracePt t="437873" x="2873375" y="5661025"/>
          <p14:tracePt t="437881" x="2865438" y="5654675"/>
          <p14:tracePt t="437897" x="2865438" y="5646738"/>
          <p14:tracePt t="437910" x="2857500" y="5638800"/>
          <p14:tracePt t="437927" x="2849563" y="5630863"/>
          <p14:tracePt t="437944" x="2841625" y="5616575"/>
          <p14:tracePt t="437962" x="2835275" y="5608638"/>
          <p14:tracePt t="437977" x="2835275" y="5600700"/>
          <p14:tracePt t="437994" x="2827338" y="5584825"/>
          <p14:tracePt t="438018" x="2819400" y="5584825"/>
          <p14:tracePt t="438028" x="2819400" y="5570538"/>
          <p14:tracePt t="438044" x="2811463" y="5562600"/>
          <p14:tracePt t="438060" x="2803525" y="5554663"/>
          <p14:tracePt t="438077" x="2803525" y="5540375"/>
          <p14:tracePt t="438097" x="2789238" y="5532438"/>
          <p14:tracePt t="438110" x="2781300" y="5516563"/>
          <p14:tracePt t="438127" x="2773363" y="5516563"/>
          <p14:tracePt t="438144" x="2773363" y="5508625"/>
          <p14:tracePt t="438185" x="2765425" y="5502275"/>
          <p14:tracePt t="438209" x="2765425" y="5494338"/>
          <p14:tracePt t="438225" x="2765425" y="5486400"/>
          <p14:tracePt t="438233" x="2765425" y="5478463"/>
          <p14:tracePt t="438244" x="2751138" y="5470525"/>
          <p14:tracePt t="438260" x="2751138" y="5456238"/>
          <p14:tracePt t="438277" x="2751138" y="5448300"/>
          <p14:tracePt t="438293" x="2751138" y="5432425"/>
          <p14:tracePt t="438311" x="2743200" y="5418138"/>
          <p14:tracePt t="438326" x="2735263" y="5418138"/>
          <p14:tracePt t="438343" x="2735263" y="5402263"/>
          <p14:tracePt t="438362" x="2735263" y="5394325"/>
          <p14:tracePt t="438378" x="2735263" y="5387975"/>
          <p14:tracePt t="438394" x="2735263" y="5372100"/>
          <p14:tracePt t="438411" x="2720975" y="5356225"/>
          <p14:tracePt t="438427" x="2720975" y="5341938"/>
          <p14:tracePt t="438444" x="2705100" y="5326063"/>
          <p14:tracePt t="438460" x="2705100" y="5318125"/>
          <p14:tracePt t="438476" x="2705100" y="5311775"/>
          <p14:tracePt t="438493" x="2705100" y="5303838"/>
          <p14:tracePt t="438510" x="2697163" y="5295900"/>
          <p14:tracePt t="438528" x="2697163" y="5287963"/>
          <p14:tracePt t="438569" x="2689225" y="5280025"/>
          <p14:tracePt t="438585" x="2689225" y="5265738"/>
          <p14:tracePt t="438601" x="2667000" y="5249863"/>
          <p14:tracePt t="438609" x="2659063" y="5241925"/>
          <p14:tracePt t="438625" x="2644775" y="5235575"/>
          <p14:tracePt t="438633" x="2644775" y="5227638"/>
          <p14:tracePt t="438665" x="2636838" y="5219700"/>
          <p14:tracePt t="438769" x="2628900" y="5211763"/>
          <p14:tracePt t="438785" x="2620963" y="5203825"/>
          <p14:tracePt t="438801" x="2613025" y="5197475"/>
          <p14:tracePt t="438833" x="2606675" y="5189538"/>
          <p14:tracePt t="438842" x="2606675" y="5181600"/>
          <p14:tracePt t="438865" x="2606675" y="5173663"/>
          <p14:tracePt t="438873" x="2598738" y="5173663"/>
          <p14:tracePt t="438881" x="2590800" y="5165725"/>
          <p14:tracePt t="438905" x="2590800" y="5159375"/>
          <p14:tracePt t="438929" x="2582863" y="5151438"/>
          <p14:tracePt t="438953" x="2582863" y="5143500"/>
          <p14:tracePt t="438969" x="2574925" y="5135563"/>
          <p14:tracePt t="438985" x="2574925" y="5127625"/>
          <p14:tracePt t="439017" x="2568575" y="5121275"/>
          <p14:tracePt t="439041" x="2560638" y="5121275"/>
          <p14:tracePt t="439065" x="2560638" y="5113338"/>
          <p14:tracePt t="439073" x="2552700" y="5097463"/>
          <p14:tracePt t="439097" x="2544763" y="5097463"/>
          <p14:tracePt t="439121" x="2544763" y="5089525"/>
          <p14:tracePt t="439153" x="2536825" y="5083175"/>
          <p14:tracePt t="439169" x="2530475" y="5075238"/>
          <p14:tracePt t="439177" x="2530475" y="5067300"/>
          <p14:tracePt t="439194" x="2514600" y="5059363"/>
          <p14:tracePt t="439265" x="2514600" y="5051425"/>
          <p14:tracePt t="439281" x="2498725" y="5045075"/>
          <p14:tracePt t="439329" x="2492375" y="5037138"/>
          <p14:tracePt t="439369" x="2492375" y="5029200"/>
          <p14:tracePt t="439377" x="2476500" y="5021263"/>
          <p14:tracePt t="439401" x="2468563" y="5013325"/>
          <p14:tracePt t="439481" x="2454275" y="4999038"/>
          <p14:tracePt t="439521" x="2438400" y="4999038"/>
          <p14:tracePt t="439609" x="2438400" y="4991100"/>
          <p14:tracePt t="439617" x="2430463" y="4991100"/>
          <p14:tracePt t="439633" x="2430463" y="4983163"/>
          <p14:tracePt t="439657" x="2416175" y="4975225"/>
          <p14:tracePt t="439689" x="2408238" y="4968875"/>
          <p14:tracePt t="439721" x="2400300" y="4968875"/>
          <p14:tracePt t="439785" x="2392363" y="4960938"/>
          <p14:tracePt t="439809" x="2384425" y="4960938"/>
          <p14:tracePt t="439825" x="2384425" y="4953000"/>
          <p14:tracePt t="439833" x="2378075" y="4953000"/>
          <p14:tracePt t="439905" x="2370138" y="4953000"/>
          <p14:tracePt t="439913" x="2362200" y="4953000"/>
          <p14:tracePt t="439925" x="2354263" y="4945063"/>
          <p14:tracePt t="439942" x="2346325" y="4945063"/>
          <p14:tracePt t="439958" x="2339975" y="4937125"/>
          <p14:tracePt t="439993" x="2332038" y="4937125"/>
          <p14:tracePt t="440025" x="2316163" y="4930775"/>
          <p14:tracePt t="440073" x="2308225" y="4930775"/>
          <p14:tracePt t="440121" x="2293938" y="4922838"/>
          <p14:tracePt t="440217" x="2286000" y="4922838"/>
          <p14:tracePt t="440281" x="2270125" y="4914900"/>
          <p14:tracePt t="440305" x="2263775" y="4914900"/>
          <p14:tracePt t="440481" x="2255838" y="4914900"/>
          <p14:tracePt t="440497" x="2247900" y="4914900"/>
          <p14:tracePt t="440585" x="2232025" y="4914900"/>
          <p14:tracePt t="440721" x="2225675" y="4914900"/>
          <p14:tracePt t="440793" x="2217738" y="4914900"/>
          <p14:tracePt t="440801" x="2209800" y="4914900"/>
          <p14:tracePt t="440833" x="2201863" y="4914900"/>
          <p14:tracePt t="440857" x="2193925" y="4914900"/>
          <p14:tracePt t="440874" x="2187575" y="4914900"/>
          <p14:tracePt t="440881" x="2179638" y="4914900"/>
          <p14:tracePt t="440906" x="2163763" y="4914900"/>
          <p14:tracePt t="440945" x="2155825" y="4937125"/>
          <p14:tracePt t="440985" x="2149475" y="4945063"/>
          <p14:tracePt t="441026" x="2149475" y="4953000"/>
          <p14:tracePt t="441033" x="2149475" y="4960938"/>
          <p14:tracePt t="441081" x="2149475" y="4968875"/>
          <p14:tracePt t="441169" x="2149475" y="4975225"/>
          <p14:tracePt t="441441" x="2141538" y="4983163"/>
          <p14:tracePt t="441465" x="2133600" y="4983163"/>
          <p14:tracePt t="441474" x="2125663" y="4983163"/>
          <p14:tracePt t="441521" x="2117725" y="4991100"/>
          <p14:tracePt t="441537" x="2103438" y="4991100"/>
          <p14:tracePt t="441569" x="2095500" y="4999038"/>
          <p14:tracePt t="441593" x="2087563" y="5013325"/>
          <p14:tracePt t="441625" x="2079625" y="5013325"/>
          <p14:tracePt t="441641" x="2079625" y="5021263"/>
          <p14:tracePt t="441649" x="2073275" y="5021263"/>
          <p14:tracePt t="441658" x="2065338" y="5021263"/>
          <p14:tracePt t="441673" x="2065338" y="5029200"/>
          <p14:tracePt t="441690" x="2057400" y="5037138"/>
          <p14:tracePt t="441753" x="2049463" y="5045075"/>
          <p14:tracePt t="441817" x="2041525" y="5051425"/>
          <p14:tracePt t="441833" x="2041525" y="5059363"/>
          <p14:tracePt t="441841" x="2027238" y="5075238"/>
          <p14:tracePt t="441858" x="2027238" y="5089525"/>
          <p14:tracePt t="441873" x="2019300" y="5097463"/>
          <p14:tracePt t="441889" x="2003425" y="5105400"/>
          <p14:tracePt t="441929" x="1997075" y="5113338"/>
          <p14:tracePt t="441953" x="1989138" y="5121275"/>
          <p14:tracePt t="441969" x="1981200" y="5127625"/>
          <p14:tracePt t="441985" x="1981200" y="5135563"/>
          <p14:tracePt t="442001" x="1973263" y="5143500"/>
          <p14:tracePt t="442017" x="1965325" y="5159375"/>
          <p14:tracePt t="442241" x="1965325" y="5165725"/>
          <p14:tracePt t="442249" x="1958975" y="5181600"/>
          <p14:tracePt t="442257" x="1927225" y="5211763"/>
          <p14:tracePt t="442274" x="1905000" y="5235575"/>
          <p14:tracePt t="442291" x="1897063" y="5249863"/>
          <p14:tracePt t="442306" x="1882775" y="5265738"/>
          <p14:tracePt t="442324" x="1882775" y="5280025"/>
          <p14:tracePt t="442340" x="1874838" y="5280025"/>
          <p14:tracePt t="442355" x="1874838" y="5287963"/>
          <p14:tracePt t="442373" x="1866900" y="5295900"/>
          <p14:tracePt t="442390" x="1844675" y="5311775"/>
          <p14:tracePt t="442407" x="1828800" y="5318125"/>
          <p14:tracePt t="442422" x="1820863" y="5334000"/>
          <p14:tracePt t="442422" x="1812925" y="5341938"/>
          <p14:tracePt t="442441" x="1790700" y="5356225"/>
          <p14:tracePt t="442456" x="1774825" y="5364163"/>
          <p14:tracePt t="442473" x="1768475" y="5372100"/>
          <p14:tracePt t="442490" x="1760538" y="5380038"/>
          <p14:tracePt t="442537" x="1744663" y="5394325"/>
          <p14:tracePt t="442545" x="1736725" y="5394325"/>
          <p14:tracePt t="442555" x="1698625" y="5410200"/>
          <p14:tracePt t="442573" x="1676400" y="5418138"/>
          <p14:tracePt t="442590" x="1646238" y="5426075"/>
          <p14:tracePt t="442606" x="1638300" y="5426075"/>
          <p14:tracePt t="442622" x="1638300" y="5432425"/>
          <p14:tracePt t="442649" x="1630363" y="5432425"/>
          <p14:tracePt t="442673" x="1622425" y="5440363"/>
          <p14:tracePt t="442681" x="1616075" y="5440363"/>
          <p14:tracePt t="442690" x="1608138" y="5448300"/>
          <p14:tracePt t="442706" x="1592263" y="5448300"/>
          <p14:tracePt t="442724" x="1577975" y="5456238"/>
          <p14:tracePt t="442739" x="1562100" y="5464175"/>
          <p14:tracePt t="442756" x="1539875" y="5464175"/>
          <p14:tracePt t="442773" x="1531938" y="5470525"/>
          <p14:tracePt t="442789" x="1539875" y="5464175"/>
          <p14:tracePt t="443355" x="1546225" y="5456238"/>
          <p14:tracePt t="443361" x="1562100" y="5456238"/>
          <p14:tracePt t="443370" x="1570038" y="5448300"/>
          <p14:tracePt t="443387" x="1592263" y="5440363"/>
          <p14:tracePt t="443404" x="1622425" y="5432425"/>
          <p14:tracePt t="443421" x="1714500" y="5410200"/>
          <p14:tracePt t="443439" x="2041525" y="5356225"/>
          <p14:tracePt t="443455" x="2422525" y="5349875"/>
          <p14:tracePt t="443455" x="2620963" y="5326063"/>
          <p14:tracePt t="443473" x="2803525" y="5295900"/>
          <p14:tracePt t="443490" x="2865438" y="5295900"/>
          <p14:tracePt t="443506" x="2873375" y="5295900"/>
          <p14:tracePt t="443593" x="2887663" y="5295900"/>
          <p14:tracePt t="443601" x="2917825" y="5303838"/>
          <p14:tracePt t="443609" x="2941638" y="5318125"/>
          <p14:tracePt t="443621" x="2979738" y="5349875"/>
          <p14:tracePt t="443638" x="3009900" y="5372100"/>
          <p14:tracePt t="443655" x="3055938" y="5418138"/>
          <p14:tracePt t="443655" x="3070225" y="5440363"/>
          <p14:tracePt t="443674" x="3078163" y="5440363"/>
          <p14:tracePt t="443688" x="3094038" y="5448300"/>
          <p14:tracePt t="443705" x="3094038" y="5464175"/>
          <p14:tracePt t="443738" x="3086100" y="5470525"/>
          <p14:tracePt t="443754" x="3086100" y="5478463"/>
          <p14:tracePt t="443761" x="3086100" y="5494338"/>
          <p14:tracePt t="443771" x="3086100" y="5532438"/>
          <p14:tracePt t="443789" x="3086100" y="5578475"/>
          <p14:tracePt t="443805" x="3078163" y="5630863"/>
          <p14:tracePt t="443822" x="3070225" y="5684838"/>
          <p14:tracePt t="443839" x="3070225" y="5722938"/>
          <p14:tracePt t="443855" x="3070225" y="5753100"/>
          <p14:tracePt t="443872" x="3070225" y="5783263"/>
          <p14:tracePt t="443887" x="3063875" y="5799138"/>
          <p14:tracePt t="443906" x="3055938" y="5807075"/>
          <p14:tracePt t="443922" x="3048000" y="5813425"/>
          <p14:tracePt t="443939" x="3032125" y="5829300"/>
          <p14:tracePt t="443955" x="3032125" y="5837238"/>
          <p14:tracePt t="443977" x="3032125" y="5845175"/>
          <p14:tracePt t="443993" x="3032125" y="5851525"/>
          <p14:tracePt t="444009" x="3025775" y="5867400"/>
          <p14:tracePt t="444021" x="3017838" y="5889625"/>
          <p14:tracePt t="444037" x="3009900" y="5921375"/>
          <p14:tracePt t="444054" x="3001963" y="5951538"/>
          <p14:tracePt t="444072" x="3001963" y="5959475"/>
          <p14:tracePt t="444087" x="2994025" y="5965825"/>
          <p14:tracePt t="444113" x="2987675" y="5951538"/>
          <p14:tracePt t="444153" x="2987675" y="5927725"/>
          <p14:tracePt t="444161" x="2979738" y="5921375"/>
          <p14:tracePt t="444173" x="2979738" y="5913438"/>
          <p14:tracePt t="444188" x="2971800" y="5905500"/>
          <p14:tracePt t="444204" x="2971800" y="5913438"/>
          <p14:tracePt t="444569" x="2971800" y="5921375"/>
          <p14:tracePt t="446366" x="2979738" y="5921375"/>
          <p14:tracePt t="446656" x="2994025" y="5921375"/>
          <p14:tracePt t="446688" x="3001963" y="5921375"/>
          <p14:tracePt t="446697" x="3017838" y="5921375"/>
          <p14:tracePt t="446705" x="3070225" y="5921375"/>
          <p14:tracePt t="446718" x="3200400" y="5921375"/>
          <p14:tracePt t="446735" x="3382963" y="5921375"/>
          <p14:tracePt t="446735" x="3475038" y="5921375"/>
          <p14:tracePt t="446754" x="3627438" y="5897563"/>
          <p14:tracePt t="446770" x="3787775" y="5897563"/>
          <p14:tracePt t="446786" x="4008438" y="5897563"/>
          <p14:tracePt t="446803" x="4449763" y="5897563"/>
          <p14:tracePt t="446819" x="4937125" y="5867400"/>
          <p14:tracePt t="446835" x="5387975" y="5829300"/>
          <p14:tracePt t="446852" x="5692775" y="5799138"/>
          <p14:tracePt t="446868" x="5921375" y="5799138"/>
          <p14:tracePt t="446885" x="6111875" y="5799138"/>
          <p14:tracePt t="446902" x="6302375" y="5799138"/>
          <p14:tracePt t="446919" x="6430963" y="5799138"/>
          <p14:tracePt t="446935" x="6515100" y="5799138"/>
          <p14:tracePt t="446935" x="6583363" y="5829300"/>
          <p14:tracePt t="446954" x="6667500" y="5845175"/>
          <p14:tracePt t="446968" x="6980238" y="5951538"/>
          <p14:tracePt t="446986" x="7162800" y="6003925"/>
          <p14:tracePt t="447005" x="7292975" y="6035675"/>
          <p14:tracePt t="447019" x="7315200" y="6042025"/>
          <p14:tracePt t="447033" x="7307263" y="6042025"/>
          <p14:tracePt t="447249" x="7307263" y="6049963"/>
          <p14:tracePt t="447257" x="7277100" y="6057900"/>
          <p14:tracePt t="447267" x="7162800" y="6088063"/>
          <p14:tracePt t="447285" x="6865938" y="6142038"/>
          <p14:tracePt t="447302" x="6651625" y="6172200"/>
          <p14:tracePt t="447318" x="6607175" y="6180138"/>
          <p14:tracePt t="447335" x="6599238" y="6180138"/>
          <p14:tracePt t="447369" x="6599238" y="6172200"/>
          <p14:tracePt t="447473" x="6599238" y="6156325"/>
          <p14:tracePt t="447489" x="6599238" y="6149975"/>
          <p14:tracePt t="447505" x="6599238" y="6142038"/>
          <p14:tracePt t="447513" x="6599238" y="6134100"/>
          <p14:tracePt t="447521" x="6599238" y="6126163"/>
          <p14:tracePt t="447533" x="6599238" y="6111875"/>
          <p14:tracePt t="447569" x="6607175" y="6103938"/>
          <p14:tracePt t="447577" x="6613525" y="6096000"/>
          <p14:tracePt t="447586" x="6637338" y="6073775"/>
          <p14:tracePt t="447602" x="6651625" y="6057900"/>
          <p14:tracePt t="447618" x="6667500" y="6042025"/>
          <p14:tracePt t="447635" x="6667500" y="6035675"/>
          <p14:tracePt t="447651" x="6683375" y="6019800"/>
          <p14:tracePt t="447668" x="6697663" y="5997575"/>
          <p14:tracePt t="447684" x="6751638" y="5959475"/>
          <p14:tracePt t="447701" x="6819900" y="5913438"/>
          <p14:tracePt t="447718" x="6880225" y="5875338"/>
          <p14:tracePt t="447734" x="6918325" y="5851525"/>
          <p14:tracePt t="447751" x="6918325" y="5837238"/>
          <p14:tracePt t="447768" x="6918325" y="5829300"/>
          <p14:tracePt t="447784" x="6918325" y="5807075"/>
          <p14:tracePt t="447802" x="6904038" y="5745163"/>
          <p14:tracePt t="447818" x="6896100" y="5730875"/>
          <p14:tracePt t="447834" x="6896100" y="5722938"/>
          <p14:tracePt t="447850" x="6888163" y="5722938"/>
          <p14:tracePt t="447905" x="6880225" y="5722938"/>
          <p14:tracePt t="447953" x="6873875" y="5730875"/>
          <p14:tracePt t="447961" x="6873875" y="5737225"/>
          <p14:tracePt t="447969" x="6858000" y="5753100"/>
          <p14:tracePt t="447985" x="6858000" y="5775325"/>
          <p14:tracePt t="448002" x="6858000" y="5791200"/>
          <p14:tracePt t="448019" x="6850063" y="5807075"/>
          <p14:tracePt t="448035" x="6850063" y="5813425"/>
          <p14:tracePt t="448105" x="6850063" y="5821363"/>
          <p14:tracePt t="448121" x="6850063" y="5829300"/>
          <p14:tracePt t="448129" x="6850063" y="5845175"/>
          <p14:tracePt t="448145" x="6850063" y="5851525"/>
          <p14:tracePt t="448161" x="6850063" y="5867400"/>
          <p14:tracePt t="448169" x="6850063" y="5875338"/>
          <p14:tracePt t="448193" x="6850063" y="5883275"/>
          <p14:tracePt t="448233" x="6842125" y="5889625"/>
          <p14:tracePt t="448537" x="6827838" y="5905500"/>
          <p14:tracePt t="448545" x="6827838" y="5913438"/>
          <p14:tracePt t="448553" x="6827838" y="5921375"/>
          <p14:tracePt t="448569" x="6819900" y="5921375"/>
          <p14:tracePt t="449549" x="6811963" y="5921375"/>
          <p14:tracePt t="449865" x="6804025" y="5921375"/>
          <p14:tracePt t="449897" x="6797675" y="5927725"/>
          <p14:tracePt t="449969" x="6789738" y="5927725"/>
          <p14:tracePt t="450041" x="6789738" y="5935663"/>
          <p14:tracePt t="450057" x="6781800" y="5935663"/>
          <p14:tracePt t="451883" x="6773863" y="5935663"/>
          <p14:tracePt t="452737" x="6773863" y="5927725"/>
          <p14:tracePt t="452833" x="6773863" y="5921375"/>
          <p14:tracePt t="452865" x="6773863" y="5913438"/>
          <p14:tracePt t="452977" x="6773863" y="5905500"/>
          <p14:tracePt t="453017" x="6773863" y="5897563"/>
          <p14:tracePt t="453041" x="6773863" y="5889625"/>
          <p14:tracePt t="453049" x="6773863" y="5883275"/>
          <p14:tracePt t="453089" x="6773863" y="5875338"/>
          <p14:tracePt t="453097" x="6773863" y="5867400"/>
          <p14:tracePt t="453111" x="6781800" y="5859463"/>
          <p14:tracePt t="453130" x="6781800" y="5845175"/>
          <p14:tracePt t="453146" x="6781800" y="5837238"/>
          <p14:tracePt t="453162" x="6781800" y="5813425"/>
          <p14:tracePt t="453181" x="6781800" y="5807075"/>
          <p14:tracePt t="453195" x="6781800" y="5799138"/>
          <p14:tracePt t="453212" x="6789738" y="5799138"/>
          <p14:tracePt t="453228" x="6789738" y="5783263"/>
          <p14:tracePt t="453245" x="6797675" y="5775325"/>
          <p14:tracePt t="453262" x="6797675" y="5768975"/>
          <p14:tracePt t="453278" x="6804025" y="5745163"/>
          <p14:tracePt t="453295" x="6804025" y="5737225"/>
          <p14:tracePt t="453312" x="6804025" y="5730875"/>
          <p14:tracePt t="453329" x="6811963" y="5715000"/>
          <p14:tracePt t="453345" x="6811963" y="5699125"/>
          <p14:tracePt t="453362" x="6811963" y="5692775"/>
          <p14:tracePt t="453385" x="6811963" y="5684838"/>
          <p14:tracePt t="453401" x="6819900" y="5676900"/>
          <p14:tracePt t="453411" x="6819900" y="5668963"/>
          <p14:tracePt t="453427" x="6819900" y="5661025"/>
          <p14:tracePt t="453444" x="6819900" y="5638800"/>
          <p14:tracePt t="453463" x="6819900" y="5608638"/>
          <p14:tracePt t="453478" x="6819900" y="5584825"/>
          <p14:tracePt t="453495" x="6819900" y="5570538"/>
          <p14:tracePt t="453513" x="6819900" y="5562600"/>
          <p14:tracePt t="453528" x="6819900" y="5554663"/>
          <p14:tracePt t="453544" x="6819900" y="5546725"/>
          <p14:tracePt t="453592" x="6819900" y="5540375"/>
          <p14:tracePt t="453601" x="6819900" y="5532438"/>
          <p14:tracePt t="453611" x="6819900" y="5516563"/>
          <p14:tracePt t="453628" x="6819900" y="5494338"/>
          <p14:tracePt t="453645" x="6819900" y="5486400"/>
          <p14:tracePt t="453661" x="6819900" y="5456238"/>
          <p14:tracePt t="453678" x="6819900" y="5440363"/>
          <p14:tracePt t="453695" x="6819900" y="5432425"/>
          <p14:tracePt t="453711" x="6819900" y="5426075"/>
          <p14:tracePt t="453753" x="6819900" y="5410200"/>
          <p14:tracePt t="453769" x="6819900" y="5402263"/>
          <p14:tracePt t="453777" x="6819900" y="5394325"/>
          <p14:tracePt t="453785" x="6819900" y="5380038"/>
          <p14:tracePt t="453795" x="6819900" y="5356225"/>
          <p14:tracePt t="453812" x="6819900" y="5334000"/>
          <p14:tracePt t="453828" x="6819900" y="5318125"/>
          <p14:tracePt t="453845" x="6819900" y="5311775"/>
          <p14:tracePt t="453861" x="6819900" y="5295900"/>
          <p14:tracePt t="453877" x="6819900" y="5287963"/>
          <p14:tracePt t="453894" x="6819900" y="5265738"/>
          <p14:tracePt t="453911" x="6819900" y="5249863"/>
          <p14:tracePt t="453928" x="6819900" y="5227638"/>
          <p14:tracePt t="453928" x="6827838" y="5219700"/>
          <p14:tracePt t="453946" x="6827838" y="5189538"/>
          <p14:tracePt t="453962" x="6827838" y="5165725"/>
          <p14:tracePt t="453978" x="6827838" y="5143500"/>
          <p14:tracePt t="453995" x="6827838" y="5121275"/>
          <p14:tracePt t="454012" x="6827838" y="5105400"/>
          <p14:tracePt t="454027" x="6827838" y="5089525"/>
          <p14:tracePt t="454043" x="6827838" y="5083175"/>
          <p14:tracePt t="454060" x="6827838" y="5075238"/>
          <p14:tracePt t="454077" x="6827838" y="5059363"/>
          <p14:tracePt t="454094" x="6827838" y="5045075"/>
          <p14:tracePt t="454113" x="6827838" y="5037138"/>
          <p14:tracePt t="454127" x="6827838" y="5021263"/>
          <p14:tracePt t="454127" x="6827838" y="5013325"/>
          <p14:tracePt t="454145" x="6827838" y="4999038"/>
          <p14:tracePt t="454162" x="6827838" y="4991100"/>
          <p14:tracePt t="454177" x="6835775" y="4983163"/>
          <p14:tracePt t="454217" x="6842125" y="4983163"/>
          <p14:tracePt t="454241" x="6842125" y="4968875"/>
          <p14:tracePt t="454249" x="6842125" y="4960938"/>
          <p14:tracePt t="454260" x="6842125" y="4945063"/>
          <p14:tracePt t="454278" x="6842125" y="4930775"/>
          <p14:tracePt t="454294" x="6842125" y="4922838"/>
          <p14:tracePt t="454310" x="6842125" y="4906963"/>
          <p14:tracePt t="454327" x="6842125" y="4899025"/>
          <p14:tracePt t="454353" x="6842125" y="4892675"/>
          <p14:tracePt t="454369" x="6842125" y="4884738"/>
          <p14:tracePt t="454378" x="6842125" y="4860925"/>
          <p14:tracePt t="454395" x="6842125" y="4854575"/>
          <p14:tracePt t="454410" x="6842125" y="4838700"/>
          <p14:tracePt t="454427" x="6842125" y="4822825"/>
          <p14:tracePt t="454444" x="6842125" y="4816475"/>
          <p14:tracePt t="454460" x="6842125" y="4808538"/>
          <p14:tracePt t="454477" x="6835775" y="4792663"/>
          <p14:tracePt t="454493" x="6827838" y="4778375"/>
          <p14:tracePt t="454511" x="6827838" y="4770438"/>
          <p14:tracePt t="454527" x="6827838" y="4754563"/>
          <p14:tracePt t="454543" x="6819900" y="4716463"/>
          <p14:tracePt t="454562" x="6811963" y="4694238"/>
          <p14:tracePt t="454578" x="6811963" y="4656138"/>
          <p14:tracePt t="454595" x="6804025" y="4625975"/>
          <p14:tracePt t="454611" x="6804025" y="4602163"/>
          <p14:tracePt t="454626" x="6804025" y="4579938"/>
          <p14:tracePt t="454642" x="6804025" y="4556125"/>
          <p14:tracePt t="454660" x="6804025" y="4541838"/>
          <p14:tracePt t="454677" x="6804025" y="4525963"/>
          <p14:tracePt t="454693" x="6804025" y="4518025"/>
          <p14:tracePt t="454709" x="6804025" y="4511675"/>
          <p14:tracePt t="454729" x="6804025" y="4495800"/>
          <p14:tracePt t="454744" x="6804025" y="4479925"/>
          <p14:tracePt t="454761" x="6804025" y="4465638"/>
          <p14:tracePt t="454777" x="6804025" y="4435475"/>
          <p14:tracePt t="454794" x="6804025" y="4403725"/>
          <p14:tracePt t="454811" x="6804025" y="4389438"/>
          <p14:tracePt t="454826" x="6804025" y="4365625"/>
          <p14:tracePt t="454844" x="6804025" y="4343400"/>
          <p14:tracePt t="454859" x="6804025" y="4289425"/>
          <p14:tracePt t="454877" x="6804025" y="4275138"/>
          <p14:tracePt t="454894" x="6804025" y="4251325"/>
          <p14:tracePt t="454910" x="6804025" y="4237038"/>
          <p14:tracePt t="454926" x="6804025" y="4221163"/>
          <p14:tracePt t="454944" x="6804025" y="4191000"/>
          <p14:tracePt t="454944" x="6804025" y="4175125"/>
          <p14:tracePt t="454962" x="6797675" y="4137025"/>
          <p14:tracePt t="454978" x="6789738" y="4137025"/>
          <p14:tracePt t="454993" x="6789738" y="4122738"/>
          <p14:tracePt t="455010" x="6765925" y="4092575"/>
          <p14:tracePt t="455029" x="6743700" y="4068763"/>
          <p14:tracePt t="455042" x="6743700" y="4060825"/>
          <p14:tracePt t="455058" x="6743700" y="4046538"/>
          <p14:tracePt t="455080" x="6743700" y="4038600"/>
          <p14:tracePt t="455105" x="6743700" y="4030663"/>
          <p14:tracePt t="455121" x="6743700" y="4022725"/>
          <p14:tracePt t="455129" x="6743700" y="4016375"/>
          <p14:tracePt t="455143" x="6743700" y="3984625"/>
          <p14:tracePt t="455143" x="6743700" y="3970338"/>
          <p14:tracePt t="455162" x="6743700" y="3946525"/>
          <p14:tracePt t="455178" x="6743700" y="3924300"/>
          <p14:tracePt t="455193" x="6743700" y="3894138"/>
          <p14:tracePt t="455211" x="6751638" y="3870325"/>
          <p14:tracePt t="455227" x="6751638" y="3863975"/>
          <p14:tracePt t="455243" x="6759575" y="3832225"/>
          <p14:tracePt t="455260" x="6773863" y="3794125"/>
          <p14:tracePt t="455277" x="6773863" y="3779838"/>
          <p14:tracePt t="455293" x="6781800" y="3756025"/>
          <p14:tracePt t="455310" x="6781800" y="3733800"/>
          <p14:tracePt t="455326" x="6797675" y="3695700"/>
          <p14:tracePt t="455344" x="6804025" y="3665538"/>
          <p14:tracePt t="455344" x="6811963" y="3657600"/>
          <p14:tracePt t="455361" x="6811963" y="3641725"/>
          <p14:tracePt t="455376" x="6827838" y="3611563"/>
          <p14:tracePt t="455394" x="6827838" y="3603625"/>
          <p14:tracePt t="455410" x="6827838" y="3597275"/>
          <p14:tracePt t="455425" x="6827838" y="3581400"/>
          <p14:tracePt t="455443" x="6827838" y="3565525"/>
          <p14:tracePt t="455460" x="6842125" y="3559175"/>
          <p14:tracePt t="455475" x="6842125" y="3551238"/>
          <p14:tracePt t="455492" x="6842125" y="3535363"/>
          <p14:tracePt t="455509" x="6842125" y="3521075"/>
          <p14:tracePt t="455526" x="6842125" y="3505200"/>
          <p14:tracePt t="455543" x="6842125" y="3497263"/>
          <p14:tracePt t="455559" x="6842125" y="3482975"/>
          <p14:tracePt t="455577" x="6842125" y="3467100"/>
          <p14:tracePt t="455594" x="6842125" y="3444875"/>
          <p14:tracePt t="455610" x="6842125" y="3436938"/>
          <p14:tracePt t="455627" x="6835775" y="3429000"/>
          <p14:tracePt t="455649" x="6827838" y="3413125"/>
          <p14:tracePt t="455659" x="6827838" y="3406775"/>
          <p14:tracePt t="455777" x="6827838" y="3398838"/>
          <p14:tracePt t="455785" x="6827838" y="3390900"/>
          <p14:tracePt t="455793" x="6827838" y="3382963"/>
          <p14:tracePt t="455913" x="6827838" y="3375025"/>
          <p14:tracePt t="455937" x="6827838" y="3368675"/>
          <p14:tracePt t="455969" x="6835775" y="3360738"/>
          <p14:tracePt t="455977" x="6842125" y="3360738"/>
          <p14:tracePt t="456024" x="6842125" y="3352800"/>
          <p14:tracePt t="456032" x="6850063" y="3344863"/>
          <p14:tracePt t="456048" x="6858000" y="3336925"/>
          <p14:tracePt t="456073" x="6858000" y="3330575"/>
          <p14:tracePt t="456081" x="6865938" y="3330575"/>
          <p14:tracePt t="456092" x="6865938" y="3322638"/>
          <p14:tracePt t="456201" x="6865938" y="3314700"/>
          <p14:tracePt t="456217" x="6858000" y="3298825"/>
          <p14:tracePt t="456233" x="6850063" y="3292475"/>
          <p14:tracePt t="456242" x="6842125" y="3284538"/>
          <p14:tracePt t="456249" x="6835775" y="3276600"/>
          <p14:tracePt t="456259" x="6827838" y="3260725"/>
          <p14:tracePt t="456275" x="6819900" y="3246438"/>
          <p14:tracePt t="456291" x="6819900" y="3230563"/>
          <p14:tracePt t="456308" x="6811963" y="3216275"/>
          <p14:tracePt t="456325" x="6797675" y="3208338"/>
          <p14:tracePt t="456342" x="6789738" y="3192463"/>
          <p14:tracePt t="456359" x="6789738" y="3184525"/>
          <p14:tracePt t="456377" x="6781800" y="3178175"/>
          <p14:tracePt t="456391" x="6773863" y="3170238"/>
          <p14:tracePt t="456410" x="6773863" y="3162300"/>
          <p14:tracePt t="456426" x="6773863" y="3146425"/>
          <p14:tracePt t="456457" x="6765925" y="3146425"/>
          <p14:tracePt t="456481" x="6765925" y="3140075"/>
          <p14:tracePt t="456497" x="6751638" y="3132138"/>
          <p14:tracePt t="456505" x="6743700" y="3124200"/>
          <p14:tracePt t="456521" x="6735763" y="3124200"/>
          <p14:tracePt t="456544" x="6735763" y="3116263"/>
          <p14:tracePt t="456569" x="6727825" y="3108325"/>
          <p14:tracePt t="456593" x="6721475" y="3101975"/>
          <p14:tracePt t="456601" x="6713538" y="3094038"/>
          <p14:tracePt t="456617" x="6705600" y="3086100"/>
          <p14:tracePt t="456633" x="6697663" y="3078163"/>
          <p14:tracePt t="456642" x="6689725" y="3078163"/>
          <p14:tracePt t="456659" x="6683375" y="3063875"/>
          <p14:tracePt t="456675" x="6667500" y="3055938"/>
          <p14:tracePt t="456705" x="6667500" y="3048000"/>
          <p14:tracePt t="456721" x="6667500" y="3040063"/>
          <p14:tracePt t="456729" x="6651625" y="3025775"/>
          <p14:tracePt t="456745" x="6651625" y="3017838"/>
          <p14:tracePt t="456777" x="6645275" y="3001963"/>
          <p14:tracePt t="456785" x="6637338" y="3001963"/>
          <p14:tracePt t="456793" x="6637338" y="2994025"/>
          <p14:tracePt t="456808" x="6621463" y="2979738"/>
          <p14:tracePt t="456826" x="6613525" y="2971800"/>
          <p14:tracePt t="456841" x="6607175" y="2963863"/>
          <p14:tracePt t="456857" x="6599238" y="2955925"/>
          <p14:tracePt t="456875" x="6591300" y="2949575"/>
          <p14:tracePt t="456905" x="6583363" y="2941638"/>
          <p14:tracePt t="456921" x="6575425" y="2925763"/>
          <p14:tracePt t="456929" x="6561138" y="2917825"/>
          <p14:tracePt t="456941" x="6553200" y="2903538"/>
          <p14:tracePt t="456958" x="6537325" y="2879725"/>
          <p14:tracePt t="456975" x="6523038" y="2865438"/>
          <p14:tracePt t="456991" x="6499225" y="2835275"/>
          <p14:tracePt t="457010" x="6484938" y="2811463"/>
          <p14:tracePt t="457026" x="6484938" y="2803525"/>
          <p14:tracePt t="457042" x="6477000" y="2797175"/>
          <p14:tracePt t="457059" x="6461125" y="2781300"/>
          <p14:tracePt t="457074" x="6461125" y="2765425"/>
          <p14:tracePt t="457092" x="6446838" y="2765425"/>
          <p14:tracePt t="457107" x="6446838" y="2759075"/>
          <p14:tracePt t="457125" x="6446838" y="2751138"/>
          <p14:tracePt t="457141" x="6430963" y="2735263"/>
          <p14:tracePt t="457157" x="6430963" y="2727325"/>
          <p14:tracePt t="457175" x="6423025" y="2720975"/>
          <p14:tracePt t="457191" x="6416675" y="2713038"/>
          <p14:tracePt t="457225" x="6408738" y="2705100"/>
          <p14:tracePt t="457241" x="6400800" y="2697163"/>
          <p14:tracePt t="457249" x="6392863" y="2689225"/>
          <p14:tracePt t="457274" x="6384925" y="2682875"/>
          <p14:tracePt t="457281" x="6378575" y="2674938"/>
          <p14:tracePt t="457305" x="6370638" y="2667000"/>
          <p14:tracePt t="457313" x="6370638" y="2659063"/>
          <p14:tracePt t="457353" x="6354763" y="2651125"/>
          <p14:tracePt t="457377" x="6346825" y="2651125"/>
          <p14:tracePt t="457425" x="6340475" y="2636838"/>
          <p14:tracePt t="457497" x="6332538" y="2636838"/>
          <p14:tracePt t="457505" x="6316663" y="2620963"/>
          <p14:tracePt t="457521" x="6308725" y="2620963"/>
          <p14:tracePt t="457545" x="6294438" y="2606675"/>
          <p14:tracePt t="457585" x="6286500" y="2606675"/>
          <p14:tracePt t="457633" x="6286500" y="2590800"/>
          <p14:tracePt t="457657" x="6278563" y="2590800"/>
          <p14:tracePt t="457674" x="6270625" y="2590800"/>
          <p14:tracePt t="457681" x="6264275" y="2574925"/>
          <p14:tracePt t="457697" x="6248400" y="2574925"/>
          <p14:tracePt t="457713" x="6232525" y="2568575"/>
          <p14:tracePt t="457729" x="6226175" y="2560638"/>
          <p14:tracePt t="457753" x="6210300" y="2552700"/>
          <p14:tracePt t="457761" x="6202363" y="2544763"/>
          <p14:tracePt t="457773" x="6188075" y="2544763"/>
          <p14:tracePt t="457790" x="6172200" y="2530475"/>
          <p14:tracePt t="457807" x="6164263" y="2522538"/>
          <p14:tracePt t="457823" x="6149975" y="2506663"/>
          <p14:tracePt t="457823" x="6142038" y="2506663"/>
          <p14:tracePt t="457841" x="6134100" y="2498725"/>
          <p14:tracePt t="457857" x="6118225" y="2492375"/>
          <p14:tracePt t="457875" x="6103938" y="2492375"/>
          <p14:tracePt t="457945" x="6080125" y="2484438"/>
          <p14:tracePt t="457953" x="6065838" y="2484438"/>
          <p14:tracePt t="457969" x="6049963" y="2476500"/>
          <p14:tracePt t="457985" x="6042025" y="2476500"/>
          <p14:tracePt t="458081" x="6035675" y="2476500"/>
          <p14:tracePt t="458097" x="6019800" y="2468563"/>
          <p14:tracePt t="458105" x="6003925" y="2468563"/>
          <p14:tracePt t="458113" x="5997575" y="2460625"/>
          <p14:tracePt t="458124" x="5989638" y="2454275"/>
          <p14:tracePt t="458139" x="5981700" y="2454275"/>
          <p14:tracePt t="458161" x="5965825" y="2454275"/>
          <p14:tracePt t="458241" x="5965825" y="2446338"/>
          <p14:tracePt t="458265" x="5959475" y="2446338"/>
          <p14:tracePt t="458337" x="5951538" y="2446338"/>
          <p14:tracePt t="458377" x="5951538" y="2438400"/>
          <p14:tracePt t="458441" x="5943600" y="2430463"/>
          <p14:tracePt t="458481" x="5935663" y="2430463"/>
          <p14:tracePt t="458497" x="5921375" y="2430463"/>
          <p14:tracePt t="458593" x="5913438" y="2430463"/>
          <p14:tracePt t="458609" x="5897563" y="2430463"/>
          <p14:tracePt t="458617" x="5889625" y="2430463"/>
          <p14:tracePt t="458625" x="5883275" y="2430463"/>
          <p14:tracePt t="458639" x="5867400" y="2416175"/>
          <p14:tracePt t="458639" x="5859463" y="2416175"/>
          <p14:tracePt t="458657" x="5845175" y="2416175"/>
          <p14:tracePt t="458675" x="5837238" y="2416175"/>
          <p14:tracePt t="458690" x="5829300" y="2416175"/>
          <p14:tracePt t="458729" x="5821363" y="2416175"/>
          <p14:tracePt t="458737" x="5807075" y="2416175"/>
          <p14:tracePt t="458753" x="5799138" y="2416175"/>
          <p14:tracePt t="458761" x="5791200" y="2416175"/>
          <p14:tracePt t="458772" x="5775325" y="2416175"/>
          <p14:tracePt t="458790" x="5768975" y="2416175"/>
          <p14:tracePt t="458806" x="5753100" y="2416175"/>
          <p14:tracePt t="458865" x="5745163" y="2416175"/>
          <p14:tracePt t="458905" x="5737225" y="2416175"/>
          <p14:tracePt t="458922" x="5730875" y="2416175"/>
          <p14:tracePt t="458937" x="5722938" y="2416175"/>
          <p14:tracePt t="458961" x="5715000" y="2416175"/>
          <p14:tracePt t="458969" x="5707063" y="2416175"/>
          <p14:tracePt t="458977" x="5699125" y="2416175"/>
          <p14:tracePt t="459002" x="5692775" y="2416175"/>
          <p14:tracePt t="459065" x="5684838" y="2416175"/>
          <p14:tracePt t="459081" x="5676900" y="2416175"/>
          <p14:tracePt t="459105" x="5668963" y="2416175"/>
          <p14:tracePt t="459209" x="5676900" y="2416175"/>
          <p14:tracePt t="459569" x="5692775" y="2416175"/>
          <p14:tracePt t="459577" x="5699125" y="2416175"/>
          <p14:tracePt t="459588" x="5730875" y="2416175"/>
          <p14:tracePt t="459605" x="5753100" y="2416175"/>
          <p14:tracePt t="459622" x="5761038" y="2416175"/>
          <p14:tracePt t="459638" x="5768975" y="2416175"/>
          <p14:tracePt t="459655" x="5783263" y="2416175"/>
          <p14:tracePt t="459673" x="5807075" y="2416175"/>
          <p14:tracePt t="459690" x="5821363" y="2416175"/>
          <p14:tracePt t="459705" x="5851525" y="2416175"/>
          <p14:tracePt t="459722" x="5889625" y="2430463"/>
          <p14:tracePt t="459739" x="5905500" y="2430463"/>
          <p14:tracePt t="459755" x="5913438" y="2430463"/>
          <p14:tracePt t="459801" x="5921375" y="2430463"/>
          <p14:tracePt t="459809" x="5927725" y="2430463"/>
          <p14:tracePt t="459822" x="5943600" y="2430463"/>
          <p14:tracePt t="459839" x="5959475" y="2438400"/>
          <p14:tracePt t="459856" x="5973763" y="2446338"/>
          <p14:tracePt t="459873" x="5981700" y="2446338"/>
          <p14:tracePt t="459889" x="6003925" y="2460625"/>
          <p14:tracePt t="459906" x="6011863" y="2460625"/>
          <p14:tracePt t="459922" x="6019800" y="2468563"/>
          <p14:tracePt t="459945" x="6035675" y="2484438"/>
          <p14:tracePt t="459977" x="6042025" y="2484438"/>
          <p14:tracePt t="459985" x="6049963" y="2492375"/>
          <p14:tracePt t="460003" x="6057900" y="2492375"/>
          <p14:tracePt t="460010" x="6065838" y="2498725"/>
          <p14:tracePt t="460021" x="6073775" y="2506663"/>
          <p14:tracePt t="460038" x="6088063" y="2514600"/>
          <p14:tracePt t="460054" x="6103938" y="2522538"/>
          <p14:tracePt t="460071" x="6111875" y="2530475"/>
          <p14:tracePt t="460088" x="6126163" y="2544763"/>
          <p14:tracePt t="460106" x="6134100" y="2552700"/>
          <p14:tracePt t="460122" x="6164263" y="2568575"/>
          <p14:tracePt t="460139" x="6188075" y="2574925"/>
          <p14:tracePt t="460155" x="6202363" y="2590800"/>
          <p14:tracePt t="460173" x="6218238" y="2598738"/>
          <p14:tracePt t="460188" x="6232525" y="2613025"/>
          <p14:tracePt t="460205" x="6240463" y="2613025"/>
          <p14:tracePt t="460221" x="6248400" y="2620963"/>
          <p14:tracePt t="460241" x="6256338" y="2620963"/>
          <p14:tracePt t="460255" x="6256338" y="2628900"/>
          <p14:tracePt t="460297" x="6264275" y="2636838"/>
          <p14:tracePt t="460305" x="6278563" y="2644775"/>
          <p14:tracePt t="460313" x="6286500" y="2644775"/>
          <p14:tracePt t="460322" x="6302375" y="2659063"/>
          <p14:tracePt t="460338" x="6316663" y="2659063"/>
          <p14:tracePt t="460355" x="6324600" y="2674938"/>
          <p14:tracePt t="460372" x="6346825" y="2682875"/>
          <p14:tracePt t="460388" x="6354763" y="2697163"/>
          <p14:tracePt t="460405" x="6362700" y="2705100"/>
          <p14:tracePt t="460421" x="6378575" y="2720975"/>
          <p14:tracePt t="460438" x="6400800" y="2727325"/>
          <p14:tracePt t="460455" x="6408738" y="2743200"/>
          <p14:tracePt t="460471" x="6423025" y="2751138"/>
          <p14:tracePt t="460489" x="6430963" y="2759075"/>
          <p14:tracePt t="460521" x="6438900" y="2765425"/>
          <p14:tracePt t="460537" x="6446838" y="2773363"/>
          <p14:tracePt t="460545" x="6454775" y="2781300"/>
          <p14:tracePt t="460555" x="6461125" y="2789238"/>
          <p14:tracePt t="460570" x="6461125" y="2803525"/>
          <p14:tracePt t="460593" x="6469063" y="2811463"/>
          <p14:tracePt t="460604" x="6477000" y="2811463"/>
          <p14:tracePt t="460620" x="6477000" y="2819400"/>
          <p14:tracePt t="460637" x="6492875" y="2835275"/>
          <p14:tracePt t="460654" x="6507163" y="2849563"/>
          <p14:tracePt t="460670" x="6523038" y="2865438"/>
          <p14:tracePt t="460689" x="6523038" y="2873375"/>
          <p14:tracePt t="460704" x="6523038" y="2879725"/>
          <p14:tracePt t="460720" x="6530975" y="2887663"/>
          <p14:tracePt t="460737" x="6537325" y="2887663"/>
          <p14:tracePt t="460754" x="6545263" y="2903538"/>
          <p14:tracePt t="460771" x="6553200" y="2917825"/>
          <p14:tracePt t="460787" x="6561138" y="2925763"/>
          <p14:tracePt t="460804" x="6569075" y="2933700"/>
          <p14:tracePt t="460821" x="6569075" y="2941638"/>
          <p14:tracePt t="460837" x="6583363" y="2955925"/>
          <p14:tracePt t="460854" x="6599238" y="2963863"/>
          <p14:tracePt t="460889" x="6607175" y="2979738"/>
          <p14:tracePt t="460897" x="6613525" y="2979738"/>
          <p14:tracePt t="460913" x="6621463" y="2994025"/>
          <p14:tracePt t="460921" x="6629400" y="2994025"/>
          <p14:tracePt t="460937" x="6629400" y="3001963"/>
          <p14:tracePt t="460954" x="6637338" y="3017838"/>
          <p14:tracePt t="460971" x="6651625" y="3025775"/>
          <p14:tracePt t="460987" x="6667500" y="3040063"/>
          <p14:tracePt t="461006" x="6667500" y="3048000"/>
          <p14:tracePt t="461021" x="6675438" y="3055938"/>
          <p14:tracePt t="461036" x="6683375" y="3055938"/>
          <p14:tracePt t="461161" x="6689725" y="3070225"/>
          <p14:tracePt t="461185" x="6689725" y="3078163"/>
          <p14:tracePt t="461209" x="6697663" y="3078163"/>
          <p14:tracePt t="461257" x="6683375" y="3078163"/>
          <p14:tracePt t="461393" x="6683375" y="3070225"/>
          <p14:tracePt t="461401" x="6667500" y="3055938"/>
          <p14:tracePt t="461409" x="6659563" y="3048000"/>
          <p14:tracePt t="461433" x="6659563" y="3040063"/>
          <p14:tracePt t="461441" x="6651625" y="3032125"/>
          <p14:tracePt t="461453" x="6651625" y="3017838"/>
          <p14:tracePt t="461481" x="6651625" y="3009900"/>
          <p14:tracePt t="461497" x="6637338" y="2994025"/>
          <p14:tracePt t="461505" x="6637338" y="2987675"/>
          <p14:tracePt t="461521" x="6637338" y="2971800"/>
          <p14:tracePt t="461538" x="6637338" y="2955925"/>
          <p14:tracePt t="461553" x="6637338" y="2949575"/>
          <p14:tracePt t="461571" x="6621463" y="2941638"/>
          <p14:tracePt t="461587" x="6621463" y="2933700"/>
          <p14:tracePt t="461603" x="6621463" y="2917825"/>
          <p14:tracePt t="461619" x="6613525" y="2903538"/>
          <p14:tracePt t="461637" x="6607175" y="2895600"/>
          <p14:tracePt t="461653" x="6599238" y="2879725"/>
          <p14:tracePt t="461669" x="6591300" y="2873375"/>
          <p14:tracePt t="461687" x="6583363" y="2849563"/>
          <p14:tracePt t="461703" x="6575425" y="2849563"/>
          <p14:tracePt t="461719" x="6575425" y="2841625"/>
          <p14:tracePt t="461737" x="6569075" y="2835275"/>
          <p14:tracePt t="461754" x="6561138" y="2827338"/>
          <p14:tracePt t="461769" x="6545263" y="2811463"/>
          <p14:tracePt t="461787" x="6545263" y="2803525"/>
          <p14:tracePt t="461802" x="6545263" y="2797175"/>
          <p14:tracePt t="461819" x="6530975" y="2781300"/>
          <p14:tracePt t="461841" x="6523038" y="2773363"/>
          <p14:tracePt t="461873" x="6507163" y="2759075"/>
          <p14:tracePt t="461881" x="6507163" y="2743200"/>
          <p14:tracePt t="461904" x="6499225" y="2735263"/>
          <p14:tracePt t="461912" x="6492875" y="2727325"/>
          <p14:tracePt t="461920" x="6484938" y="2720975"/>
          <p14:tracePt t="461935" x="6477000" y="2713038"/>
          <p14:tracePt t="461952" x="6469063" y="2705100"/>
          <p14:tracePt t="461968" x="6461125" y="2705100"/>
          <p14:tracePt t="461985" x="6454775" y="2697163"/>
          <p14:tracePt t="462004" x="6438900" y="2682875"/>
          <p14:tracePt t="462020" x="6423025" y="2674938"/>
          <p14:tracePt t="462035" x="6408738" y="2667000"/>
          <p14:tracePt t="462052" x="6408738" y="2659063"/>
          <p14:tracePt t="462068" x="6384925" y="2651125"/>
          <p14:tracePt t="462086" x="6378575" y="2651125"/>
          <p14:tracePt t="462102" x="6370638" y="2644775"/>
          <p14:tracePt t="462119" x="6354763" y="2636838"/>
          <p14:tracePt t="462119" x="6346825" y="2636838"/>
          <p14:tracePt t="462138" x="6340475" y="2636838"/>
          <p14:tracePt t="462153" x="6316663" y="2620963"/>
          <p14:tracePt t="462170" x="6294438" y="2606675"/>
          <p14:tracePt t="462187" x="6278563" y="2606675"/>
          <p14:tracePt t="462203" x="6264275" y="2590800"/>
          <p14:tracePt t="462219" x="6248400" y="2582863"/>
          <p14:tracePt t="462235" x="6226175" y="2582863"/>
          <p14:tracePt t="462253" x="6218238" y="2574925"/>
          <p14:tracePt t="462281" x="6210300" y="2574925"/>
          <p14:tracePt t="462313" x="6202363" y="2560638"/>
          <p14:tracePt t="462321" x="6188075" y="2560638"/>
          <p14:tracePt t="462337" x="6172200" y="2560638"/>
          <p14:tracePt t="462353" x="6164263" y="2544763"/>
          <p14:tracePt t="462370" x="6149975" y="2544763"/>
          <p14:tracePt t="462386" x="6142038" y="2544763"/>
          <p14:tracePt t="462433" x="6126163" y="2544763"/>
          <p14:tracePt t="462449" x="6103938" y="2530475"/>
          <p14:tracePt t="462465" x="6088063" y="2530475"/>
          <p14:tracePt t="462481" x="6080125" y="2530475"/>
          <p14:tracePt t="462489" x="6057900" y="2522538"/>
          <p14:tracePt t="462505" x="6057900" y="2514600"/>
          <p14:tracePt t="462518" x="6035675" y="2514600"/>
          <p14:tracePt t="462536" x="6019800" y="2498725"/>
          <p14:tracePt t="462552" x="5997575" y="2498725"/>
          <p14:tracePt t="462570" x="5973763" y="2484438"/>
          <p14:tracePt t="462587" x="5965825" y="2484438"/>
          <p14:tracePt t="462603" x="5959475" y="2484438"/>
          <p14:tracePt t="462618" x="5951538" y="2484438"/>
          <p14:tracePt t="462635" x="5943600" y="2476500"/>
          <p14:tracePt t="462652" x="5935663" y="2476500"/>
          <p14:tracePt t="462668" x="5921375" y="2468563"/>
          <p14:tracePt t="462686" x="5889625" y="2468563"/>
          <p14:tracePt t="462702" x="5875338" y="2460625"/>
          <p14:tracePt t="462718" x="5859463" y="2460625"/>
          <p14:tracePt t="462735" x="5829300" y="2460625"/>
          <p14:tracePt t="462735" x="5807075" y="2460625"/>
          <p14:tracePt t="462754" x="5791200" y="2454275"/>
          <p14:tracePt t="462769" x="5768975" y="2454275"/>
          <p14:tracePt t="462786" x="5761038" y="2446338"/>
          <p14:tracePt t="462803" x="5753100" y="2446338"/>
          <p14:tracePt t="462818" x="5730875" y="2446338"/>
          <p14:tracePt t="462836" x="5715000" y="2446338"/>
          <p14:tracePt t="462852" x="5699125" y="2446338"/>
          <p14:tracePt t="462869" x="5692775" y="2446338"/>
          <p14:tracePt t="462885" x="5676900" y="2438400"/>
          <p14:tracePt t="462921" x="5654675" y="2430463"/>
          <p14:tracePt t="462977" x="5646738" y="2430463"/>
          <p14:tracePt t="463513" x="5638800" y="2446338"/>
          <p14:tracePt t="463521" x="5600700" y="2484438"/>
          <p14:tracePt t="463534" x="5570538" y="2522538"/>
          <p14:tracePt t="463551" x="5554663" y="2536825"/>
          <p14:tracePt t="463567" x="5546725" y="2552700"/>
          <p14:tracePt t="463567" x="5546725" y="2560638"/>
          <p14:tracePt t="463585" x="5540375" y="2574925"/>
          <p14:tracePt t="463601" x="5532438" y="2598738"/>
          <p14:tracePt t="463619" x="5516563" y="2620963"/>
          <p14:tracePt t="463635" x="5440363" y="2697163"/>
          <p14:tracePt t="463652" x="5394325" y="2743200"/>
          <p14:tracePt t="463668" x="5326063" y="2797175"/>
          <p14:tracePt t="463685" x="5265738" y="2841625"/>
          <p14:tracePt t="463701" x="5227638" y="2887663"/>
          <p14:tracePt t="463718" x="5173663" y="2925763"/>
          <p14:tracePt t="463735" x="5127625" y="2955925"/>
          <p14:tracePt t="463751" x="5083175" y="2994025"/>
          <p14:tracePt t="463751" x="5051425" y="3017838"/>
          <p14:tracePt t="463769" x="4991100" y="3040063"/>
          <p14:tracePt t="463786" x="4937125" y="3086100"/>
          <p14:tracePt t="463802" x="4868863" y="3124200"/>
          <p14:tracePt t="463818" x="4784725" y="3184525"/>
          <p14:tracePt t="463835" x="4724400" y="3238500"/>
          <p14:tracePt t="463851" x="4610100" y="3314700"/>
          <p14:tracePt t="463868" x="4525963" y="3382963"/>
          <p14:tracePt t="463884" x="4411663" y="3475038"/>
          <p14:tracePt t="463901" x="4359275" y="3551238"/>
          <p14:tracePt t="463918" x="4297363" y="3603625"/>
          <p14:tracePt t="463935" x="4229100" y="3711575"/>
          <p14:tracePt t="463951" x="4160838" y="3840163"/>
          <p14:tracePt t="463951" x="4092575" y="3902075"/>
          <p14:tracePt t="463969" x="4054475" y="3970338"/>
          <p14:tracePt t="463984" x="3940175" y="4130675"/>
          <p14:tracePt t="463984" x="3894138" y="4198938"/>
          <p14:tracePt t="464002" x="3810000" y="4283075"/>
          <p14:tracePt t="464018" x="3741738" y="4389438"/>
          <p14:tracePt t="464035" x="3649663" y="4518025"/>
          <p14:tracePt t="464051" x="3559175" y="4640263"/>
          <p14:tracePt t="464068" x="3459163" y="4778375"/>
          <p14:tracePt t="464084" x="3368675" y="4922838"/>
          <p14:tracePt t="464101" x="3298825" y="5059363"/>
          <p14:tracePt t="464117" x="3246438" y="5181600"/>
          <p14:tracePt t="464134" x="3208338" y="5280025"/>
          <p14:tracePt t="464151" x="3178175" y="5349875"/>
          <p14:tracePt t="464167" x="3146425" y="5418138"/>
          <p14:tracePt t="464167" x="3140075" y="5440363"/>
          <p14:tracePt t="464188" x="3124200" y="5478463"/>
          <p14:tracePt t="464202" x="3086100" y="5554663"/>
          <p14:tracePt t="464218" x="3070225" y="5600700"/>
          <p14:tracePt t="464235" x="3017838" y="5692775"/>
          <p14:tracePt t="464251" x="2971800" y="5761038"/>
          <p14:tracePt t="464267" x="2955925" y="5807075"/>
          <p14:tracePt t="464284" x="2955925" y="5813425"/>
          <p14:tracePt t="464300" x="2955925" y="5821363"/>
          <p14:tracePt t="464317" x="2955925" y="5837238"/>
          <p14:tracePt t="464334" x="2955925" y="5845175"/>
          <p14:tracePt t="464353" x="2955925" y="5851525"/>
          <p14:tracePt t="464366" x="2955925" y="5859463"/>
          <p14:tracePt t="464383" x="2955925" y="5867400"/>
          <p14:tracePt t="464425" x="2963863" y="5867400"/>
          <p14:tracePt t="464537" x="2971800" y="5867400"/>
          <p14:tracePt t="464568" x="2971800" y="5859463"/>
          <p14:tracePt t="464585" x="2971800" y="5851525"/>
          <p14:tracePt t="464593" x="2963863" y="5845175"/>
          <p14:tracePt t="464649" x="2955925" y="5829300"/>
          <p14:tracePt t="464657" x="2949575" y="5807075"/>
          <p14:tracePt t="464667" x="2933700" y="5753100"/>
          <p14:tracePt t="464685" x="2911475" y="5692775"/>
          <p14:tracePt t="464700" x="2879725" y="5616575"/>
          <p14:tracePt t="464717" x="2857500" y="5578475"/>
          <p14:tracePt t="464734" x="2857500" y="5562600"/>
          <p14:tracePt t="464749" x="2849563" y="5546725"/>
          <p14:tracePt t="464766" x="2841625" y="5540375"/>
          <p14:tracePt t="464783" x="2827338" y="5516563"/>
          <p14:tracePt t="464783" x="2811463" y="5502275"/>
          <p14:tracePt t="464802" x="2759075" y="5448300"/>
          <p14:tracePt t="464818" x="2705100" y="5394325"/>
          <p14:tracePt t="464834" x="2689225" y="5372100"/>
          <p14:tracePt t="464851" x="2674938" y="5349875"/>
          <p14:tracePt t="464867" x="2667000" y="5334000"/>
          <p14:tracePt t="464883" x="2659063" y="5326063"/>
          <p14:tracePt t="464900" x="2659063" y="5311775"/>
          <p14:tracePt t="464917" x="2644775" y="5287963"/>
          <p14:tracePt t="464934" x="2628900" y="5273675"/>
          <p14:tracePt t="464950" x="2613025" y="5257800"/>
          <p14:tracePt t="464966" x="2590800" y="5241925"/>
          <p14:tracePt t="464983" x="2574925" y="5219700"/>
          <p14:tracePt t="464999" x="2544763" y="5203825"/>
          <p14:tracePt t="465019" x="2536825" y="5189538"/>
          <p14:tracePt t="465034" x="2522538" y="5165725"/>
          <p14:tracePt t="465050" x="2506663" y="5151438"/>
          <p14:tracePt t="465067" x="2506663" y="5143500"/>
          <p14:tracePt t="465083" x="2506663" y="5135563"/>
          <p14:tracePt t="465099" x="2492375" y="5127625"/>
          <p14:tracePt t="465116" x="2492375" y="5121275"/>
          <p14:tracePt t="465132" x="2484438" y="5105400"/>
          <p14:tracePt t="465149" x="2476500" y="5089525"/>
          <p14:tracePt t="465165" x="2460625" y="5075238"/>
          <p14:tracePt t="465184" x="2454275" y="5067300"/>
          <p14:tracePt t="465201" x="2454275" y="5059363"/>
          <p14:tracePt t="465217" x="2446338" y="5051425"/>
          <p14:tracePt t="465233" x="2416175" y="5021263"/>
          <p14:tracePt t="465250" x="2400300" y="5006975"/>
          <p14:tracePt t="465267" x="2384425" y="4991100"/>
          <p14:tracePt t="465283" x="2370138" y="4983163"/>
          <p14:tracePt t="465329" x="2362200" y="4975225"/>
          <p14:tracePt t="465393" x="2362200" y="4968875"/>
          <p14:tracePt t="465409" x="2346325" y="4960938"/>
          <p14:tracePt t="465417" x="2339975" y="4953000"/>
          <p14:tracePt t="465433" x="2324100" y="4937125"/>
          <p14:tracePt t="465450" x="2308225" y="4930775"/>
          <p14:tracePt t="465481" x="2286000" y="4922838"/>
          <p14:tracePt t="465504" x="2278063" y="4914900"/>
          <p14:tracePt t="465529" x="2270125" y="4914900"/>
          <p14:tracePt t="465537" x="2270125" y="4906963"/>
          <p14:tracePt t="465549" x="2255838" y="4899025"/>
          <p14:tracePt t="465566" x="2239963" y="4892675"/>
          <p14:tracePt t="465583" x="2232025" y="4884738"/>
          <p14:tracePt t="467365" x="2232025" y="4892675"/>
          <p14:tracePt t="467433" x="2239963" y="4892675"/>
          <p14:tracePt t="467441" x="2255838" y="4906963"/>
          <p14:tracePt t="467449" x="2286000" y="4937125"/>
          <p14:tracePt t="467465" x="2324100" y="4983163"/>
          <p14:tracePt t="467482" x="2392363" y="5075238"/>
          <p14:tracePt t="467498" x="2484438" y="5173663"/>
          <p14:tracePt t="467515" x="2552700" y="5273675"/>
          <p14:tracePt t="467531" x="2598738" y="5349875"/>
          <p14:tracePt t="467547" x="2644775" y="5426075"/>
          <p14:tracePt t="467563" x="2667000" y="5464175"/>
          <p14:tracePt t="467580" x="2720975" y="5516563"/>
          <p14:tracePt t="467597" x="2759075" y="5554663"/>
          <p14:tracePt t="467613" x="2781300" y="5570538"/>
          <p14:tracePt t="467629" x="2811463" y="5616575"/>
          <p14:tracePt t="467646" x="2849563" y="5668963"/>
          <p14:tracePt t="467646" x="2865438" y="5692775"/>
          <p14:tracePt t="467666" x="2917825" y="5768975"/>
          <p14:tracePt t="467682" x="2955925" y="5813425"/>
          <p14:tracePt t="467698" x="2979738" y="5845175"/>
          <p14:tracePt t="467715" x="2994025" y="5859463"/>
          <p14:tracePt t="467731" x="2994025" y="5867400"/>
          <p14:tracePt t="467746" x="3001963" y="5875338"/>
          <p14:tracePt t="467763" x="3009900" y="5889625"/>
          <p14:tracePt t="467793" x="3017838" y="5897563"/>
          <p14:tracePt t="467841" x="3032125" y="5913438"/>
          <p14:tracePt t="467873" x="3040063" y="5921375"/>
          <p14:tracePt t="467881" x="3048000" y="5927725"/>
          <p14:tracePt t="467897" x="3055938" y="5935663"/>
          <p14:tracePt t="467969" x="3055938" y="5943600"/>
          <p14:tracePt t="467993" x="3048000" y="5943600"/>
          <p14:tracePt t="468097" x="3040063" y="5927725"/>
          <p14:tracePt t="468137" x="3040063" y="5921375"/>
          <p14:tracePt t="468153" x="3040063" y="5897563"/>
          <p14:tracePt t="468169" x="3040063" y="5875338"/>
          <p14:tracePt t="468178" x="3040063" y="5859463"/>
          <p14:tracePt t="468185" x="3040063" y="5837238"/>
          <p14:tracePt t="468196" x="3040063" y="5783263"/>
          <p14:tracePt t="468214" x="3040063" y="5753100"/>
          <p14:tracePt t="468230" x="3040063" y="5722938"/>
          <p14:tracePt t="468247" x="3040063" y="5715000"/>
          <p14:tracePt t="468263" x="3040063" y="5699125"/>
          <p14:tracePt t="468281" x="3032125" y="5699125"/>
          <p14:tracePt t="468296" x="3032125" y="5676900"/>
          <p14:tracePt t="468314" x="3025775" y="5646738"/>
          <p14:tracePt t="468331" x="3017838" y="5616575"/>
          <p14:tracePt t="468347" x="3017838" y="5592763"/>
          <p14:tracePt t="468363" x="3009900" y="5540375"/>
          <p14:tracePt t="468380" x="3009900" y="5516563"/>
          <p14:tracePt t="468396" x="3009900" y="5502275"/>
          <p14:tracePt t="468413" x="3009900" y="5478463"/>
          <p14:tracePt t="468430" x="3009900" y="5470525"/>
          <p14:tracePt t="468445" x="3009900" y="5440363"/>
          <p14:tracePt t="468463" x="3009900" y="5426075"/>
          <p14:tracePt t="468479" x="3009900" y="5394325"/>
          <p14:tracePt t="468479" x="3001963" y="5380038"/>
          <p14:tracePt t="468498" x="3001963" y="5364163"/>
          <p14:tracePt t="468514" x="3001963" y="5356225"/>
          <p14:tracePt t="468530" x="2994025" y="5334000"/>
          <p14:tracePt t="468546" x="2994025" y="5326063"/>
          <p14:tracePt t="468562" x="2994025" y="5311775"/>
          <p14:tracePt t="468580" x="2994025" y="5273675"/>
          <p14:tracePt t="468596" x="2994025" y="5241925"/>
          <p14:tracePt t="468613" x="2987675" y="5203825"/>
          <p14:tracePt t="468629" x="2979738" y="5189538"/>
          <p14:tracePt t="468647" x="2979738" y="5165725"/>
          <p14:tracePt t="468662" x="2979738" y="5151438"/>
          <p14:tracePt t="468679" x="2949575" y="5105400"/>
          <p14:tracePt t="468695" x="2949575" y="5097463"/>
          <p14:tracePt t="468711" x="2941638" y="5067300"/>
          <p14:tracePt t="468729" x="2925763" y="5037138"/>
          <p14:tracePt t="468746" x="2925763" y="5006975"/>
          <p14:tracePt t="468762" x="2911475" y="4960938"/>
          <p14:tracePt t="468778" x="2895600" y="4945063"/>
          <p14:tracePt t="468795" x="2879725" y="4930775"/>
          <p14:tracePt t="468812" x="2865438" y="4914900"/>
          <p14:tracePt t="468828" x="2865438" y="4906963"/>
          <p14:tracePt t="468844" x="2849563" y="4892675"/>
          <p14:tracePt t="468862" x="2841625" y="4860925"/>
          <p14:tracePt t="468879" x="2827338" y="4854575"/>
          <p14:tracePt t="468896" x="2827338" y="4838700"/>
          <p14:tracePt t="468896" x="2819400" y="4822825"/>
          <p14:tracePt t="468914" x="2811463" y="4816475"/>
          <p14:tracePt t="468937" x="2811463" y="4808538"/>
          <p14:tracePt t="468946" x="2803525" y="4800600"/>
          <p14:tracePt t="468962" x="2797175" y="4784725"/>
          <p14:tracePt t="468978" x="2773363" y="4754563"/>
          <p14:tracePt t="468996" x="2773363" y="4746625"/>
          <p14:tracePt t="469013" x="2751138" y="4716463"/>
          <p14:tracePt t="469029" x="2727325" y="4702175"/>
          <p14:tracePt t="469046" x="2720975" y="4686300"/>
          <p14:tracePt t="469062" x="2713038" y="4678363"/>
          <p14:tracePt t="469079" x="2697163" y="4670425"/>
          <p14:tracePt t="469097" x="2697163" y="4664075"/>
          <p14:tracePt t="469097" x="2697163" y="4656138"/>
          <p14:tracePt t="469113" x="2689225" y="4640263"/>
          <p14:tracePt t="469130" x="2682875" y="4632325"/>
          <p14:tracePt t="469146" x="2674938" y="4618038"/>
          <p14:tracePt t="469163" x="2667000" y="4618038"/>
          <p14:tracePt t="469179" x="2659063" y="4602163"/>
          <p14:tracePt t="469201" x="2651125" y="4587875"/>
          <p14:tracePt t="469225" x="2651125" y="4579938"/>
          <p14:tracePt t="469234" x="2644775" y="4572000"/>
          <p14:tracePt t="469249" x="2636838" y="4572000"/>
          <p14:tracePt t="469273" x="2636838" y="4556125"/>
          <p14:tracePt t="469297" x="2628900" y="4549775"/>
          <p14:tracePt t="469305" x="2628900" y="4541838"/>
          <p14:tracePt t="469313" x="2613025" y="4533900"/>
          <p14:tracePt t="469329" x="2582863" y="4503738"/>
          <p14:tracePt t="469346" x="2582863" y="4495800"/>
          <p14:tracePt t="469363" x="2574925" y="4487863"/>
          <p14:tracePt t="469385" x="2568575" y="4479925"/>
          <p14:tracePt t="469395" x="2560638" y="4473575"/>
          <p14:tracePt t="469411" x="2552700" y="4465638"/>
          <p14:tracePt t="469428" x="2544763" y="4457700"/>
          <p14:tracePt t="469445" x="2536825" y="4449763"/>
          <p14:tracePt t="469465" x="2530475" y="4441825"/>
          <p14:tracePt t="469481" x="2530475" y="4435475"/>
          <p14:tracePt t="469495" x="2522538" y="4427538"/>
          <p14:tracePt t="469495" x="2514600" y="4419600"/>
          <p14:tracePt t="469514" x="2506663" y="4411663"/>
          <p14:tracePt t="469528" x="2484438" y="4389438"/>
          <p14:tracePt t="469544" x="2468563" y="4373563"/>
          <p14:tracePt t="469563" x="2454275" y="4359275"/>
          <p14:tracePt t="469579" x="2446338" y="4343400"/>
          <p14:tracePt t="469594" x="2430463" y="4327525"/>
          <p14:tracePt t="469612" x="2416175" y="4313238"/>
          <p14:tracePt t="469628" x="2408238" y="4305300"/>
          <p14:tracePt t="469644" x="2400300" y="4305300"/>
          <p14:tracePt t="469661" x="2384425" y="4289425"/>
          <p14:tracePt t="469679" x="2378075" y="4275138"/>
          <p14:tracePt t="469695" x="2362200" y="4259263"/>
          <p14:tracePt t="469695" x="2346325" y="4251325"/>
          <p14:tracePt t="469714" x="2346325" y="4244975"/>
          <p14:tracePt t="469728" x="2339975" y="4237038"/>
          <p14:tracePt t="469744" x="2332038" y="4229100"/>
          <p14:tracePt t="469762" x="2324100" y="4229100"/>
          <p14:tracePt t="469785" x="2316163" y="4229100"/>
          <p14:tracePt t="469801" x="2308225" y="4221163"/>
          <p14:tracePt t="469811" x="2301875" y="4221163"/>
          <p14:tracePt t="469828" x="2293938" y="4213225"/>
          <p14:tracePt t="469881" x="2293938" y="4206875"/>
          <p14:tracePt t="469889" x="2286000" y="4206875"/>
          <p14:tracePt t="469985" x="2286000" y="4213225"/>
          <p14:tracePt t="469993" x="2286000" y="4221163"/>
          <p14:tracePt t="470033" x="2286000" y="4229100"/>
          <p14:tracePt t="470073" x="2286000" y="4237038"/>
          <p14:tracePt t="470081" x="2286000" y="4244975"/>
          <p14:tracePt t="470094" x="2308225" y="4275138"/>
          <p14:tracePt t="470111" x="2339975" y="4327525"/>
          <p14:tracePt t="470111" x="2362200" y="4359275"/>
          <p14:tracePt t="470130" x="2392363" y="4403725"/>
          <p14:tracePt t="470146" x="2416175" y="4435475"/>
          <p14:tracePt t="470162" x="2438400" y="4457700"/>
          <p14:tracePt t="470181" x="2460625" y="4479925"/>
          <p14:tracePt t="470195" x="2484438" y="4511675"/>
          <p14:tracePt t="470211" x="2530475" y="4587875"/>
          <p14:tracePt t="470228" x="2574925" y="4664075"/>
          <p14:tracePt t="470245" x="2667000" y="4816475"/>
          <p14:tracePt t="470261" x="2759075" y="4953000"/>
          <p14:tracePt t="470278" x="2841625" y="5059363"/>
          <p14:tracePt t="470294" x="2873375" y="5105400"/>
          <p14:tracePt t="470311" x="2887663" y="5121275"/>
          <p14:tracePt t="470311" x="2887663" y="5135563"/>
          <p14:tracePt t="470329" x="2887663" y="5151438"/>
          <p14:tracePt t="470345" x="2917825" y="5227638"/>
          <p14:tracePt t="470362" x="2925763" y="5303838"/>
          <p14:tracePt t="470378" x="2949575" y="5364163"/>
          <p14:tracePt t="470395" x="2963863" y="5418138"/>
          <p14:tracePt t="470411" x="2979738" y="5456238"/>
          <p14:tracePt t="470428" x="2987675" y="5478463"/>
          <p14:tracePt t="470444" x="3001963" y="5516563"/>
          <p14:tracePt t="470461" x="3009900" y="5554663"/>
          <p14:tracePt t="470478" x="3025775" y="5600700"/>
          <p14:tracePt t="470495" x="3032125" y="5646738"/>
          <p14:tracePt t="470511" x="3048000" y="5684838"/>
          <p14:tracePt t="470527" x="3055938" y="5730875"/>
          <p14:tracePt t="470527" x="3055938" y="5745163"/>
          <p14:tracePt t="470546" x="3055938" y="5753100"/>
          <p14:tracePt t="470561" x="3055938" y="5775325"/>
          <p14:tracePt t="470578" x="3055938" y="5783263"/>
          <p14:tracePt t="470594" x="3055938" y="5791200"/>
          <p14:tracePt t="470610" x="3055938" y="5807075"/>
          <p14:tracePt t="470642" x="3055938" y="5813425"/>
          <p14:tracePt t="470657" x="3055938" y="5829300"/>
          <p14:tracePt t="470665" x="3055938" y="5851525"/>
          <p14:tracePt t="470678" x="3055938" y="5867400"/>
          <p14:tracePt t="470694" x="3055938" y="5897563"/>
          <p14:tracePt t="470711" x="3055938" y="5905500"/>
          <p14:tracePt t="470809" x="3055938" y="5913438"/>
          <p14:tracePt t="471073" x="3048000" y="5913438"/>
          <p14:tracePt t="471129" x="3040063" y="5913438"/>
          <p14:tracePt t="471137" x="3032125" y="5897563"/>
          <p14:tracePt t="471153" x="3025775" y="5889625"/>
          <p14:tracePt t="471161" x="3017838" y="5883275"/>
          <p14:tracePt t="471185" x="3009900" y="5875338"/>
          <p14:tracePt t="471225" x="3001963" y="5859463"/>
          <p14:tracePt t="471257" x="3001963" y="5851525"/>
          <p14:tracePt t="471265" x="2994025" y="5845175"/>
          <p14:tracePt t="471276" x="2987675" y="5837238"/>
          <p14:tracePt t="471293" x="2979738" y="5821363"/>
          <p14:tracePt t="471310" x="2963863" y="5807075"/>
          <p14:tracePt t="471326" x="2963863" y="5791200"/>
          <p14:tracePt t="471343" x="2963863" y="5775325"/>
          <p14:tracePt t="471359" x="2949575" y="5745163"/>
          <p14:tracePt t="471378" x="2949575" y="5722938"/>
          <p14:tracePt t="471394" x="2933700" y="5692775"/>
          <p14:tracePt t="471410" x="2933700" y="5661025"/>
          <p14:tracePt t="471427" x="2933700" y="5622925"/>
          <p14:tracePt t="471443" x="2917825" y="5578475"/>
          <p14:tracePt t="471460" x="2903538" y="5532438"/>
          <p14:tracePt t="471476" x="2903538" y="5508625"/>
          <p14:tracePt t="471493" x="2895600" y="5486400"/>
          <p14:tracePt t="471510" x="2887663" y="5470525"/>
          <p14:tracePt t="471526" x="2887663" y="5464175"/>
          <p14:tracePt t="471542" x="2887663" y="5456238"/>
          <p14:tracePt t="471561" x="2879725" y="5432425"/>
          <p14:tracePt t="471576" x="2873375" y="5387975"/>
          <p14:tracePt t="471594" x="2873375" y="5356225"/>
          <p14:tracePt t="471610" x="2849563" y="5318125"/>
          <p14:tracePt t="471627" x="2849563" y="5303838"/>
          <p14:tracePt t="471643" x="2849563" y="5287963"/>
          <p14:tracePt t="471659" x="2835275" y="5257800"/>
          <p14:tracePt t="471676" x="2835275" y="5241925"/>
          <p14:tracePt t="471692" x="2835275" y="5211763"/>
          <p14:tracePt t="471710" x="2819400" y="5189538"/>
          <p14:tracePt t="471726" x="2811463" y="5173663"/>
          <p14:tracePt t="471743" x="2811463" y="5151438"/>
          <p14:tracePt t="471761" x="2811463" y="5135563"/>
          <p14:tracePt t="471775" x="2803525" y="5105400"/>
          <p14:tracePt t="471794" x="2803525" y="5089525"/>
          <p14:tracePt t="471810" x="2789238" y="5075238"/>
          <p14:tracePt t="471825" x="2789238" y="5059363"/>
          <p14:tracePt t="471842" x="2781300" y="5045075"/>
          <p14:tracePt t="471860" x="2781300" y="5021263"/>
          <p14:tracePt t="471876" x="2781300" y="5013325"/>
          <p14:tracePt t="471892" x="2773363" y="4999038"/>
          <p14:tracePt t="471909" x="2773363" y="4991100"/>
          <p14:tracePt t="471925" x="2765425" y="4983163"/>
          <p14:tracePt t="471993" x="2773363" y="4991100"/>
          <p14:tracePt t="472849" x="2797175" y="5006975"/>
          <p14:tracePt t="472865" x="2803525" y="5006975"/>
          <p14:tracePt t="472873" x="2811463" y="5013325"/>
          <p14:tracePt t="472881" x="2819400" y="5013325"/>
          <p14:tracePt t="473778" x="0" y="0"/>
        </p14:tracePtLst>
        <p14:tracePtLst>
          <p14:tracePt t="533635" x="5883275" y="2865438"/>
          <p14:tracePt t="556165" x="5845175" y="2865438"/>
          <p14:tracePt t="556169" x="5807075" y="2865438"/>
          <p14:tracePt t="556177" x="5791200" y="2865438"/>
          <p14:tracePt t="556189" x="5768975" y="2865438"/>
          <p14:tracePt t="556206" x="5745163" y="2887663"/>
          <p14:tracePt t="556281" x="5707063" y="2917825"/>
          <p14:tracePt t="556289" x="5676900" y="2963863"/>
          <p14:tracePt t="556297" x="5638800" y="3009900"/>
          <p14:tracePt t="556307" x="5546725" y="3101975"/>
          <p14:tracePt t="556324" x="5502275" y="3154363"/>
          <p14:tracePt t="556339" x="5456238" y="3216275"/>
          <p14:tracePt t="556356" x="5410200" y="3284538"/>
          <p14:tracePt t="556373" x="5387975" y="3322638"/>
          <p14:tracePt t="556389" x="5349875" y="3352800"/>
          <p14:tracePt t="556406" x="5311775" y="3390900"/>
          <p14:tracePt t="556422" x="5273675" y="3436938"/>
          <p14:tracePt t="556439" x="5203825" y="3521075"/>
          <p14:tracePt t="556456" x="5143500" y="3611563"/>
          <p14:tracePt t="556456" x="5135563" y="3649663"/>
          <p14:tracePt t="556474" x="5083175" y="3717925"/>
          <p14:tracePt t="556490" x="5051425" y="3763963"/>
          <p14:tracePt t="556506" x="5021263" y="3810000"/>
          <p14:tracePt t="556523" x="4975225" y="3863975"/>
          <p14:tracePt t="556539" x="4930775" y="3946525"/>
          <p14:tracePt t="556556" x="4838700" y="4060825"/>
          <p14:tracePt t="556572" x="4740275" y="4183063"/>
          <p14:tracePt t="556589" x="4686300" y="4283075"/>
          <p14:tracePt t="556605" x="4625975" y="4365625"/>
          <p14:tracePt t="556622" x="4610100" y="4389438"/>
          <p14:tracePt t="556639" x="4610100" y="4403725"/>
          <p14:tracePt t="556655" x="4594225" y="4411663"/>
          <p14:tracePt t="556721" x="4594225" y="4419600"/>
          <p14:tracePt t="556729" x="4579938" y="4435475"/>
          <p14:tracePt t="556739" x="4518025" y="4511675"/>
          <p14:tracePt t="556756" x="4427538" y="4587875"/>
          <p14:tracePt t="556773" x="4335463" y="4632325"/>
          <p14:tracePt t="556789" x="4297363" y="4648200"/>
          <p14:tracePt t="556805" x="4289425" y="4648200"/>
          <p14:tracePt t="556841" x="4283075" y="4648200"/>
          <p14:tracePt t="556873" x="4275138" y="4648200"/>
          <p14:tracePt t="556881" x="4259263" y="4648200"/>
          <p14:tracePt t="556921" x="4251325" y="4648200"/>
          <p14:tracePt t="556937" x="4229100" y="4648200"/>
          <p14:tracePt t="556945" x="4206875" y="4648200"/>
          <p14:tracePt t="556955" x="4152900" y="4648200"/>
          <p14:tracePt t="556972" x="4130675" y="4640263"/>
          <p14:tracePt t="556988" x="4122738" y="4640263"/>
          <p14:tracePt t="557005" x="4114800" y="4625975"/>
          <p14:tracePt t="557177" x="4106863" y="4625975"/>
          <p14:tracePt t="557185" x="4106863" y="4618038"/>
          <p14:tracePt t="557209" x="4106863" y="4610100"/>
          <p14:tracePt t="557281" x="4098925" y="4610100"/>
          <p14:tracePt t="557289" x="4098925" y="4602163"/>
          <p14:tracePt t="557313" x="4098925" y="4594225"/>
          <p14:tracePt t="557337" x="4098925" y="4587875"/>
          <p14:tracePt t="557497" x="4098925" y="4579938"/>
          <p14:tracePt t="557521" x="4098925" y="4572000"/>
          <p14:tracePt t="557537" x="4098925" y="4564063"/>
          <p14:tracePt t="557554" x="4098925" y="4556125"/>
          <p14:tracePt t="557569" x="4092575" y="4541838"/>
          <p14:tracePt t="557586" x="4084638" y="4511675"/>
          <p14:tracePt t="557601" x="4076700" y="4495800"/>
          <p14:tracePt t="557609" x="4076700" y="4487863"/>
          <p14:tracePt t="557621" x="4060825" y="4473575"/>
          <p14:tracePt t="557638" x="4060825" y="4465638"/>
          <p14:tracePt t="557657" x="4054475" y="4457700"/>
          <p14:tracePt t="557673" x="4046538" y="4449763"/>
          <p14:tracePt t="557689" x="4030663" y="4435475"/>
          <p14:tracePt t="557706" x="4022725" y="4427538"/>
          <p14:tracePt t="557720" x="4000500" y="4403725"/>
          <p14:tracePt t="557739" x="3946525" y="4381500"/>
          <p14:tracePt t="557755" x="3932238" y="4373563"/>
          <p14:tracePt t="557771" x="3902075" y="4365625"/>
          <p14:tracePt t="557788" x="3856038" y="4343400"/>
          <p14:tracePt t="557804" x="3810000" y="4327525"/>
          <p14:tracePt t="557821" x="3725863" y="4305300"/>
          <p14:tracePt t="557838" x="3641725" y="4275138"/>
          <p14:tracePt t="557854" x="3559175" y="4251325"/>
          <p14:tracePt t="557871" x="3527425" y="4221163"/>
          <p14:tracePt t="557871" x="3505200" y="4206875"/>
          <p14:tracePt t="557890" x="3475038" y="4191000"/>
          <p14:tracePt t="557904" x="3413125" y="4137025"/>
          <p14:tracePt t="557904" x="3360738" y="4098925"/>
          <p14:tracePt t="557922" x="3322638" y="4060825"/>
          <p14:tracePt t="557938" x="3276600" y="4022725"/>
          <p14:tracePt t="557955" x="3246438" y="4008438"/>
          <p14:tracePt t="557971" x="3200400" y="3984625"/>
          <p14:tracePt t="557987" x="3170238" y="3970338"/>
          <p14:tracePt t="558004" x="3132138" y="3954463"/>
          <p14:tracePt t="558021" x="3094038" y="3940175"/>
          <p14:tracePt t="558038" x="3048000" y="3894138"/>
          <p14:tracePt t="558054" x="2994025" y="3856038"/>
          <p14:tracePt t="558072" x="2963863" y="3840163"/>
          <p14:tracePt t="558086" x="2949575" y="3840163"/>
          <p14:tracePt t="558103" x="2925763" y="3810000"/>
          <p14:tracePt t="558122" x="2903538" y="3802063"/>
          <p14:tracePt t="558138" x="2879725" y="3787775"/>
          <p14:tracePt t="558155" x="2849563" y="3779838"/>
          <p14:tracePt t="558171" x="2827338" y="3763963"/>
          <p14:tracePt t="558187" x="2789238" y="3741738"/>
          <p14:tracePt t="558204" x="2759075" y="3717925"/>
          <p14:tracePt t="558221" x="2720975" y="3711575"/>
          <p14:tracePt t="558239" x="2697163" y="3695700"/>
          <p14:tracePt t="558254" x="2674938" y="3687763"/>
          <p14:tracePt t="558270" x="2636838" y="3679825"/>
          <p14:tracePt t="558287" x="2613025" y="3679825"/>
          <p14:tracePt t="558304" x="2568575" y="3657600"/>
          <p14:tracePt t="558304" x="2552700" y="3657600"/>
          <p14:tracePt t="558322" x="2498725" y="3657600"/>
          <p14:tracePt t="558338" x="2430463" y="3657600"/>
          <p14:tracePt t="558355" x="2370138" y="3657600"/>
          <p14:tracePt t="558371" x="2308225" y="3657600"/>
          <p14:tracePt t="558387" x="2263775" y="3657600"/>
          <p14:tracePt t="558404" x="2209800" y="3673475"/>
          <p14:tracePt t="558420" x="2171700" y="3673475"/>
          <p14:tracePt t="558437" x="2095500" y="3687763"/>
          <p14:tracePt t="558454" x="2057400" y="3711575"/>
          <p14:tracePt t="558471" x="1973263" y="3717925"/>
          <p14:tracePt t="558487" x="1889125" y="3733800"/>
          <p14:tracePt t="558487" x="1828800" y="3763963"/>
          <p14:tracePt t="558506" x="1752600" y="3794125"/>
          <p14:tracePt t="558522" x="1684338" y="3840163"/>
          <p14:tracePt t="558538" x="1600200" y="3894138"/>
          <p14:tracePt t="558554" x="1546225" y="3924300"/>
          <p14:tracePt t="558571" x="1493838" y="3962400"/>
          <p14:tracePt t="558587" x="1463675" y="3978275"/>
          <p14:tracePt t="558604" x="1425575" y="4008438"/>
          <p14:tracePt t="558620" x="1387475" y="4030663"/>
          <p14:tracePt t="558637" x="1355725" y="4084638"/>
          <p14:tracePt t="558654" x="1333500" y="4122738"/>
          <p14:tracePt t="558670" x="1303338" y="4168775"/>
          <p14:tracePt t="558687" x="1279525" y="4229100"/>
          <p14:tracePt t="558703" x="1235075" y="4297363"/>
          <p14:tracePt t="558703" x="1203325" y="4343400"/>
          <p14:tracePt t="558722" x="1150938" y="4419600"/>
          <p14:tracePt t="558738" x="1112838" y="4479925"/>
          <p14:tracePt t="558754" x="1089025" y="4525963"/>
          <p14:tracePt t="558771" x="1089025" y="4556125"/>
          <p14:tracePt t="558787" x="1074738" y="4587875"/>
          <p14:tracePt t="558804" x="1074738" y="4625975"/>
          <p14:tracePt t="558820" x="1074738" y="4664075"/>
          <p14:tracePt t="558837" x="1074738" y="4694238"/>
          <p14:tracePt t="558853" x="1074738" y="4724400"/>
          <p14:tracePt t="558870" x="1074738" y="4754563"/>
          <p14:tracePt t="558887" x="1074738" y="4792663"/>
          <p14:tracePt t="558903" x="1074738" y="4822825"/>
          <p14:tracePt t="558903" x="1074738" y="4854575"/>
          <p14:tracePt t="558922" x="1074738" y="4868863"/>
          <p14:tracePt t="558922" x="1089025" y="4892675"/>
          <p14:tracePt t="558937" x="1104900" y="4953000"/>
          <p14:tracePt t="558954" x="1135063" y="5029200"/>
          <p14:tracePt t="558971" x="1173163" y="5089525"/>
          <p14:tracePt t="558987" x="1227138" y="5159375"/>
          <p14:tracePt t="559003" x="1257300" y="5197475"/>
          <p14:tracePt t="559020" x="1287463" y="5257800"/>
          <p14:tracePt t="559037" x="1311275" y="5295900"/>
          <p14:tracePt t="559053" x="1371600" y="5364163"/>
          <p14:tracePt t="559053" x="1387475" y="5387975"/>
          <p14:tracePt t="559073" x="1409700" y="5402263"/>
          <p14:tracePt t="559086" x="1455738" y="5456238"/>
          <p14:tracePt t="559103" x="1470025" y="5486400"/>
          <p14:tracePt t="559103" x="1477963" y="5494338"/>
          <p14:tracePt t="559121" x="1493838" y="5508625"/>
          <p14:tracePt t="559136" x="1524000" y="5540375"/>
          <p14:tracePt t="559136" x="1546225" y="5570538"/>
          <p14:tracePt t="559154" x="1592263" y="5608638"/>
          <p14:tracePt t="559171" x="1646238" y="5661025"/>
          <p14:tracePt t="559187" x="1714500" y="5707063"/>
          <p14:tracePt t="559203" x="1752600" y="5737225"/>
          <p14:tracePt t="559220" x="1812925" y="5791200"/>
          <p14:tracePt t="559237" x="1851025" y="5821363"/>
          <p14:tracePt t="559253" x="1897063" y="5851525"/>
          <p14:tracePt t="559270" x="1935163" y="5867400"/>
          <p14:tracePt t="559286" x="1965325" y="5897563"/>
          <p14:tracePt t="559303" x="1981200" y="5943600"/>
          <p14:tracePt t="559319" x="2019300" y="5965825"/>
          <p14:tracePt t="559336" x="2057400" y="6011863"/>
          <p14:tracePt t="559354" x="2087563" y="6027738"/>
          <p14:tracePt t="559369" x="2125663" y="6042025"/>
          <p14:tracePt t="559387" x="2149475" y="6049963"/>
          <p14:tracePt t="559404" x="2179638" y="6049963"/>
          <p14:tracePt t="559420" x="2209800" y="6065838"/>
          <p14:tracePt t="559436" x="2255838" y="6065838"/>
          <p14:tracePt t="559453" x="2301875" y="6065838"/>
          <p14:tracePt t="559469" x="2346325" y="6080125"/>
          <p14:tracePt t="559486" x="2392363" y="6080125"/>
          <p14:tracePt t="559503" x="2460625" y="6080125"/>
          <p14:tracePt t="559503" x="2498725" y="6080125"/>
          <p14:tracePt t="559522" x="2522538" y="6080125"/>
          <p14:tracePt t="559535" x="2574925" y="6080125"/>
          <p14:tracePt t="559535" x="2613025" y="6080125"/>
          <p14:tracePt t="559554" x="2689225" y="6073775"/>
          <p14:tracePt t="559570" x="2727325" y="6073775"/>
          <p14:tracePt t="559587" x="2743200" y="6065838"/>
          <p14:tracePt t="559603" x="2765425" y="6065838"/>
          <p14:tracePt t="559619" x="2781300" y="6065838"/>
          <p14:tracePt t="559635" x="2811463" y="6049963"/>
          <p14:tracePt t="559653" x="2865438" y="6049963"/>
          <p14:tracePt t="559669" x="2963863" y="6019800"/>
          <p14:tracePt t="559686" x="3070225" y="5981700"/>
          <p14:tracePt t="559702" x="3162300" y="5959475"/>
          <p14:tracePt t="559719" x="3208338" y="5927725"/>
          <p14:tracePt t="559719" x="3230563" y="5913438"/>
          <p14:tracePt t="559738" x="3260725" y="5889625"/>
          <p14:tracePt t="559752" x="3330575" y="5845175"/>
          <p14:tracePt t="559770" x="3390900" y="5783263"/>
          <p14:tracePt t="559786" x="3459163" y="5730875"/>
          <p14:tracePt t="559803" x="3521075" y="5654675"/>
          <p14:tracePt t="559819" x="3603625" y="5584825"/>
          <p14:tracePt t="559836" x="3703638" y="5516563"/>
          <p14:tracePt t="559853" x="3794125" y="5448300"/>
          <p14:tracePt t="559869" x="3863975" y="5372100"/>
          <p14:tracePt t="559886" x="3916363" y="5303838"/>
          <p14:tracePt t="559902" x="3916363" y="5241925"/>
          <p14:tracePt t="559919" x="3916363" y="5165725"/>
          <p14:tracePt t="559935" x="3916363" y="5105400"/>
          <p14:tracePt t="559935" x="3916363" y="5067300"/>
          <p14:tracePt t="559954" x="3916363" y="5006975"/>
          <p14:tracePt t="559970" x="3924300" y="4953000"/>
          <p14:tracePt t="559986" x="3924300" y="4906963"/>
          <p14:tracePt t="560003" x="3924300" y="4868863"/>
          <p14:tracePt t="560019" x="3916363" y="4784725"/>
          <p14:tracePt t="560035" x="3863975" y="4656138"/>
          <p14:tracePt t="560053" x="3794125" y="4556125"/>
          <p14:tracePt t="560053" x="3763963" y="4518025"/>
          <p14:tracePt t="560074" x="3733800" y="4479925"/>
          <p14:tracePt t="560085" x="3703638" y="4449763"/>
          <p14:tracePt t="560102" x="3657600" y="4411663"/>
          <p14:tracePt t="560119" x="3627438" y="4365625"/>
          <p14:tracePt t="560135" x="3565525" y="4327525"/>
          <p14:tracePt t="560135" x="3527425" y="4313238"/>
          <p14:tracePt t="560154" x="3467100" y="4283075"/>
          <p14:tracePt t="560170" x="3406775" y="4244975"/>
          <p14:tracePt t="560186" x="3336925" y="4206875"/>
          <p14:tracePt t="560203" x="3276600" y="4175125"/>
          <p14:tracePt t="560219" x="3268663" y="4130675"/>
          <p14:tracePt t="560237" x="3216275" y="4098925"/>
          <p14:tracePt t="560252" x="3192463" y="4084638"/>
          <p14:tracePt t="560268" x="3154363" y="4068763"/>
          <p14:tracePt t="560285" x="3101975" y="4046538"/>
          <p14:tracePt t="560302" x="3040063" y="4016375"/>
          <p14:tracePt t="560318" x="2994025" y="4008438"/>
          <p14:tracePt t="560335" x="2963863" y="4000500"/>
          <p14:tracePt t="560335" x="2949575" y="4000500"/>
          <p14:tracePt t="560354" x="2933700" y="4000500"/>
          <p14:tracePt t="560368" x="2887663" y="4000500"/>
          <p14:tracePt t="560386" x="2811463" y="4000500"/>
          <p14:tracePt t="560402" x="2751138" y="4000500"/>
          <p14:tracePt t="560419" x="2682875" y="4000500"/>
          <p14:tracePt t="560435" x="2644775" y="4000500"/>
          <p14:tracePt t="560452" x="2590800" y="4000500"/>
          <p14:tracePt t="560468" x="2568575" y="4000500"/>
          <p14:tracePt t="560486" x="2506663" y="4016375"/>
          <p14:tracePt t="560502" x="2422525" y="4038600"/>
          <p14:tracePt t="560519" x="2346325" y="4060825"/>
          <p14:tracePt t="560535" x="2301875" y="4084638"/>
          <p14:tracePt t="560550" x="2263775" y="4098925"/>
          <p14:tracePt t="560567" x="2232025" y="4122738"/>
          <p14:tracePt t="560586" x="2201863" y="4152900"/>
          <p14:tracePt t="560602" x="2187575" y="4160838"/>
          <p14:tracePt t="560618" x="2163763" y="4198938"/>
          <p14:tracePt t="560635" x="2141538" y="4244975"/>
          <p14:tracePt t="560652" x="2095500" y="4289425"/>
          <p14:tracePt t="560668" x="2057400" y="4351338"/>
          <p14:tracePt t="560685" x="2019300" y="4397375"/>
          <p14:tracePt t="560702" x="1981200" y="4449763"/>
          <p14:tracePt t="560718" x="1951038" y="4495800"/>
          <p14:tracePt t="560718" x="1927225" y="4525963"/>
          <p14:tracePt t="560737" x="1927225" y="4549775"/>
          <p14:tracePt t="560751" x="1920875" y="4610100"/>
          <p14:tracePt t="560751" x="1920875" y="4640263"/>
          <p14:tracePt t="560770" x="1920875" y="4724400"/>
          <p14:tracePt t="560786" x="1920875" y="4808538"/>
          <p14:tracePt t="560802" x="1920875" y="4899025"/>
          <p14:tracePt t="560818" x="1927225" y="4968875"/>
          <p14:tracePt t="560835" x="1958975" y="5021263"/>
          <p14:tracePt t="560852" x="1958975" y="5029200"/>
          <p14:tracePt t="560867" x="1981200" y="5051425"/>
          <p14:tracePt t="560884" x="1989138" y="5083175"/>
          <p14:tracePt t="560901" x="2011363" y="5105400"/>
          <p14:tracePt t="560918" x="2049463" y="5143500"/>
          <p14:tracePt t="560935" x="2111375" y="5203825"/>
          <p14:tracePt t="560951" x="2179638" y="5318125"/>
          <p14:tracePt t="560951" x="2201863" y="5364163"/>
          <p14:tracePt t="560969" x="2247900" y="5470525"/>
          <p14:tracePt t="560986" x="2255838" y="5524500"/>
          <p14:tracePt t="561002" x="2263775" y="5554663"/>
          <p14:tracePt t="561019" x="2263775" y="5584825"/>
          <p14:tracePt t="561034" x="2263775" y="5600700"/>
          <p14:tracePt t="561051" x="2270125" y="5608638"/>
          <p14:tracePt t="561073" x="2270125" y="5616575"/>
          <p14:tracePt t="561121" x="2278063" y="5622925"/>
          <p14:tracePt t="561137" x="2278063" y="5630863"/>
          <p14:tracePt t="561145" x="2278063" y="5646738"/>
          <p14:tracePt t="561193" x="2301875" y="5646738"/>
          <p14:tracePt t="561969" x="2316163" y="5608638"/>
          <p14:tracePt t="561977" x="2339975" y="5578475"/>
          <p14:tracePt t="561985" x="2378075" y="5532438"/>
          <p14:tracePt t="561999" x="2498725" y="5387975"/>
          <p14:tracePt t="562018" x="2574925" y="5257800"/>
          <p14:tracePt t="562035" x="2689225" y="5127625"/>
          <p14:tracePt t="562050" x="2827338" y="4975225"/>
          <p14:tracePt t="562066" x="3063875" y="4716463"/>
          <p14:tracePt t="562085" x="3284538" y="4419600"/>
          <p14:tracePt t="562100" x="3459163" y="4130675"/>
          <p14:tracePt t="562117" x="3573463" y="3924300"/>
          <p14:tracePt t="562134" x="3641725" y="3779838"/>
          <p14:tracePt t="562150" x="3717925" y="3635375"/>
          <p14:tracePt t="562167" x="3779838" y="3535363"/>
          <p14:tracePt t="562183" x="3840163" y="3451225"/>
          <p14:tracePt t="562199" x="3870325" y="3390900"/>
          <p14:tracePt t="562215" x="3878263" y="3368675"/>
          <p14:tracePt t="562215" x="3886200" y="3352800"/>
          <p14:tracePt t="562233" x="3902075" y="3306763"/>
          <p14:tracePt t="562250" x="3932238" y="3254375"/>
          <p14:tracePt t="562267" x="3978275" y="3170238"/>
          <p14:tracePt t="562284" x="4038600" y="3063875"/>
          <p14:tracePt t="562300" x="4068763" y="2979738"/>
          <p14:tracePt t="562316" x="4076700" y="2941638"/>
          <p14:tracePt t="562333" x="4098925" y="2911475"/>
          <p14:tracePt t="562350" x="4098925" y="2895600"/>
          <p14:tracePt t="562449" x="4098925" y="2887663"/>
          <p14:tracePt t="562466" x="4098925" y="2879725"/>
          <p14:tracePt t="562482" x="4098925" y="2873375"/>
          <p14:tracePt t="562497" x="4098925" y="2865438"/>
          <p14:tracePt t="562777" x="4106863" y="2865438"/>
          <p14:tracePt t="562785" x="4122738" y="2849563"/>
          <p14:tracePt t="562817" x="4130675" y="2841625"/>
          <p14:tracePt t="562833" x="4144963" y="2827338"/>
          <p14:tracePt t="562841" x="4152900" y="2819400"/>
          <p14:tracePt t="562850" x="4198938" y="2781300"/>
          <p14:tracePt t="562867" x="4283075" y="2727325"/>
          <p14:tracePt t="562883" x="4343400" y="2682875"/>
          <p14:tracePt t="562899" x="4419600" y="2613025"/>
          <p14:tracePt t="562916" x="4465638" y="2590800"/>
          <p14:tracePt t="562933" x="4511675" y="2552700"/>
          <p14:tracePt t="562949" x="4533900" y="2530475"/>
          <p14:tracePt t="562966" x="4564063" y="2514600"/>
          <p14:tracePt t="562982" x="4610100" y="2468563"/>
          <p14:tracePt t="562982" x="4632325" y="2446338"/>
          <p14:tracePt t="563001" x="4664075" y="2422525"/>
          <p14:tracePt t="563015" x="4732338" y="2378075"/>
          <p14:tracePt t="563033" x="4800600" y="2324100"/>
          <p14:tracePt t="563050" x="4800600" y="2316163"/>
          <p14:tracePt t="564964" x="4800600" y="2324100"/>
          <p14:tracePt t="565433" x="4800600" y="2332038"/>
          <p14:tracePt t="565441" x="4800600" y="2339975"/>
          <p14:tracePt t="565849" x="4792663" y="2339975"/>
          <p14:tracePt t="565857" x="4784725" y="2339975"/>
          <p14:tracePt t="565873" x="4778375" y="2339975"/>
          <p14:tracePt t="565896" x="4770438" y="2339975"/>
          <p14:tracePt t="565913" x="4754563" y="2324100"/>
          <p14:tracePt t="565937" x="4732338" y="2308225"/>
          <p14:tracePt t="565961" x="4724400" y="2308225"/>
          <p14:tracePt t="565969" x="4702175" y="2308225"/>
          <p14:tracePt t="565979" x="4670425" y="2286000"/>
          <p14:tracePt t="565996" x="4625975" y="2270125"/>
          <p14:tracePt t="566014" x="4587875" y="2263775"/>
          <p14:tracePt t="566030" x="4541838" y="2232025"/>
          <p14:tracePt t="566045" x="4495800" y="2201863"/>
          <p14:tracePt t="566062" x="4427538" y="2141538"/>
          <p14:tracePt t="566083" x="4427538" y="2103438"/>
          <p14:tracePt t="566096" x="4411663" y="2087563"/>
          <p14:tracePt t="566112" x="4359275" y="2057400"/>
          <p14:tracePt t="566130" x="4289425" y="2049463"/>
          <p14:tracePt t="566147" x="4229100" y="2049463"/>
          <p14:tracePt t="566162" x="4152900" y="2027238"/>
          <p14:tracePt t="566178" x="4092575" y="2011363"/>
          <p14:tracePt t="566194" x="4038600" y="1997075"/>
          <p14:tracePt t="566212" x="3946525" y="1965325"/>
          <p14:tracePt t="566229" x="3894138" y="1951038"/>
          <p14:tracePt t="566247" x="3840163" y="1951038"/>
          <p14:tracePt t="566263" x="3810000" y="1935163"/>
          <p14:tracePt t="566279" x="3794125" y="1935163"/>
          <p14:tracePt t="566279" x="3787775" y="1927225"/>
          <p14:tracePt t="566297" x="3787775" y="1920875"/>
          <p14:tracePt t="566312" x="3733800" y="1866900"/>
          <p14:tracePt t="566330" x="3687763" y="1836738"/>
          <p14:tracePt t="566346" x="3597275" y="1782763"/>
          <p14:tracePt t="566363" x="3551238" y="1760538"/>
          <p14:tracePt t="566379" x="3505200" y="1730375"/>
          <p14:tracePt t="566396" x="3467100" y="1714500"/>
          <p14:tracePt t="566413" x="3429000" y="1684338"/>
          <p14:tracePt t="566429" x="3390900" y="1668463"/>
          <p14:tracePt t="566445" x="3352800" y="1654175"/>
          <p14:tracePt t="566462" x="3306763" y="1616075"/>
          <p14:tracePt t="566479" x="3260725" y="1584325"/>
          <p14:tracePt t="566479" x="3230563" y="1562100"/>
          <p14:tracePt t="566498" x="3208338" y="1554163"/>
          <p14:tracePt t="566511" x="3124200" y="1516063"/>
          <p14:tracePt t="566530" x="3048000" y="1501775"/>
          <p14:tracePt t="566546" x="2987675" y="1463675"/>
          <p14:tracePt t="566563" x="2925763" y="1447800"/>
          <p14:tracePt t="566579" x="2887663" y="1417638"/>
          <p14:tracePt t="566595" x="2865438" y="1393825"/>
          <p14:tracePt t="566612" x="2841625" y="1371600"/>
          <p14:tracePt t="566629" x="2827338" y="1355725"/>
          <p14:tracePt t="566646" x="2811463" y="1341438"/>
          <p14:tracePt t="566662" x="2789238" y="1325563"/>
          <p14:tracePt t="566679" x="2773363" y="1311275"/>
          <p14:tracePt t="566695" x="2759075" y="1273175"/>
          <p14:tracePt t="566695" x="2735263" y="1241425"/>
          <p14:tracePt t="566714" x="2682875" y="1189038"/>
          <p14:tracePt t="566730" x="2636838" y="1135063"/>
          <p14:tracePt t="566746" x="2606675" y="1089025"/>
          <p14:tracePt t="566763" x="2574925" y="1058863"/>
          <p14:tracePt t="566779" x="2560638" y="1050925"/>
          <p14:tracePt t="566796" x="2552700" y="1028700"/>
          <p14:tracePt t="566813" x="2522538" y="990600"/>
          <p14:tracePt t="566828" x="2498725" y="968375"/>
          <p14:tracePt t="566845" x="2460625" y="936625"/>
          <p14:tracePt t="566862" x="2430463" y="898525"/>
          <p14:tracePt t="566878" x="2408238" y="876300"/>
          <p14:tracePt t="566895" x="2384425" y="846138"/>
          <p14:tracePt t="566895" x="2370138" y="830263"/>
          <p14:tracePt t="566914" x="2354263" y="822325"/>
          <p14:tracePt t="566928" x="2346325" y="808038"/>
          <p14:tracePt t="566945" x="2354263" y="815975"/>
          <p14:tracePt t="567169" x="2362200" y="815975"/>
          <p14:tracePt t="567177" x="2370138" y="822325"/>
          <p14:tracePt t="567185" x="2378075" y="838200"/>
          <p14:tracePt t="567201" x="2392363" y="846138"/>
          <p14:tracePt t="567211" x="2422525" y="884238"/>
          <p14:tracePt t="567228" x="2460625" y="914400"/>
          <p14:tracePt t="567246" x="2484438" y="936625"/>
          <p14:tracePt t="567262" x="2498725" y="952500"/>
          <p14:tracePt t="567278" x="2514600" y="968375"/>
          <p14:tracePt t="567295" x="2522538" y="968375"/>
          <p14:tracePt t="567311" x="2530475" y="974725"/>
          <p14:tracePt t="567328" x="2544763" y="982663"/>
          <p14:tracePt t="567346" x="2552700" y="998538"/>
          <p14:tracePt t="567361" x="2582863" y="1012825"/>
          <p14:tracePt t="567379" x="2613025" y="1044575"/>
          <p14:tracePt t="567395" x="2636838" y="1066800"/>
          <p14:tracePt t="567411" x="2667000" y="1082675"/>
          <p14:tracePt t="567428" x="2689225" y="1096963"/>
          <p14:tracePt t="567444" x="2705100" y="1112838"/>
          <p14:tracePt t="567460" x="2720975" y="1120775"/>
          <p14:tracePt t="567481" x="2735263" y="1135063"/>
          <p14:tracePt t="567494" x="2759075" y="1158875"/>
          <p14:tracePt t="567511" x="2811463" y="1203325"/>
          <p14:tracePt t="567511" x="2827338" y="1219200"/>
          <p14:tracePt t="567530" x="2879725" y="1241425"/>
          <p14:tracePt t="567546" x="2911475" y="1249363"/>
          <p14:tracePt t="567562" x="2941638" y="1257300"/>
          <p14:tracePt t="567578" x="2941638" y="1265238"/>
          <p14:tracePt t="567594" x="2955925" y="1279525"/>
          <p14:tracePt t="567611" x="3009900" y="1325563"/>
          <p14:tracePt t="567628" x="3055938" y="1349375"/>
          <p14:tracePt t="567645" x="3101975" y="1363663"/>
          <p14:tracePt t="567661" x="3170238" y="1387475"/>
          <p14:tracePt t="567678" x="3208338" y="1393825"/>
          <p14:tracePt t="567695" x="3222625" y="1401763"/>
          <p14:tracePt t="567711" x="3246438" y="1417638"/>
          <p14:tracePt t="567728" x="3268663" y="1431925"/>
          <p14:tracePt t="567728" x="3292475" y="1455738"/>
          <p14:tracePt t="567747" x="3352800" y="1508125"/>
          <p14:tracePt t="567762" x="3413125" y="1570038"/>
          <p14:tracePt t="567778" x="3436938" y="1600200"/>
          <p14:tracePt t="567795" x="3459163" y="1622425"/>
          <p14:tracePt t="567811" x="3489325" y="1646238"/>
          <p14:tracePt t="567828" x="3513138" y="1668463"/>
          <p14:tracePt t="567844" x="3513138" y="1676400"/>
          <p14:tracePt t="567860" x="3535363" y="1692275"/>
          <p14:tracePt t="567877" x="3565525" y="1722438"/>
          <p14:tracePt t="567894" x="3597275" y="1744663"/>
          <p14:tracePt t="567911" x="3635375" y="1774825"/>
          <p14:tracePt t="567927" x="3665538" y="1798638"/>
          <p14:tracePt t="567927" x="3687763" y="1806575"/>
          <p14:tracePt t="567946" x="3711575" y="1820863"/>
          <p14:tracePt t="567962" x="3725863" y="1820863"/>
          <p14:tracePt t="567978" x="3741738" y="1828800"/>
          <p14:tracePt t="567995" x="3756025" y="1836738"/>
          <p14:tracePt t="568011" x="3779838" y="1851025"/>
          <p14:tracePt t="568027" x="3794125" y="1874838"/>
          <p14:tracePt t="568044" x="3817938" y="1889125"/>
          <p14:tracePt t="568061" x="3848100" y="1905000"/>
          <p14:tracePt t="568077" x="3870325" y="1912938"/>
          <p14:tracePt t="568093" x="3894138" y="1927225"/>
          <p14:tracePt t="568110" x="3932238" y="1951038"/>
          <p14:tracePt t="568126" x="3946525" y="1965325"/>
          <p14:tracePt t="568126" x="3962400" y="1973263"/>
          <p14:tracePt t="568145" x="3970338" y="1981200"/>
          <p14:tracePt t="568160" x="4000500" y="2003425"/>
          <p14:tracePt t="568178" x="4030663" y="2019300"/>
          <p14:tracePt t="568195" x="4046538" y="2035175"/>
          <p14:tracePt t="568210" x="4068763" y="2057400"/>
          <p14:tracePt t="568227" x="4084638" y="2073275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4096506" y="3632931"/>
            <a:ext cx="3617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akcioni</a:t>
            </a:r>
            <a:r>
              <a:rPr lang="en-US" dirty="0" smtClean="0"/>
              <a:t> put</a:t>
            </a:r>
            <a:endParaRPr lang="en-US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4555906" y="3172260"/>
            <a:ext cx="672994" cy="52733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2741991" y="4182533"/>
            <a:ext cx="0" cy="21166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99" name="Group 98"/>
          <p:cNvGrpSpPr/>
          <p:nvPr/>
        </p:nvGrpSpPr>
        <p:grpSpPr>
          <a:xfrm>
            <a:off x="2741991" y="601838"/>
            <a:ext cx="5229225" cy="3400425"/>
            <a:chOff x="0" y="0"/>
            <a:chExt cx="5229225" cy="3400425"/>
          </a:xfrm>
        </p:grpSpPr>
        <p:grpSp>
          <p:nvGrpSpPr>
            <p:cNvPr id="100" name="Group 99"/>
            <p:cNvGrpSpPr/>
            <p:nvPr/>
          </p:nvGrpSpPr>
          <p:grpSpPr>
            <a:xfrm>
              <a:off x="0" y="276224"/>
              <a:ext cx="5229225" cy="3124201"/>
              <a:chOff x="0" y="-1"/>
              <a:chExt cx="5229225" cy="2971801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0" y="-1"/>
                <a:ext cx="5229225" cy="2895596"/>
                <a:chOff x="0" y="0"/>
                <a:chExt cx="5229225" cy="2858766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 flipH="1">
                  <a:off x="0" y="1314450"/>
                  <a:ext cx="2971800" cy="4571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/>
                <p:nvPr/>
              </p:nvCxnSpPr>
              <p:spPr>
                <a:xfrm>
                  <a:off x="3009900" y="1333500"/>
                  <a:ext cx="2219325" cy="117157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106" name="Freeform 105"/>
                <p:cNvSpPr/>
                <p:nvPr/>
              </p:nvSpPr>
              <p:spPr>
                <a:xfrm>
                  <a:off x="428625" y="381000"/>
                  <a:ext cx="3954790" cy="2477766"/>
                </a:xfrm>
                <a:custGeom>
                  <a:avLst/>
                  <a:gdLst>
                    <a:gd name="connsiteX0" fmla="*/ 0 w 3954790"/>
                    <a:gd name="connsiteY0" fmla="*/ 1226796 h 2477766"/>
                    <a:gd name="connsiteX1" fmla="*/ 1743075 w 3954790"/>
                    <a:gd name="connsiteY1" fmla="*/ 26646 h 2477766"/>
                    <a:gd name="connsiteX2" fmla="*/ 3743325 w 3954790"/>
                    <a:gd name="connsiteY2" fmla="*/ 2255496 h 2477766"/>
                    <a:gd name="connsiteX3" fmla="*/ 3895725 w 3954790"/>
                    <a:gd name="connsiteY3" fmla="*/ 2398371 h 24777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954790" h="2477766">
                      <a:moveTo>
                        <a:pt x="0" y="1226796"/>
                      </a:moveTo>
                      <a:cubicBezTo>
                        <a:pt x="559594" y="540996"/>
                        <a:pt x="1119188" y="-144804"/>
                        <a:pt x="1743075" y="26646"/>
                      </a:cubicBezTo>
                      <a:cubicBezTo>
                        <a:pt x="2366962" y="198096"/>
                        <a:pt x="3384550" y="1860209"/>
                        <a:pt x="3743325" y="2255496"/>
                      </a:cubicBezTo>
                      <a:cubicBezTo>
                        <a:pt x="4102100" y="2650783"/>
                        <a:pt x="3895725" y="2398371"/>
                        <a:pt x="3895725" y="2398371"/>
                      </a:cubicBezTo>
                    </a:path>
                  </a:pathLst>
                </a:custGeom>
                <a:ln w="34925">
                  <a:solidFill>
                    <a:srgbClr val="FF0000"/>
                  </a:solidFill>
                  <a:prstDash val="sysDot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107" name="Straight Connector 106"/>
                <p:cNvCxnSpPr/>
                <p:nvPr/>
              </p:nvCxnSpPr>
              <p:spPr>
                <a:xfrm flipH="1">
                  <a:off x="704850" y="1257300"/>
                  <a:ext cx="28575" cy="7429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914400" y="1038225"/>
                  <a:ext cx="9525" cy="923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H="1" flipV="1">
                  <a:off x="1152525" y="819150"/>
                  <a:ext cx="19050" cy="12001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flipH="1" flipV="1">
                  <a:off x="1390650" y="638175"/>
                  <a:ext cx="38100" cy="14001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 flipV="1">
                  <a:off x="1609725" y="485775"/>
                  <a:ext cx="57150" cy="15621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H="1" flipV="1">
                  <a:off x="1819275" y="400050"/>
                  <a:ext cx="76200" cy="1685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flipH="1" flipV="1">
                  <a:off x="2038350" y="400050"/>
                  <a:ext cx="85725" cy="17240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flipH="1" flipV="1">
                  <a:off x="2266950" y="457200"/>
                  <a:ext cx="104775" cy="17049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Arrow Connector 114"/>
                <p:cNvCxnSpPr/>
                <p:nvPr/>
              </p:nvCxnSpPr>
              <p:spPr>
                <a:xfrm flipH="1" flipV="1">
                  <a:off x="2457450" y="590550"/>
                  <a:ext cx="123825" cy="1628775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 flipV="1">
                  <a:off x="2676525" y="752475"/>
                  <a:ext cx="142875" cy="15335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H="1" flipV="1">
                  <a:off x="2943225" y="1066800"/>
                  <a:ext cx="133350" cy="1304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 flipV="1">
                  <a:off x="3133725" y="1133475"/>
                  <a:ext cx="95250" cy="1143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H="1" flipV="1">
                  <a:off x="3305175" y="1476375"/>
                  <a:ext cx="76200" cy="990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H="1" flipV="1">
                  <a:off x="3476625" y="1724025"/>
                  <a:ext cx="66675" cy="8286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 flipV="1">
                  <a:off x="3619500" y="1914525"/>
                  <a:ext cx="76200" cy="6667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H="1" flipV="1">
                  <a:off x="3781425" y="2171700"/>
                  <a:ext cx="47625" cy="533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 flipV="1">
                  <a:off x="3924300" y="2352675"/>
                  <a:ext cx="19050" cy="4095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flipV="1">
                  <a:off x="4029075" y="2543175"/>
                  <a:ext cx="9525" cy="247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5" name="Freeform 124"/>
                <p:cNvSpPr/>
                <p:nvPr/>
              </p:nvSpPr>
              <p:spPr>
                <a:xfrm>
                  <a:off x="3248025" y="18288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>
                <a:xfrm>
                  <a:off x="2667000" y="11430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>
                  <a:off x="2352675" y="6477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>
                <a:xfrm>
                  <a:off x="1876425" y="104775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914400" y="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29"/>
                <p:cNvSpPr/>
                <p:nvPr/>
              </p:nvSpPr>
              <p:spPr>
                <a:xfrm>
                  <a:off x="638175" y="28575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>
                  <a:off x="257175" y="68580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3" name="Freeform 102"/>
              <p:cNvSpPr/>
              <p:nvPr/>
            </p:nvSpPr>
            <p:spPr>
              <a:xfrm>
                <a:off x="428625" y="1962150"/>
                <a:ext cx="3724275" cy="1009650"/>
              </a:xfrm>
              <a:custGeom>
                <a:avLst/>
                <a:gdLst>
                  <a:gd name="connsiteX0" fmla="*/ 0 w 3571875"/>
                  <a:gd name="connsiteY0" fmla="*/ 0 h 1066800"/>
                  <a:gd name="connsiteX1" fmla="*/ 1657350 w 3571875"/>
                  <a:gd name="connsiteY1" fmla="*/ 171450 h 1066800"/>
                  <a:gd name="connsiteX2" fmla="*/ 3028950 w 3571875"/>
                  <a:gd name="connsiteY2" fmla="*/ 628650 h 1066800"/>
                  <a:gd name="connsiteX3" fmla="*/ 3571875 w 3571875"/>
                  <a:gd name="connsiteY3" fmla="*/ 1066800 h 1066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71875" h="1066800">
                    <a:moveTo>
                      <a:pt x="0" y="0"/>
                    </a:moveTo>
                    <a:cubicBezTo>
                      <a:pt x="576262" y="33337"/>
                      <a:pt x="1152525" y="66675"/>
                      <a:pt x="1657350" y="171450"/>
                    </a:cubicBezTo>
                    <a:cubicBezTo>
                      <a:pt x="2162175" y="276225"/>
                      <a:pt x="2709863" y="479425"/>
                      <a:pt x="3028950" y="628650"/>
                    </a:cubicBezTo>
                    <a:cubicBezTo>
                      <a:pt x="3348037" y="777875"/>
                      <a:pt x="3459956" y="922337"/>
                      <a:pt x="3571875" y="1066800"/>
                    </a:cubicBezTo>
                  </a:path>
                </a:pathLst>
              </a:custGeom>
              <a:ln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 flipH="1" flipV="1">
              <a:off x="2943225" y="0"/>
              <a:ext cx="19050" cy="174096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32" name="TextBox 131"/>
          <p:cNvSpPr txBox="1"/>
          <p:nvPr/>
        </p:nvSpPr>
        <p:spPr>
          <a:xfrm>
            <a:off x="5842378" y="655796"/>
            <a:ext cx="885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2281391" y="1856009"/>
            <a:ext cx="93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-B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7368097" y="2858298"/>
            <a:ext cx="728220" cy="380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-C</a:t>
            </a:r>
            <a:endParaRPr lang="en-US" dirty="0"/>
          </a:p>
        </p:txBody>
      </p:sp>
      <p:cxnSp>
        <p:nvCxnSpPr>
          <p:cNvPr id="136" name="Straight Arrow Connector 135"/>
          <p:cNvCxnSpPr/>
          <p:nvPr/>
        </p:nvCxnSpPr>
        <p:spPr>
          <a:xfrm>
            <a:off x="2741991" y="6299200"/>
            <a:ext cx="411956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3985003" y="6379313"/>
            <a:ext cx="330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akcioni</a:t>
            </a:r>
            <a:r>
              <a:rPr lang="en-US" dirty="0" smtClean="0"/>
              <a:t> put</a:t>
            </a:r>
            <a:endParaRPr lang="en-US" dirty="0"/>
          </a:p>
        </p:txBody>
      </p:sp>
      <p:sp>
        <p:nvSpPr>
          <p:cNvPr id="171" name="Freeform 170"/>
          <p:cNvSpPr/>
          <p:nvPr/>
        </p:nvSpPr>
        <p:spPr>
          <a:xfrm>
            <a:off x="3115733" y="4267049"/>
            <a:ext cx="3928534" cy="1890496"/>
          </a:xfrm>
          <a:custGeom>
            <a:avLst/>
            <a:gdLst>
              <a:gd name="connsiteX0" fmla="*/ 0 w 3928534"/>
              <a:gd name="connsiteY0" fmla="*/ 1558018 h 1890496"/>
              <a:gd name="connsiteX1" fmla="*/ 270934 w 3928534"/>
              <a:gd name="connsiteY1" fmla="*/ 1778151 h 1890496"/>
              <a:gd name="connsiteX2" fmla="*/ 1456267 w 3928534"/>
              <a:gd name="connsiteY2" fmla="*/ 151 h 1890496"/>
              <a:gd name="connsiteX3" fmla="*/ 3318934 w 3928534"/>
              <a:gd name="connsiteY3" fmla="*/ 1676551 h 1890496"/>
              <a:gd name="connsiteX4" fmla="*/ 3928534 w 3928534"/>
              <a:gd name="connsiteY4" fmla="*/ 1710418 h 1890496"/>
              <a:gd name="connsiteX5" fmla="*/ 3928534 w 3928534"/>
              <a:gd name="connsiteY5" fmla="*/ 1710418 h 1890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28534" h="1890496">
                <a:moveTo>
                  <a:pt x="0" y="1558018"/>
                </a:moveTo>
                <a:cubicBezTo>
                  <a:pt x="14111" y="1797907"/>
                  <a:pt x="28223" y="2037796"/>
                  <a:pt x="270934" y="1778151"/>
                </a:cubicBezTo>
                <a:cubicBezTo>
                  <a:pt x="513645" y="1518506"/>
                  <a:pt x="948267" y="17084"/>
                  <a:pt x="1456267" y="151"/>
                </a:cubicBezTo>
                <a:cubicBezTo>
                  <a:pt x="1964267" y="-16782"/>
                  <a:pt x="2906890" y="1391507"/>
                  <a:pt x="3318934" y="1676551"/>
                </a:cubicBezTo>
                <a:cubicBezTo>
                  <a:pt x="3730978" y="1961595"/>
                  <a:pt x="3928534" y="1710418"/>
                  <a:pt x="3928534" y="1710418"/>
                </a:cubicBezTo>
                <a:lnTo>
                  <a:pt x="3928534" y="171041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TextBox 171"/>
          <p:cNvSpPr txBox="1"/>
          <p:nvPr/>
        </p:nvSpPr>
        <p:spPr>
          <a:xfrm>
            <a:off x="2178093" y="4255381"/>
            <a:ext cx="82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4267" y="443672"/>
            <a:ext cx="18383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rvrna</a:t>
            </a:r>
            <a:r>
              <a:rPr lang="en-US" dirty="0" smtClean="0"/>
              <a:t> </a:t>
            </a:r>
            <a:r>
              <a:rPr lang="en-US" dirty="0" err="1" smtClean="0"/>
              <a:t>tackasta</a:t>
            </a:r>
            <a:r>
              <a:rPr lang="en-US" dirty="0" smtClean="0"/>
              <a:t> </a:t>
            </a:r>
            <a:r>
              <a:rPr lang="en-US" dirty="0" err="1" smtClean="0"/>
              <a:t>linija</a:t>
            </a:r>
            <a:r>
              <a:rPr lang="en-US" dirty="0" smtClean="0"/>
              <a:t> </a:t>
            </a:r>
            <a:r>
              <a:rPr lang="en-US" dirty="0" err="1" smtClean="0"/>
              <a:t>spaja</a:t>
            </a:r>
            <a:r>
              <a:rPr lang="en-US" dirty="0" smtClean="0"/>
              <a:t> </a:t>
            </a:r>
            <a:r>
              <a:rPr lang="en-US" dirty="0" err="1" smtClean="0"/>
              <a:t>minimume</a:t>
            </a:r>
            <a:r>
              <a:rPr lang="en-US" dirty="0" smtClean="0"/>
              <a:t> </a:t>
            </a:r>
            <a:r>
              <a:rPr lang="en-US" dirty="0" err="1" smtClean="0"/>
              <a:t>Morzeovih</a:t>
            </a:r>
            <a:r>
              <a:rPr lang="en-US" dirty="0" smtClean="0"/>
              <a:t> </a:t>
            </a:r>
            <a:r>
              <a:rPr lang="en-US" dirty="0" err="1" smtClean="0"/>
              <a:t>funkcija</a:t>
            </a:r>
            <a:endParaRPr lang="en-US" dirty="0"/>
          </a:p>
        </p:txBody>
      </p:sp>
      <p:cxnSp>
        <p:nvCxnSpPr>
          <p:cNvPr id="175" name="Straight Arrow Connector 174"/>
          <p:cNvCxnSpPr/>
          <p:nvPr/>
        </p:nvCxnSpPr>
        <p:spPr>
          <a:xfrm flipH="1">
            <a:off x="6380541" y="2073147"/>
            <a:ext cx="909638" cy="8271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300498" y="239209"/>
            <a:ext cx="4255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Dobijanje</a:t>
            </a:r>
            <a:r>
              <a:rPr lang="en-US" sz="2400" dirty="0" smtClean="0"/>
              <a:t> </a:t>
            </a:r>
            <a:r>
              <a:rPr lang="sr-Latn-RS" sz="2400" dirty="0" smtClean="0"/>
              <a:t>šeme energetskog puta reakcije</a:t>
            </a:r>
            <a:endParaRPr lang="en-US" sz="2400" dirty="0"/>
          </a:p>
        </p:txBody>
      </p:sp>
      <p:sp>
        <p:nvSpPr>
          <p:cNvPr id="180" name="TextBox 179"/>
          <p:cNvSpPr txBox="1"/>
          <p:nvPr/>
        </p:nvSpPr>
        <p:spPr>
          <a:xfrm>
            <a:off x="5905273" y="4062264"/>
            <a:ext cx="33016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Minimumi energije </a:t>
            </a:r>
            <a:r>
              <a:rPr lang="sr-Latn-RS" dirty="0"/>
              <a:t>z</a:t>
            </a:r>
            <a:r>
              <a:rPr lang="sr-Latn-RS" dirty="0" smtClean="0"/>
              <a:t>a produkte i reaktnte samo naglašavaju energetski stabilna stanja. Crvena linija nema minimuma na ovim mestima.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 flipV="1">
            <a:off x="3380166" y="5575473"/>
            <a:ext cx="3438827" cy="589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Freeform 186"/>
          <p:cNvSpPr/>
          <p:nvPr/>
        </p:nvSpPr>
        <p:spPr>
          <a:xfrm>
            <a:off x="2929467" y="4436511"/>
            <a:ext cx="4436533" cy="1586386"/>
          </a:xfrm>
          <a:custGeom>
            <a:avLst/>
            <a:gdLst>
              <a:gd name="connsiteX0" fmla="*/ 0 w 4436533"/>
              <a:gd name="connsiteY0" fmla="*/ 1574822 h 1586386"/>
              <a:gd name="connsiteX1" fmla="*/ 778933 w 4436533"/>
              <a:gd name="connsiteY1" fmla="*/ 1354689 h 1586386"/>
              <a:gd name="connsiteX2" fmla="*/ 1405466 w 4436533"/>
              <a:gd name="connsiteY2" fmla="*/ 22 h 1586386"/>
              <a:gd name="connsiteX3" fmla="*/ 3098800 w 4436533"/>
              <a:gd name="connsiteY3" fmla="*/ 1320822 h 1586386"/>
              <a:gd name="connsiteX4" fmla="*/ 4436533 w 4436533"/>
              <a:gd name="connsiteY4" fmla="*/ 1557889 h 1586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36533" h="1586386">
                <a:moveTo>
                  <a:pt x="0" y="1574822"/>
                </a:moveTo>
                <a:cubicBezTo>
                  <a:pt x="272344" y="1595989"/>
                  <a:pt x="544689" y="1617156"/>
                  <a:pt x="778933" y="1354689"/>
                </a:cubicBezTo>
                <a:cubicBezTo>
                  <a:pt x="1013177" y="1092222"/>
                  <a:pt x="1018822" y="5666"/>
                  <a:pt x="1405466" y="22"/>
                </a:cubicBezTo>
                <a:cubicBezTo>
                  <a:pt x="1792110" y="-5622"/>
                  <a:pt x="2593622" y="1061177"/>
                  <a:pt x="3098800" y="1320822"/>
                </a:cubicBezTo>
                <a:cubicBezTo>
                  <a:pt x="3603978" y="1580467"/>
                  <a:pt x="4020255" y="1569178"/>
                  <a:pt x="4436533" y="1557889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9" name="Straight Arrow Connector 188"/>
          <p:cNvCxnSpPr/>
          <p:nvPr/>
        </p:nvCxnSpPr>
        <p:spPr>
          <a:xfrm flipV="1">
            <a:off x="6771066" y="5539592"/>
            <a:ext cx="123825" cy="48330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1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1" x="4106863" y="2073275"/>
          <p14:tracePt t="1672" x="4152900" y="2073275"/>
          <p14:tracePt t="1680" x="4213225" y="2073275"/>
          <p14:tracePt t="1694" x="4321175" y="2057400"/>
          <p14:tracePt t="1713" x="4381500" y="2003425"/>
          <p14:tracePt t="1729" x="4427538" y="1935163"/>
          <p14:tracePt t="1746" x="4473575" y="1812925"/>
          <p14:tracePt t="1762" x="4503738" y="1692275"/>
          <p14:tracePt t="1778" x="4525963" y="1592263"/>
          <p14:tracePt t="1795" x="4541838" y="1539875"/>
          <p14:tracePt t="1811" x="4541838" y="1516063"/>
          <p14:tracePt t="1827" x="4549775" y="1508125"/>
          <p14:tracePt t="1845" x="4549775" y="1501775"/>
          <p14:tracePt t="1860" x="4549775" y="1485900"/>
          <p14:tracePt t="1877" x="4549775" y="1470025"/>
          <p14:tracePt t="1877" x="4556125" y="1455738"/>
          <p14:tracePt t="1897" x="4556125" y="1417638"/>
          <p14:tracePt t="1897" x="4556125" y="1355725"/>
          <p14:tracePt t="1911" x="4572000" y="1265238"/>
          <p14:tracePt t="1928" x="4579938" y="1211263"/>
          <p14:tracePt t="1944" x="4579938" y="1196975"/>
          <p14:tracePt t="1967" x="4579938" y="1181100"/>
          <p14:tracePt t="1983" x="4579938" y="1165225"/>
          <p14:tracePt t="1993" x="4579938" y="1143000"/>
          <p14:tracePt t="2010" x="4579938" y="1104900"/>
          <p14:tracePt t="2027" x="4572000" y="1066800"/>
          <p14:tracePt t="2044" x="4564063" y="1036638"/>
          <p14:tracePt t="2059" x="4556125" y="1020763"/>
          <p14:tracePt t="2077" x="4549775" y="1012825"/>
          <p14:tracePt t="2094" x="4533900" y="998538"/>
          <p14:tracePt t="2094" x="4525963" y="990600"/>
          <p14:tracePt t="2112" x="4511675" y="974725"/>
          <p14:tracePt t="2128" x="4503738" y="974725"/>
          <p14:tracePt t="2144" x="4465638" y="952500"/>
          <p14:tracePt t="2161" x="4435475" y="936625"/>
          <p14:tracePt t="2177" x="4397375" y="922338"/>
          <p14:tracePt t="2194" x="4389438" y="906463"/>
          <p14:tracePt t="2210" x="4365625" y="906463"/>
          <p14:tracePt t="2227" x="4351338" y="892175"/>
          <p14:tracePt t="2244" x="4335463" y="892175"/>
          <p14:tracePt t="2260" x="4321175" y="892175"/>
          <p14:tracePt t="4910" x="4297363" y="892175"/>
          <p14:tracePt t="5407" x="4283075" y="892175"/>
          <p14:tracePt t="5415" x="4251325" y="892175"/>
          <p14:tracePt t="5424" x="4198938" y="892175"/>
          <p14:tracePt t="5441" x="4160838" y="892175"/>
          <p14:tracePt t="5457" x="4114800" y="876300"/>
          <p14:tracePt t="5473" x="4076700" y="876300"/>
          <p14:tracePt t="5491" x="4038600" y="876300"/>
          <p14:tracePt t="5508" x="3970338" y="876300"/>
          <p14:tracePt t="5524" x="3908425" y="876300"/>
          <p14:tracePt t="5540" x="3802063" y="892175"/>
          <p14:tracePt t="5557" x="3711575" y="892175"/>
          <p14:tracePt t="5557" x="3673475" y="892175"/>
          <p14:tracePt t="5576" x="3641725" y="892175"/>
          <p14:tracePt t="5590" x="3597275" y="892175"/>
          <p14:tracePt t="5607" x="3505200" y="892175"/>
          <p14:tracePt t="5625" x="3413125" y="898525"/>
          <p14:tracePt t="5641" x="3292475" y="898525"/>
          <p14:tracePt t="5658" x="3192463" y="922338"/>
          <p14:tracePt t="5675" x="3108325" y="922338"/>
          <p14:tracePt t="5691" x="3040063" y="922338"/>
          <p14:tracePt t="5707" x="2987675" y="922338"/>
          <p14:tracePt t="5724" x="2925763" y="922338"/>
          <p14:tracePt t="5741" x="2849563" y="922338"/>
          <p14:tracePt t="5757" x="2811463" y="922338"/>
          <p14:tracePt t="5774" x="2765425" y="922338"/>
          <p14:tracePt t="5774" x="2751138" y="922338"/>
          <p14:tracePt t="5793" x="2727325" y="922338"/>
          <p14:tracePt t="5807" x="2689225" y="914400"/>
          <p14:tracePt t="5825" x="2651125" y="906463"/>
          <p14:tracePt t="5841" x="2598738" y="898525"/>
          <p14:tracePt t="5858" x="2536825" y="884238"/>
          <p14:tracePt t="5874" x="2460625" y="884238"/>
          <p14:tracePt t="5891" x="2339975" y="860425"/>
          <p14:tracePt t="5910" x="2209800" y="854075"/>
          <p14:tracePt t="5925" x="2103438" y="854075"/>
          <p14:tracePt t="5940" x="2019300" y="838200"/>
          <p14:tracePt t="5958" x="1951038" y="830263"/>
          <p14:tracePt t="5974" x="1905000" y="815975"/>
          <p14:tracePt t="5991" x="1874838" y="815975"/>
          <p14:tracePt t="5991" x="1844675" y="815975"/>
          <p14:tracePt t="6009" x="1782763" y="808038"/>
          <p14:tracePt t="6025" x="1744663" y="792163"/>
          <p14:tracePt t="6041" x="1676400" y="777875"/>
          <p14:tracePt t="6058" x="1592263" y="777875"/>
          <p14:tracePt t="6075" x="1508125" y="769938"/>
          <p14:tracePt t="6091" x="1425575" y="762000"/>
          <p14:tracePt t="6107" x="1387475" y="739775"/>
          <p14:tracePt t="6124" x="1355725" y="739775"/>
          <p14:tracePt t="6140" x="1333500" y="739775"/>
          <p14:tracePt t="6157" x="1325563" y="731838"/>
          <p14:tracePt t="6173" x="1311275" y="723900"/>
          <p14:tracePt t="6190" x="1295400" y="723900"/>
          <p14:tracePt t="6208" x="1279525" y="723900"/>
          <p14:tracePt t="6223" x="1265238" y="723900"/>
          <p14:tracePt t="6241" x="1235075" y="715963"/>
          <p14:tracePt t="6258" x="1203325" y="715963"/>
          <p14:tracePt t="6274" x="1165225" y="715963"/>
          <p14:tracePt t="6290" x="1158875" y="715963"/>
          <p14:tracePt t="6306" x="1135063" y="715963"/>
          <p14:tracePt t="6323" x="1112838" y="715963"/>
          <p14:tracePt t="6340" x="1082675" y="715963"/>
          <p14:tracePt t="6357" x="1066800" y="715963"/>
          <p14:tracePt t="6373" x="1050925" y="715963"/>
          <p14:tracePt t="6389" x="1012825" y="715963"/>
          <p14:tracePt t="6389" x="990600" y="715963"/>
          <p14:tracePt t="6409" x="952500" y="723900"/>
          <p14:tracePt t="6425" x="914400" y="723900"/>
          <p14:tracePt t="6441" x="868363" y="723900"/>
          <p14:tracePt t="6458" x="838200" y="723900"/>
          <p14:tracePt t="6474" x="800100" y="715963"/>
          <p14:tracePt t="6490" x="769938" y="708025"/>
          <p14:tracePt t="6506" x="715963" y="693738"/>
          <p14:tracePt t="6522" x="685800" y="693738"/>
          <p14:tracePt t="6541" x="647700" y="693738"/>
          <p14:tracePt t="6557" x="639763" y="693738"/>
          <p14:tracePt t="6574" x="617538" y="685800"/>
          <p14:tracePt t="6624" x="609600" y="685800"/>
          <p14:tracePt t="6648" x="601663" y="685800"/>
          <p14:tracePt t="6656" x="593725" y="685800"/>
          <p14:tracePt t="6664" x="587375" y="685800"/>
          <p14:tracePt t="6674" x="555625" y="669925"/>
          <p14:tracePt t="6690" x="533400" y="669925"/>
          <p14:tracePt t="6707" x="517525" y="669925"/>
          <p14:tracePt t="10316" x="511175" y="669925"/>
          <p14:tracePt t="10984" x="511175" y="663575"/>
          <p14:tracePt t="10992" x="517525" y="663575"/>
          <p14:tracePt t="11112" x="525463" y="663575"/>
          <p14:tracePt t="11144" x="533400" y="663575"/>
          <p14:tracePt t="11160" x="541338" y="663575"/>
          <p14:tracePt t="11200" x="549275" y="663575"/>
          <p14:tracePt t="11224" x="555625" y="663575"/>
          <p14:tracePt t="11240" x="571500" y="663575"/>
          <p14:tracePt t="11256" x="579438" y="663575"/>
          <p14:tracePt t="11288" x="587375" y="663575"/>
          <p14:tracePt t="11304" x="593725" y="663575"/>
          <p14:tracePt t="11320" x="601663" y="663575"/>
          <p14:tracePt t="11328" x="609600" y="663575"/>
          <p14:tracePt t="11335" x="631825" y="655638"/>
          <p14:tracePt t="11352" x="639763" y="647700"/>
          <p14:tracePt t="11367" x="669925" y="647700"/>
          <p14:tracePt t="11386" x="677863" y="647700"/>
          <p14:tracePt t="11424" x="685800" y="647700"/>
          <p14:tracePt t="11440" x="693738" y="647700"/>
          <p14:tracePt t="11447" x="701675" y="647700"/>
          <p14:tracePt t="11455" x="708025" y="647700"/>
          <p14:tracePt t="11466" x="715963" y="639763"/>
          <p14:tracePt t="11483" x="723900" y="639763"/>
          <p14:tracePt t="11500" x="731838" y="639763"/>
          <p14:tracePt t="11517" x="777875" y="639763"/>
          <p14:tracePt t="11517" x="792163" y="639763"/>
          <p14:tracePt t="11536" x="808038" y="631825"/>
          <p14:tracePt t="11550" x="830263" y="631825"/>
          <p14:tracePt t="11569" x="838200" y="631825"/>
          <p14:tracePt t="11585" x="868363" y="631825"/>
          <p14:tracePt t="11601" x="898525" y="631825"/>
          <p14:tracePt t="11617" x="936625" y="631825"/>
          <p14:tracePt t="11634" x="974725" y="631825"/>
          <p14:tracePt t="11650" x="1012825" y="617538"/>
          <p14:tracePt t="11667" x="1028700" y="617538"/>
          <p14:tracePt t="11684" x="1066800" y="617538"/>
          <p14:tracePt t="11700" x="1096963" y="617538"/>
          <p14:tracePt t="11717" x="1143000" y="601663"/>
          <p14:tracePt t="11717" x="1165225" y="601663"/>
          <p14:tracePt t="11735" x="1189038" y="593725"/>
          <p14:tracePt t="11750" x="1295400" y="579438"/>
          <p14:tracePt t="11768" x="1387475" y="579438"/>
          <p14:tracePt t="11784" x="1485900" y="563563"/>
          <p14:tracePt t="11801" x="1622425" y="563563"/>
          <p14:tracePt t="11817" x="1736725" y="563563"/>
          <p14:tracePt t="11835" x="1790700" y="555625"/>
          <p14:tracePt t="11850" x="1836738" y="555625"/>
          <p14:tracePt t="11867" x="1874838" y="541338"/>
          <p14:tracePt t="11884" x="1965325" y="525463"/>
          <p14:tracePt t="11905" x="2003425" y="525463"/>
          <p14:tracePt t="11916" x="2073275" y="525463"/>
          <p14:tracePt t="11933" x="2141538" y="525463"/>
          <p14:tracePt t="11933" x="2171700" y="517525"/>
          <p14:tracePt t="11952" x="2225675" y="517525"/>
          <p14:tracePt t="11968" x="2278063" y="517525"/>
          <p14:tracePt t="11984" x="2339975" y="511175"/>
          <p14:tracePt t="12001" x="2384425" y="503238"/>
          <p14:tracePt t="12017" x="2438400" y="503238"/>
          <p14:tracePt t="12034" x="2468563" y="503238"/>
          <p14:tracePt t="12050" x="2498725" y="503238"/>
          <p14:tracePt t="12067" x="2522538" y="503238"/>
          <p14:tracePt t="12085" x="2552700" y="503238"/>
          <p14:tracePt t="12100" x="2606675" y="503238"/>
          <p14:tracePt t="12116" x="2682875" y="503238"/>
          <p14:tracePt t="12116" x="2735263" y="503238"/>
          <p14:tracePt t="12135" x="2789238" y="503238"/>
          <p14:tracePt t="12149" x="2879725" y="503238"/>
          <p14:tracePt t="12149" x="2911475" y="503238"/>
          <p14:tracePt t="12168" x="2963863" y="503238"/>
          <p14:tracePt t="12184" x="3001963" y="503238"/>
          <p14:tracePt t="12200" x="3040063" y="503238"/>
          <p14:tracePt t="12217" x="3086100" y="503238"/>
          <p14:tracePt t="12233" x="3140075" y="503238"/>
          <p14:tracePt t="12250" x="3192463" y="503238"/>
          <p14:tracePt t="12266" x="3230563" y="503238"/>
          <p14:tracePt t="12283" x="3284538" y="503238"/>
          <p14:tracePt t="12300" x="3336925" y="503238"/>
          <p14:tracePt t="12316" x="3390900" y="503238"/>
          <p14:tracePt t="12333" x="3444875" y="503238"/>
          <p14:tracePt t="12333" x="3467100" y="503238"/>
          <p14:tracePt t="12351" x="3475038" y="503238"/>
          <p14:tracePt t="12366" x="3521075" y="517525"/>
          <p14:tracePt t="12384" x="3535363" y="517525"/>
          <p14:tracePt t="12400" x="3565525" y="517525"/>
          <p14:tracePt t="12417" x="3597275" y="517525"/>
          <p14:tracePt t="12433" x="3619500" y="517525"/>
          <p14:tracePt t="12449" x="3635375" y="517525"/>
          <p14:tracePt t="12465" x="3641725" y="517525"/>
          <p14:tracePt t="12482" x="3649663" y="517525"/>
          <p14:tracePt t="12519" x="3641725" y="517525"/>
          <p14:tracePt t="12679" x="3635375" y="517525"/>
          <p14:tracePt t="12687" x="3619500" y="517525"/>
          <p14:tracePt t="12711" x="3603625" y="517525"/>
          <p14:tracePt t="12719" x="3597275" y="525463"/>
          <p14:tracePt t="12732" x="3573463" y="525463"/>
          <p14:tracePt t="12749" x="3535363" y="533400"/>
          <p14:tracePt t="12749" x="3513138" y="549275"/>
          <p14:tracePt t="12768" x="3489325" y="549275"/>
          <p14:tracePt t="12768" x="3467100" y="549275"/>
          <p14:tracePt t="12784" x="3421063" y="563563"/>
          <p14:tracePt t="12799" x="3368675" y="563563"/>
          <p14:tracePt t="12816" x="3336925" y="571500"/>
          <p14:tracePt t="12832" x="3298825" y="579438"/>
          <p14:tracePt t="12848" x="3254375" y="609600"/>
          <p14:tracePt t="12866" x="3170238" y="631825"/>
          <p14:tracePt t="12882" x="3078163" y="663575"/>
          <p14:tracePt t="12899" x="2971800" y="693738"/>
          <p14:tracePt t="12916" x="2873375" y="739775"/>
          <p14:tracePt t="12932" x="2811463" y="762000"/>
          <p14:tracePt t="12949" x="2781300" y="769938"/>
          <p14:tracePt t="12949" x="2773363" y="777875"/>
          <p14:tracePt t="12968" x="2735263" y="792163"/>
          <p14:tracePt t="12983" x="2713038" y="808038"/>
          <p14:tracePt t="13000" x="2674938" y="808038"/>
          <p14:tracePt t="13017" x="2636838" y="822325"/>
          <p14:tracePt t="13033" x="2613025" y="838200"/>
          <p14:tracePt t="13049" x="2582863" y="846138"/>
          <p14:tracePt t="13066" x="2536825" y="854075"/>
          <p14:tracePt t="13082" x="2498725" y="860425"/>
          <p14:tracePt t="13099" x="2476500" y="876300"/>
          <p14:tracePt t="13116" x="2446338" y="876300"/>
          <p14:tracePt t="13132" x="2430463" y="892175"/>
          <p14:tracePt t="13149" x="2392363" y="906463"/>
          <p14:tracePt t="13166" x="2354263" y="922338"/>
          <p14:tracePt t="13166" x="2339975" y="922338"/>
          <p14:tracePt t="13183" x="2301875" y="930275"/>
          <p14:tracePt t="13200" x="2263775" y="944563"/>
          <p14:tracePt t="13216" x="2239963" y="952500"/>
          <p14:tracePt t="13233" x="2187575" y="968375"/>
          <p14:tracePt t="13249" x="2155825" y="974725"/>
          <p14:tracePt t="13266" x="2079625" y="982663"/>
          <p14:tracePt t="13283" x="2019300" y="998538"/>
          <p14:tracePt t="13298" x="1989138" y="998538"/>
          <p14:tracePt t="13316" x="1981200" y="998538"/>
          <p14:tracePt t="13331" x="1965325" y="998538"/>
          <p14:tracePt t="13349" x="1958975" y="998538"/>
          <p14:tracePt t="13365" x="1943100" y="998538"/>
          <p14:tracePt t="13381" x="1889125" y="1012825"/>
          <p14:tracePt t="13400" x="1836738" y="1012825"/>
          <p14:tracePt t="13417" x="1760538" y="1028700"/>
          <p14:tracePt t="13432" x="1706563" y="1028700"/>
          <p14:tracePt t="13449" x="1668463" y="1028700"/>
          <p14:tracePt t="13465" x="1622425" y="1012825"/>
          <p14:tracePt t="13482" x="1577975" y="1012825"/>
          <p14:tracePt t="13499" x="1524000" y="1012825"/>
          <p14:tracePt t="13516" x="1477963" y="1006475"/>
          <p14:tracePt t="13533" x="1439863" y="1006475"/>
          <p14:tracePt t="13548" x="1425575" y="1006475"/>
          <p14:tracePt t="13564" x="1387475" y="1006475"/>
          <p14:tracePt t="13581" x="1363663" y="1006475"/>
          <p14:tracePt t="13599" x="1333500" y="1006475"/>
          <p14:tracePt t="13615" x="1317625" y="1006475"/>
          <p14:tracePt t="13631" x="1287463" y="1006475"/>
          <p14:tracePt t="13648" x="1235075" y="1006475"/>
          <p14:tracePt t="13665" x="1158875" y="1006475"/>
          <p14:tracePt t="13682" x="1089025" y="1012825"/>
          <p14:tracePt t="13698" x="1058863" y="1012825"/>
          <p14:tracePt t="13715" x="1044575" y="1012825"/>
          <p14:tracePt t="13732" x="1036638" y="1012825"/>
          <p14:tracePt t="13748" x="1020763" y="1012825"/>
          <p14:tracePt t="13791" x="1012825" y="1020763"/>
          <p14:tracePt t="13799" x="968375" y="1028700"/>
          <p14:tracePt t="13816" x="930275" y="1044575"/>
          <p14:tracePt t="13832" x="898525" y="1050925"/>
          <p14:tracePt t="13849" x="884238" y="1050925"/>
          <p14:tracePt t="13864" x="876300" y="1050925"/>
          <p14:tracePt t="13881" x="854075" y="1050925"/>
          <p14:tracePt t="13897" x="830263" y="1050925"/>
          <p14:tracePt t="13915" x="822325" y="1050925"/>
          <p14:tracePt t="13931" x="815975" y="1050925"/>
          <p14:tracePt t="13959" x="808038" y="1050925"/>
          <p14:tracePt t="13967" x="800100" y="1050925"/>
          <p14:tracePt t="13981" x="769938" y="1050925"/>
          <p14:tracePt t="13981" x="762000" y="1050925"/>
          <p14:tracePt t="13999" x="754063" y="1050925"/>
          <p14:tracePt t="13999" x="746125" y="1050925"/>
          <p14:tracePt t="14016" x="723900" y="1050925"/>
          <p14:tracePt t="14031" x="715963" y="1050925"/>
          <p14:tracePt t="14048" x="708025" y="1050925"/>
          <p14:tracePt t="15856" x="693738" y="1050925"/>
          <p14:tracePt t="16439" x="685800" y="1050925"/>
          <p14:tracePt t="17638" x="677863" y="1050925"/>
          <p14:tracePt t="24412" x="693738" y="1050925"/>
          <p14:tracePt t="25183" x="715963" y="1050925"/>
          <p14:tracePt t="25191" x="731838" y="1050925"/>
          <p14:tracePt t="25202" x="762000" y="1050925"/>
          <p14:tracePt t="25220" x="777875" y="1050925"/>
          <p14:tracePt t="25236" x="792163" y="1050925"/>
          <p14:tracePt t="25253" x="808038" y="1050925"/>
          <p14:tracePt t="25269" x="830263" y="1050925"/>
          <p14:tracePt t="25269" x="854075" y="1050925"/>
          <p14:tracePt t="25288" x="860425" y="1050925"/>
          <p14:tracePt t="25304" x="876300" y="1050925"/>
          <p14:tracePt t="25320" x="914400" y="1050925"/>
          <p14:tracePt t="25337" x="990600" y="1050925"/>
          <p14:tracePt t="25353" x="1074738" y="1050925"/>
          <p14:tracePt t="25370" x="1150938" y="1050925"/>
          <p14:tracePt t="25386" x="1257300" y="1050925"/>
          <p14:tracePt t="25403" x="1349375" y="1050925"/>
          <p14:tracePt t="25420" x="1379538" y="1050925"/>
          <p14:tracePt t="25436" x="1417638" y="1050925"/>
          <p14:tracePt t="25453" x="1493838" y="1050925"/>
          <p14:tracePt t="25453" x="1531938" y="1050925"/>
          <p14:tracePt t="25471" x="1600200" y="1074738"/>
          <p14:tracePt t="25486" x="1676400" y="1074738"/>
          <p14:tracePt t="25486" x="1730375" y="1082675"/>
          <p14:tracePt t="25504" x="1798638" y="1096963"/>
          <p14:tracePt t="25520" x="1836738" y="1104900"/>
          <p14:tracePt t="25537" x="1874838" y="1112838"/>
          <p14:tracePt t="25553" x="1897063" y="1120775"/>
          <p14:tracePt t="25570" x="1951038" y="1135063"/>
          <p14:tracePt t="25586" x="2003425" y="1165225"/>
          <p14:tracePt t="25603" x="2041525" y="1173163"/>
          <p14:tracePt t="25621" x="2111375" y="1211263"/>
          <p14:tracePt t="25636" x="2141538" y="1227138"/>
          <p14:tracePt t="25653" x="2179638" y="1235075"/>
          <p14:tracePt t="25670" x="2225675" y="1249363"/>
          <p14:tracePt t="25670" x="2239963" y="1249363"/>
          <p14:tracePt t="25687" x="2263775" y="1257300"/>
          <p14:tracePt t="25704" x="2301875" y="1265238"/>
          <p14:tracePt t="25720" x="2370138" y="1287463"/>
          <p14:tracePt t="25737" x="2460625" y="1333500"/>
          <p14:tracePt t="25753" x="2552700" y="1355725"/>
          <p14:tracePt t="25769" x="2644775" y="1417638"/>
          <p14:tracePt t="25786" x="2697163" y="1431925"/>
          <p14:tracePt t="25803" x="2759075" y="1463675"/>
          <p14:tracePt t="25819" x="2811463" y="1485900"/>
          <p14:tracePt t="25836" x="2841625" y="1508125"/>
          <p14:tracePt t="25852" x="2865438" y="1531938"/>
          <p14:tracePt t="25869" x="2887663" y="1531938"/>
          <p14:tracePt t="25869" x="2895600" y="1546225"/>
          <p14:tracePt t="25887" x="2903538" y="1546225"/>
          <p14:tracePt t="25903" x="2949575" y="1577975"/>
          <p14:tracePt t="25921" x="2971800" y="1592263"/>
          <p14:tracePt t="25936" x="2979738" y="1600200"/>
          <p14:tracePt t="25952" x="2994025" y="1616075"/>
          <p14:tracePt t="25968" x="3009900" y="1622425"/>
          <p14:tracePt t="25985" x="3017838" y="1638300"/>
          <p14:tracePt t="26002" x="3032125" y="1654175"/>
          <p14:tracePt t="26023" x="3040063" y="1660525"/>
          <p14:tracePt t="26039" x="3055938" y="1676400"/>
          <p14:tracePt t="26055" x="3055938" y="1684338"/>
          <p14:tracePt t="26068" x="3063875" y="1698625"/>
          <p14:tracePt t="26086" x="3063875" y="1706563"/>
          <p14:tracePt t="26113" x="3063875" y="1714500"/>
          <p14:tracePt t="26127" x="3070225" y="1730375"/>
          <p14:tracePt t="26143" x="3070225" y="1736725"/>
          <p14:tracePt t="26159" x="3070225" y="1744663"/>
          <p14:tracePt t="26168" x="3078163" y="1760538"/>
          <p14:tracePt t="26185" x="3086100" y="1774825"/>
          <p14:tracePt t="26202" x="3086100" y="1782763"/>
          <p14:tracePt t="26218" x="3086100" y="1798638"/>
          <p14:tracePt t="26247" x="3094038" y="1806575"/>
          <p14:tracePt t="26263" x="3094038" y="1812925"/>
          <p14:tracePt t="26279" x="3094038" y="1820863"/>
          <p14:tracePt t="26287" x="3094038" y="1828800"/>
          <p14:tracePt t="26302" x="3101975" y="1844675"/>
          <p14:tracePt t="26320" x="3101975" y="1851025"/>
          <p14:tracePt t="26351" x="3101975" y="1858963"/>
          <p14:tracePt t="26375" x="3108325" y="1866900"/>
          <p14:tracePt t="26383" x="3116263" y="1874838"/>
          <p14:tracePt t="26391" x="3124200" y="1889125"/>
          <p14:tracePt t="26401" x="3132138" y="1905000"/>
          <p14:tracePt t="26418" x="3140075" y="1927225"/>
          <p14:tracePt t="26435" x="3140075" y="1943100"/>
          <p14:tracePt t="26452" x="3146425" y="1965325"/>
          <p14:tracePt t="26468" x="3170238" y="1997075"/>
          <p14:tracePt t="26485" x="3170238" y="2003425"/>
          <p14:tracePt t="26501" x="3184525" y="2027238"/>
          <p14:tracePt t="26501" x="3184525" y="2035175"/>
          <p14:tracePt t="26519" x="3192463" y="2049463"/>
          <p14:tracePt t="26536" x="3192463" y="2057400"/>
          <p14:tracePt t="26551" x="3192463" y="2065338"/>
          <p14:tracePt t="26569" x="3192463" y="2073275"/>
          <p14:tracePt t="26607" x="3192463" y="2079625"/>
          <p14:tracePt t="26639" x="3192463" y="2087563"/>
          <p14:tracePt t="26679" x="3192463" y="2095500"/>
          <p14:tracePt t="26703" x="3200400" y="2095500"/>
          <p14:tracePt t="27958" x="3216275" y="2095500"/>
          <p14:tracePt t="28007" x="3222625" y="2095500"/>
          <p14:tracePt t="28024" x="3230563" y="2095500"/>
          <p14:tracePt t="28039" x="3238500" y="2095500"/>
          <p14:tracePt t="28055" x="3246438" y="2095500"/>
          <p14:tracePt t="28063" x="3254375" y="2095500"/>
          <p14:tracePt t="28071" x="3260725" y="2095500"/>
          <p14:tracePt t="28083" x="3284538" y="2095500"/>
          <p14:tracePt t="28100" x="3314700" y="2095500"/>
          <p14:tracePt t="28100" x="3330575" y="2095500"/>
          <p14:tracePt t="28119" x="3336925" y="2095500"/>
          <p14:tracePt t="28133" x="3360738" y="2095500"/>
          <p14:tracePt t="28133" x="3375025" y="2095500"/>
          <p14:tracePt t="28152" x="3390900" y="2087563"/>
          <p14:tracePt t="28166" x="3489325" y="2087563"/>
          <p14:tracePt t="28184" x="3581400" y="2087563"/>
          <p14:tracePt t="28201" x="3627438" y="2087563"/>
          <p14:tracePt t="28217" x="3641725" y="2087563"/>
          <p14:tracePt t="28233" x="3657600" y="2087563"/>
          <p14:tracePt t="28303" x="3665538" y="2087563"/>
          <p14:tracePt t="28327" x="3649663" y="2087563"/>
          <p14:tracePt t="28447" x="3635375" y="2095500"/>
          <p14:tracePt t="28455" x="3603625" y="2103438"/>
          <p14:tracePt t="28466" x="3559175" y="2125663"/>
          <p14:tracePt t="28483" x="3482975" y="2141538"/>
          <p14:tracePt t="28500" x="3413125" y="2163763"/>
          <p14:tracePt t="28517" x="3352800" y="2179638"/>
          <p14:tracePt t="28533" x="3306763" y="2187575"/>
          <p14:tracePt t="28533" x="3292475" y="2187575"/>
          <p14:tracePt t="28551" x="3268663" y="2193925"/>
          <p14:tracePt t="28566" x="3246438" y="2193925"/>
          <p14:tracePt t="28584" x="3222625" y="2193925"/>
          <p14:tracePt t="28600" x="3178175" y="2217738"/>
          <p14:tracePt t="28618" x="3108325" y="2225675"/>
          <p14:tracePt t="28633" x="3025775" y="2255838"/>
          <p14:tracePt t="28650" x="2971800" y="2263775"/>
          <p14:tracePt t="28666" x="2955925" y="2270125"/>
          <p14:tracePt t="28683" x="2949575" y="2270125"/>
          <p14:tracePt t="28699" x="2933700" y="2278063"/>
          <p14:tracePt t="28716" x="2895600" y="2286000"/>
          <p14:tracePt t="28733" x="2849563" y="2293938"/>
          <p14:tracePt t="28749" x="2781300" y="2308225"/>
          <p14:tracePt t="28749" x="2759075" y="2308225"/>
          <p14:tracePt t="28768" x="2727325" y="2308225"/>
          <p14:tracePt t="28782" x="2713038" y="2324100"/>
          <p14:tracePt t="28799" x="2727325" y="2324100"/>
          <p14:tracePt t="29327" x="2735263" y="2324100"/>
          <p14:tracePt t="29367" x="2743200" y="2324100"/>
          <p14:tracePt t="29407" x="2759075" y="2324100"/>
          <p14:tracePt t="29455" x="2765425" y="2324100"/>
          <p14:tracePt t="29471" x="2781300" y="2324100"/>
          <p14:tracePt t="29479" x="2797175" y="2316163"/>
          <p14:tracePt t="29487" x="2803525" y="2316163"/>
          <p14:tracePt t="29511" x="2811463" y="2316163"/>
          <p14:tracePt t="29519" x="2819400" y="2316163"/>
          <p14:tracePt t="29531" x="2827338" y="2316163"/>
          <p14:tracePt t="29548" x="2865438" y="2316163"/>
          <p14:tracePt t="29548" x="2873375" y="2316163"/>
          <p14:tracePt t="29567" x="2887663" y="2316163"/>
          <p14:tracePt t="29581" x="2917825" y="2316163"/>
          <p14:tracePt t="29600" x="2949575" y="2316163"/>
          <p14:tracePt t="29618" x="3001963" y="2316163"/>
          <p14:tracePt t="29632" x="3063875" y="2316163"/>
          <p14:tracePt t="29649" x="3146425" y="2316163"/>
          <p14:tracePt t="29665" x="3192463" y="2308225"/>
          <p14:tracePt t="29682" x="3238500" y="2301875"/>
          <p14:tracePt t="29697" x="3284538" y="2301875"/>
          <p14:tracePt t="29714" x="3368675" y="2301875"/>
          <p14:tracePt t="29731" x="3475038" y="2301875"/>
          <p14:tracePt t="29748" x="3551238" y="2301875"/>
          <p14:tracePt t="29748" x="3597275" y="2301875"/>
          <p14:tracePt t="29767" x="3619500" y="2301875"/>
          <p14:tracePt t="29781" x="3649663" y="2301875"/>
          <p14:tracePt t="29781" x="3657600" y="2301875"/>
          <p14:tracePt t="29800" x="3679825" y="2301875"/>
          <p14:tracePt t="29816" x="3733800" y="2301875"/>
          <p14:tracePt t="29832" x="3802063" y="2301875"/>
          <p14:tracePt t="29849" x="3902075" y="2301875"/>
          <p14:tracePt t="29865" x="3970338" y="2301875"/>
          <p14:tracePt t="29882" x="4016375" y="2308225"/>
          <p14:tracePt t="29898" x="4060825" y="2308225"/>
          <p14:tracePt t="29898" x="4076700" y="2308225"/>
          <p14:tracePt t="29920" x="4092575" y="2308225"/>
          <p14:tracePt t="29932" x="4130675" y="2308225"/>
          <p14:tracePt t="29948" x="4175125" y="2308225"/>
          <p14:tracePt t="29965" x="4213225" y="2308225"/>
          <p14:tracePt t="29965" x="4229100" y="2308225"/>
          <p14:tracePt t="29983" x="4251325" y="2308225"/>
          <p14:tracePt t="29998" x="4275138" y="2308225"/>
          <p14:tracePt t="30016" x="4305300" y="2308225"/>
          <p14:tracePt t="30032" x="4343400" y="2308225"/>
          <p14:tracePt t="30048" x="4389438" y="2308225"/>
          <p14:tracePt t="30064" x="4427538" y="2308225"/>
          <p14:tracePt t="30081" x="4479925" y="2308225"/>
          <p14:tracePt t="30098" x="4556125" y="2308225"/>
          <p14:tracePt t="30114" x="4640263" y="2308225"/>
          <p14:tracePt t="30131" x="4746625" y="2308225"/>
          <p14:tracePt t="30148" x="4860925" y="2308225"/>
          <p14:tracePt t="30165" x="4945063" y="2308225"/>
          <p14:tracePt t="30181" x="4999038" y="2308225"/>
          <p14:tracePt t="30181" x="5013325" y="2308225"/>
          <p14:tracePt t="30199" x="5059363" y="2308225"/>
          <p14:tracePt t="30216" x="5159375" y="2308225"/>
          <p14:tracePt t="30232" x="5311775" y="2308225"/>
          <p14:tracePt t="30248" x="5448300" y="2293938"/>
          <p14:tracePt t="30265" x="5578475" y="2293938"/>
          <p14:tracePt t="30281" x="5616575" y="2293938"/>
          <p14:tracePt t="30298" x="5630863" y="2286000"/>
          <p14:tracePt t="30847" x="5638800" y="2286000"/>
          <p14:tracePt t="31015" x="5646738" y="2286000"/>
          <p14:tracePt t="31023" x="5654675" y="2286000"/>
          <p14:tracePt t="31031" x="5661025" y="2286000"/>
          <p14:tracePt t="31046" x="5668963" y="2286000"/>
          <p14:tracePt t="31135" x="5684838" y="2286000"/>
          <p14:tracePt t="31167" x="5692775" y="2286000"/>
          <p14:tracePt t="31215" x="5699125" y="2286000"/>
          <p14:tracePt t="31231" x="5707063" y="2293938"/>
          <p14:tracePt t="31239" x="5707063" y="2301875"/>
          <p14:tracePt t="31248" x="5715000" y="2301875"/>
          <p14:tracePt t="31263" x="5722938" y="2308225"/>
          <p14:tracePt t="31280" x="5730875" y="2316163"/>
          <p14:tracePt t="31296" x="5745163" y="2324100"/>
          <p14:tracePt t="31313" x="5761038" y="2339975"/>
          <p14:tracePt t="31330" x="5775325" y="2354263"/>
          <p14:tracePt t="31346" x="5791200" y="2370138"/>
          <p14:tracePt t="31363" x="5799138" y="2370138"/>
          <p14:tracePt t="31380" x="5799138" y="2378075"/>
          <p14:tracePt t="31396" x="5807075" y="2384425"/>
          <p14:tracePt t="31413" x="5821363" y="2400300"/>
          <p14:tracePt t="31413" x="5829300" y="2416175"/>
          <p14:tracePt t="31432" x="5845175" y="2430463"/>
          <p14:tracePt t="31447" x="5905500" y="2476500"/>
          <p14:tracePt t="31464" x="5921375" y="2492375"/>
          <p14:tracePt t="31480" x="5951538" y="2514600"/>
          <p14:tracePt t="31497" x="5981700" y="2536825"/>
          <p14:tracePt t="31514" x="6003925" y="2552700"/>
          <p14:tracePt t="31530" x="6035675" y="2574925"/>
          <p14:tracePt t="31547" x="6057900" y="2598738"/>
          <p14:tracePt t="31563" x="6073775" y="2636838"/>
          <p14:tracePt t="31580" x="6103938" y="2659063"/>
          <p14:tracePt t="31596" x="6149975" y="2682875"/>
          <p14:tracePt t="31613" x="6202363" y="2720975"/>
          <p14:tracePt t="31613" x="6232525" y="2735263"/>
          <p14:tracePt t="31633" x="6264275" y="2751138"/>
          <p14:tracePt t="31646" x="6346825" y="2781300"/>
          <p14:tracePt t="31664" x="6384925" y="2803525"/>
          <p14:tracePt t="31680" x="6408738" y="2819400"/>
          <p14:tracePt t="31697" x="6430963" y="2841625"/>
          <p14:tracePt t="31713" x="6492875" y="2879725"/>
          <p14:tracePt t="31730" x="6583363" y="2925763"/>
          <p14:tracePt t="31746" x="6713538" y="2971800"/>
          <p14:tracePt t="31763" x="6827838" y="3025775"/>
          <p14:tracePt t="31780" x="6926263" y="3055938"/>
          <p14:tracePt t="31797" x="7018338" y="3101975"/>
          <p14:tracePt t="31813" x="7064375" y="3132138"/>
          <p14:tracePt t="31813" x="7078663" y="3132138"/>
          <p14:tracePt t="31831" x="7086600" y="3132138"/>
          <p14:tracePt t="31847" x="7108825" y="3132138"/>
          <p14:tracePt t="31864" x="7140575" y="3124200"/>
          <p14:tracePt t="31880" x="7192963" y="3132138"/>
          <p14:tracePt t="31897" x="7239000" y="3140075"/>
          <p14:tracePt t="31913" x="7315200" y="3162300"/>
          <p14:tracePt t="31931" x="7399338" y="3178175"/>
          <p14:tracePt t="31946" x="7459663" y="3184525"/>
          <p14:tracePt t="31963" x="7489825" y="3192463"/>
          <p14:tracePt t="31980" x="7505700" y="3200400"/>
          <p14:tracePt t="31995" x="7543800" y="3208338"/>
          <p14:tracePt t="32013" x="7589838" y="3230563"/>
          <p14:tracePt t="32029" x="7658100" y="3238500"/>
          <p14:tracePt t="32029" x="7704138" y="3260725"/>
          <p14:tracePt t="32048" x="7742238" y="3268663"/>
          <p14:tracePt t="32063" x="7954963" y="3330575"/>
          <p14:tracePt t="32080" x="8023225" y="3352800"/>
          <p14:tracePt t="32097" x="8061325" y="3368675"/>
          <p14:tracePt t="32113" x="8077200" y="3375025"/>
          <p14:tracePt t="32129" x="8085138" y="3382963"/>
          <p14:tracePt t="32146" x="8093075" y="3390900"/>
          <p14:tracePt t="32162" x="8107363" y="3406775"/>
          <p14:tracePt t="32179" x="8107363" y="3413125"/>
          <p14:tracePt t="32195" x="8107363" y="3421063"/>
          <p14:tracePt t="32247" x="8115300" y="3436938"/>
          <p14:tracePt t="32263" x="8131175" y="3451225"/>
          <p14:tracePt t="32271" x="8137525" y="3459163"/>
          <p14:tracePt t="32280" x="8145463" y="3467100"/>
          <p14:tracePt t="32295" x="8153400" y="3475038"/>
          <p14:tracePt t="32313" x="8153400" y="3482975"/>
          <p14:tracePt t="32407" x="8145463" y="3482975"/>
          <p14:tracePt t="32423" x="8131175" y="3482975"/>
          <p14:tracePt t="32431" x="8099425" y="3482975"/>
          <p14:tracePt t="32447" x="8023225" y="3459163"/>
          <p14:tracePt t="32464" x="8001000" y="3459163"/>
          <p14:tracePt t="32480" x="7978775" y="3444875"/>
          <p14:tracePt t="32497" x="7932738" y="3413125"/>
          <p14:tracePt t="32513" x="7902575" y="3413125"/>
          <p14:tracePt t="32530" x="7894638" y="3398838"/>
          <p14:tracePt t="32544" x="7826375" y="3368675"/>
          <p14:tracePt t="32561" x="7794625" y="3352800"/>
          <p14:tracePt t="32578" x="7764463" y="3336925"/>
          <p14:tracePt t="32594" x="7750175" y="3314700"/>
          <p14:tracePt t="32611" x="7696200" y="3284538"/>
          <p14:tracePt t="32628" x="7650163" y="3260725"/>
          <p14:tracePt t="32644" x="7635875" y="3254375"/>
          <p14:tracePt t="32661" x="7604125" y="3230563"/>
          <p14:tracePt t="32661" x="7581900" y="3222625"/>
          <p14:tracePt t="32679" x="7559675" y="3222625"/>
          <p14:tracePt t="32679" x="7543800" y="3216275"/>
          <p14:tracePt t="32695" x="7521575" y="3200400"/>
          <p14:tracePt t="32712" x="7483475" y="3184525"/>
          <p14:tracePt t="32728" x="7383463" y="3140075"/>
          <p14:tracePt t="32744" x="7299325" y="3101975"/>
          <p14:tracePt t="32762" x="7185025" y="3032125"/>
          <p14:tracePt t="32779" x="7056438" y="3001963"/>
          <p14:tracePt t="32796" x="7010400" y="2979738"/>
          <p14:tracePt t="32812" x="6956425" y="2941638"/>
          <p14:tracePt t="32829" x="6942138" y="2917825"/>
          <p14:tracePt t="32829" x="6918325" y="2887663"/>
          <p14:tracePt t="32847" x="6858000" y="2857500"/>
          <p14:tracePt t="32861" x="6705600" y="2797175"/>
          <p14:tracePt t="32880" x="6637338" y="2781300"/>
          <p14:tracePt t="32896" x="6583363" y="2759075"/>
          <p14:tracePt t="32913" x="6499225" y="2720975"/>
          <p14:tracePt t="32931" x="6430963" y="2689225"/>
          <p14:tracePt t="32946" x="6378575" y="2651125"/>
          <p14:tracePt t="32962" x="6308725" y="2613025"/>
          <p14:tracePt t="32978" x="6256338" y="2598738"/>
          <p14:tracePt t="32996" x="6226175" y="2582863"/>
          <p14:tracePt t="33012" x="6172200" y="2582863"/>
          <p14:tracePt t="33028" x="6134100" y="2574925"/>
          <p14:tracePt t="33028" x="6103938" y="2574925"/>
          <p14:tracePt t="33047" x="6096000" y="2568575"/>
          <p14:tracePt t="33061" x="6073775" y="2544763"/>
          <p14:tracePt t="33078" x="5965825" y="2530475"/>
          <p14:tracePt t="33096" x="5905500" y="2506663"/>
          <p14:tracePt t="33112" x="5829300" y="2476500"/>
          <p14:tracePt t="33130" x="5791200" y="2460625"/>
          <p14:tracePt t="33145" x="5783263" y="2454275"/>
          <p14:tracePt t="33161" x="5775325" y="2446338"/>
          <p14:tracePt t="33178" x="5768975" y="2446338"/>
          <p14:tracePt t="33207" x="5745163" y="2446338"/>
          <p14:tracePt t="33535" x="5730875" y="2430463"/>
          <p14:tracePt t="33544" x="5707063" y="2430463"/>
          <p14:tracePt t="33551" x="5676900" y="2416175"/>
          <p14:tracePt t="33561" x="5630863" y="2408238"/>
          <p14:tracePt t="33578" x="5608638" y="2408238"/>
          <p14:tracePt t="33595" x="5524500" y="2408238"/>
          <p14:tracePt t="33611" x="5356225" y="2392363"/>
          <p14:tracePt t="33627" x="5159375" y="2392363"/>
          <p14:tracePt t="33644" x="4945063" y="2392363"/>
          <p14:tracePt t="33661" x="4770438" y="2392363"/>
          <p14:tracePt t="33677" x="4602163" y="2392363"/>
          <p14:tracePt t="33677" x="4525963" y="2392363"/>
          <p14:tracePt t="33696" x="4389438" y="2392363"/>
          <p14:tracePt t="33713" x="4244975" y="2392363"/>
          <p14:tracePt t="33728" x="4130675" y="2416175"/>
          <p14:tracePt t="33745" x="4022725" y="2416175"/>
          <p14:tracePt t="33761" x="3970338" y="2430463"/>
          <p14:tracePt t="33778" x="3954463" y="2430463"/>
          <p14:tracePt t="33795" x="3940175" y="2430463"/>
          <p14:tracePt t="33811" x="3908425" y="2446338"/>
          <p14:tracePt t="33828" x="3894138" y="2446338"/>
          <p14:tracePt t="33844" x="3902075" y="2438400"/>
          <p14:tracePt t="33911" x="3924300" y="2430463"/>
          <p14:tracePt t="33919" x="3962400" y="2416175"/>
          <p14:tracePt t="33929" x="4130675" y="2384425"/>
          <p14:tracePt t="33945" x="4427538" y="2362200"/>
          <p14:tracePt t="33960" x="5151438" y="2346325"/>
          <p14:tracePt t="33977" x="6188075" y="2408238"/>
          <p14:tracePt t="33994" x="6972300" y="2408238"/>
          <p14:tracePt t="34011" x="7315200" y="2362200"/>
          <p14:tracePt t="34028" x="7375525" y="2339975"/>
          <p14:tracePt t="34044" x="7361238" y="2316163"/>
          <p14:tracePt t="34061" x="7307263" y="2278063"/>
          <p14:tracePt t="34077" x="7246938" y="2263775"/>
          <p14:tracePt t="34077" x="7231063" y="2255838"/>
          <p14:tracePt t="34095" x="7192963" y="2247900"/>
          <p14:tracePt t="34112" x="7154863" y="2239963"/>
          <p14:tracePt t="34130" x="7146925" y="2225675"/>
          <p14:tracePt t="34144" x="7132638" y="2225675"/>
          <p14:tracePt t="34175" x="7116763" y="2225675"/>
          <p14:tracePt t="34199" x="7102475" y="2225675"/>
          <p14:tracePt t="34207" x="7064375" y="2225675"/>
          <p14:tracePt t="34215" x="7010400" y="2225675"/>
          <p14:tracePt t="34227" x="6819900" y="2225675"/>
          <p14:tracePt t="34244" x="6629400" y="2225675"/>
          <p14:tracePt t="34261" x="6408738" y="2270125"/>
          <p14:tracePt t="34277" x="6256338" y="2308225"/>
          <p14:tracePt t="34294" x="6126163" y="2332038"/>
          <p14:tracePt t="34312" x="6111875" y="2332038"/>
          <p14:tracePt t="34328" x="6103938" y="2332038"/>
          <p14:tracePt t="34344" x="6088063" y="2339975"/>
          <p14:tracePt t="34407" x="6057900" y="2346325"/>
          <p14:tracePt t="34415" x="6019800" y="2362200"/>
          <p14:tracePt t="34426" x="5921375" y="2378075"/>
          <p14:tracePt t="34444" x="5883275" y="2378075"/>
          <p14:tracePt t="34460" x="5875338" y="2378075"/>
          <p14:tracePt t="34476" x="5867400" y="2378075"/>
          <p14:tracePt t="34495" x="5867400" y="2370138"/>
          <p14:tracePt t="34510" x="5867400" y="2362200"/>
          <p14:tracePt t="34526" x="5859463" y="2354263"/>
          <p14:tracePt t="34591" x="5859463" y="2346325"/>
          <p14:tracePt t="34615" x="5845175" y="2316163"/>
          <p14:tracePt t="34623" x="5845175" y="2293938"/>
          <p14:tracePt t="34631" x="5821363" y="2247900"/>
          <p14:tracePt t="34643" x="5799138" y="2163763"/>
          <p14:tracePt t="34660" x="5799138" y="2117725"/>
          <p14:tracePt t="34677" x="5799138" y="2087563"/>
          <p14:tracePt t="34693" x="5799138" y="2049463"/>
          <p14:tracePt t="34710" x="5799138" y="1973263"/>
          <p14:tracePt t="34728" x="5799138" y="1874838"/>
          <p14:tracePt t="34744" x="5783263" y="1760538"/>
          <p14:tracePt t="34761" x="5783263" y="1638300"/>
          <p14:tracePt t="34777" x="5761038" y="1524000"/>
          <p14:tracePt t="34794" x="5737225" y="1409700"/>
          <p14:tracePt t="34810" x="5730875" y="1325563"/>
          <p14:tracePt t="34826" x="5730875" y="1279525"/>
          <p14:tracePt t="34843" x="5715000" y="1211263"/>
          <p14:tracePt t="34860" x="5676900" y="1173163"/>
          <p14:tracePt t="34877" x="5676900" y="1096963"/>
          <p14:tracePt t="34893" x="5676900" y="998538"/>
          <p14:tracePt t="34893" x="5676900" y="974725"/>
          <p14:tracePt t="34912" x="5676900" y="936625"/>
          <p14:tracePt t="34912" x="5676900" y="906463"/>
          <p14:tracePt t="34928" x="5668963" y="868363"/>
          <p14:tracePt t="34942" x="5654675" y="784225"/>
          <p14:tracePt t="34960" x="5654675" y="739775"/>
          <p14:tracePt t="34977" x="5654675" y="701675"/>
          <p14:tracePt t="34994" x="5654675" y="685800"/>
          <p14:tracePt t="35010" x="5646738" y="631825"/>
          <p14:tracePt t="35027" x="5646738" y="593725"/>
          <p14:tracePt t="35043" x="5646738" y="563563"/>
          <p14:tracePt t="35060" x="5646738" y="541338"/>
          <p14:tracePt t="35076" x="5646738" y="525463"/>
          <p14:tracePt t="35093" x="5646738" y="517525"/>
          <p14:tracePt t="35109" x="5646738" y="511175"/>
          <p14:tracePt t="35126" x="5646738" y="517525"/>
          <p14:tracePt t="35391" x="5646738" y="525463"/>
          <p14:tracePt t="35399" x="5646738" y="533400"/>
          <p14:tracePt t="35408" x="5646738" y="549275"/>
          <p14:tracePt t="35426" x="5654675" y="563563"/>
          <p14:tracePt t="35442" x="5661025" y="579438"/>
          <p14:tracePt t="35459" x="5661025" y="593725"/>
          <p14:tracePt t="35475" x="5668963" y="617538"/>
          <p14:tracePt t="35491" x="5684838" y="639763"/>
          <p14:tracePt t="35509" x="5692775" y="663575"/>
          <p14:tracePt t="35509" x="5707063" y="677863"/>
          <p14:tracePt t="35528" x="5707063" y="693738"/>
          <p14:tracePt t="35544" x="5722938" y="723900"/>
          <p14:tracePt t="35560" x="5745163" y="777875"/>
          <p14:tracePt t="35577" x="5768975" y="838200"/>
          <p14:tracePt t="35593" x="5807075" y="930275"/>
          <p14:tracePt t="35609" x="5829300" y="1044575"/>
          <p14:tracePt t="35626" x="5859463" y="1158875"/>
          <p14:tracePt t="35642" x="5921375" y="1273175"/>
          <p14:tracePt t="35659" x="5981700" y="1393825"/>
          <p14:tracePt t="35676" x="6019800" y="1524000"/>
          <p14:tracePt t="35692" x="6049963" y="1654175"/>
          <p14:tracePt t="35709" x="6073775" y="1768475"/>
          <p14:tracePt t="35709" x="6088063" y="1820863"/>
          <p14:tracePt t="35728" x="6111875" y="1889125"/>
          <p14:tracePt t="35742" x="6164263" y="2079625"/>
          <p14:tracePt t="35760" x="6210300" y="2201863"/>
          <p14:tracePt t="35776" x="6218238" y="2301875"/>
          <p14:tracePt t="35793" x="6256338" y="2416175"/>
          <p14:tracePt t="35809" x="6278563" y="2476500"/>
          <p14:tracePt t="35826" x="6302375" y="2544763"/>
          <p14:tracePt t="35842" x="6324600" y="2628900"/>
          <p14:tracePt t="35859" x="6346825" y="2689225"/>
          <p14:tracePt t="35875" x="6362700" y="2751138"/>
          <p14:tracePt t="35892" x="6362700" y="2789238"/>
          <p14:tracePt t="35909" x="6362700" y="2835275"/>
          <p14:tracePt t="35909" x="6370638" y="2873375"/>
          <p14:tracePt t="35927" x="6384925" y="2911475"/>
          <p14:tracePt t="35940" x="6430963" y="3009900"/>
          <p14:tracePt t="35940" x="6454775" y="3048000"/>
          <p14:tracePt t="35959" x="6499225" y="3132138"/>
          <p14:tracePt t="35976" x="6523038" y="3222625"/>
          <p14:tracePt t="35993" x="6569075" y="3298825"/>
          <p14:tracePt t="36009" x="6599238" y="3360738"/>
          <p14:tracePt t="36026" x="6637338" y="3421063"/>
          <p14:tracePt t="36042" x="6675438" y="3467100"/>
          <p14:tracePt t="36058" x="6713538" y="3505200"/>
          <p14:tracePt t="36074" x="6735763" y="3543300"/>
          <p14:tracePt t="36092" x="6759575" y="3565525"/>
          <p14:tracePt t="36109" x="6797675" y="3603625"/>
          <p14:tracePt t="36126" x="6819900" y="3627438"/>
          <p14:tracePt t="36126" x="6850063" y="3657600"/>
          <p14:tracePt t="36145" x="6880225" y="3703638"/>
          <p14:tracePt t="36145" x="6896100" y="3717925"/>
          <p14:tracePt t="36159" x="6934200" y="3779838"/>
          <p14:tracePt t="36176" x="6980238" y="3848100"/>
          <p14:tracePt t="36193" x="7002463" y="3870325"/>
          <p14:tracePt t="36209" x="7018338" y="3894138"/>
          <p14:tracePt t="36225" x="7032625" y="3908425"/>
          <p14:tracePt t="36241" x="7048500" y="3924300"/>
          <p14:tracePt t="36258" x="7064375" y="3940175"/>
          <p14:tracePt t="36275" x="7078663" y="3954463"/>
          <p14:tracePt t="36292" x="7094538" y="3970338"/>
          <p14:tracePt t="36308" x="7116763" y="3992563"/>
          <p14:tracePt t="36325" x="7132638" y="4022725"/>
          <p14:tracePt t="36325" x="7140575" y="4022725"/>
          <p14:tracePt t="36343" x="7146925" y="4022725"/>
          <p14:tracePt t="36383" x="7154863" y="4022725"/>
          <p14:tracePt t="36399" x="7162800" y="4022725"/>
          <p14:tracePt t="36407" x="7178675" y="4022725"/>
          <p14:tracePt t="36415" x="7185025" y="4022725"/>
          <p14:tracePt t="36431" x="7192963" y="4022725"/>
          <p14:tracePt t="36456" x="7200900" y="4022725"/>
          <p14:tracePt t="36495" x="7208838" y="4022725"/>
          <p14:tracePt t="36527" x="7216775" y="4022725"/>
          <p14:tracePt t="36535" x="7216775" y="4016375"/>
          <p14:tracePt t="36655" x="7208838" y="4016375"/>
          <p14:tracePt t="36743" x="7200900" y="4016375"/>
          <p14:tracePt t="36759" x="7185025" y="4016375"/>
          <p14:tracePt t="36887" x="7178675" y="4016375"/>
          <p14:tracePt t="36895" x="7170738" y="4000500"/>
          <p14:tracePt t="37023" x="7162800" y="4000500"/>
          <p14:tracePt t="37047" x="7162800" y="3992563"/>
          <p14:tracePt t="37055" x="7162800" y="3978275"/>
          <p14:tracePt t="37143" x="7154863" y="3978275"/>
          <p14:tracePt t="37879" x="7154863" y="3970338"/>
          <p14:tracePt t="37895" x="7146925" y="3962400"/>
          <p14:tracePt t="37920" x="7140575" y="3954463"/>
          <p14:tracePt t="37943" x="7140575" y="3946525"/>
          <p14:tracePt t="38007" x="7140575" y="3940175"/>
          <p14:tracePt t="38023" x="7140575" y="3924300"/>
          <p14:tracePt t="38055" x="7132638" y="3916363"/>
          <p14:tracePt t="38079" x="7124700" y="3902075"/>
          <p14:tracePt t="38111" x="7108825" y="3894138"/>
          <p14:tracePt t="38175" x="7102475" y="3878263"/>
          <p14:tracePt t="38183" x="7094538" y="3870325"/>
          <p14:tracePt t="38199" x="7086600" y="3863975"/>
          <p14:tracePt t="38215" x="7078663" y="3863975"/>
          <p14:tracePt t="38224" x="7064375" y="3848100"/>
          <p14:tracePt t="38240" x="7056438" y="3832225"/>
          <p14:tracePt t="38256" x="7048500" y="3825875"/>
          <p14:tracePt t="38273" x="7032625" y="3817938"/>
          <p14:tracePt t="38289" x="7032625" y="3810000"/>
          <p14:tracePt t="38311" x="7026275" y="3810000"/>
          <p14:tracePt t="38322" x="7018338" y="3802063"/>
          <p14:tracePt t="38343" x="7010400" y="3794125"/>
          <p14:tracePt t="38356" x="7002463" y="3787775"/>
          <p14:tracePt t="38372" x="6972300" y="3771900"/>
          <p14:tracePt t="38389" x="6942138" y="3756025"/>
          <p14:tracePt t="38389" x="6934200" y="3741738"/>
          <p14:tracePt t="38408" x="6926263" y="3741738"/>
          <p14:tracePt t="38422" x="6918325" y="3725863"/>
          <p14:tracePt t="38439" x="6904038" y="3711575"/>
          <p14:tracePt t="38463" x="6896100" y="3703638"/>
          <p14:tracePt t="38487" x="6896100" y="3679825"/>
          <p14:tracePt t="38504" x="6880225" y="3673475"/>
          <p14:tracePt t="38519" x="6880225" y="3665538"/>
          <p14:tracePt t="38583" x="6865938" y="3657600"/>
          <p14:tracePt t="38607" x="6865938" y="3649663"/>
          <p14:tracePt t="38631" x="6865938" y="3641725"/>
          <p14:tracePt t="38647" x="6858000" y="3641725"/>
          <p14:tracePt t="38671" x="6858000" y="3635375"/>
          <p14:tracePt t="38679" x="6850063" y="3635375"/>
          <p14:tracePt t="38689" x="6842125" y="3619500"/>
          <p14:tracePt t="38705" x="6835775" y="3611563"/>
          <p14:tracePt t="38735" x="6827838" y="3603625"/>
          <p14:tracePt t="38751" x="6827838" y="3597275"/>
          <p14:tracePt t="38767" x="6819900" y="3581400"/>
          <p14:tracePt t="38775" x="6811963" y="3581400"/>
          <p14:tracePt t="38788" x="6804025" y="3565525"/>
          <p14:tracePt t="38806" x="6797675" y="3559175"/>
          <p14:tracePt t="38822" x="6789738" y="3543300"/>
          <p14:tracePt t="38840" x="6781800" y="3535363"/>
          <p14:tracePt t="38863" x="6773863" y="3521075"/>
          <p14:tracePt t="38879" x="6759575" y="3513138"/>
          <p14:tracePt t="38895" x="6759575" y="3497263"/>
          <p14:tracePt t="38920" x="6751638" y="3489325"/>
          <p14:tracePt t="38935" x="6743700" y="3482975"/>
          <p14:tracePt t="38943" x="6735763" y="3475038"/>
          <p14:tracePt t="38958" x="6735763" y="3467100"/>
          <p14:tracePt t="38971" x="6721475" y="3459163"/>
          <p14:tracePt t="38988" x="6721475" y="3451225"/>
          <p14:tracePt t="39005" x="6721475" y="3444875"/>
          <p14:tracePt t="39023" x="6713538" y="3436938"/>
          <p14:tracePt t="39039" x="6713538" y="3429000"/>
          <p14:tracePt t="39062" x="6705600" y="3413125"/>
          <p14:tracePt t="39079" x="6697663" y="3398838"/>
          <p14:tracePt t="39088" x="6675438" y="3375025"/>
          <p14:tracePt t="39105" x="6675438" y="3368675"/>
          <p14:tracePt t="39122" x="6659563" y="3352800"/>
          <p14:tracePt t="39139" x="6645275" y="3336925"/>
          <p14:tracePt t="39155" x="6645275" y="3330575"/>
          <p14:tracePt t="39172" x="6629400" y="3322638"/>
          <p14:tracePt t="39189" x="6621463" y="3306763"/>
          <p14:tracePt t="39205" x="6621463" y="3292475"/>
          <p14:tracePt t="39221" x="6607175" y="3292475"/>
          <p14:tracePt t="39238" x="6607175" y="3276600"/>
          <p14:tracePt t="39263" x="6599238" y="3276600"/>
          <p14:tracePt t="39288" x="6591300" y="3268663"/>
          <p14:tracePt t="39295" x="6583363" y="3260725"/>
          <p14:tracePt t="39335" x="6583363" y="3254375"/>
          <p14:tracePt t="39343" x="6575425" y="3254375"/>
          <p14:tracePt t="39367" x="6575425" y="3246438"/>
          <p14:tracePt t="39375" x="6569075" y="3246438"/>
          <p14:tracePt t="39388" x="6561138" y="3222625"/>
          <p14:tracePt t="39405" x="6545263" y="3208338"/>
          <p14:tracePt t="39421" x="6530975" y="3192463"/>
          <p14:tracePt t="39439" x="6523038" y="3178175"/>
          <p14:tracePt t="39456" x="6523038" y="3170238"/>
          <p14:tracePt t="39472" x="6507163" y="3162300"/>
          <p14:tracePt t="39488" x="6499225" y="3146425"/>
          <p14:tracePt t="39505" x="6492875" y="3132138"/>
          <p14:tracePt t="39522" x="6484938" y="3116263"/>
          <p14:tracePt t="39538" x="6469063" y="3094038"/>
          <p14:tracePt t="39556" x="6454775" y="3070225"/>
          <p14:tracePt t="39572" x="6438900" y="3048000"/>
          <p14:tracePt t="39588" x="6438900" y="3040063"/>
          <p14:tracePt t="39604" x="6423025" y="3025775"/>
          <p14:tracePt t="39621" x="6416675" y="3001963"/>
          <p14:tracePt t="39621" x="6408738" y="2994025"/>
          <p14:tracePt t="39640" x="6400800" y="2979738"/>
          <p14:tracePt t="39656" x="6392863" y="2963863"/>
          <p14:tracePt t="39672" x="6384925" y="2949575"/>
          <p14:tracePt t="39689" x="6370638" y="2925763"/>
          <p14:tracePt t="39705" x="6362700" y="2911475"/>
          <p14:tracePt t="39721" x="6362700" y="2903538"/>
          <p14:tracePt t="39743" x="6354763" y="2887663"/>
          <p14:tracePt t="39767" x="6346825" y="2879725"/>
          <p14:tracePt t="39791" x="6346825" y="2873375"/>
          <p14:tracePt t="39831" x="6340475" y="2865438"/>
          <p14:tracePt t="39847" x="6340475" y="2857500"/>
          <p14:tracePt t="39863" x="6332538" y="2849563"/>
          <p14:tracePt t="39872" x="6332538" y="2841625"/>
          <p14:tracePt t="39888" x="6324600" y="2841625"/>
          <p14:tracePt t="39904" x="6316663" y="2835275"/>
          <p14:tracePt t="39921" x="6316663" y="2827338"/>
          <p14:tracePt t="39939" x="6302375" y="2803525"/>
          <p14:tracePt t="39954" x="6286500" y="2789238"/>
          <p14:tracePt t="39970" x="6278563" y="2759075"/>
          <p14:tracePt t="39987" x="6264275" y="2751138"/>
          <p14:tracePt t="40003" x="6264275" y="2727325"/>
          <p14:tracePt t="40047" x="6248400" y="2727325"/>
          <p14:tracePt t="40079" x="6248400" y="2720975"/>
          <p14:tracePt t="40095" x="6248400" y="2713038"/>
          <p14:tracePt t="40104" x="6248400" y="2705100"/>
          <p14:tracePt t="40111" x="6240463" y="2697163"/>
          <p14:tracePt t="40121" x="6232525" y="2682875"/>
          <p14:tracePt t="40139" x="6226175" y="2674938"/>
          <p14:tracePt t="40155" x="6210300" y="2651125"/>
          <p14:tracePt t="40171" x="6202363" y="2644775"/>
          <p14:tracePt t="40187" x="6194425" y="2620963"/>
          <p14:tracePt t="40204" x="6180138" y="2606675"/>
          <p14:tracePt t="40220" x="6164263" y="2598738"/>
          <p14:tracePt t="40237" x="6164263" y="2582863"/>
          <p14:tracePt t="40254" x="6164263" y="2574925"/>
          <p14:tracePt t="40295" x="6156325" y="2568575"/>
          <p14:tracePt t="40304" x="6149975" y="2568575"/>
          <p14:tracePt t="40327" x="6149975" y="2560638"/>
          <p14:tracePt t="40335" x="6142038" y="2552700"/>
          <p14:tracePt t="40343" x="6134100" y="2544763"/>
          <p14:tracePt t="40367" x="6126163" y="2536825"/>
          <p14:tracePt t="40391" x="6118225" y="2522538"/>
          <p14:tracePt t="40407" x="6103938" y="2514600"/>
          <p14:tracePt t="40447" x="6103938" y="2506663"/>
          <p14:tracePt t="40919" x="6103938" y="2514600"/>
          <p14:tracePt t="41639" x="6111875" y="2514600"/>
          <p14:tracePt t="41647" x="6111875" y="2522538"/>
          <p14:tracePt t="41711" x="6126163" y="2530475"/>
          <p14:tracePt t="41719" x="6126163" y="2536825"/>
          <p14:tracePt t="41735" x="6134100" y="2544763"/>
          <p14:tracePt t="41759" x="6142038" y="2544763"/>
          <p14:tracePt t="41767" x="6149975" y="2552700"/>
          <p14:tracePt t="41775" x="6156325" y="2560638"/>
          <p14:tracePt t="41786" x="6164263" y="2574925"/>
          <p14:tracePt t="41802" x="6180138" y="2590800"/>
          <p14:tracePt t="41819" x="6188075" y="2598738"/>
          <p14:tracePt t="41836" x="6218238" y="2628900"/>
          <p14:tracePt t="41854" x="6232525" y="2644775"/>
          <p14:tracePt t="41870" x="6256338" y="2682875"/>
          <p14:tracePt t="41870" x="6264275" y="2705100"/>
          <p14:tracePt t="41888" x="6270625" y="2720975"/>
          <p14:tracePt t="41903" x="6286500" y="2765425"/>
          <p14:tracePt t="41921" x="6316663" y="2803525"/>
          <p14:tracePt t="41938" x="6324600" y="2827338"/>
          <p14:tracePt t="41954" x="6332538" y="2841625"/>
          <p14:tracePt t="41969" x="6340475" y="2857500"/>
          <p14:tracePt t="41986" x="6340475" y="2865438"/>
          <p14:tracePt t="42003" x="6346825" y="2873375"/>
          <p14:tracePt t="42020" x="6354763" y="2895600"/>
          <p14:tracePt t="42063" x="6362700" y="2895600"/>
          <p14:tracePt t="42112" x="6354763" y="2895600"/>
          <p14:tracePt t="42224" x="6346825" y="2887663"/>
          <p14:tracePt t="42232" x="6340475" y="2879725"/>
          <p14:tracePt t="42248" x="6332538" y="2865438"/>
          <p14:tracePt t="42272" x="6324600" y="2857500"/>
          <p14:tracePt t="42280" x="6316663" y="2849563"/>
          <p14:tracePt t="42368" x="6308725" y="2841625"/>
          <p14:tracePt t="42384" x="6302375" y="2841625"/>
          <p14:tracePt t="42408" x="6302375" y="2835275"/>
          <p14:tracePt t="42416" x="6302375" y="2827338"/>
          <p14:tracePt t="42424" x="6294438" y="2827338"/>
          <p14:tracePt t="43333" x="6286500" y="2819400"/>
          <p14:tracePt t="44024" x="6286500" y="2811463"/>
          <p14:tracePt t="44232" x="6278563" y="2811463"/>
          <p14:tracePt t="44272" x="6270625" y="2811463"/>
          <p14:tracePt t="44312" x="6264275" y="2803525"/>
          <p14:tracePt t="44328" x="6256338" y="2803525"/>
          <p14:tracePt t="44384" x="6248400" y="2803525"/>
          <p14:tracePt t="46163" x="6256338" y="2811463"/>
          <p14:tracePt t="46800" x="6264275" y="2811463"/>
          <p14:tracePt t="46824" x="6278563" y="2819400"/>
          <p14:tracePt t="46864" x="6286500" y="2819400"/>
          <p14:tracePt t="46872" x="6286500" y="2827338"/>
          <p14:tracePt t="46881" x="6302375" y="2841625"/>
          <p14:tracePt t="46899" x="6316663" y="2857500"/>
          <p14:tracePt t="46915" x="6324600" y="2865438"/>
          <p14:tracePt t="46931" x="6354763" y="2895600"/>
          <p14:tracePt t="46948" x="6370638" y="2917825"/>
          <p14:tracePt t="46965" x="6408738" y="2955925"/>
          <p14:tracePt t="46982" x="6446838" y="2994025"/>
          <p14:tracePt t="46998" x="6484938" y="3040063"/>
          <p14:tracePt t="46998" x="6492875" y="3055938"/>
          <p14:tracePt t="47016" x="6507163" y="3070225"/>
          <p14:tracePt t="47031" x="6553200" y="3124200"/>
          <p14:tracePt t="47049" x="6591300" y="3162300"/>
          <p14:tracePt t="47066" x="6621463" y="3208338"/>
          <p14:tracePt t="47082" x="6629400" y="3230563"/>
          <p14:tracePt t="47098" x="6645275" y="3254375"/>
          <p14:tracePt t="47115" x="6659563" y="3276600"/>
          <p14:tracePt t="47131" x="6667500" y="3306763"/>
          <p14:tracePt t="47150" x="6713538" y="3368675"/>
          <p14:tracePt t="47165" x="6735763" y="3421063"/>
          <p14:tracePt t="47182" x="6773863" y="3451225"/>
          <p14:tracePt t="47198" x="6773863" y="3459163"/>
          <p14:tracePt t="47215" x="6781800" y="3467100"/>
          <p14:tracePt t="47232" x="6797675" y="3475038"/>
          <p14:tracePt t="47247" x="6811963" y="3505200"/>
          <p14:tracePt t="47265" x="6827838" y="3513138"/>
          <p14:tracePt t="47281" x="6835775" y="3535363"/>
          <p14:tracePt t="47298" x="6858000" y="3559175"/>
          <p14:tracePt t="47315" x="6858000" y="3573463"/>
          <p14:tracePt t="47331" x="6858000" y="3565525"/>
          <p14:tracePt t="47688" x="6858000" y="3559175"/>
          <p14:tracePt t="47697" x="6858000" y="3543300"/>
          <p14:tracePt t="47712" x="6858000" y="3535363"/>
          <p14:tracePt t="47720" x="6858000" y="3527425"/>
          <p14:tracePt t="47730" x="6842125" y="3513138"/>
          <p14:tracePt t="47747" x="6835775" y="3489325"/>
          <p14:tracePt t="47764" x="6797675" y="3436938"/>
          <p14:tracePt t="47781" x="6765925" y="3382963"/>
          <p14:tracePt t="47798" x="6735763" y="3330575"/>
          <p14:tracePt t="47814" x="6697663" y="3276600"/>
          <p14:tracePt t="47814" x="6683375" y="3260725"/>
          <p14:tracePt t="47832" x="6629400" y="3208338"/>
          <p14:tracePt t="47849" x="6591300" y="3154363"/>
          <p14:tracePt t="47865" x="6553200" y="3101975"/>
          <p14:tracePt t="47881" x="6537325" y="3078163"/>
          <p14:tracePt t="47898" x="6515100" y="3040063"/>
          <p14:tracePt t="47914" x="6492875" y="3017838"/>
          <p14:tracePt t="47931" x="6477000" y="2979738"/>
          <p14:tracePt t="47949" x="6454775" y="2955925"/>
          <p14:tracePt t="47964" x="6438900" y="2941638"/>
          <p14:tracePt t="47981" x="6430963" y="2925763"/>
          <p14:tracePt t="47997" x="6416675" y="2911475"/>
          <p14:tracePt t="48014" x="6400800" y="2887663"/>
          <p14:tracePt t="48014" x="6384925" y="2873375"/>
          <p14:tracePt t="48033" x="6370638" y="2865438"/>
          <p14:tracePt t="48047" x="6370638" y="2849563"/>
          <p14:tracePt t="48066" x="6346825" y="2835275"/>
          <p14:tracePt t="48080" x="6332538" y="2819400"/>
          <p14:tracePt t="48097" x="6316663" y="2803525"/>
          <p14:tracePt t="48114" x="6308725" y="2789238"/>
          <p14:tracePt t="48131" x="6294438" y="2773363"/>
          <p14:tracePt t="48149" x="6286500" y="2765425"/>
          <p14:tracePt t="48176" x="6278563" y="2759075"/>
          <p14:tracePt t="48224" x="6270625" y="2759075"/>
          <p14:tracePt t="48232" x="6264275" y="2751138"/>
          <p14:tracePt t="48246" x="6256338" y="2743200"/>
          <p14:tracePt t="48265" x="6256338" y="2735263"/>
          <p14:tracePt t="48600" x="6256338" y="2727325"/>
          <p14:tracePt t="48632" x="6248400" y="2720975"/>
          <p14:tracePt t="48641" x="6240463" y="2713038"/>
          <p14:tracePt t="48648" x="6240463" y="2705100"/>
          <p14:tracePt t="48664" x="6232525" y="2689225"/>
          <p14:tracePt t="48681" x="6226175" y="2682875"/>
          <p14:tracePt t="48696" x="6210300" y="2651125"/>
          <p14:tracePt t="48714" x="6194425" y="2636838"/>
          <p14:tracePt t="48730" x="6188075" y="2620963"/>
          <p14:tracePt t="48746" x="6180138" y="2606675"/>
          <p14:tracePt t="48763" x="6172200" y="2598738"/>
          <p14:tracePt t="48779" x="6164263" y="2590800"/>
          <p14:tracePt t="48796" x="6156325" y="2582863"/>
          <p14:tracePt t="48813" x="6149975" y="2552700"/>
          <p14:tracePt t="48830" x="6134100" y="2544763"/>
          <p14:tracePt t="48847" x="6118225" y="2522538"/>
          <p14:tracePt t="48847" x="6111875" y="2506663"/>
          <p14:tracePt t="48865" x="6103938" y="2498725"/>
          <p14:tracePt t="48880" x="6088063" y="2484438"/>
          <p14:tracePt t="48898" x="6073775" y="2460625"/>
          <p14:tracePt t="48913" x="6073775" y="2454275"/>
          <p14:tracePt t="48929" x="6057900" y="2430463"/>
          <p14:tracePt t="48950" x="6057900" y="2416175"/>
          <p14:tracePt t="48968" x="6049963" y="2400300"/>
          <p14:tracePt t="48984" x="6042025" y="2392363"/>
          <p14:tracePt t="48996" x="6035675" y="2370138"/>
          <p14:tracePt t="49013" x="6027738" y="2354263"/>
          <p14:tracePt t="49030" x="6019800" y="2332038"/>
          <p14:tracePt t="49047" x="6011863" y="2324100"/>
          <p14:tracePt t="49062" x="5981700" y="2286000"/>
          <p14:tracePt t="49081" x="5981700" y="2278063"/>
          <p14:tracePt t="49104" x="5981700" y="2270125"/>
          <p14:tracePt t="49576" x="5981700" y="2263775"/>
          <p14:tracePt t="49584" x="5981700" y="2255838"/>
          <p14:tracePt t="49624" x="5981700" y="2239963"/>
          <p14:tracePt t="49648" x="5981700" y="2232025"/>
          <p14:tracePt t="49664" x="5981700" y="2225675"/>
          <p14:tracePt t="49744" x="5981700" y="2209800"/>
          <p14:tracePt t="49752" x="5981700" y="2201863"/>
          <p14:tracePt t="49761" x="5981700" y="2187575"/>
          <p14:tracePt t="49779" x="5981700" y="2179638"/>
          <p14:tracePt t="49795" x="5981700" y="2171700"/>
          <p14:tracePt t="49816" x="5981700" y="2155825"/>
          <p14:tracePt t="49848" x="5989638" y="2149475"/>
          <p14:tracePt t="49864" x="5997575" y="2141538"/>
          <p14:tracePt t="49880" x="5997575" y="2133600"/>
          <p14:tracePt t="49888" x="5997575" y="2125663"/>
          <p14:tracePt t="49896" x="6003925" y="2125663"/>
          <p14:tracePt t="49911" x="6003925" y="2117725"/>
          <p14:tracePt t="49929" x="6019800" y="2095500"/>
          <p14:tracePt t="49948" x="6019800" y="2079625"/>
          <p14:tracePt t="49962" x="6019800" y="2057400"/>
          <p14:tracePt t="49978" x="6042025" y="2027238"/>
          <p14:tracePt t="49994" x="6057900" y="1989138"/>
          <p14:tracePt t="50012" x="6073775" y="1935163"/>
          <p14:tracePt t="50029" x="6073775" y="1897063"/>
          <p14:tracePt t="50045" x="6088063" y="1874838"/>
          <p14:tracePt t="50062" x="6088063" y="1858963"/>
          <p14:tracePt t="50062" x="6088063" y="1844675"/>
          <p14:tracePt t="50080" x="6096000" y="1828800"/>
          <p14:tracePt t="50095" x="6096000" y="1806575"/>
          <p14:tracePt t="50095" x="6103938" y="1774825"/>
          <p14:tracePt t="50113" x="6103938" y="1752600"/>
          <p14:tracePt t="50129" x="6103938" y="1736725"/>
          <p14:tracePt t="50147" x="6103938" y="1730375"/>
          <p14:tracePt t="50162" x="6103938" y="1736725"/>
          <p14:tracePt t="50280" x="6103938" y="1744663"/>
          <p14:tracePt t="50288" x="6103938" y="1752600"/>
          <p14:tracePt t="50296" x="6103938" y="1790700"/>
          <p14:tracePt t="50313" x="6103938" y="1828800"/>
          <p14:tracePt t="50329" x="6103938" y="1874838"/>
          <p14:tracePt t="50346" x="6096000" y="1927225"/>
          <p14:tracePt t="50362" x="6096000" y="1951038"/>
          <p14:tracePt t="50378" x="6096000" y="1981200"/>
          <p14:tracePt t="50394" x="6088063" y="1997075"/>
          <p14:tracePt t="50410" x="6088063" y="2027238"/>
          <p14:tracePt t="50427" x="6088063" y="2041525"/>
          <p14:tracePt t="50444" x="6088063" y="2073275"/>
          <p14:tracePt t="50461" x="6088063" y="2079625"/>
          <p14:tracePt t="50477" x="6080125" y="2111375"/>
          <p14:tracePt t="50494" x="6080125" y="2125663"/>
          <p14:tracePt t="50494" x="6080125" y="2141538"/>
          <p14:tracePt t="50512" x="6073775" y="2179638"/>
          <p14:tracePt t="50528" x="6065838" y="2201863"/>
          <p14:tracePt t="50545" x="6065838" y="2209800"/>
          <p14:tracePt t="50561" x="6057900" y="2225675"/>
          <p14:tracePt t="50583" x="6049963" y="2232025"/>
          <p14:tracePt t="50616" x="6049963" y="2239963"/>
          <p14:tracePt t="50624" x="6042025" y="2247900"/>
          <p14:tracePt t="50640" x="6035675" y="2263775"/>
          <p14:tracePt t="50672" x="6027738" y="2270125"/>
          <p14:tracePt t="50688" x="6019800" y="2278063"/>
          <p14:tracePt t="50704" x="6019800" y="2286000"/>
          <p14:tracePt t="50712" x="6003925" y="2301875"/>
          <p14:tracePt t="50729" x="5989638" y="2316163"/>
          <p14:tracePt t="50745" x="5981700" y="2316163"/>
          <p14:tracePt t="50800" x="5965825" y="2316163"/>
          <p14:tracePt t="50809" x="5959475" y="2301875"/>
          <p14:tracePt t="50816" x="5951538" y="2286000"/>
          <p14:tracePt t="50827" x="5921375" y="2255838"/>
          <p14:tracePt t="50844" x="5905500" y="2232025"/>
          <p14:tracePt t="50861" x="5867400" y="2201863"/>
          <p14:tracePt t="50878" x="5851525" y="2179638"/>
          <p14:tracePt t="50895" x="5851525" y="2155825"/>
          <p14:tracePt t="50910" x="5829300" y="2117725"/>
          <p14:tracePt t="50929" x="5807075" y="2073275"/>
          <p14:tracePt t="50947" x="5807075" y="2057400"/>
          <p14:tracePt t="50961" x="5799138" y="2041525"/>
          <p14:tracePt t="50978" x="5799138" y="2027238"/>
          <p14:tracePt t="50994" x="5791200" y="2011363"/>
          <p14:tracePt t="51011" x="5783263" y="2003425"/>
          <p14:tracePt t="51027" x="5775325" y="1981200"/>
          <p14:tracePt t="51044" x="5768975" y="1958975"/>
          <p14:tracePt t="51061" x="5768975" y="1951038"/>
          <p14:tracePt t="51077" x="5761038" y="1935163"/>
          <p14:tracePt t="51094" x="5753100" y="1927225"/>
          <p14:tracePt t="51110" x="5745163" y="1920875"/>
          <p14:tracePt t="51166" x="5730875" y="1920875"/>
          <p14:tracePt t="51240" x="5722938" y="1920875"/>
          <p14:tracePt t="51264" x="5715000" y="1920875"/>
          <p14:tracePt t="51272" x="5707063" y="1912938"/>
          <p14:tracePt t="51280" x="5699125" y="1912938"/>
          <p14:tracePt t="51296" x="5676900" y="1905000"/>
          <p14:tracePt t="51310" x="5654675" y="1897063"/>
          <p14:tracePt t="51310" x="5638800" y="1897063"/>
          <p14:tracePt t="51329" x="5630863" y="1897063"/>
          <p14:tracePt t="51344" x="5616575" y="1897063"/>
          <p14:tracePt t="51361" x="5608638" y="1897063"/>
          <p14:tracePt t="51384" x="5600700" y="1897063"/>
          <p14:tracePt t="51394" x="5584825" y="1897063"/>
          <p14:tracePt t="51410" x="5554663" y="1897063"/>
          <p14:tracePt t="51427" x="5540375" y="1897063"/>
          <p14:tracePt t="51443" x="5532438" y="1897063"/>
          <p14:tracePt t="51460" x="5524500" y="1889125"/>
          <p14:tracePt t="51480" x="5524500" y="1882775"/>
          <p14:tracePt t="51616" x="5546725" y="1882775"/>
          <p14:tracePt t="51680" x="5562600" y="1882775"/>
          <p14:tracePt t="51688" x="5578475" y="1882775"/>
          <p14:tracePt t="51696" x="5592763" y="1882775"/>
          <p14:tracePt t="51710" x="5646738" y="1874838"/>
          <p14:tracePt t="51710" x="5661025" y="1874838"/>
          <p14:tracePt t="51729" x="5661025" y="1866900"/>
          <p14:tracePt t="51743" x="5692775" y="1866900"/>
          <p14:tracePt t="51761" x="5707063" y="1866900"/>
          <p14:tracePt t="51784" x="5722938" y="1882775"/>
          <p14:tracePt t="51794" x="5737225" y="1905000"/>
          <p14:tracePt t="51810" x="5775325" y="1943100"/>
          <p14:tracePt t="51827" x="5813425" y="1989138"/>
          <p14:tracePt t="51843" x="5859463" y="2049463"/>
          <p14:tracePt t="51860" x="5905500" y="2117725"/>
          <p14:tracePt t="51877" x="5927725" y="2155825"/>
          <p14:tracePt t="51894" x="5943600" y="2179638"/>
          <p14:tracePt t="51910" x="5943600" y="2187575"/>
          <p14:tracePt t="51927" x="5951538" y="2193925"/>
          <p14:tracePt t="51943" x="5951538" y="2209800"/>
          <p14:tracePt t="52072" x="5951538" y="2217738"/>
          <p14:tracePt t="52120" x="5951538" y="2225675"/>
          <p14:tracePt t="52136" x="5951538" y="2232025"/>
          <p14:tracePt t="52152" x="5951538" y="2239963"/>
          <p14:tracePt t="52216" x="5951538" y="2247900"/>
          <p14:tracePt t="52224" x="5951538" y="2255838"/>
          <p14:tracePt t="52248" x="5951538" y="2263775"/>
          <p14:tracePt t="52256" x="5951538" y="2278063"/>
          <p14:tracePt t="52480" x="5959475" y="2286000"/>
          <p14:tracePt t="52576" x="5959475" y="2293938"/>
          <p14:tracePt t="52649" x="5965825" y="2308225"/>
          <p14:tracePt t="52656" x="5965825" y="2324100"/>
          <p14:tracePt t="52664" x="5973763" y="2339975"/>
          <p14:tracePt t="52675" x="5973763" y="2354263"/>
          <p14:tracePt t="52692" x="5981700" y="2384425"/>
          <p14:tracePt t="52709" x="5989638" y="2400300"/>
          <p14:tracePt t="52725" x="5989638" y="2408238"/>
          <p14:tracePt t="52742" x="6003925" y="2430463"/>
          <p14:tracePt t="52759" x="6011863" y="2446338"/>
          <p14:tracePt t="52792" x="6019800" y="2454275"/>
          <p14:tracePt t="52832" x="6027738" y="2460625"/>
          <p14:tracePt t="53064" x="6027738" y="2468563"/>
          <p14:tracePt t="53080" x="6035675" y="2476500"/>
          <p14:tracePt t="53104" x="6049963" y="2484438"/>
          <p14:tracePt t="53120" x="6057900" y="2492375"/>
          <p14:tracePt t="53128" x="6065838" y="2498725"/>
          <p14:tracePt t="53144" x="6073775" y="2506663"/>
          <p14:tracePt t="53160" x="6080125" y="2514600"/>
          <p14:tracePt t="53176" x="6088063" y="2514600"/>
          <p14:tracePt t="53208" x="6096000" y="2530475"/>
          <p14:tracePt t="53256" x="6103938" y="2530475"/>
          <p14:tracePt t="53264" x="6118225" y="2544763"/>
          <p14:tracePt t="53274" x="6134100" y="2560638"/>
          <p14:tracePt t="53320" x="6134100" y="2568575"/>
          <p14:tracePt t="53343" x="6142038" y="2568575"/>
          <p14:tracePt t="53352" x="6149975" y="2582863"/>
          <p14:tracePt t="53368" x="6156325" y="2590800"/>
          <p14:tracePt t="53384" x="6156325" y="2598738"/>
          <p14:tracePt t="53400" x="6164263" y="2606675"/>
          <p14:tracePt t="53409" x="6180138" y="2644775"/>
          <p14:tracePt t="53426" x="6180138" y="2674938"/>
          <p14:tracePt t="53442" x="6194425" y="2705100"/>
          <p14:tracePt t="53459" x="6194425" y="2720975"/>
          <p14:tracePt t="53480" x="6194425" y="2727325"/>
          <p14:tracePt t="53512" x="6194425" y="2735263"/>
          <p14:tracePt t="53520" x="6194425" y="2751138"/>
          <p14:tracePt t="53536" x="6194425" y="2765425"/>
          <p14:tracePt t="53551" x="6194425" y="2781300"/>
          <p14:tracePt t="53567" x="6194425" y="2789238"/>
          <p14:tracePt t="53576" x="6202363" y="2797175"/>
          <p14:tracePt t="53600" x="6210300" y="2797175"/>
          <p14:tracePt t="53664" x="6218238" y="2797175"/>
          <p14:tracePt t="53680" x="6232525" y="2797175"/>
          <p14:tracePt t="53712" x="6232525" y="2789238"/>
          <p14:tracePt t="53736" x="6232525" y="2781300"/>
          <p14:tracePt t="53744" x="6240463" y="2773363"/>
          <p14:tracePt t="53757" x="6256338" y="2743200"/>
          <p14:tracePt t="53757" x="6256338" y="2713038"/>
          <p14:tracePt t="53777" x="6256338" y="2689225"/>
          <p14:tracePt t="53791" x="6294438" y="2590800"/>
          <p14:tracePt t="53809" x="6308725" y="2544763"/>
          <p14:tracePt t="53826" x="6316663" y="2514600"/>
          <p14:tracePt t="53842" x="6324600" y="2492375"/>
          <p14:tracePt t="53858" x="6332538" y="2492375"/>
          <p14:tracePt t="53874" x="6340475" y="2468563"/>
          <p14:tracePt t="53891" x="6340475" y="2430463"/>
          <p14:tracePt t="53908" x="6346825" y="2378075"/>
          <p14:tracePt t="53925" x="6362700" y="2308225"/>
          <p14:tracePt t="53925" x="6362700" y="2278063"/>
          <p14:tracePt t="53945" x="6362700" y="2270125"/>
          <p14:tracePt t="53957" x="6362700" y="2247900"/>
          <p14:tracePt t="53973" x="6362700" y="2239963"/>
          <p14:tracePt t="53989" x="6362700" y="2232025"/>
          <p14:tracePt t="54008" x="6362700" y="2217738"/>
          <p14:tracePt t="54025" x="6384925" y="2171700"/>
          <p14:tracePt t="54042" x="6384925" y="2133600"/>
          <p14:tracePt t="54058" x="6384925" y="2095500"/>
          <p14:tracePt t="54075" x="6384925" y="2079625"/>
          <p14:tracePt t="54091" x="6384925" y="2087563"/>
          <p14:tracePt t="54200" x="6392863" y="2095500"/>
          <p14:tracePt t="54216" x="6392863" y="2103438"/>
          <p14:tracePt t="54232" x="6392863" y="2117725"/>
          <p14:tracePt t="54241" x="6392863" y="2133600"/>
          <p14:tracePt t="54258" x="6392863" y="2155825"/>
          <p14:tracePt t="54274" x="6392863" y="2171700"/>
          <p14:tracePt t="54290" x="6408738" y="2187575"/>
          <p14:tracePt t="54307" x="6408738" y="2193925"/>
          <p14:tracePt t="54323" x="6408738" y="2217738"/>
          <p14:tracePt t="54341" x="6408738" y="2239963"/>
          <p14:tracePt t="54357" x="6408738" y="2278063"/>
          <p14:tracePt t="54374" x="6408738" y="2286000"/>
          <p14:tracePt t="54390" x="6408738" y="2301875"/>
          <p14:tracePt t="54407" x="6408738" y="2332038"/>
          <p14:tracePt t="54425" x="6408738" y="2362200"/>
          <p14:tracePt t="54442" x="6384925" y="2422525"/>
          <p14:tracePt t="54458" x="6384925" y="2484438"/>
          <p14:tracePt t="54474" x="6378575" y="2522538"/>
          <p14:tracePt t="54491" x="6378575" y="2544763"/>
          <p14:tracePt t="54507" x="6370638" y="2552700"/>
          <p14:tracePt t="54523" x="6370638" y="2560638"/>
          <p14:tracePt t="54540" x="6370638" y="2582863"/>
          <p14:tracePt t="54557" x="6370638" y="2598738"/>
          <p14:tracePt t="54573" x="6362700" y="2620963"/>
          <p14:tracePt t="54592" x="6362700" y="2636838"/>
          <p14:tracePt t="54606" x="6346825" y="2651125"/>
          <p14:tracePt t="54625" x="6340475" y="2667000"/>
          <p14:tracePt t="54640" x="6324600" y="2697163"/>
          <p14:tracePt t="54658" x="6316663" y="2713038"/>
          <p14:tracePt t="54674" x="6308725" y="2727325"/>
          <p14:tracePt t="54690" x="6294438" y="2735263"/>
          <p14:tracePt t="54752" x="6286500" y="2743200"/>
          <p14:tracePt t="54776" x="6278563" y="2751138"/>
          <p14:tracePt t="54784" x="6270625" y="2751138"/>
          <p14:tracePt t="54792" x="6256338" y="2759075"/>
          <p14:tracePt t="54808" x="6232525" y="2773363"/>
          <p14:tracePt t="54808" x="6226175" y="2773363"/>
          <p14:tracePt t="54825" x="6210300" y="2781300"/>
          <p14:tracePt t="54840" x="6202363" y="2773363"/>
          <p14:tracePt t="54888" x="6180138" y="2759075"/>
          <p14:tracePt t="54896" x="6156325" y="2735263"/>
          <p14:tracePt t="54907" x="6103938" y="2697163"/>
          <p14:tracePt t="54924" x="6065838" y="2659063"/>
          <p14:tracePt t="54939" x="6019800" y="2628900"/>
          <p14:tracePt t="54957" x="6003925" y="2620963"/>
          <p14:tracePt t="54973" x="5997575" y="2598738"/>
          <p14:tracePt t="54989" x="5989638" y="2590800"/>
          <p14:tracePt t="55006" x="5981700" y="2568575"/>
          <p14:tracePt t="55006" x="5981700" y="2560638"/>
          <p14:tracePt t="55025" x="5981700" y="2530475"/>
          <p14:tracePt t="55041" x="5973763" y="2522538"/>
          <p14:tracePt t="55058" x="5965825" y="2498725"/>
          <p14:tracePt t="55074" x="5959475" y="2476500"/>
          <p14:tracePt t="55090" x="5951538" y="2438400"/>
          <p14:tracePt t="55107" x="5935663" y="2416175"/>
          <p14:tracePt t="55123" x="5921375" y="2400300"/>
          <p14:tracePt t="55140" x="5913438" y="2378075"/>
          <p14:tracePt t="55158" x="5905500" y="2370138"/>
          <p14:tracePt t="59568" x="5905500" y="2362200"/>
          <p14:tracePt t="60176" x="5905500" y="2354263"/>
          <p14:tracePt t="62016" x="5921375" y="2370138"/>
          <p14:tracePt t="62112" x="5935663" y="2384425"/>
          <p14:tracePt t="62120" x="5959475" y="2400300"/>
          <p14:tracePt t="62132" x="5973763" y="2416175"/>
          <p14:tracePt t="62150" x="5997575" y="2446338"/>
          <p14:tracePt t="62150" x="6019800" y="2460625"/>
          <p14:tracePt t="62169" x="6027738" y="2476500"/>
          <p14:tracePt t="62182" x="6049963" y="2498725"/>
          <p14:tracePt t="62200" x="6073775" y="2530475"/>
          <p14:tracePt t="62217" x="6088063" y="2544763"/>
          <p14:tracePt t="62233" x="6103938" y="2560638"/>
          <p14:tracePt t="62250" x="6134100" y="2582863"/>
          <p14:tracePt t="62266" x="6142038" y="2613025"/>
          <p14:tracePt t="62283" x="6180138" y="2644775"/>
          <p14:tracePt t="62299" x="6226175" y="2705100"/>
          <p14:tracePt t="62316" x="6270625" y="2743200"/>
          <p14:tracePt t="62333" x="6302375" y="2781300"/>
          <p14:tracePt t="62349" x="6324600" y="2811463"/>
          <p14:tracePt t="62367" x="6354763" y="2849563"/>
          <p14:tracePt t="62367" x="6354763" y="2857500"/>
          <p14:tracePt t="62384" x="6378575" y="2873375"/>
          <p14:tracePt t="62398" x="6438900" y="2955925"/>
          <p14:tracePt t="62417" x="6477000" y="3001963"/>
          <p14:tracePt t="62433" x="6523038" y="3063875"/>
          <p14:tracePt t="62450" x="6553200" y="3108325"/>
          <p14:tracePt t="62466" x="6591300" y="3170238"/>
          <p14:tracePt t="62483" x="6613525" y="3216275"/>
          <p14:tracePt t="62499" x="6629400" y="3268663"/>
          <p14:tracePt t="62516" x="6667500" y="3330575"/>
          <p14:tracePt t="62533" x="6667500" y="3360738"/>
          <p14:tracePt t="62548" x="6689725" y="3390900"/>
          <p14:tracePt t="62565" x="6697663" y="3406775"/>
          <p14:tracePt t="62581" x="6705600" y="3444875"/>
          <p14:tracePt t="62598" x="6727825" y="3489325"/>
          <p14:tracePt t="62598" x="6735763" y="3513138"/>
          <p14:tracePt t="62616" x="6765925" y="3559175"/>
          <p14:tracePt t="62632" x="6789738" y="3603625"/>
          <p14:tracePt t="62649" x="6804025" y="3649663"/>
          <p14:tracePt t="62665" x="6819900" y="3665538"/>
          <p14:tracePt t="62681" x="6827838" y="3665538"/>
          <p14:tracePt t="62848" x="6835775" y="3665538"/>
          <p14:tracePt t="62872" x="6842125" y="3665538"/>
          <p14:tracePt t="62896" x="6850063" y="3665538"/>
          <p14:tracePt t="62976" x="6858000" y="3665538"/>
          <p14:tracePt t="62984" x="6865938" y="3665538"/>
          <p14:tracePt t="62997" x="6865938" y="3657600"/>
          <p14:tracePt t="63015" x="6873875" y="3649663"/>
          <p14:tracePt t="63031" x="6873875" y="3635375"/>
          <p14:tracePt t="63128" x="6873875" y="3627438"/>
          <p14:tracePt t="63144" x="6865938" y="3627438"/>
          <p14:tracePt t="63160" x="6865938" y="3619500"/>
          <p14:tracePt t="63184" x="6865938" y="3611563"/>
          <p14:tracePt t="63192" x="6865938" y="3603625"/>
          <p14:tracePt t="63216" x="6858000" y="3589338"/>
          <p14:tracePt t="63368" x="6842125" y="3589338"/>
          <p14:tracePt t="63640" x="6842125" y="3597275"/>
          <p14:tracePt t="63664" x="6842125" y="3603625"/>
          <p14:tracePt t="63680" x="6842125" y="3619500"/>
          <p14:tracePt t="63744" x="6842125" y="3627438"/>
          <p14:tracePt t="63784" x="6842125" y="3635375"/>
          <p14:tracePt t="63792" x="6842125" y="3641725"/>
          <p14:tracePt t="63808" x="6835775" y="3649663"/>
          <p14:tracePt t="63816" x="6827838" y="3657600"/>
          <p14:tracePt t="63856" x="6819900" y="3641725"/>
          <p14:tracePt t="63952" x="6819900" y="3635375"/>
          <p14:tracePt t="64024" x="6819900" y="3627438"/>
          <p14:tracePt t="64040" x="6819900" y="3619500"/>
          <p14:tracePt t="64048" x="6819900" y="3603625"/>
          <p14:tracePt t="64065" x="6819900" y="3589338"/>
          <p14:tracePt t="64097" x="6819900" y="3581400"/>
          <p14:tracePt t="64112" x="6811963" y="3581400"/>
          <p14:tracePt t="64136" x="6811963" y="3573463"/>
          <p14:tracePt t="64144" x="6811963" y="3565525"/>
          <p14:tracePt t="64160" x="6811963" y="3551238"/>
          <p14:tracePt t="64176" x="6811963" y="3543300"/>
          <p14:tracePt t="64192" x="6811963" y="3535363"/>
          <p14:tracePt t="64208" x="6811963" y="3521075"/>
          <p14:tracePt t="64216" x="6811963" y="3505200"/>
          <p14:tracePt t="64230" x="6811963" y="3489325"/>
          <p14:tracePt t="64230" x="6811963" y="3475038"/>
          <p14:tracePt t="64249" x="6811963" y="3467100"/>
          <p14:tracePt t="64272" x="6811963" y="3475038"/>
          <p14:tracePt t="64472" x="6804025" y="3475038"/>
          <p14:tracePt t="64680" x="6797675" y="3475038"/>
          <p14:tracePt t="64736" x="6789738" y="3475038"/>
          <p14:tracePt t="64744" x="6781800" y="3475038"/>
          <p14:tracePt t="64776" x="6773863" y="3475038"/>
          <p14:tracePt t="64784" x="6765925" y="3467100"/>
          <p14:tracePt t="64800" x="6759575" y="3467100"/>
          <p14:tracePt t="64813" x="6751638" y="3451225"/>
          <p14:tracePt t="64830" x="6713538" y="3421063"/>
          <p14:tracePt t="64830" x="6705600" y="3413125"/>
          <p14:tracePt t="64849" x="6697663" y="3406775"/>
          <p14:tracePt t="64849" x="6683375" y="3390900"/>
          <p14:tracePt t="64864" x="6667500" y="3375025"/>
          <p14:tracePt t="64880" x="6651625" y="3360738"/>
          <p14:tracePt t="64898" x="6621463" y="3336925"/>
          <p14:tracePt t="64914" x="6607175" y="3330575"/>
          <p14:tracePt t="64929" x="6591300" y="3314700"/>
          <p14:tracePt t="64949" x="6569075" y="3284538"/>
          <p14:tracePt t="64964" x="6561138" y="3268663"/>
          <p14:tracePt t="64979" x="6545263" y="3260725"/>
          <p14:tracePt t="64996" x="6537325" y="3246438"/>
          <p14:tracePt t="65012" x="6523038" y="3230563"/>
          <p14:tracePt t="65029" x="6492875" y="3200400"/>
          <p14:tracePt t="65029" x="6477000" y="3184525"/>
          <p14:tracePt t="65049" x="6469063" y="3184525"/>
          <p14:tracePt t="65063" x="6438900" y="3132138"/>
          <p14:tracePt t="65081" x="6416675" y="3108325"/>
          <p14:tracePt t="65098" x="6392863" y="3086100"/>
          <p14:tracePt t="65114" x="6378575" y="3063875"/>
          <p14:tracePt t="65130" x="6370638" y="3055938"/>
          <p14:tracePt t="65146" x="6362700" y="3040063"/>
          <p14:tracePt t="65163" x="6362700" y="3032125"/>
          <p14:tracePt t="65184" x="6362700" y="3025775"/>
          <p14:tracePt t="65196" x="6362700" y="3009900"/>
          <p14:tracePt t="65212" x="6346825" y="3001963"/>
          <p14:tracePt t="65230" x="6346825" y="2987675"/>
          <p14:tracePt t="65247" x="6340475" y="2979738"/>
          <p14:tracePt t="65262" x="6340475" y="2971800"/>
          <p14:tracePt t="65288" x="6332538" y="2963863"/>
          <p14:tracePt t="65297" x="6332538" y="2955925"/>
          <p14:tracePt t="65313" x="6302375" y="2911475"/>
          <p14:tracePt t="65330" x="6294438" y="2879725"/>
          <p14:tracePt t="65346" x="6286500" y="2865438"/>
          <p14:tracePt t="65362" x="6278563" y="2865438"/>
          <p14:tracePt t="65379" x="6278563" y="2857500"/>
          <p14:tracePt t="65395" x="6278563" y="2849563"/>
          <p14:tracePt t="65488" x="6278563" y="2841625"/>
          <p14:tracePt t="65496" x="6270625" y="2827338"/>
          <p14:tracePt t="65513" x="6264275" y="2827338"/>
          <p14:tracePt t="65536" x="6264275" y="2819400"/>
          <p14:tracePt t="65551" x="6248400" y="2803525"/>
          <p14:tracePt t="65561" x="6232525" y="2789238"/>
          <p14:tracePt t="65578" x="6232525" y="2781300"/>
          <p14:tracePt t="69246" x="6232525" y="2765425"/>
          <p14:tracePt t="69272" x="6232525" y="2751138"/>
          <p14:tracePt t="69304" x="6232525" y="2743200"/>
          <p14:tracePt t="69328" x="6232525" y="2727325"/>
          <p14:tracePt t="69344" x="6232525" y="2720975"/>
          <p14:tracePt t="69352" x="6226175" y="2713038"/>
          <p14:tracePt t="69368" x="6226175" y="2705100"/>
          <p14:tracePt t="69376" x="6210300" y="2667000"/>
          <p14:tracePt t="69393" x="6202363" y="2651125"/>
          <p14:tracePt t="69409" x="6188075" y="2628900"/>
          <p14:tracePt t="69426" x="6188075" y="2613025"/>
          <p14:tracePt t="69440" x="6180138" y="2590800"/>
          <p14:tracePt t="69457" x="6172200" y="2590800"/>
          <p14:tracePt t="69474" x="6164263" y="2582863"/>
          <p14:tracePt t="69491" x="6156325" y="2574925"/>
          <p14:tracePt t="69568" x="6149975" y="2574925"/>
          <p14:tracePt t="69576" x="6142038" y="2568575"/>
          <p14:tracePt t="69592" x="6134100" y="2560638"/>
          <p14:tracePt t="69608" x="6111875" y="2552700"/>
          <p14:tracePt t="69626" x="6103938" y="2544763"/>
          <p14:tracePt t="69641" x="6088063" y="2530475"/>
          <p14:tracePt t="69658" x="6080125" y="2522538"/>
          <p14:tracePt t="69675" x="6065838" y="2498725"/>
          <p14:tracePt t="69692" x="6057900" y="2484438"/>
          <p14:tracePt t="69708" x="6042025" y="2460625"/>
          <p14:tracePt t="69726" x="6035675" y="2460625"/>
          <p14:tracePt t="69741" x="6027738" y="2446338"/>
          <p14:tracePt t="69758" x="6027738" y="2438400"/>
          <p14:tracePt t="69774" x="6011863" y="2408238"/>
          <p14:tracePt t="69774" x="6011863" y="2400300"/>
          <p14:tracePt t="69793" x="6003925" y="2384425"/>
          <p14:tracePt t="69807" x="5997575" y="2354263"/>
          <p14:tracePt t="69826" x="5981700" y="2332038"/>
          <p14:tracePt t="69842" x="5973763" y="2308225"/>
          <p14:tracePt t="69858" x="5965825" y="2286000"/>
          <p14:tracePt t="69875" x="5959475" y="2255838"/>
          <p14:tracePt t="69891" x="5943600" y="2247900"/>
          <p14:tracePt t="69908" x="5943600" y="2225675"/>
          <p14:tracePt t="69925" x="5943600" y="2217738"/>
          <p14:tracePt t="69941" x="5927725" y="2201863"/>
          <p14:tracePt t="69983" x="5927725" y="2209800"/>
          <p14:tracePt t="70536" x="5921375" y="2209800"/>
          <p14:tracePt t="70608" x="5913438" y="2217738"/>
          <p14:tracePt t="70624" x="5905500" y="2217738"/>
          <p14:tracePt t="70640" x="5897563" y="2217738"/>
          <p14:tracePt t="70728" x="5889625" y="2217738"/>
          <p14:tracePt t="70744" x="5883275" y="2217738"/>
          <p14:tracePt t="70752" x="5875338" y="2217738"/>
          <p14:tracePt t="70760" x="5859463" y="2217738"/>
          <p14:tracePt t="70773" x="5851525" y="2217738"/>
          <p14:tracePt t="70977" x="5845175" y="2217738"/>
          <p14:tracePt t="71024" x="5829300" y="2217738"/>
          <p14:tracePt t="71048" x="5821363" y="2209800"/>
          <p14:tracePt t="71072" x="5821363" y="2201863"/>
          <p14:tracePt t="71136" x="5813425" y="2193925"/>
          <p14:tracePt t="71160" x="5807075" y="2193925"/>
          <p14:tracePt t="71168" x="5807075" y="2187575"/>
          <p14:tracePt t="71176" x="5799138" y="2187575"/>
          <p14:tracePt t="71190" x="5791200" y="2187575"/>
          <p14:tracePt t="71206" x="5791200" y="2171700"/>
          <p14:tracePt t="71223" x="5768975" y="2163763"/>
          <p14:tracePt t="71241" x="5753100" y="2149475"/>
          <p14:tracePt t="71257" x="5745163" y="2149475"/>
          <p14:tracePt t="71273" x="5730875" y="2133600"/>
          <p14:tracePt t="71289" x="5722938" y="2125663"/>
          <p14:tracePt t="71306" x="5699125" y="2117725"/>
          <p14:tracePt t="71323" x="5692775" y="2111375"/>
          <p14:tracePt t="71339" x="5684838" y="2103438"/>
          <p14:tracePt t="71360" x="5676900" y="2103438"/>
          <p14:tracePt t="71376" x="5676900" y="2095500"/>
          <p14:tracePt t="71389" x="5654675" y="2073275"/>
          <p14:tracePt t="71407" x="5646738" y="2057400"/>
          <p14:tracePt t="71407" x="5646738" y="2049463"/>
          <p14:tracePt t="71425" x="5630863" y="2035175"/>
          <p14:tracePt t="71441" x="5616575" y="2003425"/>
          <p14:tracePt t="71457" x="5592763" y="1973263"/>
          <p14:tracePt t="71474" x="5578475" y="1951038"/>
          <p14:tracePt t="71490" x="5554663" y="1927225"/>
          <p14:tracePt t="71506" x="5532438" y="1866900"/>
          <p14:tracePt t="71523" x="5516563" y="1858963"/>
          <p14:tracePt t="71540" x="5494338" y="1836738"/>
          <p14:tracePt t="71557" x="5478463" y="1820863"/>
          <p14:tracePt t="71573" x="5464175" y="1798638"/>
          <p14:tracePt t="71590" x="5464175" y="1782763"/>
          <p14:tracePt t="71607" x="5448300" y="1768475"/>
          <p14:tracePt t="71623" x="5432425" y="1730375"/>
          <p14:tracePt t="71641" x="5426075" y="1714500"/>
          <p14:tracePt t="71657" x="5418138" y="1706563"/>
          <p14:tracePt t="71674" x="5418138" y="1698625"/>
          <p14:tracePt t="71696" x="5410200" y="1698625"/>
          <p14:tracePt t="71706" x="5410200" y="1692275"/>
          <p14:tracePt t="71722" x="5402263" y="1676400"/>
          <p14:tracePt t="71744" x="5387975" y="1654175"/>
          <p14:tracePt t="71756" x="5380038" y="1654175"/>
          <p14:tracePt t="71776" x="5372100" y="1646238"/>
          <p14:tracePt t="71824" x="5356225" y="1638300"/>
          <p14:tracePt t="71856" x="5356225" y="1622425"/>
          <p14:tracePt t="71864" x="5349875" y="1622425"/>
          <p14:tracePt t="71873" x="5341938" y="1608138"/>
          <p14:tracePt t="71890" x="5341938" y="1600200"/>
          <p14:tracePt t="72368" x="5334000" y="1592263"/>
          <p14:tracePt t="72448" x="5326063" y="1584325"/>
          <p14:tracePt t="72464" x="5318125" y="1584325"/>
          <p14:tracePt t="72480" x="5311775" y="1570038"/>
          <p14:tracePt t="72489" x="5295900" y="1554163"/>
          <p14:tracePt t="72505" x="5273675" y="1546225"/>
          <p14:tracePt t="72523" x="5249863" y="1531938"/>
          <p14:tracePt t="72539" x="5241925" y="1524000"/>
          <p14:tracePt t="72554" x="5227638" y="1516063"/>
          <p14:tracePt t="72571" x="5211763" y="1508125"/>
          <p14:tracePt t="72588" x="5181600" y="1493838"/>
          <p14:tracePt t="72606" x="5159375" y="1477963"/>
          <p14:tracePt t="72622" x="5121275" y="1455738"/>
          <p14:tracePt t="72639" x="5075238" y="1431925"/>
          <p14:tracePt t="72656" x="5059363" y="1417638"/>
          <p14:tracePt t="72656" x="5037138" y="1409700"/>
          <p14:tracePt t="72673" x="5029200" y="1401763"/>
          <p14:tracePt t="72689" x="5006975" y="1393825"/>
          <p14:tracePt t="72706" x="4991100" y="1387475"/>
          <p14:tracePt t="72722" x="4968875" y="1379538"/>
          <p14:tracePt t="72739" x="4953000" y="1379538"/>
          <p14:tracePt t="72754" x="4937125" y="1363663"/>
          <p14:tracePt t="72772" x="4922838" y="1355725"/>
          <p14:tracePt t="72789" x="4906963" y="1355725"/>
          <p14:tracePt t="72805" x="4899025" y="1341438"/>
          <p14:tracePt t="72821" x="4876800" y="1325563"/>
          <p14:tracePt t="72838" x="4860925" y="1325563"/>
          <p14:tracePt t="72855" x="4854575" y="1311275"/>
          <p14:tracePt t="72872" x="4838700" y="1303338"/>
          <p14:tracePt t="72889" x="4822825" y="1287463"/>
          <p14:tracePt t="72912" x="4808538" y="1273175"/>
          <p14:tracePt t="72969" x="4800600" y="1265238"/>
          <p14:tracePt t="73032" x="4792663" y="1257300"/>
          <p14:tracePt t="73048" x="4792663" y="1249363"/>
          <p14:tracePt t="73088" x="4792663" y="1241425"/>
          <p14:tracePt t="73128" x="4792663" y="1235075"/>
          <p14:tracePt t="73160" x="4800600" y="1235075"/>
          <p14:tracePt t="73176" x="4800600" y="1227138"/>
          <p14:tracePt t="73240" x="4808538" y="1219200"/>
          <p14:tracePt t="73264" x="4816475" y="1211263"/>
          <p14:tracePt t="73280" x="4816475" y="1203325"/>
          <p14:tracePt t="73296" x="4822825" y="1203325"/>
          <p14:tracePt t="73312" x="4822825" y="1196975"/>
          <p14:tracePt t="73352" x="4830763" y="1189038"/>
          <p14:tracePt t="73400" x="4830763" y="1181100"/>
          <p14:tracePt t="73416" x="4830763" y="1173163"/>
          <p14:tracePt t="73432" x="4838700" y="1165225"/>
          <p14:tracePt t="73448" x="4838700" y="1158875"/>
          <p14:tracePt t="73648" x="4838700" y="1150938"/>
          <p14:tracePt t="73680" x="4838700" y="1143000"/>
          <p14:tracePt t="73696" x="4838700" y="1135063"/>
          <p14:tracePt t="73736" x="4830763" y="1135063"/>
          <p14:tracePt t="73760" x="4830763" y="1127125"/>
          <p14:tracePt t="73848" x="4822825" y="1120775"/>
          <p14:tracePt t="73960" x="4816475" y="1120775"/>
          <p14:tracePt t="74008" x="4816475" y="1112838"/>
          <p14:tracePt t="74016" x="4808538" y="1112838"/>
          <p14:tracePt t="74024" x="4800600" y="1112838"/>
          <p14:tracePt t="74048" x="4792663" y="1112838"/>
          <p14:tracePt t="74080" x="4784725" y="1112838"/>
          <p14:tracePt t="74120" x="4778375" y="1112838"/>
          <p14:tracePt t="74136" x="4770438" y="1112838"/>
          <p14:tracePt t="74153" x="4762500" y="1112838"/>
          <p14:tracePt t="74199" x="4754563" y="1112838"/>
          <p14:tracePt t="74207" x="4746625" y="1112838"/>
          <p14:tracePt t="74224" x="4740275" y="1112838"/>
          <p14:tracePt t="74237" x="4732338" y="1112838"/>
          <p14:tracePt t="74254" x="4724400" y="1112838"/>
          <p14:tracePt t="74270" x="4716463" y="1112838"/>
          <p14:tracePt t="74328" x="4702175" y="1112838"/>
          <p14:tracePt t="74416" x="4694238" y="1112838"/>
          <p14:tracePt t="74440" x="4678363" y="1120775"/>
          <p14:tracePt t="74464" x="4678363" y="1127125"/>
          <p14:tracePt t="74496" x="4670425" y="1127125"/>
          <p14:tracePt t="74528" x="4670425" y="1135063"/>
          <p14:tracePt t="74560" x="4670425" y="1143000"/>
          <p14:tracePt t="74592" x="4670425" y="1150938"/>
          <p14:tracePt t="74601" x="4670425" y="1158875"/>
          <p14:tracePt t="74608" x="4670425" y="1173163"/>
          <p14:tracePt t="74632" x="4670425" y="1181100"/>
          <p14:tracePt t="74664" x="4670425" y="1189038"/>
          <p14:tracePt t="74688" x="4670425" y="1203325"/>
          <p14:tracePt t="74696" x="4670425" y="1211263"/>
          <p14:tracePt t="74728" x="4678363" y="1219200"/>
          <p14:tracePt t="74744" x="4678363" y="1227138"/>
          <p14:tracePt t="74760" x="4686300" y="1241425"/>
          <p14:tracePt t="74776" x="4694238" y="1249363"/>
          <p14:tracePt t="74792" x="4702175" y="1257300"/>
          <p14:tracePt t="74801" x="4708525" y="1265238"/>
          <p14:tracePt t="74808" x="4708525" y="1273175"/>
          <p14:tracePt t="74824" x="4716463" y="1273175"/>
          <p14:tracePt t="74836" x="4724400" y="1279525"/>
          <p14:tracePt t="74856" x="4732338" y="1279525"/>
          <p14:tracePt t="74896" x="4746625" y="1287463"/>
          <p14:tracePt t="74912" x="4754563" y="1287463"/>
          <p14:tracePt t="74952" x="4762500" y="1287463"/>
          <p14:tracePt t="74976" x="4770438" y="1287463"/>
          <p14:tracePt t="74992" x="4770438" y="1295400"/>
          <p14:tracePt t="75000" x="4778375" y="1295400"/>
          <p14:tracePt t="75016" x="4792663" y="1295400"/>
          <p14:tracePt t="75040" x="4800600" y="1295400"/>
          <p14:tracePt t="75072" x="4808538" y="1295400"/>
          <p14:tracePt t="75088" x="4816475" y="1295400"/>
          <p14:tracePt t="75104" x="4822825" y="1295400"/>
          <p14:tracePt t="75112" x="4830763" y="1295400"/>
          <p14:tracePt t="75208" x="4838700" y="1287463"/>
          <p14:tracePt t="75232" x="4846638" y="1279525"/>
          <p14:tracePt t="75304" x="4854575" y="1279525"/>
          <p14:tracePt t="75600" x="4860925" y="1279525"/>
          <p14:tracePt t="75608" x="4868863" y="1273175"/>
          <p14:tracePt t="75632" x="4876800" y="1265238"/>
          <p14:tracePt t="75640" x="4884738" y="1257300"/>
          <p14:tracePt t="75656" x="4884738" y="1249363"/>
          <p14:tracePt t="75680" x="4884738" y="1241425"/>
          <p14:tracePt t="75696" x="4892675" y="1241425"/>
          <p14:tracePt t="75704" x="4892675" y="1227138"/>
          <p14:tracePt t="75718" x="4892675" y="1219200"/>
          <p14:tracePt t="75744" x="4892675" y="1203325"/>
          <p14:tracePt t="75768" x="4892675" y="1196975"/>
          <p14:tracePt t="75800" x="4892675" y="1189038"/>
          <p14:tracePt t="75840" x="4892675" y="1181100"/>
          <p14:tracePt t="75848" x="4892675" y="1173163"/>
          <p14:tracePt t="75864" x="4892675" y="1165225"/>
          <p14:tracePt t="75872" x="4892675" y="1158875"/>
          <p14:tracePt t="75885" x="4892675" y="1143000"/>
          <p14:tracePt t="75936" x="4884738" y="1143000"/>
          <p14:tracePt t="75952" x="4876800" y="1135063"/>
          <p14:tracePt t="75977" x="4876800" y="1127125"/>
          <p14:tracePt t="76016" x="4868863" y="1120775"/>
          <p14:tracePt t="76040" x="4868863" y="1112838"/>
          <p14:tracePt t="76048" x="4854575" y="1104900"/>
          <p14:tracePt t="76064" x="4854575" y="1096963"/>
          <p14:tracePt t="76096" x="4846638" y="1096963"/>
          <p14:tracePt t="76128" x="4838700" y="1096963"/>
          <p14:tracePt t="76192" x="4830763" y="1096963"/>
          <p14:tracePt t="76208" x="4816475" y="1096963"/>
          <p14:tracePt t="76240" x="4808538" y="1096963"/>
          <p14:tracePt t="76288" x="4800600" y="1096963"/>
          <p14:tracePt t="76304" x="4792663" y="1096963"/>
          <p14:tracePt t="76312" x="4778375" y="1112838"/>
          <p14:tracePt t="76320" x="4770438" y="1112838"/>
          <p14:tracePt t="76384" x="4762500" y="1112838"/>
          <p14:tracePt t="76401" x="4746625" y="1112838"/>
          <p14:tracePt t="76424" x="4740275" y="1112838"/>
          <p14:tracePt t="76448" x="4732338" y="1120775"/>
          <p14:tracePt t="76472" x="4724400" y="1127125"/>
          <p14:tracePt t="76480" x="4716463" y="1127125"/>
          <p14:tracePt t="76496" x="4708525" y="1127125"/>
          <p14:tracePt t="76504" x="4702175" y="1135063"/>
          <p14:tracePt t="76517" x="4694238" y="1143000"/>
          <p14:tracePt t="76576" x="4686300" y="1143000"/>
          <p14:tracePt t="76592" x="4686300" y="1150938"/>
          <p14:tracePt t="76608" x="4678363" y="1158875"/>
          <p14:tracePt t="76624" x="4678363" y="1165225"/>
          <p14:tracePt t="76640" x="4678363" y="1173163"/>
          <p14:tracePt t="76649" x="4678363" y="1189038"/>
          <p14:tracePt t="76672" x="4678363" y="1196975"/>
          <p14:tracePt t="76696" x="4678363" y="1203325"/>
          <p14:tracePt t="76720" x="4678363" y="1211263"/>
          <p14:tracePt t="76728" x="4678363" y="1219200"/>
          <p14:tracePt t="76736" x="4678363" y="1227138"/>
          <p14:tracePt t="76752" x="4678363" y="1235075"/>
          <p14:tracePt t="76767" x="4678363" y="1241425"/>
          <p14:tracePt t="76785" x="4678363" y="1249363"/>
          <p14:tracePt t="76808" x="4678363" y="1257300"/>
          <p14:tracePt t="76824" x="4678363" y="1265238"/>
          <p14:tracePt t="76834" x="4694238" y="1273175"/>
          <p14:tracePt t="76850" x="4708525" y="1287463"/>
          <p14:tracePt t="76867" x="4708525" y="1295400"/>
          <p14:tracePt t="76884" x="4716463" y="1303338"/>
          <p14:tracePt t="76900" x="4724400" y="1303338"/>
          <p14:tracePt t="76917" x="4732338" y="1303338"/>
          <p14:tracePt t="76968" x="4740275" y="1303338"/>
          <p14:tracePt t="76993" x="4754563" y="1303338"/>
          <p14:tracePt t="77016" x="4770438" y="1303338"/>
          <p14:tracePt t="77023" x="4784725" y="1303338"/>
          <p14:tracePt t="77055" x="4792663" y="1303338"/>
          <p14:tracePt t="77080" x="4800600" y="1303338"/>
          <p14:tracePt t="77096" x="4808538" y="1303338"/>
          <p14:tracePt t="77104" x="4816475" y="1303338"/>
          <p14:tracePt t="77120" x="4830763" y="1303338"/>
          <p14:tracePt t="77136" x="4838700" y="1295400"/>
          <p14:tracePt t="77152" x="4846638" y="1295400"/>
          <p14:tracePt t="77152" x="4846638" y="1287463"/>
          <p14:tracePt t="77170" x="4868863" y="1279525"/>
          <p14:tracePt t="77185" x="4876800" y="1273175"/>
          <p14:tracePt t="77200" x="4892675" y="1265238"/>
          <p14:tracePt t="77216" x="4892675" y="1257300"/>
          <p14:tracePt t="77234" x="4892675" y="1249363"/>
          <p14:tracePt t="77250" x="4899025" y="1241425"/>
          <p14:tracePt t="77267" x="4899025" y="1227138"/>
          <p14:tracePt t="77283" x="4914900" y="1227138"/>
          <p14:tracePt t="77300" x="4922838" y="1211263"/>
          <p14:tracePt t="77317" x="4930775" y="1196975"/>
          <p14:tracePt t="77333" x="4937125" y="1181100"/>
          <p14:tracePt t="77351" x="4945063" y="1150938"/>
          <p14:tracePt t="77367" x="4945063" y="1143000"/>
          <p14:tracePt t="77384" x="4953000" y="1120775"/>
          <p14:tracePt t="77401" x="4953000" y="1104900"/>
          <p14:tracePt t="77418" x="4960938" y="1096963"/>
          <p14:tracePt t="77433" x="4960938" y="1082675"/>
          <p14:tracePt t="77450" x="4960938" y="1066800"/>
          <p14:tracePt t="77467" x="4960938" y="1058863"/>
          <p14:tracePt t="77483" x="4953000" y="1036638"/>
          <p14:tracePt t="77500" x="4953000" y="1028700"/>
          <p14:tracePt t="77528" x="4937125" y="1020763"/>
          <p14:tracePt t="77552" x="4930775" y="1020763"/>
          <p14:tracePt t="77608" x="4922838" y="1006475"/>
          <p14:tracePt t="77632" x="4914900" y="1006475"/>
          <p14:tracePt t="77648" x="4899025" y="1006475"/>
          <p14:tracePt t="77672" x="4884738" y="1006475"/>
          <p14:tracePt t="77696" x="4868863" y="1006475"/>
          <p14:tracePt t="77712" x="4854575" y="1006475"/>
          <p14:tracePt t="77728" x="4846638" y="1006475"/>
          <p14:tracePt t="77744" x="4838700" y="1006475"/>
          <p14:tracePt t="77752" x="4830763" y="1006475"/>
          <p14:tracePt t="77768" x="4816475" y="1006475"/>
          <p14:tracePt t="77785" x="4808538" y="1006475"/>
          <p14:tracePt t="77800" x="4784725" y="1006475"/>
          <p14:tracePt t="77817" x="4754563" y="1006475"/>
          <p14:tracePt t="77834" x="4746625" y="1006475"/>
          <p14:tracePt t="77856" x="4732338" y="1006475"/>
          <p14:tracePt t="77866" x="4716463" y="1006475"/>
          <p14:tracePt t="77883" x="4708525" y="1020763"/>
          <p14:tracePt t="77899" x="4702175" y="1020763"/>
          <p14:tracePt t="77916" x="4694238" y="1020763"/>
          <p14:tracePt t="77933" x="4686300" y="1028700"/>
          <p14:tracePt t="77968" x="4678363" y="1028700"/>
          <p14:tracePt t="77976" x="4670425" y="1028700"/>
          <p14:tracePt t="77986" x="4656138" y="1044575"/>
          <p14:tracePt t="78001" x="4648200" y="1058863"/>
          <p14:tracePt t="78016" x="4632325" y="1074738"/>
          <p14:tracePt t="78034" x="4625975" y="1082675"/>
          <p14:tracePt t="78050" x="4618038" y="1089025"/>
          <p14:tracePt t="78067" x="4610100" y="1104900"/>
          <p14:tracePt t="78083" x="4602163" y="1112838"/>
          <p14:tracePt t="78100" x="4594225" y="1112838"/>
          <p14:tracePt t="78120" x="4594225" y="1127125"/>
          <p14:tracePt t="78136" x="4594225" y="1135063"/>
          <p14:tracePt t="78152" x="4594225" y="1150938"/>
          <p14:tracePt t="78176" x="4587875" y="1165225"/>
          <p14:tracePt t="78192" x="4587875" y="1173163"/>
          <p14:tracePt t="78208" x="4587875" y="1181100"/>
          <p14:tracePt t="78217" x="4587875" y="1196975"/>
          <p14:tracePt t="78234" x="4587875" y="1203325"/>
          <p14:tracePt t="78249" x="4587875" y="1219200"/>
          <p14:tracePt t="78267" x="4587875" y="1227138"/>
          <p14:tracePt t="78282" x="4587875" y="1235075"/>
          <p14:tracePt t="78299" x="4610100" y="1257300"/>
          <p14:tracePt t="78316" x="4610100" y="1265238"/>
          <p14:tracePt t="78332" x="4625975" y="1273175"/>
          <p14:tracePt t="78349" x="4632325" y="1287463"/>
          <p14:tracePt t="78365" x="4648200" y="1295400"/>
          <p14:tracePt t="78384" x="4656138" y="1295400"/>
          <p14:tracePt t="78401" x="4670425" y="1303338"/>
          <p14:tracePt t="78417" x="4686300" y="1303338"/>
          <p14:tracePt t="78433" x="4694238" y="1303338"/>
          <p14:tracePt t="78449" x="4708525" y="1303338"/>
          <p14:tracePt t="78466" x="4716463" y="1303338"/>
          <p14:tracePt t="78488" x="4724400" y="1303338"/>
          <p14:tracePt t="78498" x="4740275" y="1303338"/>
          <p14:tracePt t="78517" x="4754563" y="1303338"/>
          <p14:tracePt t="78533" x="4778375" y="1303338"/>
          <p14:tracePt t="78549" x="4784725" y="1303338"/>
          <p14:tracePt t="78568" x="4792663" y="1303338"/>
          <p14:tracePt t="78592" x="4800600" y="1303338"/>
          <p14:tracePt t="78600" x="4808538" y="1303338"/>
          <p14:tracePt t="78616" x="4838700" y="1287463"/>
          <p14:tracePt t="78633" x="4860925" y="1279525"/>
          <p14:tracePt t="78650" x="4884738" y="1273175"/>
          <p14:tracePt t="78667" x="4899025" y="1265238"/>
          <p14:tracePt t="78682" x="4914900" y="1257300"/>
          <p14:tracePt t="78698" x="4930775" y="1257300"/>
          <p14:tracePt t="78715" x="4945063" y="1249363"/>
          <p14:tracePt t="78732" x="4953000" y="1241425"/>
          <p14:tracePt t="78749" x="4960938" y="1227138"/>
          <p14:tracePt t="78766" x="4975225" y="1203325"/>
          <p14:tracePt t="78782" x="4983163" y="1196975"/>
          <p14:tracePt t="78798" x="4991100" y="1181100"/>
          <p14:tracePt t="78815" x="4991100" y="1165225"/>
          <p14:tracePt t="78840" x="4991100" y="1158875"/>
          <p14:tracePt t="78856" x="4991100" y="1150938"/>
          <p14:tracePt t="78866" x="4991100" y="1127125"/>
          <p14:tracePt t="78882" x="4991100" y="1112838"/>
          <p14:tracePt t="78899" x="4991100" y="1104900"/>
          <p14:tracePt t="78915" x="4991100" y="1089025"/>
          <p14:tracePt t="78932" x="4983163" y="1074738"/>
          <p14:tracePt t="78948" x="4968875" y="1066800"/>
          <p14:tracePt t="78968" x="4968875" y="1058863"/>
          <p14:tracePt t="78984" x="4953000" y="1050925"/>
          <p14:tracePt t="78998" x="4945063" y="1036638"/>
          <p14:tracePt t="79016" x="4937125" y="1036638"/>
          <p14:tracePt t="79033" x="4930775" y="1028700"/>
          <p14:tracePt t="79048" x="4922838" y="1020763"/>
          <p14:tracePt t="79064" x="4914900" y="1020763"/>
          <p14:tracePt t="79144" x="4906963" y="1020763"/>
          <p14:tracePt t="79168" x="4892675" y="1020763"/>
          <p14:tracePt t="79176" x="4876800" y="1020763"/>
          <p14:tracePt t="79200" x="4854575" y="1020763"/>
          <p14:tracePt t="79216" x="4822825" y="1020763"/>
          <p14:tracePt t="79232" x="4816475" y="1020763"/>
          <p14:tracePt t="79248" x="4808538" y="1020763"/>
          <p14:tracePt t="79256" x="4792663" y="1020763"/>
          <p14:tracePt t="79266" x="4778375" y="1020763"/>
          <p14:tracePt t="79282" x="4770438" y="1028700"/>
          <p14:tracePt t="79298" x="4754563" y="1028700"/>
          <p14:tracePt t="79320" x="4740275" y="1044575"/>
          <p14:tracePt t="79331" x="4724400" y="1050925"/>
          <p14:tracePt t="79348" x="4708525" y="1058863"/>
          <p14:tracePt t="79365" x="4702175" y="1058863"/>
          <p14:tracePt t="79381" x="4694238" y="1066800"/>
          <p14:tracePt t="79398" x="4686300" y="1082675"/>
          <p14:tracePt t="79398" x="4678363" y="1089025"/>
          <p14:tracePt t="79417" x="4678363" y="1096963"/>
          <p14:tracePt t="79431" x="4678363" y="1112838"/>
          <p14:tracePt t="79449" x="4664075" y="1127125"/>
          <p14:tracePt t="79466" x="4664075" y="1143000"/>
          <p14:tracePt t="79481" x="4664075" y="1165225"/>
          <p14:tracePt t="79498" x="4664075" y="1173163"/>
          <p14:tracePt t="79514" x="4664075" y="1181100"/>
          <p14:tracePt t="79531" x="4664075" y="1196975"/>
          <p14:tracePt t="79547" x="4664075" y="1203325"/>
          <p14:tracePt t="79564" x="4664075" y="1219200"/>
          <p14:tracePt t="79582" x="4670425" y="1235075"/>
          <p14:tracePt t="79598" x="4678363" y="1241425"/>
          <p14:tracePt t="79614" x="4686300" y="1257300"/>
          <p14:tracePt t="79631" x="4686300" y="1265238"/>
          <p14:tracePt t="79696" x="4694238" y="1265238"/>
          <p14:tracePt t="81518" x="4702175" y="1265238"/>
          <p14:tracePt t="82383" x="4708525" y="1265238"/>
          <p14:tracePt t="82847" x="4716463" y="1265238"/>
          <p14:tracePt t="82904" x="4724400" y="1265238"/>
          <p14:tracePt t="82967" x="4740275" y="1257300"/>
          <p14:tracePt t="83015" x="4746625" y="1257300"/>
          <p14:tracePt t="83055" x="4754563" y="1257300"/>
          <p14:tracePt t="83064" x="4762500" y="1257300"/>
          <p14:tracePt t="83078" x="4762500" y="1249363"/>
          <p14:tracePt t="83095" x="4770438" y="1241425"/>
          <p14:tracePt t="83110" x="4778375" y="1235075"/>
          <p14:tracePt t="83152" x="4778375" y="1227138"/>
          <p14:tracePt t="83288" x="4784725" y="1219200"/>
          <p14:tracePt t="83304" x="4784725" y="1211263"/>
          <p14:tracePt t="83312" x="4784725" y="1203325"/>
          <p14:tracePt t="83328" x="4784725" y="1196975"/>
          <p14:tracePt t="83343" x="4792663" y="1189038"/>
          <p14:tracePt t="83383" x="4792663" y="1181100"/>
          <p14:tracePt t="83439" x="4784725" y="1181100"/>
          <p14:tracePt t="83552" x="4778375" y="1165225"/>
          <p14:tracePt t="83583" x="4762500" y="1165225"/>
          <p14:tracePt t="83624" x="4746625" y="1165225"/>
          <p14:tracePt t="83695" x="4746625" y="1158875"/>
          <p14:tracePt t="83711" x="4740275" y="1158875"/>
          <p14:tracePt t="83720" x="4732338" y="1158875"/>
          <p14:tracePt t="83800" x="4724400" y="1158875"/>
          <p14:tracePt t="83824" x="4716463" y="1158875"/>
          <p14:tracePt t="83848" x="4708525" y="1150938"/>
          <p14:tracePt t="83856" x="4694238" y="1150938"/>
          <p14:tracePt t="83888" x="4686300" y="1150938"/>
          <p14:tracePt t="83928" x="4678363" y="1150938"/>
          <p14:tracePt t="83960" x="4670425" y="1150938"/>
          <p14:tracePt t="83977" x="4664075" y="1150938"/>
          <p14:tracePt t="83993" x="4656138" y="1150938"/>
          <p14:tracePt t="84040" x="4648200" y="1150938"/>
          <p14:tracePt t="84072" x="4640263" y="1150938"/>
          <p14:tracePt t="84080" x="4625975" y="1150938"/>
          <p14:tracePt t="84104" x="4625975" y="1158875"/>
          <p14:tracePt t="84120" x="4618038" y="1158875"/>
          <p14:tracePt t="84136" x="4610100" y="1173163"/>
          <p14:tracePt t="84160" x="4602163" y="1173163"/>
          <p14:tracePt t="84167" x="4594225" y="1181100"/>
          <p14:tracePt t="84183" x="4594225" y="1189038"/>
          <p14:tracePt t="84199" x="4587875" y="1196975"/>
          <p14:tracePt t="84209" x="4587875" y="1203325"/>
          <p14:tracePt t="84225" x="4579938" y="1219200"/>
          <p14:tracePt t="84242" x="4579938" y="1227138"/>
          <p14:tracePt t="84259" x="4579938" y="1241425"/>
          <p14:tracePt t="84304" x="4579938" y="1249363"/>
          <p14:tracePt t="84344" x="4579938" y="1257300"/>
          <p14:tracePt t="84352" x="4579938" y="1265238"/>
          <p14:tracePt t="84368" x="4579938" y="1273175"/>
          <p14:tracePt t="84384" x="4587875" y="1295400"/>
          <p14:tracePt t="84394" x="4602163" y="1311275"/>
          <p14:tracePt t="84410" x="4610100" y="1311275"/>
          <p14:tracePt t="84426" x="4610100" y="1333500"/>
          <p14:tracePt t="84444" x="4625975" y="1333500"/>
          <p14:tracePt t="84459" x="4625975" y="1349375"/>
          <p14:tracePt t="84476" x="4632325" y="1349375"/>
          <p14:tracePt t="84493" x="4640263" y="1349375"/>
          <p14:tracePt t="84509" x="4648200" y="1349375"/>
          <p14:tracePt t="84526" x="4664075" y="1349375"/>
          <p14:tracePt t="84543" x="4670425" y="1349375"/>
          <p14:tracePt t="84559" x="4686300" y="1349375"/>
          <p14:tracePt t="84584" x="4694238" y="1349375"/>
          <p14:tracePt t="84600" x="4702175" y="1349375"/>
          <p14:tracePt t="84624" x="4708525" y="1341438"/>
          <p14:tracePt t="84641" x="4716463" y="1341438"/>
          <p14:tracePt t="84647" x="4732338" y="1341438"/>
          <p14:tracePt t="84658" x="4746625" y="1325563"/>
          <p14:tracePt t="84675" x="4762500" y="1317625"/>
          <p14:tracePt t="84693" x="4778375" y="1317625"/>
          <p14:tracePt t="84710" x="4778375" y="1311275"/>
          <p14:tracePt t="84726" x="4784725" y="1311275"/>
          <p14:tracePt t="84742" x="4784725" y="1303338"/>
          <p14:tracePt t="84759" x="4792663" y="1303338"/>
          <p14:tracePt t="84824" x="4800600" y="1295400"/>
          <p14:tracePt t="84832" x="4808538" y="1295400"/>
          <p14:tracePt t="84848" x="4808538" y="1287463"/>
          <p14:tracePt t="85064" x="4808538" y="1279525"/>
          <p14:tracePt t="85080" x="4808538" y="1273175"/>
          <p14:tracePt t="85104" x="4816475" y="1265238"/>
          <p14:tracePt t="85112" x="4822825" y="1257300"/>
          <p14:tracePt t="85128" x="4822825" y="1249363"/>
          <p14:tracePt t="85144" x="4822825" y="1241425"/>
          <p14:tracePt t="85159" x="4822825" y="1211263"/>
          <p14:tracePt t="85178" x="4822825" y="1203325"/>
          <p14:tracePt t="85192" x="4822825" y="1196975"/>
          <p14:tracePt t="85209" x="4822825" y="1189038"/>
          <p14:tracePt t="85225" x="4822825" y="1173163"/>
          <p14:tracePt t="85242" x="4822825" y="1158875"/>
          <p14:tracePt t="85259" x="4822825" y="1143000"/>
          <p14:tracePt t="85276" x="4816475" y="1127125"/>
          <p14:tracePt t="85292" x="4808538" y="1120775"/>
          <p14:tracePt t="85308" x="4792663" y="1112838"/>
          <p14:tracePt t="85325" x="4792663" y="1104900"/>
          <p14:tracePt t="85341" x="4784725" y="1104900"/>
          <p14:tracePt t="85358" x="4778375" y="1096963"/>
          <p14:tracePt t="85375" x="4770438" y="1096963"/>
          <p14:tracePt t="85392" x="4754563" y="1096963"/>
          <p14:tracePt t="85416" x="4746625" y="1096963"/>
          <p14:tracePt t="85448" x="4740275" y="1096963"/>
          <p14:tracePt t="85456" x="4732338" y="1096963"/>
          <p14:tracePt t="85464" x="4724400" y="1096963"/>
          <p14:tracePt t="85475" x="4716463" y="1096963"/>
          <p14:tracePt t="85491" x="4702175" y="1096963"/>
          <p14:tracePt t="85508" x="4686300" y="1096963"/>
          <p14:tracePt t="85526" x="4678363" y="1104900"/>
          <p14:tracePt t="85541" x="4670425" y="1112838"/>
          <p14:tracePt t="85559" x="4664075" y="1112838"/>
          <p14:tracePt t="85576" x="4632325" y="1120775"/>
          <p14:tracePt t="85593" x="4618038" y="1135063"/>
          <p14:tracePt t="85609" x="4610100" y="1143000"/>
          <p14:tracePt t="85626" x="4594225" y="1150938"/>
          <p14:tracePt t="85642" x="4594225" y="1158875"/>
          <p14:tracePt t="85658" x="4587875" y="1165225"/>
          <p14:tracePt t="85675" x="4579938" y="1173163"/>
          <p14:tracePt t="85691" x="4579938" y="1189038"/>
          <p14:tracePt t="85712" x="4572000" y="1196975"/>
          <p14:tracePt t="85728" x="4572000" y="1203325"/>
          <p14:tracePt t="85741" x="4572000" y="1211263"/>
          <p14:tracePt t="85758" x="4564063" y="1235075"/>
          <p14:tracePt t="85775" x="4564063" y="1249363"/>
          <p14:tracePt t="85792" x="4564063" y="1257300"/>
          <p14:tracePt t="85808" x="4564063" y="1265238"/>
          <p14:tracePt t="85826" x="4564063" y="1273175"/>
          <p14:tracePt t="85842" x="4564063" y="1279525"/>
          <p14:tracePt t="85858" x="4564063" y="1295400"/>
          <p14:tracePt t="85875" x="4564063" y="1303338"/>
          <p14:tracePt t="85891" x="4564063" y="1317625"/>
          <p14:tracePt t="85908" x="4564063" y="1325563"/>
          <p14:tracePt t="85924" x="4587875" y="1349375"/>
          <p14:tracePt t="85942" x="4594225" y="1355725"/>
          <p14:tracePt t="85958" x="4618038" y="1371600"/>
          <p14:tracePt t="85958" x="4625975" y="1371600"/>
          <p14:tracePt t="85976" x="4640263" y="1387475"/>
          <p14:tracePt t="85993" x="4648200" y="1387475"/>
          <p14:tracePt t="86008" x="4656138" y="1387475"/>
          <p14:tracePt t="86023" x="4664075" y="1393825"/>
          <p14:tracePt t="86041" x="4678363" y="1393825"/>
          <p14:tracePt t="86057" x="4686300" y="1393825"/>
          <p14:tracePt t="86079" x="4694238" y="1393825"/>
          <p14:tracePt t="86096" x="4702175" y="1393825"/>
          <p14:tracePt t="86107" x="4716463" y="1393825"/>
          <p14:tracePt t="86125" x="4732338" y="1393825"/>
          <p14:tracePt t="86141" x="4746625" y="1387475"/>
          <p14:tracePt t="86158" x="4770438" y="1371600"/>
          <p14:tracePt t="86176" x="4778375" y="1371600"/>
          <p14:tracePt t="86191" x="4784725" y="1355725"/>
          <p14:tracePt t="86209" x="4800600" y="1355725"/>
          <p14:tracePt t="86224" x="4808538" y="1341438"/>
          <p14:tracePt t="86242" x="4816475" y="1341438"/>
          <p14:tracePt t="86258" x="4822825" y="1333500"/>
          <p14:tracePt t="86274" x="4822825" y="1317625"/>
          <p14:tracePt t="86296" x="4822825" y="1311275"/>
          <p14:tracePt t="89970" x="4816475" y="1311275"/>
          <p14:tracePt t="90584" x="4808538" y="1311275"/>
          <p14:tracePt t="90608" x="4792663" y="1311275"/>
          <p14:tracePt t="90616" x="4784725" y="1311275"/>
          <p14:tracePt t="90656" x="4778375" y="1311275"/>
          <p14:tracePt t="90672" x="4770438" y="1311275"/>
          <p14:tracePt t="90680" x="4762500" y="1311275"/>
          <p14:tracePt t="90688" x="4746625" y="1311275"/>
          <p14:tracePt t="90712" x="4740275" y="1311275"/>
          <p14:tracePt t="90744" x="4732338" y="1311275"/>
          <p14:tracePt t="90753" x="4724400" y="1311275"/>
          <p14:tracePt t="90760" x="4716463" y="1311275"/>
          <p14:tracePt t="90776" x="4708525" y="1311275"/>
          <p14:tracePt t="90786" x="4694238" y="1311275"/>
          <p14:tracePt t="90803" x="4686300" y="1325563"/>
          <p14:tracePt t="90819" x="4678363" y="1325563"/>
          <p14:tracePt t="90836" x="4670425" y="1325563"/>
          <p14:tracePt t="90853" x="4648200" y="1333500"/>
          <p14:tracePt t="90869" x="4640263" y="1333500"/>
          <p14:tracePt t="90886" x="4618038" y="1333500"/>
          <p14:tracePt t="90904" x="4610100" y="1333500"/>
          <p14:tracePt t="90920" x="4579938" y="1341438"/>
          <p14:tracePt t="90938" x="4572000" y="1341438"/>
          <p14:tracePt t="90954" x="4564063" y="1341438"/>
          <p14:tracePt t="90970" x="4541838" y="1341438"/>
          <p14:tracePt t="90988" x="4525963" y="1349375"/>
          <p14:tracePt t="91004" x="4518025" y="1355725"/>
          <p14:tracePt t="91020" x="4503738" y="1355725"/>
          <p14:tracePt t="91037" x="4495800" y="1355725"/>
          <p14:tracePt t="91112" x="4487863" y="1355725"/>
          <p14:tracePt t="91128" x="4479925" y="1355725"/>
          <p14:tracePt t="91137" x="4473575" y="1355725"/>
          <p14:tracePt t="91160" x="4465638" y="1355725"/>
          <p14:tracePt t="91176" x="4457700" y="1355725"/>
          <p14:tracePt t="91186" x="4449763" y="1355725"/>
          <p14:tracePt t="91202" x="4435475" y="1355725"/>
          <p14:tracePt t="91219" x="4403725" y="1349375"/>
          <p14:tracePt t="91236" x="4389438" y="1349375"/>
          <p14:tracePt t="91252" x="4359275" y="1349375"/>
          <p14:tracePt t="91269" x="4335463" y="1349375"/>
          <p14:tracePt t="91286" x="4313238" y="1349375"/>
          <p14:tracePt t="91304" x="4297363" y="1349375"/>
          <p14:tracePt t="91320" x="4289425" y="1349375"/>
          <p14:tracePt t="91337" x="4267200" y="1349375"/>
          <p14:tracePt t="91353" x="4213225" y="1349375"/>
          <p14:tracePt t="91370" x="4160838" y="1349375"/>
          <p14:tracePt t="91387" x="4122738" y="1349375"/>
          <p14:tracePt t="91403" x="4092575" y="1341438"/>
          <p14:tracePt t="91419" x="4084638" y="1341438"/>
          <p14:tracePt t="91435" x="4068763" y="1341438"/>
          <p14:tracePt t="91452" x="4054475" y="1333500"/>
          <p14:tracePt t="91504" x="4046538" y="1333500"/>
          <p14:tracePt t="91512" x="4046538" y="1325563"/>
          <p14:tracePt t="91528" x="4038600" y="1325563"/>
          <p14:tracePt t="91537" x="4030663" y="1317625"/>
          <p14:tracePt t="91552" x="3992563" y="1295400"/>
          <p14:tracePt t="91568" x="3984625" y="1287463"/>
          <p14:tracePt t="91585" x="3970338" y="1273175"/>
          <p14:tracePt t="91601" x="3954463" y="1249363"/>
          <p14:tracePt t="91619" x="3940175" y="1227138"/>
          <p14:tracePt t="91636" x="3924300" y="1211263"/>
          <p14:tracePt t="91652" x="3908425" y="1196975"/>
          <p14:tracePt t="91670" x="3908425" y="1189038"/>
          <p14:tracePt t="91685" x="3902075" y="1173163"/>
          <p14:tracePt t="91703" x="3886200" y="1158875"/>
          <p14:tracePt t="91703" x="3886200" y="1143000"/>
          <p14:tracePt t="91721" x="3870325" y="1127125"/>
          <p14:tracePt t="91736" x="3863975" y="1104900"/>
          <p14:tracePt t="91753" x="3856038" y="1096963"/>
          <p14:tracePt t="91769" x="3848100" y="1082675"/>
          <p14:tracePt t="91786" x="3840163" y="1074738"/>
          <p14:tracePt t="91817" x="3840163" y="1066800"/>
          <p14:tracePt t="91824" x="3832225" y="1050925"/>
          <p14:tracePt t="91835" x="3817938" y="1036638"/>
          <p14:tracePt t="91852" x="3794125" y="998538"/>
          <p14:tracePt t="91869" x="3771900" y="982663"/>
          <p14:tracePt t="91885" x="3749675" y="960438"/>
          <p14:tracePt t="91902" x="3741738" y="960438"/>
          <p14:tracePt t="91918" x="3741738" y="952500"/>
          <p14:tracePt t="91935" x="3733800" y="944563"/>
          <p14:tracePt t="91968" x="3717925" y="936625"/>
          <p14:tracePt t="91993" x="3711575" y="930275"/>
          <p14:tracePt t="92128" x="3703638" y="914400"/>
          <p14:tracePt t="92152" x="3695700" y="906463"/>
          <p14:tracePt t="92168" x="3695700" y="914400"/>
          <p14:tracePt t="92344" x="3695700" y="922338"/>
          <p14:tracePt t="92352" x="3695700" y="930275"/>
          <p14:tracePt t="92368" x="3695700" y="944563"/>
          <p14:tracePt t="92384" x="3703638" y="960438"/>
          <p14:tracePt t="92401" x="3703638" y="982663"/>
          <p14:tracePt t="92418" x="3717925" y="1006475"/>
          <p14:tracePt t="92435" x="3725863" y="1036638"/>
          <p14:tracePt t="92452" x="3733800" y="1050925"/>
          <p14:tracePt t="92467" x="3733800" y="1066800"/>
          <p14:tracePt t="92484" x="3741738" y="1082675"/>
          <p14:tracePt t="92501" x="3749675" y="1096963"/>
          <p14:tracePt t="92518" x="3749675" y="1112838"/>
          <p14:tracePt t="92518" x="3756025" y="1127125"/>
          <p14:tracePt t="92537" x="3756025" y="1135063"/>
          <p14:tracePt t="92552" x="3763963" y="1150938"/>
          <p14:tracePt t="92569" x="3779838" y="1181100"/>
          <p14:tracePt t="92592" x="3779838" y="1189038"/>
          <p14:tracePt t="92608" x="3779838" y="1196975"/>
          <p14:tracePt t="92640" x="3779838" y="1203325"/>
          <p14:tracePt t="92656" x="3779838" y="1211263"/>
          <p14:tracePt t="92664" x="3787775" y="1219200"/>
          <p14:tracePt t="92680" x="3787775" y="1227138"/>
          <p14:tracePt t="92688" x="3794125" y="1235075"/>
          <p14:tracePt t="92704" x="3794125" y="1241425"/>
          <p14:tracePt t="92717" x="3794125" y="1257300"/>
          <p14:tracePt t="92736" x="3794125" y="1273175"/>
          <p14:tracePt t="92752" x="3810000" y="1303338"/>
          <p14:tracePt t="92769" x="3810000" y="1325563"/>
          <p14:tracePt t="92785" x="3832225" y="1349375"/>
          <p14:tracePt t="92802" x="3832225" y="1363663"/>
          <p14:tracePt t="92818" x="3840163" y="1371600"/>
          <p14:tracePt t="92835" x="3840163" y="1379538"/>
          <p14:tracePt t="92851" x="3840163" y="1393825"/>
          <p14:tracePt t="92868" x="3840163" y="1401763"/>
          <p14:tracePt t="92884" x="3840163" y="1409700"/>
          <p14:tracePt t="92900" x="3840163" y="1417638"/>
          <p14:tracePt t="92917" x="3840163" y="1431925"/>
          <p14:tracePt t="92944" x="3848100" y="1439863"/>
          <p14:tracePt t="92960" x="3856038" y="1439863"/>
          <p14:tracePt t="92976" x="3856038" y="1447800"/>
          <p14:tracePt t="92985" x="3856038" y="1470025"/>
          <p14:tracePt t="93003" x="3863975" y="1485900"/>
          <p14:tracePt t="93018" x="3870325" y="1493838"/>
          <p14:tracePt t="93039" x="3870325" y="1501775"/>
          <p14:tracePt t="93063" x="3878263" y="1508125"/>
          <p14:tracePt t="93079" x="3878263" y="1516063"/>
          <p14:tracePt t="93087" x="3878263" y="1531938"/>
          <p14:tracePt t="93120" x="3878263" y="1539875"/>
          <p14:tracePt t="93128" x="3886200" y="1546225"/>
          <p14:tracePt t="93136" x="3894138" y="1554163"/>
          <p14:tracePt t="93160" x="3902075" y="1562100"/>
          <p14:tracePt t="93176" x="3902075" y="1570038"/>
          <p14:tracePt t="93185" x="3916363" y="1584325"/>
          <p14:tracePt t="93202" x="3916363" y="1592263"/>
          <p14:tracePt t="93218" x="3916363" y="1608138"/>
          <p14:tracePt t="93234" x="3932238" y="1608138"/>
          <p14:tracePt t="93256" x="3932238" y="1616075"/>
          <p14:tracePt t="93267" x="3940175" y="1622425"/>
          <p14:tracePt t="93283" x="3940175" y="1630363"/>
          <p14:tracePt t="93304" x="3954463" y="1638300"/>
          <p14:tracePt t="93316" x="3954463" y="1646238"/>
          <p14:tracePt t="93336" x="3962400" y="1654175"/>
          <p14:tracePt t="93350" x="3962400" y="1660525"/>
          <p14:tracePt t="93367" x="3970338" y="1660525"/>
          <p14:tracePt t="93383" x="3978275" y="1660525"/>
          <p14:tracePt t="93401" x="3984625" y="1660525"/>
          <p14:tracePt t="93433" x="3992563" y="1654175"/>
          <p14:tracePt t="93440" x="3992563" y="1646238"/>
          <p14:tracePt t="93450" x="3992563" y="1630363"/>
          <p14:tracePt t="93467" x="3992563" y="1616075"/>
          <p14:tracePt t="93483" x="3992563" y="1600200"/>
          <p14:tracePt t="93512" x="3992563" y="1584325"/>
          <p14:tracePt t="93520" x="3992563" y="1562100"/>
          <p14:tracePt t="93533" x="3992563" y="1531938"/>
          <p14:tracePt t="93551" x="3992563" y="1501775"/>
          <p14:tracePt t="93551" x="3992563" y="1485900"/>
          <p14:tracePt t="93569" x="3992563" y="1463675"/>
          <p14:tracePt t="93583" x="3992563" y="1431925"/>
          <p14:tracePt t="93601" x="3992563" y="1425575"/>
          <p14:tracePt t="93618" x="3992563" y="1409700"/>
          <p14:tracePt t="93640" x="3992563" y="1401763"/>
          <p14:tracePt t="93656" x="3992563" y="1393825"/>
          <p14:tracePt t="93667" x="3992563" y="1387475"/>
          <p14:tracePt t="93683" x="3992563" y="1371600"/>
          <p14:tracePt t="93700" x="3992563" y="1355725"/>
          <p14:tracePt t="93720" x="3992563" y="1349375"/>
          <p14:tracePt t="93736" x="3992563" y="1325563"/>
          <p14:tracePt t="93749" x="3992563" y="1317625"/>
          <p14:tracePt t="93816" x="3992563" y="1311275"/>
          <p14:tracePt t="93824" x="3992563" y="1303338"/>
          <p14:tracePt t="93834" x="4000500" y="1295400"/>
          <p14:tracePt t="93850" x="4000500" y="1287463"/>
          <p14:tracePt t="93866" x="4008438" y="1287463"/>
          <p14:tracePt t="93928" x="4016375" y="1287463"/>
          <p14:tracePt t="93944" x="4022725" y="1287463"/>
          <p14:tracePt t="93960" x="4022725" y="1279525"/>
          <p14:tracePt t="93968" x="4030663" y="1279525"/>
          <p14:tracePt t="93984" x="4046538" y="1279525"/>
          <p14:tracePt t="94000" x="4098925" y="1279525"/>
          <p14:tracePt t="94019" x="4152900" y="1279525"/>
          <p14:tracePt t="94034" x="4198938" y="1279525"/>
          <p14:tracePt t="94050" x="4213225" y="1279525"/>
          <p14:tracePt t="94067" x="4221163" y="1279525"/>
          <p14:tracePt t="94082" x="4237038" y="1279525"/>
          <p14:tracePt t="94099" x="4244975" y="1279525"/>
          <p14:tracePt t="94116" x="4259263" y="1279525"/>
          <p14:tracePt t="94133" x="4275138" y="1279525"/>
          <p14:tracePt t="94150" x="4297363" y="1295400"/>
          <p14:tracePt t="94150" x="4305300" y="1295400"/>
          <p14:tracePt t="94170" x="4313238" y="1295400"/>
          <p14:tracePt t="94192" x="4327525" y="1295400"/>
          <p14:tracePt t="95122" x="4321175" y="1295400"/>
          <p14:tracePt t="96107" x="4313238" y="1295400"/>
          <p14:tracePt t="97860" x="4305300" y="1303338"/>
          <p14:tracePt t="100414" x="4297363" y="1311275"/>
          <p14:tracePt t="101104" x="4289425" y="1317625"/>
          <p14:tracePt t="101136" x="4289425" y="1325563"/>
          <p14:tracePt t="101168" x="4283075" y="1325563"/>
          <p14:tracePt t="101240" x="4283075" y="1333500"/>
          <p14:tracePt t="101256" x="4275138" y="1333500"/>
          <p14:tracePt t="101384" x="4267200" y="1333500"/>
          <p14:tracePt t="101424" x="4267200" y="1341438"/>
          <p14:tracePt t="101448" x="4259263" y="1349375"/>
          <p14:tracePt t="101456" x="4251325" y="1349375"/>
          <p14:tracePt t="101480" x="4244975" y="1349375"/>
          <p14:tracePt t="101488" x="4237038" y="1349375"/>
          <p14:tracePt t="101496" x="4229100" y="1349375"/>
          <p14:tracePt t="101512" x="4229100" y="1355725"/>
          <p14:tracePt t="101526" x="4221163" y="1355725"/>
          <p14:tracePt t="101544" x="4206875" y="1355725"/>
          <p14:tracePt t="101557" x="4191000" y="1363663"/>
          <p14:tracePt t="101576" x="4183063" y="1371600"/>
          <p14:tracePt t="101593" x="4175125" y="1371600"/>
          <p14:tracePt t="101609" x="4152900" y="1387475"/>
          <p14:tracePt t="101626" x="4137025" y="1401763"/>
          <p14:tracePt t="101642" x="4130675" y="1409700"/>
          <p14:tracePt t="101658" x="4114800" y="1425575"/>
          <p14:tracePt t="101675" x="4114800" y="1439863"/>
          <p14:tracePt t="101691" x="4114800" y="1447800"/>
          <p14:tracePt t="101708" x="4098925" y="1455738"/>
          <p14:tracePt t="101726" x="4098925" y="1463675"/>
          <p14:tracePt t="101744" x="4098925" y="1470025"/>
          <p14:tracePt t="101758" x="4098925" y="1485900"/>
          <p14:tracePt t="101777" x="4092575" y="1485900"/>
          <p14:tracePt t="101793" x="4092575" y="1493838"/>
          <p14:tracePt t="101808" x="4092575" y="1501775"/>
          <p14:tracePt t="101880" x="4084638" y="1501775"/>
          <p14:tracePt t="101888" x="4084638" y="1508125"/>
          <p14:tracePt t="101904" x="4084638" y="1516063"/>
          <p14:tracePt t="101920" x="4084638" y="1524000"/>
          <p14:tracePt t="101928" x="4084638" y="1539875"/>
          <p14:tracePt t="101952" x="4084638" y="1554163"/>
          <p14:tracePt t="101960" x="4076700" y="1554163"/>
          <p14:tracePt t="101975" x="4076700" y="1562100"/>
          <p14:tracePt t="101992" x="4076700" y="1570038"/>
          <p14:tracePt t="102040" x="4068763" y="1577975"/>
          <p14:tracePt t="102080" x="4068763" y="1584325"/>
          <p14:tracePt t="102128" x="4068763" y="1592263"/>
          <p14:tracePt t="102191" x="4068763" y="1600200"/>
          <p14:tracePt t="102216" x="4060825" y="1608138"/>
          <p14:tracePt t="102224" x="4060825" y="1616075"/>
          <p14:tracePt t="102248" x="4060825" y="1622425"/>
          <p14:tracePt t="102344" x="4054475" y="1622425"/>
          <p14:tracePt t="102360" x="4046538" y="1622425"/>
          <p14:tracePt t="102456" x="4046538" y="1630363"/>
          <p14:tracePt t="102464" x="4038600" y="1638300"/>
          <p14:tracePt t="102474" x="4030663" y="1646238"/>
          <p14:tracePt t="102504" x="4022725" y="1654175"/>
          <p14:tracePt t="102512" x="4016375" y="1654175"/>
          <p14:tracePt t="102524" x="4008438" y="1668463"/>
          <p14:tracePt t="102541" x="4000500" y="1676400"/>
          <p14:tracePt t="102576" x="3992563" y="1676400"/>
          <p14:tracePt t="102584" x="3984625" y="1684338"/>
          <p14:tracePt t="102616" x="3978275" y="1692275"/>
          <p14:tracePt t="102648" x="3970338" y="1692275"/>
          <p14:tracePt t="102664" x="3970338" y="1698625"/>
          <p14:tracePt t="102672" x="3962400" y="1706563"/>
          <p14:tracePt t="102680" x="3962400" y="1714500"/>
          <p14:tracePt t="102696" x="3954463" y="1722438"/>
          <p14:tracePt t="102712" x="3946525" y="1722438"/>
          <p14:tracePt t="102816" x="3946525" y="1730375"/>
          <p14:tracePt t="102864" x="3946525" y="1736725"/>
          <p14:tracePt t="102872" x="3946525" y="1744663"/>
          <p14:tracePt t="102944" x="3940175" y="1744663"/>
          <p14:tracePt t="102952" x="3940175" y="1752600"/>
          <p14:tracePt t="102968" x="3932238" y="1760538"/>
          <p14:tracePt t="103032" x="3924300" y="1768475"/>
          <p14:tracePt t="103039" x="3924300" y="1774825"/>
          <p14:tracePt t="103063" x="3916363" y="1774825"/>
          <p14:tracePt t="103096" x="3916363" y="1782763"/>
          <p14:tracePt t="103128" x="3908425" y="1798638"/>
          <p14:tracePt t="103144" x="3902075" y="1798638"/>
          <p14:tracePt t="103200" x="3894138" y="1806575"/>
          <p14:tracePt t="103216" x="3894138" y="1812925"/>
          <p14:tracePt t="103240" x="3886200" y="1812925"/>
          <p14:tracePt t="103257" x="3878263" y="1812925"/>
          <p14:tracePt t="103280" x="3870325" y="1828800"/>
          <p14:tracePt t="103295" x="3863975" y="1828800"/>
          <p14:tracePt t="103360" x="3856038" y="1828800"/>
          <p14:tracePt t="103368" x="3848100" y="1828800"/>
          <p14:tracePt t="103424" x="3848100" y="1836738"/>
          <p14:tracePt t="103432" x="3840163" y="1836738"/>
          <p14:tracePt t="103472" x="3832225" y="1836738"/>
          <p14:tracePt t="103480" x="3825875" y="1836738"/>
          <p14:tracePt t="103490" x="3810000" y="1851025"/>
          <p14:tracePt t="103507" x="3802063" y="1858963"/>
          <p14:tracePt t="103552" x="3802063" y="1866900"/>
          <p14:tracePt t="103576" x="3787775" y="1866900"/>
          <p14:tracePt t="103600" x="3787775" y="1874838"/>
          <p14:tracePt t="103640" x="3787775" y="1882775"/>
          <p14:tracePt t="103656" x="3779838" y="1882775"/>
          <p14:tracePt t="103680" x="3779838" y="1889125"/>
          <p14:tracePt t="103689" x="3771900" y="1897063"/>
          <p14:tracePt t="103736" x="3771900" y="1905000"/>
          <p14:tracePt t="103792" x="3763963" y="1912938"/>
          <p14:tracePt t="103808" x="3763963" y="1920875"/>
          <p14:tracePt t="103848" x="3763963" y="1927225"/>
          <p14:tracePt t="103880" x="3749675" y="1935163"/>
          <p14:tracePt t="103904" x="3749675" y="1943100"/>
          <p14:tracePt t="103920" x="3749675" y="1958975"/>
          <p14:tracePt t="103960" x="3741738" y="1958975"/>
          <p14:tracePt t="104000" x="3733800" y="1965325"/>
          <p14:tracePt t="104017" x="3733800" y="1973263"/>
          <p14:tracePt t="104055" x="3717925" y="1989138"/>
          <p14:tracePt t="104088" x="3711575" y="1989138"/>
          <p14:tracePt t="104104" x="3703638" y="1997075"/>
          <p14:tracePt t="104152" x="3703638" y="2003425"/>
          <p14:tracePt t="104160" x="3695700" y="2003425"/>
          <p14:tracePt t="104172" x="3687763" y="2011363"/>
          <p14:tracePt t="104189" x="3679825" y="2027238"/>
          <p14:tracePt t="104224" x="3673475" y="2041525"/>
          <p14:tracePt t="104248" x="3665538" y="2049463"/>
          <p14:tracePt t="104256" x="3665538" y="2057400"/>
          <p14:tracePt t="104288" x="3657600" y="2057400"/>
          <p14:tracePt t="104296" x="3657600" y="2065338"/>
          <p14:tracePt t="104320" x="3657600" y="2073275"/>
          <p14:tracePt t="104328" x="3649663" y="2073275"/>
          <p14:tracePt t="104338" x="3641725" y="2079625"/>
          <p14:tracePt t="104356" x="3641725" y="2087563"/>
          <p14:tracePt t="104372" x="3635375" y="2087563"/>
          <p14:tracePt t="104392" x="3635375" y="2095500"/>
          <p14:tracePt t="104408" x="3627438" y="2103438"/>
          <p14:tracePt t="104432" x="3627438" y="2111375"/>
          <p14:tracePt t="104536" x="3619500" y="2111375"/>
          <p14:tracePt t="104543" x="3611563" y="2117725"/>
          <p14:tracePt t="104584" x="3603625" y="2125663"/>
          <p14:tracePt t="104608" x="3597275" y="2133600"/>
          <p14:tracePt t="104616" x="3589338" y="2141538"/>
          <p14:tracePt t="104648" x="3589338" y="2149475"/>
          <p14:tracePt t="104664" x="3581400" y="2149475"/>
          <p14:tracePt t="104672" x="3581400" y="2163763"/>
          <p14:tracePt t="104688" x="3573463" y="2163763"/>
          <p14:tracePt t="104712" x="3565525" y="2179638"/>
          <p14:tracePt t="104736" x="3559175" y="2179638"/>
          <p14:tracePt t="104760" x="3559175" y="2187575"/>
          <p14:tracePt t="104768" x="3551238" y="2187575"/>
          <p14:tracePt t="104776" x="3551238" y="2201863"/>
          <p14:tracePt t="104788" x="3535363" y="2209800"/>
          <p14:tracePt t="104806" x="3527425" y="2217738"/>
          <p14:tracePt t="104822" x="3521075" y="2225675"/>
          <p14:tracePt t="104838" x="3513138" y="2232025"/>
          <p14:tracePt t="104856" x="3505200" y="2239963"/>
          <p14:tracePt t="104873" x="3489325" y="2255838"/>
          <p14:tracePt t="104889" x="3489325" y="2263775"/>
          <p14:tracePt t="104912" x="3482975" y="2270125"/>
          <p14:tracePt t="104922" x="3482975" y="2278063"/>
          <p14:tracePt t="104938" x="3475038" y="2278063"/>
          <p14:tracePt t="104955" x="3475038" y="2286000"/>
          <p14:tracePt t="104971" x="3467100" y="2286000"/>
          <p14:tracePt t="104988" x="3459163" y="2293938"/>
          <p14:tracePt t="105005" x="3451225" y="2301875"/>
          <p14:tracePt t="105032" x="3451225" y="2308225"/>
          <p14:tracePt t="105064" x="3436938" y="2316163"/>
          <p14:tracePt t="105112" x="3436938" y="2324100"/>
          <p14:tracePt t="105128" x="3429000" y="2324100"/>
          <p14:tracePt t="105144" x="3429000" y="2332038"/>
          <p14:tracePt t="105153" x="3421063" y="2339975"/>
          <p14:tracePt t="105176" x="3421063" y="2346325"/>
          <p14:tracePt t="105208" x="3421063" y="2354263"/>
          <p14:tracePt t="105264" x="3413125" y="2362200"/>
          <p14:tracePt t="105296" x="3406775" y="2362200"/>
          <p14:tracePt t="105328" x="3406775" y="2370138"/>
          <p14:tracePt t="105368" x="3406775" y="2378075"/>
          <p14:tracePt t="105376" x="3398838" y="2378075"/>
          <p14:tracePt t="105392" x="3390900" y="2392363"/>
          <p14:tracePt t="105405" x="3382963" y="2400300"/>
          <p14:tracePt t="105422" x="3375025" y="2408238"/>
          <p14:tracePt t="105438" x="3375025" y="2416175"/>
          <p14:tracePt t="105464" x="3368675" y="2416175"/>
          <p14:tracePt t="106371" x="3360738" y="2416175"/>
          <p14:tracePt t="106968" x="3344863" y="2416175"/>
          <p14:tracePt t="107008" x="3330575" y="2408238"/>
          <p14:tracePt t="107032" x="3322638" y="2400300"/>
          <p14:tracePt t="107063" x="3314700" y="2400300"/>
          <p14:tracePt t="107095" x="3298825" y="2392363"/>
          <p14:tracePt t="107336" x="3292475" y="2384425"/>
          <p14:tracePt t="107344" x="3284538" y="2384425"/>
          <p14:tracePt t="107360" x="3276600" y="2378075"/>
          <p14:tracePt t="107370" x="3254375" y="2362200"/>
          <p14:tracePt t="107386" x="3222625" y="2339975"/>
          <p14:tracePt t="107403" x="3208338" y="2339975"/>
          <p14:tracePt t="107424" x="3184525" y="2332038"/>
          <p14:tracePt t="107436" x="3192463" y="2332038"/>
          <p14:tracePt t="107912" x="3200400" y="2332038"/>
          <p14:tracePt t="107936" x="3208338" y="2332038"/>
          <p14:tracePt t="107952" x="3216275" y="2332038"/>
          <p14:tracePt t="107976" x="3222625" y="2332038"/>
          <p14:tracePt t="107992" x="3230563" y="2332038"/>
          <p14:tracePt t="108000" x="3238500" y="2339975"/>
          <p14:tracePt t="108017" x="3254375" y="2346325"/>
          <p14:tracePt t="108032" x="3254375" y="2354263"/>
          <p14:tracePt t="108055" x="3260725" y="2354263"/>
          <p14:tracePt t="108941" x="3268663" y="2354263"/>
          <p14:tracePt t="109560" x="3284538" y="2354263"/>
          <p14:tracePt t="109648" x="3292475" y="2339975"/>
          <p14:tracePt t="109665" x="3298825" y="2339975"/>
          <p14:tracePt t="109680" x="3314700" y="2339975"/>
          <p14:tracePt t="109712" x="3322638" y="2332038"/>
          <p14:tracePt t="109728" x="3322638" y="2324100"/>
          <p14:tracePt t="109736" x="3336925" y="2324100"/>
          <p14:tracePt t="109750" x="3344863" y="2324100"/>
          <p14:tracePt t="109767" x="3390900" y="2324100"/>
          <p14:tracePt t="109785" x="3421063" y="2308225"/>
          <p14:tracePt t="109801" x="3475038" y="2308225"/>
          <p14:tracePt t="109819" x="3521075" y="2308225"/>
          <p14:tracePt t="109834" x="3559175" y="2308225"/>
          <p14:tracePt t="109850" x="3619500" y="2308225"/>
          <p14:tracePt t="109867" x="3733800" y="2308225"/>
          <p14:tracePt t="109884" x="3924300" y="2308225"/>
          <p14:tracePt t="109900" x="4084638" y="2308225"/>
          <p14:tracePt t="109917" x="4259263" y="2308225"/>
          <p14:tracePt t="109933" x="4359275" y="2308225"/>
          <p14:tracePt t="109933" x="4419600" y="2308225"/>
          <p14:tracePt t="109953" x="4487863" y="2308225"/>
          <p14:tracePt t="109966" x="4708525" y="2339975"/>
          <p14:tracePt t="109985" x="4868863" y="2416175"/>
          <p14:tracePt t="110001" x="5051425" y="2492375"/>
          <p14:tracePt t="110019" x="5189538" y="2560638"/>
          <p14:tracePt t="110033" x="5287963" y="2606675"/>
          <p14:tracePt t="110049" x="5394325" y="2651125"/>
          <p14:tracePt t="110065" x="5508625" y="2713038"/>
          <p14:tracePt t="110082" x="5622925" y="2797175"/>
          <p14:tracePt t="110099" x="5737225" y="2819400"/>
          <p14:tracePt t="110115" x="5813425" y="2835275"/>
          <p14:tracePt t="110133" x="5921375" y="2857500"/>
          <p14:tracePt t="110150" x="5997575" y="2879725"/>
          <p14:tracePt t="110150" x="6027738" y="2887663"/>
          <p14:tracePt t="110169" x="6065838" y="2903538"/>
          <p14:tracePt t="110185" x="6103938" y="2903538"/>
          <p14:tracePt t="110201" x="6149975" y="2925763"/>
          <p14:tracePt t="110217" x="6188075" y="2925763"/>
          <p14:tracePt t="110234" x="6232525" y="2925763"/>
          <p14:tracePt t="110251" x="6294438" y="2925763"/>
          <p14:tracePt t="110267" x="6324600" y="2925763"/>
          <p14:tracePt t="110283" x="6354763" y="2917825"/>
          <p14:tracePt t="110300" x="6384925" y="2895600"/>
          <p14:tracePt t="110317" x="6400800" y="2879725"/>
          <p14:tracePt t="110333" x="6408738" y="2873375"/>
          <p14:tracePt t="110349" x="6408738" y="2865438"/>
          <p14:tracePt t="110400" x="6400800" y="2865438"/>
          <p14:tracePt t="110408" x="6392863" y="2865438"/>
          <p14:tracePt t="110456" x="6378575" y="2857500"/>
          <p14:tracePt t="110496" x="6362700" y="2849563"/>
          <p14:tracePt t="110512" x="6354763" y="2849563"/>
          <p14:tracePt t="110520" x="6354763" y="2841625"/>
          <p14:tracePt t="110532" x="6340475" y="2835275"/>
          <p14:tracePt t="110550" x="6316663" y="2835275"/>
          <p14:tracePt t="110550" x="6302375" y="2827338"/>
          <p14:tracePt t="110568" x="6286500" y="2827338"/>
          <p14:tracePt t="110582" x="6256338" y="2827338"/>
          <p14:tracePt t="110600" x="6240463" y="2819400"/>
          <p14:tracePt t="110616" x="6232525" y="2819400"/>
          <p14:tracePt t="110649" x="6226175" y="2811463"/>
          <p14:tracePt t="110664" x="6218238" y="2811463"/>
          <p14:tracePt t="110792" x="6210300" y="2811463"/>
          <p14:tracePt t="110800" x="6210300" y="2803525"/>
          <p14:tracePt t="110824" x="6218238" y="2797175"/>
          <p14:tracePt t="110920" x="6226175" y="2797175"/>
          <p14:tracePt t="110944" x="6240463" y="2797175"/>
          <p14:tracePt t="110960" x="6248400" y="2797175"/>
          <p14:tracePt t="110984" x="6256338" y="2789238"/>
          <p14:tracePt t="110992" x="6264275" y="2789238"/>
          <p14:tracePt t="111080" x="6270625" y="2781300"/>
          <p14:tracePt t="111165" x="6270625" y="2789238"/>
          <p14:tracePt t="111720" x="6270625" y="2797175"/>
          <p14:tracePt t="111768" x="6270625" y="2811463"/>
          <p14:tracePt t="112328" x="6270625" y="2827338"/>
          <p14:tracePt t="112408" x="6270625" y="2835275"/>
          <p14:tracePt t="112448" x="6270625" y="2841625"/>
          <p14:tracePt t="112472" x="6270625" y="2849563"/>
          <p14:tracePt t="112488" x="6270625" y="2857500"/>
          <p14:tracePt t="112497" x="6270625" y="2865438"/>
          <p14:tracePt t="112504" x="6270625" y="2879725"/>
          <p14:tracePt t="112520" x="6270625" y="2887663"/>
          <p14:tracePt t="112536" x="6270625" y="2895600"/>
          <p14:tracePt t="112547" x="6270625" y="2917825"/>
          <p14:tracePt t="112564" x="6270625" y="2925763"/>
          <p14:tracePt t="112584" x="6278563" y="2941638"/>
          <p14:tracePt t="112648" x="6286500" y="2949575"/>
          <p14:tracePt t="112656" x="6286500" y="2955925"/>
          <p14:tracePt t="112688" x="6286500" y="2963863"/>
          <p14:tracePt t="112697" x="6286500" y="2979738"/>
          <p14:tracePt t="112704" x="6286500" y="2987675"/>
          <p14:tracePt t="112720" x="6286500" y="2994025"/>
          <p14:tracePt t="112736" x="6286500" y="3009900"/>
          <p14:tracePt t="112760" x="6286500" y="3017838"/>
          <p14:tracePt t="112800" x="6286500" y="3025775"/>
          <p14:tracePt t="112816" x="6286500" y="3032125"/>
          <p14:tracePt t="112824" x="6302375" y="3048000"/>
          <p14:tracePt t="112833" x="6302375" y="3055938"/>
          <p14:tracePt t="112848" x="6302375" y="3070225"/>
          <p14:tracePt t="112865" x="6302375" y="3094038"/>
          <p14:tracePt t="112881" x="6302375" y="3124200"/>
          <p14:tracePt t="112898" x="6302375" y="3146425"/>
          <p14:tracePt t="112914" x="6302375" y="3162300"/>
          <p14:tracePt t="112931" x="6302375" y="3170238"/>
          <p14:tracePt t="112947" x="6302375" y="3184525"/>
          <p14:tracePt t="112968" x="6302375" y="3192463"/>
          <p14:tracePt t="113031" x="6302375" y="3200400"/>
          <p14:tracePt t="113039" x="6302375" y="3208338"/>
          <p14:tracePt t="113055" x="6302375" y="3222625"/>
          <p14:tracePt t="113071" x="6302375" y="3230563"/>
          <p14:tracePt t="113087" x="6302375" y="3238500"/>
          <p14:tracePt t="113097" x="6302375" y="3260725"/>
          <p14:tracePt t="113113" x="6302375" y="3268663"/>
          <p14:tracePt t="113129" x="6302375" y="3284538"/>
          <p14:tracePt t="113145" x="6302375" y="3298825"/>
          <p14:tracePt t="113163" x="6302375" y="3330575"/>
          <p14:tracePt t="113180" x="6302375" y="3360738"/>
          <p14:tracePt t="113197" x="6302375" y="3390900"/>
          <p14:tracePt t="113214" x="6302375" y="3406775"/>
          <p14:tracePt t="113230" x="6302375" y="3413125"/>
          <p14:tracePt t="113246" x="6302375" y="3429000"/>
          <p14:tracePt t="113264" x="6302375" y="3436938"/>
          <p14:tracePt t="113352" x="6308725" y="3436938"/>
          <p14:tracePt t="113368" x="6324600" y="3436938"/>
          <p14:tracePt t="113376" x="6340475" y="3436938"/>
          <p14:tracePt t="113392" x="6340475" y="3429000"/>
          <p14:tracePt t="113400" x="6346825" y="3398838"/>
          <p14:tracePt t="113413" x="6362700" y="3382963"/>
          <p14:tracePt t="113430" x="6370638" y="3375025"/>
          <p14:tracePt t="113446" x="6378575" y="3375025"/>
          <p14:tracePt t="113480" x="6384925" y="3375025"/>
          <p14:tracePt t="113488" x="6400800" y="3375025"/>
          <p14:tracePt t="113497" x="6416675" y="3375025"/>
          <p14:tracePt t="113514" x="6454775" y="3390900"/>
          <p14:tracePt t="113531" x="6507163" y="3429000"/>
          <p14:tracePt t="113546" x="6523038" y="3444875"/>
          <p14:tracePt t="113563" x="6553200" y="3459163"/>
          <p14:tracePt t="113580" x="6583363" y="3482975"/>
          <p14:tracePt t="113597" x="6607175" y="3497263"/>
          <p14:tracePt t="113613" x="6613525" y="3505200"/>
          <p14:tracePt t="113629" x="6621463" y="3513138"/>
          <p14:tracePt t="113646" x="6629400" y="3513138"/>
          <p14:tracePt t="113672" x="6645275" y="3521075"/>
          <p14:tracePt t="113688" x="6659563" y="3527425"/>
          <p14:tracePt t="113697" x="6683375" y="3543300"/>
          <p14:tracePt t="113714" x="6713538" y="3559175"/>
          <p14:tracePt t="113730" x="6735763" y="3565525"/>
          <p14:tracePt t="113747" x="6751638" y="3589338"/>
          <p14:tracePt t="113764" x="6759575" y="3589338"/>
          <p14:tracePt t="113824" x="6765925" y="3589338"/>
          <p14:tracePt t="113856" x="6773863" y="3573463"/>
          <p14:tracePt t="113888" x="6773863" y="3565525"/>
          <p14:tracePt t="113896" x="6773863" y="3535363"/>
          <p14:tracePt t="113904" x="6797675" y="3521075"/>
          <p14:tracePt t="113913" x="6797675" y="3497263"/>
          <p14:tracePt t="113930" x="6797675" y="3475038"/>
          <p14:tracePt t="113946" x="6804025" y="3467100"/>
          <p14:tracePt t="113961" x="6804025" y="3459163"/>
          <p14:tracePt t="113999" x="6804025" y="3451225"/>
          <p14:tracePt t="114007" x="6804025" y="3436938"/>
          <p14:tracePt t="114016" x="6811963" y="3421063"/>
          <p14:tracePt t="114028" x="6819900" y="3406775"/>
          <p14:tracePt t="114045" x="6827838" y="3375025"/>
          <p14:tracePt t="114061" x="6835775" y="3360738"/>
          <p14:tracePt t="114079" x="6835775" y="3368675"/>
          <p14:tracePt t="114280" x="6835775" y="3382963"/>
          <p14:tracePt t="114296" x="6835775" y="3398838"/>
          <p14:tracePt t="114304" x="6835775" y="3406775"/>
          <p14:tracePt t="114313" x="6835775" y="3444875"/>
          <p14:tracePt t="114330" x="6835775" y="3482975"/>
          <p14:tracePt t="114346" x="6835775" y="3527425"/>
          <p14:tracePt t="114363" x="6835775" y="3565525"/>
          <p14:tracePt t="114379" x="6835775" y="3597275"/>
          <p14:tracePt t="114396" x="6842125" y="3619500"/>
          <p14:tracePt t="114412" x="6842125" y="3627438"/>
          <p14:tracePt t="114428" x="6842125" y="3657600"/>
          <p14:tracePt t="114446" x="6842125" y="3703638"/>
          <p14:tracePt t="114462" x="6842125" y="3741738"/>
          <p14:tracePt t="114462" x="6850063" y="3763963"/>
          <p14:tracePt t="114480" x="6858000" y="3794125"/>
          <p14:tracePt t="114497" x="6858000" y="3810000"/>
          <p14:tracePt t="114513" x="6858000" y="3817938"/>
          <p14:tracePt t="114530" x="6858000" y="3825875"/>
          <p14:tracePt t="114592" x="6850063" y="3825875"/>
          <p14:tracePt t="114624" x="6850063" y="3817938"/>
          <p14:tracePt t="114632" x="6835775" y="3787775"/>
          <p14:tracePt t="114645" x="6797675" y="3749675"/>
          <p14:tracePt t="114662" x="6743700" y="3687763"/>
          <p14:tracePt t="114662" x="6713538" y="3657600"/>
          <p14:tracePt t="114680" x="6667500" y="3611563"/>
          <p14:tracePt t="114697" x="6645275" y="3565525"/>
          <p14:tracePt t="114713" x="6607175" y="3505200"/>
          <p14:tracePt t="114729" x="6575425" y="3459163"/>
          <p14:tracePt t="114746" x="6553200" y="3436938"/>
          <p14:tracePt t="114762" x="6523038" y="3413125"/>
          <p14:tracePt t="114779" x="6507163" y="3390900"/>
          <p14:tracePt t="114795" x="6492875" y="3368675"/>
          <p14:tracePt t="114816" x="6492875" y="3360738"/>
          <p14:tracePt t="114828" x="6492875" y="3352800"/>
          <p14:tracePt t="114845" x="6477000" y="3344863"/>
          <p14:tracePt t="114861" x="6469063" y="3322638"/>
          <p14:tracePt t="114878" x="6438900" y="3276600"/>
          <p14:tracePt t="114878" x="6438900" y="3268663"/>
          <p14:tracePt t="114896" x="6438900" y="3246438"/>
          <p14:tracePt t="114913" x="6438900" y="3222625"/>
          <p14:tracePt t="114929" x="6438900" y="3216275"/>
          <p14:tracePt t="114946" x="6438900" y="3178175"/>
          <p14:tracePt t="114962" x="6438900" y="3170238"/>
          <p14:tracePt t="114978" x="6438900" y="3154363"/>
          <p14:tracePt t="114995" x="6446838" y="3132138"/>
          <p14:tracePt t="115011" x="6446838" y="3124200"/>
          <p14:tracePt t="115028" x="6454775" y="3094038"/>
          <p14:tracePt t="115044" x="6454775" y="3078163"/>
          <p14:tracePt t="115060" x="6454775" y="3063875"/>
          <p14:tracePt t="115077" x="6454775" y="3055938"/>
          <p14:tracePt t="115095" x="6461125" y="3055938"/>
          <p14:tracePt t="115192" x="6469063" y="3063875"/>
          <p14:tracePt t="115200" x="6484938" y="3086100"/>
          <p14:tracePt t="115211" x="6507163" y="3132138"/>
          <p14:tracePt t="115228" x="6537325" y="3192463"/>
          <p14:tracePt t="115245" x="6553200" y="3238500"/>
          <p14:tracePt t="115262" x="6561138" y="3254375"/>
          <p14:tracePt t="115278" x="6561138" y="3268663"/>
          <p14:tracePt t="115278" x="6561138" y="3276600"/>
          <p14:tracePt t="115296" x="6575425" y="3314700"/>
          <p14:tracePt t="115313" x="6575425" y="3330575"/>
          <p14:tracePt t="115329" x="6591300" y="3344863"/>
          <p14:tracePt t="115345" x="6591300" y="3368675"/>
          <p14:tracePt t="115362" x="6591300" y="3390900"/>
          <p14:tracePt t="115378" x="6591300" y="3421063"/>
          <p14:tracePt t="115394" x="6591300" y="3451225"/>
          <p14:tracePt t="115411" x="6591300" y="3467100"/>
          <p14:tracePt t="115427" x="6591300" y="3482975"/>
          <p14:tracePt t="115444" x="6591300" y="3497263"/>
          <p14:tracePt t="115460" x="6591300" y="3505200"/>
          <p14:tracePt t="115477" x="6591300" y="3513138"/>
          <p14:tracePt t="115494" x="6583363" y="3527425"/>
          <p14:tracePt t="115511" x="6575425" y="3527425"/>
          <p14:tracePt t="115584" x="6569075" y="3527425"/>
          <p14:tracePt t="115592" x="6561138" y="3527425"/>
          <p14:tracePt t="115600" x="6553200" y="3527425"/>
          <p14:tracePt t="115610" x="6515100" y="3505200"/>
          <p14:tracePt t="115628" x="6484938" y="3467100"/>
          <p14:tracePt t="115644" x="6461125" y="3413125"/>
          <p14:tracePt t="115661" x="6438900" y="3368675"/>
          <p14:tracePt t="115677" x="6438900" y="3352800"/>
          <p14:tracePt t="115695" x="6423025" y="3322638"/>
          <p14:tracePt t="115695" x="6423025" y="3298825"/>
          <p14:tracePt t="115712" x="6416675" y="3276600"/>
          <p14:tracePt t="115727" x="6408738" y="3238500"/>
          <p14:tracePt t="115745" x="6392863" y="3184525"/>
          <p14:tracePt t="115762" x="6392863" y="3146425"/>
          <p14:tracePt t="115778" x="6392863" y="3094038"/>
          <p14:tracePt t="115794" x="6392863" y="3063875"/>
          <p14:tracePt t="115811" x="6392863" y="3040063"/>
          <p14:tracePt t="115828" x="6378575" y="3017838"/>
          <p14:tracePt t="115844" x="6378575" y="3001963"/>
          <p14:tracePt t="115860" x="6370638" y="2987675"/>
          <p14:tracePt t="115878" x="6370638" y="2963863"/>
          <p14:tracePt t="115894" x="6362700" y="2949575"/>
          <p14:tracePt t="115911" x="6354763" y="2925763"/>
          <p14:tracePt t="115928" x="6354763" y="2911475"/>
          <p14:tracePt t="115943" x="6346825" y="2879725"/>
          <p14:tracePt t="115961" x="6340475" y="2865438"/>
          <p14:tracePt t="115977" x="6340475" y="2849563"/>
          <p14:tracePt t="115993" x="6340475" y="2841625"/>
          <p14:tracePt t="116015" x="6332538" y="2827338"/>
          <p14:tracePt t="116026" x="6332538" y="2835275"/>
          <p14:tracePt t="116120" x="6332538" y="2841625"/>
          <p14:tracePt t="116128" x="6332538" y="2887663"/>
          <p14:tracePt t="116145" x="6332538" y="2941638"/>
          <p14:tracePt t="116161" x="6332538" y="3001963"/>
          <p14:tracePt t="116178" x="6346825" y="3078163"/>
          <p14:tracePt t="116196" x="6378575" y="3192463"/>
          <p14:tracePt t="116211" x="6392863" y="3268663"/>
          <p14:tracePt t="116228" x="6392863" y="3330575"/>
          <p14:tracePt t="116243" x="6392863" y="3368675"/>
          <p14:tracePt t="116260" x="6408738" y="3398838"/>
          <p14:tracePt t="116277" x="6408738" y="3429000"/>
          <p14:tracePt t="116293" x="6408738" y="3451225"/>
          <p14:tracePt t="116310" x="6408738" y="3467100"/>
          <p14:tracePt t="116326" x="6423025" y="3513138"/>
          <p14:tracePt t="116345" x="6430963" y="3551238"/>
          <p14:tracePt t="116361" x="6454775" y="3619500"/>
          <p14:tracePt t="116378" x="6469063" y="3679825"/>
          <p14:tracePt t="116394" x="6469063" y="3703638"/>
          <p14:tracePt t="116410" x="6469063" y="3717925"/>
          <p14:tracePt t="116427" x="6469063" y="3695700"/>
          <p14:tracePt t="116464" x="6469063" y="3657600"/>
          <p14:tracePt t="116472" x="6446838" y="3611563"/>
          <p14:tracePt t="116480" x="6378575" y="3551238"/>
          <p14:tracePt t="116493" x="6302375" y="3475038"/>
          <p14:tracePt t="116510" x="6270625" y="3429000"/>
          <p14:tracePt t="116510" x="6264275" y="3429000"/>
          <p14:tracePt t="116529" x="6256338" y="3413125"/>
          <p14:tracePt t="116543" x="6232525" y="3360738"/>
          <p14:tracePt t="116561" x="6232525" y="3330575"/>
          <p14:tracePt t="116578" x="6218238" y="3276600"/>
          <p14:tracePt t="116594" x="6202363" y="3230563"/>
          <p14:tracePt t="116610" x="6202363" y="3200400"/>
          <p14:tracePt t="116627" x="6202363" y="3170238"/>
          <p14:tracePt t="116643" x="6202363" y="3154363"/>
          <p14:tracePt t="116659" x="6202363" y="3140075"/>
          <p14:tracePt t="116676" x="6202363" y="3116263"/>
          <p14:tracePt t="116694" x="6202363" y="3078163"/>
          <p14:tracePt t="116710" x="6202363" y="3063875"/>
          <p14:tracePt t="116727" x="6202363" y="3017838"/>
          <p14:tracePt t="116727" x="6202363" y="3001963"/>
          <p14:tracePt t="116745" x="6202363" y="2963863"/>
          <p14:tracePt t="116761" x="6202363" y="2917825"/>
          <p14:tracePt t="116778" x="6202363" y="2873375"/>
          <p14:tracePt t="116794" x="6188075" y="2841625"/>
          <p14:tracePt t="116810" x="6180138" y="2789238"/>
          <p14:tracePt t="116827" x="6180138" y="2759075"/>
          <p14:tracePt t="116843" x="6172200" y="2743200"/>
          <p14:tracePt t="116859" x="6172200" y="2727325"/>
          <p14:tracePt t="116876" x="6164263" y="2713038"/>
          <p14:tracePt t="116896" x="6164263" y="2705100"/>
          <p14:tracePt t="116928" x="6164263" y="2713038"/>
          <p14:tracePt t="117032" x="6164263" y="2727325"/>
          <p14:tracePt t="117040" x="6164263" y="2743200"/>
          <p14:tracePt t="117048" x="6164263" y="2765425"/>
          <p14:tracePt t="117059" x="6164263" y="2797175"/>
          <p14:tracePt t="117076" x="6164263" y="2811463"/>
          <p14:tracePt t="117093" x="6164263" y="2841625"/>
          <p14:tracePt t="117110" x="6164263" y="2873375"/>
          <p14:tracePt t="117126" x="6164263" y="2903538"/>
          <p14:tracePt t="117126" x="6164263" y="2917825"/>
          <p14:tracePt t="117145" x="6164263" y="2971800"/>
          <p14:tracePt t="117160" x="6164263" y="3017838"/>
          <p14:tracePt t="117177" x="6164263" y="3086100"/>
          <p14:tracePt t="117195" x="6164263" y="3140075"/>
          <p14:tracePt t="117210" x="6149975" y="3192463"/>
          <p14:tracePt t="117226" x="6149975" y="3230563"/>
          <p14:tracePt t="117243" x="6149975" y="3246438"/>
          <p14:tracePt t="117258" x="6149975" y="3292475"/>
          <p14:tracePt t="117276" x="6149975" y="3330575"/>
          <p14:tracePt t="117293" x="6149975" y="3368675"/>
          <p14:tracePt t="117310" x="6134100" y="3413125"/>
          <p14:tracePt t="117310" x="6134100" y="3436938"/>
          <p14:tracePt t="117328" x="6134100" y="3444875"/>
          <p14:tracePt t="117342" x="6134100" y="3467100"/>
          <p14:tracePt t="117358" x="6134100" y="3482975"/>
          <p14:tracePt t="117358" x="6134100" y="3489325"/>
          <p14:tracePt t="117376" x="6134100" y="3505200"/>
          <p14:tracePt t="117392" x="6134100" y="3497263"/>
          <p14:tracePt t="117648" x="6134100" y="3489325"/>
          <p14:tracePt t="117656" x="6126163" y="3489325"/>
          <p14:tracePt t="117664" x="6134100" y="3489325"/>
          <p14:tracePt t="118160" x="6142038" y="3489325"/>
          <p14:tracePt t="118168" x="6149975" y="3489325"/>
          <p14:tracePt t="118176" x="6164263" y="3489325"/>
          <p14:tracePt t="118194" x="6172200" y="3489325"/>
          <p14:tracePt t="118208" x="6180138" y="3489325"/>
          <p14:tracePt t="118225" x="6194425" y="3497263"/>
          <p14:tracePt t="118264" x="6202363" y="3497263"/>
          <p14:tracePt t="118280" x="6210300" y="3497263"/>
          <p14:tracePt t="118288" x="6226175" y="3513138"/>
          <p14:tracePt t="118296" x="6232525" y="3513138"/>
          <p14:tracePt t="118308" x="6248400" y="3527425"/>
          <p14:tracePt t="118324" x="6256338" y="3527425"/>
          <p14:tracePt t="118341" x="6264275" y="3543300"/>
          <p14:tracePt t="118358" x="6294438" y="3559175"/>
          <p14:tracePt t="118377" x="6324600" y="3573463"/>
          <p14:tracePt t="118393" x="6332538" y="3573463"/>
          <p14:tracePt t="118407" x="6354763" y="3597275"/>
          <p14:tracePt t="118424" x="6370638" y="3603625"/>
          <p14:tracePt t="118441" x="6384925" y="3619500"/>
          <p14:tracePt t="118457" x="6392863" y="3627438"/>
          <p14:tracePt t="118473" x="6400800" y="3649663"/>
          <p14:tracePt t="118492" x="6423025" y="3673475"/>
          <p14:tracePt t="118508" x="6446838" y="3695700"/>
          <p14:tracePt t="118525" x="6477000" y="3717925"/>
          <p14:tracePt t="118541" x="6499225" y="3741738"/>
          <p14:tracePt t="118557" x="6515100" y="3749675"/>
          <p14:tracePt t="118575" x="6530975" y="3763963"/>
          <p14:tracePt t="118592" x="6530975" y="3771900"/>
          <p14:tracePt t="118616" x="6537325" y="3771900"/>
          <p14:tracePt t="118625" x="6545263" y="3771900"/>
          <p14:tracePt t="118641" x="6553200" y="3779838"/>
          <p14:tracePt t="118658" x="6561138" y="3787775"/>
          <p14:tracePt t="118674" x="6569075" y="3794125"/>
          <p14:tracePt t="118690" x="6575425" y="3802063"/>
          <p14:tracePt t="118707" x="6591300" y="3817938"/>
          <p14:tracePt t="118725" x="6613525" y="3840163"/>
          <p14:tracePt t="118741" x="6637338" y="3856038"/>
          <p14:tracePt t="118758" x="6651625" y="3870325"/>
          <p14:tracePt t="118774" x="6659563" y="3878263"/>
          <p14:tracePt t="118791" x="6667500" y="3886200"/>
          <p14:tracePt t="118807" x="6675438" y="3894138"/>
          <p14:tracePt t="118825" x="6683375" y="3894138"/>
          <p14:tracePt t="118842" x="6683375" y="3902075"/>
          <p14:tracePt t="118857" x="6705600" y="3908425"/>
          <p14:tracePt t="118875" x="6713538" y="3916363"/>
          <p14:tracePt t="118904" x="6721475" y="3932238"/>
          <p14:tracePt t="118912" x="6727825" y="3946525"/>
          <p14:tracePt t="118924" x="6735763" y="3954463"/>
          <p14:tracePt t="118940" x="6751638" y="3970338"/>
          <p14:tracePt t="118957" x="6759575" y="3984625"/>
          <p14:tracePt t="118973" x="6773863" y="3984625"/>
          <p14:tracePt t="118991" x="6789738" y="4008438"/>
          <p14:tracePt t="119009" x="6804025" y="4008438"/>
          <p14:tracePt t="119024" x="6827838" y="4030663"/>
          <p14:tracePt t="119040" x="6835775" y="4030663"/>
          <p14:tracePt t="119063" x="6842125" y="4038600"/>
          <p14:tracePt t="119073" x="6850063" y="4046538"/>
          <p14:tracePt t="119090" x="6865938" y="4054475"/>
          <p14:tracePt t="119111" x="6873875" y="4054475"/>
          <p14:tracePt t="119123" x="6873875" y="4060825"/>
          <p14:tracePt t="119184" x="6880225" y="4060825"/>
          <p14:tracePt t="119200" x="6896100" y="4060825"/>
          <p14:tracePt t="119208" x="6904038" y="4060825"/>
          <p14:tracePt t="119232" x="6911975" y="4060825"/>
          <p14:tracePt t="119440" x="6918325" y="4060825"/>
          <p14:tracePt t="119448" x="6926263" y="4060825"/>
          <p14:tracePt t="119473" x="6926263" y="4054475"/>
          <p14:tracePt t="119512" x="6926263" y="4046538"/>
          <p14:tracePt t="119600" x="6926263" y="4038600"/>
          <p14:tracePt t="119608" x="6918325" y="4030663"/>
          <p14:tracePt t="119624" x="6911975" y="4030663"/>
          <p14:tracePt t="119641" x="6888163" y="4000500"/>
          <p14:tracePt t="119658" x="6880225" y="4000500"/>
          <p14:tracePt t="119673" x="6865938" y="3984625"/>
          <p14:tracePt t="119690" x="6850063" y="3970338"/>
          <p14:tracePt t="119707" x="6827838" y="3940175"/>
          <p14:tracePt t="119723" x="6811963" y="3916363"/>
          <p14:tracePt t="119740" x="6797675" y="3902075"/>
          <p14:tracePt t="119757" x="6773863" y="3878263"/>
          <p14:tracePt t="119774" x="6765925" y="3863975"/>
          <p14:tracePt t="119790" x="6751638" y="3848100"/>
          <p14:tracePt t="119790" x="6743700" y="3848100"/>
          <p14:tracePt t="119808" x="6727825" y="3832225"/>
          <p14:tracePt t="119823" x="6713538" y="3817938"/>
          <p14:tracePt t="119841" x="6697663" y="3802063"/>
          <p14:tracePt t="119857" x="6689725" y="3794125"/>
          <p14:tracePt t="119874" x="6659563" y="3771900"/>
          <p14:tracePt t="119890" x="6629400" y="3763963"/>
          <p14:tracePt t="119907" x="6613525" y="3749675"/>
          <p14:tracePt t="119923" x="6583363" y="3725863"/>
          <p14:tracePt t="119940" x="6561138" y="3711575"/>
          <p14:tracePt t="119957" x="6545263" y="3695700"/>
          <p14:tracePt t="119974" x="6515100" y="3679825"/>
          <p14:tracePt t="119990" x="6499225" y="3665538"/>
          <p14:tracePt t="119990" x="6484938" y="3665538"/>
          <p14:tracePt t="120008" x="6461125" y="3657600"/>
          <p14:tracePt t="120025" x="6446838" y="3649663"/>
          <p14:tracePt t="120041" x="6416675" y="3635375"/>
          <p14:tracePt t="120057" x="6384925" y="3619500"/>
          <p14:tracePt t="120074" x="6370638" y="3619500"/>
          <p14:tracePt t="120090" x="6354763" y="3603625"/>
          <p14:tracePt t="120106" x="6340475" y="3603625"/>
          <p14:tracePt t="120122" x="6324600" y="3589338"/>
          <p14:tracePt t="120139" x="6308725" y="3589338"/>
          <p14:tracePt t="120156" x="6286500" y="3573463"/>
          <p14:tracePt t="120173" x="6270625" y="3565525"/>
          <p14:tracePt t="120190" x="6264275" y="3559175"/>
          <p14:tracePt t="120209" x="6256338" y="3559175"/>
          <p14:tracePt t="120223" x="6240463" y="3543300"/>
          <p14:tracePt t="120241" x="6210300" y="3527425"/>
          <p14:tracePt t="120257" x="6194425" y="3521075"/>
          <p14:tracePt t="120273" x="6164263" y="3505200"/>
          <p14:tracePt t="120290" x="6142038" y="3482975"/>
          <p14:tracePt t="120305" x="6118225" y="3467100"/>
          <p14:tracePt t="120322" x="6103938" y="3459163"/>
          <p14:tracePt t="120338" x="6080125" y="3444875"/>
          <p14:tracePt t="120355" x="6057900" y="3429000"/>
          <p14:tracePt t="120372" x="6035675" y="3413125"/>
          <p14:tracePt t="120388" x="6011863" y="3413125"/>
          <p14:tracePt t="120406" x="5989638" y="3398838"/>
          <p14:tracePt t="120422" x="5959475" y="3382963"/>
          <p14:tracePt t="120439" x="5951538" y="3375025"/>
          <p14:tracePt t="120455" x="5913438" y="3344863"/>
          <p14:tracePt t="120473" x="5875338" y="3330575"/>
          <p14:tracePt t="120489" x="5851525" y="3330575"/>
          <p14:tracePt t="120506" x="5829300" y="3314700"/>
          <p14:tracePt t="120523" x="5821363" y="3306763"/>
          <p14:tracePt t="120539" x="5813425" y="3298825"/>
          <p14:tracePt t="120556" x="5783263" y="3292475"/>
          <p14:tracePt t="120572" x="5775325" y="3284538"/>
          <p14:tracePt t="120608" x="5768975" y="3284538"/>
          <p14:tracePt t="120616" x="5761038" y="3284538"/>
          <p14:tracePt t="120624" x="5745163" y="3268663"/>
          <p14:tracePt t="120640" x="5692775" y="3260725"/>
          <p14:tracePt t="120656" x="5646738" y="3254375"/>
          <p14:tracePt t="120673" x="5638800" y="3246438"/>
          <p14:tracePt t="120689" x="5608638" y="3230563"/>
          <p14:tracePt t="120706" x="5578475" y="3222625"/>
          <p14:tracePt t="120723" x="5562600" y="3216275"/>
          <p14:tracePt t="120739" x="5532438" y="3208338"/>
          <p14:tracePt t="120756" x="5516563" y="3200400"/>
          <p14:tracePt t="120772" x="5478463" y="3184525"/>
          <p14:tracePt t="120788" x="5448300" y="3170238"/>
          <p14:tracePt t="120806" x="5410200" y="3162300"/>
          <p14:tracePt t="120822" x="5372100" y="3140075"/>
          <p14:tracePt t="120822" x="5356225" y="3116263"/>
          <p14:tracePt t="120841" x="5326063" y="3108325"/>
          <p14:tracePt t="120856" x="5257800" y="3094038"/>
          <p14:tracePt t="120873" x="5197475" y="3078163"/>
          <p14:tracePt t="120889" x="5159375" y="3063875"/>
          <p14:tracePt t="120906" x="5127625" y="3063875"/>
          <p14:tracePt t="120923" x="5089525" y="3055938"/>
          <p14:tracePt t="120939" x="5045075" y="3055938"/>
          <p14:tracePt t="120956" x="5006975" y="3048000"/>
          <p14:tracePt t="120972" x="4945063" y="3017838"/>
          <p14:tracePt t="120989" x="4868863" y="3001963"/>
          <p14:tracePt t="121007" x="4800600" y="2987675"/>
          <p14:tracePt t="121007" x="4770438" y="2987675"/>
          <p14:tracePt t="121024" x="4746625" y="2979738"/>
          <p14:tracePt t="121038" x="4732338" y="2979738"/>
          <p14:tracePt t="121055" x="4708525" y="2979738"/>
          <p14:tracePt t="121071" x="4694238" y="2979738"/>
          <p14:tracePt t="121087" x="4664075" y="2979738"/>
          <p14:tracePt t="121105" x="4648200" y="2979738"/>
          <p14:tracePt t="121121" x="4625975" y="2979738"/>
          <p14:tracePt t="121139" x="4587875" y="2979738"/>
          <p14:tracePt t="121156" x="4572000" y="2979738"/>
          <p14:tracePt t="121171" x="4533900" y="2979738"/>
          <p14:tracePt t="121189" x="4518025" y="2979738"/>
          <p14:tracePt t="121207" x="4487863" y="2979738"/>
          <p14:tracePt t="121222" x="4449763" y="2979738"/>
          <p14:tracePt t="121239" x="4419600" y="2987675"/>
          <p14:tracePt t="121239" x="4381500" y="2987675"/>
          <p14:tracePt t="121257" x="4321175" y="2994025"/>
          <p14:tracePt t="121273" x="4237038" y="3001963"/>
          <p14:tracePt t="121289" x="4160838" y="3017838"/>
          <p14:tracePt t="121306" x="4106863" y="3025775"/>
          <p14:tracePt t="121322" x="4054475" y="3025775"/>
          <p14:tracePt t="121339" x="4000500" y="3025775"/>
          <p14:tracePt t="121356" x="3946525" y="3025775"/>
          <p14:tracePt t="121372" x="3894138" y="3040063"/>
          <p14:tracePt t="121389" x="3832225" y="3040063"/>
          <p14:tracePt t="121405" x="3749675" y="3040063"/>
          <p14:tracePt t="121422" x="3665538" y="3040063"/>
          <p14:tracePt t="121438" x="3603625" y="3040063"/>
          <p14:tracePt t="121438" x="3573463" y="3040063"/>
          <p14:tracePt t="121457" x="3521075" y="3040063"/>
          <p14:tracePt t="121473" x="3475038" y="3040063"/>
          <p14:tracePt t="121489" x="3421063" y="3040063"/>
          <p14:tracePt t="121506" x="3368675" y="3040063"/>
          <p14:tracePt t="121522" x="3306763" y="3040063"/>
          <p14:tracePt t="121539" x="3230563" y="3040063"/>
          <p14:tracePt t="121554" x="3162300" y="3040063"/>
          <p14:tracePt t="121570" x="3108325" y="3025775"/>
          <p14:tracePt t="121588" x="3078163" y="3017838"/>
          <p14:tracePt t="121605" x="3032125" y="3017838"/>
          <p14:tracePt t="121622" x="2994025" y="3009900"/>
          <p14:tracePt t="121638" x="2979738" y="3009900"/>
          <p14:tracePt t="121654" x="2971800" y="3001963"/>
          <p14:tracePt t="121672" x="2963863" y="2994025"/>
          <p14:tracePt t="121736" x="2963863" y="2987675"/>
          <p14:tracePt t="121792" x="2971800" y="2987675"/>
          <p14:tracePt t="121832" x="2987675" y="2987675"/>
          <p14:tracePt t="121856" x="3001963" y="2987675"/>
          <p14:tracePt t="121864" x="3017838" y="2987675"/>
          <p14:tracePt t="121872" x="3063875" y="2987675"/>
          <p14:tracePt t="121889" x="3124200" y="2987675"/>
          <p14:tracePt t="121905" x="3192463" y="2987675"/>
          <p14:tracePt t="121922" x="3246438" y="2987675"/>
          <p14:tracePt t="121938" x="3298825" y="2987675"/>
          <p14:tracePt t="121955" x="3360738" y="2987675"/>
          <p14:tracePt t="121971" x="3413125" y="2987675"/>
          <p14:tracePt t="121988" x="3467100" y="2994025"/>
          <p14:tracePt t="122004" x="3527425" y="2994025"/>
          <p14:tracePt t="122023" x="3597275" y="3009900"/>
          <p14:tracePt t="122023" x="3619500" y="3009900"/>
          <p14:tracePt t="122040" x="3657600" y="3009900"/>
          <p14:tracePt t="122054" x="3717925" y="3017838"/>
          <p14:tracePt t="122070" x="3771900" y="3017838"/>
          <p14:tracePt t="122086" x="3848100" y="3032125"/>
          <p14:tracePt t="122105" x="3916363" y="3048000"/>
          <p14:tracePt t="122122" x="4016375" y="3070225"/>
          <p14:tracePt t="122138" x="4122738" y="3086100"/>
          <p14:tracePt t="122155" x="4237038" y="3116263"/>
          <p14:tracePt t="122171" x="4327525" y="3124200"/>
          <p14:tracePt t="122187" x="4435475" y="3140075"/>
          <p14:tracePt t="122204" x="4518025" y="3146425"/>
          <p14:tracePt t="122221" x="4602163" y="3154363"/>
          <p14:tracePt t="122238" x="4656138" y="3162300"/>
          <p14:tracePt t="122254" x="4702175" y="3178175"/>
          <p14:tracePt t="122254" x="4708525" y="3178175"/>
          <p14:tracePt t="122273" x="4746625" y="3178175"/>
          <p14:tracePt t="122289" x="4784725" y="3200400"/>
          <p14:tracePt t="122305" x="4838700" y="3200400"/>
          <p14:tracePt t="122321" x="4930775" y="3216275"/>
          <p14:tracePt t="122339" x="5013325" y="3222625"/>
          <p14:tracePt t="122355" x="5097463" y="3238500"/>
          <p14:tracePt t="122371" x="5165725" y="3246438"/>
          <p14:tracePt t="122387" x="5227638" y="3260725"/>
          <p14:tracePt t="122404" x="5265738" y="3260725"/>
          <p14:tracePt t="122421" x="5341938" y="3276600"/>
          <p14:tracePt t="122437" x="5410200" y="3284538"/>
          <p14:tracePt t="122454" x="5486400" y="3284538"/>
          <p14:tracePt t="122454" x="5524500" y="3298825"/>
          <p14:tracePt t="122472" x="5562600" y="3306763"/>
          <p14:tracePt t="122487" x="5592763" y="3306763"/>
          <p14:tracePt t="122505" x="5600700" y="3314700"/>
          <p14:tracePt t="122528" x="5622925" y="3314700"/>
          <p14:tracePt t="122538" x="5676900" y="3322638"/>
          <p14:tracePt t="122554" x="5775325" y="3360738"/>
          <p14:tracePt t="122570" x="5851525" y="3390900"/>
          <p14:tracePt t="122586" x="5875338" y="3413125"/>
          <p14:tracePt t="122603" x="5905500" y="3429000"/>
          <p14:tracePt t="122620" x="5927725" y="3436938"/>
          <p14:tracePt t="122636" x="5943600" y="3451225"/>
          <p14:tracePt t="122653" x="5965825" y="3451225"/>
          <p14:tracePt t="122670" x="5989638" y="3467100"/>
          <p14:tracePt t="122686" x="6019800" y="3482975"/>
          <p14:tracePt t="122704" x="6049963" y="3497263"/>
          <p14:tracePt t="122721" x="6103938" y="3527425"/>
          <p14:tracePt t="122738" x="6134100" y="3551238"/>
          <p14:tracePt t="122754" x="6164263" y="3565525"/>
          <p14:tracePt t="122771" x="6188075" y="3573463"/>
          <p14:tracePt t="122787" x="6226175" y="3589338"/>
          <p14:tracePt t="122803" x="6248400" y="3597275"/>
          <p14:tracePt t="122820" x="6286500" y="3611563"/>
          <p14:tracePt t="122837" x="6324600" y="3627438"/>
          <p14:tracePt t="122854" x="6354763" y="3649663"/>
          <p14:tracePt t="122871" x="6400800" y="3673475"/>
          <p14:tracePt t="122871" x="6423025" y="3687763"/>
          <p14:tracePt t="122888" x="6438900" y="3687763"/>
          <p14:tracePt t="122903" x="6469063" y="3711575"/>
          <p14:tracePt t="122920" x="6477000" y="3717925"/>
          <p14:tracePt t="122936" x="6492875" y="3725863"/>
          <p14:tracePt t="122960" x="6499225" y="3733800"/>
          <p14:tracePt t="122970" x="6523038" y="3741738"/>
          <p14:tracePt t="122987" x="6569075" y="3771900"/>
          <p14:tracePt t="123004" x="6613525" y="3794125"/>
          <p14:tracePt t="123021" x="6645275" y="3810000"/>
          <p14:tracePt t="123038" x="6667500" y="3825875"/>
          <p14:tracePt t="123054" x="6683375" y="3840163"/>
          <p14:tracePt t="123068" x="6713538" y="3856038"/>
          <p14:tracePt t="123085" x="6721475" y="3870325"/>
          <p14:tracePt t="123102" x="6759575" y="3886200"/>
          <p14:tracePt t="123121" x="6797675" y="3902075"/>
          <p14:tracePt t="123138" x="6819900" y="3916363"/>
          <p14:tracePt t="123154" x="6835775" y="3924300"/>
          <p14:tracePt t="123169" x="6858000" y="3940175"/>
          <p14:tracePt t="123187" x="6896100" y="3954463"/>
          <p14:tracePt t="123204" x="6911975" y="3970338"/>
          <p14:tracePt t="123221" x="6918325" y="3970338"/>
          <p14:tracePt t="123240" x="6918325" y="3962400"/>
          <p14:tracePt t="123504" x="6911975" y="3946525"/>
          <p14:tracePt t="123512" x="6904038" y="3940175"/>
          <p14:tracePt t="123520" x="6880225" y="3924300"/>
          <p14:tracePt t="123537" x="6842125" y="3886200"/>
          <p14:tracePt t="123554" x="6781800" y="3832225"/>
          <p14:tracePt t="123570" x="6751638" y="3794125"/>
          <p14:tracePt t="123586" x="6727825" y="3771900"/>
          <p14:tracePt t="123603" x="6697663" y="3733800"/>
          <p14:tracePt t="123620" x="6675438" y="3711575"/>
          <p14:tracePt t="123637" x="6667500" y="3703638"/>
          <p14:tracePt t="123652" x="6645275" y="3679825"/>
          <p14:tracePt t="123669" x="6637338" y="3673475"/>
          <p14:tracePt t="123686" x="6599238" y="3635375"/>
          <p14:tracePt t="123703" x="6545263" y="3589338"/>
          <p14:tracePt t="123721" x="6484938" y="3551238"/>
          <p14:tracePt t="123737" x="6446838" y="3535363"/>
          <p14:tracePt t="123754" x="6408738" y="3505200"/>
          <p14:tracePt t="123770" x="6378575" y="3497263"/>
          <p14:tracePt t="123787" x="6324600" y="3475038"/>
          <p14:tracePt t="123803" x="6286500" y="3451225"/>
          <p14:tracePt t="123820" x="6248400" y="3436938"/>
          <p14:tracePt t="123837" x="6202363" y="3421063"/>
          <p14:tracePt t="123853" x="6142038" y="3398838"/>
          <p14:tracePt t="123869" x="6065838" y="3360738"/>
          <p14:tracePt t="123869" x="6019800" y="3336925"/>
          <p14:tracePt t="123888" x="5965825" y="3330575"/>
          <p14:tracePt t="123902" x="5927725" y="3322638"/>
          <p14:tracePt t="123919" x="5837238" y="3254375"/>
          <p14:tracePt t="123937" x="5791200" y="3238500"/>
          <p14:tracePt t="123953" x="5730875" y="3222625"/>
          <p14:tracePt t="123970" x="5661025" y="3208338"/>
          <p14:tracePt t="123986" x="5600700" y="3208338"/>
          <p14:tracePt t="124003" x="5524500" y="3192463"/>
          <p14:tracePt t="124020" x="5448300" y="3184525"/>
          <p14:tracePt t="124037" x="5387975" y="3170238"/>
          <p14:tracePt t="124051" x="5311775" y="3162300"/>
          <p14:tracePt t="124067" x="5241925" y="3146425"/>
          <p14:tracePt t="124085" x="5165725" y="3132138"/>
          <p14:tracePt t="124102" x="5097463" y="3132138"/>
          <p14:tracePt t="124102" x="5059363" y="3108325"/>
          <p14:tracePt t="124121" x="4945063" y="3094038"/>
          <p14:tracePt t="124137" x="4860925" y="3086100"/>
          <p14:tracePt t="124153" x="4770438" y="3063875"/>
          <p14:tracePt t="124168" x="4686300" y="3048000"/>
          <p14:tracePt t="124185" x="4632325" y="3040063"/>
          <p14:tracePt t="124201" x="4579938" y="3025775"/>
          <p14:tracePt t="124219" x="4525963" y="3025775"/>
          <p14:tracePt t="124234" x="4457700" y="2987675"/>
          <p14:tracePt t="124252" x="4403725" y="2987675"/>
          <p14:tracePt t="124269" x="4321175" y="2963863"/>
          <p14:tracePt t="124285" x="4259263" y="2955925"/>
          <p14:tracePt t="124302" x="4206875" y="2955925"/>
          <p14:tracePt t="124302" x="4183063" y="2949575"/>
          <p14:tracePt t="124320" x="4114800" y="2925763"/>
          <p14:tracePt t="124337" x="4060825" y="2917825"/>
          <p14:tracePt t="124353" x="3984625" y="2917825"/>
          <p14:tracePt t="124369" x="3916363" y="2917825"/>
          <p14:tracePt t="124386" x="3863975" y="2917825"/>
          <p14:tracePt t="124402" x="3810000" y="2917825"/>
          <p14:tracePt t="124419" x="3763963" y="2917825"/>
          <p14:tracePt t="124435" x="3717925" y="2917825"/>
          <p14:tracePt t="124452" x="3695700" y="2911475"/>
          <p14:tracePt t="124468" x="3673475" y="2911475"/>
          <p14:tracePt t="124485" x="3657600" y="2911475"/>
          <p14:tracePt t="124502" x="3635375" y="2911475"/>
          <p14:tracePt t="124519" x="3611563" y="2911475"/>
          <p14:tracePt t="124519" x="3597275" y="2911475"/>
          <p14:tracePt t="124537" x="3565525" y="2911475"/>
          <p14:tracePt t="124553" x="3513138" y="2911475"/>
          <p14:tracePt t="124569" x="3467100" y="2911475"/>
          <p14:tracePt t="124585" x="3429000" y="2911475"/>
          <p14:tracePt t="126369" x="3444875" y="2911475"/>
          <p14:tracePt t="127136" x="3451225" y="2911475"/>
          <p14:tracePt t="127168" x="3459163" y="2911475"/>
          <p14:tracePt t="127176" x="3467100" y="2911475"/>
          <p14:tracePt t="127184" x="3475038" y="2911475"/>
          <p14:tracePt t="127198" x="3489325" y="2903538"/>
          <p14:tracePt t="127218" x="3513138" y="2903538"/>
          <p14:tracePt t="127233" x="3559175" y="2903538"/>
          <p14:tracePt t="127250" x="3603625" y="2903538"/>
          <p14:tracePt t="127266" x="3679825" y="2903538"/>
          <p14:tracePt t="127282" x="3756025" y="2903538"/>
          <p14:tracePt t="127299" x="3894138" y="2911475"/>
          <p14:tracePt t="127316" x="4030663" y="2925763"/>
          <p14:tracePt t="127332" x="4191000" y="2955925"/>
          <p14:tracePt t="127349" x="4335463" y="2979738"/>
          <p14:tracePt t="127366" x="4479925" y="3001963"/>
          <p14:tracePt t="127382" x="4632325" y="3009900"/>
          <p14:tracePt t="127382" x="4732338" y="3032125"/>
          <p14:tracePt t="127401" x="4899025" y="3048000"/>
          <p14:tracePt t="127417" x="5089525" y="3086100"/>
          <p14:tracePt t="127433" x="5189538" y="3108325"/>
          <p14:tracePt t="127450" x="5318125" y="3154363"/>
          <p14:tracePt t="127466" x="5394325" y="3178175"/>
          <p14:tracePt t="127482" x="5524500" y="3216275"/>
          <p14:tracePt t="127499" x="5584825" y="3260725"/>
          <p14:tracePt t="127516" x="5668963" y="3330575"/>
          <p14:tracePt t="127532" x="5791200" y="3352800"/>
          <p14:tracePt t="127549" x="5859463" y="3360738"/>
          <p14:tracePt t="127566" x="5897563" y="3368675"/>
          <p14:tracePt t="127582" x="5905500" y="3375025"/>
          <p14:tracePt t="127598" x="5965825" y="3406775"/>
          <p14:tracePt t="127616" x="6035675" y="3429000"/>
          <p14:tracePt t="127633" x="6073775" y="3459163"/>
          <p14:tracePt t="127649" x="6073775" y="3475038"/>
          <p14:tracePt t="127666" x="6073775" y="3489325"/>
          <p14:tracePt t="127682" x="6088063" y="3497263"/>
          <p14:tracePt t="127699" x="6096000" y="3505200"/>
          <p14:tracePt t="127720" x="6103938" y="3513138"/>
          <p14:tracePt t="127736" x="6111875" y="3521075"/>
          <p14:tracePt t="127808" x="6118225" y="3527425"/>
          <p14:tracePt t="127824" x="6126163" y="3535363"/>
          <p14:tracePt t="127848" x="6142038" y="3551238"/>
          <p14:tracePt t="127856" x="6142038" y="3559175"/>
          <p14:tracePt t="127936" x="6142038" y="3565525"/>
          <p14:tracePt t="127992" x="6142038" y="3559175"/>
          <p14:tracePt t="128232" x="6142038" y="3543300"/>
          <p14:tracePt t="128248" x="6142038" y="3535363"/>
          <p14:tracePt t="128256" x="6142038" y="3521075"/>
          <p14:tracePt t="128265" x="6134100" y="3497263"/>
          <p14:tracePt t="128282" x="6134100" y="3482975"/>
          <p14:tracePt t="128298" x="6118225" y="3467100"/>
          <p14:tracePt t="128315" x="6118225" y="3459163"/>
          <p14:tracePt t="128330" x="6118225" y="3451225"/>
          <p14:tracePt t="128347" x="6103938" y="3436938"/>
          <p14:tracePt t="128364" x="6096000" y="3436938"/>
          <p14:tracePt t="128381" x="6073775" y="3406775"/>
          <p14:tracePt t="128398" x="6057900" y="3390900"/>
          <p14:tracePt t="128416" x="6049963" y="3382963"/>
          <p14:tracePt t="128448" x="6042025" y="3382963"/>
          <p14:tracePt t="128568" x="6035675" y="3382963"/>
          <p14:tracePt t="128608" x="6042025" y="3375025"/>
          <p14:tracePt t="129248" x="6049963" y="3368675"/>
          <p14:tracePt t="129264" x="6065838" y="3336925"/>
          <p14:tracePt t="129272" x="6073775" y="3336925"/>
          <p14:tracePt t="129281" x="6080125" y="3336925"/>
          <p14:tracePt t="129298" x="6088063" y="3330575"/>
          <p14:tracePt t="129314" x="6096000" y="3322638"/>
          <p14:tracePt t="129330" x="6118225" y="3314700"/>
          <p14:tracePt t="129346" x="6156325" y="3292475"/>
          <p14:tracePt t="129364" x="6164263" y="3284538"/>
          <p14:tracePt t="129379" x="6188075" y="3276600"/>
          <p14:tracePt t="129395" x="6202363" y="3268663"/>
          <p14:tracePt t="129413" x="6226175" y="3254375"/>
          <p14:tracePt t="129429" x="6264275" y="3222625"/>
          <p14:tracePt t="129429" x="6308725" y="3208338"/>
          <p14:tracePt t="129449" x="6378575" y="3192463"/>
          <p14:tracePt t="129465" x="6454775" y="3184525"/>
          <p14:tracePt t="129481" x="6492875" y="3170238"/>
          <p14:tracePt t="129498" x="6515100" y="3170238"/>
          <p14:tracePt t="129514" x="6530975" y="3154363"/>
          <p14:tracePt t="129530" x="6569075" y="3140075"/>
          <p14:tracePt t="129547" x="6599238" y="3124200"/>
          <p14:tracePt t="129563" x="6667500" y="3094038"/>
          <p14:tracePt t="129580" x="6743700" y="3078163"/>
          <p14:tracePt t="129597" x="6811963" y="3063875"/>
          <p14:tracePt t="129614" x="6842125" y="3055938"/>
          <p14:tracePt t="129630" x="6858000" y="3040063"/>
          <p14:tracePt t="129630" x="6865938" y="3040063"/>
          <p14:tracePt t="129649" x="6865938" y="3032125"/>
          <p14:tracePt t="129664" x="6888163" y="3025775"/>
          <p14:tracePt t="129680" x="6904038" y="3017838"/>
          <p14:tracePt t="129698" x="6926263" y="3001963"/>
          <p14:tracePt t="129714" x="6950075" y="3001963"/>
          <p14:tracePt t="129730" x="6972300" y="2987675"/>
          <p14:tracePt t="129747" x="6994525" y="2987675"/>
          <p14:tracePt t="129763" x="7002463" y="2987675"/>
          <p14:tracePt t="129792" x="7010400" y="2979738"/>
          <p14:tracePt t="129808" x="7010400" y="2987675"/>
          <p14:tracePt t="130048" x="7002463" y="2987675"/>
          <p14:tracePt t="130072" x="6994525" y="2987675"/>
          <p14:tracePt t="130080" x="6980238" y="2987675"/>
          <p14:tracePt t="130097" x="6942138" y="2987675"/>
          <p14:tracePt t="130114" x="6888163" y="2987675"/>
          <p14:tracePt t="130130" x="6842125" y="2994025"/>
          <p14:tracePt t="130147" x="6781800" y="3025775"/>
          <p14:tracePt t="130163" x="6743700" y="3040063"/>
          <p14:tracePt t="130179" x="6705600" y="3063875"/>
          <p14:tracePt t="130196" x="6689725" y="3070225"/>
          <p14:tracePt t="130212" x="6645275" y="3086100"/>
          <p14:tracePt t="130212" x="6637338" y="3086100"/>
          <p14:tracePt t="130232" x="6607175" y="3094038"/>
          <p14:tracePt t="130246" x="6569075" y="3108325"/>
          <p14:tracePt t="130246" x="6530975" y="3116263"/>
          <p14:tracePt t="130264" x="6484938" y="3132138"/>
          <p14:tracePt t="130281" x="6438900" y="3146425"/>
          <p14:tracePt t="130297" x="6400800" y="3170238"/>
          <p14:tracePt t="130313" x="6354763" y="3200400"/>
          <p14:tracePt t="130330" x="6332538" y="3200400"/>
          <p14:tracePt t="130346" x="6308725" y="3216275"/>
          <p14:tracePt t="130363" x="6294438" y="3216275"/>
          <p14:tracePt t="130379" x="6270625" y="3230563"/>
          <p14:tracePt t="130397" x="6248400" y="3246438"/>
          <p14:tracePt t="130412" x="6218238" y="3254375"/>
          <p14:tracePt t="130429" x="6188075" y="3260725"/>
          <p14:tracePt t="130447" x="6156325" y="3260725"/>
          <p14:tracePt t="130447" x="6142038" y="3260725"/>
          <p14:tracePt t="130464" x="6134100" y="3268663"/>
          <p14:tracePt t="130478" x="6111875" y="3276600"/>
          <p14:tracePt t="130478" x="6096000" y="3276600"/>
          <p14:tracePt t="130497" x="6065838" y="3292475"/>
          <p14:tracePt t="130513" x="6042025" y="3298825"/>
          <p14:tracePt t="130530" x="6011863" y="3322638"/>
          <p14:tracePt t="130546" x="5989638" y="3330575"/>
          <p14:tracePt t="130563" x="5973763" y="3336925"/>
          <p14:tracePt t="130579" x="5965825" y="3336925"/>
          <p14:tracePt t="130608" x="5951538" y="3336925"/>
          <p14:tracePt t="130632" x="5965825" y="3336925"/>
          <p14:tracePt t="130776" x="5989638" y="3330575"/>
          <p14:tracePt t="130784" x="5997575" y="3322638"/>
          <p14:tracePt t="130795" x="6042025" y="3298825"/>
          <p14:tracePt t="130812" x="6073775" y="3284538"/>
          <p14:tracePt t="130829" x="6088063" y="3284538"/>
          <p14:tracePt t="130845" x="6111875" y="3276600"/>
          <p14:tracePt t="130862" x="6149975" y="3254375"/>
          <p14:tracePt t="130862" x="6188075" y="3238500"/>
          <p14:tracePt t="130880" x="6218238" y="3230563"/>
          <p14:tracePt t="130895" x="6332538" y="3170238"/>
          <p14:tracePt t="130913" x="6408738" y="3146425"/>
          <p14:tracePt t="130929" x="6461125" y="3140075"/>
          <p14:tracePt t="130946" x="6477000" y="3132138"/>
          <p14:tracePt t="130962" x="6492875" y="3124200"/>
          <p14:tracePt t="130979" x="6507163" y="3116263"/>
          <p14:tracePt t="130996" x="6561138" y="3094038"/>
          <p14:tracePt t="131012" x="6621463" y="3070225"/>
          <p14:tracePt t="131029" x="6675438" y="3055938"/>
          <p14:tracePt t="131046" x="6727825" y="3040063"/>
          <p14:tracePt t="131063" x="6781800" y="3017838"/>
          <p14:tracePt t="131063" x="6797675" y="3009900"/>
          <p14:tracePt t="131081" x="6804025" y="3001963"/>
          <p14:tracePt t="131095" x="6850063" y="2979738"/>
          <p14:tracePt t="131095" x="6858000" y="2979738"/>
          <p14:tracePt t="131113" x="6873875" y="2963863"/>
          <p14:tracePt t="131129" x="6880225" y="2955925"/>
          <p14:tracePt t="131146" x="6888163" y="2949575"/>
          <p14:tracePt t="131161" x="6896100" y="2941638"/>
          <p14:tracePt t="131178" x="6904038" y="2933700"/>
          <p14:tracePt t="131194" x="6896100" y="2933700"/>
          <p14:tracePt t="131352" x="6880225" y="2933700"/>
          <p14:tracePt t="131376" x="6873875" y="2933700"/>
          <p14:tracePt t="131384" x="6858000" y="2949575"/>
          <p14:tracePt t="131395" x="6765925" y="2971800"/>
          <p14:tracePt t="131411" x="6667500" y="2987675"/>
          <p14:tracePt t="131428" x="6575425" y="2994025"/>
          <p14:tracePt t="131445" x="6515100" y="3009900"/>
          <p14:tracePt t="131462" x="6477000" y="3017838"/>
          <p14:tracePt t="131478" x="6423025" y="3032125"/>
          <p14:tracePt t="131494" x="6240463" y="3032125"/>
          <p14:tracePt t="131512" x="6065838" y="3032125"/>
          <p14:tracePt t="131529" x="5905500" y="3032125"/>
          <p14:tracePt t="131546" x="5753100" y="3032125"/>
          <p14:tracePt t="131562" x="5616575" y="3032125"/>
          <p14:tracePt t="131578" x="5470525" y="3032125"/>
          <p14:tracePt t="131595" x="5326063" y="3032125"/>
          <p14:tracePt t="131611" x="5189538" y="2979738"/>
          <p14:tracePt t="131628" x="5097463" y="2941638"/>
          <p14:tracePt t="131645" x="5029200" y="2933700"/>
          <p14:tracePt t="131661" x="4983163" y="2903538"/>
          <p14:tracePt t="131678" x="4960938" y="2879725"/>
          <p14:tracePt t="131695" x="4930775" y="2849563"/>
          <p14:tracePt t="131695" x="4892675" y="2827338"/>
          <p14:tracePt t="131713" x="4784725" y="2743200"/>
          <p14:tracePt t="131729" x="4625975" y="2659063"/>
          <p14:tracePt t="131745" x="4411663" y="2552700"/>
          <p14:tracePt t="131762" x="4221163" y="2498725"/>
          <p14:tracePt t="131778" x="4084638" y="2446338"/>
          <p14:tracePt t="131795" x="4022725" y="2422525"/>
          <p14:tracePt t="131811" x="3984625" y="2408238"/>
          <p14:tracePt t="131827" x="3856038" y="2384425"/>
          <p14:tracePt t="131845" x="3741738" y="2362200"/>
          <p14:tracePt t="131861" x="3649663" y="2354263"/>
          <p14:tracePt t="131878" x="3565525" y="2354263"/>
          <p14:tracePt t="131894" x="3505200" y="2354263"/>
          <p14:tracePt t="131894" x="3482975" y="2354263"/>
          <p14:tracePt t="131912" x="3451225" y="2354263"/>
          <p14:tracePt t="131929" x="3413125" y="2354263"/>
          <p14:tracePt t="131945" x="3398838" y="2354263"/>
          <p14:tracePt t="131968" x="3406775" y="2354263"/>
          <p14:tracePt t="132104" x="3421063" y="2354263"/>
          <p14:tracePt t="132112" x="3436938" y="2354263"/>
          <p14:tracePt t="132127" x="3475038" y="2354263"/>
          <p14:tracePt t="132145" x="3527425" y="2339975"/>
          <p14:tracePt t="132161" x="3641725" y="2332038"/>
          <p14:tracePt t="132178" x="3802063" y="2308225"/>
          <p14:tracePt t="132194" x="3978275" y="2286000"/>
          <p14:tracePt t="132211" x="4191000" y="2255838"/>
          <p14:tracePt t="132229" x="4381500" y="2239963"/>
          <p14:tracePt t="132244" x="4518025" y="2217738"/>
          <p14:tracePt t="132261" x="4648200" y="2193925"/>
          <p14:tracePt t="132277" x="4762500" y="2187575"/>
          <p14:tracePt t="132294" x="4838700" y="2171700"/>
          <p14:tracePt t="132311" x="4953000" y="2163763"/>
          <p14:tracePt t="132311" x="5006975" y="2149475"/>
          <p14:tracePt t="132329" x="5135563" y="2125663"/>
          <p14:tracePt t="132345" x="5219700" y="2117725"/>
          <p14:tracePt t="132361" x="5287963" y="2117725"/>
          <p14:tracePt t="132378" x="5311775" y="2117725"/>
          <p14:tracePt t="132394" x="5318125" y="2117725"/>
          <p14:tracePt t="132410" x="5326063" y="2117725"/>
          <p14:tracePt t="132520" x="5341938" y="2117725"/>
          <p14:tracePt t="132536" x="5380038" y="2141538"/>
          <p14:tracePt t="132544" x="5432425" y="2201863"/>
          <p14:tracePt t="132561" x="5448300" y="2217738"/>
          <p14:tracePt t="132578" x="5448300" y="2232025"/>
          <p14:tracePt t="132848" x="5456238" y="2255838"/>
          <p14:tracePt t="132856" x="5464175" y="2270125"/>
          <p14:tracePt t="132864" x="5470525" y="2301875"/>
          <p14:tracePt t="132876" x="5502275" y="2362200"/>
          <p14:tracePt t="132893" x="5532438" y="2454275"/>
          <p14:tracePt t="132910" x="5592763" y="2582863"/>
          <p14:tracePt t="132910" x="5592763" y="2636838"/>
          <p14:tracePt t="132929" x="5616575" y="2713038"/>
          <p14:tracePt t="132944" x="5638800" y="2789238"/>
          <p14:tracePt t="132944" x="5638800" y="2811463"/>
          <p14:tracePt t="132961" x="5654675" y="2841625"/>
          <p14:tracePt t="132978" x="5654675" y="2873375"/>
          <p14:tracePt t="132994" x="5661025" y="2925763"/>
          <p14:tracePt t="133011" x="5668963" y="2971800"/>
          <p14:tracePt t="133027" x="5668963" y="3032125"/>
          <p14:tracePt t="133043" x="5676900" y="3108325"/>
          <p14:tracePt t="133060" x="5692775" y="3178175"/>
          <p14:tracePt t="133077" x="5699125" y="3222625"/>
          <p14:tracePt t="133093" x="5715000" y="3268663"/>
          <p14:tracePt t="133110" x="5730875" y="3314700"/>
          <p14:tracePt t="133110" x="5737225" y="3330575"/>
          <p14:tracePt t="133129" x="5753100" y="3352800"/>
          <p14:tracePt t="133129" x="5768975" y="3375025"/>
          <p14:tracePt t="133144" x="5783263" y="3421063"/>
          <p14:tracePt t="133160" x="5791200" y="3436938"/>
          <p14:tracePt t="133177" x="5791200" y="3444875"/>
          <p14:tracePt t="133192" x="5799138" y="3444875"/>
          <p14:tracePt t="133496" x="5799138" y="3436938"/>
          <p14:tracePt t="133552" x="5807075" y="3436938"/>
          <p14:tracePt t="133576" x="5813425" y="3436938"/>
          <p14:tracePt t="133584" x="5821363" y="3436938"/>
          <p14:tracePt t="133608" x="5821363" y="3429000"/>
          <p14:tracePt t="133625" x="5837238" y="3421063"/>
          <p14:tracePt t="133632" x="5851525" y="3413125"/>
          <p14:tracePt t="133657" x="5859463" y="3413125"/>
          <p14:tracePt t="133896" x="5867400" y="3413125"/>
          <p14:tracePt t="133920" x="5867400" y="3421063"/>
          <p14:tracePt t="133928" x="5875338" y="3429000"/>
          <p14:tracePt t="133941" x="5935663" y="3475038"/>
          <p14:tracePt t="133959" x="6065838" y="3543300"/>
          <p14:tracePt t="133959" x="6164263" y="3589338"/>
          <p14:tracePt t="133976" x="6354763" y="3649663"/>
          <p14:tracePt t="133993" x="6423025" y="3649663"/>
          <p14:tracePt t="134010" x="6477000" y="3665538"/>
          <p14:tracePt t="134027" x="6484938" y="3665538"/>
          <p14:tracePt t="134041" x="6507163" y="3665538"/>
          <p14:tracePt t="134072" x="6507163" y="3673475"/>
          <p14:tracePt t="134079" x="6507163" y="3679825"/>
          <p14:tracePt t="134091" x="6515100" y="3687763"/>
          <p14:tracePt t="134109" x="6523038" y="3703638"/>
          <p14:tracePt t="134126" x="6561138" y="3741738"/>
          <p14:tracePt t="134142" x="6569075" y="3749675"/>
          <p14:tracePt t="134158" x="6583363" y="3779838"/>
          <p14:tracePt t="134158" x="6599238" y="3794125"/>
          <p14:tracePt t="134177" x="6621463" y="3817938"/>
          <p14:tracePt t="134193" x="6629400" y="3832225"/>
          <p14:tracePt t="134209" x="6645275" y="3856038"/>
          <p14:tracePt t="134226" x="6667500" y="3878263"/>
          <p14:tracePt t="134242" x="6683375" y="3902075"/>
          <p14:tracePt t="134259" x="6721475" y="3940175"/>
          <p14:tracePt t="134276" x="6743700" y="3978275"/>
          <p14:tracePt t="134292" x="6781800" y="4016375"/>
          <p14:tracePt t="134309" x="6797675" y="4038600"/>
          <p14:tracePt t="134325" x="6804025" y="4046538"/>
          <p14:tracePt t="134341" x="6804025" y="4054475"/>
          <p14:tracePt t="134400" x="6804025" y="4038600"/>
          <p14:tracePt t="134512" x="6804025" y="4016375"/>
          <p14:tracePt t="134520" x="6804025" y="3992563"/>
          <p14:tracePt t="134528" x="6804025" y="3984625"/>
          <p14:tracePt t="134541" x="6773863" y="3924300"/>
          <p14:tracePt t="134558" x="6727825" y="3878263"/>
          <p14:tracePt t="134558" x="6697663" y="3863975"/>
          <p14:tracePt t="134577" x="6659563" y="3825875"/>
          <p14:tracePt t="134592" x="6629400" y="3794125"/>
          <p14:tracePt t="134609" x="6613525" y="3779838"/>
          <p14:tracePt t="134626" x="6607175" y="3771900"/>
          <p14:tracePt t="134641" x="6591300" y="3756025"/>
          <p14:tracePt t="134659" x="6561138" y="3733800"/>
          <p14:tracePt t="134675" x="6561138" y="3717925"/>
          <p14:tracePt t="134696" x="6561138" y="3711575"/>
          <p14:tracePt t="134720" x="6530975" y="3695700"/>
          <p14:tracePt t="134752" x="6484938" y="3687763"/>
          <p14:tracePt t="134760" x="6454775" y="3673475"/>
          <p14:tracePt t="134775" x="6392863" y="3649663"/>
          <p14:tracePt t="134775" x="6354763" y="3627438"/>
          <p14:tracePt t="134792" x="6316663" y="3611563"/>
          <p14:tracePt t="134809" x="6248400" y="3589338"/>
          <p14:tracePt t="134825" x="6194425" y="3551238"/>
          <p14:tracePt t="134842" x="6111875" y="3513138"/>
          <p14:tracePt t="134858" x="6049963" y="3489325"/>
          <p14:tracePt t="134875" x="5997575" y="3475038"/>
          <p14:tracePt t="134891" x="5965825" y="3467100"/>
          <p14:tracePt t="134908" x="5927725" y="3467100"/>
          <p14:tracePt t="134925" x="5867400" y="3451225"/>
          <p14:tracePt t="134941" x="5813425" y="3436938"/>
          <p14:tracePt t="134958" x="5730875" y="3413125"/>
          <p14:tracePt t="134974" x="5668963" y="3390900"/>
          <p14:tracePt t="134974" x="5608638" y="3375025"/>
          <p14:tracePt t="134993" x="5578475" y="3360738"/>
          <p14:tracePt t="135007" x="5524500" y="3344863"/>
          <p14:tracePt t="135007" x="5494338" y="3336925"/>
          <p14:tracePt t="135027" x="5448300" y="3314700"/>
          <p14:tracePt t="135043" x="5418138" y="3298825"/>
          <p14:tracePt t="135057" x="5372100" y="3276600"/>
          <p14:tracePt t="135073" x="5334000" y="3276600"/>
          <p14:tracePt t="135090" x="5280025" y="3254375"/>
          <p14:tracePt t="135107" x="5197475" y="3192463"/>
          <p14:tracePt t="135124" x="5127625" y="3178175"/>
          <p14:tracePt t="135140" x="5067300" y="3146425"/>
          <p14:tracePt t="135157" x="5021263" y="3124200"/>
          <p14:tracePt t="135173" x="4999038" y="3108325"/>
          <p14:tracePt t="135190" x="4968875" y="3108325"/>
          <p14:tracePt t="135207" x="4930775" y="3094038"/>
          <p14:tracePt t="135207" x="4899025" y="3086100"/>
          <p14:tracePt t="135224" x="4868863" y="3078163"/>
          <p14:tracePt t="135241" x="4838700" y="3070225"/>
          <p14:tracePt t="135256" x="4816475" y="3063875"/>
          <p14:tracePt t="135272" x="4800600" y="3063875"/>
          <p14:tracePt t="135289" x="4784725" y="3063875"/>
          <p14:tracePt t="135305" x="4778375" y="3063875"/>
          <p14:tracePt t="135322" x="4746625" y="3055938"/>
          <p14:tracePt t="135340" x="4724400" y="3048000"/>
          <p14:tracePt t="135356" x="4694238" y="3048000"/>
          <p14:tracePt t="135373" x="4640263" y="3040063"/>
          <p14:tracePt t="135373" x="4625975" y="3040063"/>
          <p14:tracePt t="135391" x="4602163" y="3040063"/>
          <p14:tracePt t="135406" x="4511675" y="3040063"/>
          <p14:tracePt t="135424" x="4441825" y="3040063"/>
          <p14:tracePt t="135440" x="4373563" y="3040063"/>
          <p14:tracePt t="135457" x="4275138" y="3040063"/>
          <p14:tracePt t="135473" x="4206875" y="3040063"/>
          <p14:tracePt t="135490" x="4098925" y="3040063"/>
          <p14:tracePt t="135506" x="4022725" y="3040063"/>
          <p14:tracePt t="135523" x="3970338" y="3040063"/>
          <p14:tracePt t="135540" x="3916363" y="3040063"/>
          <p14:tracePt t="135556" x="3863975" y="3040063"/>
          <p14:tracePt t="135573" x="3810000" y="3032125"/>
          <p14:tracePt t="135590" x="3779838" y="3032125"/>
          <p14:tracePt t="135590" x="3756025" y="3032125"/>
          <p14:tracePt t="135608" x="3711575" y="3032125"/>
          <p14:tracePt t="135624" x="3673475" y="3032125"/>
          <p14:tracePt t="135640" x="3627438" y="3032125"/>
          <p14:tracePt t="135657" x="3581400" y="3032125"/>
          <p14:tracePt t="135674" x="3551238" y="3032125"/>
          <p14:tracePt t="135688" x="3535363" y="3032125"/>
          <p14:tracePt t="135705" x="3505200" y="3032125"/>
          <p14:tracePt t="135722" x="3475038" y="3032125"/>
          <p14:tracePt t="135740" x="3429000" y="3032125"/>
          <p14:tracePt t="135756" x="3390900" y="3032125"/>
          <p14:tracePt t="135773" x="3336925" y="3032125"/>
          <p14:tracePt t="135789" x="3298825" y="3032125"/>
          <p14:tracePt t="135789" x="3284538" y="3032125"/>
          <p14:tracePt t="135808" x="3260725" y="3025775"/>
          <p14:tracePt t="135824" x="3230563" y="3017838"/>
          <p14:tracePt t="135840" x="3222625" y="3017838"/>
          <p14:tracePt t="135857" x="3192463" y="3017838"/>
          <p14:tracePt t="135873" x="3146425" y="3017838"/>
          <p14:tracePt t="135889" x="3101975" y="3017838"/>
          <p14:tracePt t="135906" x="3094038" y="3017838"/>
          <p14:tracePt t="135922" x="3101975" y="3017838"/>
          <p14:tracePt t="136055" x="3108325" y="3017838"/>
          <p14:tracePt t="136063" x="3124200" y="3017838"/>
          <p14:tracePt t="136079" x="3140075" y="3017838"/>
          <p14:tracePt t="136088" x="3154363" y="3017838"/>
          <p14:tracePt t="136105" x="3178175" y="3017838"/>
          <p14:tracePt t="136122" x="3184525" y="3017838"/>
          <p14:tracePt t="136138" x="3208338" y="3017838"/>
          <p14:tracePt t="136156" x="3238500" y="3017838"/>
          <p14:tracePt t="136172" x="3298825" y="3017838"/>
          <p14:tracePt t="136189" x="3382963" y="3017838"/>
          <p14:tracePt t="136189" x="3451225" y="3032125"/>
          <p14:tracePt t="136208" x="3475038" y="3032125"/>
          <p14:tracePt t="136223" x="3565525" y="3040063"/>
          <p14:tracePt t="136241" x="3597275" y="3040063"/>
          <p14:tracePt t="136256" x="3627438" y="3040063"/>
          <p14:tracePt t="136273" x="3665538" y="3048000"/>
          <p14:tracePt t="136289" x="3711575" y="3055938"/>
          <p14:tracePt t="136305" x="3787775" y="3070225"/>
          <p14:tracePt t="136322" x="3908425" y="3078163"/>
          <p14:tracePt t="136339" x="4054475" y="3094038"/>
          <p14:tracePt t="136356" x="4183063" y="3108325"/>
          <p14:tracePt t="136372" x="4259263" y="3124200"/>
          <p14:tracePt t="136389" x="4321175" y="3132138"/>
          <p14:tracePt t="136405" x="4373563" y="3140075"/>
          <p14:tracePt t="136405" x="4389438" y="3140075"/>
          <p14:tracePt t="136423" x="4449763" y="3154363"/>
          <p14:tracePt t="136440" x="4503738" y="3154363"/>
          <p14:tracePt t="136456" x="4533900" y="3154363"/>
          <p14:tracePt t="136472" x="4587875" y="3154363"/>
          <p14:tracePt t="136489" x="4656138" y="3154363"/>
          <p14:tracePt t="136506" x="4740275" y="3154363"/>
          <p14:tracePt t="136523" x="4822825" y="3154363"/>
          <p14:tracePt t="136539" x="4884738" y="3154363"/>
          <p14:tracePt t="136555" x="4937125" y="3170238"/>
          <p14:tracePt t="136571" x="4975225" y="3178175"/>
          <p14:tracePt t="136588" x="5006975" y="3192463"/>
          <p14:tracePt t="136606" x="5045075" y="3208338"/>
          <p14:tracePt t="136606" x="5067300" y="3208338"/>
          <p14:tracePt t="136624" x="5127625" y="3208338"/>
          <p14:tracePt t="136640" x="5219700" y="3246438"/>
          <p14:tracePt t="136656" x="5303838" y="3268663"/>
          <p14:tracePt t="136673" x="5356225" y="3284538"/>
          <p14:tracePt t="136689" x="5394325" y="3292475"/>
          <p14:tracePt t="136705" x="5426075" y="3306763"/>
          <p14:tracePt t="136722" x="5494338" y="3322638"/>
          <p14:tracePt t="136739" x="5554663" y="3352800"/>
          <p14:tracePt t="136755" x="5622925" y="3375025"/>
          <p14:tracePt t="136772" x="5676900" y="3406775"/>
          <p14:tracePt t="136788" x="5745163" y="3429000"/>
          <p14:tracePt t="136805" x="5783263" y="3436938"/>
          <p14:tracePt t="136805" x="5821363" y="3451225"/>
          <p14:tracePt t="136824" x="5851525" y="3467100"/>
          <p14:tracePt t="136838" x="5935663" y="3497263"/>
          <p14:tracePt t="136856" x="5989638" y="3513138"/>
          <p14:tracePt t="136872" x="6088063" y="3551238"/>
          <p14:tracePt t="136889" x="6149975" y="3581400"/>
          <p14:tracePt t="136905" x="6232525" y="3603625"/>
          <p14:tracePt t="136922" x="6294438" y="3619500"/>
          <p14:tracePt t="136938" x="6340475" y="3635375"/>
          <p14:tracePt t="136955" x="6378575" y="3657600"/>
          <p14:tracePt t="136971" x="6392863" y="3665538"/>
          <p14:tracePt t="136988" x="6408738" y="3673475"/>
          <p14:tracePt t="137004" x="6477000" y="3711575"/>
          <p14:tracePt t="137024" x="6523038" y="3725863"/>
          <p14:tracePt t="137038" x="6645275" y="3771900"/>
          <p14:tracePt t="137056" x="6689725" y="3794125"/>
          <p14:tracePt t="137072" x="6713538" y="3794125"/>
          <p14:tracePt t="137089" x="6721475" y="3802063"/>
          <p14:tracePt t="137104" x="6727825" y="3802063"/>
          <p14:tracePt t="137159" x="6727825" y="3810000"/>
          <p14:tracePt t="137167" x="6735763" y="3817938"/>
          <p14:tracePt t="137175" x="6751638" y="3832225"/>
          <p14:tracePt t="137187" x="6797675" y="3856038"/>
          <p14:tracePt t="137205" x="6835775" y="3894138"/>
          <p14:tracePt t="137221" x="6865938" y="3908425"/>
          <p14:tracePt t="137221" x="6896100" y="3932238"/>
          <p14:tracePt t="137241" x="6918325" y="3932238"/>
          <p14:tracePt t="137256" x="6942138" y="3954463"/>
          <p14:tracePt t="137272" x="6942138" y="3962400"/>
          <p14:tracePt t="137359" x="6942138" y="3970338"/>
          <p14:tracePt t="137367" x="6942138" y="3978275"/>
          <p14:tracePt t="137383" x="6942138" y="3984625"/>
          <p14:tracePt t="137391" x="6934200" y="3984625"/>
          <p14:tracePt t="137631" x="6911975" y="3962400"/>
          <p14:tracePt t="137639" x="6896100" y="3954463"/>
          <p14:tracePt t="137655" x="6896100" y="3946525"/>
          <p14:tracePt t="137655" x="6888163" y="3946525"/>
          <p14:tracePt t="137672" x="6880225" y="3924300"/>
          <p14:tracePt t="137687" x="6858000" y="3894138"/>
          <p14:tracePt t="137705" x="6842125" y="3886200"/>
          <p14:tracePt t="137721" x="6811963" y="3856038"/>
          <p14:tracePt t="137738" x="6773863" y="3825875"/>
          <p14:tracePt t="137754" x="6743700" y="3802063"/>
          <p14:tracePt t="137771" x="6697663" y="3763963"/>
          <p14:tracePt t="137786" x="6637338" y="3725863"/>
          <p14:tracePt t="137804" x="6599238" y="3711575"/>
          <p14:tracePt t="137821" x="6569075" y="3695700"/>
          <p14:tracePt t="137837" x="6545263" y="3679825"/>
          <p14:tracePt t="137837" x="6530975" y="3673475"/>
          <p14:tracePt t="137856" x="6499225" y="3657600"/>
          <p14:tracePt t="137871" x="6484938" y="3657600"/>
          <p14:tracePt t="137888" x="6461125" y="3641725"/>
          <p14:tracePt t="137905" x="6423025" y="3635375"/>
          <p14:tracePt t="137921" x="6370638" y="3611563"/>
          <p14:tracePt t="137937" x="6332538" y="3589338"/>
          <p14:tracePt t="137954" x="6278563" y="3565525"/>
          <p14:tracePt t="137970" x="6226175" y="3527425"/>
          <p14:tracePt t="137987" x="6188075" y="3505200"/>
          <p14:tracePt t="138004" x="6111875" y="3475038"/>
          <p14:tracePt t="138004" x="6096000" y="3467100"/>
          <p14:tracePt t="138026" x="6080125" y="3459163"/>
          <p14:tracePt t="138037" x="6042025" y="3451225"/>
          <p14:tracePt t="138053" x="5981700" y="3413125"/>
          <p14:tracePt t="138069" x="5927725" y="3398838"/>
          <p14:tracePt t="138086" x="5913438" y="3390900"/>
          <p14:tracePt t="138103" x="5859463" y="3375025"/>
          <p14:tracePt t="138120" x="5799138" y="3360738"/>
          <p14:tracePt t="138136" x="5684838" y="3330575"/>
          <p14:tracePt t="138152" x="5578475" y="3292475"/>
          <p14:tracePt t="138169" x="5486400" y="3268663"/>
          <p14:tracePt t="138186" x="5432425" y="3246438"/>
          <p14:tracePt t="138202" x="5387975" y="3238500"/>
          <p14:tracePt t="138219" x="5341938" y="3230563"/>
          <p14:tracePt t="138237" x="5303838" y="3230563"/>
          <p14:tracePt t="138252" x="5273675" y="3222625"/>
          <p14:tracePt t="138269" x="5241925" y="3216275"/>
          <p14:tracePt t="138287" x="5211763" y="3208338"/>
          <p14:tracePt t="138304" x="5165725" y="3192463"/>
          <p14:tracePt t="138321" x="5097463" y="3170238"/>
          <p14:tracePt t="138337" x="5029200" y="3132138"/>
          <p14:tracePt t="138354" x="4968875" y="3124200"/>
          <p14:tracePt t="138370" x="4914900" y="3116263"/>
          <p14:tracePt t="138387" x="4884738" y="3116263"/>
          <p14:tracePt t="138403" x="4868863" y="3116263"/>
          <p14:tracePt t="138420" x="4854575" y="3108325"/>
          <p14:tracePt t="138436" x="4846638" y="3108325"/>
          <p14:tracePt t="138453" x="4822825" y="3108325"/>
          <p14:tracePt t="138453" x="4800600" y="3101975"/>
          <p14:tracePt t="138471" x="4762500" y="3101975"/>
          <p14:tracePt t="138488" x="4708525" y="3094038"/>
          <p14:tracePt t="138504" x="4670425" y="3094038"/>
          <p14:tracePt t="138520" x="4632325" y="3094038"/>
          <p14:tracePt t="138537" x="4594225" y="3094038"/>
          <p14:tracePt t="138553" x="4556125" y="3094038"/>
          <p14:tracePt t="138570" x="4503738" y="3094038"/>
          <p14:tracePt t="138586" x="4465638" y="3094038"/>
          <p14:tracePt t="138603" x="4427538" y="3094038"/>
          <p14:tracePt t="138620" x="4403725" y="3094038"/>
          <p14:tracePt t="138636" x="4389438" y="3094038"/>
          <p14:tracePt t="138652" x="4365625" y="3094038"/>
          <p14:tracePt t="138652" x="4359275" y="3094038"/>
          <p14:tracePt t="138671" x="4351338" y="3078163"/>
          <p14:tracePt t="138687" x="4327525" y="3078163"/>
          <p14:tracePt t="138704" x="4313238" y="3078163"/>
          <p14:tracePt t="138720" x="4259263" y="3078163"/>
          <p14:tracePt t="138737" x="4213225" y="3063875"/>
          <p14:tracePt t="138753" x="4168775" y="3055938"/>
          <p14:tracePt t="138770" x="4122738" y="3055938"/>
          <p14:tracePt t="138786" x="4084638" y="3055938"/>
          <p14:tracePt t="138803" x="4038600" y="3055938"/>
          <p14:tracePt t="138820" x="3992563" y="3055938"/>
          <p14:tracePt t="138836" x="3954463" y="3055938"/>
          <p14:tracePt t="138853" x="3916363" y="3055938"/>
          <p14:tracePt t="138853" x="3902075" y="3055938"/>
          <p14:tracePt t="138871" x="3878263" y="3048000"/>
          <p14:tracePt t="138886" x="3856038" y="3048000"/>
          <p14:tracePt t="138886" x="3848100" y="3048000"/>
          <p14:tracePt t="138904" x="3817938" y="3040063"/>
          <p14:tracePt t="138920" x="3787775" y="3040063"/>
          <p14:tracePt t="138937" x="3756025" y="3040063"/>
          <p14:tracePt t="138953" x="3733800" y="3040063"/>
          <p14:tracePt t="138969" x="3725863" y="3040063"/>
          <p14:tracePt t="138985" x="3703638" y="3040063"/>
          <p14:tracePt t="139003" x="3679825" y="3032125"/>
          <p14:tracePt t="139021" x="3657600" y="3032125"/>
          <p14:tracePt t="139021" x="3649663" y="3032125"/>
          <p14:tracePt t="139038" x="3627438" y="3025775"/>
          <p14:tracePt t="139051" x="3597275" y="3025775"/>
          <p14:tracePt t="139068" x="3565525" y="3025775"/>
          <p14:tracePt t="139085" x="3535363" y="3025775"/>
          <p14:tracePt t="139102" x="3551238" y="3025775"/>
          <p14:tracePt t="139279" x="3559175" y="3025775"/>
          <p14:tracePt t="139303" x="3565525" y="3025775"/>
          <p14:tracePt t="139311" x="3573463" y="3025775"/>
          <p14:tracePt t="139319" x="3597275" y="3025775"/>
          <p14:tracePt t="139337" x="3611563" y="3025775"/>
          <p14:tracePt t="139353" x="3665538" y="3025775"/>
          <p14:tracePt t="139369" x="3695700" y="3025775"/>
          <p14:tracePt t="139386" x="3779838" y="3040063"/>
          <p14:tracePt t="139402" x="3856038" y="3048000"/>
          <p14:tracePt t="139419" x="3916363" y="3048000"/>
          <p14:tracePt t="139436" x="3984625" y="3048000"/>
          <p14:tracePt t="139452" x="4054475" y="3048000"/>
          <p14:tracePt t="139469" x="4098925" y="3048000"/>
          <p14:tracePt t="139469" x="4114800" y="3048000"/>
          <p14:tracePt t="139488" x="4137025" y="3048000"/>
          <p14:tracePt t="139503" x="4160838" y="3048000"/>
          <p14:tracePt t="139503" x="4168775" y="3048000"/>
          <p14:tracePt t="139520" x="4198938" y="3048000"/>
          <p14:tracePt t="139537" x="4229100" y="3063875"/>
          <p14:tracePt t="139553" x="4275138" y="3063875"/>
          <p14:tracePt t="139569" x="4313238" y="3063875"/>
          <p14:tracePt t="139586" x="4365625" y="3078163"/>
          <p14:tracePt t="139602" x="4419600" y="3086100"/>
          <p14:tracePt t="139619" x="4449763" y="3086100"/>
          <p14:tracePt t="139636" x="4473575" y="3094038"/>
          <p14:tracePt t="139652" x="4495800" y="3094038"/>
          <p14:tracePt t="139669" x="4533900" y="3101975"/>
          <p14:tracePt t="139669" x="4541838" y="3101975"/>
          <p14:tracePt t="139687" x="4549775" y="3101975"/>
          <p14:tracePt t="139702" x="4618038" y="3116263"/>
          <p14:tracePt t="139720" x="4648200" y="3116263"/>
          <p14:tracePt t="139737" x="4686300" y="3116263"/>
          <p14:tracePt t="139753" x="4740275" y="3116263"/>
          <p14:tracePt t="139769" x="4770438" y="3116263"/>
          <p14:tracePt t="139785" x="4808538" y="3116263"/>
          <p14:tracePt t="139802" x="4830763" y="3116263"/>
          <p14:tracePt t="139818" x="4846638" y="3116263"/>
          <p14:tracePt t="139835" x="4884738" y="3116263"/>
          <p14:tracePt t="139852" x="4937125" y="3124200"/>
          <p14:tracePt t="139869" x="5013325" y="3140075"/>
          <p14:tracePt t="139886" x="5083175" y="3140075"/>
          <p14:tracePt t="139886" x="5121275" y="3140075"/>
          <p14:tracePt t="139904" x="5151438" y="3140075"/>
          <p14:tracePt t="139904" x="5173663" y="3140075"/>
          <p14:tracePt t="139919" x="5203825" y="3140075"/>
          <p14:tracePt t="139936" x="5235575" y="3140075"/>
          <p14:tracePt t="139953" x="5273675" y="3146425"/>
          <p14:tracePt t="139969" x="5273675" y="3154363"/>
          <p14:tracePt t="139985" x="5280025" y="3154363"/>
          <p14:tracePt t="140039" x="5287963" y="3154363"/>
          <p14:tracePt t="140055" x="5295900" y="3154363"/>
          <p14:tracePt t="140063" x="5303838" y="3154363"/>
          <p14:tracePt t="140071" x="5311775" y="3154363"/>
          <p14:tracePt t="140087" x="5318125" y="3154363"/>
          <p14:tracePt t="141876" x="5334000" y="3170238"/>
          <p14:tracePt t="142551" x="5334000" y="3184525"/>
          <p14:tracePt t="142631" x="5341938" y="3184525"/>
          <p14:tracePt t="142887" x="5341938" y="3192463"/>
          <p14:tracePt t="142903" x="5341938" y="3208338"/>
          <p14:tracePt t="142911" x="5341938" y="3216275"/>
          <p14:tracePt t="142919" x="5341938" y="3222625"/>
          <p14:tracePt t="142935" x="5341938" y="3238500"/>
          <p14:tracePt t="143023" x="5341938" y="3246438"/>
          <p14:tracePt t="143055" x="5341938" y="3254375"/>
          <p14:tracePt t="143071" x="5334000" y="3254375"/>
          <p14:tracePt t="143151" x="5326063" y="3254375"/>
          <p14:tracePt t="143159" x="5318125" y="3254375"/>
          <p14:tracePt t="143167" x="5311775" y="3254375"/>
          <p14:tracePt t="143181" x="5303838" y="3254375"/>
          <p14:tracePt t="143247" x="5295900" y="3254375"/>
          <p14:tracePt t="143399" x="5287963" y="3246438"/>
          <p14:tracePt t="143735" x="5287963" y="3238500"/>
          <p14:tracePt t="143751" x="5280025" y="3230563"/>
          <p14:tracePt t="143823" x="5273675" y="3222625"/>
          <p14:tracePt t="143831" x="5249863" y="3222625"/>
          <p14:tracePt t="143848" x="5227638" y="3222625"/>
          <p14:tracePt t="143865" x="5189538" y="3208338"/>
          <p14:tracePt t="143881" x="5173663" y="3200400"/>
          <p14:tracePt t="143898" x="5159375" y="3192463"/>
          <p14:tracePt t="143914" x="5127625" y="3184525"/>
          <p14:tracePt t="143932" x="5097463" y="3178175"/>
          <p14:tracePt t="143947" x="5089525" y="3178175"/>
          <p14:tracePt t="143991" x="5097463" y="3178175"/>
          <p14:tracePt t="144191" x="5105400" y="3170238"/>
          <p14:tracePt t="144215" x="5113338" y="3170238"/>
          <p14:tracePt t="144231" x="5127625" y="3162300"/>
          <p14:tracePt t="144247" x="5135563" y="3162300"/>
          <p14:tracePt t="144263" x="5143500" y="3162300"/>
          <p14:tracePt t="144271" x="5151438" y="3154363"/>
          <p14:tracePt t="144295" x="5151438" y="3146425"/>
          <p14:tracePt t="144303" x="5151438" y="3140075"/>
          <p14:tracePt t="144326" x="5151438" y="3132138"/>
          <p14:tracePt t="144335" x="5151438" y="3116263"/>
          <p14:tracePt t="144350" x="5159375" y="3108325"/>
          <p14:tracePt t="144363" x="5159375" y="3101975"/>
          <p14:tracePt t="144379" x="5159375" y="3094038"/>
          <p14:tracePt t="144396" x="5159375" y="3055938"/>
          <p14:tracePt t="144413" x="5159375" y="3040063"/>
          <p14:tracePt t="144413" x="5143500" y="3025775"/>
          <p14:tracePt t="144431" x="5143500" y="3001963"/>
          <p14:tracePt t="144447" x="5135563" y="3001963"/>
          <p14:tracePt t="144463" x="5127625" y="2994025"/>
          <p14:tracePt t="144487" x="5121275" y="2987675"/>
          <p14:tracePt t="144511" x="5105400" y="2971800"/>
          <p14:tracePt t="144527" x="5105400" y="2963863"/>
          <p14:tracePt t="144543" x="5097463" y="2963863"/>
          <p14:tracePt t="144551" x="5097463" y="2955925"/>
          <p14:tracePt t="144567" x="5089525" y="2941638"/>
          <p14:tracePt t="144580" x="5089525" y="2933700"/>
          <p14:tracePt t="144596" x="5083175" y="2917825"/>
          <p14:tracePt t="144614" x="5059363" y="2895600"/>
          <p14:tracePt t="144614" x="5051425" y="2887663"/>
          <p14:tracePt t="144632" x="5051425" y="2865438"/>
          <p14:tracePt t="144648" x="5037138" y="2827338"/>
          <p14:tracePt t="144665" x="5029200" y="2797175"/>
          <p14:tracePt t="144681" x="5013325" y="2759075"/>
          <p14:tracePt t="144697" x="5013325" y="2727325"/>
          <p14:tracePt t="144714" x="4999038" y="2697163"/>
          <p14:tracePt t="144731" x="4983163" y="2659063"/>
          <p14:tracePt t="144747" x="4968875" y="2628900"/>
          <p14:tracePt t="144764" x="4960938" y="2590800"/>
          <p14:tracePt t="144780" x="4945063" y="2560638"/>
          <p14:tracePt t="144797" x="4930775" y="2514600"/>
          <p14:tracePt t="144797" x="4930775" y="2476500"/>
          <p14:tracePt t="144815" x="4930775" y="2446338"/>
          <p14:tracePt t="144829" x="4914900" y="2408238"/>
          <p14:tracePt t="144829" x="4914900" y="2392363"/>
          <p14:tracePt t="144848" x="4906963" y="2362200"/>
          <p14:tracePt t="144864" x="4906963" y="2324100"/>
          <p14:tracePt t="144881" x="4906963" y="2278063"/>
          <p14:tracePt t="144897" x="4906963" y="2263775"/>
          <p14:tracePt t="144914" x="4906963" y="2209800"/>
          <p14:tracePt t="144930" x="4906963" y="2179638"/>
          <p14:tracePt t="144946" x="4906963" y="2141538"/>
          <p14:tracePt t="144963" x="4906963" y="2111375"/>
          <p14:tracePt t="144980" x="4906963" y="2087563"/>
          <p14:tracePt t="144997" x="4906963" y="2041525"/>
          <p14:tracePt t="145014" x="4906963" y="2003425"/>
          <p14:tracePt t="145032" x="4906963" y="1989138"/>
          <p14:tracePt t="145045" x="4906963" y="1958975"/>
          <p14:tracePt t="145045" x="4906963" y="1935163"/>
          <p14:tracePt t="145064" x="4906963" y="1920875"/>
          <p14:tracePt t="145079" x="4906963" y="1905000"/>
          <p14:tracePt t="145096" x="4906963" y="1882775"/>
          <p14:tracePt t="145114" x="4906963" y="1866900"/>
          <p14:tracePt t="145129" x="4906963" y="1844675"/>
          <p14:tracePt t="145146" x="4906963" y="1828800"/>
          <p14:tracePt t="145163" x="4906963" y="1806575"/>
          <p14:tracePt t="145180" x="4914900" y="1782763"/>
          <p14:tracePt t="145196" x="4914900" y="1768475"/>
          <p14:tracePt t="145212" x="4922838" y="1744663"/>
          <p14:tracePt t="145232" x="4922838" y="1730375"/>
          <p14:tracePt t="145246" x="4922838" y="1714500"/>
          <p14:tracePt t="145264" x="4922838" y="1706563"/>
          <p14:tracePt t="145280" x="4922838" y="1684338"/>
          <p14:tracePt t="145296" x="4922838" y="1654175"/>
          <p14:tracePt t="145313" x="4922838" y="1622425"/>
          <p14:tracePt t="145330" x="4922838" y="1616075"/>
          <p14:tracePt t="145346" x="4922838" y="1592263"/>
          <p14:tracePt t="145363" x="4922838" y="1577975"/>
          <p14:tracePt t="145380" x="4922838" y="1554163"/>
          <p14:tracePt t="145396" x="4922838" y="1531938"/>
          <p14:tracePt t="145412" x="4914900" y="1501775"/>
          <p14:tracePt t="145412" x="4914900" y="1485900"/>
          <p14:tracePt t="145431" x="4906963" y="1470025"/>
          <p14:tracePt t="145446" x="4892675" y="1447800"/>
          <p14:tracePt t="145462" x="4892675" y="1425575"/>
          <p14:tracePt t="145480" x="4892675" y="1417638"/>
          <p14:tracePt t="145496" x="4876800" y="1401763"/>
          <p14:tracePt t="145512" x="4876800" y="1393825"/>
          <p14:tracePt t="145529" x="4876800" y="1379538"/>
          <p14:tracePt t="145546" x="4884738" y="1379538"/>
          <p14:tracePt t="145983" x="4906963" y="1379538"/>
          <p14:tracePt t="145991" x="4922838" y="1393825"/>
          <p14:tracePt t="145999" x="4960938" y="1401763"/>
          <p14:tracePt t="146012" x="5021263" y="1431925"/>
          <p14:tracePt t="146029" x="5083175" y="1455738"/>
          <p14:tracePt t="146029" x="5097463" y="1455738"/>
          <p14:tracePt t="146048" x="5105400" y="1455738"/>
          <p14:tracePt t="146061" x="5173663" y="1485900"/>
          <p14:tracePt t="146080" x="5211763" y="1508125"/>
          <p14:tracePt t="146096" x="5287963" y="1554163"/>
          <p14:tracePt t="146113" x="5356225" y="1616075"/>
          <p14:tracePt t="146129" x="5410200" y="1638300"/>
          <p14:tracePt t="146146" x="5470525" y="1692275"/>
          <p14:tracePt t="146162" x="5502275" y="1714500"/>
          <p14:tracePt t="146179" x="5532438" y="1744663"/>
          <p14:tracePt t="146196" x="5546725" y="1768475"/>
          <p14:tracePt t="146212" x="5578475" y="1798638"/>
          <p14:tracePt t="146212" x="5600700" y="1820863"/>
          <p14:tracePt t="146231" x="5608638" y="1828800"/>
          <p14:tracePt t="146245" x="5638800" y="1851025"/>
          <p14:tracePt t="146245" x="5646738" y="1858963"/>
          <p14:tracePt t="146264" x="5654675" y="1866900"/>
          <p14:tracePt t="146278" x="5684838" y="1897063"/>
          <p14:tracePt t="146296" x="5699125" y="1912938"/>
          <p14:tracePt t="146313" x="5730875" y="1935163"/>
          <p14:tracePt t="146330" x="5768975" y="1981200"/>
          <p14:tracePt t="146346" x="5791200" y="2003425"/>
          <p14:tracePt t="146360" x="5813425" y="2019300"/>
          <p14:tracePt t="146377" x="5837238" y="2049463"/>
          <p14:tracePt t="146394" x="5845175" y="2073275"/>
          <p14:tracePt t="146411" x="5859463" y="2087563"/>
          <p14:tracePt t="146428" x="5867400" y="2103438"/>
          <p14:tracePt t="146445" x="5883275" y="2117725"/>
          <p14:tracePt t="146461" x="5905500" y="2133600"/>
          <p14:tracePt t="146477" x="5905500" y="2149475"/>
          <p14:tracePt t="146477" x="5913438" y="2155825"/>
          <p14:tracePt t="146495" x="5927725" y="2171700"/>
          <p14:tracePt t="146512" x="5927725" y="2179638"/>
          <p14:tracePt t="146527" x="5943600" y="2193925"/>
          <p14:tracePt t="146544" x="5959475" y="2209800"/>
          <p14:tracePt t="146561" x="5973763" y="2232025"/>
          <p14:tracePt t="146577" x="5989638" y="2247900"/>
          <p14:tracePt t="146594" x="5997575" y="2255838"/>
          <p14:tracePt t="146612" x="5997575" y="2263775"/>
          <p14:tracePt t="146628" x="6003925" y="2278063"/>
          <p14:tracePt t="146646" x="6011863" y="2301875"/>
          <p14:tracePt t="146663" x="6019800" y="2316163"/>
          <p14:tracePt t="146677" x="6019800" y="2332038"/>
          <p14:tracePt t="146677" x="6019800" y="2339975"/>
          <p14:tracePt t="146696" x="6027738" y="2346325"/>
          <p14:tracePt t="146711" x="6027738" y="2354263"/>
          <p14:tracePt t="146727" x="6019800" y="2354263"/>
          <p14:tracePt t="146879" x="6003925" y="2354263"/>
          <p14:tracePt t="146887" x="5997575" y="2354263"/>
          <p14:tracePt t="146903" x="5981700" y="2354263"/>
          <p14:tracePt t="146912" x="5965825" y="2339975"/>
          <p14:tracePt t="146928" x="5927725" y="2308225"/>
          <p14:tracePt t="146945" x="5905500" y="2286000"/>
          <p14:tracePt t="146961" x="5889625" y="2270125"/>
          <p14:tracePt t="146978" x="5883275" y="2263775"/>
          <p14:tracePt t="146995" x="5883275" y="2255838"/>
          <p14:tracePt t="147687" x="5875338" y="2247900"/>
          <p14:tracePt t="147711" x="5875338" y="2232025"/>
          <p14:tracePt t="147743" x="5867400" y="2232025"/>
          <p14:tracePt t="147799" x="5859463" y="2217738"/>
          <p14:tracePt t="147839" x="5851525" y="2217738"/>
          <p14:tracePt t="147847" x="5851525" y="2209800"/>
          <p14:tracePt t="147859" x="5845175" y="2201863"/>
          <p14:tracePt t="147876" x="5837238" y="2193925"/>
          <p14:tracePt t="147893" x="5829300" y="2187575"/>
          <p14:tracePt t="147927" x="5821363" y="2187575"/>
          <p14:tracePt t="147943" x="5813425" y="2179638"/>
          <p14:tracePt t="147975" x="5807075" y="2171700"/>
          <p14:tracePt t="148016" x="5799138" y="2171700"/>
          <p14:tracePt t="148038" x="5791200" y="2163763"/>
          <p14:tracePt t="148046" x="5783263" y="2155825"/>
          <p14:tracePt t="148058" x="5768975" y="2141538"/>
          <p14:tracePt t="148076" x="5753100" y="2125663"/>
          <p14:tracePt t="148093" x="5745163" y="2125663"/>
          <p14:tracePt t="148109" x="5745163" y="2111375"/>
          <p14:tracePt t="148127" x="5730875" y="2103438"/>
          <p14:tracePt t="148143" x="5722938" y="2095500"/>
          <p14:tracePt t="148160" x="5715000" y="2087563"/>
          <p14:tracePt t="148177" x="5707063" y="2087563"/>
          <p14:tracePt t="148192" x="5692775" y="2073275"/>
          <p14:tracePt t="148209" x="5676900" y="2057400"/>
          <p14:tracePt t="148226" x="5661025" y="2041525"/>
          <p14:tracePt t="148263" x="5661025" y="2035175"/>
          <p14:tracePt t="148294" x="5654675" y="2019300"/>
          <p14:tracePt t="148302" x="5646738" y="2011363"/>
          <p14:tracePt t="148311" x="5630863" y="1997075"/>
          <p14:tracePt t="148326" x="5616575" y="1973263"/>
          <p14:tracePt t="148344" x="5600700" y="1958975"/>
          <p14:tracePt t="148360" x="5584825" y="1943100"/>
          <p14:tracePt t="148399" x="5584825" y="1935163"/>
          <p14:tracePt t="148423" x="5578475" y="1935163"/>
          <p14:tracePt t="148439" x="5570538" y="1935163"/>
          <p14:tracePt t="148463" x="5562600" y="1935163"/>
          <p14:tracePt t="148471" x="5554663" y="1920875"/>
          <p14:tracePt t="148479" x="5554663" y="1905000"/>
          <p14:tracePt t="148495" x="5540375" y="1897063"/>
          <p14:tracePt t="148511" x="5540375" y="1889125"/>
          <p14:tracePt t="148558" x="5532438" y="1889125"/>
          <p14:tracePt t="148575" x="5524500" y="1874838"/>
          <p14:tracePt t="148583" x="5524500" y="1866900"/>
          <p14:tracePt t="148607" x="5516563" y="1858963"/>
          <p14:tracePt t="148615" x="5516563" y="1851025"/>
          <p14:tracePt t="148625" x="5508625" y="1851025"/>
          <p14:tracePt t="148642" x="5508625" y="1844675"/>
          <p14:tracePt t="148659" x="5508625" y="1836738"/>
          <p14:tracePt t="148687" x="5502275" y="1828800"/>
          <p14:tracePt t="148695" x="5494338" y="1820863"/>
          <p14:tracePt t="148711" x="5486400" y="1806575"/>
          <p14:tracePt t="148727" x="5478463" y="1798638"/>
          <p14:tracePt t="148743" x="5470525" y="1774825"/>
          <p14:tracePt t="148760" x="5464175" y="1768475"/>
          <p14:tracePt t="148776" x="5456238" y="1760538"/>
          <p14:tracePt t="148793" x="5448300" y="1744663"/>
          <p14:tracePt t="148823" x="5448300" y="1730375"/>
          <p14:tracePt t="148855" x="5440363" y="1730375"/>
          <p14:tracePt t="148871" x="5440363" y="1722438"/>
          <p14:tracePt t="148911" x="5440363" y="1714500"/>
          <p14:tracePt t="149015" x="5432425" y="1714500"/>
          <p14:tracePt t="149062" x="5426075" y="1714500"/>
          <p14:tracePt t="149287" x="5410200" y="1714500"/>
          <p14:tracePt t="149311" x="5394325" y="1714500"/>
          <p14:tracePt t="149343" x="5387975" y="1714500"/>
          <p14:tracePt t="149375" x="5380038" y="1714500"/>
          <p14:tracePt t="149383" x="5364163" y="1714500"/>
          <p14:tracePt t="149393" x="5341938" y="1714500"/>
          <p14:tracePt t="149409" x="5334000" y="1714500"/>
          <p14:tracePt t="149425" x="5326063" y="1714500"/>
          <p14:tracePt t="149447" x="5318125" y="1714500"/>
          <p14:tracePt t="149479" x="5311775" y="1714500"/>
          <p14:tracePt t="149487" x="5295900" y="1714500"/>
          <p14:tracePt t="149503" x="5287963" y="1714500"/>
          <p14:tracePt t="149607" x="5273675" y="1698625"/>
          <p14:tracePt t="149631" x="5265738" y="1692275"/>
          <p14:tracePt t="149655" x="5265738" y="1684338"/>
          <p14:tracePt t="149663" x="5257800" y="1684338"/>
          <p14:tracePt t="149675" x="5257800" y="1676400"/>
          <p14:tracePt t="149691" x="5249863" y="1668463"/>
          <p14:tracePt t="149719" x="5249863" y="1660525"/>
          <p14:tracePt t="149751" x="5235575" y="1654175"/>
          <p14:tracePt t="149759" x="5235575" y="1630363"/>
          <p14:tracePt t="149776" x="5219700" y="1622425"/>
          <p14:tracePt t="149791" x="5211763" y="1616075"/>
          <p14:tracePt t="149823" x="5203825" y="1608138"/>
          <p14:tracePt t="149871" x="5203825" y="1600200"/>
          <p14:tracePt t="149887" x="5189538" y="1592263"/>
          <p14:tracePt t="149903" x="5189538" y="1584325"/>
          <p14:tracePt t="149927" x="5181600" y="1577975"/>
          <p14:tracePt t="149943" x="5181600" y="1570038"/>
          <p14:tracePt t="149967" x="5173663" y="1570038"/>
          <p14:tracePt t="149975" x="5165725" y="1554163"/>
          <p14:tracePt t="149991" x="5159375" y="1554163"/>
          <p14:tracePt t="149999" x="5151438" y="1539875"/>
          <p14:tracePt t="150008" x="5143500" y="1539875"/>
          <p14:tracePt t="150026" x="5135563" y="1524000"/>
          <p14:tracePt t="150042" x="5127625" y="1516063"/>
          <p14:tracePt t="150056" x="5113338" y="1501775"/>
          <p14:tracePt t="150074" x="5105400" y="1485900"/>
          <p14:tracePt t="150090" x="5097463" y="1485900"/>
          <p14:tracePt t="150107" x="5097463" y="1477963"/>
          <p14:tracePt t="150123" x="5089525" y="1463675"/>
          <p14:tracePt t="150141" x="5083175" y="1463675"/>
          <p14:tracePt t="150175" x="5083175" y="1455738"/>
          <p14:tracePt t="150183" x="5075238" y="1447800"/>
          <p14:tracePt t="150192" x="5067300" y="1439863"/>
          <p14:tracePt t="150215" x="5059363" y="1439863"/>
          <p14:tracePt t="150231" x="5051425" y="1425575"/>
          <p14:tracePt t="150241" x="5037138" y="1409700"/>
          <p14:tracePt t="150257" x="5021263" y="1401763"/>
          <p14:tracePt t="150279" x="5013325" y="1393825"/>
          <p14:tracePt t="150335" x="5006975" y="1387475"/>
          <p14:tracePt t="150375" x="5013325" y="1387475"/>
          <p14:tracePt t="150591" x="5029200" y="1393825"/>
          <p14:tracePt t="150615" x="5037138" y="1409700"/>
          <p14:tracePt t="150631" x="5059363" y="1409700"/>
          <p14:tracePt t="150639" x="5075238" y="1409700"/>
          <p14:tracePt t="150647" x="5097463" y="1425575"/>
          <p14:tracePt t="150663" x="5113338" y="1431925"/>
          <p14:tracePt t="150674" x="5151438" y="1447800"/>
          <p14:tracePt t="150690" x="5189538" y="1455738"/>
          <p14:tracePt t="150707" x="5203825" y="1463675"/>
          <p14:tracePt t="150724" x="5219700" y="1470025"/>
          <p14:tracePt t="150741" x="5235575" y="1470025"/>
          <p14:tracePt t="150759" x="5235575" y="1477963"/>
          <p14:tracePt t="150773" x="5241925" y="1485900"/>
          <p14:tracePt t="150790" x="5257800" y="1493838"/>
          <p14:tracePt t="150808" x="5280025" y="1493838"/>
          <p14:tracePt t="150825" x="5280025" y="1501775"/>
          <p14:tracePt t="150840" x="5287963" y="1501775"/>
          <p14:tracePt t="150857" x="5295900" y="1508125"/>
          <p14:tracePt t="150895" x="5303838" y="1516063"/>
          <p14:tracePt t="150903" x="5311775" y="1524000"/>
          <p14:tracePt t="150927" x="5318125" y="1531938"/>
          <p14:tracePt t="150975" x="5334000" y="1539875"/>
          <p14:tracePt t="150991" x="5341938" y="1546225"/>
          <p14:tracePt t="151007" x="5356225" y="1546225"/>
          <p14:tracePt t="151025" x="5364163" y="1554163"/>
          <p14:tracePt t="151031" x="5372100" y="1554163"/>
          <p14:tracePt t="151041" x="5372100" y="1562100"/>
          <p14:tracePt t="151056" x="5394325" y="1562100"/>
          <p14:tracePt t="151073" x="5410200" y="1577975"/>
          <p14:tracePt t="151089" x="5432425" y="1577975"/>
          <p14:tracePt t="151105" x="5432425" y="1584325"/>
          <p14:tracePt t="151143" x="5440363" y="1584325"/>
          <p14:tracePt t="151167" x="5448300" y="1600200"/>
          <p14:tracePt t="151199" x="5456238" y="1600200"/>
          <p14:tracePt t="151287" x="5464175" y="1600200"/>
          <p14:tracePt t="151343" x="5470525" y="1600200"/>
          <p14:tracePt t="151399" x="5486400" y="1600200"/>
          <p14:tracePt t="151407" x="5494338" y="1592263"/>
          <p14:tracePt t="151423" x="5516563" y="1570038"/>
          <p14:tracePt t="151440" x="5532438" y="1546225"/>
          <p14:tracePt t="151457" x="5546725" y="1531938"/>
          <p14:tracePt t="151473" x="5554663" y="1516063"/>
          <p14:tracePt t="151490" x="5562600" y="1516063"/>
          <p14:tracePt t="151505" x="5570538" y="1531938"/>
          <p14:tracePt t="151655" x="5584825" y="1554163"/>
          <p14:tracePt t="151679" x="5584825" y="1562100"/>
          <p14:tracePt t="151687" x="5584825" y="1577975"/>
          <p14:tracePt t="151695" x="5592763" y="1592263"/>
          <p14:tracePt t="151727" x="5592763" y="1600200"/>
          <p14:tracePt t="151783" x="5592763" y="1608138"/>
          <p14:tracePt t="151799" x="5592763" y="1616075"/>
          <p14:tracePt t="151815" x="5592763" y="1622425"/>
          <p14:tracePt t="151831" x="5592763" y="1630363"/>
          <p14:tracePt t="151855" x="5584825" y="1638300"/>
          <p14:tracePt t="151872" x="5584825" y="1646238"/>
          <p14:tracePt t="151879" x="5578475" y="1654175"/>
          <p14:tracePt t="151889" x="5570538" y="1654175"/>
          <p14:tracePt t="151906" x="5562600" y="1654175"/>
          <p14:tracePt t="151967" x="5546725" y="1654175"/>
          <p14:tracePt t="151983" x="5540375" y="1646238"/>
          <p14:tracePt t="152023" x="5532438" y="1638300"/>
          <p14:tracePt t="152030" x="5532438" y="1630363"/>
          <p14:tracePt t="152046" x="5524500" y="1616075"/>
          <p14:tracePt t="152071" x="5524500" y="1608138"/>
          <p14:tracePt t="152087" x="5524500" y="1584325"/>
          <p14:tracePt t="152095" x="5516563" y="1584325"/>
          <p14:tracePt t="152105" x="5508625" y="1577975"/>
          <p14:tracePt t="152122" x="5502275" y="1562100"/>
          <p14:tracePt t="152183" x="5486400" y="1562100"/>
          <p14:tracePt t="152271" x="5478463" y="1562100"/>
          <p14:tracePt t="152319" x="5464175" y="1562100"/>
          <p14:tracePt t="152327" x="5456238" y="1562100"/>
          <p14:tracePt t="152338" x="5440363" y="1562100"/>
          <p14:tracePt t="152356" x="5440363" y="1570038"/>
          <p14:tracePt t="152375" x="5432425" y="1570038"/>
          <p14:tracePt t="152388" x="5432425" y="1577975"/>
          <p14:tracePt t="152407" x="5426075" y="1577975"/>
          <p14:tracePt t="152421" x="5418138" y="1592263"/>
          <p14:tracePt t="152440" x="5410200" y="1600200"/>
          <p14:tracePt t="152456" x="5394325" y="1630363"/>
          <p14:tracePt t="152473" x="5394325" y="1646238"/>
          <p14:tracePt t="152489" x="5387975" y="1668463"/>
          <p14:tracePt t="152506" x="5387975" y="1676400"/>
          <p14:tracePt t="152535" x="5387975" y="1692275"/>
          <p14:tracePt t="152550" x="5387975" y="1698625"/>
          <p14:tracePt t="152574" x="5387975" y="1714500"/>
          <p14:tracePt t="152582" x="5387975" y="1722438"/>
          <p14:tracePt t="152598" x="5387975" y="1730375"/>
          <p14:tracePt t="152607" x="5387975" y="1736725"/>
          <p14:tracePt t="152623" x="5387975" y="1744663"/>
          <p14:tracePt t="152639" x="5387975" y="1760538"/>
          <p14:tracePt t="152656" x="5387975" y="1782763"/>
          <p14:tracePt t="152673" x="5387975" y="1806575"/>
          <p14:tracePt t="152689" x="5394325" y="1820863"/>
          <p14:tracePt t="152706" x="5402263" y="1851025"/>
          <p14:tracePt t="152722" x="5410200" y="1882775"/>
          <p14:tracePt t="152738" x="5418138" y="1905000"/>
          <p14:tracePt t="152755" x="5432425" y="1927225"/>
          <p14:tracePt t="152772" x="5440363" y="1958975"/>
          <p14:tracePt t="152789" x="5456238" y="1989138"/>
          <p14:tracePt t="152789" x="5464175" y="1997075"/>
          <p14:tracePt t="152807" x="5464175" y="2003425"/>
          <p14:tracePt t="152823" x="5478463" y="2041525"/>
          <p14:tracePt t="152840" x="5502275" y="2079625"/>
          <p14:tracePt t="152856" x="5532438" y="2117725"/>
          <p14:tracePt t="152873" x="5546725" y="2149475"/>
          <p14:tracePt t="152889" x="5562600" y="2201863"/>
          <p14:tracePt t="152905" x="5584825" y="2263775"/>
          <p14:tracePt t="152922" x="5600700" y="2316163"/>
          <p14:tracePt t="152938" x="5622925" y="2346325"/>
          <p14:tracePt t="152955" x="5638800" y="2370138"/>
          <p14:tracePt t="152972" x="5654675" y="2400300"/>
          <p14:tracePt t="152988" x="5661025" y="2408238"/>
          <p14:tracePt t="153004" x="5684838" y="2446338"/>
          <p14:tracePt t="153023" x="5715000" y="2484438"/>
          <p14:tracePt t="153023" x="5730875" y="2522538"/>
          <p14:tracePt t="153039" x="5775325" y="2590800"/>
          <p14:tracePt t="153056" x="5799138" y="2613025"/>
          <p14:tracePt t="153072" x="5813425" y="2644775"/>
          <p14:tracePt t="153089" x="5829300" y="2659063"/>
          <p14:tracePt t="153105" x="5845175" y="2667000"/>
          <p14:tracePt t="153127" x="5845175" y="2674938"/>
          <p14:tracePt t="153137" x="5859463" y="2697163"/>
          <p14:tracePt t="153155" x="5883275" y="2720975"/>
          <p14:tracePt t="153172" x="5913438" y="2759075"/>
          <p14:tracePt t="153188" x="5913438" y="2765425"/>
          <p14:tracePt t="153204" x="5927725" y="2789238"/>
          <p14:tracePt t="153204" x="5935663" y="2803525"/>
          <p14:tracePt t="153223" x="5943600" y="2811463"/>
          <p14:tracePt t="153238" x="5981700" y="2857500"/>
          <p14:tracePt t="153256" x="5997575" y="2879725"/>
          <p14:tracePt t="153272" x="6011863" y="2895600"/>
          <p14:tracePt t="153289" x="6027738" y="2903538"/>
          <p14:tracePt t="153305" x="6042025" y="2933700"/>
          <p14:tracePt t="153322" x="6057900" y="2955925"/>
          <p14:tracePt t="153338" x="6096000" y="2994025"/>
          <p14:tracePt t="153354" x="6118225" y="3032125"/>
          <p14:tracePt t="153372" x="6142038" y="3078163"/>
          <p14:tracePt t="153388" x="6180138" y="3132138"/>
          <p14:tracePt t="153405" x="6218238" y="3184525"/>
          <p14:tracePt t="153421" x="6256338" y="3246438"/>
          <p14:tracePt t="153421" x="6270625" y="3276600"/>
          <p14:tracePt t="153439" x="6324600" y="3344863"/>
          <p14:tracePt t="153456" x="6354763" y="3382963"/>
          <p14:tracePt t="153472" x="6400800" y="3421063"/>
          <p14:tracePt t="153488" x="6430963" y="3444875"/>
          <p14:tracePt t="153505" x="6461125" y="3475038"/>
          <p14:tracePt t="153521" x="6484938" y="3475038"/>
          <p14:tracePt t="153537" x="6507163" y="3489325"/>
          <p14:tracePt t="153554" x="6515100" y="3489325"/>
          <p14:tracePt t="153570" x="6523038" y="3489325"/>
          <p14:tracePt t="153587" x="6530975" y="3489325"/>
          <p14:tracePt t="153604" x="6537325" y="3489325"/>
          <p14:tracePt t="153620" x="6545263" y="3489325"/>
          <p14:tracePt t="153637" x="6561138" y="3459163"/>
          <p14:tracePt t="153637" x="6569075" y="3421063"/>
          <p14:tracePt t="153656" x="6591300" y="3336925"/>
          <p14:tracePt t="153672" x="6621463" y="3254375"/>
          <p14:tracePt t="153688" x="6629400" y="3222625"/>
          <p14:tracePt t="153705" x="6629400" y="3200400"/>
          <p14:tracePt t="153721" x="6629400" y="3192463"/>
          <p14:tracePt t="153737" x="6629400" y="3162300"/>
          <p14:tracePt t="153754" x="6629400" y="3146425"/>
          <p14:tracePt t="153770" x="6629400" y="3124200"/>
          <p14:tracePt t="153788" x="6629400" y="3108325"/>
          <p14:tracePt t="153805" x="6629400" y="3101975"/>
          <p14:tracePt t="153820" x="6629400" y="3094038"/>
          <p14:tracePt t="153837" x="6629400" y="3078163"/>
          <p14:tracePt t="153856" x="6629400" y="3063875"/>
          <p14:tracePt t="153872" x="6629400" y="3001963"/>
          <p14:tracePt t="153888" x="6607175" y="2955925"/>
          <p14:tracePt t="153905" x="6607175" y="2903538"/>
          <p14:tracePt t="153921" x="6575425" y="2857500"/>
          <p14:tracePt t="153938" x="6553200" y="2803525"/>
          <p14:tracePt t="153954" x="6523038" y="2759075"/>
          <p14:tracePt t="153971" x="6499225" y="2735263"/>
          <p14:tracePt t="153987" x="6484938" y="2720975"/>
          <p14:tracePt t="154003" x="6461125" y="2697163"/>
          <p14:tracePt t="154021" x="6446838" y="2667000"/>
          <p14:tracePt t="154037" x="6416675" y="2628900"/>
          <p14:tracePt t="154053" x="6370638" y="2568575"/>
          <p14:tracePt t="154070" x="6340475" y="2522538"/>
          <p14:tracePt t="154070" x="6324600" y="2498725"/>
          <p14:tracePt t="154087" x="6308725" y="2476500"/>
          <p14:tracePt t="154104" x="6286500" y="2454275"/>
          <p14:tracePt t="154119" x="6248400" y="2416175"/>
          <p14:tracePt t="154136" x="6194425" y="2362200"/>
          <p14:tracePt t="154153" x="6156325" y="2316163"/>
          <p14:tracePt t="154169" x="6134100" y="2286000"/>
          <p14:tracePt t="154186" x="6096000" y="2232025"/>
          <p14:tracePt t="154203" x="6065838" y="2201863"/>
          <p14:tracePt t="154219" x="6035675" y="2163763"/>
          <p14:tracePt t="154237" x="6011863" y="2125663"/>
          <p14:tracePt t="154253" x="5973763" y="2087563"/>
          <p14:tracePt t="154269" x="5889625" y="1997075"/>
          <p14:tracePt t="154288" x="5845175" y="1943100"/>
          <p14:tracePt t="154304" x="5807075" y="1897063"/>
          <p14:tracePt t="154321" x="5783263" y="1858963"/>
          <p14:tracePt t="154337" x="5761038" y="1836738"/>
          <p14:tracePt t="154354" x="5745163" y="1820863"/>
          <p14:tracePt t="154370" x="5745163" y="1806575"/>
          <p14:tracePt t="154386" x="5730875" y="1782763"/>
          <p14:tracePt t="154403" x="5707063" y="1752600"/>
          <p14:tracePt t="154420" x="5684838" y="1736725"/>
          <p14:tracePt t="154437" x="5676900" y="1722438"/>
          <p14:tracePt t="154453" x="5638800" y="1692275"/>
          <p14:tracePt t="154453" x="5630863" y="1684338"/>
          <p14:tracePt t="154472" x="5616575" y="1668463"/>
          <p14:tracePt t="154488" x="5608638" y="1668463"/>
          <p14:tracePt t="154511" x="5608638" y="1676400"/>
          <p14:tracePt t="154775" x="5592763" y="1692275"/>
          <p14:tracePt t="154783" x="5584825" y="1706563"/>
          <p14:tracePt t="154791" x="5562600" y="1736725"/>
          <p14:tracePt t="154803" x="5478463" y="1790700"/>
          <p14:tracePt t="154820" x="5334000" y="1828800"/>
          <p14:tracePt t="154836" x="5143500" y="1866900"/>
          <p14:tracePt t="154853" x="4960938" y="1889125"/>
          <p14:tracePt t="154853" x="4854575" y="1889125"/>
          <p14:tracePt t="154871" x="4762500" y="1889125"/>
          <p14:tracePt t="154887" x="4564063" y="1889125"/>
          <p14:tracePt t="154904" x="4503738" y="1889125"/>
          <p14:tracePt t="154920" x="4487863" y="1889125"/>
          <p14:tracePt t="154937" x="4435475" y="1889125"/>
          <p14:tracePt t="154953" x="4343400" y="1882775"/>
          <p14:tracePt t="154970" x="4168775" y="1851025"/>
          <p14:tracePt t="154987" x="4038600" y="1798638"/>
          <p14:tracePt t="155003" x="3978275" y="1774825"/>
          <p14:tracePt t="155022" x="3932238" y="1744663"/>
          <p14:tracePt t="155035" x="3916363" y="1730375"/>
          <p14:tracePt t="155052" x="3908425" y="1722438"/>
          <p14:tracePt t="155068" x="3894138" y="1706563"/>
          <p14:tracePt t="155095" x="3878263" y="1692275"/>
          <p14:tracePt t="155111" x="3870325" y="1684338"/>
          <p14:tracePt t="155127" x="3870325" y="1676400"/>
          <p14:tracePt t="155136" x="3870325" y="1660525"/>
          <p14:tracePt t="155153" x="3870325" y="1638300"/>
          <p14:tracePt t="155169" x="3870325" y="1622425"/>
          <p14:tracePt t="155186" x="3878263" y="1622425"/>
          <p14:tracePt t="155231" x="3902075" y="1622425"/>
          <p14:tracePt t="155239" x="3924300" y="1622425"/>
          <p14:tracePt t="155252" x="3984625" y="1600200"/>
          <p14:tracePt t="155269" x="4060825" y="1554163"/>
          <p14:tracePt t="155269" x="4092575" y="1554163"/>
          <p14:tracePt t="155287" x="4137025" y="1531938"/>
          <p14:tracePt t="155304" x="4152900" y="1524000"/>
          <p14:tracePt t="155320" x="4160838" y="1508125"/>
          <p14:tracePt t="155337" x="4175125" y="1501775"/>
          <p14:tracePt t="155353" x="4183063" y="1485900"/>
          <p14:tracePt t="155369" x="4191000" y="1470025"/>
          <p14:tracePt t="155386" x="4198938" y="1470025"/>
          <p14:tracePt t="155402" x="4206875" y="1463675"/>
          <p14:tracePt t="155418" x="4198938" y="1463675"/>
          <p14:tracePt t="155583" x="4183063" y="1455738"/>
          <p14:tracePt t="155599" x="4168775" y="1447800"/>
          <p14:tracePt t="155607" x="4152900" y="1447800"/>
          <p14:tracePt t="155618" x="4137025" y="1447800"/>
          <p14:tracePt t="155636" x="4084638" y="1447800"/>
          <p14:tracePt t="155652" x="4046538" y="1447800"/>
          <p14:tracePt t="155669" x="4016375" y="1447800"/>
          <p14:tracePt t="155669" x="4000500" y="1455738"/>
          <p14:tracePt t="155688" x="3992563" y="1455738"/>
          <p14:tracePt t="155701" x="3954463" y="1463675"/>
          <p14:tracePt t="155720" x="3902075" y="1477963"/>
          <p14:tracePt t="155737" x="3878263" y="1477963"/>
          <p14:tracePt t="155752" x="3863975" y="1477963"/>
          <p14:tracePt t="155768" x="3840163" y="1501775"/>
          <p14:tracePt t="155786" x="3794125" y="1524000"/>
          <p14:tracePt t="155802" x="3771900" y="1546225"/>
          <p14:tracePt t="155819" x="3733800" y="1562100"/>
          <p14:tracePt t="155836" x="3703638" y="1577975"/>
          <p14:tracePt t="155852" x="3673475" y="1592263"/>
          <p14:tracePt t="155869" x="3657600" y="1608138"/>
          <p14:tracePt t="155886" x="3627438" y="1630363"/>
          <p14:tracePt t="155886" x="3597275" y="1646238"/>
          <p14:tracePt t="155904" x="3543300" y="1698625"/>
          <p14:tracePt t="155920" x="3497263" y="1730375"/>
          <p14:tracePt t="155937" x="3444875" y="1774825"/>
          <p14:tracePt t="155953" x="3413125" y="1798638"/>
          <p14:tracePt t="155969" x="3406775" y="1806575"/>
          <p14:tracePt t="155985" x="3390900" y="1820863"/>
          <p14:tracePt t="156002" x="3368675" y="1828800"/>
          <p14:tracePt t="156002" x="3360738" y="1836738"/>
          <p14:tracePt t="156024" x="3336925" y="1851025"/>
          <p14:tracePt t="156035" x="3298825" y="1874838"/>
          <p14:tracePt t="156052" x="3268663" y="1889125"/>
          <p14:tracePt t="156069" x="3260725" y="1897063"/>
          <p14:tracePt t="156084" x="3254375" y="1905000"/>
          <p14:tracePt t="156101" x="3238500" y="1912938"/>
          <p14:tracePt t="156118" x="3200400" y="1943100"/>
          <p14:tracePt t="156136" x="3162300" y="1981200"/>
          <p14:tracePt t="156153" x="3140075" y="2003425"/>
          <p14:tracePt t="156169" x="3108325" y="2019300"/>
          <p14:tracePt t="156186" x="3094038" y="2049463"/>
          <p14:tracePt t="156202" x="3086100" y="2073275"/>
          <p14:tracePt t="156218" x="3070225" y="2087563"/>
          <p14:tracePt t="156235" x="3070225" y="2095500"/>
          <p14:tracePt t="156251" x="3063875" y="2111375"/>
          <p14:tracePt t="156267" x="3055938" y="2117725"/>
          <p14:tracePt t="156284" x="3055938" y="2133600"/>
          <p14:tracePt t="156302" x="3040063" y="2149475"/>
          <p14:tracePt t="156318" x="3040063" y="2179638"/>
          <p14:tracePt t="156336" x="3025775" y="2201863"/>
          <p14:tracePt t="156351" x="3025775" y="2225675"/>
          <p14:tracePt t="156369" x="3025775" y="2232025"/>
          <p14:tracePt t="156399" x="3025775" y="2239963"/>
          <p14:tracePt t="156407" x="3025775" y="2247900"/>
          <p14:tracePt t="156418" x="3025775" y="2270125"/>
          <p14:tracePt t="156435" x="3025775" y="2301875"/>
          <p14:tracePt t="156452" x="3025775" y="2324100"/>
          <p14:tracePt t="156469" x="3025775" y="2346325"/>
          <p14:tracePt t="156485" x="3025775" y="2354263"/>
          <p14:tracePt t="156501" x="3025775" y="2370138"/>
          <p14:tracePt t="156518" x="3025775" y="2378075"/>
          <p14:tracePt t="156536" x="3025775" y="2384425"/>
          <p14:tracePt t="156552" x="3032125" y="2408238"/>
          <p14:tracePt t="156567" x="3055938" y="2430463"/>
          <p14:tracePt t="156585" x="3094038" y="2454275"/>
          <p14:tracePt t="156601" x="3108325" y="2460625"/>
          <p14:tracePt t="156616" x="3132138" y="2476500"/>
          <p14:tracePt t="156634" x="3162300" y="2476500"/>
          <p14:tracePt t="156651" x="3192463" y="2468563"/>
          <p14:tracePt t="156668" x="3230563" y="2446338"/>
          <p14:tracePt t="156685" x="3276600" y="2416175"/>
          <p14:tracePt t="156685" x="3314700" y="2392363"/>
          <p14:tracePt t="156704" x="3336925" y="2384425"/>
          <p14:tracePt t="156717" x="3398838" y="2332038"/>
          <p14:tracePt t="156717" x="3444875" y="2316163"/>
          <p14:tracePt t="156738" x="3551238" y="2263775"/>
          <p14:tracePt t="156752" x="3673475" y="2217738"/>
          <p14:tracePt t="156768" x="3725863" y="2193925"/>
          <p14:tracePt t="156785" x="3749675" y="2179638"/>
          <p14:tracePt t="156801" x="3763963" y="2171700"/>
          <p14:tracePt t="156818" x="3802063" y="2133600"/>
          <p14:tracePt t="156834" x="3863975" y="2087563"/>
          <p14:tracePt t="156851" x="3962400" y="2035175"/>
          <p14:tracePt t="156869" x="4038600" y="2003425"/>
          <p14:tracePt t="156884" x="4098925" y="1973263"/>
          <p14:tracePt t="156900" x="4152900" y="1943100"/>
          <p14:tracePt t="156917" x="4206875" y="1905000"/>
          <p14:tracePt t="156917" x="4244975" y="1882775"/>
          <p14:tracePt t="156936" x="4297363" y="1828800"/>
          <p14:tracePt t="156952" x="4351338" y="1790700"/>
          <p14:tracePt t="156968" x="4381500" y="1760538"/>
          <p14:tracePt t="156985" x="4397375" y="1736725"/>
          <p14:tracePt t="157001" x="4411663" y="1722438"/>
          <p14:tracePt t="157017" x="4435475" y="1684338"/>
          <p14:tracePt t="157036" x="4441825" y="1660525"/>
          <p14:tracePt t="157050" x="4449763" y="1622425"/>
          <p14:tracePt t="157066" x="4457700" y="1616075"/>
          <p14:tracePt t="157083" x="4457700" y="1608138"/>
          <p14:tracePt t="157099" x="4457700" y="1592263"/>
          <p14:tracePt t="157116" x="4457700" y="1584325"/>
          <p14:tracePt t="157133" x="4457700" y="1577975"/>
          <p14:tracePt t="157149" x="4457700" y="1562100"/>
          <p14:tracePt t="157167" x="4457700" y="1554163"/>
          <p14:tracePt t="157182" x="4449763" y="1546225"/>
          <p14:tracePt t="157199" x="4435475" y="1531938"/>
          <p14:tracePt t="157216" x="4419600" y="1524000"/>
          <p14:tracePt t="157232" x="4403725" y="1508125"/>
          <p14:tracePt t="157249" x="4403725" y="1501775"/>
          <p14:tracePt t="157266" x="4397375" y="1501775"/>
          <p14:tracePt t="157284" x="4381500" y="1501775"/>
          <p14:tracePt t="157303" x="4373563" y="1501775"/>
          <p14:tracePt t="157317" x="4343400" y="1485900"/>
          <p14:tracePt t="157317" x="4335463" y="1485900"/>
          <p14:tracePt t="157336" x="4321175" y="1485900"/>
          <p14:tracePt t="157351" x="4313238" y="1485900"/>
          <p14:tracePt t="157368" x="4297363" y="1485900"/>
          <p14:tracePt t="157385" x="4283075" y="1485900"/>
          <p14:tracePt t="157401" x="4251325" y="1485900"/>
          <p14:tracePt t="157417" x="4237038" y="1485900"/>
          <p14:tracePt t="157434" x="4229100" y="1485900"/>
          <p14:tracePt t="157449" x="4213225" y="1485900"/>
          <p14:tracePt t="157466" x="4191000" y="1485900"/>
          <p14:tracePt t="157484" x="4152900" y="1485900"/>
          <p14:tracePt t="157500" x="4106863" y="1493838"/>
          <p14:tracePt t="157517" x="4060825" y="1508125"/>
          <p14:tracePt t="157534" x="4008438" y="1524000"/>
          <p14:tracePt t="157534" x="3992563" y="1524000"/>
          <p14:tracePt t="157551" x="3978275" y="1539875"/>
          <p14:tracePt t="157567" x="3908425" y="1577975"/>
          <p14:tracePt t="157584" x="3870325" y="1600200"/>
          <p14:tracePt t="157601" x="3832225" y="1638300"/>
          <p14:tracePt t="157617" x="3779838" y="1676400"/>
          <p14:tracePt t="157634" x="3725863" y="1722438"/>
          <p14:tracePt t="157650" x="3687763" y="1774825"/>
          <p14:tracePt t="157667" x="3649663" y="1820863"/>
          <p14:tracePt t="157684" x="3635375" y="1844675"/>
          <p14:tracePt t="157700" x="3635375" y="1851025"/>
          <p14:tracePt t="157927" x="3635375" y="1866900"/>
          <p14:tracePt t="157951" x="3635375" y="1874838"/>
          <p14:tracePt t="157975" x="3635375" y="1882775"/>
          <p14:tracePt t="158015" x="3619500" y="1897063"/>
          <p14:tracePt t="158023" x="3619500" y="1905000"/>
          <p14:tracePt t="158040" x="3597275" y="1935163"/>
          <p14:tracePt t="158049" x="3589338" y="1965325"/>
          <p14:tracePt t="158066" x="3559175" y="1997075"/>
          <p14:tracePt t="158083" x="3527425" y="2027238"/>
          <p14:tracePt t="158100" x="3513138" y="2049463"/>
          <p14:tracePt t="158116" x="3482975" y="2079625"/>
          <p14:tracePt t="158133" x="3467100" y="2095500"/>
          <p14:tracePt t="158150" x="3451225" y="2111375"/>
          <p14:tracePt t="158167" x="3451225" y="2133600"/>
          <p14:tracePt t="158182" x="3436938" y="2155825"/>
          <p14:tracePt t="158200" x="3421063" y="2155825"/>
          <p14:tracePt t="158217" x="3421063" y="2163763"/>
          <p14:tracePt t="158232" x="3413125" y="2179638"/>
          <p14:tracePt t="158249" x="3406775" y="2187575"/>
          <p14:tracePt t="158266" x="3390900" y="2201863"/>
          <p14:tracePt t="158283" x="3375025" y="2209800"/>
          <p14:tracePt t="158300" x="3375025" y="2217738"/>
          <p14:tracePt t="158315" x="3360738" y="2239963"/>
          <p14:tracePt t="158333" x="3336925" y="2270125"/>
          <p14:tracePt t="158349" x="3330575" y="2278063"/>
          <p14:tracePt t="158366" x="3322638" y="2286000"/>
          <p14:tracePt t="158382" x="3314700" y="2286000"/>
          <p14:tracePt t="158399" x="3306763" y="2286000"/>
          <p14:tracePt t="158417" x="3306763" y="2293938"/>
          <p14:tracePt t="158432" x="3298825" y="2301875"/>
          <p14:tracePt t="158449" x="3292475" y="2301875"/>
          <p14:tracePt t="158465" x="3292475" y="2308225"/>
          <p14:tracePt t="158487" x="3292475" y="2316163"/>
          <p14:tracePt t="158499" x="3284538" y="2324100"/>
          <p14:tracePt t="158516" x="3276600" y="2332038"/>
          <p14:tracePt t="158532" x="3276600" y="2346325"/>
          <p14:tracePt t="158548" x="3276600" y="2354263"/>
          <p14:tracePt t="158564" x="3268663" y="2362200"/>
          <p14:tracePt t="158583" x="3254375" y="2378075"/>
          <p14:tracePt t="158599" x="3254375" y="2384425"/>
          <p14:tracePt t="158622" x="3246438" y="2392363"/>
          <p14:tracePt t="158638" x="3238500" y="2392363"/>
          <p14:tracePt t="158670" x="3230563" y="2392363"/>
          <p14:tracePt t="158703" x="3222625" y="2400300"/>
          <p14:tracePt t="158727" x="3216275" y="2408238"/>
          <p14:tracePt t="158743" x="3200400" y="2416175"/>
          <p14:tracePt t="158791" x="3192463" y="2422525"/>
          <p14:tracePt t="158815" x="3184525" y="2422525"/>
          <p14:tracePt t="158823" x="3184525" y="2430463"/>
          <p14:tracePt t="158833" x="3178175" y="2446338"/>
          <p14:tracePt t="158848" x="3170238" y="2446338"/>
          <p14:tracePt t="158895" x="3170238" y="2454275"/>
          <p14:tracePt t="159567" x="3170238" y="2468563"/>
          <p14:tracePt t="159615" x="3162300" y="2476500"/>
          <p14:tracePt t="159655" x="3154363" y="2476500"/>
          <p14:tracePt t="159687" x="3146425" y="2492375"/>
          <p14:tracePt t="159696" x="3140075" y="2492375"/>
          <p14:tracePt t="159703" x="3132138" y="2498725"/>
          <p14:tracePt t="159714" x="3124200" y="2506663"/>
          <p14:tracePt t="159730" x="3116263" y="2514600"/>
          <p14:tracePt t="159747" x="3116263" y="2522538"/>
          <p14:tracePt t="159807" x="3101975" y="2530475"/>
          <p14:tracePt t="159823" x="3086100" y="2544763"/>
          <p14:tracePt t="159832" x="3070225" y="2560638"/>
          <p14:tracePt t="159848" x="3048000" y="2574925"/>
          <p14:tracePt t="159865" x="3025775" y="2590800"/>
          <p14:tracePt t="159881" x="3017838" y="2590800"/>
          <p14:tracePt t="159897" x="3009900" y="2598738"/>
          <p14:tracePt t="159943" x="3001963" y="2606675"/>
          <p14:tracePt t="159959" x="2994025" y="2606675"/>
          <p14:tracePt t="159967" x="2971800" y="2613025"/>
          <p14:tracePt t="159981" x="2955925" y="2620963"/>
          <p14:tracePt t="159981" x="2949575" y="2628900"/>
          <p14:tracePt t="159999" x="2941638" y="2628900"/>
          <p14:tracePt t="160016" x="2933700" y="2636838"/>
          <p14:tracePt t="160030" x="2925763" y="2636838"/>
          <p14:tracePt t="160079" x="2917825" y="2644775"/>
          <p14:tracePt t="160111" x="2911475" y="2644775"/>
          <p14:tracePt t="160119" x="2911475" y="2651125"/>
          <p14:tracePt t="160130" x="2895600" y="2667000"/>
          <p14:tracePt t="160148" x="2887663" y="2674938"/>
          <p14:tracePt t="160164" x="2895600" y="2674938"/>
          <p14:tracePt t="160623" x="2911475" y="2674938"/>
          <p14:tracePt t="160631" x="2917825" y="2674938"/>
          <p14:tracePt t="160647" x="2925763" y="2674938"/>
          <p14:tracePt t="160671" x="2933700" y="2674938"/>
          <p14:tracePt t="160687" x="2933700" y="2667000"/>
          <p14:tracePt t="160807" x="2933700" y="2651125"/>
          <p14:tracePt t="160815" x="2949575" y="2644775"/>
          <p14:tracePt t="160829" x="2963863" y="2628900"/>
          <p14:tracePt t="160848" x="2963863" y="2620963"/>
          <p14:tracePt t="160864" x="2971800" y="2606675"/>
          <p14:tracePt t="160881" x="2987675" y="2590800"/>
          <p14:tracePt t="160897" x="2994025" y="2568575"/>
          <p14:tracePt t="160914" x="3017838" y="2530475"/>
          <p14:tracePt t="160930" x="3040063" y="2514600"/>
          <p14:tracePt t="160947" x="3063875" y="2468563"/>
          <p14:tracePt t="160963" x="3101975" y="2430463"/>
          <p14:tracePt t="160979" x="3154363" y="2354263"/>
          <p14:tracePt t="160996" x="3178175" y="2324100"/>
          <p14:tracePt t="160996" x="3200400" y="2301875"/>
          <p14:tracePt t="161016" x="3208338" y="2286000"/>
          <p14:tracePt t="161029" x="3230563" y="2247900"/>
          <p14:tracePt t="161045" x="3254375" y="2225675"/>
          <p14:tracePt t="161045" x="3276600" y="2193925"/>
          <p14:tracePt t="161063" x="3322638" y="2125663"/>
          <p14:tracePt t="161080" x="3360738" y="2079625"/>
          <p14:tracePt t="161096" x="3398838" y="2035175"/>
          <p14:tracePt t="161112" x="3421063" y="2003425"/>
          <p14:tracePt t="161128" x="3451225" y="1965325"/>
          <p14:tracePt t="161145" x="3489325" y="1935163"/>
          <p14:tracePt t="161162" x="3505200" y="1912938"/>
          <p14:tracePt t="161180" x="3543300" y="1882775"/>
          <p14:tracePt t="161196" x="3565525" y="1858963"/>
          <p14:tracePt t="161213" x="3597275" y="1836738"/>
          <p14:tracePt t="161213" x="3627438" y="1806575"/>
          <p14:tracePt t="161231" x="3649663" y="1790700"/>
          <p14:tracePt t="161246" x="3717925" y="1736725"/>
          <p14:tracePt t="161265" x="3749675" y="1714500"/>
          <p14:tracePt t="161280" x="3771900" y="1684338"/>
          <p14:tracePt t="161297" x="3817938" y="1654175"/>
          <p14:tracePt t="161313" x="3848100" y="1646238"/>
          <p14:tracePt t="161330" x="3878263" y="1616075"/>
          <p14:tracePt t="161346" x="3916363" y="1600200"/>
          <p14:tracePt t="161363" x="3946525" y="1577975"/>
          <p14:tracePt t="161380" x="4008438" y="1546225"/>
          <p14:tracePt t="161396" x="4030663" y="1531938"/>
          <p14:tracePt t="161413" x="4068763" y="1516063"/>
          <p14:tracePt t="161413" x="4092575" y="1508125"/>
          <p14:tracePt t="161431" x="4106863" y="1493838"/>
          <p14:tracePt t="161446" x="4175125" y="1463675"/>
          <p14:tracePt t="161464" x="4213225" y="1439863"/>
          <p14:tracePt t="161480" x="4244975" y="1425575"/>
          <p14:tracePt t="161497" x="4251325" y="1425575"/>
          <p14:tracePt t="161519" x="4259263" y="1417638"/>
          <p14:tracePt t="161536" x="4267200" y="1417638"/>
          <p14:tracePt t="161547" x="4289425" y="1409700"/>
          <p14:tracePt t="161563" x="4327525" y="1393825"/>
          <p14:tracePt t="161580" x="4351338" y="1387475"/>
          <p14:tracePt t="161597" x="4381500" y="1379538"/>
          <p14:tracePt t="161613" x="4411663" y="1371600"/>
          <p14:tracePt t="161629" x="4435475" y="1363663"/>
          <p14:tracePt t="161646" x="4465638" y="1355725"/>
          <p14:tracePt t="161646" x="4479925" y="1355725"/>
          <p14:tracePt t="161664" x="4503738" y="1341438"/>
          <p14:tracePt t="161680" x="4525963" y="1341438"/>
          <p14:tracePt t="161697" x="4556125" y="1333500"/>
          <p14:tracePt t="161713" x="4564063" y="1325563"/>
          <p14:tracePt t="161729" x="4587875" y="1325563"/>
          <p14:tracePt t="161746" x="4602163" y="1325563"/>
          <p14:tracePt t="161763" x="4632325" y="1325563"/>
          <p14:tracePt t="161779" x="4656138" y="1325563"/>
          <p14:tracePt t="161796" x="4678363" y="1325563"/>
          <p14:tracePt t="161812" x="4694238" y="1325563"/>
          <p14:tracePt t="161812" x="4702175" y="1325563"/>
          <p14:tracePt t="161831" x="4716463" y="1325563"/>
          <p14:tracePt t="161846" x="4746625" y="1325563"/>
          <p14:tracePt t="161846" x="4770438" y="1325563"/>
          <p14:tracePt t="161864" x="4822825" y="1325563"/>
          <p14:tracePt t="161880" x="4854575" y="1325563"/>
          <p14:tracePt t="161897" x="4884738" y="1325563"/>
          <p14:tracePt t="161913" x="4906963" y="1333500"/>
          <p14:tracePt t="161929" x="4930775" y="1349375"/>
          <p14:tracePt t="161946" x="4945063" y="1355725"/>
          <p14:tracePt t="161962" x="4960938" y="1363663"/>
          <p14:tracePt t="161978" x="4968875" y="1371600"/>
          <p14:tracePt t="161995" x="4999038" y="1379538"/>
          <p14:tracePt t="162016" x="5013325" y="1387475"/>
          <p14:tracePt t="162029" x="5037138" y="1393825"/>
          <p14:tracePt t="162046" x="5059363" y="1401763"/>
          <p14:tracePt t="162061" x="5075238" y="1409700"/>
          <p14:tracePt t="162061" x="5075238" y="1417638"/>
          <p14:tracePt t="162080" x="5097463" y="1425575"/>
          <p14:tracePt t="162096" x="5113338" y="1431925"/>
          <p14:tracePt t="162113" x="5127625" y="1447800"/>
          <p14:tracePt t="162129" x="5151438" y="1455738"/>
          <p14:tracePt t="162146" x="5165725" y="1470025"/>
          <p14:tracePt t="162163" x="5181600" y="1477963"/>
          <p14:tracePt t="162179" x="5197475" y="1477963"/>
          <p14:tracePt t="162195" x="5219700" y="1493838"/>
          <p14:tracePt t="162212" x="5249863" y="1508125"/>
          <p14:tracePt t="162229" x="5273675" y="1524000"/>
          <p14:tracePt t="162229" x="5287963" y="1539875"/>
          <p14:tracePt t="162247" x="5318125" y="1546225"/>
          <p14:tracePt t="162247" x="5334000" y="1562100"/>
          <p14:tracePt t="162265" x="5372100" y="1592263"/>
          <p14:tracePt t="162280" x="5418138" y="1616075"/>
          <p14:tracePt t="162296" x="5456238" y="1638300"/>
          <p14:tracePt t="162313" x="5486400" y="1660525"/>
          <p14:tracePt t="162329" x="5502275" y="1668463"/>
          <p14:tracePt t="162345" x="5508625" y="1684338"/>
          <p14:tracePt t="162362" x="5532438" y="1698625"/>
          <p14:tracePt t="162379" x="5562600" y="1722438"/>
          <p14:tracePt t="162395" x="5592763" y="1752600"/>
          <p14:tracePt t="162412" x="5616575" y="1774825"/>
          <p14:tracePt t="162429" x="5646738" y="1806575"/>
          <p14:tracePt t="162429" x="5654675" y="1812925"/>
          <p14:tracePt t="162447" x="5661025" y="1828800"/>
          <p14:tracePt t="162461" x="5684838" y="1851025"/>
          <p14:tracePt t="162478" x="5707063" y="1874838"/>
          <p14:tracePt t="162496" x="5722938" y="1889125"/>
          <p14:tracePt t="162512" x="5730875" y="1905000"/>
          <p14:tracePt t="162528" x="5745163" y="1927225"/>
          <p14:tracePt t="162544" x="5761038" y="1943100"/>
          <p14:tracePt t="162561" x="5783263" y="1981200"/>
          <p14:tracePt t="162577" x="5813425" y="2027238"/>
          <p14:tracePt t="162595" x="5875338" y="2095500"/>
          <p14:tracePt t="162611" x="5913438" y="2155825"/>
          <p14:tracePt t="162628" x="5951538" y="2193925"/>
          <p14:tracePt t="162644" x="5965825" y="2209800"/>
          <p14:tracePt t="162660" x="5981700" y="2217738"/>
          <p14:tracePt t="162677" x="5997575" y="2239963"/>
          <p14:tracePt t="162696" x="6027738" y="2278063"/>
          <p14:tracePt t="162713" x="6049963" y="2324100"/>
          <p14:tracePt t="162729" x="6111875" y="2400300"/>
          <p14:tracePt t="162746" x="6156325" y="2476500"/>
          <p14:tracePt t="162763" x="6218238" y="2560638"/>
          <p14:tracePt t="162778" x="6278563" y="2651125"/>
          <p14:tracePt t="162795" x="6332538" y="2751138"/>
          <p14:tracePt t="162812" x="6384925" y="2857500"/>
          <p14:tracePt t="162828" x="6400800" y="2895600"/>
          <p14:tracePt t="162828" x="6408738" y="2917825"/>
          <p14:tracePt t="162848" x="6416675" y="2933700"/>
          <p14:tracePt t="162861" x="6423025" y="2941638"/>
          <p14:tracePt t="162878" x="6454775" y="2963863"/>
          <p14:tracePt t="162896" x="6461125" y="2994025"/>
          <p14:tracePt t="162913" x="6507163" y="3040063"/>
          <p14:tracePt t="162928" x="6530975" y="3078163"/>
          <p14:tracePt t="162945" x="6545263" y="3116263"/>
          <p14:tracePt t="162960" x="6575425" y="3146425"/>
          <p14:tracePt t="162977" x="6591300" y="3170238"/>
          <p14:tracePt t="162995" x="6621463" y="3200400"/>
          <p14:tracePt t="162995" x="6621463" y="3208338"/>
          <p14:tracePt t="163017" x="6621463" y="3222625"/>
          <p14:tracePt t="163028" x="6637338" y="3238500"/>
          <p14:tracePt t="163044" x="6645275" y="3268663"/>
          <p14:tracePt t="163061" x="6659563" y="3298825"/>
          <p14:tracePt t="163061" x="6675438" y="3322638"/>
          <p14:tracePt t="163080" x="6689725" y="3360738"/>
          <p14:tracePt t="163096" x="6721475" y="3413125"/>
          <p14:tracePt t="163112" x="6751638" y="3467100"/>
          <p14:tracePt t="163128" x="6797675" y="3543300"/>
          <p14:tracePt t="163145" x="6811963" y="3597275"/>
          <p14:tracePt t="163162" x="6842125" y="3657600"/>
          <p14:tracePt t="163178" x="6850063" y="3687763"/>
          <p14:tracePt t="163194" x="6858000" y="3703638"/>
          <p14:tracePt t="163211" x="6865938" y="3717925"/>
          <p14:tracePt t="164124" x="6858000" y="3717925"/>
          <p14:tracePt t="167459" x="6858000" y="3711575"/>
          <p14:tracePt t="167511" x="6858000" y="3703638"/>
          <p14:tracePt t="167519" x="6858000" y="3687763"/>
          <p14:tracePt t="167527" x="6842125" y="3679825"/>
          <p14:tracePt t="167538" x="6773863" y="3657600"/>
          <p14:tracePt t="167556" x="6659563" y="3619500"/>
          <p14:tracePt t="167556" x="6591300" y="3597275"/>
          <p14:tracePt t="167575" x="6515100" y="3565525"/>
          <p14:tracePt t="167589" x="6278563" y="3467100"/>
          <p14:tracePt t="167589" x="6180138" y="3421063"/>
          <p14:tracePt t="167608" x="5981700" y="3344863"/>
          <p14:tracePt t="167624" x="5813425" y="3276600"/>
          <p14:tracePt t="167640" x="5562600" y="3238500"/>
          <p14:tracePt t="167657" x="5265738" y="3178175"/>
          <p14:tracePt t="167674" x="4930775" y="3116263"/>
          <p14:tracePt t="167690" x="4579938" y="3070225"/>
          <p14:tracePt t="167706" x="4327525" y="3048000"/>
          <p14:tracePt t="167723" x="4084638" y="3017838"/>
          <p14:tracePt t="167740" x="3878263" y="2994025"/>
          <p14:tracePt t="167756" x="3717925" y="2994025"/>
          <p14:tracePt t="167756" x="3649663" y="2994025"/>
          <p14:tracePt t="167775" x="3597275" y="2994025"/>
          <p14:tracePt t="167789" x="3489325" y="2994025"/>
          <p14:tracePt t="167789" x="3406775" y="3001963"/>
          <p14:tracePt t="167808" x="3284538" y="3017838"/>
          <p14:tracePt t="167824" x="3154363" y="3032125"/>
          <p14:tracePt t="167840" x="3032125" y="3063875"/>
          <p14:tracePt t="167857" x="2917825" y="3070225"/>
          <p14:tracePt t="167873" x="2811463" y="3070225"/>
          <p14:tracePt t="167890" x="2667000" y="3070225"/>
          <p14:tracePt t="167906" x="2552700" y="3070225"/>
          <p14:tracePt t="167923" x="2484438" y="3070225"/>
          <p14:tracePt t="167940" x="2468563" y="3070225"/>
          <p14:tracePt t="167956" x="2484438" y="3070225"/>
          <p14:tracePt t="168063" x="2498725" y="3070225"/>
          <p14:tracePt t="168071" x="2530475" y="3070225"/>
          <p14:tracePt t="168079" x="2552700" y="3070225"/>
          <p14:tracePt t="168089" x="2606675" y="3070225"/>
          <p14:tracePt t="168106" x="2620963" y="3063875"/>
          <p14:tracePt t="168122" x="2628900" y="3055938"/>
          <p14:tracePt t="168143" x="2636838" y="3055938"/>
          <p14:tracePt t="168183" x="2644775" y="3055938"/>
          <p14:tracePt t="168191" x="2651125" y="3040063"/>
          <p14:tracePt t="168205" x="2674938" y="3025775"/>
          <p14:tracePt t="168224" x="2705100" y="3009900"/>
          <p14:tracePt t="168240" x="2720975" y="2987675"/>
          <p14:tracePt t="168258" x="2751138" y="2963863"/>
          <p14:tracePt t="168273" x="2765425" y="2949575"/>
          <p14:tracePt t="168289" x="2765425" y="2941638"/>
          <p14:tracePt t="168367" x="2773363" y="2941638"/>
          <p14:tracePt t="168383" x="2781300" y="2941638"/>
          <p14:tracePt t="168423" x="2781300" y="2933700"/>
          <p14:tracePt t="168703" x="2789238" y="2925763"/>
          <p14:tracePt t="168711" x="2789238" y="2917825"/>
          <p14:tracePt t="168743" x="2789238" y="2911475"/>
          <p14:tracePt t="168751" x="2797175" y="2903538"/>
          <p14:tracePt t="168759" x="2797175" y="2895600"/>
          <p14:tracePt t="168775" x="2803525" y="2879725"/>
          <p14:tracePt t="168788" x="2811463" y="2865438"/>
          <p14:tracePt t="168788" x="2819400" y="2857500"/>
          <p14:tracePt t="168807" x="2819400" y="2841625"/>
          <p14:tracePt t="168822" x="2835275" y="2811463"/>
          <p14:tracePt t="168840" x="2857500" y="2789238"/>
          <p14:tracePt t="168856" x="2857500" y="2765425"/>
          <p14:tracePt t="168873" x="2873375" y="2751138"/>
          <p14:tracePt t="168889" x="2887663" y="2743200"/>
          <p14:tracePt t="168905" x="2887663" y="2735263"/>
          <p14:tracePt t="168921" x="2887663" y="2727325"/>
          <p14:tracePt t="168938" x="2903538" y="2720975"/>
          <p14:tracePt t="168955" x="2903538" y="2713038"/>
          <p14:tracePt t="168972" x="2903538" y="2697163"/>
          <p14:tracePt t="169727" x="2911475" y="2697163"/>
          <p14:tracePt t="169735" x="2917825" y="2689225"/>
          <p14:tracePt t="169743" x="2917825" y="2682875"/>
          <p14:tracePt t="169755" x="2925763" y="2667000"/>
          <p14:tracePt t="169770" x="2933700" y="2651125"/>
          <p14:tracePt t="169787" x="2949575" y="2636838"/>
          <p14:tracePt t="169805" x="2955925" y="2598738"/>
          <p14:tracePt t="169821" x="2971800" y="2574925"/>
          <p14:tracePt t="169838" x="2987675" y="2530475"/>
          <p14:tracePt t="169838" x="2994025" y="2522538"/>
          <p14:tracePt t="169856" x="3032125" y="2460625"/>
          <p14:tracePt t="169872" x="3055938" y="2438400"/>
          <p14:tracePt t="169888" x="3070225" y="2400300"/>
          <p14:tracePt t="169905" x="3078163" y="2378075"/>
          <p14:tracePt t="169921" x="3086100" y="2362200"/>
          <p14:tracePt t="169938" x="3094038" y="2346325"/>
          <p14:tracePt t="169954" x="3101975" y="2316163"/>
          <p14:tracePt t="169971" x="3116263" y="2293938"/>
          <p14:tracePt t="169988" x="3140075" y="2225675"/>
          <p14:tracePt t="170004" x="3170238" y="2179638"/>
          <p14:tracePt t="170022" x="3192463" y="2149475"/>
          <p14:tracePt t="170022" x="3208338" y="2117725"/>
          <p14:tracePt t="170039" x="3208338" y="2103438"/>
          <p14:tracePt t="170054" x="3238500" y="2041525"/>
          <p14:tracePt t="170072" x="3260725" y="2011363"/>
          <p14:tracePt t="170088" x="3284538" y="1989138"/>
          <p14:tracePt t="170105" x="3306763" y="1965325"/>
          <p14:tracePt t="170121" x="3344863" y="1927225"/>
          <p14:tracePt t="170137" x="3375025" y="1889125"/>
          <p14:tracePt t="170154" x="3406775" y="1851025"/>
          <p14:tracePt t="170171" x="3451225" y="1806575"/>
          <p14:tracePt t="170187" x="3513138" y="1768475"/>
          <p14:tracePt t="170204" x="3559175" y="1722438"/>
          <p14:tracePt t="170221" x="3603625" y="1698625"/>
          <p14:tracePt t="170238" x="3627438" y="1684338"/>
          <p14:tracePt t="170238" x="3641725" y="1668463"/>
          <p14:tracePt t="170255" x="3657600" y="1660525"/>
          <p14:tracePt t="170255" x="3679825" y="1638300"/>
          <p14:tracePt t="170271" x="3711575" y="1616075"/>
          <p14:tracePt t="170288" x="3749675" y="1584325"/>
          <p14:tracePt t="170305" x="3779838" y="1562100"/>
          <p14:tracePt t="170321" x="3817938" y="1539875"/>
          <p14:tracePt t="170337" x="3848100" y="1524000"/>
          <p14:tracePt t="170354" x="3870325" y="1508125"/>
          <p14:tracePt t="170370" x="3908425" y="1493838"/>
          <p14:tracePt t="170387" x="3916363" y="1485900"/>
          <p14:tracePt t="170403" x="3940175" y="1477963"/>
          <p14:tracePt t="170420" x="3970338" y="1463675"/>
          <p14:tracePt t="170437" x="4008438" y="1455738"/>
          <p14:tracePt t="170454" x="4076700" y="1417638"/>
          <p14:tracePt t="170454" x="4122738" y="1409700"/>
          <p14:tracePt t="170471" x="4168775" y="1379538"/>
          <p14:tracePt t="170488" x="4206875" y="1379538"/>
          <p14:tracePt t="170504" x="4237038" y="1355725"/>
          <p14:tracePt t="170521" x="4251325" y="1355725"/>
          <p14:tracePt t="170537" x="4275138" y="1349375"/>
          <p14:tracePt t="170554" x="4289425" y="1341438"/>
          <p14:tracePt t="170569" x="4313238" y="1341438"/>
          <p14:tracePt t="170587" x="4327525" y="1341438"/>
          <p14:tracePt t="170603" x="4335463" y="1341438"/>
          <p14:tracePt t="170619" x="4373563" y="1333500"/>
          <p14:tracePt t="170637" x="4403725" y="1333500"/>
          <p14:tracePt t="170637" x="4427538" y="1333500"/>
          <p14:tracePt t="170655" x="4449763" y="1333500"/>
          <p14:tracePt t="170670" x="4525963" y="1333500"/>
          <p14:tracePt t="170688" x="4572000" y="1341438"/>
          <p14:tracePt t="170704" x="4618038" y="1349375"/>
          <p14:tracePt t="170721" x="4632325" y="1355725"/>
          <p14:tracePt t="170737" x="4656138" y="1363663"/>
          <p14:tracePt t="170753" x="4678363" y="1379538"/>
          <p14:tracePt t="170769" x="4708525" y="1393825"/>
          <p14:tracePt t="170787" x="4724400" y="1393825"/>
          <p14:tracePt t="170803" x="4762500" y="1409700"/>
          <p14:tracePt t="170820" x="4784725" y="1431925"/>
          <p14:tracePt t="170837" x="4830763" y="1447800"/>
          <p14:tracePt t="170854" x="4860925" y="1463675"/>
          <p14:tracePt t="170854" x="4876800" y="1470025"/>
          <p14:tracePt t="170872" x="4892675" y="1485900"/>
          <p14:tracePt t="170886" x="4914900" y="1508125"/>
          <p14:tracePt t="170904" x="4922838" y="1516063"/>
          <p14:tracePt t="170920" x="4960938" y="1531938"/>
          <p14:tracePt t="170937" x="4991100" y="1562100"/>
          <p14:tracePt t="170953" x="5029200" y="1577975"/>
          <p14:tracePt t="170970" x="5059363" y="1592263"/>
          <p14:tracePt t="170986" x="5097463" y="1600200"/>
          <p14:tracePt t="171003" x="5113338" y="1608138"/>
          <p14:tracePt t="171020" x="5127625" y="1616075"/>
          <p14:tracePt t="171038" x="5151438" y="1630363"/>
          <p14:tracePt t="171052" x="5173663" y="1646238"/>
          <p14:tracePt t="171069" x="5211763" y="1676400"/>
          <p14:tracePt t="171086" x="5265738" y="1698625"/>
          <p14:tracePt t="171102" x="5311775" y="1730375"/>
          <p14:tracePt t="171119" x="5334000" y="1744663"/>
          <p14:tracePt t="171136" x="5364163" y="1760538"/>
          <p14:tracePt t="171159" x="5380038" y="1782763"/>
          <p14:tracePt t="171172" x="5394325" y="1798638"/>
          <p14:tracePt t="171185" x="5410200" y="1812925"/>
          <p14:tracePt t="171202" x="5440363" y="1836738"/>
          <p14:tracePt t="171218" x="5456238" y="1851025"/>
          <p14:tracePt t="171235" x="5478463" y="1866900"/>
          <p14:tracePt t="171251" x="5502275" y="1882775"/>
          <p14:tracePt t="171269" x="5508625" y="1889125"/>
          <p14:tracePt t="171284" x="5524500" y="1897063"/>
          <p14:tracePt t="171301" x="5524500" y="1905000"/>
          <p14:tracePt t="171320" x="5532438" y="1912938"/>
          <p14:tracePt t="171337" x="5546725" y="1920875"/>
          <p14:tracePt t="171353" x="5562600" y="1927225"/>
          <p14:tracePt t="171370" x="5578475" y="1951038"/>
          <p14:tracePt t="171386" x="5600700" y="1965325"/>
          <p14:tracePt t="171403" x="5608638" y="1997075"/>
          <p14:tracePt t="171419" x="5622925" y="2011363"/>
          <p14:tracePt t="171436" x="5638800" y="2019300"/>
          <p14:tracePt t="171452" x="5638800" y="2027238"/>
          <p14:tracePt t="171469" x="5646738" y="2027238"/>
          <p14:tracePt t="171485" x="5668963" y="2049463"/>
          <p14:tracePt t="171504" x="5684838" y="2079625"/>
          <p14:tracePt t="171520" x="5745163" y="2149475"/>
          <p14:tracePt t="171537" x="5791200" y="2217738"/>
          <p14:tracePt t="171553" x="5829300" y="2263775"/>
          <p14:tracePt t="171569" x="5845175" y="2270125"/>
          <p14:tracePt t="171586" x="5851525" y="2278063"/>
          <p14:tracePt t="171602" x="5859463" y="2286000"/>
          <p14:tracePt t="171619" x="5867400" y="2293938"/>
          <p14:tracePt t="171636" x="5883275" y="2308225"/>
          <p14:tracePt t="171653" x="5905500" y="2332038"/>
          <p14:tracePt t="171669" x="5927725" y="2362200"/>
          <p14:tracePt t="171669" x="5951538" y="2392363"/>
          <p14:tracePt t="171687" x="5973763" y="2416175"/>
          <p14:tracePt t="171704" x="6003925" y="2446338"/>
          <p14:tracePt t="171720" x="6003925" y="2460625"/>
          <p14:tracePt t="171799" x="6011863" y="2468563"/>
          <p14:tracePt t="171807" x="6027738" y="2484438"/>
          <p14:tracePt t="171818" x="6042025" y="2498725"/>
          <p14:tracePt t="171835" x="6065838" y="2530475"/>
          <p14:tracePt t="171852" x="6073775" y="2544763"/>
          <p14:tracePt t="171869" x="6080125" y="2552700"/>
          <p14:tracePt t="171895" x="6088063" y="2552700"/>
          <p14:tracePt t="171927" x="6088063" y="2560638"/>
          <p14:tracePt t="171935" x="6096000" y="2582863"/>
          <p14:tracePt t="171943" x="6103938" y="2582863"/>
          <p14:tracePt t="171953" x="6134100" y="2628900"/>
          <p14:tracePt t="171970" x="6142038" y="2644775"/>
          <p14:tracePt t="171985" x="6156325" y="2659063"/>
          <p14:tracePt t="172002" x="6156325" y="2667000"/>
          <p14:tracePt t="172023" x="6164263" y="2674938"/>
          <p14:tracePt t="172038" x="6172200" y="2682875"/>
          <p14:tracePt t="172052" x="6180138" y="2689225"/>
          <p14:tracePt t="172068" x="6188075" y="2713038"/>
          <p14:tracePt t="172086" x="6194425" y="2727325"/>
          <p14:tracePt t="172102" x="6218238" y="2789238"/>
          <p14:tracePt t="172120" x="6226175" y="2811463"/>
          <p14:tracePt t="172136" x="6240463" y="2841625"/>
          <p14:tracePt t="172153" x="6248400" y="2849563"/>
          <p14:tracePt t="172175" x="6248400" y="2857500"/>
          <p14:tracePt t="172223" x="6256338" y="2865438"/>
          <p14:tracePt t="172519" x="6270625" y="2887663"/>
          <p14:tracePt t="172527" x="6286500" y="2895600"/>
          <p14:tracePt t="172536" x="6324600" y="2925763"/>
          <p14:tracePt t="172551" x="6332538" y="2933700"/>
          <p14:tracePt t="172567" x="6340475" y="2941638"/>
          <p14:tracePt t="172584" x="6346825" y="2949575"/>
          <p14:tracePt t="172679" x="6354763" y="2955925"/>
          <p14:tracePt t="172687" x="6354763" y="2971800"/>
          <p14:tracePt t="172703" x="6370638" y="2979738"/>
          <p14:tracePt t="172717" x="6378575" y="2987675"/>
          <p14:tracePt t="172734" x="6378575" y="2994025"/>
          <p14:tracePt t="173956" x="6378575" y="3001963"/>
          <p14:tracePt t="178726" x="6362700" y="2987675"/>
          <p14:tracePt t="179487" x="6340475" y="2963863"/>
          <p14:tracePt t="179495" x="6256338" y="2933700"/>
          <p14:tracePt t="179512" x="6142038" y="2895600"/>
          <p14:tracePt t="179528" x="6027738" y="2873375"/>
          <p14:tracePt t="179545" x="5913438" y="2857500"/>
          <p14:tracePt t="179561" x="5791200" y="2849563"/>
          <p14:tracePt t="179578" x="5676900" y="2849563"/>
          <p14:tracePt t="179594" x="5562600" y="2849563"/>
          <p14:tracePt t="179611" x="5456238" y="2827338"/>
          <p14:tracePt t="179628" x="5372100" y="2827338"/>
          <p14:tracePt t="179645" x="5265738" y="2827338"/>
          <p14:tracePt t="179661" x="5173663" y="2827338"/>
          <p14:tracePt t="179661" x="5097463" y="2827338"/>
          <p14:tracePt t="179679" x="5037138" y="2827338"/>
          <p14:tracePt t="179694" x="4922838" y="2827338"/>
          <p14:tracePt t="179694" x="4884738" y="2835275"/>
          <p14:tracePt t="179712" x="4784725" y="2857500"/>
          <p14:tracePt t="179728" x="4686300" y="2887663"/>
          <p14:tracePt t="179745" x="4625975" y="2903538"/>
          <p14:tracePt t="179761" x="4579938" y="2925763"/>
          <p14:tracePt t="179779" x="4556125" y="2941638"/>
          <p14:tracePt t="179794" x="4525963" y="2955925"/>
          <p14:tracePt t="179811" x="4511675" y="2971800"/>
          <p14:tracePt t="179827" x="4495800" y="2987675"/>
          <p14:tracePt t="179845" x="4473575" y="3001963"/>
          <p14:tracePt t="179871" x="4473575" y="3009900"/>
          <p14:tracePt t="179879" x="4473575" y="3017838"/>
          <p14:tracePt t="179893" x="4457700" y="3040063"/>
          <p14:tracePt t="179893" x="4457700" y="3055938"/>
          <p14:tracePt t="179912" x="4457700" y="3078163"/>
          <p14:tracePt t="179928" x="4457700" y="3116263"/>
          <p14:tracePt t="179945" x="4457700" y="3132138"/>
          <p14:tracePt t="179961" x="4465638" y="3154363"/>
          <p14:tracePt t="179977" x="4503738" y="3162300"/>
          <p14:tracePt t="179994" x="4533900" y="3170238"/>
          <p14:tracePt t="180010" x="4564063" y="3170238"/>
          <p14:tracePt t="180028" x="4572000" y="3170238"/>
          <p14:tracePt t="180044" x="4594225" y="3170238"/>
          <p14:tracePt t="180059" x="4618038" y="3170238"/>
          <p14:tracePt t="180076" x="4648200" y="3170238"/>
          <p14:tracePt t="180093" x="4678363" y="3154363"/>
          <p14:tracePt t="180111" x="4694238" y="3132138"/>
          <p14:tracePt t="180128" x="4716463" y="3108325"/>
          <p14:tracePt t="180145" x="4732338" y="3101975"/>
          <p14:tracePt t="180161" x="4746625" y="3094038"/>
          <p14:tracePt t="180177" x="4762500" y="3078163"/>
          <p14:tracePt t="180194" x="4770438" y="3070225"/>
          <p14:tracePt t="180223" x="4770438" y="3063875"/>
          <p14:tracePt t="180271" x="4770438" y="3055938"/>
          <p14:tracePt t="180279" x="4770438" y="3048000"/>
          <p14:tracePt t="180375" x="4770438" y="3040063"/>
          <p14:tracePt t="180383" x="4778375" y="3040063"/>
          <p14:tracePt t="180535" x="4822825" y="3048000"/>
          <p14:tracePt t="180543" x="4860925" y="3086100"/>
          <p14:tracePt t="180551" x="4884738" y="3101975"/>
          <p14:tracePt t="180560" x="4937125" y="3140075"/>
          <p14:tracePt t="180577" x="4953000" y="3154363"/>
          <p14:tracePt t="180593" x="4945063" y="3146425"/>
          <p14:tracePt t="180695" x="4945063" y="3124200"/>
          <p14:tracePt t="180711" x="4937125" y="3124200"/>
          <p14:tracePt t="180727" x="4930775" y="3124200"/>
          <p14:tracePt t="180767" x="4922838" y="3124200"/>
          <p14:tracePt t="180776" x="4906963" y="3124200"/>
          <p14:tracePt t="180798" x="4892675" y="3124200"/>
          <p14:tracePt t="180814" x="4876800" y="3124200"/>
          <p14:tracePt t="180822" x="4868863" y="3108325"/>
          <p14:tracePt t="180830" x="4854575" y="3108325"/>
          <p14:tracePt t="180841" x="4854575" y="3101975"/>
          <p14:tracePt t="180858" x="4854575" y="3094038"/>
          <p14:tracePt t="181183" x="4854575" y="3086100"/>
          <p14:tracePt t="181207" x="4860925" y="3078163"/>
          <p14:tracePt t="181215" x="4868863" y="3063875"/>
          <p14:tracePt t="181231" x="4868863" y="3055938"/>
          <p14:tracePt t="181242" x="4876800" y="3032125"/>
          <p14:tracePt t="181259" x="4884738" y="3017838"/>
          <p14:tracePt t="181276" x="4892675" y="3001963"/>
          <p14:tracePt t="181276" x="4899025" y="2987675"/>
          <p14:tracePt t="181295" x="4899025" y="2971800"/>
          <p14:tracePt t="181311" x="4899025" y="2955925"/>
          <p14:tracePt t="181325" x="4899025" y="2917825"/>
          <p14:tracePt t="181344" x="4899025" y="2903538"/>
          <p14:tracePt t="181360" x="4899025" y="2873375"/>
          <p14:tracePt t="181376" x="4899025" y="2841625"/>
          <p14:tracePt t="181393" x="4899025" y="2819400"/>
          <p14:tracePt t="181409" x="4899025" y="2803525"/>
          <p14:tracePt t="181426" x="4899025" y="2789238"/>
          <p14:tracePt t="181442" x="4899025" y="2759075"/>
          <p14:tracePt t="181459" x="4899025" y="2743200"/>
          <p14:tracePt t="181475" x="4892675" y="2705100"/>
          <p14:tracePt t="181492" x="4876800" y="2659063"/>
          <p14:tracePt t="181509" x="4876800" y="2628900"/>
          <p14:tracePt t="181509" x="4860925" y="2606675"/>
          <p14:tracePt t="181527" x="4854575" y="2582863"/>
          <p14:tracePt t="181527" x="4854575" y="2568575"/>
          <p14:tracePt t="181544" x="4846638" y="2530475"/>
          <p14:tracePt t="181560" x="4838700" y="2498725"/>
          <p14:tracePt t="181577" x="4830763" y="2468563"/>
          <p14:tracePt t="181593" x="4830763" y="2438400"/>
          <p14:tracePt t="181609" x="4822825" y="2422525"/>
          <p14:tracePt t="181625" x="4822825" y="2408238"/>
          <p14:tracePt t="181642" x="4816475" y="2370138"/>
          <p14:tracePt t="181659" x="4808538" y="2362200"/>
          <p14:tracePt t="181675" x="4808538" y="2332038"/>
          <p14:tracePt t="181692" x="4800600" y="2308225"/>
          <p14:tracePt t="181709" x="4792663" y="2278063"/>
          <p14:tracePt t="181709" x="4778375" y="2263775"/>
          <p14:tracePt t="181727" x="4778375" y="2247900"/>
          <p14:tracePt t="181742" x="4778375" y="2179638"/>
          <p14:tracePt t="181760" x="4762500" y="2117725"/>
          <p14:tracePt t="181777" x="4754563" y="2065338"/>
          <p14:tracePt t="181793" x="4754563" y="2035175"/>
          <p14:tracePt t="181809" x="4754563" y="2011363"/>
          <p14:tracePt t="181826" x="4746625" y="1989138"/>
          <p14:tracePt t="181842" x="4740275" y="1965325"/>
          <p14:tracePt t="181858" x="4740275" y="1958975"/>
          <p14:tracePt t="181875" x="4740275" y="1927225"/>
          <p14:tracePt t="181892" x="4740275" y="1912938"/>
          <p14:tracePt t="181908" x="4732338" y="1889125"/>
          <p14:tracePt t="181927" x="4732338" y="1874838"/>
          <p14:tracePt t="181941" x="4732338" y="1836738"/>
          <p14:tracePt t="181960" x="4732338" y="1790700"/>
          <p14:tracePt t="181976" x="4732338" y="1760538"/>
          <p14:tracePt t="181992" x="4732338" y="1744663"/>
          <p14:tracePt t="182009" x="4732338" y="1698625"/>
          <p14:tracePt t="182009" x="4732338" y="1676400"/>
          <p14:tracePt t="182032" x="4732338" y="1660525"/>
          <p14:tracePt t="182042" x="4732338" y="1630363"/>
          <p14:tracePt t="182058" x="4732338" y="1608138"/>
          <p14:tracePt t="182074" x="4732338" y="1584325"/>
          <p14:tracePt t="182092" x="4732338" y="1570038"/>
          <p14:tracePt t="182108" x="4732338" y="1554163"/>
          <p14:tracePt t="182125" x="4732338" y="1524000"/>
          <p14:tracePt t="182143" x="4732338" y="1516063"/>
          <p14:tracePt t="182158" x="4732338" y="1493838"/>
          <p14:tracePt t="182176" x="4732338" y="1470025"/>
          <p14:tracePt t="182193" x="4732338" y="1455738"/>
          <p14:tracePt t="182209" x="4732338" y="1447800"/>
          <p14:tracePt t="182225" x="4732338" y="1431925"/>
          <p14:tracePt t="182242" x="4732338" y="1425575"/>
          <p14:tracePt t="182257" x="4732338" y="1409700"/>
          <p14:tracePt t="182276" x="4732338" y="1387475"/>
          <p14:tracePt t="182292" x="4732338" y="1355725"/>
          <p14:tracePt t="182309" x="4732338" y="1333500"/>
          <p14:tracePt t="182325" x="4732338" y="1317625"/>
          <p14:tracePt t="182342" x="4732338" y="1311275"/>
          <p14:tracePt t="182359" x="4732338" y="1325563"/>
          <p14:tracePt t="182767" x="4732338" y="1349375"/>
          <p14:tracePt t="182783" x="4740275" y="1349375"/>
          <p14:tracePt t="182792" x="4740275" y="1355725"/>
          <p14:tracePt t="182807" x="4740275" y="1371600"/>
          <p14:tracePt t="182824" x="4754563" y="1401763"/>
          <p14:tracePt t="182841" x="4754563" y="1417638"/>
          <p14:tracePt t="182857" x="4762500" y="1431925"/>
          <p14:tracePt t="182874" x="4762500" y="1439863"/>
          <p14:tracePt t="182890" x="4770438" y="1455738"/>
          <p14:tracePt t="182907" x="4784725" y="1485900"/>
          <p14:tracePt t="182925" x="4792663" y="1508125"/>
          <p14:tracePt t="182941" x="4792663" y="1539875"/>
          <p14:tracePt t="182957" x="4800600" y="1546225"/>
          <p14:tracePt t="182973" x="4800600" y="1562100"/>
          <p14:tracePt t="182992" x="4816475" y="1577975"/>
          <p14:tracePt t="183008" x="4816475" y="1600200"/>
          <p14:tracePt t="183025" x="4816475" y="1622425"/>
          <p14:tracePt t="183042" x="4830763" y="1646238"/>
          <p14:tracePt t="183056" x="4846638" y="1684338"/>
          <p14:tracePt t="183073" x="4854575" y="1692275"/>
          <p14:tracePt t="183091" x="4854575" y="1698625"/>
          <p14:tracePt t="183107" x="4868863" y="1722438"/>
          <p14:tracePt t="183124" x="4868863" y="1736725"/>
          <p14:tracePt t="183140" x="4884738" y="1752600"/>
          <p14:tracePt t="183158" x="4884738" y="1768475"/>
          <p14:tracePt t="183173" x="4884738" y="1798638"/>
          <p14:tracePt t="183191" x="4884738" y="1820863"/>
          <p14:tracePt t="183208" x="4884738" y="1836738"/>
          <p14:tracePt t="183225" x="4899025" y="1866900"/>
          <p14:tracePt t="183241" x="4899025" y="1874838"/>
          <p14:tracePt t="183263" x="4899025" y="1882775"/>
          <p14:tracePt t="183275" x="4899025" y="1905000"/>
          <p14:tracePt t="183290" x="4899025" y="1920875"/>
          <p14:tracePt t="183307" x="4899025" y="1943100"/>
          <p14:tracePt t="183324" x="4899025" y="1958975"/>
          <p14:tracePt t="183340" x="4899025" y="1973263"/>
          <p14:tracePt t="183356" x="4899025" y="2003425"/>
          <p14:tracePt t="183374" x="4899025" y="2035175"/>
          <p14:tracePt t="183374" x="4899025" y="2049463"/>
          <p14:tracePt t="183391" x="4899025" y="2073275"/>
          <p14:tracePt t="183408" x="4899025" y="2095500"/>
          <p14:tracePt t="183425" x="4899025" y="2125663"/>
          <p14:tracePt t="183441" x="4899025" y="2149475"/>
          <p14:tracePt t="183457" x="4899025" y="2193925"/>
          <p14:tracePt t="183474" x="4899025" y="2232025"/>
          <p14:tracePt t="183490" x="4899025" y="2263775"/>
          <p14:tracePt t="183507" x="4914900" y="2316163"/>
          <p14:tracePt t="183524" x="4914900" y="2332038"/>
          <p14:tracePt t="183540" x="4914900" y="2362200"/>
          <p14:tracePt t="183557" x="4914900" y="2370138"/>
          <p14:tracePt t="183573" x="4914900" y="2392363"/>
          <p14:tracePt t="183573" x="4914900" y="2400300"/>
          <p14:tracePt t="183592" x="4914900" y="2416175"/>
          <p14:tracePt t="183608" x="4914900" y="2446338"/>
          <p14:tracePt t="183624" x="4914900" y="2468563"/>
          <p14:tracePt t="183641" x="4914900" y="2492375"/>
          <p14:tracePt t="183657" x="4914900" y="2514600"/>
          <p14:tracePt t="183674" x="4930775" y="2530475"/>
          <p14:tracePt t="183690" x="4930775" y="2536825"/>
          <p14:tracePt t="183706" x="4930775" y="2552700"/>
          <p14:tracePt t="183723" x="4930775" y="2568575"/>
          <p14:tracePt t="183739" x="4930775" y="2582863"/>
          <p14:tracePt t="183756" x="4930775" y="2613025"/>
          <p14:tracePt t="183756" x="4930775" y="2628900"/>
          <p14:tracePt t="183776" x="4922838" y="2644775"/>
          <p14:tracePt t="183790" x="4922838" y="2674938"/>
          <p14:tracePt t="183808" x="4914900" y="2689225"/>
          <p14:tracePt t="183824" x="4914900" y="2705100"/>
          <p14:tracePt t="183840" x="4906963" y="2720975"/>
          <p14:tracePt t="183856" x="4906963" y="2727325"/>
          <p14:tracePt t="183887" x="4906963" y="2743200"/>
          <p14:tracePt t="183895" x="4906963" y="2751138"/>
          <p14:tracePt t="183906" x="4899025" y="2765425"/>
          <p14:tracePt t="183923" x="4899025" y="2789238"/>
          <p14:tracePt t="183940" x="4892675" y="2819400"/>
          <p14:tracePt t="183957" x="4884738" y="2841625"/>
          <p14:tracePt t="183973" x="4876800" y="2879725"/>
          <p14:tracePt t="183973" x="4868863" y="2895600"/>
          <p14:tracePt t="183991" x="4868863" y="2917825"/>
          <p14:tracePt t="184006" x="4854575" y="2963863"/>
          <p14:tracePt t="184025" x="4854575" y="2987675"/>
          <p14:tracePt t="184040" x="4854575" y="3009900"/>
          <p14:tracePt t="184056" x="4854575" y="3017838"/>
          <p14:tracePt t="184071" x="4854575" y="3040063"/>
          <p14:tracePt t="184088" x="4854575" y="3048000"/>
          <p14:tracePt t="184106" x="4854575" y="3055938"/>
          <p14:tracePt t="184122" x="4854575" y="3063875"/>
          <p14:tracePt t="184139" x="4854575" y="3078163"/>
          <p14:tracePt t="184167" x="4838700" y="3086100"/>
          <p14:tracePt t="184183" x="4838700" y="3094038"/>
          <p14:tracePt t="184199" x="4838700" y="3086100"/>
          <p14:tracePt t="184487" x="4838700" y="3078163"/>
          <p14:tracePt t="184495" x="4838700" y="3063875"/>
          <p14:tracePt t="184505" x="4838700" y="3009900"/>
          <p14:tracePt t="184523" x="4838700" y="2955925"/>
          <p14:tracePt t="184539" x="4838700" y="2917825"/>
          <p14:tracePt t="184556" x="4838700" y="2887663"/>
          <p14:tracePt t="184573" x="4838700" y="2873375"/>
          <p14:tracePt t="184607" x="4838700" y="2865438"/>
          <p14:tracePt t="184623" x="4838700" y="2841625"/>
          <p14:tracePt t="184631" x="4838700" y="2827338"/>
          <p14:tracePt t="184639" x="4838700" y="2773363"/>
          <p14:tracePt t="184657" x="4838700" y="2735263"/>
          <p14:tracePt t="184673" x="4838700" y="2705100"/>
          <p14:tracePt t="184689" x="4838700" y="2674938"/>
          <p14:tracePt t="184706" x="4822825" y="2628900"/>
          <p14:tracePt t="184722" x="4822825" y="2613025"/>
          <p14:tracePt t="184738" x="4822825" y="2590800"/>
          <p14:tracePt t="184756" x="4816475" y="2574925"/>
          <p14:tracePt t="184772" x="4816475" y="2544763"/>
          <p14:tracePt t="184772" x="4816475" y="2522538"/>
          <p14:tracePt t="184792" x="4808538" y="2498725"/>
          <p14:tracePt t="184805" x="4800600" y="2468563"/>
          <p14:tracePt t="184805" x="4784725" y="2446338"/>
          <p14:tracePt t="184824" x="4784725" y="2416175"/>
          <p14:tracePt t="184840" x="4784725" y="2362200"/>
          <p14:tracePt t="184856" x="4762500" y="2293938"/>
          <p14:tracePt t="184873" x="4746625" y="2247900"/>
          <p14:tracePt t="184889" x="4746625" y="2217738"/>
          <p14:tracePt t="184906" x="4732338" y="2163763"/>
          <p14:tracePt t="184922" x="4732338" y="2149475"/>
          <p14:tracePt t="184938" x="4732338" y="2141538"/>
          <p14:tracePt t="184955" x="4724400" y="2125663"/>
          <p14:tracePt t="185007" x="4724400" y="2117725"/>
          <p14:tracePt t="185015" x="4724400" y="2103438"/>
          <p14:tracePt t="185039" x="4724400" y="2087563"/>
          <p14:tracePt t="185047" x="4724400" y="2073275"/>
          <p14:tracePt t="185056" x="4716463" y="2049463"/>
          <p14:tracePt t="185072" x="4716463" y="2035175"/>
          <p14:tracePt t="185089" x="4716463" y="2011363"/>
          <p14:tracePt t="185105" x="4716463" y="1965325"/>
          <p14:tracePt t="185123" x="4716463" y="1920875"/>
          <p14:tracePt t="185138" x="4716463" y="1889125"/>
          <p14:tracePt t="185155" x="4716463" y="1874838"/>
          <p14:tracePt t="185172" x="4716463" y="1844675"/>
          <p14:tracePt t="185189" x="4716463" y="1798638"/>
          <p14:tracePt t="185206" x="4716463" y="1774825"/>
          <p14:tracePt t="185206" x="4716463" y="1768475"/>
          <p14:tracePt t="185224" x="4716463" y="1736725"/>
          <p14:tracePt t="185240" x="4716463" y="1722438"/>
          <p14:tracePt t="185256" x="4716463" y="1714500"/>
          <p14:tracePt t="185273" x="4716463" y="1692275"/>
          <p14:tracePt t="185295" x="4716463" y="1684338"/>
          <p14:tracePt t="185311" x="4724400" y="1668463"/>
          <p14:tracePt t="185321" x="4724400" y="1646238"/>
          <p14:tracePt t="185338" x="4724400" y="1616075"/>
          <p14:tracePt t="185355" x="4724400" y="1600200"/>
          <p14:tracePt t="185372" x="4732338" y="1584325"/>
          <p14:tracePt t="185388" x="4732338" y="1577975"/>
          <p14:tracePt t="185404" x="4732338" y="1562100"/>
          <p14:tracePt t="185404" x="4732338" y="1554163"/>
          <p14:tracePt t="185423" x="4732338" y="1539875"/>
          <p14:tracePt t="185438" x="4740275" y="1508125"/>
          <p14:tracePt t="185456" x="4746625" y="1493838"/>
          <p14:tracePt t="185473" x="4754563" y="1470025"/>
          <p14:tracePt t="185489" x="4754563" y="1455738"/>
          <p14:tracePt t="185505" x="4770438" y="1409700"/>
          <p14:tracePt t="185522" x="4778375" y="1387475"/>
          <p14:tracePt t="185537" x="4778375" y="1363663"/>
          <p14:tracePt t="185554" x="4778375" y="1341438"/>
          <p14:tracePt t="185572" x="4784725" y="1333500"/>
          <p14:tracePt t="185587" x="4784725" y="1317625"/>
          <p14:tracePt t="185605" x="4784725" y="1303338"/>
          <p14:tracePt t="185621" x="4784725" y="1287463"/>
          <p14:tracePt t="185621" x="4784725" y="1265238"/>
          <p14:tracePt t="185640" x="4784725" y="1257300"/>
          <p14:tracePt t="185655" x="4784725" y="1241425"/>
          <p14:tracePt t="185672" x="4784725" y="1227138"/>
          <p14:tracePt t="188326" x="4792663" y="1241425"/>
          <p14:tracePt t="188567" x="4792663" y="1257300"/>
          <p14:tracePt t="188583" x="4792663" y="1265238"/>
          <p14:tracePt t="188591" x="4792663" y="1273175"/>
          <p14:tracePt t="188601" x="4800600" y="1287463"/>
          <p14:tracePt t="188617" x="4800600" y="1295400"/>
          <p14:tracePt t="188639" x="4800600" y="1303338"/>
          <p14:tracePt t="188655" x="4800600" y="1311275"/>
          <p14:tracePt t="188671" x="4808538" y="1317625"/>
          <p14:tracePt t="188684" x="4808538" y="1325563"/>
          <p14:tracePt t="188701" x="4808538" y="1333500"/>
          <p14:tracePt t="188718" x="4816475" y="1355725"/>
          <p14:tracePt t="188736" x="4830763" y="1387475"/>
          <p14:tracePt t="188752" x="4830763" y="1409700"/>
          <p14:tracePt t="188769" x="4830763" y="1431925"/>
          <p14:tracePt t="188786" x="4838700" y="1447800"/>
          <p14:tracePt t="188801" x="4838700" y="1477963"/>
          <p14:tracePt t="188818" x="4838700" y="1501775"/>
          <p14:tracePt t="188835" x="4846638" y="1531938"/>
          <p14:tracePt t="188852" x="4846638" y="1546225"/>
          <p14:tracePt t="188868" x="4854575" y="1577975"/>
          <p14:tracePt t="188885" x="4854575" y="1592263"/>
          <p14:tracePt t="188901" x="4860925" y="1622425"/>
          <p14:tracePt t="188901" x="4860925" y="1630363"/>
          <p14:tracePt t="188920" x="4860925" y="1654175"/>
          <p14:tracePt t="188936" x="4868863" y="1676400"/>
          <p14:tracePt t="188952" x="4868863" y="1698625"/>
          <p14:tracePt t="188969" x="4868863" y="1714500"/>
          <p14:tracePt t="188985" x="4884738" y="1752600"/>
          <p14:tracePt t="189002" x="4884738" y="1774825"/>
          <p14:tracePt t="189018" x="4884738" y="1812925"/>
          <p14:tracePt t="189018" x="4884738" y="1844675"/>
          <p14:tracePt t="189040" x="4884738" y="1866900"/>
          <p14:tracePt t="189050" x="4884738" y="1920875"/>
          <p14:tracePt t="189067" x="4884738" y="1943100"/>
          <p14:tracePt t="189084" x="4892675" y="1965325"/>
          <p14:tracePt t="189100" x="4899025" y="1973263"/>
          <p14:tracePt t="189117" x="4899025" y="1989138"/>
          <p14:tracePt t="189133" x="4899025" y="2003425"/>
          <p14:tracePt t="189152" x="4899025" y="2027238"/>
          <p14:tracePt t="189168" x="4899025" y="2049463"/>
          <p14:tracePt t="189185" x="4899025" y="2079625"/>
          <p14:tracePt t="189201" x="4899025" y="2117725"/>
          <p14:tracePt t="189218" x="4899025" y="2141538"/>
          <p14:tracePt t="189234" x="4899025" y="2171700"/>
          <p14:tracePt t="189251" x="4899025" y="2193925"/>
          <p14:tracePt t="189268" x="4899025" y="2217738"/>
          <p14:tracePt t="189286" x="4899025" y="2239963"/>
          <p14:tracePt t="189301" x="4899025" y="2270125"/>
          <p14:tracePt t="189301" x="4899025" y="2286000"/>
          <p14:tracePt t="189319" x="4899025" y="2316163"/>
          <p14:tracePt t="189335" x="4899025" y="2370138"/>
          <p14:tracePt t="189352" x="4899025" y="2416175"/>
          <p14:tracePt t="189368" x="4899025" y="2438400"/>
          <p14:tracePt t="189385" x="4899025" y="2468563"/>
          <p14:tracePt t="189401" x="4899025" y="2498725"/>
          <p14:tracePt t="189417" x="4899025" y="2536825"/>
          <p14:tracePt t="189434" x="4899025" y="2560638"/>
          <p14:tracePt t="189451" x="4899025" y="2582863"/>
          <p14:tracePt t="189467" x="4899025" y="2613025"/>
          <p14:tracePt t="189484" x="4899025" y="2636838"/>
          <p14:tracePt t="189501" x="4899025" y="2674938"/>
          <p14:tracePt t="189517" x="4899025" y="2705100"/>
          <p14:tracePt t="189535" x="4899025" y="2720975"/>
          <p14:tracePt t="189551" x="4899025" y="2735263"/>
          <p14:tracePt t="189568" x="4899025" y="2743200"/>
          <p14:tracePt t="189585" x="4899025" y="2751138"/>
          <p14:tracePt t="189600" x="4899025" y="2765425"/>
          <p14:tracePt t="189617" x="4899025" y="2789238"/>
          <p14:tracePt t="189634" x="4899025" y="2803525"/>
          <p14:tracePt t="189650" x="4899025" y="2819400"/>
          <p14:tracePt t="189667" x="4899025" y="2849563"/>
          <p14:tracePt t="189684" x="4899025" y="2865438"/>
          <p14:tracePt t="189700" x="4899025" y="2895600"/>
          <p14:tracePt t="189717" x="4899025" y="2925763"/>
          <p14:tracePt t="189717" x="4899025" y="2949575"/>
          <p14:tracePt t="189735" x="4899025" y="2979738"/>
          <p14:tracePt t="189752" x="4899025" y="3009900"/>
          <p14:tracePt t="189768" x="4899025" y="3017838"/>
          <p14:tracePt t="189847" x="4899025" y="3025775"/>
          <p14:tracePt t="189855" x="4899025" y="3040063"/>
          <p14:tracePt t="189866" x="4892675" y="3055938"/>
          <p14:tracePt t="189884" x="4892675" y="3094038"/>
          <p14:tracePt t="189900" x="4892675" y="3108325"/>
          <p14:tracePt t="189917" x="4884738" y="3124200"/>
          <p14:tracePt t="189933" x="4876800" y="3124200"/>
          <p14:tracePt t="189999" x="4876800" y="3116263"/>
          <p14:tracePt t="190023" x="4876800" y="3108325"/>
          <p14:tracePt t="190079" x="4876800" y="3101975"/>
          <p14:tracePt t="190087" x="4868863" y="3086100"/>
          <p14:tracePt t="190099" x="4846638" y="3048000"/>
          <p14:tracePt t="190117" x="4830763" y="2994025"/>
          <p14:tracePt t="190133" x="4822825" y="2971800"/>
          <p14:tracePt t="190133" x="4822825" y="2955925"/>
          <p14:tracePt t="190152" x="4816475" y="2933700"/>
          <p14:tracePt t="190168" x="4800600" y="2903538"/>
          <p14:tracePt t="190184" x="4800600" y="2879725"/>
          <p14:tracePt t="190201" x="4792663" y="2835275"/>
          <p14:tracePt t="190217" x="4778375" y="2781300"/>
          <p14:tracePt t="190234" x="4746625" y="2735263"/>
          <p14:tracePt t="190250" x="4746625" y="2705100"/>
          <p14:tracePt t="190266" x="4740275" y="2674938"/>
          <p14:tracePt t="190285" x="4740275" y="2636838"/>
          <p14:tracePt t="190300" x="4740275" y="2590800"/>
          <p14:tracePt t="190317" x="4740275" y="2530475"/>
          <p14:tracePt t="190317" x="4740275" y="2498725"/>
          <p14:tracePt t="190335" x="4740275" y="2484438"/>
          <p14:tracePt t="190349" x="4740275" y="2408238"/>
          <p14:tracePt t="190368" x="4740275" y="2346325"/>
          <p14:tracePt t="190384" x="4740275" y="2278063"/>
          <p14:tracePt t="190400" x="4740275" y="2193925"/>
          <p14:tracePt t="190417" x="4740275" y="2133600"/>
          <p14:tracePt t="190433" x="4740275" y="2073275"/>
          <p14:tracePt t="190450" x="4740275" y="2041525"/>
          <p14:tracePt t="190466" x="4740275" y="2011363"/>
          <p14:tracePt t="190483" x="4740275" y="1981200"/>
          <p14:tracePt t="190500" x="4740275" y="1927225"/>
          <p14:tracePt t="190516" x="4740275" y="1851025"/>
          <p14:tracePt t="190533" x="4740275" y="1768475"/>
          <p14:tracePt t="190533" x="4740275" y="1730375"/>
          <p14:tracePt t="190551" x="4740275" y="1684338"/>
          <p14:tracePt t="190566" x="4740275" y="1584325"/>
          <p14:tracePt t="190584" x="4740275" y="1546225"/>
          <p14:tracePt t="190600" x="4740275" y="1531938"/>
          <p14:tracePt t="190617" x="4740275" y="1508125"/>
          <p14:tracePt t="190633" x="4740275" y="1477963"/>
          <p14:tracePt t="190650" x="4740275" y="1425575"/>
          <p14:tracePt t="190666" x="4740275" y="1387475"/>
          <p14:tracePt t="190683" x="4740275" y="1355725"/>
          <p14:tracePt t="190700" x="4740275" y="1349375"/>
          <p14:tracePt t="190716" x="4740275" y="1341438"/>
          <p14:tracePt t="190732" x="4740275" y="1333500"/>
          <p14:tracePt t="190749" x="4740275" y="1341438"/>
          <p14:tracePt t="190999" x="4740275" y="1349375"/>
          <p14:tracePt t="191007" x="4740275" y="1355725"/>
          <p14:tracePt t="191016" x="4740275" y="1371600"/>
          <p14:tracePt t="191034" x="4740275" y="1379538"/>
          <p14:tracePt t="191049" x="4740275" y="1393825"/>
          <p14:tracePt t="191066" x="4740275" y="1431925"/>
          <p14:tracePt t="191083" x="4740275" y="1470025"/>
          <p14:tracePt t="191098" x="4746625" y="1516063"/>
          <p14:tracePt t="191114" x="4754563" y="1546225"/>
          <p14:tracePt t="191133" x="4762500" y="1562100"/>
          <p14:tracePt t="191149" x="4800600" y="1622425"/>
          <p14:tracePt t="191149" x="4868863" y="1668463"/>
          <p14:tracePt t="191167" x="4876800" y="1668463"/>
          <p14:tracePt t="191182" x="4876800" y="1706563"/>
          <p14:tracePt t="191200" x="4876800" y="1760538"/>
          <p14:tracePt t="191217" x="4884738" y="1812925"/>
          <p14:tracePt t="191233" x="4892675" y="1882775"/>
          <p14:tracePt t="191249" x="4899025" y="1927225"/>
          <p14:tracePt t="191266" x="4906963" y="1958975"/>
          <p14:tracePt t="191283" x="4906963" y="1981200"/>
          <p14:tracePt t="191299" x="4906963" y="1989138"/>
          <p14:tracePt t="191315" x="4906963" y="2011363"/>
          <p14:tracePt t="191332" x="4906963" y="2041525"/>
          <p14:tracePt t="191349" x="4906963" y="2079625"/>
          <p14:tracePt t="191349" x="4922838" y="2103438"/>
          <p14:tracePt t="191368" x="4922838" y="2133600"/>
          <p14:tracePt t="191382" x="4930775" y="2171700"/>
          <p14:tracePt t="191382" x="4930775" y="2179638"/>
          <p14:tracePt t="191400" x="4930775" y="2217738"/>
          <p14:tracePt t="191417" x="4937125" y="2255838"/>
          <p14:tracePt t="191433" x="4937125" y="2286000"/>
          <p14:tracePt t="191449" x="4953000" y="2332038"/>
          <p14:tracePt t="191466" x="4953000" y="2392363"/>
          <p14:tracePt t="191482" x="4953000" y="2446338"/>
          <p14:tracePt t="191499" x="4953000" y="2484438"/>
          <p14:tracePt t="191515" x="4953000" y="2530475"/>
          <p14:tracePt t="191533" x="4953000" y="2568575"/>
          <p14:tracePt t="191547" x="4953000" y="2613025"/>
          <p14:tracePt t="191564" x="4953000" y="2651125"/>
          <p14:tracePt t="191581" x="4975225" y="2689225"/>
          <p14:tracePt t="191581" x="4975225" y="2697163"/>
          <p14:tracePt t="191599" x="4975225" y="2735263"/>
          <p14:tracePt t="191616" x="4975225" y="2765425"/>
          <p14:tracePt t="191632" x="4968875" y="2789238"/>
          <p14:tracePt t="191648" x="4968875" y="2797175"/>
          <p14:tracePt t="191665" x="4968875" y="2811463"/>
          <p14:tracePt t="191681" x="4960938" y="2811463"/>
          <p14:tracePt t="191775" x="4960938" y="2803525"/>
          <p14:tracePt t="191895" x="4953000" y="2789238"/>
          <p14:tracePt t="191903" x="4953000" y="2781300"/>
          <p14:tracePt t="191935" x="4945063" y="2773363"/>
          <p14:tracePt t="191983" x="4945063" y="2751138"/>
          <p14:tracePt t="191991" x="4937125" y="2735263"/>
          <p14:tracePt t="191999" x="4914900" y="2667000"/>
          <p14:tracePt t="192016" x="4868863" y="2560638"/>
          <p14:tracePt t="192032" x="4846638" y="2498725"/>
          <p14:tracePt t="192049" x="4830763" y="2454275"/>
          <p14:tracePt t="192065" x="4816475" y="2430463"/>
          <p14:tracePt t="192082" x="4808538" y="2422525"/>
          <p14:tracePt t="192097" x="4808538" y="2416175"/>
          <p14:tracePt t="192114" x="4800600" y="2416175"/>
          <p14:tracePt t="192151" x="4792663" y="2416175"/>
          <p14:tracePt t="192159" x="4778375" y="2400300"/>
          <p14:tracePt t="192167" x="4770438" y="2392363"/>
          <p14:tracePt t="192181" x="4754563" y="2378075"/>
          <p14:tracePt t="192199" x="4754563" y="2362200"/>
          <p14:tracePt t="193104" x="4778375" y="2362200"/>
          <p14:tracePt t="193879" x="4784725" y="2362200"/>
          <p14:tracePt t="193911" x="4792663" y="2362200"/>
          <p14:tracePt t="193919" x="4792663" y="2370138"/>
          <p14:tracePt t="193929" x="4800600" y="2370138"/>
          <p14:tracePt t="193946" x="4816475" y="2378075"/>
          <p14:tracePt t="193963" x="4830763" y="2384425"/>
          <p14:tracePt t="193979" x="4860925" y="2400300"/>
          <p14:tracePt t="193996" x="4884738" y="2416175"/>
          <p14:tracePt t="194013" x="4922838" y="2438400"/>
          <p14:tracePt t="194029" x="4930775" y="2438400"/>
          <p14:tracePt t="194048" x="4937125" y="2438400"/>
          <p14:tracePt t="194064" x="4953000" y="2438400"/>
          <p14:tracePt t="194087" x="4953000" y="2446338"/>
          <p14:tracePt t="194097" x="4975225" y="2446338"/>
          <p14:tracePt t="194113" x="4991100" y="2460625"/>
          <p14:tracePt t="194129" x="5013325" y="2468563"/>
          <p14:tracePt t="194149" x="5013325" y="2476500"/>
          <p14:tracePt t="194162" x="5029200" y="2492375"/>
          <p14:tracePt t="194179" x="5037138" y="2492375"/>
          <p14:tracePt t="194195" x="5051425" y="2492375"/>
          <p14:tracePt t="194212" x="5105400" y="2492375"/>
          <p14:tracePt t="194229" x="5173663" y="2492375"/>
          <p14:tracePt t="194229" x="5227638" y="2498725"/>
          <p14:tracePt t="194248" x="5311775" y="2498725"/>
          <p14:tracePt t="194264" x="5372100" y="2498725"/>
          <p14:tracePt t="194281" x="5410200" y="2498725"/>
          <p14:tracePt t="194297" x="5426075" y="2498725"/>
          <p14:tracePt t="194312" x="5440363" y="2498725"/>
          <p14:tracePt t="194328" x="5464175" y="2498725"/>
          <p14:tracePt t="194346" x="5478463" y="2498725"/>
          <p14:tracePt t="194362" x="5508625" y="2498725"/>
          <p14:tracePt t="194379" x="5570538" y="2492375"/>
          <p14:tracePt t="194396" x="5646738" y="2476500"/>
          <p14:tracePt t="194412" x="5707063" y="2454275"/>
          <p14:tracePt t="194429" x="5761038" y="2446338"/>
          <p14:tracePt t="194429" x="5761038" y="2438400"/>
          <p14:tracePt t="194447" x="5775325" y="2438400"/>
          <p14:tracePt t="194463" x="5783263" y="2438400"/>
          <p14:tracePt t="194478" x="5791200" y="2438400"/>
          <p14:tracePt t="194503" x="5799138" y="2438400"/>
          <p14:tracePt t="194513" x="5807075" y="2438400"/>
          <p14:tracePt t="194528" x="5813425" y="2430463"/>
          <p14:tracePt t="194551" x="5821363" y="2422525"/>
          <p14:tracePt t="194561" x="5845175" y="2408238"/>
          <p14:tracePt t="194579" x="5859463" y="2408238"/>
          <p14:tracePt t="194595" x="5867400" y="2408238"/>
          <p14:tracePt t="194612" x="5867400" y="2400300"/>
          <p14:tracePt t="194903" x="5859463" y="2400300"/>
          <p14:tracePt t="195007" x="5851525" y="2400300"/>
          <p14:tracePt t="195023" x="5837238" y="2400300"/>
          <p14:tracePt t="195039" x="5821363" y="2408238"/>
          <p14:tracePt t="195048" x="5807075" y="2408238"/>
          <p14:tracePt t="195061" x="5768975" y="2408238"/>
          <p14:tracePt t="195061" x="5737225" y="2408238"/>
          <p14:tracePt t="195080" x="5646738" y="2408238"/>
          <p14:tracePt t="195096" x="5532438" y="2408238"/>
          <p14:tracePt t="195112" x="5432425" y="2408238"/>
          <p14:tracePt t="195129" x="5334000" y="2392363"/>
          <p14:tracePt t="195145" x="5280025" y="2384425"/>
          <p14:tracePt t="195162" x="5227638" y="2370138"/>
          <p14:tracePt t="195178" x="5197475" y="2370138"/>
          <p14:tracePt t="195196" x="5143500" y="2362200"/>
          <p14:tracePt t="195213" x="5113338" y="2362200"/>
          <p14:tracePt t="195228" x="5089525" y="2354263"/>
          <p14:tracePt t="195245" x="5067300" y="2354263"/>
          <p14:tracePt t="195245" x="5051425" y="2354263"/>
          <p14:tracePt t="195263" x="5029200" y="2354263"/>
          <p14:tracePt t="195263" x="5021263" y="2354263"/>
          <p14:tracePt t="195280" x="4999038" y="2354263"/>
          <p14:tracePt t="195280" x="4975225" y="2346325"/>
          <p14:tracePt t="195296" x="4945063" y="2346325"/>
          <p14:tracePt t="195312" x="4884738" y="2332038"/>
          <p14:tracePt t="195329" x="4838700" y="2308225"/>
          <p14:tracePt t="195345" x="4808538" y="2301875"/>
          <p14:tracePt t="195362" x="4792663" y="2301875"/>
          <p14:tracePt t="195377" x="4778375" y="2301875"/>
          <p14:tracePt t="195394" x="4740275" y="2301875"/>
          <p14:tracePt t="195410" x="4708525" y="2301875"/>
          <p14:tracePt t="195427" x="4670425" y="2301875"/>
          <p14:tracePt t="195444" x="4648200" y="2308225"/>
          <p14:tracePt t="195460" x="4618038" y="2316163"/>
          <p14:tracePt t="195477" x="4602163" y="2316163"/>
          <p14:tracePt t="195477" x="4587875" y="2316163"/>
          <p14:tracePt t="195495" x="4556125" y="2324100"/>
          <p14:tracePt t="195511" x="4511675" y="2324100"/>
          <p14:tracePt t="195528" x="4457700" y="2324100"/>
          <p14:tracePt t="195544" x="4381500" y="2346325"/>
          <p14:tracePt t="195560" x="4327525" y="2346325"/>
          <p14:tracePt t="195577" x="4259263" y="2378075"/>
          <p14:tracePt t="195594" x="4229100" y="2378075"/>
          <p14:tracePt t="195610" x="4198938" y="2378075"/>
          <p14:tracePt t="195627" x="4130675" y="2378075"/>
          <p14:tracePt t="195643" x="4084638" y="2378075"/>
          <p14:tracePt t="195661" x="4030663" y="2378075"/>
          <p14:tracePt t="195661" x="4000500" y="2370138"/>
          <p14:tracePt t="195679" x="3946525" y="2370138"/>
          <p14:tracePt t="195696" x="3894138" y="2370138"/>
          <p14:tracePt t="195712" x="3856038" y="2370138"/>
          <p14:tracePt t="195728" x="3763963" y="2370138"/>
          <p14:tracePt t="195745" x="3665538" y="2370138"/>
          <p14:tracePt t="195761" x="3581400" y="2370138"/>
          <p14:tracePt t="195779" x="3505200" y="2370138"/>
          <p14:tracePt t="195794" x="3444875" y="2370138"/>
          <p14:tracePt t="195811" x="3375025" y="2370138"/>
          <p14:tracePt t="195828" x="3322638" y="2370138"/>
          <p14:tracePt t="195844" x="3284538" y="2370138"/>
          <p14:tracePt t="195861" x="3268663" y="2370138"/>
          <p14:tracePt t="195911" x="3254375" y="2370138"/>
          <p14:tracePt t="195943" x="3246438" y="2370138"/>
          <p14:tracePt t="195960" x="3238500" y="2370138"/>
          <p14:tracePt t="195967" x="3230563" y="2370138"/>
          <p14:tracePt t="195977" x="3200400" y="2370138"/>
          <p14:tracePt t="195994" x="3184525" y="2370138"/>
          <p14:tracePt t="196011" x="3178175" y="2370138"/>
          <p14:tracePt t="196027" x="3170238" y="2370138"/>
          <p14:tracePt t="196027" x="3140075" y="2370138"/>
          <p14:tracePt t="196047" x="3124200" y="2370138"/>
          <p14:tracePt t="196062" x="3101975" y="2370138"/>
          <p14:tracePt t="196076" x="3086100" y="2370138"/>
          <p14:tracePt t="196093" x="3078163" y="2370138"/>
          <p14:tracePt t="196111" x="3070225" y="2370138"/>
          <p14:tracePt t="196127" x="3078163" y="2370138"/>
          <p14:tracePt t="196295" x="3094038" y="2370138"/>
          <p14:tracePt t="196303" x="3116263" y="2370138"/>
          <p14:tracePt t="196311" x="3140075" y="2370138"/>
          <p14:tracePt t="196328" x="3178175" y="2370138"/>
          <p14:tracePt t="196345" x="3238500" y="2370138"/>
          <p14:tracePt t="196361" x="3322638" y="2370138"/>
          <p14:tracePt t="196377" x="3429000" y="2370138"/>
          <p14:tracePt t="196394" x="3559175" y="2370138"/>
          <p14:tracePt t="196410" x="3679825" y="2370138"/>
          <p14:tracePt t="196427" x="3794125" y="2370138"/>
          <p14:tracePt t="196444" x="3908425" y="2354263"/>
          <p14:tracePt t="196460" x="3992563" y="2346325"/>
          <p14:tracePt t="196477" x="4130675" y="2316163"/>
          <p14:tracePt t="196477" x="4206875" y="2316163"/>
          <p14:tracePt t="196495" x="4275138" y="2301875"/>
          <p14:tracePt t="196510" x="4495800" y="2270125"/>
          <p14:tracePt t="196528" x="4648200" y="2270125"/>
          <p14:tracePt t="196544" x="4784725" y="2270125"/>
          <p14:tracePt t="196561" x="4892675" y="2270125"/>
          <p14:tracePt t="196577" x="4983163" y="2247900"/>
          <p14:tracePt t="196594" x="5083175" y="2247900"/>
          <p14:tracePt t="196610" x="5241925" y="2247900"/>
          <p14:tracePt t="196627" x="5426075" y="2247900"/>
          <p14:tracePt t="196643" x="5600700" y="2247900"/>
          <p14:tracePt t="196660" x="5737225" y="2247900"/>
          <p14:tracePt t="196677" x="5821363" y="2247900"/>
          <p14:tracePt t="196693" x="5851525" y="2247900"/>
          <p14:tracePt t="196693" x="5859463" y="2247900"/>
          <p14:tracePt t="196712" x="5867400" y="2247900"/>
          <p14:tracePt t="196887" x="5867400" y="2255838"/>
          <p14:tracePt t="196919" x="5875338" y="2263775"/>
          <p14:tracePt t="196927" x="5897563" y="2293938"/>
          <p14:tracePt t="196944" x="5927725" y="2324100"/>
          <p14:tracePt t="196960" x="5943600" y="2339975"/>
          <p14:tracePt t="196977" x="5973763" y="2362200"/>
          <p14:tracePt t="196993" x="6003925" y="2378075"/>
          <p14:tracePt t="197010" x="6003925" y="2384425"/>
          <p14:tracePt t="197055" x="6003925" y="2392363"/>
          <p14:tracePt t="197079" x="6011863" y="2392363"/>
          <p14:tracePt t="197087" x="6027738" y="2400300"/>
          <p14:tracePt t="197280" x="6035675" y="2408238"/>
          <p14:tracePt t="197287" x="6049963" y="2408238"/>
          <p14:tracePt t="197295" x="6080125" y="2430463"/>
          <p14:tracePt t="197309" x="6149975" y="2476500"/>
          <p14:tracePt t="197328" x="6172200" y="2484438"/>
          <p14:tracePt t="197328" x="6202363" y="2498725"/>
          <p14:tracePt t="197344" x="6286500" y="2552700"/>
          <p14:tracePt t="197360" x="6346825" y="2582863"/>
          <p14:tracePt t="197378" x="6378575" y="2598738"/>
          <p14:tracePt t="197394" x="6384925" y="2606675"/>
          <p14:tracePt t="197409" x="6392863" y="2606675"/>
          <p14:tracePt t="197430" x="6400800" y="2606675"/>
          <p14:tracePt t="197441" x="6423025" y="2613025"/>
          <p14:tracePt t="197458" x="6461125" y="2636838"/>
          <p14:tracePt t="197475" x="6492875" y="2651125"/>
          <p14:tracePt t="197492" x="6515100" y="2659063"/>
          <p14:tracePt t="197510" x="6537325" y="2667000"/>
          <p14:tracePt t="197526" x="6537325" y="2674938"/>
          <p14:tracePt t="197735" x="6530975" y="2674938"/>
          <p14:tracePt t="197983" x="6507163" y="2674938"/>
          <p14:tracePt t="197991" x="6492875" y="2674938"/>
          <p14:tracePt t="197999" x="6430963" y="2674938"/>
          <p14:tracePt t="198009" x="6248400" y="2674938"/>
          <p14:tracePt t="198026" x="6065838" y="2644775"/>
          <p14:tracePt t="198042" x="5889625" y="2582863"/>
          <p14:tracePt t="198059" x="5730875" y="2544763"/>
          <p14:tracePt t="198075" x="5616575" y="2498725"/>
          <p14:tracePt t="198092" x="5570538" y="2484438"/>
          <p14:tracePt t="198109" x="5562600" y="2484438"/>
          <p14:tracePt t="198125" x="5554663" y="2484438"/>
          <p14:tracePt t="198143" x="5532438" y="2484438"/>
          <p14:tracePt t="198160" x="5508625" y="2468563"/>
          <p14:tracePt t="198176" x="5470525" y="2446338"/>
          <p14:tracePt t="198193" x="5440363" y="2416175"/>
          <p14:tracePt t="198209" x="5410200" y="2400300"/>
          <p14:tracePt t="198225" x="5394325" y="2392363"/>
          <p14:tracePt t="198241" x="5356225" y="2370138"/>
          <p14:tracePt t="198258" x="5334000" y="2354263"/>
          <p14:tracePt t="198275" x="5326063" y="2354263"/>
          <p14:tracePt t="198291" x="5318125" y="2354263"/>
          <p14:tracePt t="198367" x="5318125" y="2346325"/>
          <p14:tracePt t="198375" x="5303838" y="2316163"/>
          <p14:tracePt t="198392" x="5287963" y="2301875"/>
          <p14:tracePt t="198408" x="5280025" y="2293938"/>
          <p14:tracePt t="198424" x="5273675" y="2293938"/>
          <p14:tracePt t="198441" x="5265738" y="2293938"/>
          <p14:tracePt t="198463" x="5249863" y="2293938"/>
          <p14:tracePt t="198487" x="5257800" y="2293938"/>
          <p14:tracePt t="198639" x="5265738" y="2293938"/>
          <p14:tracePt t="198647" x="5273675" y="2293938"/>
          <p14:tracePt t="198663" x="5280025" y="2293938"/>
          <p14:tracePt t="198674" x="5303838" y="2293938"/>
          <p14:tracePt t="198691" x="5318125" y="2293938"/>
          <p14:tracePt t="198707" x="5334000" y="2293938"/>
          <p14:tracePt t="198725" x="5349875" y="2293938"/>
          <p14:tracePt t="198741" x="5356225" y="2293938"/>
          <p14:tracePt t="198757" x="5364163" y="2293938"/>
          <p14:tracePt t="198774" x="5364163" y="2286000"/>
          <p14:tracePt t="198799" x="5372100" y="2270125"/>
          <p14:tracePt t="198808" x="5387975" y="2270125"/>
          <p14:tracePt t="198825" x="5402263" y="2270125"/>
          <p14:tracePt t="198841" x="5426075" y="2270125"/>
          <p14:tracePt t="198858" x="5440363" y="2270125"/>
          <p14:tracePt t="198874" x="5456238" y="2270125"/>
          <p14:tracePt t="198891" x="5464175" y="2270125"/>
          <p14:tracePt t="198907" x="5494338" y="2270125"/>
          <p14:tracePt t="198925" x="5546725" y="2270125"/>
          <p14:tracePt t="198941" x="5578475" y="2270125"/>
          <p14:tracePt t="198959" x="5592763" y="2270125"/>
          <p14:tracePt t="198974" x="5608638" y="2270125"/>
          <p14:tracePt t="198992" x="5616575" y="2270125"/>
          <p14:tracePt t="199039" x="5622925" y="2278063"/>
          <p14:tracePt t="199054" x="5630863" y="2278063"/>
          <p14:tracePt t="199062" x="5646738" y="2278063"/>
          <p14:tracePt t="199073" x="5684838" y="2278063"/>
          <p14:tracePt t="199090" x="5737225" y="2278063"/>
          <p14:tracePt t="199108" x="5775325" y="2278063"/>
          <p14:tracePt t="199125" x="5783263" y="2286000"/>
          <p14:tracePt t="199140" x="5791200" y="2286000"/>
          <p14:tracePt t="199157" x="5799138" y="2286000"/>
          <p14:tracePt t="199174" x="5813425" y="2286000"/>
          <p14:tracePt t="199191" x="5829300" y="2286000"/>
          <p14:tracePt t="199208" x="5837238" y="2286000"/>
          <p14:tracePt t="199224" x="5867400" y="2286000"/>
          <p14:tracePt t="199241" x="5897563" y="2286000"/>
          <p14:tracePt t="199258" x="5927725" y="2286000"/>
          <p14:tracePt t="199274" x="5959475" y="2286000"/>
          <p14:tracePt t="199292" x="6011863" y="2270125"/>
          <p14:tracePt t="199308" x="6035675" y="2270125"/>
          <p14:tracePt t="199324" x="6065838" y="2270125"/>
          <p14:tracePt t="199341" x="6134100" y="2270125"/>
          <p14:tracePt t="199357" x="6218238" y="2270125"/>
          <p14:tracePt t="199357" x="6240463" y="2270125"/>
          <p14:tracePt t="199376" x="6264275" y="2255838"/>
          <p14:tracePt t="199390" x="6332538" y="2255838"/>
          <p14:tracePt t="199408" x="6362700" y="2255838"/>
          <p14:tracePt t="199425" x="6384925" y="2255838"/>
          <p14:tracePt t="199441" x="6400800" y="2255838"/>
          <p14:tracePt t="199457" x="6446838" y="2247900"/>
          <p14:tracePt t="199474" x="6499225" y="2247900"/>
          <p14:tracePt t="199490" x="6569075" y="2247900"/>
          <p14:tracePt t="199507" x="6651625" y="2247900"/>
          <p14:tracePt t="199524" x="6721475" y="2247900"/>
          <p14:tracePt t="199541" x="6797675" y="2247900"/>
          <p14:tracePt t="199557" x="6850063" y="2239963"/>
          <p14:tracePt t="199557" x="6888163" y="2239963"/>
          <p14:tracePt t="199576" x="6911975" y="2232025"/>
          <p14:tracePt t="199590" x="6994525" y="2217738"/>
          <p14:tracePt t="199608" x="7056438" y="2201863"/>
          <p14:tracePt t="199624" x="7124700" y="2201863"/>
          <p14:tracePt t="199641" x="7200900" y="2193925"/>
          <p14:tracePt t="199658" x="7285038" y="2179638"/>
          <p14:tracePt t="199672" x="7369175" y="2171700"/>
          <p14:tracePt t="199689" x="7451725" y="2171700"/>
          <p14:tracePt t="199707" x="7513638" y="2155825"/>
          <p14:tracePt t="199724" x="7566025" y="2133600"/>
          <p14:tracePt t="199740" x="7650163" y="2133600"/>
          <p14:tracePt t="199757" x="7704138" y="2117725"/>
          <p14:tracePt t="199774" x="7742238" y="2117725"/>
          <p14:tracePt t="199774" x="7772400" y="2117725"/>
          <p14:tracePt t="199792" x="7832725" y="2117725"/>
          <p14:tracePt t="199808" x="7932738" y="2117725"/>
          <p14:tracePt t="199824" x="8077200" y="2117725"/>
          <p14:tracePt t="199841" x="8207375" y="2117725"/>
          <p14:tracePt t="199857" x="8328025" y="2095500"/>
          <p14:tracePt t="199874" x="8351838" y="2095500"/>
          <p14:tracePt t="199890" x="8321675" y="2111375"/>
          <p14:tracePt t="200303" x="8297863" y="2133600"/>
          <p14:tracePt t="200311" x="8259763" y="2171700"/>
          <p14:tracePt t="200323" x="8145463" y="2247900"/>
          <p14:tracePt t="200339" x="7985125" y="2339975"/>
          <p14:tracePt t="200356" x="7764463" y="2492375"/>
          <p14:tracePt t="200373" x="7505700" y="2682875"/>
          <p14:tracePt t="200373" x="7323138" y="2797175"/>
          <p14:tracePt t="200391" x="7124700" y="2879725"/>
          <p14:tracePt t="200406" x="6569075" y="3254375"/>
          <p14:tracePt t="200424" x="6202363" y="3459163"/>
          <p14:tracePt t="200440" x="5851525" y="3687763"/>
          <p14:tracePt t="200457" x="5546725" y="3856038"/>
          <p14:tracePt t="200474" x="5227638" y="4022725"/>
          <p14:tracePt t="200490" x="4892675" y="4198938"/>
          <p14:tracePt t="200506" x="4518025" y="4381500"/>
          <p14:tracePt t="200523" x="4160838" y="4549775"/>
          <p14:tracePt t="200539" x="3878263" y="4648200"/>
          <p14:tracePt t="200556" x="3679825" y="4762500"/>
          <p14:tracePt t="200573" x="3521075" y="4822825"/>
          <p14:tracePt t="200589" x="3382963" y="4884738"/>
          <p14:tracePt t="200589" x="3306763" y="4914900"/>
          <p14:tracePt t="200608" x="3230563" y="4930775"/>
          <p14:tracePt t="200622" x="2979738" y="4999038"/>
          <p14:tracePt t="200640" x="2865438" y="5021263"/>
          <p14:tracePt t="200657" x="2781300" y="5045075"/>
          <p14:tracePt t="200673" x="2743200" y="5045075"/>
          <p14:tracePt t="200689" x="2735263" y="5059363"/>
          <p14:tracePt t="200705" x="2720975" y="5059363"/>
          <p14:tracePt t="200735" x="2682875" y="5059363"/>
          <p14:tracePt t="200743" x="2636838" y="5037138"/>
          <p14:tracePt t="200755" x="2498725" y="4945063"/>
          <p14:tracePt t="200773" x="2400300" y="4868863"/>
          <p14:tracePt t="200773" x="2392363" y="4854575"/>
          <p14:tracePt t="200791" x="2370138" y="4822825"/>
          <p14:tracePt t="200805" x="2370138" y="4770438"/>
          <p14:tracePt t="200824" x="2370138" y="4732338"/>
          <p14:tracePt t="200840" x="2370138" y="4664075"/>
          <p14:tracePt t="200857" x="2400300" y="4572000"/>
          <p14:tracePt t="200873" x="2460625" y="4473575"/>
          <p14:tracePt t="200889" x="2514600" y="4381500"/>
          <p14:tracePt t="200906" x="2560638" y="4305300"/>
          <p14:tracePt t="200923" x="2582863" y="4237038"/>
          <p14:tracePt t="200939" x="2613025" y="4183063"/>
          <p14:tracePt t="200956" x="2628900" y="4144963"/>
          <p14:tracePt t="200974" x="2651125" y="4098925"/>
          <p14:tracePt t="200989" x="2659063" y="4084638"/>
          <p14:tracePt t="200989" x="2659063" y="4076700"/>
          <p14:tracePt t="201008" x="2667000" y="4076700"/>
          <p14:tracePt t="201023" x="2667000" y="4068763"/>
          <p14:tracePt t="201039" x="2689225" y="4030663"/>
          <p14:tracePt t="201058" x="2713038" y="3984625"/>
          <p14:tracePt t="201073" x="2720975" y="3924300"/>
          <p14:tracePt t="201089" x="2735263" y="3886200"/>
          <p14:tracePt t="201106" x="2735263" y="3870325"/>
          <p14:tracePt t="201122" x="2735263" y="3878263"/>
          <p14:tracePt t="201207" x="2735263" y="3894138"/>
          <p14:tracePt t="201215" x="2735263" y="3902075"/>
          <p14:tracePt t="201231" x="2735263" y="3908425"/>
          <p14:tracePt t="201239" x="2735263" y="3924300"/>
          <p14:tracePt t="201256" x="2735263" y="3932238"/>
          <p14:tracePt t="201271" x="2735263" y="3946525"/>
          <p14:tracePt t="201289" x="2735263" y="3954463"/>
          <p14:tracePt t="201305" x="2735263" y="3978275"/>
          <p14:tracePt t="201322" x="2751138" y="4022725"/>
          <p14:tracePt t="201338" x="2751138" y="4068763"/>
          <p14:tracePt t="201355" x="2765425" y="4122738"/>
          <p14:tracePt t="201372" x="2765425" y="4168775"/>
          <p14:tracePt t="201389" x="2781300" y="4213225"/>
          <p14:tracePt t="201406" x="2789238" y="4244975"/>
          <p14:tracePt t="201406" x="2789238" y="4251325"/>
          <p14:tracePt t="201424" x="2789238" y="4267200"/>
          <p14:tracePt t="201438" x="2789238" y="4313238"/>
          <p14:tracePt t="201456" x="2789238" y="4343400"/>
          <p14:tracePt t="201473" x="2789238" y="4373563"/>
          <p14:tracePt t="201489" x="2789238" y="4411663"/>
          <p14:tracePt t="201505" x="2789238" y="4473575"/>
          <p14:tracePt t="201523" x="2765425" y="4533900"/>
          <p14:tracePt t="201540" x="2765425" y="4564063"/>
          <p14:tracePt t="201555" x="2759075" y="4587875"/>
          <p14:tracePt t="201570" x="2759075" y="4594225"/>
          <p14:tracePt t="201587" x="2759075" y="4618038"/>
          <p14:tracePt t="201605" x="2759075" y="4640263"/>
          <p14:tracePt t="201605" x="2751138" y="4656138"/>
          <p14:tracePt t="201623" x="2751138" y="4670425"/>
          <p14:tracePt t="201639" x="2743200" y="4686300"/>
          <p14:tracePt t="201656" x="2735263" y="4732338"/>
          <p14:tracePt t="201673" x="2735263" y="4762500"/>
          <p14:tracePt t="201689" x="2735263" y="4792663"/>
          <p14:tracePt t="201706" x="2720975" y="4822825"/>
          <p14:tracePt t="201722" x="2720975" y="4838700"/>
          <p14:tracePt t="201737" x="2720975" y="4860925"/>
          <p14:tracePt t="201755" x="2720975" y="4876800"/>
          <p14:tracePt t="201772" x="2720975" y="4899025"/>
          <p14:tracePt t="201789" x="2720975" y="4914900"/>
          <p14:tracePt t="201805" x="2720975" y="4945063"/>
          <p14:tracePt t="201805" x="2720975" y="4968875"/>
          <p14:tracePt t="201823" x="2720975" y="4983163"/>
          <p14:tracePt t="201837" x="2705100" y="5006975"/>
          <p14:tracePt t="201837" x="2705100" y="5021263"/>
          <p14:tracePt t="201856" x="2697163" y="5045075"/>
          <p14:tracePt t="201872" x="2697163" y="5067300"/>
          <p14:tracePt t="201889" x="2689225" y="5089525"/>
          <p14:tracePt t="201905" x="2689225" y="5135563"/>
          <p14:tracePt t="201922" x="2689225" y="5165725"/>
          <p14:tracePt t="201938" x="2682875" y="5189538"/>
          <p14:tracePt t="201955" x="2667000" y="5219700"/>
          <p14:tracePt t="201971" x="2667000" y="5249863"/>
          <p14:tracePt t="201988" x="2667000" y="5280025"/>
          <p14:tracePt t="202005" x="2659063" y="5311775"/>
          <p14:tracePt t="202022" x="2651125" y="5341938"/>
          <p14:tracePt t="202022" x="2651125" y="5349875"/>
          <p14:tracePt t="202039" x="2651125" y="5364163"/>
          <p14:tracePt t="202039" x="2651125" y="5387975"/>
          <p14:tracePt t="202055" x="2644775" y="5410200"/>
          <p14:tracePt t="202071" x="2644775" y="5464175"/>
          <p14:tracePt t="202087" x="2644775" y="5502275"/>
          <p14:tracePt t="202105" x="2644775" y="5532438"/>
          <p14:tracePt t="202122" x="2644775" y="5562600"/>
          <p14:tracePt t="202138" x="2644775" y="5592763"/>
          <p14:tracePt t="202154" x="2644775" y="5630863"/>
          <p14:tracePt t="202171" x="2644775" y="5707063"/>
          <p14:tracePt t="202188" x="2651125" y="5768975"/>
          <p14:tracePt t="202204" x="2659063" y="5813425"/>
          <p14:tracePt t="202204" x="2659063" y="5837238"/>
          <p14:tracePt t="202223" x="2682875" y="5859463"/>
          <p14:tracePt t="202237" x="2689225" y="5927725"/>
          <p14:tracePt t="202255" x="2697163" y="5959475"/>
          <p14:tracePt t="202272" x="2713038" y="5997575"/>
          <p14:tracePt t="202288" x="2713038" y="6042025"/>
          <p14:tracePt t="202305" x="2727325" y="6065838"/>
          <p14:tracePt t="202321" x="2735263" y="6080125"/>
          <p14:tracePt t="202337" x="2735263" y="6111875"/>
          <p14:tracePt t="202354" x="2735263" y="6126163"/>
          <p14:tracePt t="202370" x="2735263" y="6149975"/>
          <p14:tracePt t="202387" x="2735263" y="6172200"/>
          <p14:tracePt t="202404" x="2735263" y="6188075"/>
          <p14:tracePt t="202420" x="2735263" y="6194425"/>
          <p14:tracePt t="202437" x="2735263" y="6202363"/>
          <p14:tracePt t="202454" x="2735263" y="6218238"/>
          <p14:tracePt t="202472" x="2735263" y="6232525"/>
          <p14:tracePt t="202488" x="2735263" y="6240463"/>
          <p14:tracePt t="202504" x="2735263" y="6256338"/>
          <p14:tracePt t="202520" x="2735263" y="6264275"/>
          <p14:tracePt t="202552" x="2743200" y="6264275"/>
          <p14:tracePt t="202559" x="2743200" y="6270625"/>
          <p14:tracePt t="202570" x="2743200" y="6286500"/>
          <p14:tracePt t="202587" x="2743200" y="6308725"/>
          <p14:tracePt t="202604" x="2743200" y="6332538"/>
          <p14:tracePt t="202620" x="2743200" y="6346825"/>
          <p14:tracePt t="202637" x="2751138" y="6362700"/>
          <p14:tracePt t="202654" x="2751138" y="6370638"/>
          <p14:tracePt t="203563" x="2759075" y="6370638"/>
          <p14:tracePt t="204407" x="2765425" y="6370638"/>
          <p14:tracePt t="204431" x="2773363" y="6370638"/>
          <p14:tracePt t="204711" x="2781300" y="6370638"/>
          <p14:tracePt t="204727" x="2789238" y="6370638"/>
          <p14:tracePt t="204759" x="2797175" y="6378575"/>
          <p14:tracePt t="204768" x="2803525" y="6378575"/>
          <p14:tracePt t="204823" x="2819400" y="6378575"/>
          <p14:tracePt t="204855" x="2835275" y="6378575"/>
          <p14:tracePt t="204871" x="2849563" y="6378575"/>
          <p14:tracePt t="204879" x="2865438" y="6378575"/>
          <p14:tracePt t="204887" x="2887663" y="6378575"/>
          <p14:tracePt t="204901" x="2917825" y="6378575"/>
          <p14:tracePt t="204901" x="2933700" y="6378575"/>
          <p14:tracePt t="204919" x="2955925" y="6378575"/>
          <p14:tracePt t="204936" x="2971800" y="6378575"/>
          <p14:tracePt t="204952" x="2994025" y="6378575"/>
          <p14:tracePt t="204969" x="3032125" y="6392863"/>
          <p14:tracePt t="204985" x="3048000" y="6392863"/>
          <p14:tracePt t="205002" x="3086100" y="6392863"/>
          <p14:tracePt t="205019" x="3116263" y="6392863"/>
          <p14:tracePt t="205035" x="3140075" y="6392863"/>
          <p14:tracePt t="205055" x="3154363" y="6392863"/>
          <p14:tracePt t="205069" x="3162300" y="6392863"/>
          <p14:tracePt t="205084" x="3178175" y="6392863"/>
          <p14:tracePt t="205101" x="3192463" y="6392863"/>
          <p14:tracePt t="205117" x="3238500" y="6392863"/>
          <p14:tracePt t="205136" x="3254375" y="6378575"/>
          <p14:tracePt t="205152" x="3260725" y="6378575"/>
          <p14:tracePt t="205168" x="3284538" y="6378575"/>
          <p14:tracePt t="205185" x="3306763" y="6378575"/>
          <p14:tracePt t="205201" x="3352800" y="6354763"/>
          <p14:tracePt t="205218" x="3368675" y="6354763"/>
          <p14:tracePt t="205234" x="3382963" y="6354763"/>
          <p14:tracePt t="205251" x="3398838" y="6354763"/>
          <p14:tracePt t="205267" x="3413125" y="6354763"/>
          <p14:tracePt t="205267" x="3421063" y="6354763"/>
          <p14:tracePt t="205287" x="3436938" y="6354763"/>
          <p14:tracePt t="205301" x="3497263" y="6354763"/>
          <p14:tracePt t="205301" x="3535363" y="6354763"/>
          <p14:tracePt t="205320" x="3597275" y="6354763"/>
          <p14:tracePt t="205334" x="3673475" y="6346825"/>
          <p14:tracePt t="205352" x="3703638" y="6346825"/>
          <p14:tracePt t="205369" x="3725863" y="6346825"/>
          <p14:tracePt t="205385" x="3771900" y="6346825"/>
          <p14:tracePt t="205401" x="3794125" y="6346825"/>
          <p14:tracePt t="205417" x="3810000" y="6346825"/>
          <p14:tracePt t="205434" x="3817938" y="6346825"/>
          <p14:tracePt t="205450" x="3832225" y="6346825"/>
          <p14:tracePt t="205471" x="3856038" y="6346825"/>
          <p14:tracePt t="205484" x="3916363" y="6346825"/>
          <p14:tracePt t="205501" x="3978275" y="6346825"/>
          <p14:tracePt t="205501" x="4000500" y="6346825"/>
          <p14:tracePt t="205519" x="4016375" y="6346825"/>
          <p14:tracePt t="205519" x="4022725" y="6346825"/>
          <p14:tracePt t="205535" x="4030663" y="6346825"/>
          <p14:tracePt t="205559" x="4038600" y="6346825"/>
          <p14:tracePt t="205623" x="4054475" y="6346825"/>
          <p14:tracePt t="205647" x="4060825" y="6340475"/>
          <p14:tracePt t="205671" x="4068763" y="6340475"/>
          <p14:tracePt t="205735" x="4076700" y="6340475"/>
          <p14:tracePt t="205743" x="4084638" y="6340475"/>
          <p14:tracePt t="205751" x="4098925" y="6340475"/>
          <p14:tracePt t="205767" x="4106863" y="6340475"/>
          <p14:tracePt t="205785" x="4130675" y="6340475"/>
          <p14:tracePt t="205801" x="4137025" y="6340475"/>
          <p14:tracePt t="205817" x="4144963" y="6340475"/>
          <p14:tracePt t="205847" x="4152900" y="6340475"/>
          <p14:tracePt t="205879" x="4160838" y="6340475"/>
          <p14:tracePt t="205887" x="4168775" y="6340475"/>
          <p14:tracePt t="205900" x="4175125" y="6340475"/>
          <p14:tracePt t="205917" x="4206875" y="6354763"/>
          <p14:tracePt t="205935" x="4221163" y="6354763"/>
          <p14:tracePt t="205952" x="4229100" y="6354763"/>
          <p14:tracePt t="206047" x="4237038" y="6354763"/>
          <p14:tracePt t="206063" x="4244975" y="6354763"/>
          <p14:tracePt t="206071" x="4251325" y="6354763"/>
          <p14:tracePt t="206083" x="4259263" y="6354763"/>
          <p14:tracePt t="206099" x="4275138" y="6354763"/>
          <p14:tracePt t="206143" x="4289425" y="6354763"/>
          <p14:tracePt t="206152" x="4313238" y="6354763"/>
          <p14:tracePt t="206169" x="4343400" y="6354763"/>
          <p14:tracePt t="206184" x="4373563" y="6354763"/>
          <p14:tracePt t="206200" x="4397375" y="6354763"/>
          <p14:tracePt t="206216" x="4411663" y="6354763"/>
          <p14:tracePt t="206233" x="4419600" y="6354763"/>
          <p14:tracePt t="206249" x="4441825" y="6354763"/>
          <p14:tracePt t="206266" x="4457700" y="6354763"/>
          <p14:tracePt t="206284" x="4503738" y="6354763"/>
          <p14:tracePt t="206299" x="4579938" y="6354763"/>
          <p14:tracePt t="206316" x="4632325" y="6354763"/>
          <p14:tracePt t="206316" x="4664075" y="6340475"/>
          <p14:tracePt t="206335" x="4686300" y="6332538"/>
          <p14:tracePt t="206350" x="4770438" y="6324600"/>
          <p14:tracePt t="206368" x="4778375" y="6324600"/>
          <p14:tracePt t="206384" x="4792663" y="6324600"/>
          <p14:tracePt t="206400" x="4808538" y="6324600"/>
          <p14:tracePt t="206417" x="4838700" y="6324600"/>
          <p14:tracePt t="206433" x="4876800" y="6324600"/>
          <p14:tracePt t="206450" x="4937125" y="6324600"/>
          <p14:tracePt t="206466" x="4999038" y="6324600"/>
          <p14:tracePt t="206483" x="5051425" y="6324600"/>
          <p14:tracePt t="206500" x="5105400" y="6324600"/>
          <p14:tracePt t="206517" x="5121275" y="6324600"/>
          <p14:tracePt t="206533" x="5151438" y="6324600"/>
          <p14:tracePt t="206550" x="5165725" y="6324600"/>
          <p14:tracePt t="206566" x="5257800" y="6324600"/>
          <p14:tracePt t="206584" x="5364163" y="6324600"/>
          <p14:tracePt t="206600" x="5426075" y="6324600"/>
          <p14:tracePt t="206617" x="5486400" y="6324600"/>
          <p14:tracePt t="206633" x="5524500" y="6316663"/>
          <p14:tracePt t="206650" x="5546725" y="6302375"/>
          <p14:tracePt t="206666" x="5584825" y="6302375"/>
          <p14:tracePt t="206683" x="5638800" y="6294438"/>
          <p14:tracePt t="206700" x="5692775" y="6294438"/>
          <p14:tracePt t="206716" x="5745163" y="6294438"/>
          <p14:tracePt t="206733" x="5791200" y="6286500"/>
          <p14:tracePt t="206733" x="5807075" y="6278563"/>
          <p14:tracePt t="206751" x="5821363" y="6278563"/>
          <p14:tracePt t="206766" x="5905500" y="6270625"/>
          <p14:tracePt t="206784" x="5951538" y="6270625"/>
          <p14:tracePt t="206800" x="5981700" y="6270625"/>
          <p14:tracePt t="206817" x="5989638" y="6270625"/>
          <p14:tracePt t="206832" x="5997575" y="6270625"/>
          <p14:tracePt t="206849" x="6035675" y="6270625"/>
          <p14:tracePt t="206887" x="6088063" y="6270625"/>
          <p14:tracePt t="206895" x="6180138" y="6270625"/>
          <p14:tracePt t="206903" x="6270625" y="6270625"/>
          <p14:tracePt t="206915" x="6484938" y="6270625"/>
          <p14:tracePt t="206933" x="6651625" y="6270625"/>
          <p14:tracePt t="206949" x="6751638" y="6270625"/>
          <p14:tracePt t="206949" x="6765925" y="6278563"/>
          <p14:tracePt t="206967" x="6781800" y="6286500"/>
          <p14:tracePt t="206982" x="6789738" y="6286500"/>
          <p14:tracePt t="206999" x="6865938" y="6302375"/>
          <p14:tracePt t="207017" x="7018338" y="6302375"/>
          <p14:tracePt t="207034" x="7239000" y="6324600"/>
          <p14:tracePt t="207054" x="7429500" y="6324600"/>
          <p14:tracePt t="207066" x="7513638" y="6324600"/>
          <p14:tracePt t="207082" x="7505700" y="6324600"/>
          <p14:tracePt t="207119" x="7489825" y="6324600"/>
          <p14:tracePt t="207127" x="7451725" y="6324600"/>
          <p14:tracePt t="207135" x="7437438" y="6324600"/>
          <p14:tracePt t="207149" x="7429500" y="6332538"/>
          <p14:tracePt t="207166" x="7429500" y="6346825"/>
          <p14:tracePt t="207199" x="7429500" y="6354763"/>
          <p14:tracePt t="207215" x="7429500" y="6362700"/>
          <p14:tracePt t="207303" x="7421563" y="6362700"/>
          <p14:tracePt t="207471" x="7413625" y="6362700"/>
          <p14:tracePt t="207519" x="7407275" y="6370638"/>
          <p14:tracePt t="207551" x="7399338" y="6370638"/>
          <p14:tracePt t="207567" x="7391400" y="6378575"/>
          <p14:tracePt t="207575" x="7383463" y="6378575"/>
          <p14:tracePt t="207631" x="7375525" y="6378575"/>
          <p14:tracePt t="207991" x="7369175" y="6384925"/>
          <p14:tracePt t="207999" x="7369175" y="6392863"/>
          <p14:tracePt t="208471" x="7361238" y="6392863"/>
          <p14:tracePt t="208703" x="7345363" y="6392863"/>
          <p14:tracePt t="209103" x="7331075" y="6392863"/>
          <p14:tracePt t="209119" x="7323138" y="6392863"/>
          <p14:tracePt t="209145" x="7299325" y="6392863"/>
          <p14:tracePt t="209151" x="7285038" y="6392863"/>
          <p14:tracePt t="209163" x="7269163" y="6392863"/>
          <p14:tracePt t="209180" x="7216775" y="6392863"/>
          <p14:tracePt t="209197" x="7154863" y="6392863"/>
          <p14:tracePt t="209197" x="7102475" y="6392863"/>
          <p14:tracePt t="209215" x="6950075" y="6392863"/>
          <p14:tracePt t="209232" x="6727825" y="6392863"/>
          <p14:tracePt t="209248" x="6392863" y="6392863"/>
          <p14:tracePt t="209265" x="6049963" y="6416675"/>
          <p14:tracePt t="209281" x="5730875" y="6477000"/>
          <p14:tracePt t="209297" x="5448300" y="6492875"/>
          <p14:tracePt t="209314" x="5197475" y="6492875"/>
          <p14:tracePt t="209330" x="4945063" y="6507163"/>
          <p14:tracePt t="209347" x="4702175" y="6507163"/>
          <p14:tracePt t="209364" x="4479925" y="6515100"/>
          <p14:tracePt t="209380" x="4335463" y="6515100"/>
          <p14:tracePt t="209397" x="4175125" y="6515100"/>
          <p14:tracePt t="209397" x="4084638" y="6515100"/>
          <p14:tracePt t="209415" x="4000500" y="6530975"/>
          <p14:tracePt t="209429" x="3756025" y="6530975"/>
          <p14:tracePt t="209448" x="3603625" y="6530975"/>
          <p14:tracePt t="209464" x="3444875" y="6530975"/>
          <p14:tracePt t="209481" x="3260725" y="6530975"/>
          <p14:tracePt t="209497" x="3101975" y="6530975"/>
          <p14:tracePt t="209514" x="3009900" y="6530975"/>
          <p14:tracePt t="209530" x="2949575" y="6530975"/>
          <p14:tracePt t="209545" x="2895600" y="6523038"/>
          <p14:tracePt t="209562" x="2857500" y="6515100"/>
          <p14:tracePt t="209580" x="2803525" y="6515100"/>
          <p14:tracePt t="209597" x="2759075" y="6499225"/>
          <p14:tracePt t="209597" x="2727325" y="6484938"/>
          <p14:tracePt t="209615" x="2674938" y="6461125"/>
          <p14:tracePt t="209629" x="2613025" y="6446838"/>
          <p14:tracePt t="209648" x="2590800" y="6438900"/>
          <p14:tracePt t="209664" x="2582863" y="6423025"/>
          <p14:tracePt t="209679" x="2574925" y="6408738"/>
          <p14:tracePt t="209711" x="2560638" y="6408738"/>
          <p14:tracePt t="209727" x="2552700" y="6384925"/>
          <p14:tracePt t="209735" x="2552700" y="6378575"/>
          <p14:tracePt t="209746" x="2552700" y="6354763"/>
          <p14:tracePt t="209763" x="2552700" y="6340475"/>
          <p14:tracePt t="209780" x="2560638" y="6308725"/>
          <p14:tracePt t="209797" x="2590800" y="6294438"/>
          <p14:tracePt t="209813" x="2613025" y="6286500"/>
          <p14:tracePt t="209830" x="2636838" y="6278563"/>
          <p14:tracePt t="209847" x="2644775" y="6270625"/>
          <p14:tracePt t="209895" x="2651125" y="6264275"/>
          <p14:tracePt t="209911" x="2659063" y="6264275"/>
          <p14:tracePt t="209919" x="2667000" y="6256338"/>
          <p14:tracePt t="209929" x="2727325" y="6240463"/>
          <p14:tracePt t="209946" x="2803525" y="6210300"/>
          <p14:tracePt t="209963" x="2873375" y="6188075"/>
          <p14:tracePt t="209980" x="2895600" y="6180138"/>
          <p14:tracePt t="209996" x="2903538" y="6172200"/>
          <p14:tracePt t="210012" x="2903538" y="6164263"/>
          <p14:tracePt t="210047" x="2911475" y="6156325"/>
          <p14:tracePt t="210055" x="2911475" y="6149975"/>
          <p14:tracePt t="210064" x="2917825" y="6134100"/>
          <p14:tracePt t="210080" x="2917825" y="6126163"/>
          <p14:tracePt t="210097" x="2917825" y="6118225"/>
          <p14:tracePt t="210112" x="2925763" y="6118225"/>
          <p14:tracePt t="210129" x="2933700" y="6111875"/>
          <p14:tracePt t="210167" x="2933700" y="6096000"/>
          <p14:tracePt t="210206" x="2933700" y="6088063"/>
          <p14:tracePt t="210214" x="2949575" y="6065838"/>
          <p14:tracePt t="210228" x="2963863" y="6027738"/>
          <p14:tracePt t="210228" x="2971800" y="6011863"/>
          <p14:tracePt t="210248" x="2971800" y="5997575"/>
          <p14:tracePt t="210262" x="2987675" y="5997575"/>
          <p14:tracePt t="210280" x="2994025" y="5997575"/>
          <p14:tracePt t="210351" x="2994025" y="6011863"/>
          <p14:tracePt t="210367" x="2994025" y="6027738"/>
          <p14:tracePt t="210383" x="2994025" y="6035675"/>
          <p14:tracePt t="210391" x="2994025" y="6042025"/>
          <p14:tracePt t="210415" x="3001963" y="6042025"/>
          <p14:tracePt t="210639" x="3017838" y="6042025"/>
          <p14:tracePt t="210663" x="3025775" y="6042025"/>
          <p14:tracePt t="210711" x="3032125" y="6042025"/>
          <p14:tracePt t="210735" x="3040063" y="6042025"/>
          <p14:tracePt t="210751" x="3048000" y="6042025"/>
          <p14:tracePt t="210760" x="3055938" y="6042025"/>
          <p14:tracePt t="210767" x="3063875" y="6042025"/>
          <p14:tracePt t="210778" x="3086100" y="6042025"/>
          <p14:tracePt t="210796" x="3101975" y="6042025"/>
          <p14:tracePt t="210812" x="3132138" y="6042025"/>
          <p14:tracePt t="210829" x="3146425" y="6042025"/>
          <p14:tracePt t="210845" x="3162300" y="6042025"/>
          <p14:tracePt t="210862" x="3178175" y="6042025"/>
          <p14:tracePt t="210887" x="3192463" y="6042025"/>
          <p14:tracePt t="210903" x="3208338" y="6042025"/>
          <p14:tracePt t="210919" x="3216275" y="6042025"/>
          <p14:tracePt t="210935" x="3222625" y="6042025"/>
          <p14:tracePt t="210945" x="3230563" y="6042025"/>
          <p14:tracePt t="210962" x="3238500" y="6042025"/>
          <p14:tracePt t="210978" x="3254375" y="6042025"/>
          <p14:tracePt t="210996" x="3260725" y="6042025"/>
          <p14:tracePt t="211011" x="3268663" y="6042025"/>
          <p14:tracePt t="211028" x="3298825" y="6042025"/>
          <p14:tracePt t="211048" x="3306763" y="6042025"/>
          <p14:tracePt t="211061" x="3336925" y="6042025"/>
          <p14:tracePt t="211061" x="3344863" y="6042025"/>
          <p14:tracePt t="211080" x="3360738" y="6042025"/>
          <p14:tracePt t="211096" x="3368675" y="6042025"/>
          <p14:tracePt t="211112" x="3375025" y="6035675"/>
          <p14:tracePt t="211128" x="3382963" y="6027738"/>
          <p14:tracePt t="211145" x="3406775" y="6019800"/>
          <p14:tracePt t="211162" x="3436938" y="6003925"/>
          <p14:tracePt t="211178" x="3467100" y="6003925"/>
          <p14:tracePt t="211195" x="3497263" y="5989638"/>
          <p14:tracePt t="211212" x="3513138" y="5989638"/>
          <p14:tracePt t="211228" x="3527425" y="5973763"/>
          <p14:tracePt t="211245" x="3535363" y="5965825"/>
          <p14:tracePt t="211261" x="3543300" y="5959475"/>
          <p14:tracePt t="211278" x="3551238" y="5951538"/>
          <p14:tracePt t="211295" x="3565525" y="5943600"/>
          <p14:tracePt t="211311" x="3581400" y="5943600"/>
          <p14:tracePt t="211329" x="3589338" y="5943600"/>
          <p14:tracePt t="211345" x="3603625" y="5943600"/>
          <p14:tracePt t="211361" x="3619500" y="5935663"/>
          <p14:tracePt t="211378" x="3641725" y="5921375"/>
          <p14:tracePt t="211395" x="3657600" y="5897563"/>
          <p14:tracePt t="211412" x="3687763" y="5883275"/>
          <p14:tracePt t="211428" x="3711575" y="5867400"/>
          <p14:tracePt t="211445" x="3733800" y="5851525"/>
          <p14:tracePt t="211445" x="3741738" y="5845175"/>
          <p14:tracePt t="211463" x="3749675" y="5829300"/>
          <p14:tracePt t="211478" x="3756025" y="5807075"/>
          <p14:tracePt t="211496" x="3771900" y="5807075"/>
          <p14:tracePt t="211511" x="3771900" y="5799138"/>
          <p14:tracePt t="211528" x="3771900" y="5761038"/>
          <p14:tracePt t="211546" x="3779838" y="5753100"/>
          <p14:tracePt t="211560" x="3787775" y="5730875"/>
          <p14:tracePt t="211577" x="3794125" y="5715000"/>
          <p14:tracePt t="211595" x="3817938" y="5692775"/>
          <p14:tracePt t="211611" x="3825875" y="5676900"/>
          <p14:tracePt t="211628" x="3825875" y="5661025"/>
          <p14:tracePt t="211645" x="3848100" y="5622925"/>
          <p14:tracePt t="211661" x="3863975" y="5600700"/>
          <p14:tracePt t="211678" x="3878263" y="5578475"/>
          <p14:tracePt t="211678" x="3878263" y="5562600"/>
          <p14:tracePt t="211696" x="3878263" y="5546725"/>
          <p14:tracePt t="211712" x="3894138" y="5508625"/>
          <p14:tracePt t="211729" x="3894138" y="5486400"/>
          <p14:tracePt t="211746" x="3908425" y="5448300"/>
          <p14:tracePt t="211761" x="3916363" y="5432425"/>
          <p14:tracePt t="211778" x="3924300" y="5410200"/>
          <p14:tracePt t="211795" x="3924300" y="5387975"/>
          <p14:tracePt t="211811" x="3932238" y="5356225"/>
          <p14:tracePt t="211828" x="3940175" y="5326063"/>
          <p14:tracePt t="211845" x="3946525" y="5280025"/>
          <p14:tracePt t="211861" x="3962400" y="5257800"/>
          <p14:tracePt t="211861" x="3962400" y="5241925"/>
          <p14:tracePt t="211879" x="3962400" y="5219700"/>
          <p14:tracePt t="211895" x="3984625" y="5165725"/>
          <p14:tracePt t="211912" x="3992563" y="5127625"/>
          <p14:tracePt t="211928" x="4000500" y="5097463"/>
          <p14:tracePt t="211945" x="4008438" y="5067300"/>
          <p14:tracePt t="211961" x="4008438" y="5037138"/>
          <p14:tracePt t="211978" x="4016375" y="5021263"/>
          <p14:tracePt t="211994" x="4030663" y="4999038"/>
          <p14:tracePt t="212011" x="4030663" y="4975225"/>
          <p14:tracePt t="212027" x="4046538" y="4953000"/>
          <p14:tracePt t="212043" x="4060825" y="4922838"/>
          <p14:tracePt t="212060" x="4060825" y="4914900"/>
          <p14:tracePt t="212076" x="4068763" y="4892675"/>
          <p14:tracePt t="212094" x="4076700" y="4884738"/>
          <p14:tracePt t="212111" x="4076700" y="4854575"/>
          <p14:tracePt t="212128" x="4092575" y="4838700"/>
          <p14:tracePt t="212147" x="4092575" y="4830763"/>
          <p14:tracePt t="212167" x="4092575" y="4822825"/>
          <p14:tracePt t="212191" x="4092575" y="4808538"/>
          <p14:tracePt t="212198" x="4092575" y="4800600"/>
          <p14:tracePt t="212210" x="4092575" y="4770438"/>
          <p14:tracePt t="212227" x="4106863" y="4732338"/>
          <p14:tracePt t="212244" x="4114800" y="4708525"/>
          <p14:tracePt t="212261" x="4122738" y="4694238"/>
          <p14:tracePt t="212277" x="4122738" y="4686300"/>
          <p14:tracePt t="212296" x="4130675" y="4664075"/>
          <p14:tracePt t="212312" x="4130675" y="4656138"/>
          <p14:tracePt t="212328" x="4137025" y="4632325"/>
          <p14:tracePt t="212345" x="4137025" y="4625975"/>
          <p14:tracePt t="212367" x="4137025" y="4618038"/>
          <p14:tracePt t="212377" x="4137025" y="4602163"/>
          <p14:tracePt t="212394" x="4144963" y="4587875"/>
          <p14:tracePt t="212410" x="4152900" y="4579938"/>
          <p14:tracePt t="212426" x="4152900" y="4572000"/>
          <p14:tracePt t="212447" x="4152900" y="4564063"/>
          <p14:tracePt t="212460" x="4160838" y="4541838"/>
          <p14:tracePt t="212477" x="4160838" y="4533900"/>
          <p14:tracePt t="212503" x="4168775" y="4525963"/>
          <p14:tracePt t="212511" x="4175125" y="4518025"/>
          <p14:tracePt t="212535" x="4175125" y="4503738"/>
          <p14:tracePt t="212551" x="4175125" y="4495800"/>
          <p14:tracePt t="212560" x="4191000" y="4479925"/>
          <p14:tracePt t="212577" x="4198938" y="4473575"/>
          <p14:tracePt t="212599" x="4206875" y="4473575"/>
          <p14:tracePt t="212743" x="4221163" y="4465638"/>
          <p14:tracePt t="212767" x="4221163" y="4457700"/>
          <p14:tracePt t="212815" x="4229100" y="4457700"/>
          <p14:tracePt t="212831" x="4244975" y="4457700"/>
          <p14:tracePt t="212855" x="4251325" y="4457700"/>
          <p14:tracePt t="212879" x="4259263" y="4457700"/>
          <p14:tracePt t="212887" x="4267200" y="4457700"/>
          <p14:tracePt t="212911" x="4275138" y="4457700"/>
          <p14:tracePt t="212919" x="4283075" y="4457700"/>
          <p14:tracePt t="212935" x="4289425" y="4457700"/>
          <p14:tracePt t="212944" x="4297363" y="4457700"/>
          <p14:tracePt t="212960" x="4313238" y="4457700"/>
          <p14:tracePt t="212976" x="4321175" y="4457700"/>
          <p14:tracePt t="213047" x="4327525" y="4457700"/>
          <p14:tracePt t="213119" x="4335463" y="4457700"/>
          <p14:tracePt t="213127" x="4343400" y="4457700"/>
          <p14:tracePt t="213144" x="4343400" y="4465638"/>
          <p14:tracePt t="213160" x="4351338" y="4465638"/>
          <p14:tracePt t="213176" x="4359275" y="4465638"/>
          <p14:tracePt t="213207" x="4365625" y="4473575"/>
          <p14:tracePt t="213215" x="4373563" y="4473575"/>
          <p14:tracePt t="213226" x="4381500" y="4487863"/>
          <p14:tracePt t="213242" x="4397375" y="4495800"/>
          <p14:tracePt t="213263" x="4403725" y="4503738"/>
          <p14:tracePt t="213295" x="4411663" y="4503738"/>
          <p14:tracePt t="213311" x="4419600" y="4511675"/>
          <p14:tracePt t="213319" x="4427538" y="4518025"/>
          <p14:tracePt t="213327" x="4427538" y="4525963"/>
          <p14:tracePt t="213344" x="4427538" y="4533900"/>
          <p14:tracePt t="213360" x="4427538" y="4549775"/>
          <p14:tracePt t="213377" x="4449763" y="4564063"/>
          <p14:tracePt t="213399" x="4473575" y="4572000"/>
          <p14:tracePt t="213409" x="4503738" y="4587875"/>
          <p14:tracePt t="213426" x="4518025" y="4594225"/>
          <p14:tracePt t="213443" x="4533900" y="4610100"/>
          <p14:tracePt t="213459" x="4549775" y="4618038"/>
          <p14:tracePt t="213476" x="4579938" y="4625975"/>
          <p14:tracePt t="213493" x="4587875" y="4640263"/>
          <p14:tracePt t="213509" x="4625975" y="4656138"/>
          <p14:tracePt t="213527" x="4640263" y="4664075"/>
          <p14:tracePt t="213559" x="4648200" y="4670425"/>
          <p14:tracePt t="213583" x="4664075" y="4678363"/>
          <p14:tracePt t="213599" x="4664075" y="4686300"/>
          <p14:tracePt t="213607" x="4670425" y="4694238"/>
          <p14:tracePt t="213615" x="4678363" y="4702175"/>
          <p14:tracePt t="213631" x="4686300" y="4716463"/>
          <p14:tracePt t="213642" x="4694238" y="4724400"/>
          <p14:tracePt t="213659" x="4708525" y="4732338"/>
          <p14:tracePt t="213675" x="4724400" y="4740275"/>
          <p14:tracePt t="213692" x="4732338" y="4740275"/>
          <p14:tracePt t="213708" x="4732338" y="4746625"/>
          <p14:tracePt t="213725" x="4740275" y="4746625"/>
          <p14:tracePt t="213742" x="4754563" y="4754563"/>
          <p14:tracePt t="213760" x="4778375" y="4762500"/>
          <p14:tracePt t="213776" x="4784725" y="4784725"/>
          <p14:tracePt t="213794" x="4792663" y="4800600"/>
          <p14:tracePt t="213815" x="4800600" y="4800600"/>
          <p14:tracePt t="213825" x="4800600" y="4808538"/>
          <p14:tracePt t="213843" x="4816475" y="4816475"/>
          <p14:tracePt t="213871" x="4830763" y="4822825"/>
          <p14:tracePt t="213879" x="4846638" y="4838700"/>
          <p14:tracePt t="213895" x="4854575" y="4854575"/>
          <p14:tracePt t="213911" x="4860925" y="4854575"/>
          <p14:tracePt t="213925" x="4876800" y="4854575"/>
          <p14:tracePt t="213991" x="4884738" y="4854575"/>
          <p14:tracePt t="213999" x="4884738" y="4860925"/>
          <p14:tracePt t="214009" x="4892675" y="4860925"/>
          <p14:tracePt t="214025" x="4899025" y="4868863"/>
          <p14:tracePt t="214042" x="4906963" y="4868863"/>
          <p14:tracePt t="214079" x="4914900" y="4876800"/>
          <p14:tracePt t="214087" x="4922838" y="4876800"/>
          <p14:tracePt t="215077" x="4922838" y="4860925"/>
          <p14:tracePt t="215911" x="4922838" y="4854575"/>
          <p14:tracePt t="215928" x="4922838" y="4846638"/>
          <p14:tracePt t="215951" x="4922838" y="4830763"/>
          <p14:tracePt t="216575" x="4937125" y="4816475"/>
          <p14:tracePt t="216583" x="4945063" y="4792663"/>
          <p14:tracePt t="216591" x="4953000" y="4778375"/>
          <p14:tracePt t="216606" x="4999038" y="4716463"/>
          <p14:tracePt t="216624" x="5013325" y="4670425"/>
          <p14:tracePt t="216640" x="5059363" y="4610100"/>
          <p14:tracePt t="216657" x="5121275" y="4525963"/>
          <p14:tracePt t="216673" x="5173663" y="4473575"/>
          <p14:tracePt t="216690" x="5227638" y="4403725"/>
          <p14:tracePt t="216706" x="5249863" y="4373563"/>
          <p14:tracePt t="216723" x="5280025" y="4335463"/>
          <p14:tracePt t="216740" x="5318125" y="4283075"/>
          <p14:tracePt t="216756" x="5372100" y="4198938"/>
          <p14:tracePt t="216773" x="5448300" y="4084638"/>
          <p14:tracePt t="216790" x="5524500" y="3946525"/>
          <p14:tracePt t="216790" x="5570538" y="3870325"/>
          <p14:tracePt t="216808" x="5668963" y="3741738"/>
          <p14:tracePt t="216824" x="5737225" y="3657600"/>
          <p14:tracePt t="216840" x="5799138" y="3589338"/>
          <p14:tracePt t="216857" x="5813425" y="3573463"/>
          <p14:tracePt t="216873" x="5829300" y="3573463"/>
          <p14:tracePt t="216889" x="5829300" y="3565525"/>
          <p14:tracePt t="216905" x="5829300" y="3535363"/>
          <p14:tracePt t="216922" x="5829300" y="3497263"/>
          <p14:tracePt t="216939" x="5829300" y="3451225"/>
          <p14:tracePt t="216956" x="5851525" y="3352800"/>
          <p14:tracePt t="216972" x="5875338" y="3306763"/>
          <p14:tracePt t="216989" x="5905500" y="3238500"/>
          <p14:tracePt t="216989" x="5927725" y="3178175"/>
          <p14:tracePt t="217008" x="5951538" y="3140075"/>
          <p14:tracePt t="217022" x="6019800" y="3009900"/>
          <p14:tracePt t="217040" x="6042025" y="2911475"/>
          <p14:tracePt t="217057" x="6088063" y="2857500"/>
          <p14:tracePt t="217072" x="6126163" y="2819400"/>
          <p14:tracePt t="217088" x="6126163" y="2797175"/>
          <p14:tracePt t="217104" x="6156325" y="2781300"/>
          <p14:tracePt t="217120" x="6180138" y="2759075"/>
          <p14:tracePt t="217139" x="6180138" y="2727325"/>
          <p14:tracePt t="217155" x="6194425" y="2689225"/>
          <p14:tracePt t="217172" x="6218238" y="2636838"/>
          <p14:tracePt t="217189" x="6240463" y="2598738"/>
          <p14:tracePt t="217205" x="6256338" y="2544763"/>
          <p14:tracePt t="217223" x="6270625" y="2514600"/>
          <p14:tracePt t="217240" x="6270625" y="2498725"/>
          <p14:tracePt t="217255" x="6264275" y="2498725"/>
          <p14:tracePt t="217383" x="6256338" y="2506663"/>
          <p14:tracePt t="217391" x="6248400" y="2514600"/>
          <p14:tracePt t="217404" x="6226175" y="2552700"/>
          <p14:tracePt t="217404" x="6202363" y="2574925"/>
          <p14:tracePt t="217424" x="6194425" y="2613025"/>
          <p14:tracePt t="217440" x="6188075" y="2620963"/>
          <p14:tracePt t="217456" x="6188075" y="2628900"/>
          <p14:tracePt t="217559" x="6188075" y="2636838"/>
          <p14:tracePt t="217567" x="6188075" y="2651125"/>
          <p14:tracePt t="217591" x="6188075" y="2659063"/>
          <p14:tracePt t="217607" x="6188075" y="2674938"/>
          <p14:tracePt t="217631" x="6188075" y="2682875"/>
          <p14:tracePt t="217647" x="6202363" y="2689225"/>
          <p14:tracePt t="217656" x="6202363" y="2705100"/>
          <p14:tracePt t="217673" x="6202363" y="2720975"/>
          <p14:tracePt t="217689" x="6218238" y="2743200"/>
          <p14:tracePt t="217705" x="6218238" y="2765425"/>
          <p14:tracePt t="217721" x="6226175" y="2789238"/>
          <p14:tracePt t="217738" x="6240463" y="2789238"/>
          <p14:tracePt t="217755" x="6248400" y="2803525"/>
          <p14:tracePt t="217771" x="6256338" y="2819400"/>
          <p14:tracePt t="217815" x="6264275" y="2819400"/>
          <p14:tracePt t="217823" x="6264275" y="2827338"/>
          <p14:tracePt t="217838" x="6264275" y="2835275"/>
          <p14:tracePt t="217854" x="6270625" y="2849563"/>
          <p14:tracePt t="217872" x="6278563" y="2849563"/>
          <p14:tracePt t="217904" x="6294438" y="2865438"/>
          <p14:tracePt t="217920" x="6302375" y="2873375"/>
          <p14:tracePt t="217943" x="6308725" y="2873375"/>
          <p14:tracePt t="217951" x="6316663" y="2887663"/>
          <p14:tracePt t="217959" x="6324600" y="2895600"/>
          <p14:tracePt t="217971" x="6324600" y="2903538"/>
          <p14:tracePt t="217988" x="6340475" y="2917825"/>
          <p14:tracePt t="218005" x="6346825" y="2925763"/>
          <p14:tracePt t="218021" x="6362700" y="2949575"/>
          <p14:tracePt t="218038" x="6384925" y="2963863"/>
          <p14:tracePt t="218056" x="6400800" y="2979738"/>
          <p14:tracePt t="218072" x="6430963" y="3009900"/>
          <p14:tracePt t="218089" x="6484938" y="3063875"/>
          <p14:tracePt t="218105" x="6499225" y="3086100"/>
          <p14:tracePt t="218122" x="6507163" y="3101975"/>
          <p14:tracePt t="218159" x="6507163" y="3108325"/>
          <p14:tracePt t="218167" x="6523038" y="3116263"/>
          <p14:tracePt t="218183" x="6523038" y="3124200"/>
          <p14:tracePt t="218191" x="6530975" y="3132138"/>
          <p14:tracePt t="218204" x="6537325" y="3146425"/>
          <p14:tracePt t="218221" x="6561138" y="3162300"/>
          <p14:tracePt t="218221" x="6569075" y="3178175"/>
          <p14:tracePt t="218239" x="6575425" y="3208338"/>
          <p14:tracePt t="218256" x="6599238" y="3230563"/>
          <p14:tracePt t="218272" x="6613525" y="3260725"/>
          <p14:tracePt t="218288" x="6629400" y="3276600"/>
          <p14:tracePt t="218306" x="6637338" y="3284538"/>
          <p14:tracePt t="218321" x="6645275" y="3284538"/>
          <p14:tracePt t="218337" x="6645275" y="3298825"/>
          <p14:tracePt t="218354" x="6645275" y="3306763"/>
          <p14:tracePt t="218375" x="6659563" y="3314700"/>
          <p14:tracePt t="218387" x="6667500" y="3330575"/>
          <p14:tracePt t="218404" x="6689725" y="3344863"/>
          <p14:tracePt t="218421" x="6721475" y="3375025"/>
          <p14:tracePt t="218421" x="6721475" y="3382963"/>
          <p14:tracePt t="218439" x="6721475" y="3390900"/>
          <p14:tracePt t="218454" x="6727825" y="3406775"/>
          <p14:tracePt t="218454" x="6735763" y="3406775"/>
          <p14:tracePt t="218472" x="6751638" y="3421063"/>
          <p14:tracePt t="218489" x="6765925" y="3436938"/>
          <p14:tracePt t="218505" x="6781800" y="3459163"/>
          <p14:tracePt t="218522" x="6789738" y="3467100"/>
          <p14:tracePt t="218537" x="6804025" y="3482975"/>
          <p14:tracePt t="218553" x="6827838" y="3521075"/>
          <p14:tracePt t="218570" x="6850063" y="3543300"/>
          <p14:tracePt t="218587" x="6858000" y="3559175"/>
          <p14:tracePt t="218603" x="6873875" y="3573463"/>
          <p14:tracePt t="218619" x="6896100" y="3597275"/>
          <p14:tracePt t="218636" x="6918325" y="3635375"/>
          <p14:tracePt t="218653" x="6942138" y="3657600"/>
          <p14:tracePt t="218670" x="6956425" y="3673475"/>
          <p14:tracePt t="218686" x="6972300" y="3687763"/>
          <p14:tracePt t="218704" x="6988175" y="3711575"/>
          <p14:tracePt t="218735" x="6994525" y="3711575"/>
          <p14:tracePt t="218743" x="7002463" y="3717925"/>
          <p14:tracePt t="218767" x="7010400" y="3725863"/>
          <p14:tracePt t="218791" x="7018338" y="3733800"/>
          <p14:tracePt t="218807" x="7018338" y="3741738"/>
          <p14:tracePt t="218823" x="7032625" y="3749675"/>
          <p14:tracePt t="218831" x="7032625" y="3763963"/>
          <p14:tracePt t="218847" x="7040563" y="3771900"/>
          <p14:tracePt t="218855" x="7070725" y="3802063"/>
          <p14:tracePt t="218872" x="7078663" y="3810000"/>
          <p14:tracePt t="218888" x="7094538" y="3825875"/>
          <p14:tracePt t="218905" x="7102475" y="3832225"/>
          <p14:tracePt t="218920" x="7108825" y="3840163"/>
          <p14:tracePt t="218936" x="7116763" y="3848100"/>
          <p14:tracePt t="218999" x="7124700" y="3856038"/>
          <p14:tracePt t="219015" x="7132638" y="3856038"/>
          <p14:tracePt t="219031" x="7132638" y="3863975"/>
          <p14:tracePt t="219056" x="7132638" y="3870325"/>
          <p14:tracePt t="219063" x="7140575" y="3870325"/>
          <p14:tracePt t="219073" x="7146925" y="3878263"/>
          <p14:tracePt t="219086" x="7178675" y="3916363"/>
          <p14:tracePt t="219103" x="7185025" y="3916363"/>
          <p14:tracePt t="219121" x="7178675" y="3916363"/>
          <p14:tracePt t="219327" x="7170738" y="3908425"/>
          <p14:tracePt t="219855" x="7154863" y="3902075"/>
          <p14:tracePt t="219871" x="7140575" y="3894138"/>
          <p14:tracePt t="219887" x="7132638" y="3886200"/>
          <p14:tracePt t="219903" x="7132638" y="3878263"/>
          <p14:tracePt t="219919" x="7124700" y="3878263"/>
          <p14:tracePt t="219935" x="7116763" y="3870325"/>
          <p14:tracePt t="219943" x="7108825" y="3870325"/>
          <p14:tracePt t="219953" x="7102475" y="3863975"/>
          <p14:tracePt t="219969" x="7094538" y="3856038"/>
          <p14:tracePt t="219985" x="7078663" y="3848100"/>
          <p14:tracePt t="220003" x="7064375" y="3848100"/>
          <p14:tracePt t="220019" x="7048500" y="3832225"/>
          <p14:tracePt t="220037" x="7026275" y="3825875"/>
          <p14:tracePt t="220037" x="7010400" y="3817938"/>
          <p14:tracePt t="220055" x="7002463" y="3817938"/>
          <p14:tracePt t="220069" x="6994525" y="3810000"/>
          <p14:tracePt t="220069" x="6988175" y="3810000"/>
          <p14:tracePt t="220088" x="6988175" y="3802063"/>
          <p14:tracePt t="220102" x="6980238" y="3802063"/>
          <p14:tracePt t="220119" x="6956425" y="3787775"/>
          <p14:tracePt t="220137" x="6934200" y="3787775"/>
          <p14:tracePt t="220153" x="6896100" y="3763963"/>
          <p14:tracePt t="220169" x="6865938" y="3749675"/>
          <p14:tracePt t="220186" x="6835775" y="3717925"/>
          <p14:tracePt t="220202" x="6819900" y="3717925"/>
          <p14:tracePt t="220219" x="6819900" y="3711575"/>
          <p14:tracePt t="220236" x="6811963" y="3703638"/>
          <p14:tracePt t="220252" x="6804025" y="3695700"/>
          <p14:tracePt t="220269" x="6797675" y="3687763"/>
          <p14:tracePt t="220287" x="6797675" y="3673475"/>
          <p14:tracePt t="220305" x="6789738" y="3665538"/>
          <p14:tracePt t="220320" x="6781800" y="3649663"/>
          <p14:tracePt t="220336" x="6773863" y="3641725"/>
          <p14:tracePt t="220353" x="6759575" y="3627438"/>
          <p14:tracePt t="220369" x="6759575" y="3611563"/>
          <p14:tracePt t="220385" x="6751638" y="3597275"/>
          <p14:tracePt t="220402" x="6735763" y="3559175"/>
          <p14:tracePt t="220419" x="6721475" y="3535363"/>
          <p14:tracePt t="220436" x="6713538" y="3513138"/>
          <p14:tracePt t="220453" x="6705600" y="3497263"/>
          <p14:tracePt t="220468" x="6697663" y="3482975"/>
          <p14:tracePt t="220495" x="6697663" y="3475038"/>
          <p14:tracePt t="220511" x="6689725" y="3467100"/>
          <p14:tracePt t="220520" x="6683375" y="3459163"/>
          <p14:tracePt t="220536" x="6675438" y="3436938"/>
          <p14:tracePt t="220553" x="6659563" y="3421063"/>
          <p14:tracePt t="220568" x="6645275" y="3413125"/>
          <p14:tracePt t="220586" x="6637338" y="3390900"/>
          <p14:tracePt t="220602" x="6637338" y="3382963"/>
          <p14:tracePt t="220618" x="6637338" y="3368675"/>
          <p14:tracePt t="220635" x="6621463" y="3360738"/>
          <p14:tracePt t="220663" x="6613525" y="3352800"/>
          <p14:tracePt t="220679" x="6613525" y="3344863"/>
          <p14:tracePt t="220687" x="6607175" y="3344863"/>
          <p14:tracePt t="220702" x="6591300" y="3330575"/>
          <p14:tracePt t="220702" x="6591300" y="3314700"/>
          <p14:tracePt t="220719" x="6575425" y="3306763"/>
          <p14:tracePt t="220735" x="6575425" y="3298825"/>
          <p14:tracePt t="220751" x="6569075" y="3284538"/>
          <p14:tracePt t="220768" x="6553200" y="3260725"/>
          <p14:tracePt t="220786" x="6545263" y="3254375"/>
          <p14:tracePt t="220800" x="6545263" y="3246438"/>
          <p14:tracePt t="220817" x="6537325" y="3230563"/>
          <p14:tracePt t="220834" x="6523038" y="3216275"/>
          <p14:tracePt t="220852" x="6515100" y="3200400"/>
          <p14:tracePt t="220868" x="6515100" y="3192463"/>
          <p14:tracePt t="220884" x="6499225" y="3178175"/>
          <p14:tracePt t="220902" x="6499225" y="3162300"/>
          <p14:tracePt t="220919" x="6492875" y="3154363"/>
          <p14:tracePt t="220935" x="6484938" y="3140075"/>
          <p14:tracePt t="220952" x="6477000" y="3124200"/>
          <p14:tracePt t="220969" x="6461125" y="3094038"/>
          <p14:tracePt t="220985" x="6454775" y="3078163"/>
          <p14:tracePt t="221002" x="6446838" y="3070225"/>
          <p14:tracePt t="221018" x="6446838" y="3055938"/>
          <p14:tracePt t="221035" x="6430963" y="3048000"/>
          <p14:tracePt t="221052" x="6430963" y="3040063"/>
          <p14:tracePt t="221068" x="6423025" y="3032125"/>
          <p14:tracePt t="221085" x="6423025" y="3009900"/>
          <p14:tracePt t="221101" x="6416675" y="3001963"/>
          <p14:tracePt t="221118" x="6400800" y="2979738"/>
          <p14:tracePt t="221135" x="6384925" y="2955925"/>
          <p14:tracePt t="221153" x="6378575" y="2941638"/>
          <p14:tracePt t="221168" x="6378575" y="2933700"/>
          <p14:tracePt t="221185" x="6370638" y="2917825"/>
          <p14:tracePt t="221223" x="6362700" y="2917825"/>
          <p14:tracePt t="221239" x="6354763" y="2911475"/>
          <p14:tracePt t="221255" x="6354763" y="2903538"/>
          <p14:tracePt t="221279" x="6340475" y="2895600"/>
          <p14:tracePt t="221471" x="6340475" y="2887663"/>
          <p14:tracePt t="221767" x="6324600" y="2879725"/>
          <p14:tracePt t="221783" x="6316663" y="2879725"/>
          <p14:tracePt t="221927" x="6308725" y="2879725"/>
          <p14:tracePt t="222031" x="6302375" y="2873375"/>
          <p14:tracePt t="222065" x="6294438" y="2873375"/>
          <p14:tracePt t="222071" x="6286500" y="2873375"/>
          <p14:tracePt t="222084" x="6278563" y="2873375"/>
          <p14:tracePt t="222100" x="6264275" y="2865438"/>
          <p14:tracePt t="222117" x="6256338" y="2857500"/>
          <p14:tracePt t="222134" x="6248400" y="2857500"/>
          <p14:tracePt t="222207" x="6240463" y="2857500"/>
          <p14:tracePt t="222231" x="6240463" y="2849563"/>
          <p14:tracePt t="222247" x="6232525" y="2849563"/>
          <p14:tracePt t="222263" x="6232525" y="2841625"/>
          <p14:tracePt t="222295" x="6226175" y="2841625"/>
          <p14:tracePt t="222335" x="6226175" y="2835275"/>
          <p14:tracePt t="222343" x="6218238" y="2827338"/>
          <p14:tracePt t="222351" x="6210300" y="2819400"/>
          <p14:tracePt t="222366" x="6202363" y="2811463"/>
          <p14:tracePt t="222383" x="6202363" y="2803525"/>
          <p14:tracePt t="222401" x="6188075" y="2797175"/>
          <p14:tracePt t="222417" x="6180138" y="2781300"/>
          <p14:tracePt t="222434" x="6172200" y="2765425"/>
          <p14:tracePt t="222450" x="6164263" y="2759075"/>
          <p14:tracePt t="222471" x="6156325" y="2751138"/>
          <p14:tracePt t="222483" x="6156325" y="2743200"/>
          <p14:tracePt t="222527" x="6156325" y="2735263"/>
          <p14:tracePt t="222543" x="6142038" y="2720975"/>
          <p14:tracePt t="222551" x="6142038" y="2713038"/>
          <p14:tracePt t="222575" x="6134100" y="2705100"/>
          <p14:tracePt t="222584" x="6126163" y="2697163"/>
          <p14:tracePt t="222600" x="6111875" y="2682875"/>
          <p14:tracePt t="222616" x="6096000" y="2659063"/>
          <p14:tracePt t="222633" x="6049963" y="2613025"/>
          <p14:tracePt t="222649" x="6035675" y="2582863"/>
          <p14:tracePt t="222667" x="6035675" y="2568575"/>
          <p14:tracePt t="222683" x="6019800" y="2560638"/>
          <p14:tracePt t="222700" x="6011863" y="2552700"/>
          <p14:tracePt t="222743" x="6011863" y="2544763"/>
          <p14:tracePt t="222751" x="6003925" y="2536825"/>
          <p14:tracePt t="222791" x="6003925" y="2522538"/>
          <p14:tracePt t="222808" x="5997575" y="2514600"/>
          <p14:tracePt t="222815" x="5997575" y="2498725"/>
          <p14:tracePt t="222831" x="5989638" y="2492375"/>
          <p14:tracePt t="222839" x="5989638" y="2484438"/>
          <p14:tracePt t="222849" x="5989638" y="2468563"/>
          <p14:tracePt t="222866" x="5981700" y="2460625"/>
          <p14:tracePt t="222882" x="5973763" y="2438400"/>
          <p14:tracePt t="222900" x="5973763" y="2430463"/>
          <p14:tracePt t="222916" x="5959475" y="2392363"/>
          <p14:tracePt t="222933" x="5943600" y="2354263"/>
          <p14:tracePt t="222950" x="5927725" y="2316163"/>
          <p14:tracePt t="222950" x="5913438" y="2293938"/>
          <p14:tracePt t="222968" x="5905500" y="2263775"/>
          <p14:tracePt t="222984" x="5897563" y="2247900"/>
          <p14:tracePt t="223000" x="5897563" y="2239963"/>
          <p14:tracePt t="223016" x="5875338" y="2217738"/>
          <p14:tracePt t="223033" x="5867400" y="2209800"/>
          <p14:tracePt t="223048" x="5851525" y="2179638"/>
          <p14:tracePt t="223066" x="5845175" y="2163763"/>
          <p14:tracePt t="223081" x="5845175" y="2155825"/>
          <p14:tracePt t="223099" x="5837238" y="2149475"/>
          <p14:tracePt t="223116" x="5837238" y="2141538"/>
          <p14:tracePt t="223143" x="5821363" y="2133600"/>
          <p14:tracePt t="223151" x="5821363" y="2117725"/>
          <p14:tracePt t="223166" x="5799138" y="2095500"/>
          <p14:tracePt t="223166" x="5791200" y="2079625"/>
          <p14:tracePt t="223184" x="5775325" y="2049463"/>
          <p14:tracePt t="223200" x="5761038" y="2035175"/>
          <p14:tracePt t="223217" x="5745163" y="2011363"/>
          <p14:tracePt t="223233" x="5737225" y="1997075"/>
          <p14:tracePt t="223249" x="5722938" y="1981200"/>
          <p14:tracePt t="223266" x="5707063" y="1965325"/>
          <p14:tracePt t="223281" x="5676900" y="1920875"/>
          <p14:tracePt t="223298" x="5654675" y="1905000"/>
          <p14:tracePt t="223318" x="5646738" y="1889125"/>
          <p14:tracePt t="223332" x="5630863" y="1882775"/>
          <p14:tracePt t="223349" x="5630863" y="1866900"/>
          <p14:tracePt t="223367" x="5622925" y="1858963"/>
          <p14:tracePt t="223382" x="5616575" y="1858963"/>
          <p14:tracePt t="223407" x="5608638" y="1844675"/>
          <p14:tracePt t="223416" x="5600700" y="1836738"/>
          <p14:tracePt t="223433" x="5592763" y="1828800"/>
          <p14:tracePt t="223449" x="5584825" y="1820863"/>
          <p14:tracePt t="223465" x="5578475" y="1812925"/>
          <p14:tracePt t="223482" x="5562600" y="1798638"/>
          <p14:tracePt t="223499" x="5554663" y="1782763"/>
          <p14:tracePt t="223517" x="5554663" y="1774825"/>
          <p14:tracePt t="223532" x="5546725" y="1774825"/>
          <p14:tracePt t="223548" x="5546725" y="1768475"/>
          <p14:tracePt t="223566" x="5532438" y="1752600"/>
          <p14:tracePt t="223566" x="5532438" y="1744663"/>
          <p14:tracePt t="223584" x="5524500" y="1736725"/>
          <p14:tracePt t="223598" x="5516563" y="1730375"/>
          <p14:tracePt t="223623" x="5508625" y="1722438"/>
          <p14:tracePt t="223655" x="5494338" y="1714500"/>
          <p14:tracePt t="223671" x="5494338" y="1706563"/>
          <p14:tracePt t="223679" x="5486400" y="1706563"/>
          <p14:tracePt t="223687" x="5470525" y="1698625"/>
          <p14:tracePt t="223698" x="5464175" y="1692275"/>
          <p14:tracePt t="223716" x="5456238" y="1684338"/>
          <p14:tracePt t="223732" x="5440363" y="1676400"/>
          <p14:tracePt t="223748" x="5426075" y="1668463"/>
          <p14:tracePt t="223766" x="5418138" y="1660525"/>
          <p14:tracePt t="223782" x="5410200" y="1660525"/>
          <p14:tracePt t="223799" x="5402263" y="1660525"/>
          <p14:tracePt t="223823" x="5387975" y="1660525"/>
          <p14:tracePt t="223839" x="5387975" y="1654175"/>
          <p14:tracePt t="223855" x="5380038" y="1646238"/>
          <p14:tracePt t="223865" x="5372100" y="1646238"/>
          <p14:tracePt t="223882" x="5349875" y="1630363"/>
          <p14:tracePt t="223899" x="5334000" y="1622425"/>
          <p14:tracePt t="223915" x="5326063" y="1616075"/>
          <p14:tracePt t="223932" x="5303838" y="1600200"/>
          <p14:tracePt t="223949" x="5295900" y="1600200"/>
          <p14:tracePt t="223965" x="5280025" y="1584325"/>
          <p14:tracePt t="223981" x="5241925" y="1554163"/>
          <p14:tracePt t="224000" x="5211763" y="1524000"/>
          <p14:tracePt t="224016" x="5189538" y="1508125"/>
          <p14:tracePt t="224032" x="5173663" y="1485900"/>
          <p14:tracePt t="224049" x="5135563" y="1463675"/>
          <p14:tracePt t="224065" x="5121275" y="1463675"/>
          <p14:tracePt t="224081" x="5105400" y="1447800"/>
          <p14:tracePt t="224098" x="5089525" y="1439863"/>
          <p14:tracePt t="224115" x="5075238" y="1431925"/>
          <p14:tracePt t="224133" x="5067300" y="1425575"/>
          <p14:tracePt t="224151" x="5051425" y="1409700"/>
          <p14:tracePt t="224165" x="5021263" y="1393825"/>
          <p14:tracePt t="224181" x="4991100" y="1371600"/>
          <p14:tracePt t="224199" x="4968875" y="1371600"/>
          <p14:tracePt t="224223" x="4953000" y="1371600"/>
          <p14:tracePt t="224232" x="4945063" y="1371600"/>
          <p14:tracePt t="224255" x="4937125" y="1363663"/>
          <p14:tracePt t="224265" x="4930775" y="1355725"/>
          <p14:tracePt t="224282" x="4914900" y="1355725"/>
          <p14:tracePt t="224297" x="4892675" y="1349375"/>
          <p14:tracePt t="224315" x="4892675" y="1341438"/>
          <p14:tracePt t="224330" x="4884738" y="1341438"/>
          <p14:tracePt t="224347" x="4868863" y="1341438"/>
          <p14:tracePt t="224363" x="4854575" y="1333500"/>
          <p14:tracePt t="224380" x="4846638" y="1333500"/>
          <p14:tracePt t="224397" x="4830763" y="1333500"/>
          <p14:tracePt t="224397" x="4822825" y="1325563"/>
          <p14:tracePt t="224415" x="4816475" y="1325563"/>
          <p14:tracePt t="224430" x="4800600" y="1325563"/>
          <p14:tracePt t="224448" x="4792663" y="1325563"/>
          <p14:tracePt t="224465" x="4778375" y="1325563"/>
          <p14:tracePt t="224480" x="4754563" y="1325563"/>
          <p14:tracePt t="224497" x="4740275" y="1325563"/>
          <p14:tracePt t="224515" x="4724400" y="1317625"/>
          <p14:tracePt t="224530" x="4716463" y="1317625"/>
          <p14:tracePt t="224547" x="4694238" y="1317625"/>
          <p14:tracePt t="224565" x="4670425" y="1317625"/>
          <p14:tracePt t="224580" x="4656138" y="1317625"/>
          <p14:tracePt t="224596" x="4640263" y="1325563"/>
          <p14:tracePt t="224614" x="4625975" y="1325563"/>
          <p14:tracePt t="224632" x="4610100" y="1325563"/>
          <p14:tracePt t="224655" x="4594225" y="1333500"/>
          <p14:tracePt t="224665" x="4572000" y="1341438"/>
          <p14:tracePt t="224681" x="4525963" y="1355725"/>
          <p14:tracePt t="224698" x="4479925" y="1371600"/>
          <p14:tracePt t="224715" x="4465638" y="1371600"/>
          <p14:tracePt t="224731" x="4435475" y="1387475"/>
          <p14:tracePt t="224748" x="4427538" y="1393825"/>
          <p14:tracePt t="224764" x="4397375" y="1401763"/>
          <p14:tracePt t="224781" x="4351338" y="1417638"/>
          <p14:tracePt t="224781" x="4335463" y="1425575"/>
          <p14:tracePt t="224799" x="4313238" y="1439863"/>
          <p14:tracePt t="224816" x="4283075" y="1455738"/>
          <p14:tracePt t="224832" x="4259263" y="1463675"/>
          <p14:tracePt t="224848" x="4244975" y="1477963"/>
          <p14:tracePt t="224865" x="4221163" y="1501775"/>
          <p14:tracePt t="224881" x="4198938" y="1516063"/>
          <p14:tracePt t="224898" x="4191000" y="1524000"/>
          <p14:tracePt t="224914" x="4152900" y="1539875"/>
          <p14:tracePt t="224931" x="4144963" y="1546225"/>
          <p14:tracePt t="224947" x="4114800" y="1570038"/>
          <p14:tracePt t="224965" x="4068763" y="1592263"/>
          <p14:tracePt t="224981" x="4046538" y="1630363"/>
          <p14:tracePt t="224981" x="4030663" y="1638300"/>
          <p14:tracePt t="224999" x="3992563" y="1660525"/>
          <p14:tracePt t="225014" x="3970338" y="1684338"/>
          <p14:tracePt t="225032" x="3962400" y="1692275"/>
          <p14:tracePt t="225047" x="3932238" y="1714500"/>
          <p14:tracePt t="225068" x="3924300" y="1730375"/>
          <p14:tracePt t="225081" x="3902075" y="1752600"/>
          <p14:tracePt t="225098" x="3856038" y="1782763"/>
          <p14:tracePt t="225114" x="3817938" y="1812925"/>
          <p14:tracePt t="225131" x="3787775" y="1836738"/>
          <p14:tracePt t="225147" x="3756025" y="1866900"/>
          <p14:tracePt t="225164" x="3711575" y="1897063"/>
          <p14:tracePt t="225181" x="3687763" y="1912938"/>
          <p14:tracePt t="225197" x="3673475" y="1927225"/>
          <p14:tracePt t="225197" x="3673475" y="1935163"/>
          <p14:tracePt t="225216" x="3657600" y="1943100"/>
          <p14:tracePt t="225231" x="3641725" y="1958975"/>
          <p14:tracePt t="225248" x="3635375" y="1965325"/>
          <p14:tracePt t="225264" x="3627438" y="1973263"/>
          <p14:tracePt t="225280" x="3611563" y="1989138"/>
          <p14:tracePt t="225297" x="3589338" y="2003425"/>
          <p14:tracePt t="225315" x="3543300" y="2035175"/>
          <p14:tracePt t="225331" x="3513138" y="2065338"/>
          <p14:tracePt t="225347" x="3475038" y="2087563"/>
          <p14:tracePt t="225364" x="3451225" y="2103438"/>
          <p14:tracePt t="225381" x="3444875" y="2111375"/>
          <p14:tracePt t="225398" x="3429000" y="2117725"/>
          <p14:tracePt t="225413" x="3413125" y="2149475"/>
          <p14:tracePt t="225429" x="3375025" y="2193925"/>
          <p14:tracePt t="225447" x="3344863" y="2239963"/>
          <p14:tracePt t="225464" x="3292475" y="2316163"/>
          <p14:tracePt t="225481" x="3238500" y="2370138"/>
          <p14:tracePt t="225497" x="3238500" y="2378075"/>
          <p14:tracePt t="225514" x="3238500" y="2400300"/>
          <p14:tracePt t="225711" x="3260725" y="2422525"/>
          <p14:tracePt t="225719" x="3284538" y="2468563"/>
          <p14:tracePt t="225729" x="3336925" y="2568575"/>
          <p14:tracePt t="225746" x="3406775" y="2713038"/>
          <p14:tracePt t="225764" x="3482975" y="2879725"/>
          <p14:tracePt t="225780" x="3543300" y="3078163"/>
          <p14:tracePt t="225797" x="3589338" y="3260725"/>
          <p14:tracePt t="225797" x="3619500" y="3352800"/>
          <p14:tracePt t="225815" x="3665538" y="3459163"/>
          <p14:tracePt t="225830" x="3741738" y="3763963"/>
          <p14:tracePt t="225848" x="3771900" y="3954463"/>
          <p14:tracePt t="225864" x="3825875" y="4144963"/>
          <p14:tracePt t="225881" x="3794125" y="4275138"/>
          <p14:tracePt t="225897" x="3779838" y="4359275"/>
          <p14:tracePt t="225914" x="3771900" y="4441825"/>
          <p14:tracePt t="225930" x="3771900" y="4541838"/>
          <p14:tracePt t="225946" x="3771900" y="4670425"/>
          <p14:tracePt t="225964" x="3771900" y="4770438"/>
          <p14:tracePt t="225981" x="3771900" y="4854575"/>
          <p14:tracePt t="225996" x="3771900" y="4937125"/>
          <p14:tracePt t="226013" x="3749675" y="5006975"/>
          <p14:tracePt t="226013" x="3749675" y="5013325"/>
          <p14:tracePt t="226031" x="3749675" y="5037138"/>
          <p14:tracePt t="226046" x="3733800" y="5127625"/>
          <p14:tracePt t="226067" x="3733800" y="5173663"/>
          <p14:tracePt t="226080" x="3733800" y="5197475"/>
          <p14:tracePt t="226097" x="3733800" y="5203825"/>
          <p14:tracePt t="226119" x="3733800" y="5211763"/>
          <p14:tracePt t="226167" x="3733800" y="5219700"/>
          <p14:tracePt t="226175" x="3733800" y="5235575"/>
          <p14:tracePt t="226183" x="3733800" y="5241925"/>
          <p14:tracePt t="226195" x="3733800" y="5273675"/>
          <p14:tracePt t="226195" x="3733800" y="5287963"/>
          <p14:tracePt t="226215" x="3749675" y="5303838"/>
          <p14:tracePt t="226229" x="3763963" y="5341938"/>
          <p14:tracePt t="226229" x="3763963" y="5356225"/>
          <p14:tracePt t="226248" x="3779838" y="5410200"/>
          <p14:tracePt t="226264" x="3779838" y="5440363"/>
          <p14:tracePt t="226280" x="3779838" y="5456238"/>
          <p14:tracePt t="226296" x="3779838" y="5486400"/>
          <p14:tracePt t="226315" x="3787775" y="5516563"/>
          <p14:tracePt t="226330" x="3787775" y="5532438"/>
          <p14:tracePt t="226346" x="3787775" y="5546725"/>
          <p14:tracePt t="226362" x="3787775" y="5562600"/>
          <p14:tracePt t="226383" x="3787775" y="5570538"/>
          <p14:tracePt t="226395" x="3794125" y="5578475"/>
          <p14:tracePt t="226412" x="3794125" y="5616575"/>
          <p14:tracePt t="226412" x="3794125" y="5630863"/>
          <p14:tracePt t="226431" x="3794125" y="5676900"/>
          <p14:tracePt t="226448" x="3794125" y="5692775"/>
          <p14:tracePt t="226463" x="3794125" y="5707063"/>
          <p14:tracePt t="226487" x="3794125" y="5715000"/>
          <p14:tracePt t="226591" x="3794125" y="5722938"/>
          <p14:tracePt t="226599" x="3794125" y="5730875"/>
          <p14:tracePt t="226703" x="3794125" y="5737225"/>
          <p14:tracePt t="226711" x="3794125" y="5745163"/>
          <p14:tracePt t="226727" x="3794125" y="5753100"/>
          <p14:tracePt t="226735" x="3779838" y="5753100"/>
          <p14:tracePt t="226746" x="3771900" y="5768975"/>
          <p14:tracePt t="226762" x="3749675" y="5791200"/>
          <p14:tracePt t="226779" x="3725863" y="5807075"/>
          <p14:tracePt t="226796" x="3703638" y="5829300"/>
          <p14:tracePt t="226813" x="3673475" y="5845175"/>
          <p14:tracePt t="226829" x="3635375" y="5859463"/>
          <p14:tracePt t="226829" x="3627438" y="5875338"/>
          <p14:tracePt t="226848" x="3589338" y="5889625"/>
          <p14:tracePt t="226863" x="3559175" y="5921375"/>
          <p14:tracePt t="226880" x="3521075" y="5935663"/>
          <p14:tracePt t="226897" x="3489325" y="5951538"/>
          <p14:tracePt t="226913" x="3459163" y="5959475"/>
          <p14:tracePt t="226929" x="3444875" y="5965825"/>
          <p14:tracePt t="226945" x="3421063" y="5973763"/>
          <p14:tracePt t="226963" x="3382963" y="5997575"/>
          <p14:tracePt t="226979" x="3368675" y="5997575"/>
          <p14:tracePt t="226995" x="3336925" y="6019800"/>
          <p14:tracePt t="227012" x="3330575" y="6019800"/>
          <p14:tracePt t="227028" x="3314700" y="6035675"/>
          <p14:tracePt t="227046" x="3292475" y="6042025"/>
          <p14:tracePt t="227046" x="3276600" y="6049963"/>
          <p14:tracePt t="227063" x="3254375" y="6065838"/>
          <p14:tracePt t="227080" x="3208338" y="6080125"/>
          <p14:tracePt t="227096" x="3200400" y="6080125"/>
          <p14:tracePt t="227113" x="3170238" y="6080125"/>
          <p14:tracePt t="227129" x="3154363" y="6088063"/>
          <p14:tracePt t="227146" x="3140075" y="6088063"/>
          <p14:tracePt t="227168" x="3132138" y="6088063"/>
          <p14:tracePt t="227183" x="3124200" y="6088063"/>
          <p14:tracePt t="227215" x="3116263" y="6088063"/>
          <p14:tracePt t="227231" x="3094038" y="6088063"/>
          <p14:tracePt t="227239" x="3063875" y="6088063"/>
          <p14:tracePt t="227247" x="3040063" y="6088063"/>
          <p14:tracePt t="227262" x="2971800" y="6088063"/>
          <p14:tracePt t="227280" x="2933700" y="6088063"/>
          <p14:tracePt t="227296" x="2925763" y="6088063"/>
          <p14:tracePt t="227327" x="2917825" y="6088063"/>
          <p14:tracePt t="227375" x="2925763" y="6088063"/>
          <p14:tracePt t="227519" x="2941638" y="6088063"/>
          <p14:tracePt t="227535" x="2949575" y="6088063"/>
          <p14:tracePt t="227550" x="2955925" y="6088063"/>
          <p14:tracePt t="227559" x="2963863" y="6088063"/>
          <p14:tracePt t="227566" x="2971800" y="6088063"/>
          <p14:tracePt t="227577" x="2979738" y="6088063"/>
          <p14:tracePt t="227594" x="2994025" y="6088063"/>
          <p14:tracePt t="227610" x="3001963" y="6088063"/>
          <p14:tracePt t="227627" x="3025775" y="6088063"/>
          <p14:tracePt t="227645" x="3032125" y="6088063"/>
          <p14:tracePt t="227661" x="3055938" y="6088063"/>
          <p14:tracePt t="227661" x="3063875" y="6088063"/>
          <p14:tracePt t="227679" x="3070225" y="6088063"/>
          <p14:tracePt t="227695" x="3094038" y="6088063"/>
          <p14:tracePt t="227712" x="3132138" y="6088063"/>
          <p14:tracePt t="227729" x="3146425" y="6080125"/>
          <p14:tracePt t="227745" x="3162300" y="6073775"/>
          <p14:tracePt t="227761" x="3170238" y="6073775"/>
          <p14:tracePt t="227777" x="3184525" y="6073775"/>
          <p14:tracePt t="227794" x="3216275" y="6073775"/>
          <p14:tracePt t="227811" x="3246438" y="6065838"/>
          <p14:tracePt t="227828" x="3298825" y="6065838"/>
          <p14:tracePt t="227828" x="3314700" y="6057900"/>
          <p14:tracePt t="227848" x="3322638" y="6049963"/>
          <p14:tracePt t="227863" x="3336925" y="6049963"/>
          <p14:tracePt t="227877" x="3344863" y="6042025"/>
          <p14:tracePt t="227894" x="3375025" y="6035675"/>
          <p14:tracePt t="227912" x="3390900" y="6035675"/>
          <p14:tracePt t="227928" x="3398838" y="6035675"/>
          <p14:tracePt t="227951" x="3398838" y="6027738"/>
          <p14:tracePt t="227967" x="3413125" y="6027738"/>
          <p14:tracePt t="227977" x="3421063" y="6019800"/>
          <p14:tracePt t="227995" x="3451225" y="6011863"/>
          <p14:tracePt t="228011" x="3475038" y="6003925"/>
          <p14:tracePt t="228028" x="3521075" y="5989638"/>
          <p14:tracePt t="228045" x="3535363" y="5981700"/>
          <p14:tracePt t="228060" x="3559175" y="5973763"/>
          <p14:tracePt t="228077" x="3581400" y="5965825"/>
          <p14:tracePt t="228077" x="3589338" y="5959475"/>
          <p14:tracePt t="228095" x="3603625" y="5951538"/>
          <p14:tracePt t="228112" x="3611563" y="5951538"/>
          <p14:tracePt t="228167" x="3611563" y="5943600"/>
          <p14:tracePt t="228175" x="3619500" y="5943600"/>
          <p14:tracePt t="228183" x="3627438" y="5943600"/>
          <p14:tracePt t="228215" x="3635375" y="5943600"/>
          <p14:tracePt t="228239" x="3641725" y="5943600"/>
          <p14:tracePt t="228255" x="3649663" y="5943600"/>
          <p14:tracePt t="228263" x="3649663" y="5935663"/>
          <p14:tracePt t="228277" x="3649663" y="5927725"/>
          <p14:tracePt t="228294" x="3657600" y="5921375"/>
          <p14:tracePt t="228310" x="3665538" y="5921375"/>
          <p14:tracePt t="228328" x="3665538" y="5913438"/>
          <p14:tracePt t="228431" x="3665538" y="5905500"/>
          <p14:tracePt t="228439" x="3673475" y="5889625"/>
          <p14:tracePt t="228447" x="3679825" y="5897563"/>
          <p14:tracePt t="229175" x="3687763" y="5897563"/>
          <p14:tracePt t="234481" x="3687763" y="5905500"/>
          <p14:tracePt t="234751" x="3673475" y="5905500"/>
          <p14:tracePt t="234759" x="3665538" y="5913438"/>
          <p14:tracePt t="234769" x="3635375" y="5927725"/>
          <p14:tracePt t="234788" x="3535363" y="5965825"/>
          <p14:tracePt t="234804" x="3382963" y="6027738"/>
          <p14:tracePt t="234804" x="3298825" y="6049963"/>
          <p14:tracePt t="234823" x="3216275" y="6065838"/>
          <p14:tracePt t="234837" x="3078163" y="6103938"/>
          <p14:tracePt t="234837" x="3025775" y="6118225"/>
          <p14:tracePt t="234856" x="2994025" y="6126163"/>
          <p14:tracePt t="234871" x="2917825" y="6149975"/>
          <p14:tracePt t="234888" x="2895600" y="6149975"/>
          <p14:tracePt t="234904" x="2887663" y="6149975"/>
          <p14:tracePt t="234920" x="2879725" y="6149975"/>
          <p14:tracePt t="235007" x="2873375" y="6134100"/>
          <p14:tracePt t="235023" x="2873375" y="6126163"/>
          <p14:tracePt t="235039" x="2873375" y="6111875"/>
          <p14:tracePt t="235063" x="2873375" y="6103938"/>
          <p14:tracePt t="235087" x="2879725" y="6103938"/>
          <p14:tracePt t="235095" x="2879725" y="6096000"/>
          <p14:tracePt t="235105" x="2895600" y="6080125"/>
          <p14:tracePt t="235121" x="2949575" y="6042025"/>
          <p14:tracePt t="235137" x="3040063" y="5997575"/>
          <p14:tracePt t="235154" x="3101975" y="5951538"/>
          <p14:tracePt t="235170" x="3140075" y="5905500"/>
          <p14:tracePt t="235187" x="3146425" y="5889625"/>
          <p14:tracePt t="235204" x="3146425" y="5883275"/>
          <p14:tracePt t="235220" x="3146425" y="5875338"/>
          <p14:tracePt t="235236" x="3146425" y="5867400"/>
          <p14:tracePt t="235255" x="3146425" y="5859463"/>
          <p14:tracePt t="235302" x="3154363" y="5851525"/>
          <p14:tracePt t="235311" x="3154363" y="5845175"/>
          <p14:tracePt t="235327" x="3154363" y="5837238"/>
          <p14:tracePt t="235336" x="3154363" y="5821363"/>
          <p14:tracePt t="235353" x="3162300" y="5821363"/>
          <p14:tracePt t="235370" x="3162300" y="5813425"/>
          <p14:tracePt t="235439" x="3146425" y="5813425"/>
          <p14:tracePt t="235495" x="3140075" y="5829300"/>
          <p14:tracePt t="235511" x="3132138" y="5837238"/>
          <p14:tracePt t="235519" x="3132138" y="5851525"/>
          <p14:tracePt t="235536" x="3132138" y="5859463"/>
          <p14:tracePt t="235543" x="3124200" y="5859463"/>
          <p14:tracePt t="235553" x="3116263" y="5867400"/>
          <p14:tracePt t="235568" x="3116263" y="5875338"/>
          <p14:tracePt t="236007" x="3116263" y="5883275"/>
          <p14:tracePt t="236015" x="3116263" y="5897563"/>
          <p14:tracePt t="236046" x="3124200" y="5905500"/>
          <p14:tracePt t="236095" x="3132138" y="5913438"/>
          <p14:tracePt t="236167" x="3132138" y="5921375"/>
          <p14:tracePt t="236255" x="3140075" y="5943600"/>
          <p14:tracePt t="236271" x="3140075" y="5951538"/>
          <p14:tracePt t="236351" x="3146425" y="5965825"/>
          <p14:tracePt t="236367" x="3146425" y="5973763"/>
          <p14:tracePt t="236399" x="3154363" y="5989638"/>
          <p14:tracePt t="236415" x="3154363" y="5997575"/>
          <p14:tracePt t="236447" x="3154363" y="6003925"/>
          <p14:tracePt t="236463" x="3162300" y="6019800"/>
          <p14:tracePt t="236479" x="3162300" y="6027738"/>
          <p14:tracePt t="236503" x="3170238" y="6035675"/>
          <p14:tracePt t="236511" x="3178175" y="6042025"/>
          <p14:tracePt t="236536" x="3184525" y="6065838"/>
          <p14:tracePt t="236567" x="3184525" y="6073775"/>
          <p14:tracePt t="236599" x="3192463" y="6080125"/>
          <p14:tracePt t="236615" x="3192463" y="6088063"/>
          <p14:tracePt t="236623" x="3200400" y="6096000"/>
          <p14:tracePt t="236647" x="3208338" y="6103938"/>
          <p14:tracePt t="236679" x="3216275" y="6111875"/>
          <p14:tracePt t="236687" x="3216275" y="6118225"/>
          <p14:tracePt t="236701" x="3222625" y="6134100"/>
          <p14:tracePt t="236718" x="3246438" y="6149975"/>
          <p14:tracePt t="236737" x="3254375" y="6149975"/>
          <p14:tracePt t="236815" x="3260725" y="6149975"/>
          <p14:tracePt t="236823" x="3276600" y="6149975"/>
          <p14:tracePt t="236839" x="3276600" y="6134100"/>
          <p14:tracePt t="236851" x="3284538" y="6126163"/>
          <p14:tracePt t="236868" x="3284538" y="6118225"/>
          <p14:tracePt t="236886" x="3292475" y="6118225"/>
          <p14:tracePt t="236943" x="3292475" y="6111875"/>
          <p14:tracePt t="236952" x="3298825" y="6111875"/>
          <p14:tracePt t="236968" x="3306763" y="6103938"/>
          <p14:tracePt t="236983" x="3314700" y="6088063"/>
          <p14:tracePt t="237015" x="3322638" y="6073775"/>
          <p14:tracePt t="237039" x="3330575" y="6065838"/>
          <p14:tracePt t="237055" x="3330575" y="6057900"/>
          <p14:tracePt t="237071" x="3330575" y="6049963"/>
          <p14:tracePt t="237078" x="3344863" y="6035675"/>
          <p14:tracePt t="237086" x="3344863" y="6027738"/>
          <p14:tracePt t="237100" x="3344863" y="6011863"/>
          <p14:tracePt t="237100" x="3360738" y="6003925"/>
          <p14:tracePt t="237119" x="3360738" y="5997575"/>
          <p14:tracePt t="237135" x="3375025" y="5981700"/>
          <p14:tracePt t="237153" x="3375025" y="5973763"/>
          <p14:tracePt t="237168" x="3382963" y="5959475"/>
          <p14:tracePt t="237185" x="3382963" y="5951538"/>
          <p14:tracePt t="237201" x="3390900" y="5951538"/>
          <p14:tracePt t="237218" x="3390900" y="5927725"/>
          <p14:tracePt t="237236" x="3406775" y="5913438"/>
          <p14:tracePt t="237252" x="3413125" y="5859463"/>
          <p14:tracePt t="237268" x="3421063" y="5859463"/>
          <p14:tracePt t="237287" x="3421063" y="5845175"/>
          <p14:tracePt t="237303" x="3421063" y="5837238"/>
          <p14:tracePt t="237318" x="3429000" y="5829300"/>
          <p14:tracePt t="237335" x="3444875" y="5813425"/>
          <p14:tracePt t="237352" x="3444875" y="5807075"/>
          <p14:tracePt t="237375" x="3459163" y="5799138"/>
          <p14:tracePt t="237385" x="3475038" y="5783263"/>
          <p14:tracePt t="237401" x="3475038" y="5775325"/>
          <p14:tracePt t="237418" x="3482975" y="5753100"/>
          <p14:tracePt t="237435" x="3497263" y="5745163"/>
          <p14:tracePt t="237451" x="3513138" y="5715000"/>
          <p14:tracePt t="237468" x="3527425" y="5699125"/>
          <p14:tracePt t="237485" x="3543300" y="5684838"/>
          <p14:tracePt t="237501" x="3559175" y="5661025"/>
          <p14:tracePt t="237518" x="3581400" y="5630863"/>
          <p14:tracePt t="237536" x="3597275" y="5616575"/>
          <p14:tracePt t="237552" x="3603625" y="5592763"/>
          <p14:tracePt t="237567" x="3611563" y="5584825"/>
          <p14:tracePt t="237687" x="3611563" y="5578475"/>
          <p14:tracePt t="237703" x="3619500" y="5570538"/>
          <p14:tracePt t="237711" x="3627438" y="5562600"/>
          <p14:tracePt t="237719" x="3657600" y="5502275"/>
          <p14:tracePt t="237736" x="3679825" y="5448300"/>
          <p14:tracePt t="237752" x="3703638" y="5410200"/>
          <p14:tracePt t="237768" x="3733800" y="5380038"/>
          <p14:tracePt t="237785" x="3749675" y="5364163"/>
          <p14:tracePt t="237801" x="3771900" y="5334000"/>
          <p14:tracePt t="237818" x="3787775" y="5287963"/>
          <p14:tracePt t="237835" x="3810000" y="5257800"/>
          <p14:tracePt t="237851" x="3825875" y="5197475"/>
          <p14:tracePt t="237868" x="3848100" y="5151438"/>
          <p14:tracePt t="237884" x="3863975" y="5121275"/>
          <p14:tracePt t="237901" x="3878263" y="5075238"/>
          <p14:tracePt t="237901" x="3894138" y="5059363"/>
          <p14:tracePt t="237919" x="3894138" y="5037138"/>
          <p14:tracePt t="237934" x="3916363" y="5013325"/>
          <p14:tracePt t="237952" x="3916363" y="5006975"/>
          <p14:tracePt t="237991" x="3924300" y="5006975"/>
          <p14:tracePt t="238007" x="3924300" y="4999038"/>
          <p14:tracePt t="238023" x="3924300" y="4991100"/>
          <p14:tracePt t="238032" x="3924300" y="4983163"/>
          <p14:tracePt t="238039" x="3924300" y="4991100"/>
          <p14:tracePt t="238247" x="3924300" y="5006975"/>
          <p14:tracePt t="238255" x="3924300" y="5029200"/>
          <p14:tracePt t="238266" x="3916363" y="5083175"/>
          <p14:tracePt t="238283" x="3902075" y="5113338"/>
          <p14:tracePt t="238299" x="3886200" y="5165725"/>
          <p14:tracePt t="238316" x="3870325" y="5197475"/>
          <p14:tracePt t="238316" x="3870325" y="5219700"/>
          <p14:tracePt t="238334" x="3856038" y="5257800"/>
          <p14:tracePt t="238349" x="3840163" y="5287963"/>
          <p14:tracePt t="238349" x="3832225" y="5295900"/>
          <p14:tracePt t="238367" x="3825875" y="5318125"/>
          <p14:tracePt t="238383" x="3817938" y="5334000"/>
          <p14:tracePt t="238401" x="3802063" y="5356225"/>
          <p14:tracePt t="238417" x="3794125" y="5387975"/>
          <p14:tracePt t="238434" x="3763963" y="5426075"/>
          <p14:tracePt t="238450" x="3733800" y="5486400"/>
          <p14:tracePt t="238467" x="3687763" y="5540375"/>
          <p14:tracePt t="238484" x="3665538" y="5584825"/>
          <p14:tracePt t="238500" x="3641725" y="5616575"/>
          <p14:tracePt t="238517" x="3611563" y="5668963"/>
          <p14:tracePt t="238535" x="3603625" y="5668963"/>
          <p14:tracePt t="238550" x="3589338" y="5684838"/>
          <p14:tracePt t="238550" x="3589338" y="5692775"/>
          <p14:tracePt t="238567" x="3573463" y="5715000"/>
          <p14:tracePt t="238583" x="3559175" y="5737225"/>
          <p14:tracePt t="238600" x="3543300" y="5768975"/>
          <p14:tracePt t="238617" x="3527425" y="5799138"/>
          <p14:tracePt t="238634" x="3505200" y="5829300"/>
          <p14:tracePt t="238650" x="3489325" y="5867400"/>
          <p14:tracePt t="238667" x="3475038" y="5883275"/>
          <p14:tracePt t="238684" x="3475038" y="5897563"/>
          <p14:tracePt t="238700" x="3475038" y="5905500"/>
          <p14:tracePt t="238716" x="3459163" y="5921375"/>
          <p14:tracePt t="238733" x="3459163" y="5927725"/>
          <p14:tracePt t="238750" x="3444875" y="5951538"/>
          <p14:tracePt t="238768" x="3429000" y="5973763"/>
          <p14:tracePt t="238784" x="3421063" y="5997575"/>
          <p14:tracePt t="238801" x="3413125" y="6019800"/>
          <p14:tracePt t="238817" x="3398838" y="6035675"/>
          <p14:tracePt t="238833" x="3398838" y="6042025"/>
          <p14:tracePt t="238849" x="3398838" y="6049963"/>
          <p14:tracePt t="238866" x="3390900" y="6057900"/>
          <p14:tracePt t="238883" x="3390900" y="6065838"/>
          <p14:tracePt t="238899" x="3382963" y="6073775"/>
          <p14:tracePt t="238916" x="3382963" y="6080125"/>
          <p14:tracePt t="238933" x="3375025" y="6088063"/>
          <p14:tracePt t="239087" x="3375025" y="6111875"/>
          <p14:tracePt t="239095" x="3368675" y="6134100"/>
          <p14:tracePt t="239103" x="3352800" y="6164263"/>
          <p14:tracePt t="239116" x="3330575" y="6202363"/>
          <p14:tracePt t="239133" x="3322638" y="6226175"/>
          <p14:tracePt t="239150" x="3314700" y="6226175"/>
          <p14:tracePt t="239255" x="3306763" y="6226175"/>
          <p14:tracePt t="239263" x="3298825" y="6226175"/>
          <p14:tracePt t="239271" x="3284538" y="6226175"/>
          <p14:tracePt t="239287" x="3276600" y="6226175"/>
          <p14:tracePt t="239299" x="3246438" y="6218238"/>
          <p14:tracePt t="239316" x="3238500" y="6210300"/>
          <p14:tracePt t="239316" x="3216275" y="6194425"/>
          <p14:tracePt t="239335" x="3184525" y="6172200"/>
          <p14:tracePt t="239349" x="3116263" y="6134100"/>
          <p14:tracePt t="239349" x="3086100" y="6118225"/>
          <p14:tracePt t="239367" x="3025775" y="6065838"/>
          <p14:tracePt t="239384" x="3025775" y="6049963"/>
          <p14:tracePt t="239400" x="3009900" y="6042025"/>
          <p14:tracePt t="239415" x="3009900" y="6035675"/>
          <p14:tracePt t="239432" x="3009900" y="6027738"/>
          <p14:tracePt t="239471" x="3009900" y="6019800"/>
          <p14:tracePt t="239479" x="2994025" y="5981700"/>
          <p14:tracePt t="239495" x="2971800" y="5959475"/>
          <p14:tracePt t="239503" x="2971800" y="5935663"/>
          <p14:tracePt t="239515" x="2971800" y="5897563"/>
          <p14:tracePt t="239533" x="2971800" y="5875338"/>
          <p14:tracePt t="239549" x="2971800" y="5845175"/>
          <p14:tracePt t="239549" x="2955925" y="5829300"/>
          <p14:tracePt t="239567" x="2955925" y="5813425"/>
          <p14:tracePt t="239584" x="2955925" y="5807075"/>
          <p14:tracePt t="239679" x="2955925" y="5799138"/>
          <p14:tracePt t="239703" x="2971800" y="5791200"/>
          <p14:tracePt t="239727" x="2979738" y="5791200"/>
          <p14:tracePt t="239791" x="2979738" y="5799138"/>
          <p14:tracePt t="239799" x="2994025" y="5813425"/>
          <p14:tracePt t="239816" x="3025775" y="5845175"/>
          <p14:tracePt t="239833" x="3040063" y="5859463"/>
          <p14:tracePt t="239849" x="3048000" y="5883275"/>
          <p14:tracePt t="239866" x="3063875" y="5913438"/>
          <p14:tracePt t="239882" x="3086100" y="5959475"/>
          <p14:tracePt t="239899" x="3101975" y="5997575"/>
          <p14:tracePt t="239916" x="3101975" y="6019800"/>
          <p14:tracePt t="239932" x="3108325" y="6027738"/>
          <p14:tracePt t="239948" x="3108325" y="6035675"/>
          <p14:tracePt t="239991" x="3108325" y="6042025"/>
          <p14:tracePt t="240007" x="3108325" y="6049963"/>
          <p14:tracePt t="240031" x="3108325" y="6057900"/>
          <p14:tracePt t="240039" x="3116263" y="6073775"/>
          <p14:tracePt t="240049" x="3124200" y="6088063"/>
          <p14:tracePt t="240068" x="3140075" y="6118225"/>
          <p14:tracePt t="240081" x="3154363" y="6134100"/>
          <p14:tracePt t="240097" x="3170238" y="6149975"/>
          <p14:tracePt t="240114" x="3178175" y="6156325"/>
          <p14:tracePt t="240130" x="3192463" y="6180138"/>
          <p14:tracePt t="240148" x="3200400" y="6180138"/>
          <p14:tracePt t="240207" x="3216275" y="6180138"/>
          <p14:tracePt t="240215" x="3230563" y="6180138"/>
          <p14:tracePt t="240223" x="3246438" y="6180138"/>
          <p14:tracePt t="240232" x="3284538" y="6156325"/>
          <p14:tracePt t="240249" x="3298825" y="6142038"/>
          <p14:tracePt t="240266" x="3314700" y="6134100"/>
          <p14:tracePt t="240283" x="3330575" y="6103938"/>
          <p14:tracePt t="240298" x="3336925" y="6049963"/>
          <p14:tracePt t="240316" x="3344863" y="5989638"/>
          <p14:tracePt t="240333" x="3368675" y="5943600"/>
          <p14:tracePt t="240351" x="3368675" y="5935663"/>
          <p14:tracePt t="240365" x="3368675" y="5927725"/>
          <p14:tracePt t="240381" x="3382963" y="5927725"/>
          <p14:tracePt t="240414" x="3382963" y="5921375"/>
          <p14:tracePt t="240438" x="3382963" y="5913438"/>
          <p14:tracePt t="240447" x="3382963" y="5905500"/>
          <p14:tracePt t="240454" x="3382963" y="5897563"/>
          <p14:tracePt t="240464" x="3398838" y="5875338"/>
          <p14:tracePt t="240481" x="3398838" y="5867400"/>
          <p14:tracePt t="240496" x="3406775" y="5851525"/>
          <p14:tracePt t="240514" x="3413125" y="5851525"/>
          <p14:tracePt t="240719" x="3421063" y="5851525"/>
          <p14:tracePt t="240727" x="3429000" y="5851525"/>
          <p14:tracePt t="240831" x="3436938" y="5851525"/>
          <p14:tracePt t="240839" x="3444875" y="5851525"/>
          <p14:tracePt t="240848" x="3451225" y="5845175"/>
          <p14:tracePt t="240865" x="3451225" y="5837238"/>
          <p14:tracePt t="240881" x="3467100" y="5821363"/>
          <p14:tracePt t="240898" x="3467100" y="5791200"/>
          <p14:tracePt t="240915" x="3513138" y="5745163"/>
          <p14:tracePt t="240931" x="3551238" y="5707063"/>
          <p14:tracePt t="240948" x="3573463" y="5684838"/>
          <p14:tracePt t="240965" x="3597275" y="5661025"/>
          <p14:tracePt t="240981" x="3603625" y="5654675"/>
          <p14:tracePt t="240997" x="3611563" y="5630863"/>
          <p14:tracePt t="241015" x="3627438" y="5622925"/>
          <p14:tracePt t="241032" x="3627438" y="5600700"/>
          <p14:tracePt t="241048" x="3627438" y="5592763"/>
          <p14:tracePt t="241067" x="3641725" y="5562600"/>
          <p14:tracePt t="241083" x="3641725" y="5540375"/>
          <p14:tracePt t="241098" x="3657600" y="5508625"/>
          <p14:tracePt t="241113" x="3673475" y="5486400"/>
          <p14:tracePt t="241130" x="3679825" y="5456238"/>
          <p14:tracePt t="241147" x="3695700" y="5448300"/>
          <p14:tracePt t="241163" x="3695700" y="5440363"/>
          <p14:tracePt t="241179" x="3703638" y="5426075"/>
          <p14:tracePt t="241179" x="3711575" y="5410200"/>
          <p14:tracePt t="241199" x="3717925" y="5402263"/>
          <p14:tracePt t="241214" x="3733800" y="5364163"/>
          <p14:tracePt t="241232" x="3756025" y="5341938"/>
          <p14:tracePt t="241248" x="3763963" y="5311775"/>
          <p14:tracePt t="241265" x="3771900" y="5273675"/>
          <p14:tracePt t="241281" x="3787775" y="5227638"/>
          <p14:tracePt t="241298" x="3802063" y="5203825"/>
          <p14:tracePt t="241314" x="3817938" y="5165725"/>
          <p14:tracePt t="241332" x="3817938" y="5151438"/>
          <p14:tracePt t="241347" x="3832225" y="5143500"/>
          <p14:tracePt t="241364" x="3832225" y="5121275"/>
          <p14:tracePt t="241381" x="3840163" y="5105400"/>
          <p14:tracePt t="241398" x="3848100" y="5083175"/>
          <p14:tracePt t="241398" x="3856038" y="5075238"/>
          <p14:tracePt t="241416" x="3856038" y="5067300"/>
          <p14:tracePt t="241431" x="3856038" y="5051425"/>
          <p14:tracePt t="241447" x="3863975" y="5051425"/>
          <p14:tracePt t="241463" x="3863975" y="5045075"/>
          <p14:tracePt t="241487" x="3863975" y="5037138"/>
          <p14:tracePt t="241503" x="3870325" y="5021263"/>
          <p14:tracePt t="241514" x="3878263" y="5013325"/>
          <p14:tracePt t="241530" x="3894138" y="4999038"/>
          <p14:tracePt t="241548" x="3894138" y="4991100"/>
          <p14:tracePt t="241583" x="3902075" y="4983163"/>
          <p14:tracePt t="241591" x="3902075" y="4975225"/>
          <p14:tracePt t="241607" x="3902075" y="4968875"/>
          <p14:tracePt t="241623" x="3916363" y="4960938"/>
          <p14:tracePt t="241631" x="3916363" y="4937125"/>
          <p14:tracePt t="241648" x="3924300" y="4922838"/>
          <p14:tracePt t="241665" x="3932238" y="4922838"/>
          <p14:tracePt t="241681" x="3940175" y="4906963"/>
          <p14:tracePt t="241697" x="3946525" y="4884738"/>
          <p14:tracePt t="241714" x="3962400" y="4860925"/>
          <p14:tracePt t="241730" x="3978275" y="4830763"/>
          <p14:tracePt t="241747" x="4000500" y="4792663"/>
          <p14:tracePt t="241764" x="4030663" y="4754563"/>
          <p14:tracePt t="241780" x="4046538" y="4732338"/>
          <p14:tracePt t="241798" x="4054475" y="4708525"/>
          <p14:tracePt t="241813" x="4068763" y="4686300"/>
          <p14:tracePt t="241832" x="4068763" y="4678363"/>
          <p14:tracePt t="241847" x="4098925" y="4656138"/>
          <p14:tracePt t="241865" x="4106863" y="4625975"/>
          <p14:tracePt t="241880" x="4114800" y="4618038"/>
          <p14:tracePt t="241895" x="4130675" y="4594225"/>
          <p14:tracePt t="241912" x="4144963" y="4556125"/>
          <p14:tracePt t="241929" x="4168775" y="4533900"/>
          <p14:tracePt t="241946" x="4183063" y="4511675"/>
          <p14:tracePt t="241962" x="4191000" y="4503738"/>
          <p14:tracePt t="241979" x="4191000" y="4495800"/>
          <p14:tracePt t="241996" x="4198938" y="4487863"/>
          <p14:tracePt t="242013" x="4198938" y="4479925"/>
          <p14:tracePt t="242031" x="4206875" y="4479925"/>
          <p14:tracePt t="242046" x="4221163" y="4457700"/>
          <p14:tracePt t="242065" x="4229100" y="4449763"/>
          <p14:tracePt t="242081" x="4244975" y="4427538"/>
          <p14:tracePt t="242097" x="4259263" y="4411663"/>
          <p14:tracePt t="242113" x="4267200" y="4403725"/>
          <p14:tracePt t="242135" x="4275138" y="4397375"/>
          <p14:tracePt t="242153" x="4275138" y="4389438"/>
          <p14:tracePt t="242163" x="4275138" y="4381500"/>
          <p14:tracePt t="242191" x="4283075" y="4381500"/>
          <p14:tracePt t="242207" x="4289425" y="4373563"/>
          <p14:tracePt t="242215" x="4289425" y="4365625"/>
          <p14:tracePt t="242239" x="4297363" y="4359275"/>
          <p14:tracePt t="242247" x="4305300" y="4359275"/>
          <p14:tracePt t="242264" x="4305300" y="4351338"/>
          <p14:tracePt t="242280" x="4305300" y="4335463"/>
          <p14:tracePt t="242297" x="4321175" y="4335463"/>
          <p14:tracePt t="242313" x="4321175" y="4321175"/>
          <p14:tracePt t="242332" x="4335463" y="4313238"/>
          <p14:tracePt t="242346" x="4343400" y="4305300"/>
          <p14:tracePt t="242363" x="4351338" y="4297363"/>
          <p14:tracePt t="242431" x="4359275" y="4283075"/>
          <p14:tracePt t="242439" x="4365625" y="4283075"/>
          <p14:tracePt t="242447" x="4365625" y="4267200"/>
          <p14:tracePt t="242464" x="4373563" y="4267200"/>
          <p14:tracePt t="242487" x="4381500" y="4259263"/>
          <p14:tracePt t="242503" x="4389438" y="4259263"/>
          <p14:tracePt t="242543" x="4397375" y="4251325"/>
          <p14:tracePt t="242551" x="4403725" y="4244975"/>
          <p14:tracePt t="242583" x="4411663" y="4244975"/>
          <p14:tracePt t="242599" x="4419600" y="4244975"/>
          <p14:tracePt t="242615" x="4419600" y="4237038"/>
          <p14:tracePt t="242623" x="4427538" y="4237038"/>
          <p14:tracePt t="242631" x="4435475" y="4237038"/>
          <p14:tracePt t="242655" x="4441825" y="4229100"/>
          <p14:tracePt t="242703" x="4441825" y="4221163"/>
          <p14:tracePt t="242735" x="4449763" y="4221163"/>
          <p14:tracePt t="242744" x="4465638" y="4221163"/>
          <p14:tracePt t="242799" x="4465638" y="4213225"/>
          <p14:tracePt t="242823" x="4473575" y="4213225"/>
          <p14:tracePt t="242831" x="4479925" y="4213225"/>
          <p14:tracePt t="243039" x="4487863" y="4213225"/>
          <p14:tracePt t="243058" x="4503738" y="4213225"/>
          <p14:tracePt t="243071" x="4511675" y="4213225"/>
          <p14:tracePt t="243086" x="4518025" y="4213225"/>
          <p14:tracePt t="243102" x="4533900" y="4213225"/>
          <p14:tracePt t="243143" x="4541838" y="4213225"/>
          <p14:tracePt t="243199" x="4549775" y="4213225"/>
          <p14:tracePt t="243223" x="4556125" y="4213225"/>
          <p14:tracePt t="243335" x="4564063" y="4213225"/>
          <p14:tracePt t="243383" x="4572000" y="4213225"/>
          <p14:tracePt t="245165" x="4579938" y="4213225"/>
          <p14:tracePt t="245775" x="4587875" y="4213225"/>
          <p14:tracePt t="245799" x="4602163" y="4213225"/>
          <p14:tracePt t="245871" x="4610100" y="4213225"/>
          <p14:tracePt t="245911" x="4618038" y="4213225"/>
          <p14:tracePt t="245919" x="4625975" y="4213225"/>
          <p14:tracePt t="245935" x="4632325" y="4213225"/>
          <p14:tracePt t="245944" x="4640263" y="4213225"/>
          <p14:tracePt t="245960" x="4656138" y="4221163"/>
          <p14:tracePt t="245976" x="4664075" y="4221163"/>
          <p14:tracePt t="245993" x="4686300" y="4221163"/>
          <p14:tracePt t="246009" x="4716463" y="4221163"/>
          <p14:tracePt t="246026" x="4732338" y="4221163"/>
          <p14:tracePt t="246042" x="4740275" y="4221163"/>
          <p14:tracePt t="246059" x="4746625" y="4221163"/>
          <p14:tracePt t="246102" x="4754563" y="4237038"/>
          <p14:tracePt t="246135" x="4770438" y="4244975"/>
          <p14:tracePt t="246159" x="4778375" y="4251325"/>
          <p14:tracePt t="246175" x="4784725" y="4259263"/>
          <p14:tracePt t="246192" x="4808538" y="4275138"/>
          <p14:tracePt t="246199" x="4822825" y="4305300"/>
          <p14:tracePt t="246209" x="4860925" y="4327525"/>
          <p14:tracePt t="246226" x="4899025" y="4365625"/>
          <p14:tracePt t="246242" x="4922838" y="4389438"/>
          <p14:tracePt t="246259" x="4930775" y="4397375"/>
          <p14:tracePt t="246275" x="4945063" y="4411663"/>
          <p14:tracePt t="246292" x="4960938" y="4427538"/>
          <p14:tracePt t="246327" x="4960938" y="4435475"/>
          <p14:tracePt t="246359" x="4968875" y="4449763"/>
          <p14:tracePt t="246375" x="4975225" y="4449763"/>
          <p14:tracePt t="246392" x="4983163" y="4465638"/>
          <p14:tracePt t="246399" x="4991100" y="4473575"/>
          <p14:tracePt t="246409" x="5006975" y="4487863"/>
          <p14:tracePt t="246426" x="5021263" y="4511675"/>
          <p14:tracePt t="246442" x="5037138" y="4525963"/>
          <p14:tracePt t="246459" x="5045075" y="4533900"/>
          <p14:tracePt t="246475" x="5045075" y="4541838"/>
          <p14:tracePt t="246511" x="5059363" y="4549775"/>
          <p14:tracePt t="246535" x="5059363" y="4556125"/>
          <p14:tracePt t="246543" x="5075238" y="4556125"/>
          <p14:tracePt t="246559" x="5089525" y="4572000"/>
          <p14:tracePt t="246576" x="5105400" y="4579938"/>
          <p14:tracePt t="246591" x="5113338" y="4594225"/>
          <p14:tracePt t="246609" x="5127625" y="4610100"/>
          <p14:tracePt t="246626" x="5135563" y="4610100"/>
          <p14:tracePt t="246641" x="5159375" y="4625975"/>
          <p14:tracePt t="246658" x="5165725" y="4625975"/>
          <p14:tracePt t="246687" x="5165725" y="4632325"/>
          <p14:tracePt t="246695" x="5173663" y="4640263"/>
          <p14:tracePt t="246708" x="5181600" y="4648200"/>
          <p14:tracePt t="246725" x="5189538" y="4656138"/>
          <p14:tracePt t="246741" x="5211763" y="4670425"/>
          <p14:tracePt t="246759" x="5219700" y="4686300"/>
          <p14:tracePt t="246776" x="5235575" y="4694238"/>
          <p14:tracePt t="246792" x="5235575" y="4702175"/>
          <p14:tracePt t="246809" x="5249863" y="4708525"/>
          <p14:tracePt t="246825" x="5249863" y="4716463"/>
          <p14:tracePt t="246841" x="5257800" y="4724400"/>
          <p14:tracePt t="246857" x="5265738" y="4732338"/>
          <p14:tracePt t="246874" x="5280025" y="4746625"/>
          <p14:tracePt t="246895" x="5295900" y="4746625"/>
          <p14:tracePt t="246919" x="5303838" y="4754563"/>
          <p14:tracePt t="246927" x="5311775" y="4762500"/>
          <p14:tracePt t="246941" x="5318125" y="4770438"/>
          <p14:tracePt t="246959" x="5341938" y="4792663"/>
          <p14:tracePt t="246976" x="5356225" y="4808538"/>
          <p14:tracePt t="246992" x="5372100" y="4822825"/>
          <p14:tracePt t="247009" x="5387975" y="4830763"/>
          <p14:tracePt t="247025" x="5394325" y="4846638"/>
          <p14:tracePt t="247042" x="5410200" y="4854575"/>
          <p14:tracePt t="247061" x="5440363" y="4868863"/>
          <p14:tracePt t="247075" x="5448300" y="4884738"/>
          <p14:tracePt t="247091" x="5464175" y="4892675"/>
          <p14:tracePt t="247108" x="5464175" y="4899025"/>
          <p14:tracePt t="247124" x="5478463" y="4914900"/>
          <p14:tracePt t="247141" x="5494338" y="4922838"/>
          <p14:tracePt t="247157" x="5494338" y="4930775"/>
          <p14:tracePt t="247174" x="5508625" y="4937125"/>
          <p14:tracePt t="247191" x="5508625" y="4945063"/>
          <p14:tracePt t="247208" x="5516563" y="4953000"/>
          <p14:tracePt t="247225" x="5532438" y="4968875"/>
          <p14:tracePt t="247241" x="5540375" y="4975225"/>
          <p14:tracePt t="247257" x="5546725" y="4983163"/>
          <p14:tracePt t="247274" x="5554663" y="4983163"/>
          <p14:tracePt t="247291" x="5562600" y="4999038"/>
          <p14:tracePt t="247307" x="5570538" y="4999038"/>
          <p14:tracePt t="247324" x="5578475" y="5013325"/>
          <p14:tracePt t="247341" x="5592763" y="5021263"/>
          <p14:tracePt t="247359" x="5592763" y="5029200"/>
          <p14:tracePt t="247375" x="5600700" y="5037138"/>
          <p14:tracePt t="247391" x="5616575" y="5051425"/>
          <p14:tracePt t="247408" x="5622925" y="5067300"/>
          <p14:tracePt t="247425" x="5608638" y="5067300"/>
          <p14:tracePt t="247574" x="5584825" y="5067300"/>
          <p14:tracePt t="247583" x="5554663" y="5051425"/>
          <p14:tracePt t="247592" x="5508625" y="5013325"/>
          <p14:tracePt t="247608" x="5448300" y="4975225"/>
          <p14:tracePt t="247625" x="5394325" y="4937125"/>
          <p14:tracePt t="247641" x="5341938" y="4876800"/>
          <p14:tracePt t="247658" x="5280025" y="4838700"/>
          <p14:tracePt t="247674" x="5211763" y="4778375"/>
          <p14:tracePt t="247691" x="5143500" y="4708525"/>
          <p14:tracePt t="247708" x="5105400" y="4670425"/>
          <p14:tracePt t="247724" x="5097463" y="4656138"/>
          <p14:tracePt t="247741" x="5083175" y="4648200"/>
          <p14:tracePt t="247757" x="5083175" y="4632325"/>
          <p14:tracePt t="247757" x="5083175" y="4625975"/>
          <p14:tracePt t="247776" x="5083175" y="4618038"/>
          <p14:tracePt t="247791" x="5067300" y="4587875"/>
          <p14:tracePt t="247808" x="5051425" y="4556125"/>
          <p14:tracePt t="247825" x="5037138" y="4525963"/>
          <p14:tracePt t="247842" x="5029200" y="4518025"/>
          <p14:tracePt t="247857" x="5021263" y="4511675"/>
          <p14:tracePt t="247875" x="5021263" y="4495800"/>
          <p14:tracePt t="247890" x="5006975" y="4479925"/>
          <p14:tracePt t="247907" x="4991100" y="4465638"/>
          <p14:tracePt t="247923" x="4975225" y="4449763"/>
          <p14:tracePt t="247941" x="4953000" y="4427538"/>
          <p14:tracePt t="247957" x="4937125" y="4403725"/>
          <p14:tracePt t="247957" x="4930775" y="4397375"/>
          <p14:tracePt t="247975" x="4899025" y="4365625"/>
          <p14:tracePt t="247992" x="4876800" y="4351338"/>
          <p14:tracePt t="248008" x="4846638" y="4343400"/>
          <p14:tracePt t="248025" x="4816475" y="4335463"/>
          <p14:tracePt t="248041" x="4808538" y="4327525"/>
          <p14:tracePt t="248057" x="4792663" y="4321175"/>
          <p14:tracePt t="248073" x="4778375" y="4305300"/>
          <p14:tracePt t="248090" x="4754563" y="4283075"/>
          <p14:tracePt t="248107" x="4740275" y="4275138"/>
          <p14:tracePt t="248124" x="4732338" y="4267200"/>
          <p14:tracePt t="248140" x="4746625" y="4283075"/>
          <p14:tracePt t="248223" x="4770438" y="4305300"/>
          <p14:tracePt t="248231" x="4784725" y="4313238"/>
          <p14:tracePt t="248240" x="4830763" y="4343400"/>
          <p14:tracePt t="248257" x="4846638" y="4359275"/>
          <p14:tracePt t="248274" x="4884738" y="4373563"/>
          <p14:tracePt t="248291" x="4914900" y="4381500"/>
          <p14:tracePt t="248307" x="4945063" y="4411663"/>
          <p14:tracePt t="248324" x="4975225" y="4435475"/>
          <p14:tracePt t="248342" x="4983163" y="4449763"/>
          <p14:tracePt t="248356" x="4999038" y="4465638"/>
          <p14:tracePt t="248373" x="5029200" y="4503738"/>
          <p14:tracePt t="248373" x="5051425" y="4533900"/>
          <p14:tracePt t="248392" x="5075238" y="4556125"/>
          <p14:tracePt t="248408" x="5089525" y="4572000"/>
          <p14:tracePt t="248424" x="5105400" y="4579938"/>
          <p14:tracePt t="248441" x="5113338" y="4579938"/>
          <p14:tracePt t="248456" x="5127625" y="4602163"/>
          <p14:tracePt t="248473" x="5143500" y="4618038"/>
          <p14:tracePt t="248490" x="5143500" y="4625975"/>
          <p14:tracePt t="248506" x="5173663" y="4648200"/>
          <p14:tracePt t="248523" x="5197475" y="4664075"/>
          <p14:tracePt t="248540" x="5211763" y="4670425"/>
          <p14:tracePt t="248556" x="5227638" y="4686300"/>
          <p14:tracePt t="248573" x="5241925" y="4694238"/>
          <p14:tracePt t="248591" x="5249863" y="4702175"/>
          <p14:tracePt t="248591" x="5265738" y="4702175"/>
          <p14:tracePt t="248607" x="5280025" y="4724400"/>
          <p14:tracePt t="248624" x="5295900" y="4740275"/>
          <p14:tracePt t="248640" x="5318125" y="4754563"/>
          <p14:tracePt t="248657" x="5349875" y="4762500"/>
          <p14:tracePt t="248674" x="5372100" y="4792663"/>
          <p14:tracePt t="248690" x="5387975" y="4808538"/>
          <p14:tracePt t="248707" x="5394325" y="4808538"/>
          <p14:tracePt t="248722" x="5402263" y="4822825"/>
          <p14:tracePt t="248739" x="5410200" y="4822825"/>
          <p14:tracePt t="248756" x="5418138" y="4830763"/>
          <p14:tracePt t="248773" x="5418138" y="4838700"/>
          <p14:tracePt t="248789" x="5426075" y="4846638"/>
          <p14:tracePt t="248789" x="5440363" y="4860925"/>
          <p14:tracePt t="248807" x="5456238" y="4868863"/>
          <p14:tracePt t="248823" x="5464175" y="4884738"/>
          <p14:tracePt t="248840" x="5478463" y="4899025"/>
          <p14:tracePt t="248856" x="5494338" y="4914900"/>
          <p14:tracePt t="248873" x="5502275" y="4914900"/>
          <p14:tracePt t="248889" x="5508625" y="4930775"/>
          <p14:tracePt t="248906" x="5516563" y="4930775"/>
          <p14:tracePt t="248922" x="5516563" y="4937125"/>
          <p14:tracePt t="248943" x="5524500" y="4953000"/>
          <p14:tracePt t="248967" x="5524500" y="4960938"/>
          <p14:tracePt t="248975" x="5540375" y="4968875"/>
          <p14:tracePt t="248991" x="5540375" y="4975225"/>
          <p14:tracePt t="249006" x="5554663" y="4991100"/>
          <p14:tracePt t="249023" x="5562600" y="4991100"/>
          <p14:tracePt t="249039" x="5562600" y="4999038"/>
          <p14:tracePt t="249056" x="5570538" y="5013325"/>
          <p14:tracePt t="249087" x="5584825" y="5021263"/>
          <p14:tracePt t="249094" x="5584825" y="5029200"/>
          <p14:tracePt t="249106" x="5600700" y="5045075"/>
          <p14:tracePt t="249122" x="5616575" y="5051425"/>
          <p14:tracePt t="249138" x="5616575" y="5067300"/>
          <p14:tracePt t="249155" x="5622925" y="5075238"/>
          <p14:tracePt t="249175" x="5630863" y="5083175"/>
          <p14:tracePt t="249189" x="5668963" y="5121275"/>
          <p14:tracePt t="249206" x="5684838" y="5143500"/>
          <p14:tracePt t="249224" x="5699125" y="5165725"/>
          <p14:tracePt t="249240" x="5715000" y="5181600"/>
          <p14:tracePt t="249263" x="5715000" y="5197475"/>
          <p14:tracePt t="249287" x="5722938" y="5211763"/>
          <p14:tracePt t="249311" x="5730875" y="5219700"/>
          <p14:tracePt t="249319" x="5737225" y="5227638"/>
          <p14:tracePt t="249343" x="5761038" y="5249863"/>
          <p14:tracePt t="249359" x="5768975" y="5257800"/>
          <p14:tracePt t="249391" x="5768975" y="5265738"/>
          <p14:tracePt t="249407" x="5768975" y="5273675"/>
          <p14:tracePt t="249423" x="5783263" y="5280025"/>
          <p14:tracePt t="249431" x="5807075" y="5295900"/>
          <p14:tracePt t="249440" x="5807075" y="5311775"/>
          <p14:tracePt t="249457" x="5821363" y="5326063"/>
          <p14:tracePt t="249472" x="5837238" y="5349875"/>
          <p14:tracePt t="249489" x="5851525" y="5364163"/>
          <p14:tracePt t="249506" x="5859463" y="5372100"/>
          <p14:tracePt t="249522" x="5867400" y="5380038"/>
          <p14:tracePt t="249538" x="5875338" y="5387975"/>
          <p14:tracePt t="249555" x="5889625" y="5402263"/>
          <p14:tracePt t="249572" x="5897563" y="5418138"/>
          <p14:tracePt t="249589" x="5913438" y="5456238"/>
          <p14:tracePt t="249605" x="5927725" y="5478463"/>
          <p14:tracePt t="249605" x="5943600" y="5502275"/>
          <p14:tracePt t="249623" x="5959475" y="5516563"/>
          <p14:tracePt t="249638" x="5965825" y="5540375"/>
          <p14:tracePt t="249655" x="5973763" y="5546725"/>
          <p14:tracePt t="249727" x="5981700" y="5554663"/>
          <p14:tracePt t="249735" x="5997575" y="5570538"/>
          <p14:tracePt t="249759" x="6011863" y="5584825"/>
          <p14:tracePt t="249767" x="6027738" y="5600700"/>
          <p14:tracePt t="249791" x="6042025" y="5616575"/>
          <p14:tracePt t="249855" x="6049963" y="5622925"/>
          <p14:tracePt t="249879" x="6049963" y="5630863"/>
          <p14:tracePt t="249887" x="6057900" y="5630863"/>
          <p14:tracePt t="249895" x="6073775" y="5638800"/>
          <p14:tracePt t="249905" x="6096000" y="5661025"/>
          <p14:tracePt t="249922" x="6118225" y="5676900"/>
          <p14:tracePt t="249938" x="6134100" y="5692775"/>
          <p14:tracePt t="249967" x="6142038" y="5699125"/>
          <p14:tracePt t="249999" x="6164263" y="5722938"/>
          <p14:tracePt t="250007" x="6172200" y="5722938"/>
          <p14:tracePt t="250021" x="6188075" y="5737225"/>
          <p14:tracePt t="250038" x="6210300" y="5753100"/>
          <p14:tracePt t="250057" x="6218238" y="5753100"/>
          <p14:tracePt t="250073" x="6226175" y="5768975"/>
          <p14:tracePt t="250103" x="6240463" y="5783263"/>
          <p14:tracePt t="250127" x="6256338" y="5791200"/>
          <p14:tracePt t="250143" x="6256338" y="5799138"/>
          <p14:tracePt t="250159" x="6264275" y="5807075"/>
          <p14:tracePt t="250167" x="6264275" y="5821363"/>
          <p14:tracePt t="250199" x="6270625" y="5829300"/>
          <p14:tracePt t="250215" x="6278563" y="5829300"/>
          <p14:tracePt t="250231" x="6278563" y="5837238"/>
          <p14:tracePt t="250239" x="6286500" y="5851525"/>
          <p14:tracePt t="250254" x="6294438" y="5851525"/>
          <p14:tracePt t="250271" x="6302375" y="5867400"/>
          <p14:tracePt t="250287" x="6308725" y="5875338"/>
          <p14:tracePt t="250304" x="6324600" y="5883275"/>
          <p14:tracePt t="250322" x="6332538" y="5897563"/>
          <p14:tracePt t="250339" x="6340475" y="5905500"/>
          <p14:tracePt t="250355" x="6354763" y="5921375"/>
          <p14:tracePt t="250372" x="6370638" y="5935663"/>
          <p14:tracePt t="250388" x="6370638" y="5943600"/>
          <p14:tracePt t="250404" x="6378575" y="5951538"/>
          <p14:tracePt t="250421" x="6384925" y="5959475"/>
          <p14:tracePt t="250437" x="6400800" y="5965825"/>
          <p14:tracePt t="250455" x="6416675" y="5981700"/>
          <p14:tracePt t="250543" x="6430963" y="5989638"/>
          <p14:tracePt t="250615" x="6446838" y="5997575"/>
          <p14:tracePt t="250631" x="6454775" y="6011863"/>
          <p14:tracePt t="250647" x="6461125" y="6011863"/>
          <p14:tracePt t="250663" x="6469063" y="6027738"/>
          <p14:tracePt t="250711" x="6477000" y="6027738"/>
          <p14:tracePt t="250727" x="6484938" y="6035675"/>
          <p14:tracePt t="250735" x="6492875" y="6042025"/>
          <p14:tracePt t="250751" x="6507163" y="6057900"/>
          <p14:tracePt t="250783" x="6515100" y="6057900"/>
          <p14:tracePt t="250815" x="6515100" y="6065838"/>
          <p14:tracePt t="250831" x="6523038" y="6073775"/>
          <p14:tracePt t="250847" x="6537325" y="6073775"/>
          <p14:tracePt t="250863" x="6553200" y="6088063"/>
          <p14:tracePt t="250871" x="6561138" y="6088063"/>
          <p14:tracePt t="250888" x="6591300" y="6088063"/>
          <p14:tracePt t="250905" x="6599238" y="6088063"/>
          <p14:tracePt t="250927" x="6621463" y="6096000"/>
          <p14:tracePt t="250951" x="6621463" y="6103938"/>
          <p14:tracePt t="250959" x="6629400" y="6103938"/>
          <p14:tracePt t="250970" x="6645275" y="6103938"/>
          <p14:tracePt t="250987" x="6659563" y="6103938"/>
          <p14:tracePt t="251007" x="6667500" y="6103938"/>
          <p14:tracePt t="251039" x="6675438" y="6103938"/>
          <p14:tracePt t="251055" x="6683375" y="6103938"/>
          <p14:tracePt t="251071" x="6689725" y="6103938"/>
          <p14:tracePt t="251079" x="6697663" y="6103938"/>
          <p14:tracePt t="251088" x="6713538" y="6103938"/>
          <p14:tracePt t="251104" x="6743700" y="6103938"/>
          <p14:tracePt t="251121" x="6765925" y="6103938"/>
          <p14:tracePt t="251138" x="6797675" y="6103938"/>
          <p14:tracePt t="251155" x="6819900" y="6103938"/>
          <p14:tracePt t="251171" x="6842125" y="6103938"/>
          <p14:tracePt t="251188" x="6858000" y="6103938"/>
          <p14:tracePt t="251203" x="6880225" y="6103938"/>
          <p14:tracePt t="251221" x="6904038" y="6103938"/>
          <p14:tracePt t="251237" x="6918325" y="6103938"/>
          <p14:tracePt t="251254" x="6926263" y="6103938"/>
          <p14:tracePt t="251270" x="6934200" y="6103938"/>
          <p14:tracePt t="251295" x="6942138" y="6096000"/>
          <p14:tracePt t="251327" x="6950075" y="6096000"/>
          <p14:tracePt t="251335" x="6956425" y="6096000"/>
          <p14:tracePt t="251343" x="6964363" y="6088063"/>
          <p14:tracePt t="251359" x="6980238" y="6088063"/>
          <p14:tracePt t="251370" x="6994525" y="6080125"/>
          <p14:tracePt t="251387" x="6994525" y="6065838"/>
          <p14:tracePt t="251404" x="7002463" y="6049963"/>
          <p14:tracePt t="251421" x="7018338" y="6035675"/>
          <p14:tracePt t="251437" x="7018338" y="6027738"/>
          <p14:tracePt t="251453" x="7032625" y="6011863"/>
          <p14:tracePt t="251470" x="7032625" y="6003925"/>
          <p14:tracePt t="251495" x="7032625" y="5989638"/>
          <p14:tracePt t="251504" x="7032625" y="5981700"/>
          <p14:tracePt t="251520" x="7032625" y="5973763"/>
          <p14:tracePt t="251537" x="7032625" y="5959475"/>
          <p14:tracePt t="251555" x="7040563" y="5943600"/>
          <p14:tracePt t="251570" x="7048500" y="5943600"/>
          <p14:tracePt t="251591" x="7048500" y="5935663"/>
          <p14:tracePt t="251607" x="7048500" y="5927725"/>
          <p14:tracePt t="251647" x="7056438" y="5921375"/>
          <p14:tracePt t="251655" x="7064375" y="5913438"/>
          <p14:tracePt t="251669" x="7078663" y="5883275"/>
          <p14:tracePt t="251688" x="7094538" y="5859463"/>
          <p14:tracePt t="251704" x="7102475" y="5845175"/>
          <p14:tracePt t="251721" x="7102475" y="5837238"/>
          <p14:tracePt t="251736" x="7108825" y="5829300"/>
          <p14:tracePt t="251753" x="7108825" y="5821363"/>
          <p14:tracePt t="251769" x="7108825" y="5829300"/>
          <p14:tracePt t="252047" x="7108825" y="5837238"/>
          <p14:tracePt t="252063" x="7108825" y="5845175"/>
          <p14:tracePt t="252087" x="7108825" y="5851525"/>
          <p14:tracePt t="252095" x="7108825" y="5867400"/>
          <p14:tracePt t="252103" x="7108825" y="5883275"/>
          <p14:tracePt t="252120" x="7108825" y="5897563"/>
          <p14:tracePt t="252137" x="7094538" y="5913438"/>
          <p14:tracePt t="252153" x="7094538" y="5927725"/>
          <p14:tracePt t="252170" x="7086600" y="5943600"/>
          <p14:tracePt t="252186" x="7086600" y="5951538"/>
          <p14:tracePt t="252202" x="7078663" y="5951538"/>
          <p14:tracePt t="252219" x="7070725" y="5973763"/>
          <p14:tracePt t="252236" x="7070725" y="5981700"/>
          <p14:tracePt t="252255" x="7064375" y="5989638"/>
          <p14:tracePt t="252269" x="7048500" y="5997575"/>
          <p14:tracePt t="252269" x="7048500" y="6003925"/>
          <p14:tracePt t="252288" x="7032625" y="6011863"/>
          <p14:tracePt t="252302" x="7032625" y="6027738"/>
          <p14:tracePt t="252320" x="7026275" y="6027738"/>
          <p14:tracePt t="252336" x="7010400" y="6027738"/>
          <p14:tracePt t="252353" x="7010400" y="6035675"/>
          <p14:tracePt t="252369" x="6994525" y="6042025"/>
          <p14:tracePt t="252385" x="6988175" y="6049963"/>
          <p14:tracePt t="252403" x="6980238" y="6057900"/>
          <p14:tracePt t="252418" x="6972300" y="6057900"/>
          <p14:tracePt t="252439" x="6964363" y="6065838"/>
          <p14:tracePt t="252471" x="6956425" y="6065838"/>
          <p14:tracePt t="252479" x="6950075" y="6073775"/>
          <p14:tracePt t="252487" x="6942138" y="6073775"/>
          <p14:tracePt t="252504" x="6934200" y="6073775"/>
          <p14:tracePt t="252520" x="6926263" y="6073775"/>
          <p14:tracePt t="252538" x="6918325" y="6073775"/>
          <p14:tracePt t="252552" x="6888163" y="6073775"/>
          <p14:tracePt t="252569" x="6873875" y="6073775"/>
          <p14:tracePt t="252585" x="6865938" y="6080125"/>
          <p14:tracePt t="252602" x="6850063" y="6080125"/>
          <p14:tracePt t="252618" x="6842125" y="6080125"/>
          <p14:tracePt t="252635" x="6819900" y="6080125"/>
          <p14:tracePt t="252652" x="6797675" y="6080125"/>
          <p14:tracePt t="252669" x="6781800" y="6073775"/>
          <p14:tracePt t="252669" x="6773863" y="6073775"/>
          <p14:tracePt t="252688" x="6759575" y="6065838"/>
          <p14:tracePt t="252702" x="6743700" y="6065838"/>
          <p14:tracePt t="252720" x="6713538" y="6065838"/>
          <p14:tracePt t="252737" x="6705600" y="6065838"/>
          <p14:tracePt t="252753" x="6689725" y="6065838"/>
          <p14:tracePt t="252769" x="6683375" y="6065838"/>
          <p14:tracePt t="252785" x="6675438" y="6065838"/>
          <p14:tracePt t="252802" x="6659563" y="6065838"/>
          <p14:tracePt t="252839" x="6645275" y="6057900"/>
          <p14:tracePt t="252863" x="6629400" y="6057900"/>
          <p14:tracePt t="252879" x="6613525" y="6057900"/>
          <p14:tracePt t="252887" x="6613525" y="6049963"/>
          <p14:tracePt t="252902" x="6583363" y="6042025"/>
          <p14:tracePt t="252919" x="6561138" y="6035675"/>
          <p14:tracePt t="252936" x="6553200" y="6027738"/>
          <p14:tracePt t="252951" x="6523038" y="6011863"/>
          <p14:tracePt t="252969" x="6515100" y="6003925"/>
          <p14:tracePt t="252985" x="6507163" y="6003925"/>
          <p14:tracePt t="253001" x="6499225" y="5997575"/>
          <p14:tracePt t="253023" x="6492875" y="5989638"/>
          <p14:tracePt t="253034" x="6461125" y="5965825"/>
          <p14:tracePt t="253051" x="6430963" y="5943600"/>
          <p14:tracePt t="253073" x="6423025" y="5935663"/>
          <p14:tracePt t="253085" x="6400800" y="5913438"/>
          <p14:tracePt t="253102" x="6384925" y="5897563"/>
          <p14:tracePt t="253118" x="6378575" y="5889625"/>
          <p14:tracePt t="253143" x="6370638" y="5889625"/>
          <p14:tracePt t="253199" x="6362700" y="5883275"/>
          <p14:tracePt t="253255" x="6362700" y="5875338"/>
          <p14:tracePt t="253279" x="6370638" y="5875338"/>
          <p14:tracePt t="253383" x="6392863" y="5875338"/>
          <p14:tracePt t="253399" x="6400800" y="5883275"/>
          <p14:tracePt t="253407" x="6408738" y="5883275"/>
          <p14:tracePt t="253418" x="6446838" y="5897563"/>
          <p14:tracePt t="253436" x="6454775" y="5913438"/>
          <p14:tracePt t="253451" x="6469063" y="5935663"/>
          <p14:tracePt t="253468" x="6477000" y="5951538"/>
          <p14:tracePt t="253484" x="6492875" y="5951538"/>
          <p14:tracePt t="253501" x="6507163" y="5959475"/>
          <p14:tracePt t="253517" x="6530975" y="5989638"/>
          <p14:tracePt t="253536" x="6545263" y="5989638"/>
          <p14:tracePt t="253552" x="6545263" y="5997575"/>
          <p14:tracePt t="253568" x="6561138" y="6011863"/>
          <p14:tracePt t="253585" x="6569075" y="6011863"/>
          <p14:tracePt t="253601" x="6583363" y="6019800"/>
          <p14:tracePt t="253617" x="6591300" y="6027738"/>
          <p14:tracePt t="253639" x="6599238" y="6035675"/>
          <p14:tracePt t="253651" x="6607175" y="6042025"/>
          <p14:tracePt t="253671" x="6621463" y="6049963"/>
          <p14:tracePt t="253684" x="6629400" y="6057900"/>
          <p14:tracePt t="253701" x="6637338" y="6057900"/>
          <p14:tracePt t="253717" x="6659563" y="6065838"/>
          <p14:tracePt t="253734" x="6689725" y="6065838"/>
          <p14:tracePt t="253752" x="6713538" y="6088063"/>
          <p14:tracePt t="253769" x="6735763" y="6096000"/>
          <p14:tracePt t="253785" x="6759575" y="6096000"/>
          <p14:tracePt t="253802" x="6781800" y="6103938"/>
          <p14:tracePt t="253818" x="6789738" y="6103938"/>
          <p14:tracePt t="253834" x="6797675" y="6103938"/>
          <p14:tracePt t="253852" x="6804025" y="6103938"/>
          <p14:tracePt t="253868" x="6811963" y="6103938"/>
          <p14:tracePt t="253884" x="6835775" y="6088063"/>
          <p14:tracePt t="253901" x="6858000" y="6073775"/>
          <p14:tracePt t="253901" x="6904038" y="6065838"/>
          <p14:tracePt t="253919" x="6926263" y="6049963"/>
          <p14:tracePt t="253936" x="6934200" y="6049963"/>
          <p14:tracePt t="253952" x="6942138" y="6042025"/>
          <p14:tracePt t="253968" x="6942138" y="6027738"/>
          <p14:tracePt t="253985" x="6950075" y="6019800"/>
          <p14:tracePt t="254001" x="6956425" y="6003925"/>
          <p14:tracePt t="254018" x="6964363" y="5997575"/>
          <p14:tracePt t="254034" x="6964363" y="5989638"/>
          <p14:tracePt t="254050" x="6972300" y="5989638"/>
          <p14:tracePt t="254067" x="6972300" y="5981700"/>
          <p14:tracePt t="254084" x="6980238" y="5973763"/>
          <p14:tracePt t="254119" x="6988175" y="5965825"/>
          <p14:tracePt t="254127" x="6994525" y="5943600"/>
          <p14:tracePt t="254135" x="7010400" y="5889625"/>
          <p14:tracePt t="254154" x="7026275" y="5837238"/>
          <p14:tracePt t="254170" x="7048500" y="5807075"/>
          <p14:tracePt t="254185" x="7064375" y="5783263"/>
          <p14:tracePt t="254201" x="7064375" y="5775325"/>
          <p14:tracePt t="254311" x="7064375" y="5783263"/>
          <p14:tracePt t="254359" x="7064375" y="5799138"/>
          <p14:tracePt t="254383" x="7064375" y="5813425"/>
          <p14:tracePt t="254407" x="7064375" y="5821363"/>
          <p14:tracePt t="254415" x="7064375" y="5829300"/>
          <p14:tracePt t="254431" x="7056438" y="5845175"/>
          <p14:tracePt t="254439" x="7056438" y="5859463"/>
          <p14:tracePt t="254455" x="7048500" y="5875338"/>
          <p14:tracePt t="254466" x="7040563" y="5889625"/>
          <p14:tracePt t="254483" x="7018338" y="5905500"/>
          <p14:tracePt t="254500" x="7018338" y="5935663"/>
          <p14:tracePt t="254516" x="7010400" y="5943600"/>
          <p14:tracePt t="254536" x="7010400" y="5951538"/>
          <p14:tracePt t="254558" x="7002463" y="5959475"/>
          <p14:tracePt t="254574" x="7002463" y="5965825"/>
          <p14:tracePt t="254607" x="6994525" y="5965825"/>
          <p14:tracePt t="254623" x="6988175" y="5981700"/>
          <p14:tracePt t="254631" x="6980238" y="5997575"/>
          <p14:tracePt t="254647" x="6972300" y="6003925"/>
          <p14:tracePt t="254655" x="6964363" y="6019800"/>
          <p14:tracePt t="254666" x="6942138" y="6035675"/>
          <p14:tracePt t="254684" x="6911975" y="6049963"/>
          <p14:tracePt t="254700" x="6880225" y="6080125"/>
          <p14:tracePt t="254717" x="6873875" y="6088063"/>
          <p14:tracePt t="254734" x="6858000" y="6096000"/>
          <p14:tracePt t="254751" x="6835775" y="6103938"/>
          <p14:tracePt t="254768" x="6804025" y="6111875"/>
          <p14:tracePt t="254784" x="6765925" y="6111875"/>
          <p14:tracePt t="254801" x="6743700" y="6111875"/>
          <p14:tracePt t="254817" x="6721475" y="6111875"/>
          <p14:tracePt t="254834" x="6697663" y="6111875"/>
          <p14:tracePt t="254851" x="6675438" y="6111875"/>
          <p14:tracePt t="254866" x="6667500" y="6111875"/>
          <p14:tracePt t="254883" x="6637338" y="6080125"/>
          <p14:tracePt t="254900" x="6607175" y="6057900"/>
          <p14:tracePt t="254916" x="6575425" y="6042025"/>
          <p14:tracePt t="254916" x="6569075" y="6035675"/>
          <p14:tracePt t="254935" x="6561138" y="6027738"/>
          <p14:tracePt t="254949" x="6553200" y="6027738"/>
          <p14:tracePt t="254975" x="6545263" y="6027738"/>
          <p14:tracePt t="255015" x="6537325" y="6027738"/>
          <p14:tracePt t="255023" x="6537325" y="6011863"/>
          <p14:tracePt t="255033" x="6492875" y="5973763"/>
          <p14:tracePt t="255050" x="6438900" y="5921375"/>
          <p14:tracePt t="255067" x="6423025" y="5897563"/>
          <p14:tracePt t="255087" x="6408738" y="5889625"/>
          <p14:tracePt t="255099" x="6408738" y="5883275"/>
          <p14:tracePt t="255116" x="6408738" y="5875338"/>
          <p14:tracePt t="255207" x="6423025" y="5875338"/>
          <p14:tracePt t="255239" x="6430963" y="5883275"/>
          <p14:tracePt t="255255" x="6438900" y="5889625"/>
          <p14:tracePt t="255271" x="6454775" y="5905500"/>
          <p14:tracePt t="255279" x="6469063" y="5921375"/>
          <p14:tracePt t="255295" x="6484938" y="5935663"/>
          <p14:tracePt t="255303" x="6507163" y="5951538"/>
          <p14:tracePt t="255316" x="6545263" y="5989638"/>
          <p14:tracePt t="255333" x="6569075" y="6003925"/>
          <p14:tracePt t="255333" x="6583363" y="6011863"/>
          <p14:tracePt t="255353" x="6583363" y="6019800"/>
          <p14:tracePt t="255366" x="6599238" y="6035675"/>
          <p14:tracePt t="255383" x="6613525" y="6042025"/>
          <p14:tracePt t="255399" x="6637338" y="6073775"/>
          <p14:tracePt t="255417" x="6659563" y="6080125"/>
          <p14:tracePt t="255434" x="6689725" y="6103938"/>
          <p14:tracePt t="255450" x="6713538" y="6118225"/>
          <p14:tracePt t="255466" x="6721475" y="6118225"/>
          <p14:tracePt t="255482" x="6727825" y="6126163"/>
          <p14:tracePt t="255499" x="6735763" y="6126163"/>
          <p14:tracePt t="255526" x="6751638" y="6126163"/>
          <p14:tracePt t="255542" x="6765925" y="6126163"/>
          <p14:tracePt t="255550" x="6773863" y="6126163"/>
          <p14:tracePt t="255565" x="6842125" y="6126163"/>
          <p14:tracePt t="255565" x="6865938" y="6118225"/>
          <p14:tracePt t="255583" x="6904038" y="6111875"/>
          <p14:tracePt t="255599" x="6934200" y="6103938"/>
          <p14:tracePt t="255616" x="6942138" y="6096000"/>
          <p14:tracePt t="255632" x="6956425" y="6096000"/>
          <p14:tracePt t="255649" x="6956425" y="6088063"/>
          <p14:tracePt t="255665" x="6980238" y="6073775"/>
          <p14:tracePt t="255682" x="7010400" y="6057900"/>
          <p14:tracePt t="255699" x="7048500" y="6019800"/>
          <p14:tracePt t="255715" x="7070725" y="5989638"/>
          <p14:tracePt t="255732" x="7094538" y="5965825"/>
          <p14:tracePt t="255749" x="7108825" y="5951538"/>
          <p14:tracePt t="255765" x="7108825" y="5943600"/>
          <p14:tracePt t="255781" x="7108825" y="5927725"/>
          <p14:tracePt t="255799" x="7108825" y="5921375"/>
          <p14:tracePt t="255839" x="7102475" y="5921375"/>
          <p14:tracePt t="255911" x="7086600" y="5921375"/>
          <p14:tracePt t="255919" x="7078663" y="5921375"/>
          <p14:tracePt t="255943" x="7078663" y="5927725"/>
          <p14:tracePt t="255959" x="7064375" y="5935663"/>
          <p14:tracePt t="255967" x="7048500" y="5951538"/>
          <p14:tracePt t="255983" x="7040563" y="5965825"/>
          <p14:tracePt t="255999" x="7026275" y="5989638"/>
          <p14:tracePt t="256017" x="7010400" y="6003925"/>
          <p14:tracePt t="256032" x="6988175" y="6042025"/>
          <p14:tracePt t="256049" x="6972300" y="6073775"/>
          <p14:tracePt t="256067" x="6950075" y="6088063"/>
          <p14:tracePt t="256082" x="6942138" y="6103938"/>
          <p14:tracePt t="256098" x="6926263" y="6118225"/>
          <p14:tracePt t="256115" x="6911975" y="6134100"/>
          <p14:tracePt t="256133" x="6873875" y="6164263"/>
          <p14:tracePt t="256149" x="6850063" y="6180138"/>
          <p14:tracePt t="256165" x="6842125" y="6180138"/>
          <p14:tracePt t="256181" x="6835775" y="6188075"/>
          <p14:tracePt t="256198" x="6789738" y="6188075"/>
          <p14:tracePt t="256216" x="6721475" y="6188075"/>
          <p14:tracePt t="256232" x="6675438" y="6164263"/>
          <p14:tracePt t="256248" x="6651625" y="6134100"/>
          <p14:tracePt t="256264" x="6629400" y="6118225"/>
          <p14:tracePt t="256282" x="6621463" y="6111875"/>
          <p14:tracePt t="256298" x="6583363" y="6088063"/>
          <p14:tracePt t="256315" x="6545263" y="6049963"/>
          <p14:tracePt t="256332" x="6499225" y="6003925"/>
          <p14:tracePt t="256332" x="6492875" y="5981700"/>
          <p14:tracePt t="256351" x="6454775" y="5951538"/>
          <p14:tracePt t="256365" x="6454775" y="5943600"/>
          <p14:tracePt t="256383" x="6454775" y="5927725"/>
          <p14:tracePt t="256398" x="6454775" y="5935663"/>
          <p14:tracePt t="256487" x="6454775" y="5951538"/>
          <p14:tracePt t="256503" x="6461125" y="5965825"/>
          <p14:tracePt t="256511" x="6469063" y="5973763"/>
          <p14:tracePt t="256527" x="6469063" y="5981700"/>
          <p14:tracePt t="256535" x="6477000" y="5989638"/>
          <p14:tracePt t="256551" x="6477000" y="5997575"/>
          <p14:tracePt t="256583" x="6477000" y="6011863"/>
          <p14:tracePt t="256607" x="6477000" y="6027738"/>
          <p14:tracePt t="256615" x="6477000" y="6035675"/>
          <p14:tracePt t="256623" x="6446838" y="6057900"/>
          <p14:tracePt t="256633" x="6332538" y="6103938"/>
          <p14:tracePt t="256649" x="6210300" y="6149975"/>
          <p14:tracePt t="256665" x="6035675" y="6218238"/>
          <p14:tracePt t="256682" x="5791200" y="6286500"/>
          <p14:tracePt t="256698" x="5410200" y="6340475"/>
          <p14:tracePt t="256715" x="4892675" y="6416675"/>
          <p14:tracePt t="256731" x="4381500" y="6537325"/>
          <p14:tracePt t="256748" x="4076700" y="6569075"/>
          <p14:tracePt t="256766" x="3856038" y="6575425"/>
          <p14:tracePt t="256766" x="3771900" y="6575425"/>
          <p14:tracePt t="256783" x="3703638" y="6575425"/>
          <p14:tracePt t="256798" x="3543300" y="6575425"/>
          <p14:tracePt t="256816" x="3513138" y="6569075"/>
          <p14:tracePt t="256832" x="3459163" y="6553200"/>
          <p14:tracePt t="256849" x="3398838" y="6553200"/>
          <p14:tracePt t="256865" x="3322638" y="6537325"/>
          <p14:tracePt t="256882" x="3238500" y="6515100"/>
          <p14:tracePt t="256898" x="3146425" y="6477000"/>
          <p14:tracePt t="256915" x="3124200" y="6469063"/>
          <p14:tracePt t="256931" x="3108325" y="6461125"/>
          <p14:tracePt t="256948" x="3094038" y="6454775"/>
          <p14:tracePt t="256964" x="3086100" y="6438900"/>
          <p14:tracePt t="256981" x="3078163" y="6423025"/>
          <p14:tracePt t="256998" x="3078163" y="6416675"/>
          <p14:tracePt t="257031" x="3078163" y="6408738"/>
          <p14:tracePt t="257039" x="3078163" y="6400800"/>
          <p14:tracePt t="257048" x="3094038" y="6384925"/>
          <p14:tracePt t="257065" x="3124200" y="6340475"/>
          <p14:tracePt t="257081" x="3162300" y="6264275"/>
          <p14:tracePt t="257098" x="3230563" y="6188075"/>
          <p14:tracePt t="257115" x="3268663" y="6134100"/>
          <p14:tracePt t="257131" x="3314700" y="6088063"/>
          <p14:tracePt t="257152" x="3322638" y="6065838"/>
          <p14:tracePt t="257164" x="3330575" y="6049963"/>
          <p14:tracePt t="257181" x="3330575" y="6042025"/>
          <p14:tracePt t="257197" x="3336925" y="6042025"/>
          <p14:tracePt t="257215" x="3336925" y="6035675"/>
          <p14:tracePt t="257230" x="3344863" y="6027738"/>
          <p14:tracePt t="257255" x="3352800" y="6019800"/>
          <p14:tracePt t="257265" x="3368675" y="6003925"/>
          <p14:tracePt t="257281" x="3382963" y="5965825"/>
          <p14:tracePt t="257298" x="3406775" y="5897563"/>
          <p14:tracePt t="257315" x="3436938" y="5821363"/>
          <p14:tracePt t="257331" x="3467100" y="5775325"/>
          <p14:tracePt t="257347" x="3489325" y="5753100"/>
          <p14:tracePt t="257365" x="3489325" y="5761038"/>
          <p14:tracePt t="257535" x="3489325" y="5799138"/>
          <p14:tracePt t="257543" x="3489325" y="5813425"/>
          <p14:tracePt t="257551" x="3489325" y="5837238"/>
          <p14:tracePt t="257564" x="3475038" y="5889625"/>
          <p14:tracePt t="257581" x="3467100" y="5921375"/>
          <p14:tracePt t="257598" x="3459163" y="5951538"/>
          <p14:tracePt t="257598" x="3451225" y="5973763"/>
          <p14:tracePt t="257616" x="3444875" y="6003925"/>
          <p14:tracePt t="257632" x="3436938" y="6042025"/>
          <p14:tracePt t="257648" x="3421063" y="6073775"/>
          <p14:tracePt t="257665" x="3406775" y="6088063"/>
          <p14:tracePt t="257681" x="3390900" y="6111875"/>
          <p14:tracePt t="257697" x="3375025" y="6142038"/>
          <p14:tracePt t="257714" x="3368675" y="6156325"/>
          <p14:tracePt t="257730" x="3360738" y="6164263"/>
          <p14:tracePt t="257747" x="3344863" y="6164263"/>
          <p14:tracePt t="257767" x="3314700" y="6164263"/>
          <p14:tracePt t="257783" x="3276600" y="6164263"/>
          <p14:tracePt t="257796" x="3216275" y="6164263"/>
          <p14:tracePt t="257796" x="3178175" y="6172200"/>
          <p14:tracePt t="257815" x="3124200" y="6188075"/>
          <p14:tracePt t="257832" x="3078163" y="6188075"/>
          <p14:tracePt t="257848" x="3048000" y="6180138"/>
          <p14:tracePt t="257865" x="3001963" y="6142038"/>
          <p14:tracePt t="257881" x="2955925" y="6096000"/>
          <p14:tracePt t="257897" x="2949575" y="6073775"/>
          <p14:tracePt t="257914" x="2933700" y="6065838"/>
          <p14:tracePt t="257930" x="2933700" y="6057900"/>
          <p14:tracePt t="257991" x="2933700" y="6042025"/>
          <p14:tracePt t="257999" x="2955925" y="6019800"/>
          <p14:tracePt t="258013" x="2971800" y="5973763"/>
          <p14:tracePt t="258013" x="2971800" y="5927725"/>
          <p14:tracePt t="258032" x="2979738" y="5897563"/>
          <p14:tracePt t="258048" x="2994025" y="5867400"/>
          <p14:tracePt t="258064" x="2994025" y="5859463"/>
          <p14:tracePt t="258087" x="2987675" y="5859463"/>
          <p14:tracePt t="259546" x="2987675" y="5851525"/>
          <p14:tracePt t="259550" x="2994025" y="5851525"/>
          <p14:tracePt t="260063" x="3001963" y="5851525"/>
          <p14:tracePt t="260919" x="3009900" y="5851525"/>
          <p14:tracePt t="260935" x="3017838" y="5851525"/>
          <p14:tracePt t="260951" x="3025775" y="5851525"/>
          <p14:tracePt t="260960" x="3040063" y="5845175"/>
          <p14:tracePt t="260967" x="3055938" y="5837238"/>
          <p14:tracePt t="260977" x="3086100" y="5813425"/>
          <p14:tracePt t="260994" x="3140075" y="5799138"/>
          <p14:tracePt t="261010" x="3184525" y="5775325"/>
          <p14:tracePt t="261027" x="3246438" y="5737225"/>
          <p14:tracePt t="261044" x="3292475" y="5692775"/>
          <p14:tracePt t="261061" x="3375025" y="5654675"/>
          <p14:tracePt t="261077" x="3482975" y="5608638"/>
          <p14:tracePt t="261077" x="3521075" y="5600700"/>
          <p14:tracePt t="261096" x="3679825" y="5562600"/>
          <p14:tracePt t="261112" x="3863975" y="5524500"/>
          <p14:tracePt t="261128" x="4030663" y="5478463"/>
          <p14:tracePt t="261145" x="4152900" y="5456238"/>
          <p14:tracePt t="261162" x="4237038" y="5402263"/>
          <p14:tracePt t="261178" x="4305300" y="5372100"/>
          <p14:tracePt t="261195" x="4343400" y="5356225"/>
          <p14:tracePt t="261209" x="4427538" y="5334000"/>
          <p14:tracePt t="261226" x="4495800" y="5311775"/>
          <p14:tracePt t="261243" x="4594225" y="5257800"/>
          <p14:tracePt t="261259" x="4740275" y="5211763"/>
          <p14:tracePt t="261276" x="4906963" y="5143500"/>
          <p14:tracePt t="261276" x="5006975" y="5097463"/>
          <p14:tracePt t="261294" x="5089525" y="5059363"/>
          <p14:tracePt t="261309" x="5235575" y="4983163"/>
          <p14:tracePt t="261309" x="5280025" y="4953000"/>
          <p14:tracePt t="261327" x="5326063" y="4930775"/>
          <p14:tracePt t="261344" x="5349875" y="4906963"/>
          <p14:tracePt t="261360" x="5372100" y="4899025"/>
          <p14:tracePt t="261377" x="5402263" y="4892675"/>
          <p14:tracePt t="261394" x="5464175" y="4860925"/>
          <p14:tracePt t="261410" x="5516563" y="4830763"/>
          <p14:tracePt t="261427" x="5616575" y="4808538"/>
          <p14:tracePt t="261444" x="5692775" y="4778375"/>
          <p14:tracePt t="261460" x="5775325" y="4754563"/>
          <p14:tracePt t="261476" x="5845175" y="4732338"/>
          <p14:tracePt t="261493" x="5883275" y="4708525"/>
          <p14:tracePt t="261509" x="5897563" y="4694238"/>
          <p14:tracePt t="261525" x="5965825" y="4664075"/>
          <p14:tracePt t="261525" x="6011863" y="4656138"/>
          <p14:tracePt t="261544" x="6073775" y="4625975"/>
          <p14:tracePt t="261560" x="6194425" y="4602163"/>
          <p14:tracePt t="261576" x="6302375" y="4572000"/>
          <p14:tracePt t="261593" x="6392863" y="4549775"/>
          <p14:tracePt t="261609" x="6408738" y="4525963"/>
          <p14:tracePt t="261625" x="6408738" y="4495800"/>
          <p14:tracePt t="261642" x="6416675" y="4465638"/>
          <p14:tracePt t="261659" x="6416675" y="4427538"/>
          <p14:tracePt t="261675" x="6430963" y="4411663"/>
          <p14:tracePt t="261692" x="6430963" y="4397375"/>
          <p14:tracePt t="261708" x="6438900" y="4397375"/>
          <p14:tracePt t="261725" x="6438900" y="4389438"/>
          <p14:tracePt t="261742" x="6438900" y="4381500"/>
          <p14:tracePt t="261759" x="6438900" y="4373563"/>
          <p14:tracePt t="261776" x="6438900" y="4365625"/>
          <p14:tracePt t="261822" x="6423025" y="4365625"/>
          <p14:tracePt t="261862" x="6416675" y="4365625"/>
          <p14:tracePt t="261902" x="6408738" y="4365625"/>
          <p14:tracePt t="261918" x="6400800" y="4365625"/>
          <p14:tracePt t="261926" x="6392863" y="4365625"/>
          <p14:tracePt t="261934" x="6384925" y="4365625"/>
          <p14:tracePt t="261958" x="6370638" y="4365625"/>
          <p14:tracePt t="261982" x="6362700" y="4365625"/>
          <p14:tracePt t="261998" x="6340475" y="4365625"/>
          <p14:tracePt t="262006" x="6324600" y="4365625"/>
          <p14:tracePt t="262014" x="6308725" y="4365625"/>
          <p14:tracePt t="262025" x="6294438" y="4365625"/>
          <p14:tracePt t="262042" x="6286500" y="4373563"/>
          <p14:tracePt t="262058" x="6278563" y="4373563"/>
          <p14:tracePt t="262118" x="6270625" y="4373563"/>
          <p14:tracePt t="262150" x="6286500" y="4373563"/>
          <p14:tracePt t="262479" x="6294438" y="4373563"/>
          <p14:tracePt t="262503" x="6302375" y="4373563"/>
          <p14:tracePt t="262519" x="6316663" y="4373563"/>
          <p14:tracePt t="262527" x="6332538" y="4373563"/>
          <p14:tracePt t="262542" x="6362700" y="4373563"/>
          <p14:tracePt t="262542" x="6378575" y="4373563"/>
          <p14:tracePt t="262560" x="6392863" y="4373563"/>
          <p14:tracePt t="262577" x="6400800" y="4373563"/>
          <p14:tracePt t="262631" x="6416675" y="4373563"/>
          <p14:tracePt t="262639" x="6430963" y="4373563"/>
          <p14:tracePt t="262647" x="6454775" y="4365625"/>
          <p14:tracePt t="262658" x="6484938" y="4365625"/>
          <p14:tracePt t="262676" x="6523038" y="4365625"/>
          <p14:tracePt t="262692" x="6530975" y="4365625"/>
          <p14:tracePt t="262708" x="6545263" y="4365625"/>
          <p14:tracePt t="262725" x="6553200" y="4359275"/>
          <p14:tracePt t="262742" x="6569075" y="4343400"/>
          <p14:tracePt t="262760" x="6591300" y="4343400"/>
          <p14:tracePt t="262776" x="6613525" y="4343400"/>
          <p14:tracePt t="262793" x="6629400" y="4343400"/>
          <p14:tracePt t="262809" x="6637338" y="4343400"/>
          <p14:tracePt t="262825" x="6651625" y="4343400"/>
          <p14:tracePt t="262841" x="6659563" y="4343400"/>
          <p14:tracePt t="262858" x="6675438" y="4343400"/>
          <p14:tracePt t="262876" x="6689725" y="4343400"/>
          <p14:tracePt t="262892" x="6705600" y="4343400"/>
          <p14:tracePt t="262908" x="6759575" y="4343400"/>
          <p14:tracePt t="262926" x="6811963" y="4343400"/>
          <p14:tracePt t="262926" x="6835775" y="4343400"/>
          <p14:tracePt t="262943" x="6865938" y="4343400"/>
          <p14:tracePt t="262960" x="6880225" y="4343400"/>
          <p14:tracePt t="262976" x="6896100" y="4343400"/>
          <p14:tracePt t="262992" x="6918325" y="4343400"/>
          <p14:tracePt t="263009" x="6950075" y="4343400"/>
          <p14:tracePt t="263025" x="7018338" y="4343400"/>
          <p14:tracePt t="263043" x="7086600" y="4343400"/>
          <p14:tracePt t="263058" x="7154863" y="4343400"/>
          <p14:tracePt t="263075" x="7178675" y="4343400"/>
          <p14:tracePt t="263092" x="7185025" y="4343400"/>
          <p14:tracePt t="263108" x="7192963" y="4343400"/>
          <p14:tracePt t="263125" x="7231063" y="4343400"/>
          <p14:tracePt t="263142" x="7299325" y="4343400"/>
          <p14:tracePt t="263142" x="7323138" y="4343400"/>
          <p14:tracePt t="263160" x="7429500" y="4343400"/>
          <p14:tracePt t="263176" x="7513638" y="4343400"/>
          <p14:tracePt t="263191" x="7527925" y="4343400"/>
          <p14:tracePt t="263208" x="7543800" y="4343400"/>
          <p14:tracePt t="263271" x="7559675" y="4343400"/>
          <p14:tracePt t="263279" x="7573963" y="4343400"/>
          <p14:tracePt t="263290" x="7604125" y="4343400"/>
          <p14:tracePt t="263309" x="7612063" y="4343400"/>
          <p14:tracePt t="263325" x="7620000" y="4343400"/>
          <p14:tracePt t="263341" x="7627938" y="4335463"/>
          <p14:tracePt t="263375" x="7612063" y="4335463"/>
          <p14:tracePt t="264223" x="7581900" y="4335463"/>
          <p14:tracePt t="264231" x="7566025" y="4335463"/>
          <p14:tracePt t="264240" x="7505700" y="4267200"/>
          <p14:tracePt t="264257" x="7413625" y="4183063"/>
          <p14:tracePt t="264274" x="7375525" y="4122738"/>
          <p14:tracePt t="264290" x="7361238" y="4076700"/>
          <p14:tracePt t="264307" x="7323138" y="4046538"/>
          <p14:tracePt t="264325" x="7307263" y="4016375"/>
          <p14:tracePt t="264340" x="7292975" y="4000500"/>
          <p14:tracePt t="264340" x="7285038" y="3992563"/>
          <p14:tracePt t="264360" x="7277100" y="3992563"/>
          <p14:tracePt t="264373" x="7269163" y="3978275"/>
          <p14:tracePt t="264390" x="7261225" y="3978275"/>
          <p14:tracePt t="264408" x="7261225" y="3962400"/>
          <p14:tracePt t="264671" x="7261225" y="3954463"/>
          <p14:tracePt t="264695" x="7261225" y="3946525"/>
          <p14:tracePt t="264703" x="7261225" y="3932238"/>
          <p14:tracePt t="264735" x="7261225" y="3916363"/>
          <p14:tracePt t="264751" x="7261225" y="3908425"/>
          <p14:tracePt t="264759" x="7269163" y="3902075"/>
          <p14:tracePt t="264773" x="7269163" y="3894138"/>
          <p14:tracePt t="264789" x="7269163" y="3878263"/>
          <p14:tracePt t="264807" x="7269163" y="3870325"/>
          <p14:tracePt t="264855" x="7269163" y="3863975"/>
          <p14:tracePt t="264871" x="7269163" y="3856038"/>
          <p14:tracePt t="264879" x="7277100" y="3840163"/>
          <p14:tracePt t="264889" x="7277100" y="3794125"/>
          <p14:tracePt t="264906" x="7285038" y="3749675"/>
          <p14:tracePt t="264923" x="7285038" y="3717925"/>
          <p14:tracePt t="264940" x="7285038" y="3695700"/>
          <p14:tracePt t="264956" x="7285038" y="3673475"/>
          <p14:tracePt t="264973" x="7285038" y="3657600"/>
          <p14:tracePt t="264989" x="7285038" y="3603625"/>
          <p14:tracePt t="265008" x="7285038" y="3551238"/>
          <p14:tracePt t="265024" x="7277100" y="3505200"/>
          <p14:tracePt t="265040" x="7277100" y="3467100"/>
          <p14:tracePt t="265057" x="7277100" y="3421063"/>
          <p14:tracePt t="265073" x="7277100" y="3375025"/>
          <p14:tracePt t="265090" x="7277100" y="3322638"/>
          <p14:tracePt t="265107" x="7277100" y="3238500"/>
          <p14:tracePt t="265123" x="7261225" y="3116263"/>
          <p14:tracePt t="265139" x="7239000" y="2994025"/>
          <p14:tracePt t="265157" x="7216775" y="2917825"/>
          <p14:tracePt t="265173" x="7200900" y="2857500"/>
          <p14:tracePt t="265173" x="7192963" y="2849563"/>
          <p14:tracePt t="265191" x="7178675" y="2811463"/>
          <p14:tracePt t="265206" x="7140575" y="2743200"/>
          <p14:tracePt t="265224" x="7116763" y="2713038"/>
          <p14:tracePt t="265240" x="7070725" y="2636838"/>
          <p14:tracePt t="265257" x="6994525" y="2530475"/>
          <p14:tracePt t="265273" x="6896100" y="2438400"/>
          <p14:tracePt t="265290" x="6827838" y="2362200"/>
          <p14:tracePt t="265306" x="6781800" y="2301875"/>
          <p14:tracePt t="265323" x="6713538" y="2232025"/>
          <p14:tracePt t="265339" x="6659563" y="2179638"/>
          <p14:tracePt t="265356" x="6599238" y="2117725"/>
          <p14:tracePt t="265356" x="6575425" y="2095500"/>
          <p14:tracePt t="265375" x="6545263" y="2079625"/>
          <p14:tracePt t="265389" x="6484938" y="2019300"/>
          <p14:tracePt t="265389" x="6461125" y="2003425"/>
          <p14:tracePt t="265408" x="6438900" y="1989138"/>
          <p14:tracePt t="265408" x="6416675" y="1965325"/>
          <p14:tracePt t="265424" x="6324600" y="1912938"/>
          <p14:tracePt t="265440" x="6248400" y="1866900"/>
          <p14:tracePt t="265457" x="6172200" y="1820863"/>
          <p14:tracePt t="265473" x="6142038" y="1790700"/>
          <p14:tracePt t="265489" x="6042025" y="1736725"/>
          <p14:tracePt t="265506" x="5989638" y="1722438"/>
          <p14:tracePt t="265523" x="5959475" y="1692275"/>
          <p14:tracePt t="265539" x="5897563" y="1668463"/>
          <p14:tracePt t="265556" x="5851525" y="1654175"/>
          <p14:tracePt t="265572" x="5821363" y="1654175"/>
          <p14:tracePt t="265589" x="5737225" y="1638300"/>
          <p14:tracePt t="265589" x="5676900" y="1622425"/>
          <p14:tracePt t="265607" x="5622925" y="1616075"/>
          <p14:tracePt t="265622" x="5478463" y="1592263"/>
          <p14:tracePt t="265640" x="5418138" y="1570038"/>
          <p14:tracePt t="265657" x="5318125" y="1562100"/>
          <p14:tracePt t="265673" x="5227638" y="1562100"/>
          <p14:tracePt t="265689" x="5135563" y="1562100"/>
          <p14:tracePt t="265706" x="5013325" y="1562100"/>
          <p14:tracePt t="265723" x="4868863" y="1531938"/>
          <p14:tracePt t="265739" x="4724400" y="1524000"/>
          <p14:tracePt t="265756" x="4610100" y="1508125"/>
          <p14:tracePt t="265773" x="4487863" y="1508125"/>
          <p14:tracePt t="265789" x="4397375" y="1508125"/>
          <p14:tracePt t="265789" x="4359275" y="1508125"/>
          <p14:tracePt t="265808" x="4289425" y="1524000"/>
          <p14:tracePt t="265823" x="4229100" y="1539875"/>
          <p14:tracePt t="265840" x="4168775" y="1570038"/>
          <p14:tracePt t="265856" x="4137025" y="1600200"/>
          <p14:tracePt t="265873" x="4084638" y="1622425"/>
          <p14:tracePt t="265889" x="4046538" y="1638300"/>
          <p14:tracePt t="265906" x="4008438" y="1654175"/>
          <p14:tracePt t="265922" x="3954463" y="1676400"/>
          <p14:tracePt t="265939" x="3908425" y="1706563"/>
          <p14:tracePt t="265956" x="3848100" y="1744663"/>
          <p14:tracePt t="265972" x="3787775" y="1812925"/>
          <p14:tracePt t="265989" x="3717925" y="1897063"/>
          <p14:tracePt t="265989" x="3695700" y="1951038"/>
          <p14:tracePt t="266007" x="3673475" y="1981200"/>
          <p14:tracePt t="266022" x="3619500" y="2095500"/>
          <p14:tracePt t="266040" x="3589338" y="2149475"/>
          <p14:tracePt t="266056" x="3573463" y="2171700"/>
          <p14:tracePt t="266071" x="3565525" y="2187575"/>
          <p14:tracePt t="266088" x="3559175" y="2217738"/>
          <p14:tracePt t="266104" x="3527425" y="2247900"/>
          <p14:tracePt t="266121" x="3505200" y="2286000"/>
          <p14:tracePt t="266138" x="3489325" y="2362200"/>
          <p14:tracePt t="266138" x="3459163" y="2378075"/>
          <p14:tracePt t="266160" x="3459163" y="2384425"/>
          <p14:tracePt t="266171" x="3451225" y="2400300"/>
          <p14:tracePt t="266187" x="3444875" y="2400300"/>
          <p14:tracePt t="266215" x="3467100" y="2400300"/>
          <p14:tracePt t="266367" x="3482975" y="2400300"/>
          <p14:tracePt t="266375" x="3521075" y="2400300"/>
          <p14:tracePt t="266387" x="3649663" y="2400300"/>
          <p14:tracePt t="266405" x="3787775" y="2422525"/>
          <p14:tracePt t="266422" x="3940175" y="2438400"/>
          <p14:tracePt t="266422" x="4016375" y="2454275"/>
          <p14:tracePt t="266439" x="4137025" y="2454275"/>
          <p14:tracePt t="266456" x="4251325" y="2476500"/>
          <p14:tracePt t="266472" x="4373563" y="2492375"/>
          <p14:tracePt t="266489" x="4435475" y="2498725"/>
          <p14:tracePt t="266505" x="4518025" y="2514600"/>
          <p14:tracePt t="266522" x="4587875" y="2522538"/>
          <p14:tracePt t="266539" x="4648200" y="2560638"/>
          <p14:tracePt t="266555" x="4860925" y="2636838"/>
          <p14:tracePt t="266571" x="5197475" y="2674938"/>
          <p14:tracePt t="266588" x="5470525" y="2720975"/>
          <p14:tracePt t="266605" x="5737225" y="2759075"/>
          <p14:tracePt t="266605" x="5807075" y="2781300"/>
          <p14:tracePt t="266623" x="5867400" y="2803525"/>
          <p14:tracePt t="266638" x="5921375" y="2827338"/>
          <p14:tracePt t="266656" x="5989638" y="2873375"/>
          <p14:tracePt t="266672" x="6096000" y="2941638"/>
          <p14:tracePt t="266689" x="6316663" y="3078163"/>
          <p14:tracePt t="266706" x="6499225" y="3208338"/>
          <p14:tracePt t="266722" x="6675438" y="3352800"/>
          <p14:tracePt t="266738" x="6819900" y="3475038"/>
          <p14:tracePt t="266754" x="6942138" y="3535363"/>
          <p14:tracePt t="266771" x="7018338" y="3589338"/>
          <p14:tracePt t="266788" x="7070725" y="3619500"/>
          <p14:tracePt t="266805" x="7124700" y="3657600"/>
          <p14:tracePt t="266821" x="7162800" y="3679825"/>
          <p14:tracePt t="266821" x="7192963" y="3703638"/>
          <p14:tracePt t="266839" x="7223125" y="3741738"/>
          <p14:tracePt t="266856" x="7254875" y="3763963"/>
          <p14:tracePt t="266872" x="7269163" y="3779838"/>
          <p14:tracePt t="266887" x="7277100" y="3787775"/>
          <p14:tracePt t="266905" x="7285038" y="3794125"/>
          <p14:tracePt t="266943" x="7285038" y="3802063"/>
          <p14:tracePt t="266959" x="7292975" y="3810000"/>
          <p14:tracePt t="266967" x="7299325" y="3817938"/>
          <p14:tracePt t="266975" x="7299325" y="3832225"/>
          <p14:tracePt t="266987" x="7307263" y="3863975"/>
          <p14:tracePt t="267005" x="7315200" y="3886200"/>
          <p14:tracePt t="267021" x="7315200" y="3894138"/>
          <p14:tracePt t="267037" x="7323138" y="3916363"/>
          <p14:tracePt t="267063" x="7331075" y="3924300"/>
          <p14:tracePt t="267103" x="7331075" y="3932238"/>
          <p14:tracePt t="267111" x="7331075" y="3940175"/>
          <p14:tracePt t="267143" x="7331075" y="3946525"/>
          <p14:tracePt t="267159" x="7331075" y="3954463"/>
          <p14:tracePt t="267167" x="7331075" y="3962400"/>
          <p14:tracePt t="267215" x="7323138" y="3962400"/>
          <p14:tracePt t="267239" x="7315200" y="3970338"/>
          <p14:tracePt t="267247" x="7307263" y="3978275"/>
          <p14:tracePt t="269399" x="7299325" y="3984625"/>
          <p14:tracePt t="269575" x="7285038" y="3984625"/>
          <p14:tracePt t="269591" x="7277100" y="3970338"/>
          <p14:tracePt t="269599" x="7269163" y="3970338"/>
          <p14:tracePt t="269607" x="7261225" y="3970338"/>
          <p14:tracePt t="269618" x="7254875" y="3954463"/>
          <p14:tracePt t="269639" x="7246938" y="3954463"/>
          <p14:tracePt t="269655" x="7239000" y="3940175"/>
          <p14:tracePt t="269671" x="7231063" y="3940175"/>
          <p14:tracePt t="269727" x="7223125" y="3932238"/>
          <p14:tracePt t="269759" x="7216775" y="3924300"/>
          <p14:tracePt t="269783" x="7208838" y="3916363"/>
          <p14:tracePt t="269831" x="7208838" y="3932238"/>
          <p14:tracePt t="270375" x="7208838" y="3940175"/>
          <p14:tracePt t="270391" x="7208838" y="3946525"/>
          <p14:tracePt t="270407" x="7216775" y="3954463"/>
          <p14:tracePt t="270423" x="7223125" y="3962400"/>
          <p14:tracePt t="270439" x="7223125" y="3970338"/>
          <p14:tracePt t="270471" x="7231063" y="3978275"/>
          <p14:tracePt t="270511" x="7231063" y="3984625"/>
          <p14:tracePt t="270967" x="7231063" y="3992563"/>
          <p14:tracePt t="270975" x="7231063" y="4000500"/>
          <p14:tracePt t="270991" x="7239000" y="4008438"/>
          <p14:tracePt t="271079" x="7239000" y="4022725"/>
          <p14:tracePt t="271095" x="7246938" y="4022725"/>
          <p14:tracePt t="271103" x="7246938" y="4038600"/>
          <p14:tracePt t="271119" x="7254875" y="4038600"/>
          <p14:tracePt t="271199" x="7261225" y="4038600"/>
          <p14:tracePt t="272089" x="7269163" y="4038600"/>
          <p14:tracePt t="272319" x="7285038" y="4038600"/>
          <p14:tracePt t="272574" x="7292975" y="4054475"/>
          <p14:tracePt t="272743" x="7307263" y="4060825"/>
          <p14:tracePt t="272815" x="7307263" y="4068763"/>
          <p14:tracePt t="272863" x="7307263" y="4076700"/>
          <p14:tracePt t="272887" x="7307263" y="4084638"/>
          <p14:tracePt t="272959" x="7315200" y="4084638"/>
          <p14:tracePt t="272975" x="7323138" y="4084638"/>
          <p14:tracePt t="278959" x="7307263" y="4068763"/>
          <p14:tracePt t="279231" x="7299325" y="4068763"/>
          <p14:tracePt t="279239" x="7277100" y="4054475"/>
          <p14:tracePt t="279247" x="7269163" y="4054475"/>
          <p14:tracePt t="279257" x="7246938" y="4038600"/>
          <p14:tracePt t="279275" x="7216775" y="4022725"/>
          <p14:tracePt t="279292" x="7192963" y="4008438"/>
          <p14:tracePt t="279308" x="7170738" y="3984625"/>
          <p14:tracePt t="279325" x="7086600" y="3940175"/>
          <p14:tracePt t="279342" x="6926263" y="3848100"/>
          <p14:tracePt t="279342" x="6811963" y="3779838"/>
          <p14:tracePt t="279359" x="6553200" y="3619500"/>
          <p14:tracePt t="279376" x="6324600" y="3475038"/>
          <p14:tracePt t="279393" x="6134100" y="3330575"/>
          <p14:tracePt t="279409" x="6011863" y="3200400"/>
          <p14:tracePt t="279425" x="5799138" y="2987675"/>
          <p14:tracePt t="279442" x="5684838" y="2873375"/>
          <p14:tracePt t="279458" x="5622925" y="2803525"/>
          <p14:tracePt t="279475" x="5554663" y="2743200"/>
          <p14:tracePt t="279491" x="5478463" y="2667000"/>
          <p14:tracePt t="279508" x="5380038" y="2582863"/>
          <p14:tracePt t="279525" x="5273675" y="2506663"/>
          <p14:tracePt t="279525" x="5227638" y="2484438"/>
          <p14:tracePt t="279543" x="5203825" y="2460625"/>
          <p14:tracePt t="279558" x="5151438" y="2430463"/>
          <p14:tracePt t="279558" x="5121275" y="2422525"/>
          <p14:tracePt t="279576" x="5075238" y="2392363"/>
          <p14:tracePt t="279592" x="5051425" y="2384425"/>
          <p14:tracePt t="279607" x="5045075" y="2378075"/>
          <p14:tracePt t="279625" x="5037138" y="2378075"/>
          <p14:tracePt t="279641" x="5021263" y="2370138"/>
          <p14:tracePt t="279657" x="5006975" y="2362200"/>
          <p14:tracePt t="279679" x="4991100" y="2354263"/>
          <p14:tracePt t="279695" x="4975225" y="2346325"/>
          <p14:tracePt t="279711" x="4960938" y="2346325"/>
          <p14:tracePt t="279724" x="4945063" y="2339975"/>
          <p14:tracePt t="279741" x="4922838" y="2332038"/>
          <p14:tracePt t="279741" x="4914900" y="2332038"/>
          <p14:tracePt t="279759" x="4914900" y="2346325"/>
          <p14:tracePt t="279879" x="4914900" y="2354263"/>
          <p14:tracePt t="279895" x="4914900" y="2370138"/>
          <p14:tracePt t="279911" x="4922838" y="2370138"/>
          <p14:tracePt t="279927" x="4922838" y="2378075"/>
          <p14:tracePt t="279935" x="4937125" y="2384425"/>
          <p14:tracePt t="279943" x="4945063" y="2384425"/>
          <p14:tracePt t="279957" x="4968875" y="2400300"/>
          <p14:tracePt t="279957" x="4983163" y="2408238"/>
          <p14:tracePt t="279976" x="5006975" y="2416175"/>
          <p14:tracePt t="279992" x="5013325" y="2416175"/>
          <p14:tracePt t="280009" x="5029200" y="2416175"/>
          <p14:tracePt t="280025" x="5083175" y="2430463"/>
          <p14:tracePt t="280041" x="5151438" y="2438400"/>
          <p14:tracePt t="280058" x="5241925" y="2446338"/>
          <p14:tracePt t="280074" x="5287963" y="2446338"/>
          <p14:tracePt t="280092" x="5311775" y="2446338"/>
          <p14:tracePt t="280107" x="5318125" y="2446338"/>
          <p14:tracePt t="280183" x="5326063" y="2446338"/>
          <p14:tracePt t="280199" x="5334000" y="2446338"/>
          <p14:tracePt t="280208" x="5349875" y="2446338"/>
          <p14:tracePt t="280225" x="5364163" y="2446338"/>
          <p14:tracePt t="280271" x="5364163" y="2454275"/>
          <p14:tracePt t="280295" x="5372100" y="2454275"/>
          <p14:tracePt t="280303" x="5380038" y="2454275"/>
          <p14:tracePt t="280311" x="5387975" y="2454275"/>
          <p14:tracePt t="280324" x="5394325" y="2454275"/>
          <p14:tracePt t="280340" x="5410200" y="2460625"/>
          <p14:tracePt t="280639" x="5410200" y="2476500"/>
          <p14:tracePt t="280663" x="5418138" y="2484438"/>
          <p14:tracePt t="280671" x="5418138" y="2492375"/>
          <p14:tracePt t="280687" x="5432425" y="2506663"/>
          <p14:tracePt t="280695" x="5448300" y="2514600"/>
          <p14:tracePt t="280706" x="5478463" y="2530475"/>
          <p14:tracePt t="280724" x="5516563" y="2560638"/>
          <p14:tracePt t="280740" x="5584825" y="2598738"/>
          <p14:tracePt t="280757" x="5622925" y="2659063"/>
          <p14:tracePt t="280774" x="5753100" y="2727325"/>
          <p14:tracePt t="280774" x="5813425" y="2765425"/>
          <p14:tracePt t="280792" x="5897563" y="2835275"/>
          <p14:tracePt t="280808" x="5981700" y="2895600"/>
          <p14:tracePt t="280824" x="6019800" y="2917825"/>
          <p14:tracePt t="280841" x="6057900" y="2949575"/>
          <p14:tracePt t="280857" x="6096000" y="2979738"/>
          <p14:tracePt t="280874" x="6172200" y="3032125"/>
          <p14:tracePt t="280891" x="6270625" y="3101975"/>
          <p14:tracePt t="280906" x="6370638" y="3162300"/>
          <p14:tracePt t="280924" x="6430963" y="3230563"/>
          <p14:tracePt t="280940" x="6477000" y="3276600"/>
          <p14:tracePt t="280956" x="6515100" y="3314700"/>
          <p14:tracePt t="280973" x="6537325" y="3330575"/>
          <p14:tracePt t="280973" x="6553200" y="3344863"/>
          <p14:tracePt t="280992" x="6569075" y="3344863"/>
          <p14:tracePt t="281006" x="6591300" y="3360738"/>
          <p14:tracePt t="281023" x="6613525" y="3382963"/>
          <p14:tracePt t="281041" x="6629400" y="3390900"/>
          <p14:tracePt t="281056" x="6667500" y="3444875"/>
          <p14:tracePt t="281074" x="6727825" y="3527425"/>
          <p14:tracePt t="281089" x="6819900" y="3597275"/>
          <p14:tracePt t="281105" x="6873875" y="3635375"/>
          <p14:tracePt t="281122" x="6896100" y="3665538"/>
          <p14:tracePt t="281139" x="6911975" y="3665538"/>
          <p14:tracePt t="281155" x="6911975" y="3679825"/>
          <p14:tracePt t="281172" x="6926263" y="3695700"/>
          <p14:tracePt t="281190" x="6934200" y="3695700"/>
          <p14:tracePt t="281207" x="6956425" y="3711575"/>
          <p14:tracePt t="281224" x="6964363" y="3717925"/>
          <p14:tracePt t="281240" x="6980238" y="3733800"/>
          <p14:tracePt t="281257" x="6980238" y="3741738"/>
          <p14:tracePt t="281273" x="7002463" y="3756025"/>
          <p14:tracePt t="281290" x="7032625" y="3779838"/>
          <p14:tracePt t="281306" x="7064375" y="3802063"/>
          <p14:tracePt t="281323" x="7086600" y="3832225"/>
          <p14:tracePt t="281340" x="7124700" y="3856038"/>
          <p14:tracePt t="281357" x="7132638" y="3870325"/>
          <p14:tracePt t="281372" x="7146925" y="3878263"/>
          <p14:tracePt t="281391" x="7154863" y="3886200"/>
          <p14:tracePt t="281406" x="7162800" y="3894138"/>
          <p14:tracePt t="281423" x="7162800" y="3902075"/>
          <p14:tracePt t="281983" x="7162800" y="3908425"/>
          <p14:tracePt t="281999" x="7162800" y="3916363"/>
          <p14:tracePt t="282015" x="7162800" y="3924300"/>
          <p14:tracePt t="287337" x="7162800" y="3932238"/>
          <p14:tracePt t="288786" x="7162800" y="3946525"/>
          <p14:tracePt t="289902" x="7162800" y="3954463"/>
          <p14:tracePt t="290103" x="7154863" y="3954463"/>
          <p14:tracePt t="290111" x="7140575" y="3954463"/>
          <p14:tracePt t="290119" x="7140575" y="3946525"/>
          <p14:tracePt t="290135" x="7132638" y="3940175"/>
          <p14:tracePt t="290149" x="7140575" y="3946525"/>
          <p14:tracePt t="290527" x="7146925" y="3946525"/>
          <p14:tracePt t="290535" x="7146925" y="3954463"/>
          <p14:tracePt t="290545" x="7154863" y="3954463"/>
          <p14:tracePt t="290563" x="7162800" y="3954463"/>
          <p14:tracePt t="290580" x="7170738" y="3970338"/>
          <p14:tracePt t="290631" x="7178675" y="3978275"/>
          <p14:tracePt t="290775" x="7185025" y="3984625"/>
          <p14:tracePt t="290791" x="7192963" y="3992563"/>
          <p14:tracePt t="290927" x="7200900" y="4000500"/>
          <p14:tracePt t="290951" x="7208838" y="4008438"/>
          <p14:tracePt t="291063" x="7216775" y="4016375"/>
          <p14:tracePt t="291103" x="7216775" y="4022725"/>
          <p14:tracePt t="291127" x="7231063" y="4030663"/>
          <p14:tracePt t="291166" x="7246938" y="4038600"/>
          <p14:tracePt t="291183" x="7246938" y="4046538"/>
          <p14:tracePt t="291198" x="7254875" y="4060825"/>
          <p14:tracePt t="291247" x="7261225" y="4060825"/>
          <p14:tracePt t="291359" x="7269163" y="4068763"/>
          <p14:tracePt t="291384" x="7277100" y="4068763"/>
          <p14:tracePt t="291391" x="7285038" y="4084638"/>
          <p14:tracePt t="291415" x="7292975" y="4084638"/>
          <p14:tracePt t="291423" x="7292975" y="4092575"/>
          <p14:tracePt t="291519" x="7299325" y="4092575"/>
          <p14:tracePt t="291543" x="7307263" y="4092575"/>
          <p14:tracePt t="291551" x="7315200" y="4106863"/>
          <p14:tracePt t="291663" x="7323138" y="4106863"/>
          <p14:tracePt t="291711" x="7331075" y="4106863"/>
          <p14:tracePt t="291975" x="7337425" y="4122738"/>
          <p14:tracePt t="292039" x="7353300" y="4122738"/>
          <p14:tracePt t="292063" x="7361238" y="4122738"/>
          <p14:tracePt t="292087" x="7369175" y="4122738"/>
          <p14:tracePt t="292223" x="7383463" y="4122738"/>
          <p14:tracePt t="292327" x="7383463" y="4130675"/>
          <p14:tracePt t="292343" x="7391400" y="4130675"/>
          <p14:tracePt t="292367" x="7391400" y="4137025"/>
          <p14:tracePt t="292487" x="7399338" y="4137025"/>
          <p14:tracePt t="292495" x="7407275" y="4152900"/>
          <p14:tracePt t="292528" x="7413625" y="4152900"/>
          <p14:tracePt t="292615" x="7421563" y="4152900"/>
          <p14:tracePt t="292727" x="7437438" y="4152900"/>
          <p14:tracePt t="292863" x="7445375" y="4152900"/>
          <p14:tracePt t="292887" x="7451725" y="4152900"/>
          <p14:tracePt t="292895" x="7459663" y="4152900"/>
          <p14:tracePt t="292912" x="7467600" y="4152900"/>
          <p14:tracePt t="292935" x="7475538" y="4152900"/>
          <p14:tracePt t="292945" x="7483475" y="4152900"/>
          <p14:tracePt t="292960" x="7489825" y="4152900"/>
          <p14:tracePt t="292983" x="7505700" y="4152900"/>
          <p14:tracePt t="292999" x="7513638" y="4152900"/>
          <p14:tracePt t="293023" x="7521575" y="4152900"/>
          <p14:tracePt t="293047" x="7535863" y="4144963"/>
          <p14:tracePt t="293063" x="7535863" y="4137025"/>
          <p14:tracePt t="293087" x="7535863" y="4130675"/>
          <p14:tracePt t="293103" x="7543800" y="4130675"/>
          <p14:tracePt t="293112" x="7551738" y="4122738"/>
          <p14:tracePt t="293127" x="7551738" y="4114800"/>
          <p14:tracePt t="293146" x="7559675" y="4106863"/>
          <p14:tracePt t="293162" x="7559675" y="4098925"/>
          <p14:tracePt t="293177" x="7566025" y="4098925"/>
          <p14:tracePt t="293194" x="7581900" y="4084638"/>
          <p14:tracePt t="293211" x="7589838" y="4068763"/>
          <p14:tracePt t="293227" x="7597775" y="4068763"/>
          <p14:tracePt t="293243" x="7604125" y="4046538"/>
          <p14:tracePt t="293260" x="7612063" y="4038600"/>
          <p14:tracePt t="293277" x="7612063" y="4030663"/>
          <p14:tracePt t="293294" x="7620000" y="4016375"/>
          <p14:tracePt t="293311" x="7627938" y="4008438"/>
          <p14:tracePt t="293328" x="7627938" y="4000500"/>
          <p14:tracePt t="293345" x="7635875" y="3992563"/>
          <p14:tracePt t="293361" x="7642225" y="3978275"/>
          <p14:tracePt t="293383" x="7650163" y="3978275"/>
          <p14:tracePt t="293394" x="7650163" y="3962400"/>
          <p14:tracePt t="293410" x="7658100" y="3940175"/>
          <p14:tracePt t="293427" x="7666038" y="3940175"/>
          <p14:tracePt t="293443" x="7666038" y="3932238"/>
          <p14:tracePt t="293460" x="7673975" y="3916363"/>
          <p14:tracePt t="293476" x="7673975" y="3908425"/>
          <p14:tracePt t="293493" x="7680325" y="3894138"/>
          <p14:tracePt t="293510" x="7688263" y="3886200"/>
          <p14:tracePt t="293526" x="7688263" y="3878263"/>
          <p14:tracePt t="293544" x="7688263" y="3863975"/>
          <p14:tracePt t="293567" x="7704138" y="3856038"/>
          <p14:tracePt t="293576" x="7704138" y="3848100"/>
          <p14:tracePt t="293593" x="7718425" y="3817938"/>
          <p14:tracePt t="293610" x="7718425" y="3802063"/>
          <p14:tracePt t="293626" x="7718425" y="3794125"/>
          <p14:tracePt t="293647" x="7726363" y="3779838"/>
          <p14:tracePt t="293660" x="7734300" y="3771900"/>
          <p14:tracePt t="293677" x="7734300" y="3763963"/>
          <p14:tracePt t="293693" x="7734300" y="3749675"/>
          <p14:tracePt t="293710" x="7734300" y="3741738"/>
          <p14:tracePt t="293726" x="7742238" y="3733800"/>
          <p14:tracePt t="293744" x="7742238" y="3741738"/>
          <p14:tracePt t="293943" x="7742238" y="3749675"/>
          <p14:tracePt t="293951" x="7742238" y="3763963"/>
          <p14:tracePt t="293976" x="7742238" y="3771900"/>
          <p14:tracePt t="293983" x="7742238" y="3779838"/>
          <p14:tracePt t="293999" x="7742238" y="3787775"/>
          <p14:tracePt t="294009" x="7734300" y="3810000"/>
          <p14:tracePt t="294027" x="7726363" y="3832225"/>
          <p14:tracePt t="294043" x="7718425" y="3840163"/>
          <p14:tracePt t="294059" x="7718425" y="3848100"/>
          <p14:tracePt t="294076" x="7712075" y="3848100"/>
          <p14:tracePt t="294095" x="7712075" y="3856038"/>
          <p14:tracePt t="294108" x="7704138" y="3863975"/>
          <p14:tracePt t="294126" x="7680325" y="3886200"/>
          <p14:tracePt t="294143" x="7673975" y="3908425"/>
          <p14:tracePt t="294160" x="7666038" y="3916363"/>
          <p14:tracePt t="294176" x="7666038" y="3940175"/>
          <p14:tracePt t="294193" x="7650163" y="3954463"/>
          <p14:tracePt t="294210" x="7650163" y="3962400"/>
          <p14:tracePt t="294226" x="7635875" y="3978275"/>
          <p14:tracePt t="294242" x="7635875" y="3992563"/>
          <p14:tracePt t="294260" x="7620000" y="4008438"/>
          <p14:tracePt t="294277" x="7620000" y="4022725"/>
          <p14:tracePt t="294293" x="7597775" y="4054475"/>
          <p14:tracePt t="294293" x="7589838" y="4068763"/>
          <p14:tracePt t="294311" x="7581900" y="4098925"/>
          <p14:tracePt t="294328" x="7573963" y="4106863"/>
          <p14:tracePt t="294344" x="7559675" y="4122738"/>
          <p14:tracePt t="294359" x="7559675" y="4130675"/>
          <p14:tracePt t="294471" x="7535863" y="4152900"/>
          <p14:tracePt t="294479" x="7521575" y="4152900"/>
          <p14:tracePt t="294492" x="7505700" y="4168775"/>
          <p14:tracePt t="294510" x="7497763" y="4168775"/>
          <p14:tracePt t="294526" x="7489825" y="4168775"/>
          <p14:tracePt t="294544" x="7483475" y="4168775"/>
          <p14:tracePt t="294560" x="7437438" y="4160838"/>
          <p14:tracePt t="294577" x="7375525" y="4130675"/>
          <p14:tracePt t="294593" x="7307263" y="4092575"/>
          <p14:tracePt t="294609" x="7292975" y="4084638"/>
          <p14:tracePt t="294625" x="7277100" y="4068763"/>
          <p14:tracePt t="294642" x="7269163" y="4054475"/>
          <p14:tracePt t="294663" x="7261225" y="4054475"/>
          <p14:tracePt t="294679" x="7254875" y="4046538"/>
          <p14:tracePt t="294695" x="7246938" y="4038600"/>
          <p14:tracePt t="294708" x="7223125" y="4016375"/>
          <p14:tracePt t="294708" x="7223125" y="4008438"/>
          <p14:tracePt t="294728" x="7216775" y="4000500"/>
          <p14:tracePt t="294742" x="7200900" y="3984625"/>
          <p14:tracePt t="294760" x="7192963" y="3970338"/>
          <p14:tracePt t="294777" x="7185025" y="3962400"/>
          <p14:tracePt t="294807" x="7178675" y="3940175"/>
          <p14:tracePt t="294823" x="7178675" y="3946525"/>
          <p14:tracePt t="295023" x="7178675" y="3954463"/>
          <p14:tracePt t="295039" x="7185025" y="3962400"/>
          <p14:tracePt t="295055" x="7185025" y="3970338"/>
          <p14:tracePt t="295063" x="7192963" y="3970338"/>
          <p14:tracePt t="295075" x="7192963" y="3978275"/>
          <p14:tracePt t="295093" x="7208838" y="3984625"/>
          <p14:tracePt t="295108" x="7208838" y="3992563"/>
          <p14:tracePt t="295125" x="7216775" y="4000500"/>
          <p14:tracePt t="295141" x="7231063" y="4000500"/>
          <p14:tracePt t="295141" x="7239000" y="4008438"/>
          <p14:tracePt t="295159" x="7246938" y="4016375"/>
          <p14:tracePt t="295175" x="7269163" y="4038600"/>
          <p14:tracePt t="295193" x="7285038" y="4046538"/>
          <p14:tracePt t="295209" x="7292975" y="4054475"/>
          <p14:tracePt t="295225" x="7299325" y="4054475"/>
          <p14:tracePt t="295241" x="7307263" y="4060825"/>
          <p14:tracePt t="295258" x="7315200" y="4060825"/>
          <p14:tracePt t="295275" x="7331075" y="4060825"/>
          <p14:tracePt t="295291" x="7345363" y="4076700"/>
          <p14:tracePt t="295311" x="7361238" y="4076700"/>
          <p14:tracePt t="295343" x="7369175" y="4076700"/>
          <p14:tracePt t="295351" x="7383463" y="4076700"/>
          <p14:tracePt t="295359" x="7391400" y="4092575"/>
          <p14:tracePt t="295376" x="7407275" y="4092575"/>
          <p14:tracePt t="295393" x="7421563" y="4092575"/>
          <p14:tracePt t="295409" x="7429500" y="4092575"/>
          <p14:tracePt t="295447" x="7445375" y="4098925"/>
          <p14:tracePt t="295455" x="7445375" y="4106863"/>
          <p14:tracePt t="295463" x="7451725" y="4106863"/>
          <p14:tracePt t="295475" x="7459663" y="4106863"/>
          <p14:tracePt t="295491" x="7475538" y="4106863"/>
          <p14:tracePt t="295508" x="7489825" y="4106863"/>
          <p14:tracePt t="295550" x="7497763" y="4098925"/>
          <p14:tracePt t="295566" x="7513638" y="4098925"/>
          <p14:tracePt t="295583" x="7521575" y="4098925"/>
          <p14:tracePt t="295591" x="7521575" y="4092575"/>
          <p14:tracePt t="295599" x="7535863" y="4092575"/>
          <p14:tracePt t="295609" x="7535863" y="4084638"/>
          <p14:tracePt t="295624" x="7551738" y="4060825"/>
          <p14:tracePt t="295642" x="7566025" y="4046538"/>
          <p14:tracePt t="295657" x="7581900" y="4016375"/>
          <p14:tracePt t="295675" x="7589838" y="4008438"/>
          <p14:tracePt t="295691" x="7597775" y="3984625"/>
          <p14:tracePt t="295708" x="7597775" y="3978275"/>
          <p14:tracePt t="295725" x="7612063" y="3962400"/>
          <p14:tracePt t="295725" x="7612063" y="3954463"/>
          <p14:tracePt t="295743" x="7612063" y="3946525"/>
          <p14:tracePt t="295757" x="7627938" y="3924300"/>
          <p14:tracePt t="295757" x="7627938" y="3916363"/>
          <p14:tracePt t="295776" x="7642225" y="3902075"/>
          <p14:tracePt t="295792" x="7642225" y="3894138"/>
          <p14:tracePt t="295808" x="7650163" y="3878263"/>
          <p14:tracePt t="295825" x="7658100" y="3870325"/>
          <p14:tracePt t="295847" x="7666038" y="3856038"/>
          <p14:tracePt t="295863" x="7673975" y="3840163"/>
          <p14:tracePt t="295879" x="7680325" y="3825875"/>
          <p14:tracePt t="295892" x="7688263" y="3787775"/>
          <p14:tracePt t="295908" x="7712075" y="3725863"/>
          <p14:tracePt t="295925" x="7726363" y="3679825"/>
          <p14:tracePt t="295941" x="7734300" y="3649663"/>
          <p14:tracePt t="295941" x="7734300" y="3641725"/>
          <p14:tracePt t="295959" x="7734300" y="3635375"/>
          <p14:tracePt t="295975" x="7734300" y="3627438"/>
          <p14:tracePt t="295992" x="7734300" y="3619500"/>
          <p14:tracePt t="296047" x="7734300" y="3611563"/>
          <p14:tracePt t="296056" x="7734300" y="3603625"/>
          <p14:tracePt t="296071" x="7734300" y="3597275"/>
          <p14:tracePt t="296087" x="7734300" y="3589338"/>
          <p14:tracePt t="296095" x="7734300" y="3581400"/>
          <p14:tracePt t="296107" x="7734300" y="3573463"/>
          <p14:tracePt t="296143" x="7742238" y="3573463"/>
          <p14:tracePt t="296198" x="7742238" y="3581400"/>
          <p14:tracePt t="296327" x="7742238" y="3597275"/>
          <p14:tracePt t="296343" x="7742238" y="3603625"/>
          <p14:tracePt t="296359" x="7742238" y="3619500"/>
          <p14:tracePt t="296375" x="7734300" y="3627438"/>
          <p14:tracePt t="296391" x="7726363" y="3627438"/>
          <p14:tracePt t="296399" x="7726363" y="3635375"/>
          <p14:tracePt t="296408" x="7718425" y="3649663"/>
          <p14:tracePt t="296425" x="7712075" y="3679825"/>
          <p14:tracePt t="296441" x="7696200" y="3703638"/>
          <p14:tracePt t="296458" x="7688263" y="3733800"/>
          <p14:tracePt t="296474" x="7680325" y="3749675"/>
          <p14:tracePt t="296490" x="7680325" y="3771900"/>
          <p14:tracePt t="296507" x="7673975" y="3779838"/>
          <p14:tracePt t="296524" x="7673975" y="3794125"/>
          <p14:tracePt t="296540" x="7666038" y="3802063"/>
          <p14:tracePt t="296557" x="7658100" y="3817938"/>
          <p14:tracePt t="296573" x="7642225" y="3840163"/>
          <p14:tracePt t="296573" x="7642225" y="3848100"/>
          <p14:tracePt t="296592" x="7627938" y="3886200"/>
          <p14:tracePt t="296608" x="7620000" y="3916363"/>
          <p14:tracePt t="296625" x="7604125" y="3946525"/>
          <p14:tracePt t="296641" x="7604125" y="3978275"/>
          <p14:tracePt t="296657" x="7589838" y="3992563"/>
          <p14:tracePt t="296674" x="7589838" y="4008438"/>
          <p14:tracePt t="296690" x="7573963" y="4022725"/>
          <p14:tracePt t="296706" x="7573963" y="4038600"/>
          <p14:tracePt t="296723" x="7573963" y="4054475"/>
          <p14:tracePt t="296740" x="7559675" y="4068763"/>
          <p14:tracePt t="296757" x="7551738" y="4068763"/>
          <p14:tracePt t="296773" x="7551738" y="4076700"/>
          <p14:tracePt t="296790" x="7535863" y="4084638"/>
          <p14:tracePt t="296806" x="7527925" y="4084638"/>
          <p14:tracePt t="296824" x="7513638" y="4084638"/>
          <p14:tracePt t="296841" x="7497763" y="4084638"/>
          <p14:tracePt t="296857" x="7445375" y="4084638"/>
          <p14:tracePt t="296874" x="7383463" y="4084638"/>
          <p14:tracePt t="296891" x="7315200" y="4068763"/>
          <p14:tracePt t="296907" x="7285038" y="4060825"/>
          <p14:tracePt t="296924" x="7254875" y="4046538"/>
          <p14:tracePt t="296940" x="7223125" y="4030663"/>
          <p14:tracePt t="296957" x="7208838" y="4016375"/>
          <p14:tracePt t="296973" x="7185025" y="3992563"/>
          <p14:tracePt t="296973" x="7178675" y="3978275"/>
          <p14:tracePt t="296992" x="7162800" y="3954463"/>
          <p14:tracePt t="297008" x="7162800" y="3946525"/>
          <p14:tracePt t="297023" x="7146925" y="3908425"/>
          <p14:tracePt t="297039" x="7140575" y="3902075"/>
          <p14:tracePt t="297056" x="7140575" y="3908425"/>
          <p14:tracePt t="297255" x="7140575" y="3916363"/>
          <p14:tracePt t="297271" x="7154863" y="3924300"/>
          <p14:tracePt t="297287" x="7154863" y="3946525"/>
          <p14:tracePt t="297303" x="7170738" y="3962400"/>
          <p14:tracePt t="297327" x="7170738" y="3978275"/>
          <p14:tracePt t="297335" x="7185025" y="3992563"/>
          <p14:tracePt t="297351" x="7185025" y="4008438"/>
          <p14:tracePt t="297359" x="7200900" y="4016375"/>
          <p14:tracePt t="297372" x="7208838" y="4030663"/>
          <p14:tracePt t="297392" x="7216775" y="4038600"/>
          <p14:tracePt t="297407" x="7231063" y="4060825"/>
          <p14:tracePt t="297424" x="7239000" y="4068763"/>
          <p14:tracePt t="297439" x="7246938" y="4076700"/>
          <p14:tracePt t="297456" x="7254875" y="4084638"/>
          <p14:tracePt t="297473" x="7277100" y="4098925"/>
          <p14:tracePt t="297490" x="7285038" y="4098925"/>
          <p14:tracePt t="297506" x="7292975" y="4106863"/>
          <p14:tracePt t="297522" x="7307263" y="4114800"/>
          <p14:tracePt t="297543" x="7315200" y="4114800"/>
          <p14:tracePt t="297559" x="7323138" y="4114800"/>
          <p14:tracePt t="297572" x="7337425" y="4122738"/>
          <p14:tracePt t="297590" x="7345363" y="4130675"/>
          <p14:tracePt t="297615" x="7353300" y="4130675"/>
          <p14:tracePt t="297671" x="7369175" y="4130675"/>
          <p14:tracePt t="297687" x="7375525" y="4130675"/>
          <p14:tracePt t="297711" x="7383463" y="4130675"/>
          <p14:tracePt t="297719" x="7391400" y="4130675"/>
          <p14:tracePt t="297735" x="7399338" y="4130675"/>
          <p14:tracePt t="297743" x="7413625" y="4130675"/>
          <p14:tracePt t="297759" x="7437438" y="4130675"/>
          <p14:tracePt t="297772" x="7445375" y="4122738"/>
          <p14:tracePt t="297789" x="7475538" y="4122738"/>
          <p14:tracePt t="297789" x="7489825" y="4114800"/>
          <p14:tracePt t="297807" x="7505700" y="4114800"/>
          <p14:tracePt t="297807" x="7521575" y="4114800"/>
          <p14:tracePt t="297824" x="7535863" y="4114800"/>
          <p14:tracePt t="297847" x="7543800" y="4106863"/>
          <p14:tracePt t="297863" x="7551738" y="4106863"/>
          <p14:tracePt t="297873" x="7566025" y="4092575"/>
          <p14:tracePt t="297890" x="7604125" y="4060825"/>
          <p14:tracePt t="297906" x="7620000" y="4046538"/>
          <p14:tracePt t="297922" x="7627938" y="4030663"/>
          <p14:tracePt t="297939" x="7627938" y="4016375"/>
          <p14:tracePt t="297956" x="7642225" y="4000500"/>
          <p14:tracePt t="297972" x="7650163" y="3978275"/>
          <p14:tracePt t="297989" x="7666038" y="3946525"/>
          <p14:tracePt t="297989" x="7673975" y="3932238"/>
          <p14:tracePt t="298007" x="7688263" y="3886200"/>
          <p14:tracePt t="298024" x="7704138" y="3840163"/>
          <p14:tracePt t="298040" x="7712075" y="3825875"/>
          <p14:tracePt t="298057" x="7718425" y="3810000"/>
          <p14:tracePt t="298073" x="7726363" y="3802063"/>
          <p14:tracePt t="298089" x="7734300" y="3802063"/>
          <p14:tracePt t="298143" x="7742238" y="3802063"/>
          <p14:tracePt t="298191" x="7742238" y="3794125"/>
          <p14:tracePt t="299087" x="7750175" y="3771900"/>
          <p14:tracePt t="299095" x="7750175" y="3749675"/>
          <p14:tracePt t="299104" x="7764463" y="3703638"/>
          <p14:tracePt t="299123" x="7772400" y="3687763"/>
          <p14:tracePt t="299139" x="7780338" y="3657600"/>
          <p14:tracePt t="299155" x="7780338" y="3619500"/>
          <p14:tracePt t="299172" x="7780338" y="3603625"/>
          <p14:tracePt t="299188" x="7788275" y="3551238"/>
          <p14:tracePt t="299188" x="7788275" y="3527425"/>
          <p14:tracePt t="299205" x="7794625" y="3497263"/>
          <p14:tracePt t="299222" x="7802563" y="3451225"/>
          <p14:tracePt t="299239" x="7802563" y="3429000"/>
          <p14:tracePt t="299255" x="7802563" y="3398838"/>
          <p14:tracePt t="299272" x="7818438" y="3368675"/>
          <p14:tracePt t="299287" x="7818438" y="3360738"/>
          <p14:tracePt t="299303" x="7818438" y="3352800"/>
          <p14:tracePt t="299343" x="7818438" y="3344863"/>
          <p14:tracePt t="299367" x="7818438" y="3330575"/>
          <p14:tracePt t="299383" x="7818438" y="3314700"/>
          <p14:tracePt t="299391" x="7832725" y="3298825"/>
          <p14:tracePt t="299404" x="7832725" y="3284538"/>
          <p14:tracePt t="299422" x="7848600" y="3222625"/>
          <p14:tracePt t="299439" x="7856538" y="3170238"/>
          <p14:tracePt t="299455" x="7870825" y="3140075"/>
          <p14:tracePt t="299471" x="7870825" y="3132138"/>
          <p14:tracePt t="299606" x="7864475" y="3132138"/>
          <p14:tracePt t="300295" x="7856538" y="3132138"/>
          <p14:tracePt t="300335" x="7848600" y="3132138"/>
          <p14:tracePt t="300895" x="7840663" y="3132138"/>
          <p14:tracePt t="300903" x="7826375" y="3132138"/>
          <p14:tracePt t="300920" x="7788275" y="3132138"/>
          <p14:tracePt t="300937" x="7772400" y="3132138"/>
          <p14:tracePt t="300953" x="7756525" y="3132138"/>
          <p14:tracePt t="300969" x="7750175" y="3132138"/>
          <p14:tracePt t="300986" x="7734300" y="3132138"/>
          <p14:tracePt t="301003" x="7718425" y="3132138"/>
          <p14:tracePt t="301031" x="7704138" y="3132138"/>
          <p14:tracePt t="301046" x="7688263" y="3132138"/>
          <p14:tracePt t="301062" x="7673975" y="3132138"/>
          <p14:tracePt t="301079" x="7666038" y="3132138"/>
          <p14:tracePt t="301090" x="7658100" y="3132138"/>
          <p14:tracePt t="301103" x="7650163" y="3132138"/>
          <p14:tracePt t="301119" x="7642225" y="3132138"/>
          <p14:tracePt t="301136" x="7620000" y="3132138"/>
          <p14:tracePt t="301153" x="7612063" y="3132138"/>
          <p14:tracePt t="301168" x="7581900" y="3132138"/>
          <p14:tracePt t="301186" x="7573963" y="3132138"/>
          <p14:tracePt t="301207" x="7566025" y="3132138"/>
          <p14:tracePt t="301219" x="7551738" y="3132138"/>
          <p14:tracePt t="301236" x="7543800" y="3132138"/>
          <p14:tracePt t="301255" x="7527925" y="3132138"/>
          <p14:tracePt t="301311" x="7521575" y="3132138"/>
          <p14:tracePt t="301392" x="7535863" y="3132138"/>
          <p14:tracePt t="302063" x="7566025" y="3132138"/>
          <p14:tracePt t="302079" x="7573963" y="3132138"/>
          <p14:tracePt t="302095" x="7581900" y="3132138"/>
          <p14:tracePt t="302103" x="7589838" y="3132138"/>
          <p14:tracePt t="302117" x="7597775" y="3132138"/>
          <p14:tracePt t="302134" x="7604125" y="3132138"/>
          <p14:tracePt t="302167" x="7612063" y="3132138"/>
          <p14:tracePt t="302175" x="7620000" y="3132138"/>
          <p14:tracePt t="302185" x="7650163" y="3132138"/>
          <p14:tracePt t="302202" x="7658100" y="3140075"/>
          <p14:tracePt t="302218" x="7666038" y="3140075"/>
          <p14:tracePt t="302234" x="7680325" y="3140075"/>
          <p14:tracePt t="302255" x="7688263" y="3146425"/>
          <p14:tracePt t="302279" x="7712075" y="3146425"/>
          <p14:tracePt t="302295" x="7718425" y="3146425"/>
          <p14:tracePt t="302319" x="7726363" y="3146425"/>
          <p14:tracePt t="302343" x="7734300" y="3154363"/>
          <p14:tracePt t="302378" x="7742238" y="3154363"/>
          <p14:tracePt t="302462" x="7734300" y="3154363"/>
          <p14:tracePt t="302671" x="7726363" y="3154363"/>
          <p14:tracePt t="302679" x="7718425" y="3154363"/>
          <p14:tracePt t="302687" x="7718425" y="3146425"/>
          <p14:tracePt t="302700" x="7688263" y="3146425"/>
          <p14:tracePt t="302717" x="7658100" y="3146425"/>
          <p14:tracePt t="302733" x="7627938" y="3146425"/>
          <p14:tracePt t="302733" x="7612063" y="3146425"/>
          <p14:tracePt t="302751" x="7573963" y="3146425"/>
          <p14:tracePt t="302768" x="7535863" y="3146425"/>
          <p14:tracePt t="302784" x="7513638" y="3146425"/>
          <p14:tracePt t="302800" x="7505700" y="3146425"/>
          <p14:tracePt t="303063" x="7497763" y="3146425"/>
          <p14:tracePt t="303079" x="7489825" y="3162300"/>
          <p14:tracePt t="303087" x="7489825" y="3170238"/>
          <p14:tracePt t="303101" x="7475538" y="3222625"/>
          <p14:tracePt t="303117" x="7437438" y="3306763"/>
          <p14:tracePt t="303117" x="7407275" y="3360738"/>
          <p14:tracePt t="303135" x="7361238" y="3482975"/>
          <p14:tracePt t="303152" x="7292975" y="3619500"/>
          <p14:tracePt t="303168" x="7269163" y="3703638"/>
          <p14:tracePt t="303185" x="7246938" y="3771900"/>
          <p14:tracePt t="303201" x="7223125" y="3848100"/>
          <p14:tracePt t="303218" x="7208838" y="3894138"/>
          <p14:tracePt t="303235" x="7192963" y="3946525"/>
          <p14:tracePt t="303250" x="7178675" y="4008438"/>
          <p14:tracePt t="303268" x="7154863" y="4068763"/>
          <p14:tracePt t="303284" x="7146925" y="4114800"/>
          <p14:tracePt t="303301" x="7140575" y="4137025"/>
          <p14:tracePt t="303317" x="7132638" y="4144963"/>
          <p14:tracePt t="303333" x="7116763" y="4168775"/>
          <p14:tracePt t="303350" x="7116763" y="4183063"/>
          <p14:tracePt t="303365" x="7116763" y="4175125"/>
          <p14:tracePt t="303478" x="7116763" y="4168775"/>
          <p14:tracePt t="303486" x="7116763" y="4160838"/>
          <p14:tracePt t="303502" x="7116763" y="4144963"/>
          <p14:tracePt t="303515" x="7116763" y="4122738"/>
          <p14:tracePt t="303532" x="7116763" y="4068763"/>
          <p14:tracePt t="303549" x="7116763" y="4030663"/>
          <p14:tracePt t="303549" x="7116763" y="4016375"/>
          <p14:tracePt t="303568" x="7108825" y="3992563"/>
          <p14:tracePt t="303584" x="7108825" y="3984625"/>
          <p14:tracePt t="303599" x="7108825" y="3978275"/>
          <p14:tracePt t="303703" x="7108825" y="3970338"/>
          <p14:tracePt t="303719" x="7108825" y="3962400"/>
          <p14:tracePt t="303735" x="7108825" y="3954463"/>
          <p14:tracePt t="303743" x="7108825" y="3946525"/>
          <p14:tracePt t="303863" x="7108825" y="3962400"/>
          <p14:tracePt t="304471" x="7102475" y="3962400"/>
          <p14:tracePt t="304479" x="7102475" y="3970338"/>
          <p14:tracePt t="304487" x="7102475" y="3984625"/>
          <p14:tracePt t="304498" x="7094538" y="4008438"/>
          <p14:tracePt t="304516" x="7094538" y="4054475"/>
          <p14:tracePt t="304532" x="7086600" y="4137025"/>
          <p14:tracePt t="304548" x="7064375" y="4259263"/>
          <p14:tracePt t="304565" x="7048500" y="4373563"/>
          <p14:tracePt t="304581" x="7018338" y="4541838"/>
          <p14:tracePt t="304599" x="6994525" y="4625975"/>
          <p14:tracePt t="304616" x="6980238" y="4678363"/>
          <p14:tracePt t="304632" x="6980238" y="4708525"/>
          <p14:tracePt t="304649" x="6980238" y="4746625"/>
          <p14:tracePt t="304666" x="6980238" y="4778375"/>
          <p14:tracePt t="304683" x="6980238" y="4884738"/>
          <p14:tracePt t="304699" x="6972300" y="4991100"/>
          <p14:tracePt t="304716" x="6934200" y="5113338"/>
          <p14:tracePt t="304732" x="6911975" y="5235575"/>
          <p14:tracePt t="304749" x="6888163" y="5364163"/>
          <p14:tracePt t="304749" x="6888163" y="5402263"/>
          <p14:tracePt t="304768" x="6888163" y="5432425"/>
          <p14:tracePt t="304781" x="6880225" y="5524500"/>
          <p14:tracePt t="304800" x="6865938" y="5570538"/>
          <p14:tracePt t="304817" x="6865938" y="5616575"/>
          <p14:tracePt t="304833" x="6850063" y="5676900"/>
          <p14:tracePt t="304849" x="6835775" y="5730875"/>
          <p14:tracePt t="304866" x="6827838" y="5761038"/>
          <p14:tracePt t="304882" x="6811963" y="5799138"/>
          <p14:tracePt t="304899" x="6811963" y="5821363"/>
          <p14:tracePt t="304915" x="6804025" y="5867400"/>
          <p14:tracePt t="304932" x="6804025" y="5897563"/>
          <p14:tracePt t="304949" x="6797675" y="5921375"/>
          <p14:tracePt t="304965" x="6789738" y="5935663"/>
          <p14:tracePt t="304965" x="6789738" y="5943600"/>
          <p14:tracePt t="304983" x="6789738" y="5951538"/>
          <p14:tracePt t="304998" x="6781800" y="5959475"/>
          <p14:tracePt t="305016" x="6781800" y="5965825"/>
          <p14:tracePt t="305071" x="6773863" y="5973763"/>
          <p14:tracePt t="305087" x="6765925" y="5981700"/>
          <p14:tracePt t="305152" x="6759575" y="5989638"/>
          <p14:tracePt t="305167" x="6751638" y="5997575"/>
          <p14:tracePt t="305175" x="6735763" y="6003925"/>
          <p14:tracePt t="305182" x="6727825" y="6011863"/>
          <p14:tracePt t="305199" x="6721475" y="6019800"/>
          <p14:tracePt t="305214" x="6713538" y="6019800"/>
          <p14:tracePt t="305230" x="6705600" y="6027738"/>
          <p14:tracePt t="305263" x="6689725" y="6035675"/>
          <p14:tracePt t="305279" x="6683375" y="6042025"/>
          <p14:tracePt t="305295" x="6675438" y="6042025"/>
          <p14:tracePt t="305303" x="6667500" y="6042025"/>
          <p14:tracePt t="305314" x="6659563" y="6042025"/>
          <p14:tracePt t="305351" x="6651625" y="6042025"/>
          <p14:tracePt t="305359" x="6645275" y="6042025"/>
          <p14:tracePt t="305367" x="6629400" y="6042025"/>
          <p14:tracePt t="305383" x="6621463" y="6042025"/>
          <p14:tracePt t="305397" x="6613525" y="6042025"/>
          <p14:tracePt t="305414" x="6607175" y="6042025"/>
          <p14:tracePt t="305463" x="6599238" y="6042025"/>
          <p14:tracePt t="305535" x="6583363" y="6042025"/>
          <p14:tracePt t="305639" x="6561138" y="6042025"/>
          <p14:tracePt t="305703" x="6530975" y="6035675"/>
          <p14:tracePt t="305719" x="6523038" y="6035675"/>
          <p14:tracePt t="305735" x="6515100" y="6027738"/>
          <p14:tracePt t="306656" x="6499225" y="6027738"/>
          <p14:tracePt t="306703" x="6469063" y="6011863"/>
          <p14:tracePt t="306711" x="6454775" y="6011863"/>
          <p14:tracePt t="306719" x="6430963" y="5997575"/>
          <p14:tracePt t="306729" x="6408738" y="5989638"/>
          <p14:tracePt t="306747" x="6392863" y="5989638"/>
          <p14:tracePt t="306764" x="6378575" y="5981700"/>
          <p14:tracePt t="306779" x="6370638" y="5973763"/>
          <p14:tracePt t="306887" x="6378575" y="5973763"/>
          <p14:tracePt t="307015" x="6392863" y="5973763"/>
          <p14:tracePt t="307063" x="6408738" y="5973763"/>
          <p14:tracePt t="307079" x="6416675" y="5973763"/>
          <p14:tracePt t="307087" x="6438900" y="5973763"/>
          <p14:tracePt t="307098" x="6469063" y="5973763"/>
          <p14:tracePt t="307115" x="6484938" y="5973763"/>
          <p14:tracePt t="307129" x="6507163" y="5973763"/>
          <p14:tracePt t="307146" x="6515100" y="5973763"/>
          <p14:tracePt t="307183" x="6523038" y="5973763"/>
          <p14:tracePt t="307207" x="6530975" y="5973763"/>
          <p14:tracePt t="307215" x="6545263" y="5973763"/>
          <p14:tracePt t="307229" x="6553200" y="5973763"/>
          <p14:tracePt t="307254" x="6575425" y="5981700"/>
          <p14:tracePt t="307263" x="6583363" y="5981700"/>
          <p14:tracePt t="307278" x="6621463" y="5981700"/>
          <p14:tracePt t="307295" x="6645275" y="5981700"/>
          <p14:tracePt t="307312" x="6651625" y="5981700"/>
          <p14:tracePt t="307328" x="6659563" y="5981700"/>
          <p14:tracePt t="307375" x="6667500" y="5981700"/>
          <p14:tracePt t="307391" x="6683375" y="5981700"/>
          <p14:tracePt t="307407" x="6689725" y="5981700"/>
          <p14:tracePt t="307471" x="6697663" y="5981700"/>
          <p14:tracePt t="307479" x="6705600" y="5981700"/>
          <p14:tracePt t="307487" x="6721475" y="5981700"/>
          <p14:tracePt t="307519" x="6727825" y="5981700"/>
          <p14:tracePt t="307559" x="6735763" y="5981700"/>
          <p14:tracePt t="307575" x="6751638" y="5981700"/>
          <p14:tracePt t="307591" x="6751638" y="5989638"/>
          <p14:tracePt t="307607" x="6759575" y="5989638"/>
          <p14:tracePt t="307647" x="6765925" y="5989638"/>
          <p14:tracePt t="307671" x="6773863" y="5989638"/>
          <p14:tracePt t="307687" x="6789738" y="6003925"/>
          <p14:tracePt t="307703" x="6797675" y="6003925"/>
          <p14:tracePt t="307727" x="6804025" y="6003925"/>
          <p14:tracePt t="307743" x="6811963" y="6003925"/>
          <p14:tracePt t="307759" x="6827838" y="6019800"/>
          <p14:tracePt t="307767" x="6835775" y="6019800"/>
          <p14:tracePt t="307783" x="6842125" y="6019800"/>
          <p14:tracePt t="307796" x="6850063" y="6019800"/>
          <p14:tracePt t="307812" x="6858000" y="6019800"/>
          <p14:tracePt t="307828" x="6873875" y="6019800"/>
          <p14:tracePt t="307863" x="6888163" y="6019800"/>
          <p14:tracePt t="307879" x="6896100" y="6019800"/>
          <p14:tracePt t="307959" x="6904038" y="6019800"/>
          <p14:tracePt t="307975" x="6911975" y="6019800"/>
          <p14:tracePt t="307991" x="6918325" y="6019800"/>
          <p14:tracePt t="308015" x="6926263" y="6019800"/>
          <p14:tracePt t="308023" x="6942138" y="6019800"/>
          <p14:tracePt t="308047" x="6950075" y="6019800"/>
          <p14:tracePt t="308063" x="6956425" y="6019800"/>
          <p14:tracePt t="308079" x="6964363" y="6019800"/>
          <p14:tracePt t="308095" x="6972300" y="6019800"/>
          <p14:tracePt t="308111" x="6980238" y="6019800"/>
          <p14:tracePt t="308135" x="6988175" y="6019800"/>
          <p14:tracePt t="308143" x="6994525" y="6019800"/>
          <p14:tracePt t="308152" x="7010400" y="6019800"/>
          <p14:tracePt t="308175" x="7018338" y="6019800"/>
          <p14:tracePt t="308207" x="7026275" y="6019800"/>
          <p14:tracePt t="308223" x="7032625" y="6019800"/>
          <p14:tracePt t="308231" x="7040563" y="6019800"/>
          <p14:tracePt t="308247" x="7056438" y="6019800"/>
          <p14:tracePt t="308261" x="7056438" y="6027738"/>
          <p14:tracePt t="308279" x="7064375" y="6027738"/>
          <p14:tracePt t="308295" x="7070725" y="6027738"/>
          <p14:tracePt t="308313" x="7078663" y="6027738"/>
          <p14:tracePt t="308334" x="7086600" y="6027738"/>
          <p14:tracePt t="308344" x="7102475" y="6027738"/>
          <p14:tracePt t="308362" x="7124700" y="6027738"/>
          <p14:tracePt t="308378" x="7146925" y="6027738"/>
          <p14:tracePt t="308395" x="7162800" y="6027738"/>
          <p14:tracePt t="308412" x="7178675" y="6027738"/>
          <p14:tracePt t="308439" x="7185025" y="6027738"/>
          <p14:tracePt t="308479" x="7192963" y="6027738"/>
          <p14:tracePt t="308487" x="7200900" y="6027738"/>
          <p14:tracePt t="308503" x="7216775" y="6027738"/>
          <p14:tracePt t="308511" x="7231063" y="6027738"/>
          <p14:tracePt t="308528" x="7246938" y="6027738"/>
          <p14:tracePt t="308544" x="7261225" y="6027738"/>
          <p14:tracePt t="308566" x="7269163" y="6027738"/>
          <p14:tracePt t="308639" x="7285038" y="6027738"/>
          <p14:tracePt t="308647" x="7292975" y="6027738"/>
          <p14:tracePt t="308663" x="7299325" y="6027738"/>
          <p14:tracePt t="308679" x="7307263" y="6027738"/>
          <p14:tracePt t="308719" x="7315200" y="6027738"/>
          <p14:tracePt t="308735" x="7323138" y="6027738"/>
          <p14:tracePt t="308744" x="7337425" y="6027738"/>
          <p14:tracePt t="308759" x="7345363" y="6027738"/>
          <p14:tracePt t="308855" x="7361238" y="6027738"/>
          <p14:tracePt t="308895" x="7353300" y="6027738"/>
          <p14:tracePt t="309447" x="7345363" y="6027738"/>
          <p14:tracePt t="309471" x="7337425" y="6027738"/>
          <p14:tracePt t="309663" x="7331075" y="6027738"/>
          <p14:tracePt t="309799" x="7323138" y="6027738"/>
          <p14:tracePt t="309815" x="7315200" y="6027738"/>
          <p14:tracePt t="309831" x="7307263" y="6027738"/>
          <p14:tracePt t="309847" x="7299325" y="6027738"/>
          <p14:tracePt t="309871" x="7292975" y="6027738"/>
          <p14:tracePt t="309911" x="7277100" y="6027738"/>
          <p14:tracePt t="309951" x="7269163" y="6027738"/>
          <p14:tracePt t="309991" x="7261225" y="6027738"/>
          <p14:tracePt t="310015" x="7254875" y="6027738"/>
          <p14:tracePt t="310039" x="7246938" y="6027738"/>
          <p14:tracePt t="310071" x="7254875" y="6027738"/>
          <p14:tracePt t="310311" x="7269163" y="6027738"/>
          <p14:tracePt t="310327" x="7277100" y="6027738"/>
          <p14:tracePt t="310343" x="7299325" y="6027738"/>
          <p14:tracePt t="310351" x="7307263" y="6027738"/>
          <p14:tracePt t="310367" x="7315200" y="6027738"/>
          <p14:tracePt t="310377" x="7323138" y="6027738"/>
          <p14:tracePt t="310393" x="7315200" y="6027738"/>
          <p14:tracePt t="310639" x="7307263" y="6027738"/>
          <p14:tracePt t="310855" x="7315200" y="6027738"/>
          <p14:tracePt t="311207" x="7331075" y="6027738"/>
          <p14:tracePt t="311215" x="7337425" y="6027738"/>
          <p14:tracePt t="311225" x="7345363" y="6027738"/>
          <p14:tracePt t="311241" x="7353300" y="6027738"/>
          <p14:tracePt t="311367" x="7353300" y="6035675"/>
          <p14:tracePt t="311375" x="7337425" y="6035675"/>
          <p14:tracePt t="311783" x="7323138" y="6042025"/>
          <p14:tracePt t="311791" x="7307263" y="6042025"/>
          <p14:tracePt t="311799" x="7299325" y="6042025"/>
          <p14:tracePt t="311808" x="7269163" y="6049963"/>
          <p14:tracePt t="311825" x="7239000" y="6049963"/>
          <p14:tracePt t="311842" x="7216775" y="6065838"/>
          <p14:tracePt t="311858" x="7154863" y="6065838"/>
          <p14:tracePt t="311875" x="7048500" y="6080125"/>
          <p14:tracePt t="311892" x="6873875" y="6111875"/>
          <p14:tracePt t="311909" x="6697663" y="6134100"/>
          <p14:tracePt t="311926" x="6553200" y="6156325"/>
          <p14:tracePt t="311926" x="6469063" y="6164263"/>
          <p14:tracePt t="311944" x="6408738" y="6164263"/>
          <p14:tracePt t="311958" x="6270625" y="6202363"/>
          <p14:tracePt t="311977" x="6096000" y="6232525"/>
          <p14:tracePt t="311992" x="5889625" y="6264275"/>
          <p14:tracePt t="312009" x="5684838" y="6294438"/>
          <p14:tracePt t="312025" x="5524500" y="6308725"/>
          <p14:tracePt t="312042" x="5394325" y="6324600"/>
          <p14:tracePt t="312057" x="5295900" y="6332538"/>
          <p14:tracePt t="312074" x="5211763" y="6332538"/>
          <p14:tracePt t="312092" x="5159375" y="6332538"/>
          <p14:tracePt t="312108" x="5037138" y="6332538"/>
          <p14:tracePt t="312125" x="4846638" y="6332538"/>
          <p14:tracePt t="312141" x="4664075" y="6324600"/>
          <p14:tracePt t="312158" x="4419600" y="6302375"/>
          <p14:tracePt t="312176" x="4305300" y="6302375"/>
          <p14:tracePt t="312192" x="4198938" y="6302375"/>
          <p14:tracePt t="312209" x="4152900" y="6302375"/>
          <p14:tracePt t="312225" x="4106863" y="6302375"/>
          <p14:tracePt t="312242" x="4046538" y="6278563"/>
          <p14:tracePt t="312258" x="3940175" y="6278563"/>
          <p14:tracePt t="312274" x="3832225" y="6278563"/>
          <p14:tracePt t="312291" x="3733800" y="6278563"/>
          <p14:tracePt t="312308" x="3687763" y="6278563"/>
          <p14:tracePt t="312325" x="3665538" y="6278563"/>
          <p14:tracePt t="312341" x="3641725" y="6278563"/>
          <p14:tracePt t="312341" x="3611563" y="6278563"/>
          <p14:tracePt t="312359" x="3497263" y="6302375"/>
          <p14:tracePt t="312376" x="3322638" y="6302375"/>
          <p14:tracePt t="312392" x="3200400" y="6308725"/>
          <p14:tracePt t="312408" x="3146425" y="6308725"/>
          <p14:tracePt t="312425" x="3132138" y="6308725"/>
          <p14:tracePt t="312440" x="3116263" y="6308725"/>
          <p14:tracePt t="312487" x="3101975" y="6308725"/>
          <p14:tracePt t="312495" x="3070225" y="6308725"/>
          <p14:tracePt t="312507" x="3017838" y="6308725"/>
          <p14:tracePt t="312524" x="2979738" y="6308725"/>
          <p14:tracePt t="312541" x="2949575" y="6308725"/>
          <p14:tracePt t="312541" x="2941638" y="6308725"/>
          <p14:tracePt t="312559" x="2925763" y="6302375"/>
          <p14:tracePt t="312576" x="2917825" y="6294438"/>
          <p14:tracePt t="312592" x="2911475" y="6286500"/>
          <p14:tracePt t="312608" x="2903538" y="6264275"/>
          <p14:tracePt t="312625" x="2895600" y="6264275"/>
          <p14:tracePt t="312640" x="2879725" y="6256338"/>
          <p14:tracePt t="312657" x="2865438" y="6240463"/>
          <p14:tracePt t="312674" x="2835275" y="6210300"/>
          <p14:tracePt t="312691" x="2765425" y="6142038"/>
          <p14:tracePt t="312707" x="2759075" y="6111875"/>
          <p14:tracePt t="312724" x="2743200" y="6073775"/>
          <p14:tracePt t="312741" x="2743200" y="6065838"/>
          <p14:tracePt t="312756" x="2735263" y="6065838"/>
          <p14:tracePt t="312773" x="2743200" y="6065838"/>
          <p14:tracePt t="312967" x="2743200" y="6057900"/>
          <p14:tracePt t="313031" x="2751138" y="6049963"/>
          <p14:tracePt t="313047" x="2759075" y="6049963"/>
          <p14:tracePt t="313055" x="2781300" y="6049963"/>
          <p14:tracePt t="313063" x="2803525" y="6049963"/>
          <p14:tracePt t="313073" x="2827338" y="6049963"/>
          <p14:tracePt t="313092" x="2841625" y="6049963"/>
          <p14:tracePt t="313107" x="2857500" y="6035675"/>
          <p14:tracePt t="313124" x="2857500" y="6027738"/>
          <p14:tracePt t="313140" x="2865438" y="6019800"/>
          <p14:tracePt t="313191" x="2873375" y="6019800"/>
          <p14:tracePt t="313199" x="2879725" y="6019800"/>
          <p14:tracePt t="313208" x="2911475" y="6019800"/>
          <p14:tracePt t="313224" x="2917825" y="6019800"/>
          <p14:tracePt t="313239" x="2925763" y="6019800"/>
          <p14:tracePt t="313257" x="2941638" y="6011863"/>
          <p14:tracePt t="313295" x="2963863" y="6003925"/>
          <p14:tracePt t="313303" x="2979738" y="6003925"/>
          <p14:tracePt t="313311" x="2994025" y="5989638"/>
          <p14:tracePt t="313323" x="3009900" y="5989638"/>
          <p14:tracePt t="313340" x="3017838" y="5989638"/>
          <p14:tracePt t="313356" x="3025775" y="5989638"/>
          <p14:tracePt t="313455" x="3032125" y="5989638"/>
          <p14:tracePt t="313487" x="3040063" y="5989638"/>
          <p14:tracePt t="313495" x="3040063" y="5997575"/>
          <p14:tracePt t="313687" x="3032125" y="5997575"/>
          <p14:tracePt t="313711" x="3025775" y="5997575"/>
          <p14:tracePt t="313735" x="3017838" y="5997575"/>
          <p14:tracePt t="313743" x="3001963" y="5997575"/>
          <p14:tracePt t="313756" x="2979738" y="5997575"/>
          <p14:tracePt t="313773" x="2941638" y="5997575"/>
          <p14:tracePt t="313773" x="2917825" y="5997575"/>
          <p14:tracePt t="313791" x="2911475" y="5997575"/>
          <p14:tracePt t="313806" x="2895600" y="5997575"/>
          <p14:tracePt t="313822" x="2887663" y="5997575"/>
          <p14:tracePt t="313871" x="2895600" y="5997575"/>
          <p14:tracePt t="314255" x="2903538" y="6003925"/>
          <p14:tracePt t="314263" x="2911475" y="6003925"/>
          <p14:tracePt t="314272" x="2925763" y="6003925"/>
          <p14:tracePt t="314289" x="2941638" y="6011863"/>
          <p14:tracePt t="314319" x="2949575" y="6011863"/>
          <p14:tracePt t="314343" x="2955925" y="6011863"/>
          <p14:tracePt t="314351" x="2963863" y="6011863"/>
          <p14:tracePt t="314359" x="2979738" y="6011863"/>
          <p14:tracePt t="314372" x="2994025" y="6019800"/>
          <p14:tracePt t="314388" x="3017838" y="6027738"/>
          <p14:tracePt t="314388" x="3025775" y="6027738"/>
          <p14:tracePt t="314407" x="3032125" y="6027738"/>
          <p14:tracePt t="314423" x="3055938" y="6035675"/>
          <p14:tracePt t="314441" x="3108325" y="6035675"/>
          <p14:tracePt t="314456" x="3146425" y="6049963"/>
          <p14:tracePt t="314473" x="3162300" y="6057900"/>
          <p14:tracePt t="314489" x="3170238" y="6057900"/>
          <p14:tracePt t="314505" x="3184525" y="6057900"/>
          <p14:tracePt t="314522" x="3192463" y="6057900"/>
          <p14:tracePt t="314551" x="3200400" y="6057900"/>
          <p14:tracePt t="314567" x="3208338" y="6057900"/>
          <p14:tracePt t="314575" x="3222625" y="6065838"/>
          <p14:tracePt t="314588" x="3246438" y="6065838"/>
          <p14:tracePt t="314588" x="3254375" y="6065838"/>
          <p14:tracePt t="314607" x="3260725" y="6065838"/>
          <p14:tracePt t="314622" x="3268663" y="6065838"/>
          <p14:tracePt t="314695" x="3276600" y="6065838"/>
          <p14:tracePt t="314719" x="3284538" y="6065838"/>
          <p14:tracePt t="314751" x="3298825" y="6065838"/>
          <p14:tracePt t="314783" x="3306763" y="6065838"/>
          <p14:tracePt t="314807" x="3330575" y="6065838"/>
          <p14:tracePt t="314815" x="3336925" y="6065838"/>
          <p14:tracePt t="314831" x="3344863" y="6065838"/>
          <p14:tracePt t="314839" x="3352800" y="6065838"/>
          <p14:tracePt t="314856" x="3360738" y="6065838"/>
          <p14:tracePt t="314872" x="3382963" y="6065838"/>
          <p14:tracePt t="314889" x="3406775" y="6065838"/>
          <p14:tracePt t="314905" x="3429000" y="6065838"/>
          <p14:tracePt t="314923" x="3451225" y="6065838"/>
          <p14:tracePt t="314939" x="3467100" y="6065838"/>
          <p14:tracePt t="314955" x="3475038" y="6057900"/>
          <p14:tracePt t="314975" x="3482975" y="6057900"/>
          <p14:tracePt t="314988" x="3489325" y="6057900"/>
          <p14:tracePt t="315004" x="3505200" y="6057900"/>
          <p14:tracePt t="315021" x="3497263" y="6057900"/>
          <p14:tracePt t="315391" x="3489325" y="6057900"/>
          <p14:tracePt t="317209" x="3482975" y="6057900"/>
          <p14:tracePt t="317583" x="3475038" y="6057900"/>
          <p14:tracePt t="319349" x="3482975" y="6057900"/>
          <p14:tracePt t="319438" x="3482975" y="6049963"/>
          <p14:tracePt t="319526" x="3497263" y="6035675"/>
          <p14:tracePt t="319542" x="3497263" y="6019800"/>
          <p14:tracePt t="319719" x="3489325" y="6003925"/>
          <p14:tracePt t="319727" x="3482975" y="5989638"/>
          <p14:tracePt t="319767" x="3475038" y="5981700"/>
          <p14:tracePt t="319775" x="3475038" y="5973763"/>
          <p14:tracePt t="319815" x="3475038" y="5965825"/>
          <p14:tracePt t="319839" x="3475038" y="5959475"/>
          <p14:tracePt t="319847" x="3475038" y="5951538"/>
          <p14:tracePt t="319863" x="3475038" y="5943600"/>
          <p14:tracePt t="319871" x="3475038" y="5935663"/>
          <p14:tracePt t="319884" x="3482975" y="5927725"/>
          <p14:tracePt t="319899" x="3482975" y="5921375"/>
          <p14:tracePt t="319916" x="3489325" y="5905500"/>
          <p14:tracePt t="319934" x="3489325" y="5889625"/>
          <p14:tracePt t="319949" x="3497263" y="5889625"/>
          <p14:tracePt t="320087" x="3505200" y="5889625"/>
          <p14:tracePt t="320127" x="3505200" y="5883275"/>
          <p14:tracePt t="320151" x="3521075" y="5883275"/>
          <p14:tracePt t="320311" x="3521075" y="5875338"/>
          <p14:tracePt t="320551" x="3513138" y="5875338"/>
          <p14:tracePt t="320703" x="3505200" y="5875338"/>
          <p14:tracePt t="320711" x="3497263" y="5883275"/>
          <p14:tracePt t="320815" x="3497263" y="5889625"/>
          <p14:tracePt t="320847" x="3497263" y="5897563"/>
          <p14:tracePt t="320863" x="3489325" y="5897563"/>
          <p14:tracePt t="320879" x="3489325" y="5905500"/>
          <p14:tracePt t="320951" x="3489325" y="5921375"/>
          <p14:tracePt t="320975" x="3489325" y="5927725"/>
          <p14:tracePt t="321869" x="3489325" y="5935663"/>
          <p14:tracePt t="321959" x="3489325" y="5943600"/>
          <p14:tracePt t="321975" x="3489325" y="5951538"/>
          <p14:tracePt t="321991" x="3489325" y="5959475"/>
          <p14:tracePt t="322007" x="3482975" y="5965825"/>
          <p14:tracePt t="322031" x="3475038" y="5973763"/>
          <p14:tracePt t="322079" x="3467100" y="5981700"/>
          <p14:tracePt t="322087" x="3459163" y="5981700"/>
          <p14:tracePt t="322103" x="3459163" y="5989638"/>
          <p14:tracePt t="322114" x="3451225" y="5997575"/>
          <p14:tracePt t="322131" x="3444875" y="6003925"/>
          <p14:tracePt t="322159" x="3444875" y="6011863"/>
          <p14:tracePt t="322175" x="3444875" y="6019800"/>
          <p14:tracePt t="322231" x="3436938" y="6019800"/>
          <p14:tracePt t="322247" x="3429000" y="6027738"/>
          <p14:tracePt t="322287" x="3421063" y="6035675"/>
          <p14:tracePt t="322311" x="3413125" y="6035675"/>
          <p14:tracePt t="322351" x="3413125" y="6042025"/>
          <p14:tracePt t="322383" x="3406775" y="6049963"/>
          <p14:tracePt t="322399" x="3398838" y="6049963"/>
          <p14:tracePt t="322415" x="3398838" y="6057900"/>
          <p14:tracePt t="322447" x="3390900" y="6057900"/>
          <p14:tracePt t="322471" x="3382963" y="6065838"/>
          <p14:tracePt t="322503" x="3368675" y="6080125"/>
          <p14:tracePt t="322542" x="3360738" y="6088063"/>
          <p14:tracePt t="322567" x="3352800" y="6096000"/>
          <p14:tracePt t="322583" x="3344863" y="6103938"/>
          <p14:tracePt t="322615" x="3330575" y="6103938"/>
          <p14:tracePt t="322679" x="3330575" y="6111875"/>
          <p14:tracePt t="322695" x="3322638" y="6111875"/>
          <p14:tracePt t="322703" x="3314700" y="6111875"/>
          <p14:tracePt t="322759" x="3314700" y="6118225"/>
          <p14:tracePt t="322767" x="3306763" y="6126163"/>
          <p14:tracePt t="322780" x="3298825" y="6126163"/>
          <p14:tracePt t="322796" x="3292475" y="6126163"/>
          <p14:tracePt t="322815" x="3276600" y="6126163"/>
          <p14:tracePt t="322839" x="3268663" y="6126163"/>
          <p14:tracePt t="322863" x="3260725" y="6126163"/>
          <p14:tracePt t="322871" x="3254375" y="6126163"/>
          <p14:tracePt t="322903" x="3246438" y="6126163"/>
          <p14:tracePt t="322919" x="3238500" y="6126163"/>
          <p14:tracePt t="322935" x="3230563" y="6126163"/>
          <p14:tracePt t="322951" x="3222625" y="6126163"/>
          <p14:tracePt t="322959" x="3208338" y="6126163"/>
          <p14:tracePt t="322999" x="3200400" y="6126163"/>
          <p14:tracePt t="323015" x="3192463" y="6134100"/>
          <p14:tracePt t="323023" x="3184525" y="6126163"/>
          <p14:tracePt t="323071" x="3178175" y="6126163"/>
          <p14:tracePt t="323087" x="3162300" y="6126163"/>
          <p14:tracePt t="323096" x="3162300" y="6118225"/>
          <p14:tracePt t="323103" x="3146425" y="6111875"/>
          <p14:tracePt t="323119" x="3146425" y="6103938"/>
          <p14:tracePt t="323143" x="3140075" y="6096000"/>
          <p14:tracePt t="323159" x="3140075" y="6088063"/>
          <p14:tracePt t="323191" x="3132138" y="6080125"/>
          <p14:tracePt t="323199" x="3132138" y="6073775"/>
          <p14:tracePt t="323223" x="3132138" y="6065838"/>
          <p14:tracePt t="323239" x="3132138" y="6057900"/>
          <p14:tracePt t="323255" x="3132138" y="6049963"/>
          <p14:tracePt t="323279" x="3132138" y="6035675"/>
          <p14:tracePt t="323303" x="3132138" y="6027738"/>
          <p14:tracePt t="323319" x="3146425" y="6011863"/>
          <p14:tracePt t="323334" x="3146425" y="6003925"/>
          <p14:tracePt t="323342" x="3146425" y="5997575"/>
          <p14:tracePt t="323350" x="3146425" y="5981700"/>
          <p14:tracePt t="323361" x="3146425" y="5959475"/>
          <p14:tracePt t="323379" x="3146425" y="5935663"/>
          <p14:tracePt t="323395" x="3154363" y="5927725"/>
          <p14:tracePt t="323412" x="3154363" y="5921375"/>
          <p14:tracePt t="323428" x="3154363" y="5913438"/>
          <p14:tracePt t="323462" x="3154363" y="5905500"/>
          <p14:tracePt t="323470" x="3154363" y="5889625"/>
          <p14:tracePt t="323487" x="3154363" y="5883275"/>
          <p14:tracePt t="323496" x="3154363" y="5859463"/>
          <p14:tracePt t="323513" x="3154363" y="5851525"/>
          <p14:tracePt t="323529" x="3154363" y="5845175"/>
          <p14:tracePt t="323546" x="3154363" y="5837238"/>
          <p14:tracePt t="323583" x="3146425" y="5829300"/>
          <p14:tracePt t="323687" x="3140075" y="5829300"/>
          <p14:tracePt t="323743" x="3140075" y="5837238"/>
          <p14:tracePt t="323799" x="3140075" y="5845175"/>
          <p14:tracePt t="323823" x="3140075" y="5851525"/>
          <p14:tracePt t="323839" x="3140075" y="5859463"/>
          <p14:tracePt t="323847" x="3140075" y="5867400"/>
          <p14:tracePt t="323862" x="3140075" y="5889625"/>
          <p14:tracePt t="323880" x="3140075" y="5897563"/>
          <p14:tracePt t="323897" x="3140075" y="5913438"/>
          <p14:tracePt t="323913" x="3140075" y="5927725"/>
          <p14:tracePt t="323930" x="3140075" y="5935663"/>
          <p14:tracePt t="323947" x="3132138" y="5951538"/>
          <p14:tracePt t="323963" x="3124200" y="5959475"/>
          <p14:tracePt t="323979" x="3124200" y="5973763"/>
          <p14:tracePt t="323999" x="3124200" y="5981700"/>
          <p14:tracePt t="324015" x="3124200" y="6003925"/>
          <p14:tracePt t="324029" x="3124200" y="6011863"/>
          <p14:tracePt t="324047" x="3124200" y="6035675"/>
          <p14:tracePt t="324063" x="3124200" y="6049963"/>
          <p14:tracePt t="324079" x="3124200" y="6057900"/>
          <p14:tracePt t="324100" x="3132138" y="6065838"/>
          <p14:tracePt t="324119" x="3146425" y="6080125"/>
          <p14:tracePt t="324151" x="3146425" y="6096000"/>
          <p14:tracePt t="324159" x="3162300" y="6103938"/>
          <p14:tracePt t="324167" x="3170238" y="6111875"/>
          <p14:tracePt t="324191" x="3178175" y="6111875"/>
          <p14:tracePt t="324207" x="3184525" y="6118225"/>
          <p14:tracePt t="324247" x="3200400" y="6118225"/>
          <p14:tracePt t="324271" x="3208338" y="6118225"/>
          <p14:tracePt t="324295" x="3216275" y="6118225"/>
          <p14:tracePt t="324312" x="3222625" y="6118225"/>
          <p14:tracePt t="324335" x="3230563" y="6118225"/>
          <p14:tracePt t="324343" x="3238500" y="6118225"/>
          <p14:tracePt t="324359" x="3254375" y="6118225"/>
          <p14:tracePt t="324375" x="3260725" y="6118225"/>
          <p14:tracePt t="324407" x="3268663" y="6118225"/>
          <p14:tracePt t="324423" x="3276600" y="6118225"/>
          <p14:tracePt t="324439" x="3284538" y="6118225"/>
          <p14:tracePt t="324455" x="3292475" y="6118225"/>
          <p14:tracePt t="324463" x="3298825" y="6118225"/>
          <p14:tracePt t="324479" x="3314700" y="6118225"/>
          <p14:tracePt t="324495" x="3322638" y="6118225"/>
          <p14:tracePt t="324512" x="3336925" y="6118225"/>
          <p14:tracePt t="324529" x="3344863" y="6118225"/>
          <p14:tracePt t="324545" x="3352800" y="6118225"/>
          <p14:tracePt t="324567" x="3360738" y="6118225"/>
          <p14:tracePt t="324577" x="3368675" y="6111875"/>
          <p14:tracePt t="324595" x="3382963" y="6111875"/>
          <p14:tracePt t="324611" x="3398838" y="6096000"/>
          <p14:tracePt t="324628" x="3413125" y="6088063"/>
          <p14:tracePt t="324645" x="3413125" y="6080125"/>
          <p14:tracePt t="324661" x="3421063" y="6073775"/>
          <p14:tracePt t="324661" x="3421063" y="6065838"/>
          <p14:tracePt t="324680" x="3436938" y="6049963"/>
          <p14:tracePt t="324696" x="3451225" y="6035675"/>
          <p14:tracePt t="324711" x="3467100" y="6035675"/>
          <p14:tracePt t="324729" x="3475038" y="6027738"/>
          <p14:tracePt t="324759" x="3482975" y="6027738"/>
          <p14:tracePt t="324783" x="3482975" y="6019800"/>
          <p14:tracePt t="324799" x="3489325" y="6019800"/>
          <p14:tracePt t="324823" x="3497263" y="6019800"/>
          <p14:tracePt t="324911" x="3489325" y="6011863"/>
          <p14:tracePt t="325231" x="3489325" y="5997575"/>
          <p14:tracePt t="325263" x="3489325" y="5989638"/>
          <p14:tracePt t="325279" x="3489325" y="5973763"/>
          <p14:tracePt t="325295" x="3482975" y="5965825"/>
          <p14:tracePt t="325303" x="3482975" y="5959475"/>
          <p14:tracePt t="325312" x="3475038" y="5951538"/>
          <p14:tracePt t="325375" x="3475038" y="5935663"/>
          <p14:tracePt t="325391" x="3475038" y="5921375"/>
          <p14:tracePt t="325399" x="3475038" y="5905500"/>
          <p14:tracePt t="325411" x="3475038" y="5867400"/>
          <p14:tracePt t="325427" x="3482975" y="5851525"/>
          <p14:tracePt t="325445" x="3489325" y="5845175"/>
          <p14:tracePt t="325735" x="3497263" y="5845175"/>
          <p14:tracePt t="325751" x="3505200" y="5845175"/>
          <p14:tracePt t="325823" x="3513138" y="5845175"/>
          <p14:tracePt t="327642" x="3513138" y="5851525"/>
          <p14:tracePt t="327871" x="3513138" y="5867400"/>
          <p14:tracePt t="328335" x="3505200" y="5875338"/>
          <p14:tracePt t="329199" x="3505200" y="5883275"/>
          <p14:tracePt t="329223" x="3497263" y="5889625"/>
          <p14:tracePt t="329239" x="3497263" y="5905500"/>
          <p14:tracePt t="329263" x="3497263" y="5913438"/>
          <p14:tracePt t="329271" x="3482975" y="5913438"/>
          <p14:tracePt t="329279" x="3475038" y="5927725"/>
          <p14:tracePt t="329303" x="3467100" y="5927725"/>
          <p14:tracePt t="329319" x="3451225" y="5927725"/>
          <p14:tracePt t="329327" x="3444875" y="5927725"/>
          <p14:tracePt t="329339" x="3421063" y="5927725"/>
          <p14:tracePt t="329357" x="3406775" y="5935663"/>
          <p14:tracePt t="329375" x="3390900" y="5935663"/>
          <p14:tracePt t="329391" x="3368675" y="5943600"/>
          <p14:tracePt t="329407" x="3330575" y="5943600"/>
          <p14:tracePt t="329424" x="3298825" y="5943600"/>
          <p14:tracePt t="329442" x="3284538" y="5943600"/>
          <p14:tracePt t="329456" x="3268663" y="5943600"/>
          <p14:tracePt t="329479" x="3260725" y="5943600"/>
          <p14:tracePt t="329495" x="3254375" y="5943600"/>
          <p14:tracePt t="329506" x="3246438" y="5943600"/>
          <p14:tracePt t="329523" x="3222625" y="5943600"/>
          <p14:tracePt t="329540" x="3208338" y="5951538"/>
          <p14:tracePt t="329556" x="3200400" y="5951538"/>
          <p14:tracePt t="329573" x="3178175" y="5951538"/>
          <p14:tracePt t="329590" x="3170238" y="5951538"/>
          <p14:tracePt t="329606" x="3154363" y="5959475"/>
          <p14:tracePt t="329624" x="3154363" y="5965825"/>
          <p14:tracePt t="329647" x="3146425" y="5965825"/>
          <p14:tracePt t="329656" x="3140075" y="5965825"/>
          <p14:tracePt t="329695" x="3132138" y="5965825"/>
          <p14:tracePt t="329711" x="3140075" y="5965825"/>
          <p14:tracePt t="329887" x="3146425" y="5965825"/>
          <p14:tracePt t="329895" x="3154363" y="5965825"/>
          <p14:tracePt t="329911" x="3162300" y="5965825"/>
          <p14:tracePt t="329935" x="3170238" y="5965825"/>
          <p14:tracePt t="329943" x="3178175" y="5965825"/>
          <p14:tracePt t="329956" x="3184525" y="5965825"/>
          <p14:tracePt t="329973" x="3200400" y="5965825"/>
          <p14:tracePt t="329989" x="3222625" y="5965825"/>
          <p14:tracePt t="329989" x="3238500" y="5965825"/>
          <p14:tracePt t="330008" x="3276600" y="5965825"/>
          <p14:tracePt t="330024" x="3284538" y="5965825"/>
          <p14:tracePt t="330040" x="3292475" y="5965825"/>
          <p14:tracePt t="330056" x="3306763" y="5965825"/>
          <p14:tracePt t="330073" x="3322638" y="5965825"/>
          <p14:tracePt t="330090" x="3360738" y="5959475"/>
          <p14:tracePt t="330106" x="3390900" y="5959475"/>
          <p14:tracePt t="330123" x="3413125" y="5959475"/>
          <p14:tracePt t="330139" x="3421063" y="5959475"/>
          <p14:tracePt t="330775" x="3421063" y="5951538"/>
          <p14:tracePt t="330783" x="3421063" y="5935663"/>
          <p14:tracePt t="330791" x="3429000" y="5889625"/>
          <p14:tracePt t="330805" x="3505200" y="5837238"/>
          <p14:tracePt t="330805" x="3559175" y="5813425"/>
          <p14:tracePt t="330824" x="3703638" y="5761038"/>
          <p14:tracePt t="330840" x="3817938" y="5684838"/>
          <p14:tracePt t="330856" x="3916363" y="5608638"/>
          <p14:tracePt t="330873" x="4054475" y="5478463"/>
          <p14:tracePt t="330889" x="4275138" y="5318125"/>
          <p14:tracePt t="330906" x="4549775" y="5135563"/>
          <p14:tracePt t="330923" x="4906963" y="4930775"/>
          <p14:tracePt t="330939" x="5257800" y="4724400"/>
          <p14:tracePt t="330955" x="5440363" y="4587875"/>
          <p14:tracePt t="330972" x="5532438" y="4449763"/>
          <p14:tracePt t="330989" x="5608638" y="4321175"/>
          <p14:tracePt t="331005" x="5616575" y="4237038"/>
          <p14:tracePt t="331005" x="5616575" y="4183063"/>
          <p14:tracePt t="331024" x="5630863" y="4152900"/>
          <p14:tracePt t="331038" x="5630863" y="4122738"/>
          <p14:tracePt t="331056" x="5654675" y="4092575"/>
          <p14:tracePt t="331072" x="5668963" y="4060825"/>
          <p14:tracePt t="331091" x="5684838" y="4008438"/>
          <p14:tracePt t="331105" x="5715000" y="3946525"/>
          <p14:tracePt t="331122" x="5783263" y="3870325"/>
          <p14:tracePt t="331138" x="5859463" y="3832225"/>
          <p14:tracePt t="331155" x="6019800" y="3787775"/>
          <p14:tracePt t="331172" x="6202363" y="3725863"/>
          <p14:tracePt t="331188" x="6408738" y="3635375"/>
          <p14:tracePt t="331205" x="6530975" y="3565525"/>
          <p14:tracePt t="331205" x="6545263" y="3551238"/>
          <p14:tracePt t="331223" x="6569075" y="3535363"/>
          <p14:tracePt t="331238" x="6569075" y="3521075"/>
          <p14:tracePt t="331255" x="6569075" y="3497263"/>
          <p14:tracePt t="331272" x="6569075" y="3475038"/>
          <p14:tracePt t="331289" x="6569075" y="3459163"/>
          <p14:tracePt t="331305" x="6583363" y="3444875"/>
          <p14:tracePt t="331322" x="6599238" y="3421063"/>
          <p14:tracePt t="331338" x="6621463" y="3375025"/>
          <p14:tracePt t="331355" x="6637338" y="3336925"/>
          <p14:tracePt t="331372" x="6667500" y="3292475"/>
          <p14:tracePt t="331388" x="6689725" y="3260725"/>
          <p14:tracePt t="331406" x="6713538" y="3238500"/>
          <p14:tracePt t="331406" x="6721475" y="3230563"/>
          <p14:tracePt t="331424" x="6721475" y="3222625"/>
          <p14:tracePt t="331438" x="6727825" y="3216275"/>
          <p14:tracePt t="331455" x="6721475" y="3222625"/>
          <p14:tracePt t="331543" x="6713538" y="3238500"/>
          <p14:tracePt t="331550" x="6705600" y="3254375"/>
          <p14:tracePt t="331566" x="6705600" y="3268663"/>
          <p14:tracePt t="331574" x="6697663" y="3276600"/>
          <p14:tracePt t="331587" x="6697663" y="3284538"/>
          <p14:tracePt t="331604" x="6689725" y="3292475"/>
          <p14:tracePt t="331639" x="6689725" y="3298825"/>
          <p14:tracePt t="331655" x="6683375" y="3306763"/>
          <p14:tracePt t="331663" x="6675438" y="3322638"/>
          <p14:tracePt t="331679" x="6667500" y="3322638"/>
          <p14:tracePt t="331688" x="6659563" y="3336925"/>
          <p14:tracePt t="331705" x="6651625" y="3344863"/>
          <p14:tracePt t="331721" x="6651625" y="3352800"/>
          <p14:tracePt t="331743" x="6651625" y="3368675"/>
          <p14:tracePt t="331767" x="6637338" y="3390900"/>
          <p14:tracePt t="331783" x="6621463" y="3406775"/>
          <p14:tracePt t="331791" x="6599238" y="3444875"/>
          <p14:tracePt t="331804" x="6499225" y="3535363"/>
          <p14:tracePt t="331821" x="6408738" y="3603625"/>
          <p14:tracePt t="331838" x="6354763" y="3657600"/>
          <p14:tracePt t="331838" x="6332538" y="3679825"/>
          <p14:tracePt t="331856" x="6294438" y="3733800"/>
          <p14:tracePt t="331872" x="6270625" y="3771900"/>
          <p14:tracePt t="331888" x="6194425" y="3810000"/>
          <p14:tracePt t="331905" x="6142038" y="3856038"/>
          <p14:tracePt t="331921" x="6042025" y="3940175"/>
          <p14:tracePt t="331938" x="5959475" y="4016375"/>
          <p14:tracePt t="331956" x="5883275" y="4092575"/>
          <p14:tracePt t="331971" x="5859463" y="4114800"/>
          <p14:tracePt t="331988" x="5845175" y="4130675"/>
          <p14:tracePt t="332047" x="5837238" y="4144963"/>
          <p14:tracePt t="332055" x="5799138" y="4191000"/>
          <p14:tracePt t="332070" x="5456238" y="4419600"/>
          <p14:tracePt t="332088" x="5006975" y="4694238"/>
          <p14:tracePt t="332105" x="4503738" y="5075238"/>
          <p14:tracePt t="332121" x="4160838" y="5326063"/>
          <p14:tracePt t="332138" x="3954463" y="5502275"/>
          <p14:tracePt t="332154" x="3856038" y="5584825"/>
          <p14:tracePt t="332171" x="3779838" y="5622925"/>
          <p14:tracePt t="332187" x="3763963" y="5661025"/>
          <p14:tracePt t="332204" x="3749675" y="5676900"/>
          <p14:tracePt t="332220" x="3733800" y="5676900"/>
          <p14:tracePt t="332236" x="3733800" y="5684838"/>
          <p14:tracePt t="332287" x="3733800" y="5699125"/>
          <p14:tracePt t="332295" x="3733800" y="5707063"/>
          <p14:tracePt t="332304" x="3711575" y="5775325"/>
          <p14:tracePt t="332321" x="3627438" y="5837238"/>
          <p14:tracePt t="332337" x="3565525" y="5897563"/>
          <p14:tracePt t="332354" x="3543300" y="5921375"/>
          <p14:tracePt t="332370" x="3527425" y="5927725"/>
          <p14:tracePt t="332388" x="3527425" y="5921375"/>
          <p14:tracePt t="332487" x="3535363" y="5913438"/>
          <p14:tracePt t="332511" x="3543300" y="5897563"/>
          <p14:tracePt t="332527" x="3551238" y="5889625"/>
          <p14:tracePt t="332535" x="3551238" y="5883275"/>
          <p14:tracePt t="332543" x="3559175" y="5867400"/>
          <p14:tracePt t="332553" x="3573463" y="5845175"/>
          <p14:tracePt t="332569" x="3581400" y="5813425"/>
          <p14:tracePt t="332587" x="3589338" y="5799138"/>
          <p14:tracePt t="332604" x="3589338" y="5768975"/>
          <p14:tracePt t="332620" x="3603625" y="5753100"/>
          <p14:tracePt t="332636" x="3611563" y="5745163"/>
          <p14:tracePt t="332654" x="3611563" y="5730875"/>
          <p14:tracePt t="332703" x="3619500" y="5715000"/>
          <p14:tracePt t="332711" x="3619500" y="5707063"/>
          <p14:tracePt t="332721" x="3627438" y="5668963"/>
          <p14:tracePt t="332737" x="3627438" y="5654675"/>
          <p14:tracePt t="332753" x="3635375" y="5638800"/>
          <p14:tracePt t="332770" x="3635375" y="5630863"/>
          <p14:tracePt t="332799" x="3635375" y="5622925"/>
          <p14:tracePt t="332815" x="3635375" y="5616575"/>
          <p14:tracePt t="332847" x="3649663" y="5600700"/>
          <p14:tracePt t="332855" x="3649663" y="5592763"/>
          <p14:tracePt t="332871" x="3649663" y="5584825"/>
          <p14:tracePt t="332886" x="3649663" y="5570538"/>
          <p14:tracePt t="332904" x="3649663" y="5562600"/>
          <p14:tracePt t="333808" x="3649663" y="5570538"/>
          <p14:tracePt t="334167" x="3649663" y="5578475"/>
          <p14:tracePt t="335023" x="3649663" y="5584825"/>
          <p14:tracePt t="335039" x="3649663" y="5592763"/>
          <p14:tracePt t="335055" x="3649663" y="5600700"/>
          <p14:tracePt t="335079" x="3649663" y="5616575"/>
          <p14:tracePt t="335087" x="3649663" y="5622925"/>
          <p14:tracePt t="335100" x="3649663" y="5646738"/>
          <p14:tracePt t="335100" x="3635375" y="5668963"/>
          <p14:tracePt t="335119" x="3627438" y="5707063"/>
          <p14:tracePt t="335134" x="3581400" y="5791200"/>
          <p14:tracePt t="335155" x="3551238" y="5837238"/>
          <p14:tracePt t="335168" x="3535363" y="5867400"/>
          <p14:tracePt t="335184" x="3521075" y="5897563"/>
          <p14:tracePt t="335200" x="3505200" y="5913438"/>
          <p14:tracePt t="335216" x="3475038" y="5943600"/>
          <p14:tracePt t="335234" x="3475038" y="5951538"/>
          <p14:tracePt t="335250" x="3459163" y="5959475"/>
          <p14:tracePt t="335268" x="3459163" y="5965825"/>
          <p14:tracePt t="335295" x="3451225" y="5981700"/>
          <p14:tracePt t="335335" x="3444875" y="5981700"/>
          <p14:tracePt t="335343" x="3436938" y="5981700"/>
          <p14:tracePt t="335352" x="3398838" y="5989638"/>
          <p14:tracePt t="335368" x="3390900" y="6011863"/>
          <p14:tracePt t="335385" x="3368675" y="6011863"/>
          <p14:tracePt t="335401" x="3336925" y="6011863"/>
          <p14:tracePt t="335417" x="3330575" y="6011863"/>
          <p14:tracePt t="335433" x="3322638" y="6011863"/>
          <p14:tracePt t="335487" x="3314700" y="6011863"/>
          <p14:tracePt t="335495" x="3306763" y="6011863"/>
          <p14:tracePt t="335503" x="3298825" y="6011863"/>
          <p14:tracePt t="335517" x="3284538" y="6011863"/>
          <p14:tracePt t="335535" x="3268663" y="6011863"/>
          <p14:tracePt t="335550" x="3260725" y="6011863"/>
          <p14:tracePt t="335591" x="3254375" y="6011863"/>
          <p14:tracePt t="335599" x="3246438" y="6011863"/>
          <p14:tracePt t="335607" x="3230563" y="6011863"/>
          <p14:tracePt t="335616" x="3208338" y="6011863"/>
          <p14:tracePt t="335634" x="3192463" y="6011863"/>
          <p14:tracePt t="335650" x="3178175" y="6011863"/>
          <p14:tracePt t="335667" x="3170238" y="6011863"/>
          <p14:tracePt t="335683" x="3146425" y="6019800"/>
          <p14:tracePt t="335700" x="3124200" y="6027738"/>
          <p14:tracePt t="335717" x="3101975" y="6035675"/>
          <p14:tracePt t="335734" x="3094038" y="6035675"/>
          <p14:tracePt t="335759" x="3078163" y="6035675"/>
          <p14:tracePt t="335783" x="3070225" y="6035675"/>
          <p14:tracePt t="335823" x="3063875" y="6035675"/>
          <p14:tracePt t="335839" x="3055938" y="6035675"/>
          <p14:tracePt t="335863" x="3048000" y="6035675"/>
          <p14:tracePt t="335879" x="3040063" y="6035675"/>
          <p14:tracePt t="335887" x="3025775" y="6035675"/>
          <p14:tracePt t="335900" x="3001963" y="6035675"/>
          <p14:tracePt t="335917" x="2987675" y="6042025"/>
          <p14:tracePt t="335935" x="2979738" y="6042025"/>
          <p14:tracePt t="335935" x="2971800" y="6049963"/>
          <p14:tracePt t="335952" x="2963863" y="6049963"/>
          <p14:tracePt t="335966" x="2971800" y="6049963"/>
          <p14:tracePt t="336151" x="2979738" y="6049963"/>
          <p14:tracePt t="336167" x="2994025" y="6049963"/>
          <p14:tracePt t="336191" x="3009900" y="6049963"/>
          <p14:tracePt t="336207" x="3017838" y="6049963"/>
          <p14:tracePt t="336216" x="3025775" y="6049963"/>
          <p14:tracePt t="336223" x="3040063" y="6049963"/>
          <p14:tracePt t="336233" x="3063875" y="6042025"/>
          <p14:tracePt t="336250" x="3086100" y="6042025"/>
          <p14:tracePt t="336266" x="3116263" y="6042025"/>
          <p14:tracePt t="336283" x="3132138" y="6042025"/>
          <p14:tracePt t="336299" x="3140075" y="6042025"/>
          <p14:tracePt t="336316" x="3154363" y="6042025"/>
          <p14:tracePt t="336334" x="3178175" y="6042025"/>
          <p14:tracePt t="336334" x="3200400" y="6027738"/>
          <p14:tracePt t="336351" x="3208338" y="6027738"/>
          <p14:tracePt t="336366" x="3254375" y="6027738"/>
          <p14:tracePt t="336384" x="3268663" y="6027738"/>
          <p14:tracePt t="336400" x="3276600" y="6027738"/>
          <p14:tracePt t="336423" x="3298825" y="6027738"/>
          <p14:tracePt t="336433" x="3306763" y="6019800"/>
          <p14:tracePt t="336450" x="3330575" y="6011863"/>
          <p14:tracePt t="336466" x="3344863" y="6011863"/>
          <p14:tracePt t="336482" x="3375025" y="6011863"/>
          <p14:tracePt t="336499" x="3398838" y="6011863"/>
          <p14:tracePt t="336516" x="3413125" y="5997575"/>
          <p14:tracePt t="336516" x="3429000" y="5989638"/>
          <p14:tracePt t="336536" x="3444875" y="5989638"/>
          <p14:tracePt t="336549" x="3467100" y="5989638"/>
          <p14:tracePt t="336549" x="3489325" y="5989638"/>
          <p14:tracePt t="336567" x="3505200" y="5981700"/>
          <p14:tracePt t="336582" x="3521075" y="5973763"/>
          <p14:tracePt t="336599" x="3535363" y="5973763"/>
          <p14:tracePt t="336623" x="3543300" y="5973763"/>
          <p14:tracePt t="336671" x="3551238" y="5973763"/>
          <p14:tracePt t="336735" x="3559175" y="5973763"/>
          <p14:tracePt t="336759" x="3559175" y="5965825"/>
          <p14:tracePt t="336767" x="3565525" y="5965825"/>
          <p14:tracePt t="336782" x="3581400" y="5959475"/>
          <p14:tracePt t="336847" x="3581400" y="5943600"/>
          <p14:tracePt t="336935" x="3589338" y="5943600"/>
          <p14:tracePt t="336943" x="3589338" y="5935663"/>
          <p14:tracePt t="336991" x="3603625" y="5935663"/>
          <p14:tracePt t="337007" x="3619500" y="5921375"/>
          <p14:tracePt t="337023" x="3619500" y="5913438"/>
          <p14:tracePt t="337032" x="3635375" y="5905500"/>
          <p14:tracePt t="337039" x="3641725" y="5905500"/>
          <p14:tracePt t="337055" x="3649663" y="5897563"/>
          <p14:tracePt t="337065" x="3649663" y="5889625"/>
          <p14:tracePt t="337082" x="3657600" y="5889625"/>
          <p14:tracePt t="337135" x="3657600" y="5883275"/>
          <p14:tracePt t="337159" x="3657600" y="5875338"/>
          <p14:tracePt t="337167" x="3665538" y="5859463"/>
          <p14:tracePt t="337181" x="3695700" y="5837238"/>
          <p14:tracePt t="337200" x="3717925" y="5807075"/>
          <p14:tracePt t="337216" x="3725863" y="5799138"/>
          <p14:tracePt t="337239" x="3733800" y="5799138"/>
          <p14:tracePt t="337249" x="3741738" y="5791200"/>
          <p14:tracePt t="337266" x="3749675" y="5775325"/>
          <p14:tracePt t="337282" x="3749675" y="5768975"/>
          <p14:tracePt t="337298" x="3749675" y="5753100"/>
          <p14:tracePt t="337315" x="3763963" y="5737225"/>
          <p14:tracePt t="337332" x="3763963" y="5730875"/>
          <p14:tracePt t="337348" x="3771900" y="5715000"/>
          <p14:tracePt t="337348" x="3779838" y="5707063"/>
          <p14:tracePt t="337367" x="3779838" y="5699125"/>
          <p14:tracePt t="337383" x="3779838" y="5692775"/>
          <p14:tracePt t="337399" x="3787775" y="5684838"/>
          <p14:tracePt t="337415" x="3787775" y="5668963"/>
          <p14:tracePt t="337433" x="3794125" y="5654675"/>
          <p14:tracePt t="337449" x="3802063" y="5630863"/>
          <p14:tracePt t="337465" x="3810000" y="5592763"/>
          <p14:tracePt t="337482" x="3817938" y="5570538"/>
          <p14:tracePt t="337498" x="3817938" y="5562600"/>
          <p14:tracePt t="337515" x="3825875" y="5554663"/>
          <p14:tracePt t="337531" x="3825875" y="5546725"/>
          <p14:tracePt t="337559" x="3825875" y="5540375"/>
          <p14:tracePt t="337567" x="3825875" y="5524500"/>
          <p14:tracePt t="337581" x="3840163" y="5508625"/>
          <p14:tracePt t="337600" x="3840163" y="5486400"/>
          <p14:tracePt t="337616" x="3848100" y="5478463"/>
          <p14:tracePt t="337631" x="3856038" y="5456238"/>
          <p14:tracePt t="337649" x="3856038" y="5440363"/>
          <p14:tracePt t="337679" x="3863975" y="5432425"/>
          <p14:tracePt t="337695" x="3870325" y="5426075"/>
          <p14:tracePt t="337703" x="3870325" y="5410200"/>
          <p14:tracePt t="337714" x="3878263" y="5387975"/>
          <p14:tracePt t="337731" x="3886200" y="5372100"/>
          <p14:tracePt t="337748" x="3886200" y="5356225"/>
          <p14:tracePt t="337765" x="3886200" y="5341938"/>
          <p14:tracePt t="337781" x="3894138" y="5326063"/>
          <p14:tracePt t="337799" x="3902075" y="5287963"/>
          <p14:tracePt t="337816" x="3908425" y="5273675"/>
          <p14:tracePt t="337832" x="3908425" y="5249863"/>
          <p14:tracePt t="337849" x="3924300" y="5219700"/>
          <p14:tracePt t="337865" x="3932238" y="5211763"/>
          <p14:tracePt t="337881" x="3932238" y="5203825"/>
          <p14:tracePt t="337897" x="3932238" y="5197475"/>
          <p14:tracePt t="337914" x="3932238" y="5189538"/>
          <p14:tracePt t="337931" x="3932238" y="5181600"/>
          <p14:tracePt t="337947" x="3932238" y="5159375"/>
          <p14:tracePt t="337947" x="3940175" y="5151438"/>
          <p14:tracePt t="337967" x="3940175" y="5135563"/>
          <p14:tracePt t="337981" x="3954463" y="5113338"/>
          <p14:tracePt t="337981" x="3954463" y="5105400"/>
          <p14:tracePt t="338000" x="3954463" y="5089525"/>
          <p14:tracePt t="338014" x="3970338" y="5075238"/>
          <p14:tracePt t="338032" x="3970338" y="5067300"/>
          <p14:tracePt t="338207" x="3962400" y="5067300"/>
          <p14:tracePt t="338247" x="3954463" y="5075238"/>
          <p14:tracePt t="338255" x="3946525" y="5089525"/>
          <p14:tracePt t="338271" x="3946525" y="5105400"/>
          <p14:tracePt t="338280" x="3940175" y="5113338"/>
          <p14:tracePt t="338297" x="3940175" y="5121275"/>
          <p14:tracePt t="338314" x="3940175" y="5135563"/>
          <p14:tracePt t="338331" x="3932238" y="5151438"/>
          <p14:tracePt t="338347" x="3924300" y="5181600"/>
          <p14:tracePt t="338365" x="3916363" y="5211763"/>
          <p14:tracePt t="338380" x="3908425" y="5249863"/>
          <p14:tracePt t="338397" x="3870325" y="5326063"/>
          <p14:tracePt t="338415" x="3856038" y="5356225"/>
          <p14:tracePt t="338432" x="3856038" y="5394325"/>
          <p14:tracePt t="338448" x="3840163" y="5432425"/>
          <p14:tracePt t="338465" x="3817938" y="5464175"/>
          <p14:tracePt t="338481" x="3817938" y="5494338"/>
          <p14:tracePt t="338497" x="3802063" y="5516563"/>
          <p14:tracePt t="338514" x="3787775" y="5554663"/>
          <p14:tracePt t="338531" x="3779838" y="5592763"/>
          <p14:tracePt t="338547" x="3749675" y="5661025"/>
          <p14:tracePt t="338565" x="3733800" y="5715000"/>
          <p14:tracePt t="338581" x="3717925" y="5768975"/>
          <p14:tracePt t="338598" x="3703638" y="5807075"/>
          <p14:tracePt t="338598" x="3687763" y="5821363"/>
          <p14:tracePt t="338616" x="3687763" y="5837238"/>
          <p14:tracePt t="338632" x="3687763" y="5845175"/>
          <p14:tracePt t="338648" x="3673475" y="5867400"/>
          <p14:tracePt t="338665" x="3673475" y="5875338"/>
          <p14:tracePt t="338681" x="3657600" y="5889625"/>
          <p14:tracePt t="338697" x="3657600" y="5905500"/>
          <p14:tracePt t="338714" x="3657600" y="5927725"/>
          <p14:tracePt t="338730" x="3641725" y="5943600"/>
          <p14:tracePt t="338747" x="3641725" y="5951538"/>
          <p14:tracePt t="338763" x="3641725" y="5965825"/>
          <p14:tracePt t="338780" x="3641725" y="5973763"/>
          <p14:tracePt t="338959" x="3649663" y="5981700"/>
          <p14:tracePt t="339007" x="3649663" y="5973763"/>
          <p14:tracePt t="339655" x="3649663" y="5951538"/>
          <p14:tracePt t="339679" x="3649663" y="5943600"/>
          <p14:tracePt t="339743" x="3649663" y="5927725"/>
          <p14:tracePt t="339759" x="3649663" y="5913438"/>
          <p14:tracePt t="339775" x="3649663" y="5905500"/>
          <p14:tracePt t="339783" x="3649663" y="5889625"/>
          <p14:tracePt t="339795" x="3649663" y="5851525"/>
          <p14:tracePt t="339813" x="3649663" y="5837238"/>
          <p14:tracePt t="339813" x="3649663" y="5821363"/>
          <p14:tracePt t="339831" x="3649663" y="5807075"/>
          <p14:tracePt t="339846" x="3657600" y="5783263"/>
          <p14:tracePt t="339846" x="3657600" y="5775325"/>
          <p14:tracePt t="339864" x="3657600" y="5737225"/>
          <p14:tracePt t="339880" x="3657600" y="5707063"/>
          <p14:tracePt t="339897" x="3657600" y="5676900"/>
          <p14:tracePt t="339913" x="3665538" y="5646738"/>
          <p14:tracePt t="339929" x="3665538" y="5630863"/>
          <p14:tracePt t="339945" x="3665538" y="5616575"/>
          <p14:tracePt t="339963" x="3665538" y="5600700"/>
          <p14:tracePt t="339980" x="3665538" y="5584825"/>
          <p14:tracePt t="339995" x="3665538" y="5562600"/>
          <p14:tracePt t="340013" x="3665538" y="5540375"/>
          <p14:tracePt t="340029" x="3665538" y="5524500"/>
          <p14:tracePt t="340045" x="3665538" y="5494338"/>
          <p14:tracePt t="340045" x="3665538" y="5478463"/>
          <p14:tracePt t="340064" x="3665538" y="5426075"/>
          <p14:tracePt t="340080" x="3665538" y="5372100"/>
          <p14:tracePt t="340097" x="3665538" y="5326063"/>
          <p14:tracePt t="340114" x="3665538" y="5287963"/>
          <p14:tracePt t="340128" x="3673475" y="5273675"/>
          <p14:tracePt t="340145" x="3673475" y="5265738"/>
          <p14:tracePt t="340162" x="3679825" y="5241925"/>
          <p14:tracePt t="340178" x="3679825" y="5203825"/>
          <p14:tracePt t="340196" x="3679825" y="5165725"/>
          <p14:tracePt t="340212" x="3679825" y="5127625"/>
          <p14:tracePt t="340229" x="3679825" y="5075238"/>
          <p14:tracePt t="340229" x="3679825" y="5059363"/>
          <p14:tracePt t="340248" x="3679825" y="5037138"/>
          <p14:tracePt t="340263" x="3679825" y="4999038"/>
          <p14:tracePt t="340280" x="3679825" y="4975225"/>
          <p14:tracePt t="340297" x="3679825" y="4945063"/>
          <p14:tracePt t="340313" x="3679825" y="4899025"/>
          <p14:tracePt t="340329" x="3679825" y="4860925"/>
          <p14:tracePt t="340346" x="3673475" y="4838700"/>
          <p14:tracePt t="340363" x="3673475" y="4808538"/>
          <p14:tracePt t="340379" x="3673475" y="4778375"/>
          <p14:tracePt t="340396" x="3673475" y="4732338"/>
          <p14:tracePt t="340412" x="3673475" y="4678363"/>
          <p14:tracePt t="340429" x="3673475" y="4664075"/>
          <p14:tracePt t="340429" x="3673475" y="4648200"/>
          <p14:tracePt t="340448" x="3673475" y="4640263"/>
          <p14:tracePt t="340463" x="3673475" y="4632325"/>
          <p14:tracePt t="340479" x="3673475" y="4602163"/>
          <p14:tracePt t="340497" x="3673475" y="4579938"/>
          <p14:tracePt t="340513" x="3673475" y="4564063"/>
          <p14:tracePt t="340529" x="3673475" y="4549775"/>
          <p14:tracePt t="340551" x="3673475" y="4541838"/>
          <p14:tracePt t="340575" x="3673475" y="4533900"/>
          <p14:tracePt t="340583" x="3673475" y="4518025"/>
          <p14:tracePt t="340595" x="3673475" y="4503738"/>
          <p14:tracePt t="340612" x="3673475" y="4495800"/>
          <p14:tracePt t="340628" x="3673475" y="4479925"/>
          <p14:tracePt t="340645" x="3673475" y="4473575"/>
          <p14:tracePt t="340711" x="3673475" y="4465638"/>
          <p14:tracePt t="340719" x="3673475" y="4457700"/>
          <p14:tracePt t="340728" x="3673475" y="4449763"/>
          <p14:tracePt t="340745" x="3665538" y="4449763"/>
          <p14:tracePt t="342537" x="3665538" y="4441825"/>
          <p14:tracePt t="346258" x="3665538" y="4435475"/>
          <p14:tracePt t="346311" x="3673475" y="4435475"/>
          <p14:tracePt t="346319" x="3679825" y="4435475"/>
          <p14:tracePt t="346335" x="3695700" y="4427538"/>
          <p14:tracePt t="346343" x="3695700" y="4419600"/>
          <p14:tracePt t="346359" x="3703638" y="4419600"/>
          <p14:tracePt t="346372" x="3711575" y="4411663"/>
          <p14:tracePt t="346389" x="3717925" y="4403725"/>
          <p14:tracePt t="346415" x="3725863" y="4403725"/>
          <p14:tracePt t="346425" x="3741738" y="4403725"/>
          <p14:tracePt t="346438" x="3771900" y="4397375"/>
          <p14:tracePt t="346455" x="3794125" y="4397375"/>
          <p14:tracePt t="346527" x="3810000" y="4397375"/>
          <p14:tracePt t="346535" x="3810000" y="4389438"/>
          <p14:tracePt t="346543" x="3825875" y="4389438"/>
          <p14:tracePt t="346554" x="3848100" y="4373563"/>
          <p14:tracePt t="346572" x="3870325" y="4365625"/>
          <p14:tracePt t="346589" x="3886200" y="4359275"/>
          <p14:tracePt t="346605" x="3894138" y="4359275"/>
          <p14:tracePt t="346647" x="3902075" y="4359275"/>
          <p14:tracePt t="346663" x="3908425" y="4359275"/>
          <p14:tracePt t="346672" x="3916363" y="4359275"/>
          <p14:tracePt t="346687" x="3924300" y="4359275"/>
          <p14:tracePt t="346695" x="3932238" y="4359275"/>
          <p14:tracePt t="346705" x="3946525" y="4359275"/>
          <p14:tracePt t="346722" x="3970338" y="4359275"/>
          <p14:tracePt t="346739" x="3978275" y="4359275"/>
          <p14:tracePt t="346755" x="3992563" y="4359275"/>
          <p14:tracePt t="346772" x="3992563" y="4351338"/>
          <p14:tracePt t="346788" x="4000500" y="4351338"/>
          <p14:tracePt t="346805" x="4038600" y="4351338"/>
          <p14:tracePt t="346824" x="4076700" y="4351338"/>
          <p14:tracePt t="346840" x="4114800" y="4351338"/>
          <p14:tracePt t="346856" x="4122738" y="4351338"/>
          <p14:tracePt t="346872" x="4137025" y="4351338"/>
          <p14:tracePt t="346919" x="4152900" y="4351338"/>
          <p14:tracePt t="346927" x="4168775" y="4351338"/>
          <p14:tracePt t="346938" x="4183063" y="4351338"/>
          <p14:tracePt t="346955" x="4191000" y="4351338"/>
          <p14:tracePt t="346972" x="4213225" y="4351338"/>
          <p14:tracePt t="346989" x="4221163" y="4351338"/>
          <p14:tracePt t="347005" x="4244975" y="4351338"/>
          <p14:tracePt t="347024" x="4259263" y="4351338"/>
          <p14:tracePt t="347039" x="4283075" y="4359275"/>
          <p14:tracePt t="347056" x="4297363" y="4359275"/>
          <p14:tracePt t="347095" x="4305300" y="4365625"/>
          <p14:tracePt t="347111" x="4321175" y="4381500"/>
          <p14:tracePt t="347119" x="4327525" y="4389438"/>
          <p14:tracePt t="347135" x="4343400" y="4397375"/>
          <p14:tracePt t="347143" x="4351338" y="4403725"/>
          <p14:tracePt t="347157" x="4359275" y="4403725"/>
          <p14:tracePt t="347172" x="4365625" y="4411663"/>
          <p14:tracePt t="347188" x="4381500" y="4419600"/>
          <p14:tracePt t="347188" x="4397375" y="4427538"/>
          <p14:tracePt t="347208" x="4419600" y="4449763"/>
          <p14:tracePt t="347224" x="4435475" y="4457700"/>
          <p14:tracePt t="347246" x="4441825" y="4465638"/>
          <p14:tracePt t="347255" x="4457700" y="4479925"/>
          <p14:tracePt t="347272" x="4487863" y="4495800"/>
          <p14:tracePt t="347289" x="4503738" y="4511675"/>
          <p14:tracePt t="347305" x="4518025" y="4525963"/>
          <p14:tracePt t="347322" x="4525963" y="4533900"/>
          <p14:tracePt t="347338" x="4533900" y="4549775"/>
          <p14:tracePt t="347354" x="4549775" y="4564063"/>
          <p14:tracePt t="347372" x="4556125" y="4572000"/>
          <p14:tracePt t="347388" x="4579938" y="4594225"/>
          <p14:tracePt t="347388" x="4587875" y="4602163"/>
          <p14:tracePt t="347407" x="4594225" y="4610100"/>
          <p14:tracePt t="347421" x="4610100" y="4625975"/>
          <p14:tracePt t="347440" x="4625975" y="4640263"/>
          <p14:tracePt t="347456" x="4632325" y="4656138"/>
          <p14:tracePt t="347472" x="4670425" y="4678363"/>
          <p14:tracePt t="347489" x="4716463" y="4708525"/>
          <p14:tracePt t="347505" x="4740275" y="4740275"/>
          <p14:tracePt t="347523" x="4762500" y="4762500"/>
          <p14:tracePt t="347539" x="4792663" y="4784725"/>
          <p14:tracePt t="347555" x="4808538" y="4808538"/>
          <p14:tracePt t="347572" x="4846638" y="4846638"/>
          <p14:tracePt t="347588" x="4868863" y="4876800"/>
          <p14:tracePt t="347605" x="4899025" y="4899025"/>
          <p14:tracePt t="347605" x="4906963" y="4906963"/>
          <p14:tracePt t="347623" x="4922838" y="4922838"/>
          <p14:tracePt t="347639" x="4937125" y="4937125"/>
          <p14:tracePt t="347656" x="4953000" y="4937125"/>
          <p14:tracePt t="347672" x="4999038" y="4968875"/>
          <p14:tracePt t="347689" x="5051425" y="4999038"/>
          <p14:tracePt t="347705" x="5097463" y="5029200"/>
          <p14:tracePt t="347721" x="5127625" y="5051425"/>
          <p14:tracePt t="347738" x="5159375" y="5075238"/>
          <p14:tracePt t="347755" x="5173663" y="5089525"/>
          <p14:tracePt t="347771" x="5203825" y="5113338"/>
          <p14:tracePt t="347788" x="5235575" y="5113338"/>
          <p14:tracePt t="347805" x="5280025" y="5143500"/>
          <p14:tracePt t="347821" x="5326063" y="5173663"/>
          <p14:tracePt t="347821" x="5341938" y="5181600"/>
          <p14:tracePt t="347839" x="5364163" y="5189538"/>
          <p14:tracePt t="347855" x="5410200" y="5219700"/>
          <p14:tracePt t="347873" x="5418138" y="5219700"/>
          <p14:tracePt t="347888" x="5432425" y="5235575"/>
          <p14:tracePt t="347905" x="5456238" y="5265738"/>
          <p14:tracePt t="347921" x="5494338" y="5295900"/>
          <p14:tracePt t="347938" x="5524500" y="5334000"/>
          <p14:tracePt t="347954" x="5546725" y="5349875"/>
          <p14:tracePt t="347972" x="5554663" y="5356225"/>
          <p14:tracePt t="347987" x="5562600" y="5372100"/>
          <p14:tracePt t="348004" x="5570538" y="5372100"/>
          <p14:tracePt t="348021" x="5592763" y="5402263"/>
          <p14:tracePt t="348021" x="5608638" y="5410200"/>
          <p14:tracePt t="348039" x="5638800" y="5426075"/>
          <p14:tracePt t="348054" x="5730875" y="5478463"/>
          <p14:tracePt t="348072" x="5761038" y="5508625"/>
          <p14:tracePt t="348088" x="5783263" y="5532438"/>
          <p14:tracePt t="348106" x="5783263" y="5540375"/>
          <p14:tracePt t="348120" x="5799138" y="5554663"/>
          <p14:tracePt t="348137" x="5813425" y="5562600"/>
          <p14:tracePt t="348159" x="5813425" y="5570538"/>
          <p14:tracePt t="348170" x="5845175" y="5592763"/>
          <p14:tracePt t="348187" x="5867400" y="5608638"/>
          <p14:tracePt t="348204" x="5921375" y="5638800"/>
          <p14:tracePt t="348221" x="5927725" y="5646738"/>
          <p14:tracePt t="348237" x="5965825" y="5661025"/>
          <p14:tracePt t="348237" x="5973763" y="5676900"/>
          <p14:tracePt t="348255" x="6003925" y="5692775"/>
          <p14:tracePt t="348272" x="6042025" y="5707063"/>
          <p14:tracePt t="348288" x="6073775" y="5737225"/>
          <p14:tracePt t="348305" x="6103938" y="5753100"/>
          <p14:tracePt t="348321" x="6134100" y="5768975"/>
          <p14:tracePt t="348338" x="6142038" y="5775325"/>
          <p14:tracePt t="348354" x="6156325" y="5783263"/>
          <p14:tracePt t="348371" x="6180138" y="5799138"/>
          <p14:tracePt t="348387" x="6188075" y="5807075"/>
          <p14:tracePt t="348403" x="6218238" y="5821363"/>
          <p14:tracePt t="348420" x="6248400" y="5837238"/>
          <p14:tracePt t="348438" x="6270625" y="5851525"/>
          <p14:tracePt t="348438" x="6302375" y="5859463"/>
          <p14:tracePt t="348455" x="6324600" y="5875338"/>
          <p14:tracePt t="348472" x="6346825" y="5883275"/>
          <p14:tracePt t="348488" x="6384925" y="5905500"/>
          <p14:tracePt t="348504" x="6430963" y="5913438"/>
          <p14:tracePt t="348521" x="6484938" y="5921375"/>
          <p14:tracePt t="348538" x="6569075" y="5935663"/>
          <p14:tracePt t="348554" x="6629400" y="5951538"/>
          <p14:tracePt t="348570" x="6675438" y="5951538"/>
          <p14:tracePt t="348587" x="6697663" y="5951538"/>
          <p14:tracePt t="348604" x="6721475" y="5951538"/>
          <p14:tracePt t="348620" x="6735763" y="5951538"/>
          <p14:tracePt t="348647" x="6743700" y="5951538"/>
          <p14:tracePt t="348663" x="6765925" y="5951538"/>
          <p14:tracePt t="348671" x="6827838" y="5959475"/>
          <p14:tracePt t="348688" x="6880225" y="5973763"/>
          <p14:tracePt t="348705" x="6918325" y="5981700"/>
          <p14:tracePt t="348720" x="6934200" y="5981700"/>
          <p14:tracePt t="348736" x="6964363" y="5989638"/>
          <p14:tracePt t="348754" x="6980238" y="5989638"/>
          <p14:tracePt t="348783" x="6994525" y="5989638"/>
          <p14:tracePt t="348791" x="7040563" y="5997575"/>
          <p14:tracePt t="348803" x="7162800" y="6019800"/>
          <p14:tracePt t="348820" x="7246938" y="6027738"/>
          <p14:tracePt t="348837" x="7285038" y="6035675"/>
          <p14:tracePt t="348837" x="7299325" y="6035675"/>
          <p14:tracePt t="348855" x="7315200" y="6035675"/>
          <p14:tracePt t="348870" x="7369175" y="6035675"/>
          <p14:tracePt t="348888" x="7407275" y="6035675"/>
          <p14:tracePt t="348904" x="7459663" y="6035675"/>
          <p14:tracePt t="348921" x="7497763" y="6042025"/>
          <p14:tracePt t="348937" x="7535863" y="6042025"/>
          <p14:tracePt t="348954" x="7551738" y="6042025"/>
          <p14:tracePt t="348972" x="7566025" y="6042025"/>
          <p14:tracePt t="348986" x="7581900" y="6042025"/>
          <p14:tracePt t="349004" x="7597775" y="6042025"/>
          <p14:tracePt t="349020" x="7620000" y="6049963"/>
          <p14:tracePt t="349037" x="7627938" y="6049963"/>
          <p14:tracePt t="349053" x="7627938" y="6057900"/>
          <p14:tracePt t="349079" x="7627938" y="6065838"/>
          <p14:tracePt t="349623" x="7620000" y="6065838"/>
          <p14:tracePt t="349687" x="7612063" y="6065838"/>
          <p14:tracePt t="350295" x="7597775" y="6065838"/>
          <p14:tracePt t="350327" x="7581900" y="6065838"/>
          <p14:tracePt t="350351" x="7573963" y="6065838"/>
          <p14:tracePt t="350359" x="7559675" y="6065838"/>
          <p14:tracePt t="350368" x="7535863" y="6065838"/>
          <p14:tracePt t="350386" x="7505700" y="6073775"/>
          <p14:tracePt t="350402" x="7489825" y="6080125"/>
          <p14:tracePt t="350423" x="7483475" y="6080125"/>
          <p14:tracePt t="350472" x="7475538" y="6080125"/>
          <p14:tracePt t="350479" x="7451725" y="6080125"/>
          <p14:tracePt t="350487" x="7429500" y="6080125"/>
          <p14:tracePt t="350503" x="7413625" y="6080125"/>
          <p14:tracePt t="350503" x="7407275" y="6096000"/>
          <p14:tracePt t="350520" x="7369175" y="6096000"/>
          <p14:tracePt t="350536" x="7353300" y="6096000"/>
          <p14:tracePt t="350552" x="7331075" y="6103938"/>
          <p14:tracePt t="350569" x="7285038" y="6111875"/>
          <p14:tracePt t="350585" x="7231063" y="6111875"/>
          <p14:tracePt t="350602" x="7192963" y="6111875"/>
          <p14:tracePt t="350618" x="7170738" y="6111875"/>
          <p14:tracePt t="350635" x="7140575" y="6118225"/>
          <p14:tracePt t="350651" x="7124700" y="6118225"/>
          <p14:tracePt t="350668" x="7094538" y="6118225"/>
          <p14:tracePt t="350685" x="7064375" y="6118225"/>
          <p14:tracePt t="350685" x="7048500" y="6118225"/>
          <p14:tracePt t="350703" x="7040563" y="6118225"/>
          <p14:tracePt t="350718" x="6994525" y="6118225"/>
          <p14:tracePt t="350736" x="6980238" y="6118225"/>
          <p14:tracePt t="350752" x="6964363" y="6118225"/>
          <p14:tracePt t="350768" x="6950075" y="6118225"/>
          <p14:tracePt t="350784" x="6942138" y="6118225"/>
          <p14:tracePt t="350801" x="6918325" y="6118225"/>
          <p14:tracePt t="350818" x="6911975" y="6118225"/>
          <p14:tracePt t="350879" x="6904038" y="6118225"/>
          <p14:tracePt t="350983" x="6911975" y="6103938"/>
          <p14:tracePt t="351039" x="6918325" y="6103938"/>
          <p14:tracePt t="351071" x="6926263" y="6096000"/>
          <p14:tracePt t="351079" x="6934200" y="6088063"/>
          <p14:tracePt t="351126" x="6942138" y="6088063"/>
          <p14:tracePt t="351143" x="6942138" y="6080125"/>
          <p14:tracePt t="351169" x="6950075" y="6073775"/>
          <p14:tracePt t="351179" x="6956425" y="6073775"/>
          <p14:tracePt t="351238" x="6964363" y="6065838"/>
          <p14:tracePt t="351246" x="6980238" y="6057900"/>
          <p14:tracePt t="351279" x="6988175" y="6049963"/>
          <p14:tracePt t="351287" x="6994525" y="6042025"/>
          <p14:tracePt t="351303" x="7010400" y="6042025"/>
          <p14:tracePt t="351317" x="7026275" y="6035675"/>
          <p14:tracePt t="351334" x="7026275" y="6027738"/>
          <p14:tracePt t="351479" x="7026275" y="6019800"/>
          <p14:tracePt t="351591" x="7040563" y="6003925"/>
          <p14:tracePt t="351607" x="7032625" y="6003925"/>
          <p14:tracePt t="351767" x="7026275" y="6003925"/>
          <p14:tracePt t="351847" x="7018338" y="6003925"/>
          <p14:tracePt t="351855" x="7018338" y="6011863"/>
          <p14:tracePt t="351887" x="7010400" y="6019800"/>
          <p14:tracePt t="351895" x="6994525" y="6019800"/>
          <p14:tracePt t="351911" x="6988175" y="6019800"/>
          <p14:tracePt t="351935" x="6980238" y="6019800"/>
          <p14:tracePt t="351975" x="6972300" y="6019800"/>
          <p14:tracePt t="351983" x="6972300" y="6027738"/>
          <p14:tracePt t="351991" x="6956425" y="6035675"/>
          <p14:tracePt t="352001" x="6950075" y="6049963"/>
          <p14:tracePt t="352016" x="6942138" y="6049963"/>
          <p14:tracePt t="352033" x="6926263" y="6057900"/>
          <p14:tracePt t="352050" x="6918325" y="6065838"/>
          <p14:tracePt t="352066" x="6888163" y="6073775"/>
          <p14:tracePt t="352084" x="6880225" y="6080125"/>
          <p14:tracePt t="352100" x="6873875" y="6088063"/>
          <p14:tracePt t="352117" x="6865938" y="6088063"/>
          <p14:tracePt t="352133" x="6850063" y="6096000"/>
          <p14:tracePt t="352150" x="6819900" y="6103938"/>
          <p14:tracePt t="352168" x="6804025" y="6103938"/>
          <p14:tracePt t="352191" x="6797675" y="6103938"/>
          <p14:tracePt t="352201" x="6781800" y="6111875"/>
          <p14:tracePt t="352217" x="6773863" y="6111875"/>
          <p14:tracePt t="352233" x="6759575" y="6118225"/>
          <p14:tracePt t="352249" x="6743700" y="6118225"/>
          <p14:tracePt t="352266" x="6727825" y="6126163"/>
          <p14:tracePt t="352283" x="6697663" y="6126163"/>
          <p14:tracePt t="352300" x="6689725" y="6126163"/>
          <p14:tracePt t="352316" x="6683375" y="6126163"/>
          <p14:tracePt t="352333" x="6667500" y="6126163"/>
          <p14:tracePt t="352351" x="6651625" y="6111875"/>
          <p14:tracePt t="352375" x="6651625" y="6103938"/>
          <p14:tracePt t="352384" x="6637338" y="6096000"/>
          <p14:tracePt t="352401" x="6621463" y="6088063"/>
          <p14:tracePt t="352417" x="6599238" y="6065838"/>
          <p14:tracePt t="352434" x="6569075" y="6049963"/>
          <p14:tracePt t="352450" x="6553200" y="6035675"/>
          <p14:tracePt t="352468" x="6537325" y="6027738"/>
          <p14:tracePt t="352483" x="6523038" y="6019800"/>
          <p14:tracePt t="352500" x="6515100" y="6019800"/>
          <p14:tracePt t="352516" x="6507163" y="6003925"/>
          <p14:tracePt t="352532" x="6492875" y="5997575"/>
          <p14:tracePt t="352532" x="6492875" y="5989638"/>
          <p14:tracePt t="352551" x="6477000" y="5981700"/>
          <p14:tracePt t="352566" x="6469063" y="5965825"/>
          <p14:tracePt t="352584" x="6461125" y="5959475"/>
          <p14:tracePt t="352599" x="6454775" y="5951538"/>
          <p14:tracePt t="352617" x="6430963" y="5921375"/>
          <p14:tracePt t="352633" x="6408738" y="5897563"/>
          <p14:tracePt t="352649" x="6384925" y="5883275"/>
          <p14:tracePt t="352666" x="6370638" y="5859463"/>
          <p14:tracePt t="352683" x="6354763" y="5845175"/>
          <p14:tracePt t="352700" x="6346825" y="5837238"/>
          <p14:tracePt t="352727" x="6346825" y="5829300"/>
          <p14:tracePt t="352735" x="6346825" y="5821363"/>
          <p14:tracePt t="352750" x="6324600" y="5799138"/>
          <p14:tracePt t="352750" x="6324600" y="5791200"/>
          <p14:tracePt t="352768" x="6308725" y="5783263"/>
          <p14:tracePt t="352782" x="6278563" y="5753100"/>
          <p14:tracePt t="352801" x="6248400" y="5730875"/>
          <p14:tracePt t="352817" x="6226175" y="5707063"/>
          <p14:tracePt t="352833" x="6218238" y="5699125"/>
          <p14:tracePt t="352849" x="6188075" y="5668963"/>
          <p14:tracePt t="352866" x="6156325" y="5646738"/>
          <p14:tracePt t="352883" x="6118225" y="5616575"/>
          <p14:tracePt t="352899" x="6088063" y="5584825"/>
          <p14:tracePt t="352916" x="6042025" y="5546725"/>
          <p14:tracePt t="352933" x="6003925" y="5524500"/>
          <p14:tracePt t="352949" x="5959475" y="5494338"/>
          <p14:tracePt t="352969" x="5927725" y="5486400"/>
          <p14:tracePt t="352982" x="5905500" y="5464175"/>
          <p14:tracePt t="353000" x="5883275" y="5448300"/>
          <p14:tracePt t="353016" x="5867400" y="5432425"/>
          <p14:tracePt t="353033" x="5821363" y="5410200"/>
          <p14:tracePt t="353050" x="5775325" y="5364163"/>
          <p14:tracePt t="353064" x="5745163" y="5334000"/>
          <p14:tracePt t="353082" x="5699125" y="5303838"/>
          <p14:tracePt t="353099" x="5676900" y="5287963"/>
          <p14:tracePt t="353116" x="5654675" y="5257800"/>
          <p14:tracePt t="353133" x="5630863" y="5235575"/>
          <p14:tracePt t="353150" x="5608638" y="5203825"/>
          <p14:tracePt t="353166" x="5584825" y="5173663"/>
          <p14:tracePt t="353184" x="5570538" y="5143500"/>
          <p14:tracePt t="353200" x="5554663" y="5105400"/>
          <p14:tracePt t="353217" x="5532438" y="5075238"/>
          <p14:tracePt t="353233" x="5524500" y="5051425"/>
          <p14:tracePt t="353249" x="5502275" y="5021263"/>
          <p14:tracePt t="353266" x="5494338" y="5006975"/>
          <p14:tracePt t="353282" x="5456238" y="4960938"/>
          <p14:tracePt t="353299" x="5432425" y="4937125"/>
          <p14:tracePt t="353317" x="5410200" y="4906963"/>
          <p14:tracePt t="353331" x="5394325" y="4884738"/>
          <p14:tracePt t="353348" x="5380038" y="4868863"/>
          <p14:tracePt t="353364" x="5364163" y="4854575"/>
          <p14:tracePt t="353381" x="5341938" y="4816475"/>
          <p14:tracePt t="353397" x="5287963" y="4762500"/>
          <p14:tracePt t="353415" x="5257800" y="4740275"/>
          <p14:tracePt t="353432" x="5235575" y="4724400"/>
          <p14:tracePt t="353448" x="5211763" y="4702175"/>
          <p14:tracePt t="353466" x="5181600" y="4678363"/>
          <p14:tracePt t="353481" x="5165725" y="4656138"/>
          <p14:tracePt t="353497" x="5135563" y="4632325"/>
          <p14:tracePt t="353514" x="5075238" y="4587875"/>
          <p14:tracePt t="353531" x="5006975" y="4541838"/>
          <p14:tracePt t="353549" x="4968875" y="4503738"/>
          <p14:tracePt t="353565" x="4914900" y="4465638"/>
          <p14:tracePt t="353581" x="4876800" y="4435475"/>
          <p14:tracePt t="353581" x="4860925" y="4419600"/>
          <p14:tracePt t="353599" x="4838700" y="4397375"/>
          <p14:tracePt t="353615" x="4808538" y="4381500"/>
          <p14:tracePt t="353632" x="4778375" y="4351338"/>
          <p14:tracePt t="353648" x="4746625" y="4335463"/>
          <p14:tracePt t="353664" x="4732338" y="4321175"/>
          <p14:tracePt t="353681" x="4702175" y="4289425"/>
          <p14:tracePt t="353698" x="4648200" y="4275138"/>
          <p14:tracePt t="353714" x="4610100" y="4259263"/>
          <p14:tracePt t="353730" x="4579938" y="4237038"/>
          <p14:tracePt t="353748" x="4572000" y="4237038"/>
          <p14:tracePt t="353765" x="4533900" y="4221163"/>
          <p14:tracePt t="353783" x="4518025" y="4221163"/>
          <p14:tracePt t="353799" x="4511675" y="4221163"/>
          <p14:tracePt t="353816" x="4503738" y="4221163"/>
          <p14:tracePt t="353832" x="4487863" y="4221163"/>
          <p14:tracePt t="353849" x="4479925" y="4221163"/>
          <p14:tracePt t="353865" x="4449763" y="4221163"/>
          <p14:tracePt t="353882" x="4435475" y="4221163"/>
          <p14:tracePt t="353903" x="4427538" y="4221163"/>
          <p14:tracePt t="353915" x="4411663" y="4229100"/>
          <p14:tracePt t="353932" x="4403725" y="4237038"/>
          <p14:tracePt t="353948" x="4397375" y="4251325"/>
          <p14:tracePt t="353948" x="4389438" y="4267200"/>
          <p14:tracePt t="353968" x="4381500" y="4283075"/>
          <p14:tracePt t="353981" x="4343400" y="4327525"/>
          <p14:tracePt t="354000" x="4321175" y="4359275"/>
          <p14:tracePt t="354016" x="4297363" y="4389438"/>
          <p14:tracePt t="354032" x="4283075" y="4403725"/>
          <p14:tracePt t="354049" x="4283075" y="4411663"/>
          <p14:tracePt t="354064" x="4267200" y="4435475"/>
          <p14:tracePt t="354082" x="4251325" y="4449763"/>
          <p14:tracePt t="354098" x="4244975" y="4473575"/>
          <p14:tracePt t="354115" x="4229100" y="4503738"/>
          <p14:tracePt t="354131" x="4213225" y="4525963"/>
          <p14:tracePt t="354148" x="4191000" y="4572000"/>
          <p14:tracePt t="354165" x="4168775" y="4610100"/>
          <p14:tracePt t="354181" x="4137025" y="4656138"/>
          <p14:tracePt t="354181" x="4130675" y="4664075"/>
          <p14:tracePt t="354199" x="4098925" y="4702175"/>
          <p14:tracePt t="354216" x="4084638" y="4716463"/>
          <p14:tracePt t="354232" x="4084638" y="4740275"/>
          <p14:tracePt t="354248" x="4068763" y="4762500"/>
          <p14:tracePt t="354265" x="4068763" y="4792663"/>
          <p14:tracePt t="354281" x="4054475" y="4808538"/>
          <p14:tracePt t="354298" x="4054475" y="4822825"/>
          <p14:tracePt t="354314" x="4046538" y="4846638"/>
          <p14:tracePt t="354331" x="4038600" y="4868863"/>
          <p14:tracePt t="354348" x="4016375" y="4892675"/>
          <p14:tracePt t="354365" x="4000500" y="4930775"/>
          <p14:tracePt t="354381" x="3984625" y="4960938"/>
          <p14:tracePt t="354398" x="3970338" y="4991100"/>
          <p14:tracePt t="354398" x="3962400" y="5006975"/>
          <p14:tracePt t="354416" x="3954463" y="5021263"/>
          <p14:tracePt t="354432" x="3932238" y="5021263"/>
          <p14:tracePt t="354449" x="3932238" y="5029200"/>
          <p14:tracePt t="354465" x="3908425" y="5045075"/>
          <p14:tracePt t="354481" x="3902075" y="5059363"/>
          <p14:tracePt t="354497" x="3878263" y="5083175"/>
          <p14:tracePt t="354515" x="3863975" y="5105400"/>
          <p14:tracePt t="354532" x="3848100" y="5127625"/>
          <p14:tracePt t="354548" x="3832225" y="5143500"/>
          <p14:tracePt t="354565" x="3810000" y="5173663"/>
          <p14:tracePt t="354581" x="3771900" y="5197475"/>
          <p14:tracePt t="354581" x="3763963" y="5203825"/>
          <p14:tracePt t="354599" x="3749675" y="5219700"/>
          <p14:tracePt t="354615" x="3733800" y="5257800"/>
          <p14:tracePt t="354632" x="3711575" y="5273675"/>
          <p14:tracePt t="354648" x="3703638" y="5287963"/>
          <p14:tracePt t="354665" x="3703638" y="5303838"/>
          <p14:tracePt t="354681" x="3695700" y="5311775"/>
          <p14:tracePt t="354698" x="3687763" y="5318125"/>
          <p14:tracePt t="354714" x="3673475" y="5341938"/>
          <p14:tracePt t="354731" x="3657600" y="5364163"/>
          <p14:tracePt t="354747" x="3641725" y="5387975"/>
          <p14:tracePt t="354765" x="3619500" y="5418138"/>
          <p14:tracePt t="354781" x="3611563" y="5432425"/>
          <p14:tracePt t="354798" x="3597275" y="5440363"/>
          <p14:tracePt t="354816" x="3597275" y="5448300"/>
          <p14:tracePt t="354830" x="3597275" y="5464175"/>
          <p14:tracePt t="354847" x="3589338" y="5478463"/>
          <p14:tracePt t="354864" x="3589338" y="5502275"/>
          <p14:tracePt t="354880" x="3589338" y="5524500"/>
          <p14:tracePt t="354896" x="3581400" y="5532438"/>
          <p14:tracePt t="354912" x="3581400" y="5540375"/>
          <p14:tracePt t="354930" x="3565525" y="5554663"/>
          <p14:tracePt t="354947" x="3565525" y="5570538"/>
          <p14:tracePt t="354965" x="3565525" y="5578475"/>
          <p14:tracePt t="354980" x="3551238" y="5600700"/>
          <p14:tracePt t="354997" x="3551238" y="5616575"/>
          <p14:tracePt t="355015" x="3551238" y="5630863"/>
          <p14:tracePt t="355031" x="3535363" y="5661025"/>
          <p14:tracePt t="355031" x="3535363" y="5676900"/>
          <p14:tracePt t="355047" x="3535363" y="5707063"/>
          <p14:tracePt t="355064" x="3521075" y="5730875"/>
          <p14:tracePt t="355081" x="3521075" y="5753100"/>
          <p14:tracePt t="355099" x="3505200" y="5768975"/>
          <p14:tracePt t="355114" x="3497263" y="5799138"/>
          <p14:tracePt t="355130" x="3489325" y="5837238"/>
          <p14:tracePt t="355147" x="3475038" y="5859463"/>
          <p14:tracePt t="355164" x="3467100" y="5889625"/>
          <p14:tracePt t="355180" x="3459163" y="5913438"/>
          <p14:tracePt t="355197" x="3451225" y="5927725"/>
          <p14:tracePt t="355197" x="3451225" y="5943600"/>
          <p14:tracePt t="355215" x="3444875" y="5965825"/>
          <p14:tracePt t="355231" x="3429000" y="5997575"/>
          <p14:tracePt t="355248" x="3421063" y="6027738"/>
          <p14:tracePt t="355264" x="3421063" y="6065838"/>
          <p14:tracePt t="355281" x="3421063" y="6096000"/>
          <p14:tracePt t="355297" x="3406775" y="6103938"/>
          <p14:tracePt t="355313" x="3390900" y="6118225"/>
          <p14:tracePt t="355330" x="3390900" y="6134100"/>
          <p14:tracePt t="355346" x="3390900" y="6149975"/>
          <p14:tracePt t="355363" x="3382963" y="6156325"/>
          <p14:tracePt t="355383" x="3375025" y="6164263"/>
          <p14:tracePt t="355447" x="3375025" y="6172200"/>
          <p14:tracePt t="355463" x="3368675" y="6180138"/>
          <p14:tracePt t="355471" x="3360738" y="6180138"/>
          <p14:tracePt t="355481" x="3344863" y="6194425"/>
          <p14:tracePt t="355497" x="3336925" y="6202363"/>
          <p14:tracePt t="355513" x="3314700" y="6210300"/>
          <p14:tracePt t="355530" x="3298825" y="6218238"/>
          <p14:tracePt t="355547" x="3292475" y="6218238"/>
          <p14:tracePt t="355563" x="3276600" y="6226175"/>
          <p14:tracePt t="355579" x="3260725" y="6226175"/>
          <p14:tracePt t="355597" x="3230563" y="6226175"/>
          <p14:tracePt t="355613" x="3222625" y="6226175"/>
          <p14:tracePt t="355629" x="3208338" y="6226175"/>
          <p14:tracePt t="355646" x="3200400" y="6226175"/>
          <p14:tracePt t="355662" x="3192463" y="6226175"/>
          <p14:tracePt t="355680" x="3154363" y="6188075"/>
          <p14:tracePt t="355697" x="3132138" y="6164263"/>
          <p14:tracePt t="355713" x="3124200" y="6156325"/>
          <p14:tracePt t="355729" x="3116263" y="6149975"/>
          <p14:tracePt t="355746" x="3108325" y="6134100"/>
          <p14:tracePt t="355764" x="3101975" y="6111875"/>
          <p14:tracePt t="355780" x="3101975" y="6088063"/>
          <p14:tracePt t="355796" x="3101975" y="6073775"/>
          <p14:tracePt t="355813" x="3094038" y="6042025"/>
          <p14:tracePt t="355831" x="3094038" y="6027738"/>
          <p14:tracePt t="355846" x="3094038" y="6003925"/>
          <p14:tracePt t="355864" x="3094038" y="5997575"/>
          <p14:tracePt t="355887" x="3086100" y="5989638"/>
          <p14:tracePt t="355896" x="3086100" y="5973763"/>
          <p14:tracePt t="355913" x="3078163" y="5959475"/>
          <p14:tracePt t="355929" x="3078163" y="5927725"/>
          <p14:tracePt t="355946" x="3070225" y="5897563"/>
          <p14:tracePt t="355964" x="3070225" y="5883275"/>
          <p14:tracePt t="355980" x="3063875" y="5859463"/>
          <p14:tracePt t="355996" x="3055938" y="5851525"/>
          <p14:tracePt t="356079" x="3048000" y="5851525"/>
          <p14:tracePt t="356279" x="3055938" y="5851525"/>
          <p14:tracePt t="356743" x="3063875" y="5851525"/>
          <p14:tracePt t="356775" x="3070225" y="5867400"/>
          <p14:tracePt t="356799" x="3078163" y="5875338"/>
          <p14:tracePt t="356823" x="3086100" y="5883275"/>
          <p14:tracePt t="356847" x="3094038" y="5889625"/>
          <p14:tracePt t="356863" x="3094038" y="5897563"/>
          <p14:tracePt t="356895" x="3101975" y="5905500"/>
          <p14:tracePt t="356903" x="3108325" y="5905500"/>
          <p14:tracePt t="356913" x="3116263" y="5921375"/>
          <p14:tracePt t="356928" x="3132138" y="5935663"/>
          <p14:tracePt t="356945" x="3146425" y="5951538"/>
          <p14:tracePt t="356964" x="3162300" y="5965825"/>
          <p14:tracePt t="356978" x="3170238" y="5965825"/>
          <p14:tracePt t="357055" x="3178175" y="5965825"/>
          <p14:tracePt t="357071" x="3184525" y="5965825"/>
          <p14:tracePt t="357079" x="3184525" y="5973763"/>
          <p14:tracePt t="357097" x="3200400" y="5989638"/>
          <p14:tracePt t="357112" x="3200400" y="6003925"/>
          <p14:tracePt t="357143" x="3208338" y="6011863"/>
          <p14:tracePt t="357159" x="3216275" y="6011863"/>
          <p14:tracePt t="357175" x="3216275" y="6019800"/>
          <p14:tracePt t="357183" x="3222625" y="6019800"/>
          <p14:tracePt t="357194" x="3230563" y="6035675"/>
          <p14:tracePt t="357215" x="3238500" y="6042025"/>
          <p14:tracePt t="357239" x="3238500" y="6049963"/>
          <p14:tracePt t="357247" x="3238500" y="6057900"/>
          <p14:tracePt t="357263" x="3246438" y="6065838"/>
          <p14:tracePt t="357287" x="3254375" y="6080125"/>
          <p14:tracePt t="357311" x="3268663" y="6080125"/>
          <p14:tracePt t="357319" x="3268663" y="6088063"/>
          <p14:tracePt t="357335" x="3268663" y="6103938"/>
          <p14:tracePt t="357351" x="3276600" y="6103938"/>
          <p14:tracePt t="357361" x="3292475" y="6118225"/>
          <p14:tracePt t="357378" x="3292475" y="6126163"/>
          <p14:tracePt t="357394" x="3298825" y="6134100"/>
          <p14:tracePt t="357411" x="3306763" y="6142038"/>
          <p14:tracePt t="357427" x="3314700" y="6142038"/>
          <p14:tracePt t="357444" x="3322638" y="6142038"/>
          <p14:tracePt t="357463" x="3344863" y="6142038"/>
          <p14:tracePt t="357479" x="3352800" y="6142038"/>
          <p14:tracePt t="357494" x="3368675" y="6142038"/>
          <p14:tracePt t="357510" x="3375025" y="6134100"/>
          <p14:tracePt t="357528" x="3382963" y="6134100"/>
          <p14:tracePt t="357551" x="3390900" y="6134100"/>
          <p14:tracePt t="357561" x="3398838" y="6134100"/>
          <p14:tracePt t="357577" x="3413125" y="6126163"/>
          <p14:tracePt t="357595" x="3429000" y="6111875"/>
          <p14:tracePt t="357610" x="3444875" y="6088063"/>
          <p14:tracePt t="357628" x="3459163" y="6073775"/>
          <p14:tracePt t="357645" x="3475038" y="6057900"/>
          <p14:tracePt t="357661" x="3475038" y="6049963"/>
          <p14:tracePt t="357677" x="3475038" y="6042025"/>
          <p14:tracePt t="357695" x="3482975" y="6035675"/>
          <p14:tracePt t="357710" x="3489325" y="6035675"/>
          <p14:tracePt t="357727" x="3489325" y="6027738"/>
          <p14:tracePt t="357751" x="3489325" y="6011863"/>
          <p14:tracePt t="357783" x="3489325" y="5997575"/>
          <p14:tracePt t="357799" x="3489325" y="5981700"/>
          <p14:tracePt t="357815" x="3489325" y="5973763"/>
          <p14:tracePt t="357855" x="3489325" y="5965825"/>
          <p14:tracePt t="357903" x="3489325" y="5959475"/>
          <p14:tracePt t="357943" x="3489325" y="5965825"/>
          <p14:tracePt t="358079" x="3489325" y="5981700"/>
          <p14:tracePt t="358103" x="3489325" y="5989638"/>
          <p14:tracePt t="358119" x="3482975" y="5989638"/>
          <p14:tracePt t="358128" x="3475038" y="6003925"/>
          <p14:tracePt t="358160" x="3475038" y="6011863"/>
          <p14:tracePt t="358183" x="3467100" y="6019800"/>
          <p14:tracePt t="358199" x="3459163" y="6027738"/>
          <p14:tracePt t="358207" x="3451225" y="6049963"/>
          <p14:tracePt t="358231" x="3451225" y="6057900"/>
          <p14:tracePt t="358255" x="3451225" y="6065838"/>
          <p14:tracePt t="358271" x="3436938" y="6080125"/>
          <p14:tracePt t="358287" x="3429000" y="6088063"/>
          <p14:tracePt t="358319" x="3413125" y="6096000"/>
          <p14:tracePt t="358327" x="3413125" y="6103938"/>
          <p14:tracePt t="358343" x="3406775" y="6103938"/>
          <p14:tracePt t="358351" x="3406775" y="6111875"/>
          <p14:tracePt t="358367" x="3398838" y="6118225"/>
          <p14:tracePt t="358392" x="3382963" y="6126163"/>
          <p14:tracePt t="358439" x="3382963" y="6134100"/>
          <p14:tracePt t="358447" x="3375025" y="6134100"/>
          <p14:tracePt t="358459" x="3368675" y="6142038"/>
          <p14:tracePt t="358477" x="3360738" y="6142038"/>
          <p14:tracePt t="358493" x="3360738" y="6149975"/>
          <p14:tracePt t="358510" x="3352800" y="6149975"/>
          <p14:tracePt t="358527" x="3336925" y="6156325"/>
          <p14:tracePt t="358544" x="3322638" y="6156325"/>
          <p14:tracePt t="358560" x="3306763" y="6156325"/>
          <p14:tracePt t="358577" x="3298825" y="6156325"/>
          <p14:tracePt t="358593" x="3284538" y="6156325"/>
          <p14:tracePt t="358610" x="3276600" y="6156325"/>
          <p14:tracePt t="358639" x="3268663" y="6156325"/>
          <p14:tracePt t="358663" x="3260725" y="6156325"/>
          <p14:tracePt t="358671" x="3254375" y="6156325"/>
          <p14:tracePt t="358679" x="3246438" y="6149975"/>
          <p14:tracePt t="358695" x="3238500" y="6149975"/>
          <p14:tracePt t="358743" x="3230563" y="6134100"/>
          <p14:tracePt t="358751" x="3222625" y="6134100"/>
          <p14:tracePt t="358767" x="3216275" y="6126163"/>
          <p14:tracePt t="358783" x="3200400" y="6118225"/>
          <p14:tracePt t="358799" x="3192463" y="6103938"/>
          <p14:tracePt t="358823" x="3200400" y="6103938"/>
          <p14:tracePt t="359375" x="3216275" y="6103938"/>
          <p14:tracePt t="359511" x="3230563" y="6103938"/>
          <p14:tracePt t="359535" x="3238500" y="6103938"/>
          <p14:tracePt t="359542" x="3246438" y="6103938"/>
          <p14:tracePt t="359550" x="3254375" y="6103938"/>
          <p14:tracePt t="359559" x="3260725" y="6103938"/>
          <p14:tracePt t="359576" x="3268663" y="6103938"/>
          <p14:tracePt t="359592" x="3284538" y="6103938"/>
          <p14:tracePt t="359631" x="3292475" y="6088063"/>
          <p14:tracePt t="359647" x="3298825" y="6088063"/>
          <p14:tracePt t="359671" x="3306763" y="6088063"/>
          <p14:tracePt t="359687" x="3314700" y="6088063"/>
          <p14:tracePt t="359695" x="3322638" y="6088063"/>
          <p14:tracePt t="359708" x="3330575" y="6088063"/>
          <p14:tracePt t="359725" x="3344863" y="6088063"/>
          <p14:tracePt t="359799" x="3352800" y="6088063"/>
          <p14:tracePt t="359807" x="3336925" y="6088063"/>
          <p14:tracePt t="360271" x="3330575" y="6088063"/>
          <p14:tracePt t="360295" x="3322638" y="6088063"/>
          <p14:tracePt t="360303" x="3306763" y="6088063"/>
          <p14:tracePt t="360311" x="3292475" y="6088063"/>
          <p14:tracePt t="360327" x="3276600" y="6088063"/>
          <p14:tracePt t="360341" x="3260725" y="6088063"/>
          <p14:tracePt t="360358" x="3238500" y="6088063"/>
          <p14:tracePt t="362157" x="3246438" y="6088063"/>
          <p14:tracePt t="362607" x="3254375" y="6088063"/>
          <p14:tracePt t="362623" x="3260725" y="6088063"/>
          <p14:tracePt t="362639" x="3276600" y="6088063"/>
          <p14:tracePt t="362647" x="3284538" y="6080125"/>
          <p14:tracePt t="362657" x="3336925" y="6049963"/>
          <p14:tracePt t="362673" x="3398838" y="6011863"/>
          <p14:tracePt t="362689" x="3521075" y="5943600"/>
          <p14:tracePt t="362706" x="3649663" y="5883275"/>
          <p14:tracePt t="362722" x="3771900" y="5791200"/>
          <p14:tracePt t="362740" x="3940175" y="5715000"/>
          <p14:tracePt t="362756" x="4084638" y="5638800"/>
          <p14:tracePt t="362773" x="4267200" y="5562600"/>
          <p14:tracePt t="362790" x="4518025" y="5456238"/>
          <p14:tracePt t="362790" x="4656138" y="5380038"/>
          <p14:tracePt t="362807" x="4930775" y="5241925"/>
          <p14:tracePt t="362824" x="5203825" y="5105400"/>
          <p14:tracePt t="362839" x="5448300" y="4953000"/>
          <p14:tracePt t="362855" x="5508625" y="4906963"/>
          <p14:tracePt t="362872" x="5715000" y="4778375"/>
          <p14:tracePt t="362891" x="5799138" y="4754563"/>
          <p14:tracePt t="362904" x="5897563" y="4732338"/>
          <p14:tracePt t="362922" x="6003925" y="4708525"/>
          <p14:tracePt t="362937" x="6080125" y="4708525"/>
          <p14:tracePt t="362954" x="6172200" y="4708525"/>
          <p14:tracePt t="362974" x="6270625" y="4702175"/>
          <p14:tracePt t="362989" x="6332538" y="4686300"/>
          <p14:tracePt t="362989" x="6354763" y="4670425"/>
          <p14:tracePt t="363007" x="6362700" y="4664075"/>
          <p14:tracePt t="363024" x="6370638" y="4664075"/>
          <p14:tracePt t="363087" x="6378575" y="4664075"/>
          <p14:tracePt t="363095" x="6384925" y="4664075"/>
          <p14:tracePt t="363106" x="6400800" y="4694238"/>
          <p14:tracePt t="363123" x="6423025" y="4754563"/>
          <p14:tracePt t="363139" x="6446838" y="4792663"/>
          <p14:tracePt t="363156" x="6446838" y="4846638"/>
          <p14:tracePt t="363172" x="6446838" y="4884738"/>
          <p14:tracePt t="363189" x="6446838" y="4930775"/>
          <p14:tracePt t="363205" x="6446838" y="4945063"/>
          <p14:tracePt t="363221" x="6438900" y="4953000"/>
          <p14:tracePt t="363238" x="6430963" y="4953000"/>
          <p14:tracePt t="363256" x="6416675" y="4953000"/>
          <p14:tracePt t="363273" x="6392863" y="4960938"/>
          <p14:tracePt t="363289" x="6378575" y="4960938"/>
          <p14:tracePt t="363306" x="6346825" y="4960938"/>
          <p14:tracePt t="363322" x="6294438" y="4968875"/>
          <p14:tracePt t="363339" x="6210300" y="4983163"/>
          <p14:tracePt t="363355" x="6142038" y="4983163"/>
          <p14:tracePt t="363372" x="6118225" y="4983163"/>
          <p14:tracePt t="363389" x="6111875" y="4983163"/>
          <p14:tracePt t="363405" x="6103938" y="4983163"/>
          <p14:tracePt t="363439" x="6096000" y="4983163"/>
          <p14:tracePt t="363447" x="6080125" y="4983163"/>
          <p14:tracePt t="363463" x="6073775" y="4975225"/>
          <p14:tracePt t="363479" x="6057900" y="4975225"/>
          <p14:tracePt t="363489" x="6049963" y="4975225"/>
          <p14:tracePt t="363505" x="6027738" y="4968875"/>
          <p14:tracePt t="363522" x="6003925" y="4960938"/>
          <p14:tracePt t="363538" x="5973763" y="4953000"/>
          <p14:tracePt t="363555" x="5965825" y="4945063"/>
          <p14:tracePt t="363571" x="5965825" y="4937125"/>
          <p14:tracePt t="363711" x="5973763" y="4937125"/>
          <p14:tracePt t="363751" x="5981700" y="4930775"/>
          <p14:tracePt t="363767" x="5989638" y="4930775"/>
          <p14:tracePt t="363775" x="5997575" y="4930775"/>
          <p14:tracePt t="363791" x="6011863" y="4930775"/>
          <p14:tracePt t="363815" x="6019800" y="4930775"/>
          <p14:tracePt t="363831" x="6027738" y="4930775"/>
          <p14:tracePt t="363839" x="6035675" y="4930775"/>
          <p14:tracePt t="363839" x="6042025" y="4930775"/>
          <p14:tracePt t="363855" x="6065838" y="4930775"/>
          <p14:tracePt t="363873" x="6088063" y="4930775"/>
          <p14:tracePt t="363889" x="6126163" y="4930775"/>
          <p14:tracePt t="363905" x="6164263" y="4930775"/>
          <p14:tracePt t="363922" x="6180138" y="4930775"/>
          <p14:tracePt t="363937" x="6194425" y="4930775"/>
          <p14:tracePt t="363954" x="6226175" y="4930775"/>
          <p14:tracePt t="363973" x="6248400" y="4930775"/>
          <p14:tracePt t="363988" x="6278563" y="4930775"/>
          <p14:tracePt t="364005" x="6316663" y="4930775"/>
          <p14:tracePt t="364021" x="6340475" y="4930775"/>
          <p14:tracePt t="364021" x="6354763" y="4930775"/>
          <p14:tracePt t="364039" x="6378575" y="4930775"/>
          <p14:tracePt t="364055" x="6400800" y="4930775"/>
          <p14:tracePt t="364071" x="6446838" y="4930775"/>
          <p14:tracePt t="364088" x="6469063" y="4914900"/>
          <p14:tracePt t="364108" x="6499225" y="4914900"/>
          <p14:tracePt t="364122" x="6523038" y="4914900"/>
          <p14:tracePt t="364138" x="6561138" y="4914900"/>
          <p14:tracePt t="364155" x="6599238" y="4914900"/>
          <p14:tracePt t="364171" x="6621463" y="4914900"/>
          <p14:tracePt t="364188" x="6629400" y="4914900"/>
          <p14:tracePt t="364204" x="6637338" y="4914900"/>
          <p14:tracePt t="364220" x="6651625" y="4914900"/>
          <p14:tracePt t="364238" x="6667500" y="4914900"/>
          <p14:tracePt t="364254" x="6721475" y="4914900"/>
          <p14:tracePt t="364254" x="6743700" y="4914900"/>
          <p14:tracePt t="364271" x="6781800" y="4914900"/>
          <p14:tracePt t="364288" x="6819900" y="4914900"/>
          <p14:tracePt t="364304" x="6827838" y="4914900"/>
          <p14:tracePt t="364320" x="6842125" y="4914900"/>
          <p14:tracePt t="364336" x="6850063" y="4906963"/>
          <p14:tracePt t="364353" x="6858000" y="4899025"/>
          <p14:tracePt t="364370" x="6865938" y="4899025"/>
          <p14:tracePt t="364387" x="6880225" y="4899025"/>
          <p14:tracePt t="364404" x="6904038" y="4899025"/>
          <p14:tracePt t="364421" x="6918325" y="4899025"/>
          <p14:tracePt t="364438" x="6942138" y="4892675"/>
          <p14:tracePt t="364455" x="6950075" y="4884738"/>
          <p14:tracePt t="364471" x="6964363" y="4884738"/>
          <p14:tracePt t="364488" x="6988175" y="4884738"/>
          <p14:tracePt t="364505" x="7018338" y="4884738"/>
          <p14:tracePt t="364521" x="7048500" y="4884738"/>
          <p14:tracePt t="364537" x="7094538" y="4884738"/>
          <p14:tracePt t="364553" x="7116763" y="4884738"/>
          <p14:tracePt t="364570" x="7140575" y="4884738"/>
          <p14:tracePt t="364586" x="7154863" y="4884738"/>
          <p14:tracePt t="364603" x="7178675" y="4884738"/>
          <p14:tracePt t="364619" x="7185025" y="4884738"/>
          <p14:tracePt t="364636" x="7216775" y="4884738"/>
          <p14:tracePt t="364653" x="7231063" y="4884738"/>
          <p14:tracePt t="364669" x="7261225" y="4884738"/>
          <p14:tracePt t="364687" x="7285038" y="4884738"/>
          <p14:tracePt t="364704" x="7315200" y="4884738"/>
          <p14:tracePt t="364720" x="7345363" y="4868863"/>
          <p14:tracePt t="364736" x="7353300" y="4868863"/>
          <p14:tracePt t="364752" x="7369175" y="4868863"/>
          <p14:tracePt t="364769" x="7383463" y="4868863"/>
          <p14:tracePt t="364791" x="7399338" y="4868863"/>
          <p14:tracePt t="364807" x="7421563" y="4868863"/>
          <p14:tracePt t="364820" x="7483475" y="4868863"/>
          <p14:tracePt t="364837" x="7521575" y="4868863"/>
          <p14:tracePt t="364837" x="7535863" y="4868863"/>
          <p14:tracePt t="364856" x="7543800" y="4868863"/>
          <p14:tracePt t="364871" x="7559675" y="4868863"/>
          <p14:tracePt t="364888" x="7612063" y="4868863"/>
          <p14:tracePt t="364905" x="7642225" y="4868863"/>
          <p14:tracePt t="364921" x="7666038" y="4868863"/>
          <p14:tracePt t="364937" x="7680325" y="4868863"/>
          <p14:tracePt t="364954" x="7688263" y="4868863"/>
          <p14:tracePt t="364969" x="7696200" y="4868863"/>
          <p14:tracePt t="364986" x="7726363" y="4868863"/>
          <p14:tracePt t="365004" x="7772400" y="4868863"/>
          <p14:tracePt t="365021" x="7810500" y="4868863"/>
          <p14:tracePt t="365036" x="7832725" y="4868863"/>
          <p14:tracePt t="365052" x="7840663" y="4868863"/>
          <p14:tracePt t="365070" x="7864475" y="4868863"/>
          <p14:tracePt t="365088" x="7886700" y="4868863"/>
          <p14:tracePt t="365104" x="7902575" y="4868863"/>
          <p14:tracePt t="365121" x="7908925" y="4868863"/>
          <p14:tracePt t="365247" x="7908925" y="4876800"/>
          <p14:tracePt t="365535" x="7902575" y="4884738"/>
          <p14:tracePt t="365543" x="7902575" y="4892675"/>
          <p14:tracePt t="365552" x="7848600" y="4937125"/>
          <p14:tracePt t="365570" x="7802563" y="4983163"/>
          <p14:tracePt t="365586" x="7688263" y="5067300"/>
          <p14:tracePt t="365603" x="7551738" y="5151438"/>
          <p14:tracePt t="365620" x="7467600" y="5211763"/>
          <p14:tracePt t="365636" x="7391400" y="5257800"/>
          <p14:tracePt t="365653" x="7361238" y="5280025"/>
          <p14:tracePt t="365653" x="7345363" y="5303838"/>
          <p14:tracePt t="365671" x="7323138" y="5318125"/>
          <p14:tracePt t="365686" x="7277100" y="5364163"/>
          <p14:tracePt t="365686" x="7269163" y="5387975"/>
          <p14:tracePt t="365704" x="7208838" y="5464175"/>
          <p14:tracePt t="365720" x="7146925" y="5540375"/>
          <p14:tracePt t="365737" x="7086600" y="5600700"/>
          <p14:tracePt t="365753" x="7032625" y="5646738"/>
          <p14:tracePt t="365770" x="6972300" y="5699125"/>
          <p14:tracePt t="365786" x="6942138" y="5722938"/>
          <p14:tracePt t="365803" x="6934200" y="5730875"/>
          <p14:tracePt t="365819" x="6918325" y="5730875"/>
          <p14:tracePt t="365835" x="6904038" y="5745163"/>
          <p14:tracePt t="365853" x="6888163" y="5768975"/>
          <p14:tracePt t="365869" x="6873875" y="5799138"/>
          <p14:tracePt t="365869" x="6865938" y="5799138"/>
          <p14:tracePt t="365888" x="6865938" y="5807075"/>
          <p14:tracePt t="365902" x="6850063" y="5821363"/>
          <p14:tracePt t="365920" x="6835775" y="5851525"/>
          <p14:tracePt t="365937" x="6811963" y="5883275"/>
          <p14:tracePt t="365953" x="6789738" y="5913438"/>
          <p14:tracePt t="365969" x="6765925" y="5935663"/>
          <p14:tracePt t="365986" x="6751638" y="5951538"/>
          <p14:tracePt t="366003" x="6735763" y="5959475"/>
          <p14:tracePt t="366019" x="6727825" y="5959475"/>
          <p14:tracePt t="366035" x="6713538" y="5965825"/>
          <p14:tracePt t="366052" x="6697663" y="5973763"/>
          <p14:tracePt t="366069" x="6689725" y="5973763"/>
          <p14:tracePt t="366134" x="6683375" y="5973763"/>
          <p14:tracePt t="366151" x="6675438" y="5973763"/>
          <p14:tracePt t="366159" x="6667500" y="5973763"/>
          <p14:tracePt t="366175" x="6659563" y="5973763"/>
          <p14:tracePt t="366191" x="6651625" y="5973763"/>
          <p14:tracePt t="366202" x="6645275" y="5973763"/>
          <p14:tracePt t="366319" x="6629400" y="5973763"/>
          <p14:tracePt t="366439" x="6621463" y="5973763"/>
          <p14:tracePt t="366495" x="6621463" y="5981700"/>
          <p14:tracePt t="366503" x="6613525" y="5981700"/>
          <p14:tracePt t="366518" x="6599238" y="5989638"/>
          <p14:tracePt t="366536" x="6591300" y="5997575"/>
          <p14:tracePt t="366552" x="6591300" y="6003925"/>
          <p14:tracePt t="366743" x="6591300" y="6011863"/>
          <p14:tracePt t="366759" x="6591300" y="6019800"/>
          <p14:tracePt t="366775" x="6591300" y="6027738"/>
          <p14:tracePt t="366791" x="6607175" y="6035675"/>
          <p14:tracePt t="366806" x="6613525" y="6042025"/>
          <p14:tracePt t="366814" x="6621463" y="6042025"/>
          <p14:tracePt t="366822" x="6629400" y="6042025"/>
          <p14:tracePt t="366834" x="6651625" y="6049963"/>
          <p14:tracePt t="366851" x="6659563" y="6057900"/>
          <p14:tracePt t="366867" x="6689725" y="6057900"/>
          <p14:tracePt t="366885" x="6713538" y="6065838"/>
          <p14:tracePt t="366885" x="6721475" y="6065838"/>
          <p14:tracePt t="366903" x="6735763" y="6065838"/>
          <p14:tracePt t="366918" x="6811963" y="6065838"/>
          <p14:tracePt t="366936" x="6880225" y="6065838"/>
          <p14:tracePt t="366952" x="6942138" y="6057900"/>
          <p14:tracePt t="366969" x="6980238" y="6035675"/>
          <p14:tracePt t="366985" x="6994525" y="6019800"/>
          <p14:tracePt t="367001" x="7032625" y="6003925"/>
          <p14:tracePt t="367019" x="7064375" y="5989638"/>
          <p14:tracePt t="367035" x="7108825" y="5973763"/>
          <p14:tracePt t="367051" x="7146925" y="5959475"/>
          <p14:tracePt t="367068" x="7162800" y="5951538"/>
          <p14:tracePt t="367068" x="7170738" y="5943600"/>
          <p14:tracePt t="367088" x="7178675" y="5943600"/>
          <p14:tracePt t="367101" x="7192963" y="5927725"/>
          <p14:tracePt t="367118" x="7200900" y="5921375"/>
          <p14:tracePt t="367135" x="7208838" y="5905500"/>
          <p14:tracePt t="367151" x="7208838" y="5867400"/>
          <p14:tracePt t="367169" x="7208838" y="5859463"/>
          <p14:tracePt t="367184" x="7208838" y="5851525"/>
          <p14:tracePt t="367207" x="7208838" y="5845175"/>
          <p14:tracePt t="367231" x="7200900" y="5845175"/>
          <p14:tracePt t="367255" x="7185025" y="5851525"/>
          <p14:tracePt t="367263" x="7170738" y="5867400"/>
          <p14:tracePt t="367279" x="7154863" y="5889625"/>
          <p14:tracePt t="367295" x="7146925" y="5897563"/>
          <p14:tracePt t="367303" x="7140575" y="5913438"/>
          <p14:tracePt t="367317" x="7108825" y="5943600"/>
          <p14:tracePt t="367336" x="7086600" y="5965825"/>
          <p14:tracePt t="367352" x="7064375" y="5997575"/>
          <p14:tracePt t="367369" x="7040563" y="6027738"/>
          <p14:tracePt t="367385" x="7010400" y="6073775"/>
          <p14:tracePt t="367401" x="6988175" y="6111875"/>
          <p14:tracePt t="367418" x="6956425" y="6134100"/>
          <p14:tracePt t="367434" x="6950075" y="6142038"/>
          <p14:tracePt t="367450" x="6934200" y="6149975"/>
          <p14:tracePt t="367467" x="6926263" y="6149975"/>
          <p14:tracePt t="367487" x="6918325" y="6149975"/>
          <p14:tracePt t="367511" x="6911975" y="6149975"/>
          <p14:tracePt t="367519" x="6888163" y="6149975"/>
          <p14:tracePt t="367534" x="6835775" y="6149975"/>
          <p14:tracePt t="367552" x="6751638" y="6142038"/>
          <p14:tracePt t="367568" x="6675438" y="6126163"/>
          <p14:tracePt t="367585" x="6659563" y="6118225"/>
          <p14:tracePt t="367600" x="6645275" y="6111875"/>
          <p14:tracePt t="367617" x="6629400" y="6096000"/>
          <p14:tracePt t="367634" x="6607175" y="6073775"/>
          <p14:tracePt t="367651" x="6575425" y="6035675"/>
          <p14:tracePt t="367667" x="6537325" y="5981700"/>
          <p14:tracePt t="367685" x="6523038" y="5959475"/>
          <p14:tracePt t="367701" x="6515100" y="5943600"/>
          <p14:tracePt t="367717" x="6507163" y="5935663"/>
          <p14:tracePt t="367734" x="6484938" y="5935663"/>
          <p14:tracePt t="368111" x="6461125" y="5951538"/>
          <p14:tracePt t="368119" x="6446838" y="5965825"/>
          <p14:tracePt t="368133" x="6332538" y="6003925"/>
          <p14:tracePt t="368133" x="6264275" y="6019800"/>
          <p14:tracePt t="368152" x="6065838" y="6065838"/>
          <p14:tracePt t="368168" x="5837238" y="6111875"/>
          <p14:tracePt t="368184" x="5616575" y="6149975"/>
          <p14:tracePt t="368201" x="5394325" y="6172200"/>
          <p14:tracePt t="368217" x="5241925" y="6180138"/>
          <p14:tracePt t="368234" x="5089525" y="6180138"/>
          <p14:tracePt t="368250" x="4968875" y="6194425"/>
          <p14:tracePt t="368267" x="4822825" y="6194425"/>
          <p14:tracePt t="368284" x="4686300" y="6194425"/>
          <p14:tracePt t="368300" x="4602163" y="6194425"/>
          <p14:tracePt t="368317" x="4518025" y="6194425"/>
          <p14:tracePt t="368334" x="4449763" y="6194425"/>
          <p14:tracePt t="368334" x="4403725" y="6194425"/>
          <p14:tracePt t="368351" x="4289425" y="6194425"/>
          <p14:tracePt t="368368" x="4168775" y="6194425"/>
          <p14:tracePt t="368384" x="4060825" y="6194425"/>
          <p14:tracePt t="368401" x="3954463" y="6194425"/>
          <p14:tracePt t="368417" x="3863975" y="6194425"/>
          <p14:tracePt t="368434" x="3810000" y="6194425"/>
          <p14:tracePt t="368450" x="3779838" y="6194425"/>
          <p14:tracePt t="368467" x="3756025" y="6194425"/>
          <p14:tracePt t="368487" x="3749675" y="6194425"/>
          <p14:tracePt t="368511" x="3733800" y="6188075"/>
          <p14:tracePt t="368519" x="3725863" y="6188075"/>
          <p14:tracePt t="368550" x="3717925" y="6188075"/>
          <p14:tracePt t="368575" x="3687763" y="6164263"/>
          <p14:tracePt t="368583" x="3641725" y="6149975"/>
          <p14:tracePt t="368591" x="3627438" y="6149975"/>
          <p14:tracePt t="368600" x="3565525" y="6134100"/>
          <p14:tracePt t="368617" x="3551238" y="6126163"/>
          <p14:tracePt t="368633" x="3543300" y="6118225"/>
          <p14:tracePt t="368711" x="3535363" y="6118225"/>
          <p14:tracePt t="368719" x="3527425" y="6111875"/>
          <p14:tracePt t="368733" x="3521075" y="6111875"/>
          <p14:tracePt t="368751" x="3521075" y="6103938"/>
          <p14:tracePt t="368767" x="3521075" y="6096000"/>
          <p14:tracePt t="368784" x="3521075" y="6088063"/>
          <p14:tracePt t="368800" x="3521075" y="6073775"/>
          <p14:tracePt t="368817" x="3505200" y="6049963"/>
          <p14:tracePt t="368834" x="3505200" y="6035675"/>
          <p14:tracePt t="368850" x="3505200" y="6019800"/>
          <p14:tracePt t="368866" x="3505200" y="5981700"/>
          <p14:tracePt t="368883" x="3505200" y="5959475"/>
          <p14:tracePt t="368900" x="3505200" y="5951538"/>
          <p14:tracePt t="368915" x="3505200" y="5943600"/>
          <p14:tracePt t="368933" x="3489325" y="5943600"/>
          <p14:tracePt t="369143" x="3489325" y="5959475"/>
          <p14:tracePt t="369167" x="3475038" y="5965825"/>
          <p14:tracePt t="369175" x="3475038" y="5981700"/>
          <p14:tracePt t="369183" x="3459163" y="5989638"/>
          <p14:tracePt t="369200" x="3459163" y="5997575"/>
          <p14:tracePt t="369216" x="3444875" y="6011863"/>
          <p14:tracePt t="369233" x="3436938" y="6011863"/>
          <p14:tracePt t="369249" x="3413125" y="6027738"/>
          <p14:tracePt t="369266" x="3406775" y="6027738"/>
          <p14:tracePt t="369282" x="3390900" y="6042025"/>
          <p14:tracePt t="369299" x="3375025" y="6065838"/>
          <p14:tracePt t="369316" x="3352800" y="6080125"/>
          <p14:tracePt t="369332" x="3322638" y="6096000"/>
          <p14:tracePt t="369349" x="3306763" y="6111875"/>
          <p14:tracePt t="369365" x="3298825" y="6111875"/>
          <p14:tracePt t="369382" x="3298825" y="6118225"/>
          <p14:tracePt t="369407" x="3284538" y="6118225"/>
          <p14:tracePt t="369423" x="3276600" y="6126163"/>
          <p14:tracePt t="369448" x="3268663" y="6126163"/>
          <p14:tracePt t="369479" x="3260725" y="6126163"/>
          <p14:tracePt t="369487" x="3246438" y="6126163"/>
          <p14:tracePt t="369498" x="3222625" y="6126163"/>
          <p14:tracePt t="369516" x="3216275" y="6126163"/>
          <p14:tracePt t="369532" x="3200400" y="6126163"/>
          <p14:tracePt t="369559" x="3162300" y="6111875"/>
          <p14:tracePt t="369599" x="3154363" y="6096000"/>
          <p14:tracePt t="369607" x="3154363" y="6080125"/>
          <p14:tracePt t="369623" x="3154363" y="6057900"/>
          <p14:tracePt t="369633" x="3116263" y="6042025"/>
          <p14:tracePt t="369649" x="3108325" y="6011863"/>
          <p14:tracePt t="369666" x="3086100" y="5973763"/>
          <p14:tracePt t="369682" x="3086100" y="5965825"/>
          <p14:tracePt t="369698" x="3078163" y="5959475"/>
          <p14:tracePt t="369715" x="3078163" y="5951538"/>
          <p14:tracePt t="369735" x="3078163" y="5935663"/>
          <p14:tracePt t="369751" x="3078163" y="5927725"/>
          <p14:tracePt t="369765" x="3078163" y="5921375"/>
          <p14:tracePt t="369782" x="3078163" y="5897563"/>
          <p14:tracePt t="369800" x="3078163" y="5883275"/>
          <p14:tracePt t="369815" x="3078163" y="5867400"/>
          <p14:tracePt t="369832" x="3078163" y="5859463"/>
          <p14:tracePt t="369848" x="3078163" y="5837238"/>
          <p14:tracePt t="369866" x="3070225" y="5813425"/>
          <p14:tracePt t="369882" x="3063875" y="5807075"/>
          <p14:tracePt t="369898" x="3063875" y="5813425"/>
          <p14:tracePt t="370039" x="3063875" y="5821363"/>
          <p14:tracePt t="370055" x="3063875" y="5829300"/>
          <p14:tracePt t="370063" x="3063875" y="5845175"/>
          <p14:tracePt t="370071" x="3063875" y="5851525"/>
          <p14:tracePt t="370081" x="3063875" y="5883275"/>
          <p14:tracePt t="370099" x="3063875" y="5921375"/>
          <p14:tracePt t="370115" x="3063875" y="5973763"/>
          <p14:tracePt t="370132" x="3078163" y="6011863"/>
          <p14:tracePt t="370148" x="3078163" y="6027738"/>
          <p14:tracePt t="370164" x="3101975" y="6080125"/>
          <p14:tracePt t="370164" x="3108325" y="6088063"/>
          <p14:tracePt t="370183" x="3132138" y="6111875"/>
          <p14:tracePt t="370198" x="3146425" y="6149975"/>
          <p14:tracePt t="370216" x="3162300" y="6188075"/>
          <p14:tracePt t="370232" x="3178175" y="6210300"/>
          <p14:tracePt t="370249" x="3184525" y="6248400"/>
          <p14:tracePt t="370265" x="3192463" y="6256338"/>
          <p14:tracePt t="370281" x="3200400" y="6264275"/>
          <p14:tracePt t="370297" x="3216275" y="6294438"/>
          <p14:tracePt t="370314" x="3230563" y="6302375"/>
          <p14:tracePt t="370331" x="3238500" y="6302375"/>
          <p14:tracePt t="370359" x="3260725" y="6278563"/>
          <p14:tracePt t="370383" x="3268663" y="6264275"/>
          <p14:tracePt t="370391" x="3284538" y="6232525"/>
          <p14:tracePt t="370399" x="3284538" y="6218238"/>
          <p14:tracePt t="370415" x="3284538" y="6210300"/>
          <p14:tracePt t="370431" x="3284538" y="6202363"/>
          <p14:tracePt t="370471" x="3298825" y="6194425"/>
          <p14:tracePt t="371319" x="3314700" y="6180138"/>
          <p14:tracePt t="371327" x="3330575" y="6164263"/>
          <p14:tracePt t="371335" x="3398838" y="6126163"/>
          <p14:tracePt t="371346" x="3513138" y="6065838"/>
          <p14:tracePt t="371364" x="3725863" y="5959475"/>
          <p14:tracePt t="371380" x="3992563" y="5829300"/>
          <p14:tracePt t="371397" x="4244975" y="5722938"/>
          <p14:tracePt t="371397" x="4343400" y="5654675"/>
          <p14:tracePt t="371415" x="4411663" y="5616575"/>
          <p14:tracePt t="371429" x="4602163" y="5464175"/>
          <p14:tracePt t="371448" x="4754563" y="5341938"/>
          <p14:tracePt t="371464" x="4914900" y="5235575"/>
          <p14:tracePt t="371482" x="5143500" y="5059363"/>
          <p14:tracePt t="371497" x="5394325" y="4892675"/>
          <p14:tracePt t="371514" x="5668963" y="4770438"/>
          <p14:tracePt t="371531" x="5867400" y="4670425"/>
          <p14:tracePt t="371549" x="5965825" y="4594225"/>
          <p14:tracePt t="371564" x="6065838" y="4503738"/>
          <p14:tracePt t="371580" x="6149975" y="4427538"/>
          <p14:tracePt t="371597" x="6264275" y="4335463"/>
          <p14:tracePt t="371597" x="6308725" y="4297363"/>
          <p14:tracePt t="371615" x="6362700" y="4259263"/>
          <p14:tracePt t="371630" x="6553200" y="4114800"/>
          <p14:tracePt t="371647" x="6683375" y="4016375"/>
          <p14:tracePt t="371664" x="6751638" y="3908425"/>
          <p14:tracePt t="371680" x="6797675" y="3832225"/>
          <p14:tracePt t="371697" x="6842125" y="3741738"/>
          <p14:tracePt t="371714" x="6873875" y="3695700"/>
          <p14:tracePt t="371730" x="6918325" y="3619500"/>
          <p14:tracePt t="371747" x="6964363" y="3535363"/>
          <p14:tracePt t="371763" x="6988175" y="3451225"/>
          <p14:tracePt t="371780" x="7010400" y="3390900"/>
          <p14:tracePt t="371797" x="7018338" y="3352800"/>
          <p14:tracePt t="371813" x="7026275" y="3322638"/>
          <p14:tracePt t="371813" x="7026275" y="3292475"/>
          <p14:tracePt t="371831" x="7026275" y="3276600"/>
          <p14:tracePt t="371846" x="7040563" y="3192463"/>
          <p14:tracePt t="371864" x="7048500" y="3116263"/>
          <p14:tracePt t="371880" x="7048500" y="3063875"/>
          <p14:tracePt t="371897" x="7048500" y="3048000"/>
          <p14:tracePt t="371913" x="7048500" y="3017838"/>
          <p14:tracePt t="371930" x="7048500" y="3001963"/>
          <p14:tracePt t="371946" x="7048500" y="2979738"/>
          <p14:tracePt t="371963" x="7048500" y="2971800"/>
          <p14:tracePt t="371980" x="7048500" y="2963863"/>
          <p14:tracePt t="371996" x="7048500" y="2955925"/>
          <p14:tracePt t="372013" x="7048500" y="2949575"/>
          <p14:tracePt t="372029" x="7048500" y="2941638"/>
          <p14:tracePt t="372046" x="7048500" y="2933700"/>
          <p14:tracePt t="372063" x="7048500" y="2917825"/>
          <p14:tracePt t="372311" x="7048500" y="2911475"/>
          <p14:tracePt t="372343" x="7048500" y="2903538"/>
          <p14:tracePt t="372351" x="7048500" y="2895600"/>
          <p14:tracePt t="372367" x="7040563" y="2879725"/>
          <p14:tracePt t="372379" x="7040563" y="2873375"/>
          <p14:tracePt t="372395" x="7040563" y="2865438"/>
          <p14:tracePt t="372412" x="7040563" y="2849563"/>
          <p14:tracePt t="372431" x="7032625" y="2849563"/>
          <p14:tracePt t="372631" x="7032625" y="2865438"/>
          <p14:tracePt t="372807" x="7018338" y="2879725"/>
          <p14:tracePt t="372831" x="7018338" y="2895600"/>
          <p14:tracePt t="372847" x="7018338" y="2903538"/>
          <p14:tracePt t="372855" x="7018338" y="2917825"/>
          <p14:tracePt t="372863" x="7018338" y="2933700"/>
          <p14:tracePt t="372880" x="7018338" y="2941638"/>
          <p14:tracePt t="372895" x="7018338" y="2949575"/>
          <p14:tracePt t="372913" x="7018338" y="2963863"/>
          <p14:tracePt t="372929" x="7018338" y="2971800"/>
          <p14:tracePt t="372945" x="7010400" y="2979738"/>
          <p14:tracePt t="372962" x="7010400" y="2987675"/>
          <p14:tracePt t="372980" x="7010400" y="3001963"/>
          <p14:tracePt t="372995" x="6988175" y="3032125"/>
          <p14:tracePt t="373012" x="6988175" y="3040063"/>
          <p14:tracePt t="373028" x="6988175" y="3055938"/>
          <p14:tracePt t="373046" x="6988175" y="3063875"/>
          <p14:tracePt t="373061" x="6980238" y="3070225"/>
          <p14:tracePt t="373078" x="6980238" y="3078163"/>
          <p14:tracePt t="373096" x="6980238" y="3094038"/>
          <p14:tracePt t="373113" x="6964363" y="3116263"/>
          <p14:tracePt t="373129" x="6964363" y="3132138"/>
          <p14:tracePt t="373146" x="6956425" y="3154363"/>
          <p14:tracePt t="373160" x="6950075" y="3170238"/>
          <p14:tracePt t="373177" x="6950075" y="3192463"/>
          <p14:tracePt t="373194" x="6942138" y="3208338"/>
          <p14:tracePt t="373210" x="6926263" y="3230563"/>
          <p14:tracePt t="373228" x="6918325" y="3246438"/>
          <p14:tracePt t="373245" x="6911975" y="3276600"/>
          <p14:tracePt t="373262" x="6896100" y="3298825"/>
          <p14:tracePt t="373280" x="6896100" y="3306763"/>
          <p14:tracePt t="373303" x="6896100" y="3314700"/>
          <p14:tracePt t="373319" x="6896100" y="3322638"/>
          <p14:tracePt t="373329" x="6880225" y="3336925"/>
          <p14:tracePt t="373345" x="6873875" y="3352800"/>
          <p14:tracePt t="373362" x="6873875" y="3368675"/>
          <p14:tracePt t="373378" x="6850063" y="3390900"/>
          <p14:tracePt t="373394" x="6850063" y="3398838"/>
          <p14:tracePt t="373411" x="6842125" y="3421063"/>
          <p14:tracePt t="373428" x="6835775" y="3429000"/>
          <p14:tracePt t="373444" x="6835775" y="3436938"/>
          <p14:tracePt t="373461" x="6835775" y="3459163"/>
          <p14:tracePt t="373480" x="6819900" y="3475038"/>
          <p14:tracePt t="373496" x="6819900" y="3489325"/>
          <p14:tracePt t="373512" x="6804025" y="3505200"/>
          <p14:tracePt t="373529" x="6804025" y="3513138"/>
          <p14:tracePt t="373544" x="6797675" y="3521075"/>
          <p14:tracePt t="373561" x="6781800" y="3521075"/>
          <p14:tracePt t="373639" x="6773863" y="3521075"/>
          <p14:tracePt t="373655" x="6759575" y="3521075"/>
          <p14:tracePt t="373671" x="6751638" y="3513138"/>
          <p14:tracePt t="373687" x="6743700" y="3505200"/>
          <p14:tracePt t="373703" x="6743700" y="3497263"/>
          <p14:tracePt t="373719" x="6743700" y="3482975"/>
          <p14:tracePt t="373728" x="6735763" y="3475038"/>
          <p14:tracePt t="373744" x="6735763" y="3467100"/>
          <p14:tracePt t="373761" x="6735763" y="3451225"/>
          <p14:tracePt t="373778" x="6735763" y="3429000"/>
          <p14:tracePt t="373795" x="6735763" y="3406775"/>
          <p14:tracePt t="373811" x="6735763" y="3382963"/>
          <p14:tracePt t="373828" x="6735763" y="3352800"/>
          <p14:tracePt t="373845" x="6735763" y="3330575"/>
          <p14:tracePt t="373861" x="6735763" y="3322638"/>
          <p14:tracePt t="373877" x="6735763" y="3298825"/>
          <p14:tracePt t="373896" x="6735763" y="3292475"/>
          <p14:tracePt t="373911" x="6735763" y="3260725"/>
          <p14:tracePt t="373928" x="6735763" y="3254375"/>
          <p14:tracePt t="373960" x="6735763" y="3246438"/>
          <p14:tracePt t="373999" x="6735763" y="3238500"/>
          <p14:tracePt t="374023" x="6735763" y="3230563"/>
          <p14:tracePt t="374031" x="6727825" y="3222625"/>
          <p14:tracePt t="374047" x="6721475" y="3216275"/>
          <p14:tracePt t="374063" x="6705600" y="3208338"/>
          <p14:tracePt t="374079" x="6705600" y="3200400"/>
          <p14:tracePt t="374094" x="6697663" y="3200400"/>
          <p14:tracePt t="374111" x="6683375" y="3192463"/>
          <p14:tracePt t="374128" x="6667500" y="3184525"/>
          <p14:tracePt t="374146" x="6651625" y="3178175"/>
          <p14:tracePt t="374161" x="6637338" y="3178175"/>
          <p14:tracePt t="374177" x="6621463" y="3170238"/>
          <p14:tracePt t="374195" x="6607175" y="3170238"/>
          <p14:tracePt t="374211" x="6583363" y="3170238"/>
          <p14:tracePt t="374227" x="6561138" y="3162300"/>
          <p14:tracePt t="374244" x="6537325" y="3162300"/>
          <p14:tracePt t="374261" x="6523038" y="3154363"/>
          <p14:tracePt t="374277" x="6507163" y="3154363"/>
          <p14:tracePt t="374277" x="6499225" y="3154363"/>
          <p14:tracePt t="374296" x="6492875" y="3154363"/>
          <p14:tracePt t="374310" x="6461125" y="3154363"/>
          <p14:tracePt t="374328" x="6423025" y="3154363"/>
          <p14:tracePt t="374345" x="6378575" y="3154363"/>
          <p14:tracePt t="374361" x="6354763" y="3154363"/>
          <p14:tracePt t="374377" x="6332538" y="3154363"/>
          <p14:tracePt t="374394" x="6308725" y="3154363"/>
          <p14:tracePt t="374411" x="6302375" y="3154363"/>
          <p14:tracePt t="374426" x="6294438" y="3154363"/>
          <p14:tracePt t="374443" x="6286500" y="3154363"/>
          <p14:tracePt t="374460" x="6270625" y="3154363"/>
          <p14:tracePt t="374479" x="6264275" y="3154363"/>
          <p14:tracePt t="374495" x="6256338" y="3154363"/>
          <p14:tracePt t="374511" x="6248400" y="3154363"/>
          <p14:tracePt t="374528" x="6232525" y="3154363"/>
          <p14:tracePt t="374544" x="6194425" y="3154363"/>
          <p14:tracePt t="374561" x="6172200" y="3154363"/>
          <p14:tracePt t="374577" x="6164263" y="3154363"/>
          <p14:tracePt t="374599" x="6180138" y="3154363"/>
          <p14:tracePt t="374847" x="6188075" y="3154363"/>
          <p14:tracePt t="377511" x="6194425" y="3154363"/>
          <p14:tracePt t="378335" x="6194425" y="3162300"/>
          <p14:tracePt t="378375" x="6194425" y="3178175"/>
          <p14:tracePt t="378415" x="6194425" y="3184525"/>
          <p14:tracePt t="378447" x="6194425" y="3192463"/>
          <p14:tracePt t="378455" x="6194425" y="3200400"/>
          <p14:tracePt t="378463" x="6194425" y="3208338"/>
          <p14:tracePt t="378473" x="6188075" y="3254375"/>
          <p14:tracePt t="378490" x="6188075" y="3292475"/>
          <p14:tracePt t="378506" x="6180138" y="3322638"/>
          <p14:tracePt t="378524" x="6172200" y="3352800"/>
          <p14:tracePt t="378540" x="6172200" y="3360738"/>
          <p14:tracePt t="378556" x="6164263" y="3375025"/>
          <p14:tracePt t="378573" x="6164263" y="3390900"/>
          <p14:tracePt t="378589" x="6164263" y="3406775"/>
          <p14:tracePt t="378589" x="6164263" y="3413125"/>
          <p14:tracePt t="378608" x="6142038" y="3451225"/>
          <p14:tracePt t="378624" x="6134100" y="3489325"/>
          <p14:tracePt t="378640" x="6111875" y="3551238"/>
          <p14:tracePt t="378657" x="6096000" y="3603625"/>
          <p14:tracePt t="378673" x="6073775" y="3657600"/>
          <p14:tracePt t="378690" x="6073775" y="3679825"/>
          <p14:tracePt t="378706" x="6065838" y="3717925"/>
          <p14:tracePt t="378723" x="6065838" y="3756025"/>
          <p14:tracePt t="378739" x="6057900" y="3794125"/>
          <p14:tracePt t="378756" x="6042025" y="3848100"/>
          <p14:tracePt t="378773" x="6019800" y="3902075"/>
          <p14:tracePt t="378790" x="5997575" y="4000500"/>
          <p14:tracePt t="378790" x="5973763" y="4060825"/>
          <p14:tracePt t="378807" x="5973763" y="4092575"/>
          <p14:tracePt t="378822" x="5913438" y="4229100"/>
          <p14:tracePt t="378840" x="5883275" y="4313238"/>
          <p14:tracePt t="378857" x="5851525" y="4381500"/>
          <p14:tracePt t="378873" x="5821363" y="4465638"/>
          <p14:tracePt t="378889" x="5791200" y="4549775"/>
          <p14:tracePt t="378906" x="5753100" y="4625975"/>
          <p14:tracePt t="378922" x="5715000" y="4732338"/>
          <p14:tracePt t="378939" x="5668963" y="4822825"/>
          <p14:tracePt t="378956" x="5638800" y="4899025"/>
          <p14:tracePt t="378973" x="5600700" y="4991100"/>
          <p14:tracePt t="378973" x="5600700" y="5021263"/>
          <p14:tracePt t="378993" x="5578475" y="5089525"/>
          <p14:tracePt t="379007" x="5562600" y="5127625"/>
          <p14:tracePt t="379021" x="5540375" y="5181600"/>
          <p14:tracePt t="379021" x="5540375" y="5203825"/>
          <p14:tracePt t="379039" x="5532438" y="5241925"/>
          <p14:tracePt t="379055" x="5524500" y="5265738"/>
          <p14:tracePt t="379072" x="5524500" y="5287963"/>
          <p14:tracePt t="379089" x="5502275" y="5303838"/>
          <p14:tracePt t="379104" x="5494338" y="5326063"/>
          <p14:tracePt t="379121" x="5494338" y="5364163"/>
          <p14:tracePt t="379139" x="5478463" y="5418138"/>
          <p14:tracePt t="379156" x="5470525" y="5448300"/>
          <p14:tracePt t="379172" x="5470525" y="5456238"/>
          <p14:tracePt t="379271" x="5486400" y="5456238"/>
          <p14:tracePt t="379687" x="5494338" y="5448300"/>
          <p14:tracePt t="379703" x="5502275" y="5440363"/>
          <p14:tracePt t="379719" x="5508625" y="5440363"/>
          <p14:tracePt t="379743" x="5508625" y="5432425"/>
          <p14:tracePt t="380423" x="5508625" y="5410200"/>
          <p14:tracePt t="380439" x="5502275" y="5410200"/>
          <p14:tracePt t="380472" x="5502275" y="5402263"/>
          <p14:tracePt t="380487" x="5486400" y="5387975"/>
          <p14:tracePt t="380500" x="5486400" y="5380038"/>
          <p14:tracePt t="380509" x="5448300" y="5341938"/>
          <p14:tracePt t="380520" x="5432425" y="5326063"/>
          <p14:tracePt t="380537" x="5432425" y="5318125"/>
          <p14:tracePt t="380554" x="5418138" y="5295900"/>
          <p14:tracePt t="386066" x="5410200" y="5303838"/>
          <p14:tracePt t="386199" x="5394325" y="5311775"/>
          <p14:tracePt t="386207" x="5380038" y="5311775"/>
          <p14:tracePt t="386216" x="5334000" y="5334000"/>
          <p14:tracePt t="386232" x="5295900" y="5349875"/>
          <p14:tracePt t="386249" x="5249863" y="5356225"/>
          <p14:tracePt t="386265" x="5211763" y="5356225"/>
          <p14:tracePt t="386282" x="5173663" y="5364163"/>
          <p14:tracePt t="386298" x="5113338" y="5380038"/>
          <p14:tracePt t="386315" x="5067300" y="5394325"/>
          <p14:tracePt t="386332" x="4975225" y="5418138"/>
          <p14:tracePt t="386348" x="4914900" y="5440363"/>
          <p14:tracePt t="386365" x="4830763" y="5464175"/>
          <p14:tracePt t="386382" x="4762500" y="5486400"/>
          <p14:tracePt t="386382" x="4740275" y="5494338"/>
          <p14:tracePt t="386399" x="4694238" y="5516563"/>
          <p14:tracePt t="386417" x="4640263" y="5524500"/>
          <p14:tracePt t="386432" x="4579938" y="5546725"/>
          <p14:tracePt t="386449" x="4518025" y="5562600"/>
          <p14:tracePt t="386465" x="4457700" y="5578475"/>
          <p14:tracePt t="386482" x="4359275" y="5600700"/>
          <p14:tracePt t="386499" x="4251325" y="5638800"/>
          <p14:tracePt t="386515" x="4144963" y="5676900"/>
          <p14:tracePt t="386532" x="4054475" y="5715000"/>
          <p14:tracePt t="386547" x="3992563" y="5737225"/>
          <p14:tracePt t="386563" x="3940175" y="5761038"/>
          <p14:tracePt t="386581" x="3878263" y="5791200"/>
          <p14:tracePt t="386581" x="3825875" y="5813425"/>
          <p14:tracePt t="386599" x="3749675" y="5837238"/>
          <p14:tracePt t="386616" x="3679825" y="5851525"/>
          <p14:tracePt t="386632" x="3641725" y="5875338"/>
          <p14:tracePt t="386649" x="3597275" y="5897563"/>
          <p14:tracePt t="386665" x="3581400" y="5913438"/>
          <p14:tracePt t="386681" x="3543300" y="5943600"/>
          <p14:tracePt t="386698" x="3489325" y="5959475"/>
          <p14:tracePt t="386715" x="3436938" y="5989638"/>
          <p14:tracePt t="386732" x="3390900" y="6011863"/>
          <p14:tracePt t="386748" x="3336925" y="6049963"/>
          <p14:tracePt t="386765" x="3292475" y="6073775"/>
          <p14:tracePt t="386781" x="3268663" y="6080125"/>
          <p14:tracePt t="386797" x="3246438" y="6088063"/>
          <p14:tracePt t="386815" x="3246438" y="6096000"/>
          <p14:tracePt t="387511" x="3260725" y="6111875"/>
          <p14:tracePt t="387519" x="3276600" y="6118225"/>
          <p14:tracePt t="387529" x="3298825" y="6134100"/>
          <p14:tracePt t="387547" x="3330575" y="6164263"/>
          <p14:tracePt t="387564" x="3344863" y="6180138"/>
          <p14:tracePt t="387580" x="3382963" y="6218238"/>
          <p14:tracePt t="387597" x="3413125" y="6248400"/>
          <p14:tracePt t="387613" x="3444875" y="6278563"/>
          <p14:tracePt t="387613" x="3482975" y="6294438"/>
          <p14:tracePt t="387631" x="3565525" y="6346825"/>
          <p14:tracePt t="387648" x="3627438" y="6416675"/>
          <p14:tracePt t="387664" x="3649663" y="6454775"/>
          <p14:tracePt t="387681" x="3665538" y="6477000"/>
          <p14:tracePt t="387696" x="3673475" y="6477000"/>
          <p14:tracePt t="387719" x="3679825" y="6484938"/>
          <p14:tracePt t="387751" x="3679825" y="6492875"/>
          <p14:tracePt t="387759" x="3679825" y="6499225"/>
          <p14:tracePt t="387775" x="3679825" y="6507163"/>
          <p14:tracePt t="387783" x="3695700" y="6515100"/>
          <p14:tracePt t="387799" x="3695700" y="6523038"/>
          <p14:tracePt t="387813" x="3703638" y="6523038"/>
          <p14:tracePt t="387830" x="3733800" y="6553200"/>
          <p14:tracePt t="387848" x="3787775" y="6569075"/>
          <p14:tracePt t="387864" x="3886200" y="6613525"/>
          <p14:tracePt t="387881" x="4000500" y="6651625"/>
          <p14:tracePt t="387897" x="4038600" y="6659563"/>
          <p14:tracePt t="387914" x="4038600" y="6667500"/>
          <p14:tracePt t="387929" x="4054475" y="6667500"/>
          <p14:tracePt t="387991" x="4068763" y="6667500"/>
          <p14:tracePt t="388031" x="4076700" y="6667500"/>
          <p14:tracePt t="388071" x="4084638" y="6667500"/>
          <p14:tracePt t="388079" x="4098925" y="6667500"/>
          <p14:tracePt t="388087" x="4114800" y="6675438"/>
          <p14:tracePt t="388097" x="4137025" y="6675438"/>
          <p14:tracePt t="388113" x="4144963" y="6675438"/>
          <p14:tracePt t="388129" x="4152900" y="6683375"/>
          <p14:tracePt t="388375" x="4168775" y="6683375"/>
          <p14:tracePt t="388391" x="4183063" y="6683375"/>
          <p14:tracePt t="388399" x="4191000" y="6683375"/>
          <p14:tracePt t="388412" x="4221163" y="6683375"/>
          <p14:tracePt t="388412" x="4237038" y="6683375"/>
          <p14:tracePt t="388431" x="4244975" y="6683375"/>
          <p14:tracePt t="388446" x="4305300" y="6683375"/>
          <p14:tracePt t="388464" x="4359275" y="6683375"/>
          <p14:tracePt t="388480" x="4403725" y="6683375"/>
          <p14:tracePt t="388497" x="4435475" y="6683375"/>
          <p14:tracePt t="388513" x="4441825" y="6683375"/>
          <p14:tracePt t="388530" x="4487863" y="6683375"/>
          <p14:tracePt t="388547" x="4503738" y="6683375"/>
          <p14:tracePt t="388561" x="4518025" y="6683375"/>
          <p14:tracePt t="388578" x="4549775" y="6683375"/>
          <p14:tracePt t="388594" x="4579938" y="6683375"/>
          <p14:tracePt t="388613" x="4610100" y="6683375"/>
          <p14:tracePt t="388629" x="4648200" y="6683375"/>
          <p14:tracePt t="388629" x="4664075" y="6683375"/>
          <p14:tracePt t="388648" x="4678363" y="6683375"/>
          <p14:tracePt t="388648" x="4694238" y="6683375"/>
          <p14:tracePt t="388664" x="4724400" y="6675438"/>
          <p14:tracePt t="388680" x="4746625" y="6675438"/>
          <p14:tracePt t="388697" x="4792663" y="6667500"/>
          <p14:tracePt t="388713" x="4846638" y="6659563"/>
          <p14:tracePt t="388729" x="4884738" y="6659563"/>
          <p14:tracePt t="388746" x="4899025" y="6651625"/>
          <p14:tracePt t="388762" x="4922838" y="6651625"/>
          <p14:tracePt t="388779" x="4937125" y="6651625"/>
          <p14:tracePt t="388796" x="4953000" y="6651625"/>
          <p14:tracePt t="388812" x="4968875" y="6651625"/>
          <p14:tracePt t="388828" x="4999038" y="6645275"/>
          <p14:tracePt t="388828" x="5013325" y="6645275"/>
          <p14:tracePt t="388847" x="5037138" y="6637338"/>
          <p14:tracePt t="388864" x="5045075" y="6637338"/>
          <p14:tracePt t="388879" x="5059363" y="6637338"/>
          <p14:tracePt t="388897" x="5067300" y="6637338"/>
          <p14:tracePt t="388913" x="5113338" y="6637338"/>
          <p14:tracePt t="388929" x="5181600" y="6637338"/>
          <p14:tracePt t="388946" x="5241925" y="6637338"/>
          <p14:tracePt t="388962" x="5303838" y="6637338"/>
          <p14:tracePt t="388979" x="5318125" y="6637338"/>
          <p14:tracePt t="388997" x="5326063" y="6637338"/>
          <p14:tracePt t="389012" x="5334000" y="6637338"/>
          <p14:tracePt t="389119" x="5326063" y="6637338"/>
          <p14:tracePt t="389335" x="5318125" y="6637338"/>
          <p14:tracePt t="389455" x="5311775" y="6637338"/>
          <p14:tracePt t="389463" x="5303838" y="6637338"/>
          <p14:tracePt t="389478" x="5249863" y="6599238"/>
          <p14:tracePt t="389497" x="5189538" y="6553200"/>
          <p14:tracePt t="389512" x="5083175" y="6446838"/>
          <p14:tracePt t="389530" x="4983163" y="6256338"/>
          <p14:tracePt t="389544" x="4945063" y="6049963"/>
          <p14:tracePt t="389560" x="4975225" y="5845175"/>
          <p14:tracePt t="389577" x="5006975" y="5600700"/>
          <p14:tracePt t="389594" x="5059363" y="5257800"/>
          <p14:tracePt t="389611" x="5067300" y="5021263"/>
          <p14:tracePt t="389627" x="5089525" y="4808538"/>
          <p14:tracePt t="389644" x="5097463" y="4664075"/>
          <p14:tracePt t="389660" x="5113338" y="4549775"/>
          <p14:tracePt t="389677" x="5113338" y="4435475"/>
          <p14:tracePt t="389677" x="5113338" y="4373563"/>
          <p14:tracePt t="389695" x="5121275" y="4283075"/>
          <p14:tracePt t="389711" x="5143500" y="4168775"/>
          <p14:tracePt t="389728" x="5165725" y="4046538"/>
          <p14:tracePt t="389744" x="5203825" y="3940175"/>
          <p14:tracePt t="389761" x="5227638" y="3870325"/>
          <p14:tracePt t="389777" x="5227638" y="3779838"/>
          <p14:tracePt t="389795" x="5249863" y="3733800"/>
          <p14:tracePt t="389811" x="5265738" y="3695700"/>
          <p14:tracePt t="389828" x="5265738" y="3679825"/>
          <p14:tracePt t="389845" x="5265738" y="3673475"/>
          <p14:tracePt t="389860" x="5265738" y="3657600"/>
          <p14:tracePt t="389879" x="5265738" y="3649663"/>
          <p14:tracePt t="389895" x="5265738" y="3635375"/>
          <p14:tracePt t="389912" x="5265738" y="3597275"/>
          <p14:tracePt t="389928" x="5265738" y="3559175"/>
          <p14:tracePt t="389945" x="5265738" y="3551238"/>
          <p14:tracePt t="389961" x="5265738" y="3535363"/>
          <p14:tracePt t="389977" x="5265738" y="3521075"/>
          <p14:tracePt t="389999" x="5265738" y="3505200"/>
          <p14:tracePt t="390011" x="5265738" y="3459163"/>
          <p14:tracePt t="390028" x="5265738" y="3406775"/>
          <p14:tracePt t="390045" x="5265738" y="3344863"/>
          <p14:tracePt t="390061" x="5241925" y="3260725"/>
          <p14:tracePt t="390061" x="5227638" y="3238500"/>
          <p14:tracePt t="390079" x="5203825" y="3178175"/>
          <p14:tracePt t="390098" x="5189538" y="3132138"/>
          <p14:tracePt t="390111" x="5181600" y="3094038"/>
          <p14:tracePt t="390128" x="5165725" y="3025775"/>
          <p14:tracePt t="390145" x="5159375" y="2941638"/>
          <p14:tracePt t="390161" x="5151438" y="2873375"/>
          <p14:tracePt t="390178" x="5151438" y="2835275"/>
          <p14:tracePt t="390194" x="5143500" y="2803525"/>
          <p14:tracePt t="390211" x="5135563" y="2781300"/>
          <p14:tracePt t="390227" x="5135563" y="2759075"/>
          <p14:tracePt t="390244" x="5135563" y="2727325"/>
          <p14:tracePt t="390261" x="5127625" y="2667000"/>
          <p14:tracePt t="390277" x="5113338" y="2651125"/>
          <p14:tracePt t="390294" x="5113338" y="2636838"/>
          <p14:tracePt t="390312" x="5113338" y="2628900"/>
          <p14:tracePt t="390327" x="5113338" y="2613025"/>
          <p14:tracePt t="390344" x="5105400" y="2598738"/>
          <p14:tracePt t="390361" x="5105400" y="2590800"/>
          <p14:tracePt t="390423" x="5105400" y="2582863"/>
          <p14:tracePt t="390431" x="5105400" y="2574925"/>
          <p14:tracePt t="390444" x="5105400" y="2552700"/>
          <p14:tracePt t="390461" x="5097463" y="2536825"/>
          <p14:tracePt t="390477" x="5083175" y="2522538"/>
          <p14:tracePt t="390477" x="5083175" y="2514600"/>
          <p14:tracePt t="390496" x="5067300" y="2498725"/>
          <p14:tracePt t="390511" x="5051425" y="2492375"/>
          <p14:tracePt t="390559" x="5037138" y="2484438"/>
          <p14:tracePt t="390591" x="5037138" y="2476500"/>
          <p14:tracePt t="390615" x="5037138" y="2468563"/>
          <p14:tracePt t="390623" x="5021263" y="2460625"/>
          <p14:tracePt t="390631" x="5013325" y="2460625"/>
          <p14:tracePt t="390703" x="4999038" y="2498725"/>
          <p14:tracePt t="390711" x="4975225" y="2574925"/>
          <p14:tracePt t="390711" x="4937125" y="2682875"/>
          <p14:tracePt t="390728" x="4876800" y="2911475"/>
          <p14:tracePt t="390745" x="4822825" y="3040063"/>
          <p14:tracePt t="390761" x="4808538" y="3094038"/>
          <p14:tracePt t="390777" x="4808538" y="3101975"/>
          <p14:tracePt t="390823" x="4800600" y="3101975"/>
          <p14:tracePt t="390839" x="4792663" y="3101975"/>
          <p14:tracePt t="390855" x="4778375" y="3101975"/>
          <p14:tracePt t="390871" x="4762500" y="3101975"/>
          <p14:tracePt t="390879" x="4732338" y="3101975"/>
          <p14:tracePt t="390893" x="4656138" y="3101975"/>
          <p14:tracePt t="390893" x="4587875" y="3101975"/>
          <p14:tracePt t="390911" x="4465638" y="3101975"/>
          <p14:tracePt t="390928" x="4373563" y="3101975"/>
          <p14:tracePt t="390944" x="4327525" y="3101975"/>
          <p14:tracePt t="390961" x="4275138" y="3086100"/>
          <p14:tracePt t="390977" x="4229100" y="3055938"/>
          <p14:tracePt t="390995" x="4137025" y="3025775"/>
          <p14:tracePt t="391010" x="4092575" y="3001963"/>
          <p14:tracePt t="391027" x="4022725" y="2994025"/>
          <p14:tracePt t="391044" x="3970338" y="2987675"/>
          <p14:tracePt t="391060" x="3940175" y="2971800"/>
          <p14:tracePt t="391077" x="3924300" y="2955925"/>
          <p14:tracePt t="391096" x="3924300" y="2941638"/>
          <p14:tracePt t="391096" x="3908425" y="2917825"/>
          <p14:tracePt t="391111" x="3902075" y="2917825"/>
          <p14:tracePt t="391126" x="3886200" y="2917825"/>
          <p14:tracePt t="391144" x="3870325" y="2917825"/>
          <p14:tracePt t="391160" x="3856038" y="2917825"/>
          <p14:tracePt t="391177" x="3810000" y="2903538"/>
          <p14:tracePt t="391194" x="3771900" y="2895600"/>
          <p14:tracePt t="391210" x="3749675" y="2887663"/>
          <p14:tracePt t="391226" x="3717925" y="2879725"/>
          <p14:tracePt t="391243" x="3695700" y="2879725"/>
          <p14:tracePt t="391260" x="3665538" y="2879725"/>
          <p14:tracePt t="391277" x="3641725" y="2879725"/>
          <p14:tracePt t="391293" x="3635375" y="2879725"/>
          <p14:tracePt t="391309" x="3619500" y="2887663"/>
          <p14:tracePt t="391309" x="3611563" y="2887663"/>
          <p14:tracePt t="391327" x="3551238" y="2903538"/>
          <p14:tracePt t="391344" x="3505200" y="2917825"/>
          <p14:tracePt t="391360" x="3489325" y="2917825"/>
          <p14:tracePt t="391377" x="3482975" y="2917825"/>
          <p14:tracePt t="391393" x="3467100" y="2917825"/>
          <p14:tracePt t="391455" x="3451225" y="2917825"/>
          <p14:tracePt t="391463" x="3429000" y="2917825"/>
          <p14:tracePt t="391475" x="3398838" y="2925763"/>
          <p14:tracePt t="391493" x="3398838" y="2933700"/>
          <p14:tracePt t="391647" x="3406775" y="2933700"/>
          <p14:tracePt t="391671" x="3406775" y="2941638"/>
          <p14:tracePt t="391679" x="3413125" y="2941638"/>
          <p14:tracePt t="391692" x="3467100" y="2963863"/>
          <p14:tracePt t="391710" x="3521075" y="2979738"/>
          <p14:tracePt t="391710" x="3527425" y="2987675"/>
          <p14:tracePt t="391728" x="3535363" y="2994025"/>
          <p14:tracePt t="391743" x="3551238" y="3001963"/>
          <p14:tracePt t="391760" x="3573463" y="3009900"/>
          <p14:tracePt t="391777" x="3603625" y="3017838"/>
          <p14:tracePt t="391793" x="3649663" y="3040063"/>
          <p14:tracePt t="391809" x="3711575" y="3070225"/>
          <p14:tracePt t="391826" x="3763963" y="3086100"/>
          <p14:tracePt t="391843" x="3810000" y="3116263"/>
          <p14:tracePt t="391859" x="3870325" y="3124200"/>
          <p14:tracePt t="391876" x="3908425" y="3140075"/>
          <p14:tracePt t="391893" x="3954463" y="3146425"/>
          <p14:tracePt t="391909" x="3992563" y="3146425"/>
          <p14:tracePt t="391909" x="4008438" y="3146425"/>
          <p14:tracePt t="391927" x="4022725" y="3146425"/>
          <p14:tracePt t="391942" x="4122738" y="3146425"/>
          <p14:tracePt t="391960" x="4168775" y="3146425"/>
          <p14:tracePt t="391977" x="4206875" y="3146425"/>
          <p14:tracePt t="391993" x="4229100" y="3146425"/>
          <p14:tracePt t="392009" x="4289425" y="3162300"/>
          <p14:tracePt t="392026" x="4365625" y="3184525"/>
          <p14:tracePt t="392042" x="4435475" y="3192463"/>
          <p14:tracePt t="392059" x="4533900" y="3208338"/>
          <p14:tracePt t="392075" x="4594225" y="3208338"/>
          <p14:tracePt t="392093" x="4648200" y="3208338"/>
          <p14:tracePt t="392109" x="4686300" y="3208338"/>
          <p14:tracePt t="392109" x="4716463" y="3208338"/>
          <p14:tracePt t="392127" x="4740275" y="3208338"/>
          <p14:tracePt t="392142" x="4816475" y="3222625"/>
          <p14:tracePt t="392160" x="4868863" y="3230563"/>
          <p14:tracePt t="392177" x="4975225" y="3246438"/>
          <p14:tracePt t="392192" x="5075238" y="3254375"/>
          <p14:tracePt t="392209" x="5143500" y="3268663"/>
          <p14:tracePt t="392226" x="5197475" y="3268663"/>
          <p14:tracePt t="392243" x="5280025" y="3284538"/>
          <p14:tracePt t="392259" x="5410200" y="3284538"/>
          <p14:tracePt t="392276" x="5584825" y="3284538"/>
          <p14:tracePt t="392292" x="5783263" y="3284538"/>
          <p14:tracePt t="392309" x="5965825" y="3284538"/>
          <p14:tracePt t="392309" x="6073775" y="3284538"/>
          <p14:tracePt t="392328" x="6156325" y="3284538"/>
          <p14:tracePt t="392343" x="6302375" y="3284538"/>
          <p14:tracePt t="392343" x="6384925" y="3284538"/>
          <p14:tracePt t="392360" x="6575425" y="3260725"/>
          <p14:tracePt t="392376" x="6751638" y="3208338"/>
          <p14:tracePt t="392393" x="6873875" y="3184525"/>
          <p14:tracePt t="392409" x="6926263" y="3154363"/>
          <p14:tracePt t="392426" x="6934200" y="3132138"/>
          <p14:tracePt t="392443" x="6942138" y="3124200"/>
          <p14:tracePt t="392458" x="6942138" y="3108325"/>
          <p14:tracePt t="392475" x="6956425" y="3094038"/>
          <p14:tracePt t="392491" x="6972300" y="3078163"/>
          <p14:tracePt t="392508" x="6972300" y="3063875"/>
          <p14:tracePt t="392526" x="6980238" y="3063875"/>
          <p14:tracePt t="392540" x="6980238" y="3070225"/>
          <p14:tracePt t="393399" x="6972300" y="3078163"/>
          <p14:tracePt t="393407" x="6972300" y="3086100"/>
          <p14:tracePt t="393415" x="6964363" y="3086100"/>
          <p14:tracePt t="393425" x="6950075" y="3101975"/>
          <p14:tracePt t="393441" x="6918325" y="3132138"/>
          <p14:tracePt t="393458" x="6911975" y="3140075"/>
          <p14:tracePt t="393474" x="6904038" y="3146425"/>
          <p14:tracePt t="393491" x="6858000" y="3154363"/>
          <p14:tracePt t="393509" x="6781800" y="3170238"/>
          <p14:tracePt t="393525" x="6675438" y="3192463"/>
          <p14:tracePt t="393541" x="6569075" y="3230563"/>
          <p14:tracePt t="393541" x="6523038" y="3238500"/>
          <p14:tracePt t="393559" x="6430963" y="3254375"/>
          <p14:tracePt t="393576" x="6346825" y="3260725"/>
          <p14:tracePt t="393592" x="6256338" y="3260725"/>
          <p14:tracePt t="393608" x="6118225" y="3260725"/>
          <p14:tracePt t="393625" x="5981700" y="3260725"/>
          <p14:tracePt t="393641" x="5913438" y="3284538"/>
          <p14:tracePt t="393658" x="5859463" y="3284538"/>
          <p14:tracePt t="393674" x="5783263" y="3284538"/>
          <p14:tracePt t="393691" x="5722938" y="3284538"/>
          <p14:tracePt t="393708" x="5584825" y="3284538"/>
          <p14:tracePt t="393724" x="5418138" y="3284538"/>
          <p14:tracePt t="393741" x="5311775" y="3284538"/>
          <p14:tracePt t="393741" x="5257800" y="3284538"/>
          <p14:tracePt t="393759" x="5227638" y="3276600"/>
          <p14:tracePt t="393773" x="5197475" y="3254375"/>
          <p14:tracePt t="393773" x="5197475" y="3246438"/>
          <p14:tracePt t="393791" x="5159375" y="3222625"/>
          <p14:tracePt t="393807" x="5127625" y="3184525"/>
          <p14:tracePt t="393824" x="5105400" y="3162300"/>
          <p14:tracePt t="393841" x="5037138" y="3140075"/>
          <p14:tracePt t="393857" x="4945063" y="3094038"/>
          <p14:tracePt t="393874" x="4876800" y="3070225"/>
          <p14:tracePt t="393890" x="4838700" y="3055938"/>
          <p14:tracePt t="393907" x="4778375" y="3040063"/>
          <p14:tracePt t="393925" x="4762500" y="3040063"/>
          <p14:tracePt t="393940" x="4732338" y="3040063"/>
          <p14:tracePt t="393957" x="4694238" y="3040063"/>
          <p14:tracePt t="393957" x="4670425" y="3040063"/>
          <p14:tracePt t="393975" x="4656138" y="3040063"/>
          <p14:tracePt t="393990" x="4610100" y="3040063"/>
          <p14:tracePt t="394008" x="4579938" y="3040063"/>
          <p14:tracePt t="394025" x="4556125" y="3032125"/>
          <p14:tracePt t="394040" x="4518025" y="3032125"/>
          <p14:tracePt t="394057" x="4465638" y="3032125"/>
          <p14:tracePt t="394074" x="4427538" y="3032125"/>
          <p14:tracePt t="394090" x="4381500" y="3032125"/>
          <p14:tracePt t="394108" x="4335463" y="3032125"/>
          <p14:tracePt t="394124" x="4289425" y="3032125"/>
          <p14:tracePt t="394139" x="4237038" y="3032125"/>
          <p14:tracePt t="394156" x="4144963" y="3032125"/>
          <p14:tracePt t="394173" x="4016375" y="3017838"/>
          <p14:tracePt t="394189" x="3954463" y="3017838"/>
          <p14:tracePt t="394207" x="3940175" y="3017838"/>
          <p14:tracePt t="394263" x="3924300" y="3017838"/>
          <p14:tracePt t="394279" x="3894138" y="3017838"/>
          <p14:tracePt t="394287" x="3870325" y="3017838"/>
          <p14:tracePt t="394295" x="3856038" y="3017838"/>
          <p14:tracePt t="394306" x="3817938" y="3017838"/>
          <p14:tracePt t="394323" x="3794125" y="3017838"/>
          <p14:tracePt t="394340" x="3779838" y="3017838"/>
          <p14:tracePt t="394357" x="3749675" y="3017838"/>
          <p14:tracePt t="394357" x="3725863" y="3017838"/>
          <p14:tracePt t="394375" x="3687763" y="3017838"/>
          <p14:tracePt t="394390" x="3627438" y="3017838"/>
          <p14:tracePt t="394408" x="3619500" y="3017838"/>
          <p14:tracePt t="394422" x="3611563" y="3017838"/>
          <p14:tracePt t="394455" x="3603625" y="3017838"/>
          <p14:tracePt t="394471" x="3597275" y="3017838"/>
          <p14:tracePt t="394479" x="3581400" y="3017838"/>
          <p14:tracePt t="394503" x="3573463" y="3017838"/>
          <p14:tracePt t="394527" x="3565525" y="3017838"/>
          <p14:tracePt t="394535" x="3559175" y="3017838"/>
          <p14:tracePt t="394543" x="3543300" y="3017838"/>
          <p14:tracePt t="394555" x="3527425" y="3017838"/>
          <p14:tracePt t="394572" x="3543300" y="3017838"/>
          <p14:tracePt t="394775" x="3559175" y="3017838"/>
          <p14:tracePt t="394783" x="3573463" y="3017838"/>
          <p14:tracePt t="394791" x="3627438" y="3017838"/>
          <p14:tracePt t="394808" x="3687763" y="3017838"/>
          <p14:tracePt t="394824" x="3779838" y="3017838"/>
          <p14:tracePt t="394840" x="3894138" y="3032125"/>
          <p14:tracePt t="394856" x="3962400" y="3032125"/>
          <p14:tracePt t="394873" x="4000500" y="3032125"/>
          <p14:tracePt t="394889" x="4022725" y="3032125"/>
          <p14:tracePt t="394906" x="4030663" y="3032125"/>
          <p14:tracePt t="394923" x="4038600" y="3032125"/>
          <p14:tracePt t="394940" x="4068763" y="3032125"/>
          <p14:tracePt t="394956" x="4106863" y="3032125"/>
          <p14:tracePt t="394973" x="4152900" y="3032125"/>
          <p14:tracePt t="394990" x="4206875" y="3032125"/>
          <p14:tracePt t="394990" x="4229100" y="3032125"/>
          <p14:tracePt t="395009" x="4259263" y="3032125"/>
          <p14:tracePt t="395024" x="4283075" y="3040063"/>
          <p14:tracePt t="395039" x="4289425" y="3040063"/>
          <p14:tracePt t="395056" x="4305300" y="3040063"/>
          <p14:tracePt t="395072" x="4335463" y="3040063"/>
          <p14:tracePt t="395089" x="4389438" y="3040063"/>
          <p14:tracePt t="395106" x="4441825" y="3055938"/>
          <p14:tracePt t="395122" x="4465638" y="3055938"/>
          <p14:tracePt t="395139" x="4479925" y="3055938"/>
          <p14:tracePt t="395156" x="4525963" y="3055938"/>
          <p14:tracePt t="395172" x="4579938" y="3055938"/>
          <p14:tracePt t="395189" x="4656138" y="3055938"/>
          <p14:tracePt t="395189" x="4686300" y="3055938"/>
          <p14:tracePt t="395207" x="4694238" y="3063875"/>
          <p14:tracePt t="395222" x="4702175" y="3070225"/>
          <p14:tracePt t="395239" x="4702175" y="3078163"/>
          <p14:tracePt t="395256" x="4716463" y="3094038"/>
          <p14:tracePt t="395273" x="4762500" y="3101975"/>
          <p14:tracePt t="395289" x="4822825" y="3116263"/>
          <p14:tracePt t="395306" x="4868863" y="3116263"/>
          <p14:tracePt t="395323" x="4899025" y="3116263"/>
          <p14:tracePt t="395339" x="4914900" y="3116263"/>
          <p14:tracePt t="395356" x="4922838" y="3116263"/>
          <p14:tracePt t="395372" x="4945063" y="3124200"/>
          <p14:tracePt t="395388" x="4945063" y="3132138"/>
          <p14:tracePt t="395405" x="5006975" y="3146425"/>
          <p14:tracePt t="395423" x="5059363" y="3154363"/>
          <p14:tracePt t="395440" x="5083175" y="3170238"/>
          <p14:tracePt t="395456" x="5105400" y="3170238"/>
          <p14:tracePt t="395473" x="5121275" y="3178175"/>
          <p14:tracePt t="395489" x="5127625" y="3184525"/>
          <p14:tracePt t="395519" x="5135563" y="3184525"/>
          <p14:tracePt t="395527" x="5151438" y="3184525"/>
          <p14:tracePt t="395537" x="5211763" y="3184525"/>
          <p14:tracePt t="395554" x="5280025" y="3200400"/>
          <p14:tracePt t="395572" x="5318125" y="3208338"/>
          <p14:tracePt t="395589" x="5326063" y="3208338"/>
          <p14:tracePt t="395631" x="5341938" y="3208338"/>
          <p14:tracePt t="395639" x="5372100" y="3216275"/>
          <p14:tracePt t="395647" x="5380038" y="3222625"/>
          <p14:tracePt t="395656" x="5418138" y="3222625"/>
          <p14:tracePt t="395673" x="5448300" y="3238500"/>
          <p14:tracePt t="395689" x="5494338" y="3246438"/>
          <p14:tracePt t="395706" x="5532438" y="3254375"/>
          <p14:tracePt t="395722" x="5540375" y="3254375"/>
          <p14:tracePt t="395738" x="5562600" y="3254375"/>
          <p14:tracePt t="395755" x="5578475" y="3260725"/>
          <p14:tracePt t="395772" x="5592763" y="3276600"/>
          <p14:tracePt t="395791" x="5616575" y="3284538"/>
          <p14:tracePt t="395807" x="5630863" y="3292475"/>
          <p14:tracePt t="395831" x="5638800" y="3292475"/>
          <p14:tracePt t="395847" x="5646738" y="3292475"/>
          <p14:tracePt t="395856" x="5692775" y="3298825"/>
          <p14:tracePt t="395872" x="5775325" y="3322638"/>
          <p14:tracePt t="395889" x="5829300" y="3330575"/>
          <p14:tracePt t="395906" x="5867400" y="3330575"/>
          <p14:tracePt t="395922" x="5875338" y="3330575"/>
          <p14:tracePt t="395938" x="5883275" y="3336925"/>
          <p14:tracePt t="395955" x="5889625" y="3344863"/>
          <p14:tracePt t="395971" x="5905500" y="3352800"/>
          <p14:tracePt t="395988" x="5913438" y="3360738"/>
          <p14:tracePt t="395988" x="5927725" y="3368675"/>
          <p14:tracePt t="396007" x="5935663" y="3368675"/>
          <p14:tracePt t="396022" x="5951538" y="3375025"/>
          <p14:tracePt t="396022" x="5965825" y="3390900"/>
          <p14:tracePt t="396040" x="5989638" y="3390900"/>
          <p14:tracePt t="396055" x="6011863" y="3398838"/>
          <p14:tracePt t="396072" x="6042025" y="3421063"/>
          <p14:tracePt t="396089" x="6057900" y="3421063"/>
          <p14:tracePt t="396107" x="6103938" y="3436938"/>
          <p14:tracePt t="396122" x="6103938" y="3451225"/>
          <p14:tracePt t="396137" x="6118225" y="3459163"/>
          <p14:tracePt t="396154" x="6118225" y="3467100"/>
          <p14:tracePt t="396171" x="6126163" y="3482975"/>
          <p14:tracePt t="396187" x="6134100" y="3489325"/>
          <p14:tracePt t="396204" x="6149975" y="3497263"/>
          <p14:tracePt t="396222" x="6164263" y="3505200"/>
          <p14:tracePt t="396237" x="6156325" y="3505200"/>
          <p14:tracePt t="396503" x="6142038" y="3505200"/>
          <p14:tracePt t="396519" x="6111875" y="3521075"/>
          <p14:tracePt t="396527" x="6088063" y="3527425"/>
          <p14:tracePt t="396538" x="5989638" y="3527425"/>
          <p14:tracePt t="396555" x="5927725" y="3527425"/>
          <p14:tracePt t="396578" x="5821363" y="3489325"/>
          <p14:tracePt t="396589" x="5761038" y="3482975"/>
          <p14:tracePt t="396603" x="5745163" y="3467100"/>
          <p14:tracePt t="396619" x="5730875" y="3467100"/>
          <p14:tracePt t="396619" x="5722938" y="3467100"/>
          <p14:tracePt t="396639" x="5707063" y="3467100"/>
          <p14:tracePt t="396653" x="5668963" y="3467100"/>
          <p14:tracePt t="396669" x="5616575" y="3467100"/>
          <p14:tracePt t="396669" x="5578475" y="3459163"/>
          <p14:tracePt t="396687" x="5540375" y="3436938"/>
          <p14:tracePt t="396703" x="5502275" y="3421063"/>
          <p14:tracePt t="396720" x="5486400" y="3406775"/>
          <p14:tracePt t="396736" x="5486400" y="3398838"/>
          <p14:tracePt t="396752" x="5470525" y="3375025"/>
          <p14:tracePt t="396769" x="5426075" y="3360738"/>
          <p14:tracePt t="396786" x="5303838" y="3330575"/>
          <p14:tracePt t="396803" x="5241925" y="3330575"/>
          <p14:tracePt t="396819" x="5165725" y="3292475"/>
          <p14:tracePt t="396836" x="5113338" y="3276600"/>
          <p14:tracePt t="396853" x="5059363" y="3254375"/>
          <p14:tracePt t="396853" x="5037138" y="3254375"/>
          <p14:tracePt t="396872" x="4975225" y="3254375"/>
          <p14:tracePt t="396888" x="4846638" y="3238500"/>
          <p14:tracePt t="396905" x="4732338" y="3230563"/>
          <p14:tracePt t="396921" x="4648200" y="3216275"/>
          <p14:tracePt t="396937" x="4594225" y="3216275"/>
          <p14:tracePt t="396954" x="4525963" y="3208338"/>
          <p14:tracePt t="396971" x="4441825" y="3192463"/>
          <p14:tracePt t="396987" x="4297363" y="3170238"/>
          <p14:tracePt t="397006" x="4183063" y="3140075"/>
          <p14:tracePt t="397021" x="4130675" y="3132138"/>
          <p14:tracePt t="397037" x="4092575" y="3124200"/>
          <p14:tracePt t="397053" x="4060825" y="3116263"/>
          <p14:tracePt t="397053" x="4046538" y="3116263"/>
          <p14:tracePt t="397071" x="3984625" y="3101975"/>
          <p14:tracePt t="397091" x="3902075" y="3078163"/>
          <p14:tracePt t="397105" x="3749675" y="3025775"/>
          <p14:tracePt t="397121" x="3657600" y="3001963"/>
          <p14:tracePt t="397137" x="3611563" y="2987675"/>
          <p14:tracePt t="397155" x="3603625" y="2979738"/>
          <p14:tracePt t="397169" x="3597275" y="2971800"/>
          <p14:tracePt t="397187" x="3589338" y="2971800"/>
          <p14:tracePt t="397203" x="3581400" y="2955925"/>
          <p14:tracePt t="397223" x="3581400" y="2949575"/>
          <p14:tracePt t="397279" x="3581400" y="2917825"/>
          <p14:tracePt t="398271" x="3581400" y="2903538"/>
          <p14:tracePt t="398279" x="3573463" y="2887663"/>
          <p14:tracePt t="398287" x="3573463" y="2879725"/>
          <p14:tracePt t="398302" x="3527425" y="2819400"/>
          <p14:tracePt t="398320" x="3459163" y="2759075"/>
          <p14:tracePt t="398337" x="3406775" y="2727325"/>
          <p14:tracePt t="398353" x="3398838" y="2713038"/>
          <p14:tracePt t="398369" x="3352800" y="2667000"/>
          <p14:tracePt t="398386" x="3284538" y="2628900"/>
          <p14:tracePt t="398403" x="3222625" y="2568575"/>
          <p14:tracePt t="398419" x="3140075" y="2514600"/>
          <p14:tracePt t="398436" x="3078163" y="2476500"/>
          <p14:tracePt t="398453" x="3070225" y="2468563"/>
          <p14:tracePt t="398469" x="3055938" y="2454275"/>
          <p14:tracePt t="398485" x="3040063" y="2446338"/>
          <p14:tracePt t="398502" x="3017838" y="2430463"/>
          <p14:tracePt t="398522" x="3001963" y="2430463"/>
          <p14:tracePt t="398536" x="2987675" y="2416175"/>
          <p14:tracePt t="398553" x="2963863" y="2408238"/>
          <p14:tracePt t="398569" x="2955925" y="2400300"/>
          <p14:tracePt t="398778" x="2955925" y="2392363"/>
          <p14:tracePt t="398801" x="2955925" y="2378075"/>
          <p14:tracePt t="398819" x="2955925" y="2346325"/>
          <p14:tracePt t="398825" x="2955925" y="2301875"/>
          <p14:tracePt t="398835" x="2955925" y="2263775"/>
          <p14:tracePt t="398852" x="2933700" y="2187575"/>
          <p14:tracePt t="398869" x="2917825" y="2149475"/>
          <p14:tracePt t="398886" x="2903538" y="2087563"/>
          <p14:tracePt t="398886" x="2895600" y="2049463"/>
          <p14:tracePt t="398903" x="2879725" y="1989138"/>
          <p14:tracePt t="398917" x="2879725" y="1889125"/>
          <p14:tracePt t="398917" x="2873375" y="1820863"/>
          <p14:tracePt t="398935" x="2849563" y="1730375"/>
          <p14:tracePt t="398952" x="2819400" y="1622425"/>
          <p14:tracePt t="398968" x="2789238" y="1539875"/>
          <p14:tracePt t="398985" x="2674938" y="1150938"/>
          <p14:tracePt t="399002" x="2651125" y="1058863"/>
          <p14:tracePt t="399019" x="2651125" y="952500"/>
          <p14:tracePt t="399035" x="2651125" y="868363"/>
          <p14:tracePt t="399051" x="2667000" y="784225"/>
          <p14:tracePt t="399067" x="2689225" y="685800"/>
          <p14:tracePt t="399085" x="2720975" y="571500"/>
          <p14:tracePt t="399101" x="2765425" y="465138"/>
          <p14:tracePt t="399117" x="2827338" y="350838"/>
          <p14:tracePt t="399135" x="2865438" y="288925"/>
          <p14:tracePt t="399152" x="2917825" y="220663"/>
          <p14:tracePt t="399168" x="2979738" y="130175"/>
          <p14:tracePt t="399185" x="3040063" y="68263"/>
          <p14:tracePt t="399201" x="3154363" y="15875"/>
          <p14:tracePt t="399217" x="3238500" y="0"/>
          <p14:tracePt t="399234" x="3322638" y="0"/>
          <p14:tracePt t="399250" x="3406775" y="0"/>
          <p14:tracePt t="399267" x="3543300" y="0"/>
          <p14:tracePt t="399284" x="3749675" y="0"/>
          <p14:tracePt t="399300" x="3946525" y="0"/>
          <p14:tracePt t="399317" x="4191000" y="0"/>
          <p14:tracePt t="399317" x="4283075" y="0"/>
          <p14:tracePt t="399335" x="4479925" y="0"/>
          <p14:tracePt t="399352" x="4664075" y="0"/>
          <p14:tracePt t="399369" x="4830763" y="0"/>
          <p14:tracePt t="399385" x="4983163" y="0"/>
          <p14:tracePt t="399402" x="5165725" y="0"/>
          <p14:tracePt t="399419" x="5318125" y="0"/>
          <p14:tracePt t="399435" x="5426075" y="0"/>
          <p14:tracePt t="399452" x="5494338" y="0"/>
          <p14:tracePt t="399468" x="5532438" y="0"/>
          <p14:tracePt t="399486" x="5600700" y="0"/>
          <p14:tracePt t="399502" x="5722938" y="0"/>
          <p14:tracePt t="399502" x="5799138" y="0"/>
          <p14:tracePt t="399520" x="5867400" y="0"/>
          <p14:tracePt t="399534" x="6011863" y="0"/>
          <p14:tracePt t="399552" x="6103938" y="0"/>
          <p14:tracePt t="399569" x="6172200" y="0"/>
          <p14:tracePt t="399586" x="6218238" y="0"/>
          <p14:tracePt t="399601" x="6264275" y="0"/>
          <p14:tracePt t="399618" x="6324600" y="0"/>
          <p14:tracePt t="399635" x="6423025" y="0"/>
          <p14:tracePt t="399651" x="6484938" y="0"/>
          <p14:tracePt t="399668" x="6530975" y="7938"/>
          <p14:tracePt t="399684" x="6561138" y="22225"/>
          <p14:tracePt t="399702" x="6607175" y="60325"/>
          <p14:tracePt t="399702" x="6613525" y="60325"/>
          <p14:tracePt t="399719" x="6629400" y="76200"/>
          <p14:tracePt t="399736" x="6651625" y="106363"/>
          <p14:tracePt t="399752" x="6667500" y="114300"/>
          <p14:tracePt t="399769" x="6689725" y="136525"/>
          <p14:tracePt t="399785" x="6713538" y="174625"/>
          <p14:tracePt t="399802" x="6751638" y="220663"/>
          <p14:tracePt t="399818" x="6773863" y="258763"/>
          <p14:tracePt t="399834" x="6781800" y="288925"/>
          <p14:tracePt t="399850" x="6781800" y="320675"/>
          <p14:tracePt t="399867" x="6797675" y="373063"/>
          <p14:tracePt t="399884" x="6797675" y="427038"/>
          <p14:tracePt t="399900" x="6797675" y="487363"/>
          <p14:tracePt t="399917" x="6797675" y="587375"/>
          <p14:tracePt t="399917" x="6797675" y="625475"/>
          <p14:tracePt t="399934" x="6797675" y="677863"/>
          <p14:tracePt t="399949" x="6797675" y="769938"/>
          <p14:tracePt t="399968" x="6797675" y="815975"/>
          <p14:tracePt t="399984" x="6789738" y="838200"/>
          <p14:tracePt t="400000" x="6789738" y="884238"/>
          <p14:tracePt t="400017" x="6789738" y="944563"/>
          <p14:tracePt t="400033" x="6781800" y="1006475"/>
          <p14:tracePt t="400049" x="6751638" y="1074738"/>
          <p14:tracePt t="400066" x="6721475" y="1150938"/>
          <p14:tracePt t="400084" x="6683375" y="1227138"/>
          <p14:tracePt t="400102" x="6659563" y="1295400"/>
          <p14:tracePt t="400117" x="6645275" y="1349375"/>
          <p14:tracePt t="400117" x="6637338" y="1379538"/>
          <p14:tracePt t="400135" x="6621463" y="1409700"/>
          <p14:tracePt t="400152" x="6583363" y="1447800"/>
          <p14:tracePt t="400168" x="6553200" y="1508125"/>
          <p14:tracePt t="400185" x="6499225" y="1584325"/>
          <p14:tracePt t="400201" x="6454775" y="1630363"/>
          <p14:tracePt t="400217" x="6416675" y="1668463"/>
          <p14:tracePt t="400234" x="6384925" y="1684338"/>
          <p14:tracePt t="400251" x="6354763" y="1706563"/>
          <p14:tracePt t="400267" x="6324600" y="1722438"/>
          <p14:tracePt t="400284" x="6302375" y="1736725"/>
          <p14:tracePt t="400300" x="6256338" y="1744663"/>
          <p14:tracePt t="400317" x="6156325" y="1774825"/>
          <p14:tracePt t="400317" x="6096000" y="1806575"/>
          <p14:tracePt t="400336" x="5875338" y="1828800"/>
          <p14:tracePt t="400352" x="5676900" y="1866900"/>
          <p14:tracePt t="400368" x="5508625" y="1905000"/>
          <p14:tracePt t="400385" x="5394325" y="1927225"/>
          <p14:tracePt t="400401" x="5356225" y="1927225"/>
          <p14:tracePt t="400417" x="5326063" y="1927225"/>
          <p14:tracePt t="400434" x="5273675" y="1927225"/>
          <p14:tracePt t="400450" x="5165725" y="1927225"/>
          <p14:tracePt t="400467" x="4983163" y="1927225"/>
          <p14:tracePt t="400484" x="4792663" y="1927225"/>
          <p14:tracePt t="400501" x="4625975" y="1927225"/>
          <p14:tracePt t="400501" x="4579938" y="1927225"/>
          <p14:tracePt t="400519" x="4495800" y="1927225"/>
          <p14:tracePt t="400536" x="4479925" y="1927225"/>
          <p14:tracePt t="400550" x="4427538" y="1927225"/>
          <p14:tracePt t="400568" x="4381500" y="1927225"/>
          <p14:tracePt t="400585" x="4343400" y="1927225"/>
          <p14:tracePt t="400601" x="4183063" y="1882775"/>
          <p14:tracePt t="400617" x="4046538" y="1836738"/>
          <p14:tracePt t="400634" x="3940175" y="1812925"/>
          <p14:tracePt t="400650" x="3863975" y="1790700"/>
          <p14:tracePt t="400667" x="3771900" y="1768475"/>
          <p14:tracePt t="400684" x="3711575" y="1768475"/>
          <p14:tracePt t="400700" x="3679825" y="1752600"/>
          <p14:tracePt t="400717" x="3665538" y="1752600"/>
          <p14:tracePt t="400717" x="3649663" y="1744663"/>
          <p14:tracePt t="400735" x="3641725" y="1736725"/>
          <p14:tracePt t="400750" x="3581400" y="1706563"/>
          <p14:tracePt t="400768" x="3489325" y="1654175"/>
          <p14:tracePt t="400784" x="3429000" y="1622425"/>
          <p14:tracePt t="400801" x="3413125" y="1608138"/>
          <p14:tracePt t="400817" x="3413125" y="1600200"/>
          <p14:tracePt t="400833" x="3413125" y="1577975"/>
          <p14:tracePt t="400849" x="3413125" y="1531938"/>
          <p14:tracePt t="400866" x="3413125" y="1477963"/>
          <p14:tracePt t="400883" x="3413125" y="1417638"/>
          <p14:tracePt t="400899" x="3413125" y="1371600"/>
          <p14:tracePt t="400916" x="3444875" y="1325563"/>
          <p14:tracePt t="400932" x="3489325" y="1273175"/>
          <p14:tracePt t="400949" x="3527425" y="1235075"/>
          <p14:tracePt t="400966" x="3603625" y="1203325"/>
          <p14:tracePt t="400966" x="3665538" y="1165225"/>
          <p14:tracePt t="400983" x="3802063" y="1120775"/>
          <p14:tracePt t="401000" x="3940175" y="1082675"/>
          <p14:tracePt t="401018" x="4076700" y="1020763"/>
          <p14:tracePt t="401034" x="4237038" y="960438"/>
          <p14:tracePt t="401050" x="4351338" y="892175"/>
          <p14:tracePt t="401066" x="4473575" y="822325"/>
          <p14:tracePt t="401082" x="4533900" y="777875"/>
          <p14:tracePt t="401099" x="4594225" y="754063"/>
          <p14:tracePt t="401115" x="4648200" y="731838"/>
          <p14:tracePt t="401132" x="4732338" y="701675"/>
          <p14:tracePt t="401153" x="4770438" y="677863"/>
          <p14:tracePt t="401166" x="4884738" y="655638"/>
          <p14:tracePt t="401184" x="4953000" y="639763"/>
          <p14:tracePt t="401200" x="5013325" y="631825"/>
          <p14:tracePt t="401217" x="5083175" y="609600"/>
          <p14:tracePt t="401233" x="5151438" y="609600"/>
          <p14:tracePt t="401249" x="5219700" y="609600"/>
          <p14:tracePt t="401266" x="5265738" y="609600"/>
          <p14:tracePt t="401283" x="5318125" y="617538"/>
          <p14:tracePt t="401299" x="5387975" y="631825"/>
          <p14:tracePt t="401316" x="5426075" y="655638"/>
          <p14:tracePt t="401333" x="5516563" y="693738"/>
          <p14:tracePt t="401349" x="5608638" y="708025"/>
          <p14:tracePt t="401349" x="5676900" y="739775"/>
          <p14:tracePt t="401368" x="5730875" y="746125"/>
          <p14:tracePt t="401383" x="5837238" y="777875"/>
          <p14:tracePt t="401400" x="5851525" y="800100"/>
          <p14:tracePt t="401417" x="5883275" y="815975"/>
          <p14:tracePt t="401433" x="5905500" y="830263"/>
          <p14:tracePt t="401449" x="5959475" y="868363"/>
          <p14:tracePt t="401466" x="6042025" y="936625"/>
          <p14:tracePt t="401483" x="6126163" y="1006475"/>
          <p14:tracePt t="401499" x="6164263" y="1066800"/>
          <p14:tracePt t="401517" x="6194425" y="1104900"/>
          <p14:tracePt t="401533" x="6194425" y="1127125"/>
          <p14:tracePt t="401548" x="6202363" y="1127125"/>
          <p14:tracePt t="401564" x="6202363" y="1158875"/>
          <p14:tracePt t="401583" x="6202363" y="1189038"/>
          <p14:tracePt t="401600" x="6164263" y="1273175"/>
          <p14:tracePt t="401617" x="6118225" y="1387475"/>
          <p14:tracePt t="401633" x="6065838" y="1485900"/>
          <p14:tracePt t="401649" x="6011863" y="1554163"/>
          <p14:tracePt t="401666" x="5981700" y="1608138"/>
          <p14:tracePt t="401682" x="5965825" y="1616075"/>
          <p14:tracePt t="401698" x="5935663" y="1638300"/>
          <p14:tracePt t="401716" x="5883275" y="1668463"/>
          <p14:tracePt t="401733" x="5722938" y="1722438"/>
          <p14:tracePt t="401749" x="5470525" y="1798638"/>
          <p14:tracePt t="401749" x="5394325" y="1828800"/>
          <p14:tracePt t="401767" x="5219700" y="1866900"/>
          <p14:tracePt t="401783" x="5113338" y="1912938"/>
          <p14:tracePt t="401799" x="5051425" y="1935163"/>
          <p14:tracePt t="401817" x="4953000" y="1965325"/>
          <p14:tracePt t="401833" x="4892675" y="1965325"/>
          <p14:tracePt t="401849" x="4808538" y="1981200"/>
          <p14:tracePt t="401867" x="4724400" y="1981200"/>
          <p14:tracePt t="401887" x="4533900" y="1981200"/>
          <p14:tracePt t="401908" x="4244975" y="1927225"/>
          <p14:tracePt t="401916" x="4229100" y="1912938"/>
          <p14:tracePt t="401933" x="4198938" y="1912938"/>
          <p14:tracePt t="401948" x="4191000" y="1912938"/>
          <p14:tracePt t="401974" x="4191000" y="1905000"/>
          <p14:tracePt t="402191" x="4191000" y="1912938"/>
          <p14:tracePt t="402799" x="4191000" y="1927225"/>
          <p14:tracePt t="402807" x="4191000" y="1958975"/>
          <p14:tracePt t="402815" x="4191000" y="2011363"/>
          <p14:tracePt t="402833" x="4191000" y="2125663"/>
          <p14:tracePt t="402849" x="4191000" y="2278063"/>
          <p14:tracePt t="402865" x="4191000" y="2492375"/>
          <p14:tracePt t="402880" x="4191000" y="2811463"/>
          <p14:tracePt t="402897" x="4160838" y="3192463"/>
          <p14:tracePt t="402914" x="4198938" y="3505200"/>
          <p14:tracePt t="402930" x="4251325" y="3848100"/>
          <p14:tracePt t="402947" x="4275138" y="4092575"/>
          <p14:tracePt t="402964" x="4283075" y="4251325"/>
          <p14:tracePt t="402980" x="4259263" y="4327525"/>
          <p14:tracePt t="402996" x="4259263" y="4411663"/>
          <p14:tracePt t="402996" x="4259263" y="4465638"/>
          <p14:tracePt t="403015" x="4259263" y="4518025"/>
          <p14:tracePt t="403029" x="4259263" y="4716463"/>
          <p14:tracePt t="403047" x="4259263" y="4822825"/>
          <p14:tracePt t="403064" x="4259263" y="4892675"/>
          <p14:tracePt t="403080" x="4259263" y="4968875"/>
          <p14:tracePt t="403099" x="4237038" y="5029200"/>
          <p14:tracePt t="403113" x="4221163" y="5059363"/>
          <p14:tracePt t="403130" x="4221163" y="5113338"/>
          <p14:tracePt t="403146" x="4221163" y="5151438"/>
          <p14:tracePt t="403163" x="4198938" y="5181600"/>
          <p14:tracePt t="403179" x="4191000" y="5235575"/>
          <p14:tracePt t="403196" x="4183063" y="5265738"/>
          <p14:tracePt t="403213" x="4144963" y="5318125"/>
          <p14:tracePt t="403232" x="4137025" y="5349875"/>
          <p14:tracePt t="403248" x="4122738" y="5387975"/>
          <p14:tracePt t="403265" x="4098925" y="5418138"/>
          <p14:tracePt t="403281" x="4076700" y="5464175"/>
          <p14:tracePt t="403298" x="4030663" y="5524500"/>
          <p14:tracePt t="403314" x="3978275" y="5584825"/>
          <p14:tracePt t="403331" x="3908425" y="5692775"/>
          <p14:tracePt t="403347" x="3878263" y="5737225"/>
          <p14:tracePt t="403364" x="3856038" y="5775325"/>
          <p14:tracePt t="403381" x="3856038" y="5807075"/>
          <p14:tracePt t="403381" x="3848100" y="5821363"/>
          <p14:tracePt t="403399" x="3832225" y="5845175"/>
          <p14:tracePt t="403414" x="3810000" y="5883275"/>
          <p14:tracePt t="403432" x="3771900" y="5897563"/>
          <p14:tracePt t="403448" x="3741738" y="5913438"/>
          <p14:tracePt t="403465" x="3725863" y="5927725"/>
          <p14:tracePt t="403481" x="3711575" y="5943600"/>
          <p14:tracePt t="403497" x="3657600" y="5965825"/>
          <p14:tracePt t="403515" x="3565525" y="6003925"/>
          <p14:tracePt t="403530" x="3475038" y="6027738"/>
          <p14:tracePt t="403547" x="3413125" y="6049963"/>
          <p14:tracePt t="403564" x="3375025" y="6073775"/>
          <p14:tracePt t="403581" x="3360738" y="6088063"/>
          <p14:tracePt t="403597" x="3336925" y="6103938"/>
          <p14:tracePt t="403597" x="3314700" y="6103938"/>
          <p14:tracePt t="403616" x="3276600" y="6118225"/>
          <p14:tracePt t="403616" x="3216275" y="6118225"/>
          <p14:tracePt t="403631" x="3078163" y="6118225"/>
          <p14:tracePt t="403648" x="2949575" y="6118225"/>
          <p14:tracePt t="403665" x="2895600" y="6118225"/>
          <p14:tracePt t="403681" x="2873375" y="6118225"/>
          <p14:tracePt t="403697" x="2849563" y="6118225"/>
          <p14:tracePt t="403714" x="2841625" y="6118225"/>
          <p14:tracePt t="403730" x="2819400" y="6118225"/>
          <p14:tracePt t="403747" x="2797175" y="6118225"/>
          <p14:tracePt t="403764" x="2759075" y="6118225"/>
          <p14:tracePt t="403780" x="2727325" y="6118225"/>
          <p14:tracePt t="403797" x="2689225" y="6103938"/>
          <p14:tracePt t="403797" x="2674938" y="6080125"/>
          <p14:tracePt t="403815" x="2667000" y="6080125"/>
          <p14:tracePt t="403831" x="2651125" y="6065838"/>
          <p14:tracePt t="403847" x="2667000" y="6065838"/>
          <p14:tracePt t="403959" x="2674938" y="6065838"/>
          <p14:tracePt t="403967" x="2682875" y="6065838"/>
          <p14:tracePt t="403979" x="2720975" y="6065838"/>
          <p14:tracePt t="403997" x="2781300" y="6065838"/>
          <p14:tracePt t="403997" x="2803525" y="6065838"/>
          <p14:tracePt t="404018" x="2879725" y="6065838"/>
          <p14:tracePt t="404032" x="2917825" y="6065838"/>
          <p14:tracePt t="404046" x="3048000" y="6088063"/>
          <p14:tracePt t="404064" x="3094038" y="6096000"/>
          <p14:tracePt t="404081" x="3116263" y="6096000"/>
          <p14:tracePt t="404097" x="3146425" y="6096000"/>
          <p14:tracePt t="404113" x="3154363" y="6096000"/>
          <p14:tracePt t="404129" x="3192463" y="6096000"/>
          <p14:tracePt t="404147" x="3246438" y="6096000"/>
          <p14:tracePt t="404164" x="3336925" y="6088063"/>
          <p14:tracePt t="404179" x="3444875" y="6065838"/>
          <p14:tracePt t="404196" x="3513138" y="6049963"/>
          <p14:tracePt t="404213" x="3543300" y="6042025"/>
          <p14:tracePt t="404229" x="3565525" y="6027738"/>
          <p14:tracePt t="404247" x="3589338" y="6011863"/>
          <p14:tracePt t="404263" x="3597275" y="5989638"/>
          <p14:tracePt t="404280" x="3611563" y="5951538"/>
          <p14:tracePt t="404297" x="3627438" y="5921375"/>
          <p14:tracePt t="404313" x="3657600" y="5875338"/>
          <p14:tracePt t="404330" x="3695700" y="5851525"/>
          <p14:tracePt t="404346" x="3695700" y="5722938"/>
          <p14:tracePt t="404363" x="3551238" y="5562600"/>
          <p14:tracePt t="404380" x="3565525" y="5532438"/>
          <p14:tracePt t="404396" x="3565525" y="5486400"/>
          <p14:tracePt t="404396" x="3565525" y="5464175"/>
          <p14:tracePt t="404415" x="3565525" y="5456238"/>
          <p14:tracePt t="404429" x="3565525" y="5418138"/>
          <p14:tracePt t="404429" x="3565525" y="5402263"/>
          <p14:tracePt t="404448" x="3565525" y="5364163"/>
          <p14:tracePt t="404464" x="3565525" y="5318125"/>
          <p14:tracePt t="404482" x="3565525" y="5257800"/>
          <p14:tracePt t="404497" x="3565525" y="5165725"/>
          <p14:tracePt t="404513" x="3611563" y="5029200"/>
          <p14:tracePt t="404530" x="3619500" y="4930775"/>
          <p14:tracePt t="404545" x="3635375" y="4838700"/>
          <p14:tracePt t="404562" x="3635375" y="4800600"/>
          <p14:tracePt t="404580" x="3649663" y="4770438"/>
          <p14:tracePt t="404596" x="3649663" y="4762500"/>
          <p14:tracePt t="404612" x="3649663" y="4754563"/>
          <p14:tracePt t="404629" x="3657600" y="4746625"/>
          <p14:tracePt t="404647" x="3665538" y="4740275"/>
          <p14:tracePt t="404663" x="3711575" y="4702175"/>
          <p14:tracePt t="404680" x="3763963" y="4632325"/>
          <p14:tracePt t="404696" x="3870325" y="4587875"/>
          <p14:tracePt t="404713" x="3954463" y="4533900"/>
          <p14:tracePt t="404730" x="4038600" y="4495800"/>
          <p14:tracePt t="404746" x="4106863" y="4457700"/>
          <p14:tracePt t="404763" x="4152900" y="4441825"/>
          <p14:tracePt t="404779" x="4191000" y="4435475"/>
          <p14:tracePt t="404796" x="4191000" y="4427538"/>
          <p14:tracePt t="404812" x="4198938" y="4427538"/>
          <p14:tracePt t="404829" x="4213225" y="4419600"/>
          <p14:tracePt t="404829" x="4229100" y="4411663"/>
          <p14:tracePt t="404847" x="4251325" y="4397375"/>
          <p14:tracePt t="404864" x="4289425" y="4365625"/>
          <p14:tracePt t="404880" x="4305300" y="4359275"/>
          <p14:tracePt t="404903" x="4313238" y="4359275"/>
          <p14:tracePt t="404959" x="4321175" y="4365625"/>
          <p14:tracePt t="404967" x="4327525" y="4365625"/>
          <p14:tracePt t="404978" x="4343400" y="4389438"/>
          <p14:tracePt t="404996" x="4373563" y="4427538"/>
          <p14:tracePt t="405012" x="4411663" y="4457700"/>
          <p14:tracePt t="405012" x="4441825" y="4479925"/>
          <p14:tracePt t="405032" x="4473575" y="4503738"/>
          <p14:tracePt t="405045" x="4495800" y="4525963"/>
          <p14:tracePt t="405045" x="4511675" y="4533900"/>
          <p14:tracePt t="405063" x="4525963" y="4549775"/>
          <p14:tracePt t="405080" x="4549775" y="4564063"/>
          <p14:tracePt t="405097" x="4572000" y="4572000"/>
          <p14:tracePt t="405113" x="4587875" y="4594225"/>
          <p14:tracePt t="405129" x="4625975" y="4625975"/>
          <p14:tracePt t="405146" x="4694238" y="4694238"/>
          <p14:tracePt t="405162" x="4746625" y="4746625"/>
          <p14:tracePt t="405179" x="4792663" y="4784725"/>
          <p14:tracePt t="405196" x="4838700" y="4816475"/>
          <p14:tracePt t="405212" x="4854575" y="4830763"/>
          <p14:tracePt t="405229" x="4860925" y="4838700"/>
          <p14:tracePt t="405245" x="4884738" y="4854575"/>
          <p14:tracePt t="405262" x="4937125" y="4914900"/>
          <p14:tracePt t="405280" x="5021263" y="4975225"/>
          <p14:tracePt t="405297" x="5105400" y="5021263"/>
          <p14:tracePt t="405313" x="5121275" y="5051425"/>
          <p14:tracePt t="405329" x="5143500" y="5059363"/>
          <p14:tracePt t="405346" x="5165725" y="5089525"/>
          <p14:tracePt t="405362" x="5197475" y="5121275"/>
          <p14:tracePt t="405379" x="5241925" y="5143500"/>
          <p14:tracePt t="405396" x="5257800" y="5165725"/>
          <p14:tracePt t="405411" x="5295900" y="5197475"/>
          <p14:tracePt t="405427" x="5311775" y="5211763"/>
          <p14:tracePt t="405427" x="5318125" y="5219700"/>
          <p14:tracePt t="405448" x="5326063" y="5227638"/>
          <p14:tracePt t="405462" x="5402263" y="5295900"/>
          <p14:tracePt t="405480" x="5440363" y="5334000"/>
          <p14:tracePt t="405496" x="5464175" y="5356225"/>
          <p14:tracePt t="405513" x="5486400" y="5380038"/>
          <p14:tracePt t="405528" x="5494338" y="5394325"/>
          <p14:tracePt t="405550" x="5502275" y="5394325"/>
          <p14:tracePt t="405560" x="5540375" y="5426075"/>
          <p14:tracePt t="405578" x="5584825" y="5456238"/>
          <p14:tracePt t="405594" x="5616575" y="5486400"/>
          <p14:tracePt t="405611" x="5638800" y="5532438"/>
          <p14:tracePt t="405628" x="5661025" y="5554663"/>
          <p14:tracePt t="405645" x="5676900" y="5578475"/>
          <p14:tracePt t="405662" x="5737225" y="5638800"/>
          <p14:tracePt t="405679" x="5783263" y="5668963"/>
          <p14:tracePt t="405696" x="5837238" y="5699125"/>
          <p14:tracePt t="405712" x="5897563" y="5737225"/>
          <p14:tracePt t="405729" x="5943600" y="5783263"/>
          <p14:tracePt t="405745" x="5959475" y="5799138"/>
          <p14:tracePt t="405762" x="5965825" y="5799138"/>
          <p14:tracePt t="405778" x="5973763" y="5799138"/>
          <p14:tracePt t="405799" x="5981700" y="5807075"/>
          <p14:tracePt t="405814" x="5997575" y="5807075"/>
          <p14:tracePt t="405830" x="6011863" y="5807075"/>
          <p14:tracePt t="405843" x="6126163" y="5837238"/>
          <p14:tracePt t="405843" x="6194425" y="5851525"/>
          <p14:tracePt t="405863" x="6240463" y="5851525"/>
          <p14:tracePt t="405879" x="6302375" y="5859463"/>
          <p14:tracePt t="405895" x="6316663" y="5867400"/>
          <p14:tracePt t="405951" x="6340475" y="5875338"/>
          <p14:tracePt t="405959" x="6370638" y="5883275"/>
          <p14:tracePt t="405967" x="6469063" y="5921375"/>
          <p14:tracePt t="405978" x="6651625" y="5981700"/>
          <p14:tracePt t="405995" x="6735763" y="5989638"/>
          <p14:tracePt t="406013" x="6789738" y="5997575"/>
          <p14:tracePt t="406028" x="6804025" y="5997575"/>
          <p14:tracePt t="406087" x="6811963" y="5997575"/>
          <p14:tracePt t="406103" x="6819900" y="5997575"/>
          <p14:tracePt t="406112" x="6827838" y="5997575"/>
          <p14:tracePt t="406127" x="6835775" y="5997575"/>
          <p14:tracePt t="406143" x="6850063" y="5997575"/>
          <p14:tracePt t="406175" x="6865938" y="5997575"/>
          <p14:tracePt t="406182" x="6888163" y="5997575"/>
          <p14:tracePt t="406194" x="6942138" y="5997575"/>
          <p14:tracePt t="406211" x="7002463" y="6011863"/>
          <p14:tracePt t="406228" x="7026275" y="6027738"/>
          <p14:tracePt t="406245" x="7040563" y="6035675"/>
          <p14:tracePt t="406261" x="7070725" y="6042025"/>
          <p14:tracePt t="406261" x="7086600" y="6042025"/>
          <p14:tracePt t="406279" x="7116763" y="6042025"/>
          <p14:tracePt t="406294" x="7223125" y="6049963"/>
          <p14:tracePt t="406312" x="7315200" y="6073775"/>
          <p14:tracePt t="406329" x="7337425" y="6073775"/>
          <p14:tracePt t="406345" x="7345363" y="6073775"/>
          <p14:tracePt t="406639" x="7353300" y="6088063"/>
          <p14:tracePt t="406735" x="7361238" y="6096000"/>
          <p14:tracePt t="406999" x="7369175" y="6096000"/>
          <p14:tracePt t="407047" x="7375525" y="6103938"/>
          <p14:tracePt t="407127" x="7375525" y="6111875"/>
          <p14:tracePt t="407135" x="7383463" y="6118225"/>
          <p14:tracePt t="407159" x="7391400" y="6118225"/>
          <p14:tracePt t="407887" x="7399338" y="6126163"/>
          <p14:tracePt t="407991" x="7399338" y="6134100"/>
          <p14:tracePt t="408016" x="7407275" y="6142038"/>
          <p14:tracePt t="408159" x="7399338" y="6142038"/>
          <p14:tracePt t="408183" x="7391400" y="6149975"/>
          <p14:tracePt t="408192" x="7375525" y="6156325"/>
          <p14:tracePt t="408208" x="7361238" y="6156325"/>
          <p14:tracePt t="408215" x="7345363" y="6164263"/>
          <p14:tracePt t="408225" x="7315200" y="6164263"/>
          <p14:tracePt t="408243" x="7277100" y="6172200"/>
          <p14:tracePt t="408259" x="7239000" y="6172200"/>
          <p14:tracePt t="408276" x="7216775" y="6180138"/>
          <p14:tracePt t="408292" x="7208838" y="6180138"/>
          <p14:tracePt t="408311" x="7200900" y="6180138"/>
          <p14:tracePt t="408327" x="7192963" y="6180138"/>
          <p14:tracePt t="408342" x="7185025" y="6188075"/>
          <p14:tracePt t="408360" x="7170738" y="6188075"/>
          <p14:tracePt t="408383" x="7154863" y="6188075"/>
          <p14:tracePt t="408399" x="7132638" y="6188075"/>
          <p14:tracePt t="408408" x="7086600" y="6180138"/>
          <p14:tracePt t="408426" x="7056438" y="6172200"/>
          <p14:tracePt t="408442" x="7032625" y="6164263"/>
          <p14:tracePt t="408459" x="7002463" y="6164263"/>
          <p14:tracePt t="408475" x="6980238" y="6149975"/>
          <p14:tracePt t="408492" x="6972300" y="6149975"/>
          <p14:tracePt t="408508" x="6964363" y="6149975"/>
          <p14:tracePt t="408527" x="6956425" y="6149975"/>
          <p14:tracePt t="408527" x="6950075" y="6149975"/>
          <p14:tracePt t="408543" x="6926263" y="6134100"/>
          <p14:tracePt t="408560" x="6911975" y="6134100"/>
          <p14:tracePt t="408576" x="6904038" y="6126163"/>
          <p14:tracePt t="408592" x="6896100" y="6118225"/>
          <p14:tracePt t="408609" x="6896100" y="6111875"/>
          <p14:tracePt t="408951" x="6896100" y="6103938"/>
          <p14:tracePt t="408991" x="6904038" y="6103938"/>
          <p14:tracePt t="409016" x="6911975" y="6103938"/>
          <p14:tracePt t="409047" x="6926263" y="6103938"/>
          <p14:tracePt t="409063" x="6934200" y="6103938"/>
          <p14:tracePt t="409079" x="6942138" y="6103938"/>
          <p14:tracePt t="409095" x="6950075" y="6103938"/>
          <p14:tracePt t="409175" x="6956425" y="6096000"/>
          <p14:tracePt t="409183" x="6956425" y="6080125"/>
          <p14:tracePt t="409192" x="6956425" y="6073775"/>
          <p14:tracePt t="409359" x="6956425" y="6065838"/>
          <p14:tracePt t="409367" x="6964363" y="6065838"/>
          <p14:tracePt t="409687" x="6980238" y="6065838"/>
          <p14:tracePt t="409743" x="6988175" y="6042025"/>
          <p14:tracePt t="409759" x="6988175" y="6027738"/>
          <p14:tracePt t="409767" x="6994525" y="6011863"/>
          <p14:tracePt t="409775" x="6994525" y="6003925"/>
          <p14:tracePt t="409855" x="7002463" y="5989638"/>
          <p14:tracePt t="410535" x="7010400" y="5981700"/>
          <p14:tracePt t="410543" x="7010400" y="5973763"/>
          <p14:tracePt t="410556" x="7018338" y="5965825"/>
          <p14:tracePt t="410573" x="7026275" y="5959475"/>
          <p14:tracePt t="410783" x="7018338" y="5965825"/>
          <p14:tracePt t="411040" x="7018338" y="5981700"/>
          <p14:tracePt t="411086" x="7018338" y="5997575"/>
          <p14:tracePt t="411121" x="7010400" y="6003925"/>
          <p14:tracePt t="411127" x="7002463" y="6011863"/>
          <p14:tracePt t="411143" x="7002463" y="6019800"/>
          <p14:tracePt t="411168" x="7002463" y="6027738"/>
          <p14:tracePt t="411183" x="6994525" y="6027738"/>
          <p14:tracePt t="411190" x="6988175" y="6042025"/>
          <p14:tracePt t="411204" x="6980238" y="6049963"/>
          <p14:tracePt t="411221" x="6964363" y="6065838"/>
          <p14:tracePt t="411238" x="6956425" y="6088063"/>
          <p14:tracePt t="411255" x="6980238" y="6111875"/>
          <p14:tracePt t="411273" x="7002463" y="6134100"/>
          <p14:tracePt t="411288" x="7002463" y="6149975"/>
          <p14:tracePt t="411305" x="7002463" y="6180138"/>
          <p14:tracePt t="411321" x="6988175" y="6180138"/>
          <p14:tracePt t="411337" x="6964363" y="6188075"/>
          <p14:tracePt t="411354" x="6956425" y="6188075"/>
          <p14:tracePt t="411371" x="6950075" y="6188075"/>
          <p14:tracePt t="411388" x="6934200" y="6188075"/>
          <p14:tracePt t="411414" x="6911975" y="6188075"/>
          <p14:tracePt t="411423" x="6888163" y="6188075"/>
          <p14:tracePt t="411437" x="6819900" y="6188075"/>
          <p14:tracePt t="411455" x="6797675" y="6188075"/>
          <p14:tracePt t="411472" x="6765925" y="6188075"/>
          <p14:tracePt t="411488" x="6759575" y="6194425"/>
          <p14:tracePt t="411505" x="6743700" y="6194425"/>
          <p14:tracePt t="411526" x="6735763" y="6194425"/>
          <p14:tracePt t="411538" x="6713538" y="6194425"/>
          <p14:tracePt t="411554" x="6675438" y="6188075"/>
          <p14:tracePt t="411571" x="6645275" y="6156325"/>
          <p14:tracePt t="411587" x="6621463" y="6156325"/>
          <p14:tracePt t="411587" x="6607175" y="6142038"/>
          <p14:tracePt t="411608" x="6599238" y="6142038"/>
          <p14:tracePt t="411621" x="6561138" y="6118225"/>
          <p14:tracePt t="411621" x="6553200" y="6111875"/>
          <p14:tracePt t="411640" x="6553200" y="6103938"/>
          <p14:tracePt t="411656" x="6545263" y="6088063"/>
          <p14:tracePt t="411671" x="6523038" y="6080125"/>
          <p14:tracePt t="411689" x="6515100" y="6073775"/>
          <p14:tracePt t="411705" x="6499225" y="6065838"/>
          <p14:tracePt t="411721" x="6469063" y="6049963"/>
          <p14:tracePt t="411739" x="6454775" y="6027738"/>
          <p14:tracePt t="411756" x="6438900" y="5997575"/>
          <p14:tracePt t="411772" x="6416675" y="5973763"/>
          <p14:tracePt t="411789" x="6416675" y="5959475"/>
          <p14:tracePt t="411805" x="6400800" y="5943600"/>
          <p14:tracePt t="411821" x="6400800" y="5935663"/>
          <p14:tracePt t="411837" x="6392863" y="5921375"/>
          <p14:tracePt t="411856" x="6392863" y="5913438"/>
          <p14:tracePt t="411871" x="6392863" y="5905500"/>
          <p14:tracePt t="411888" x="6392863" y="5897563"/>
          <p14:tracePt t="411919" x="6392863" y="5905500"/>
          <p14:tracePt t="412063" x="6400800" y="5913438"/>
          <p14:tracePt t="412072" x="6416675" y="5935663"/>
          <p14:tracePt t="412087" x="6430963" y="5951538"/>
          <p14:tracePt t="412103" x="6430963" y="5965825"/>
          <p14:tracePt t="412110" x="6446838" y="5973763"/>
          <p14:tracePt t="412120" x="6461125" y="5997575"/>
          <p14:tracePt t="412137" x="6469063" y="6011863"/>
          <p14:tracePt t="412158" x="6477000" y="6011863"/>
          <p14:tracePt t="412170" x="6484938" y="6027738"/>
          <p14:tracePt t="412188" x="6499225" y="6035675"/>
          <p14:tracePt t="412205" x="6530975" y="6049963"/>
          <p14:tracePt t="412220" x="6553200" y="6065838"/>
          <p14:tracePt t="412237" x="6569075" y="6073775"/>
          <p14:tracePt t="412253" x="6599238" y="6080125"/>
          <p14:tracePt t="412271" x="6613525" y="6096000"/>
          <p14:tracePt t="412289" x="6637338" y="6111875"/>
          <p14:tracePt t="412305" x="6659563" y="6111875"/>
          <p14:tracePt t="412322" x="6689725" y="6111875"/>
          <p14:tracePt t="412338" x="6721475" y="6111875"/>
          <p14:tracePt t="412355" x="6751638" y="6111875"/>
          <p14:tracePt t="412372" x="6773863" y="6111875"/>
          <p14:tracePt t="412388" x="6804025" y="6111875"/>
          <p14:tracePt t="412405" x="6827838" y="6111875"/>
          <p14:tracePt t="412422" x="6835775" y="6111875"/>
          <p14:tracePt t="412438" x="6842125" y="6111875"/>
          <p14:tracePt t="412454" x="6896100" y="6096000"/>
          <p14:tracePt t="412472" x="6918325" y="6088063"/>
          <p14:tracePt t="412489" x="6942138" y="6088063"/>
          <p14:tracePt t="412506" x="6942138" y="6080125"/>
          <p14:tracePt t="412559" x="6942138" y="6073775"/>
          <p14:tracePt t="412567" x="6942138" y="6065838"/>
          <p14:tracePt t="412575" x="6942138" y="6042025"/>
          <p14:tracePt t="412587" x="6956425" y="6011863"/>
          <p14:tracePt t="412605" x="6988175" y="5989638"/>
          <p14:tracePt t="412621" x="7002463" y="5959475"/>
          <p14:tracePt t="412621" x="7010400" y="5959475"/>
          <p14:tracePt t="412639" x="7010400" y="5951538"/>
          <p14:tracePt t="412639" x="7026275" y="5943600"/>
          <p14:tracePt t="412656" x="7026275" y="5951538"/>
          <p14:tracePt t="412823" x="7026275" y="5959475"/>
          <p14:tracePt t="412831" x="7018338" y="5965825"/>
          <p14:tracePt t="412847" x="7010400" y="5973763"/>
          <p14:tracePt t="412855" x="7002463" y="5997575"/>
          <p14:tracePt t="412872" x="6988175" y="6011863"/>
          <p14:tracePt t="412888" x="6964363" y="6027738"/>
          <p14:tracePt t="412905" x="6950075" y="6027738"/>
          <p14:tracePt t="412920" x="6934200" y="6035675"/>
          <p14:tracePt t="412937" x="6918325" y="6042025"/>
          <p14:tracePt t="412955" x="6888163" y="6042025"/>
          <p14:tracePt t="412970" x="6858000" y="6042025"/>
          <p14:tracePt t="412986" x="6819900" y="6042025"/>
          <p14:tracePt t="413004" x="6789738" y="6042025"/>
          <p14:tracePt t="413021" x="6743700" y="6042025"/>
          <p14:tracePt t="413021" x="6727825" y="6042025"/>
          <p14:tracePt t="413039" x="6689725" y="6042025"/>
          <p14:tracePt t="413056" x="6675438" y="6042025"/>
          <p14:tracePt t="413070" x="6629400" y="6042025"/>
          <p14:tracePt t="413086" x="6613525" y="6042025"/>
          <p14:tracePt t="413103" x="6607175" y="6042025"/>
          <p14:tracePt t="413120" x="6591300" y="6042025"/>
          <p14:tracePt t="413138" x="6569075" y="6042025"/>
          <p14:tracePt t="413154" x="6553200" y="6042025"/>
          <p14:tracePt t="413170" x="6537325" y="6042025"/>
          <p14:tracePt t="413187" x="6507163" y="6042025"/>
          <p14:tracePt t="413204" x="6484938" y="6027738"/>
          <p14:tracePt t="413220" x="6461125" y="6019800"/>
          <p14:tracePt t="413236" x="6438900" y="5997575"/>
          <p14:tracePt t="413236" x="6438900" y="5989638"/>
          <p14:tracePt t="413255" x="6430963" y="5981700"/>
          <p14:tracePt t="413271" x="6416675" y="5965825"/>
          <p14:tracePt t="413288" x="6408738" y="5959475"/>
          <p14:tracePt t="413305" x="6392863" y="5951538"/>
          <p14:tracePt t="413320" x="6392863" y="5943600"/>
          <p14:tracePt t="413337" x="6400800" y="5943600"/>
          <p14:tracePt t="413495" x="6408738" y="5951538"/>
          <p14:tracePt t="413503" x="6423025" y="5951538"/>
          <p14:tracePt t="413511" x="6438900" y="5965825"/>
          <p14:tracePt t="413521" x="6507163" y="5989638"/>
          <p14:tracePt t="413537" x="6553200" y="6027738"/>
          <p14:tracePt t="413554" x="6607175" y="6065838"/>
          <p14:tracePt t="413570" x="6637338" y="6080125"/>
          <p14:tracePt t="413587" x="6645275" y="6088063"/>
          <p14:tracePt t="413604" x="6675438" y="6118225"/>
          <p14:tracePt t="413622" x="6705600" y="6126163"/>
          <p14:tracePt t="413637" x="6735763" y="6134100"/>
          <p14:tracePt t="413653" x="6743700" y="6134100"/>
          <p14:tracePt t="413670" x="6765925" y="6134100"/>
          <p14:tracePt t="413688" x="6781800" y="6134100"/>
          <p14:tracePt t="413703" x="6789738" y="6134100"/>
          <p14:tracePt t="413721" x="6811963" y="6103938"/>
          <p14:tracePt t="413738" x="6842125" y="6080125"/>
          <p14:tracePt t="413754" x="6888163" y="6057900"/>
          <p14:tracePt t="413770" x="6918325" y="6049963"/>
          <p14:tracePt t="413786" x="6918325" y="6042025"/>
          <p14:tracePt t="413839" x="6926263" y="6042025"/>
          <p14:tracePt t="413847" x="6926263" y="6035675"/>
          <p14:tracePt t="413855" x="6942138" y="6011863"/>
          <p14:tracePt t="413869" x="6956425" y="5989638"/>
          <p14:tracePt t="413869" x="6972300" y="5965825"/>
          <p14:tracePt t="413887" x="6988175" y="5959475"/>
          <p14:tracePt t="413902" x="6988175" y="5951538"/>
          <p14:tracePt t="414007" x="7002463" y="5951538"/>
          <p14:tracePt t="414199" x="7002463" y="5943600"/>
          <p14:tracePt t="414206" x="7010400" y="5935663"/>
          <p14:tracePt t="414219" x="7018338" y="5913438"/>
          <p14:tracePt t="414236" x="7032625" y="5897563"/>
          <p14:tracePt t="414253" x="7040563" y="5875338"/>
          <p14:tracePt t="414269" x="7048500" y="5867400"/>
          <p14:tracePt t="414286" x="7048500" y="5883275"/>
          <p14:tracePt t="414495" x="7048500" y="5889625"/>
          <p14:tracePt t="414527" x="7048500" y="5897563"/>
          <p14:tracePt t="414583" x="7048500" y="5905500"/>
          <p14:tracePt t="414599" x="7048500" y="5913438"/>
          <p14:tracePt t="414607" x="7048500" y="5921375"/>
          <p14:tracePt t="414619" x="7048500" y="5935663"/>
          <p14:tracePt t="414636" x="7048500" y="5943600"/>
          <p14:tracePt t="414655" x="7040563" y="5959475"/>
          <p14:tracePt t="414668" x="7032625" y="5965825"/>
          <p14:tracePt t="414686" x="7026275" y="5997575"/>
          <p14:tracePt t="414686" x="7018338" y="6011863"/>
          <p14:tracePt t="414704" x="7002463" y="6042025"/>
          <p14:tracePt t="414720" x="6994525" y="6065838"/>
          <p14:tracePt t="414737" x="6988175" y="6088063"/>
          <p14:tracePt t="414753" x="6980238" y="6088063"/>
          <p14:tracePt t="414769" x="6964363" y="6088063"/>
          <p14:tracePt t="414785" x="6942138" y="6088063"/>
          <p14:tracePt t="414802" x="6934200" y="6088063"/>
          <p14:tracePt t="414839" x="6926263" y="6088063"/>
          <p14:tracePt t="414863" x="6918325" y="6088063"/>
          <p14:tracePt t="414871" x="6911975" y="6088063"/>
          <p14:tracePt t="414885" x="6873875" y="6088063"/>
          <p14:tracePt t="414885" x="6865938" y="6096000"/>
          <p14:tracePt t="414904" x="6858000" y="6096000"/>
          <p14:tracePt t="414920" x="6835775" y="6103938"/>
          <p14:tracePt t="414935" x="6797675" y="6111875"/>
          <p14:tracePt t="414953" x="6781800" y="6111875"/>
          <p14:tracePt t="414969" x="6765925" y="6111875"/>
          <p14:tracePt t="414986" x="6751638" y="6111875"/>
          <p14:tracePt t="415002" x="6735763" y="6111875"/>
          <p14:tracePt t="415020" x="6727825" y="6111875"/>
          <p14:tracePt t="415035" x="6689725" y="6111875"/>
          <p14:tracePt t="415052" x="6659563" y="6111875"/>
          <p14:tracePt t="415069" x="6629400" y="6111875"/>
          <p14:tracePt t="415069" x="6613525" y="6111875"/>
          <p14:tracePt t="415087" x="6591300" y="6111875"/>
          <p14:tracePt t="415113" x="6583363" y="6111875"/>
          <p14:tracePt t="415123" x="6561138" y="6103938"/>
          <p14:tracePt t="415137" x="6530975" y="6080125"/>
          <p14:tracePt t="415151" x="6523038" y="6073775"/>
          <p14:tracePt t="415167" x="6507163" y="6057900"/>
          <p14:tracePt t="415183" x="6492875" y="6035675"/>
          <p14:tracePt t="415202" x="6477000" y="6019800"/>
          <p14:tracePt t="415218" x="6461125" y="6003925"/>
          <p14:tracePt t="415247" x="6446838" y="5989638"/>
          <p14:tracePt t="415263" x="6438900" y="5973763"/>
          <p14:tracePt t="415279" x="6430963" y="5965825"/>
          <p14:tracePt t="415303" x="6423025" y="5959475"/>
          <p14:tracePt t="415319" x="6423025" y="5951538"/>
          <p14:tracePt t="415327" x="6416675" y="5951538"/>
          <p14:tracePt t="415336" x="6400800" y="5935663"/>
          <p14:tracePt t="415352" x="6378575" y="5905500"/>
          <p14:tracePt t="415369" x="6370638" y="5897563"/>
          <p14:tracePt t="415385" x="6370638" y="5889625"/>
          <p14:tracePt t="415401" x="6362700" y="5875338"/>
          <p14:tracePt t="415418" x="6362700" y="5867400"/>
          <p14:tracePt t="415434" x="6354763" y="5867400"/>
          <p14:tracePt t="415471" x="6346825" y="5859463"/>
          <p14:tracePt t="415567" x="6346825" y="5851525"/>
          <p14:tracePt t="415711" x="6346825" y="5859463"/>
          <p14:tracePt t="415775" x="6346825" y="5867400"/>
          <p14:tracePt t="415783" x="6354763" y="5875338"/>
          <p14:tracePt t="415791" x="6362700" y="5875338"/>
          <p14:tracePt t="415801" x="6370638" y="5897563"/>
          <p14:tracePt t="415818" x="6384925" y="5905500"/>
          <p14:tracePt t="415835" x="6384925" y="5913438"/>
          <p14:tracePt t="415851" x="6400800" y="5943600"/>
          <p14:tracePt t="415868" x="6408738" y="5951538"/>
          <p14:tracePt t="415884" x="6423025" y="5965825"/>
          <p14:tracePt t="415901" x="6438900" y="5989638"/>
          <p14:tracePt t="415918" x="6454775" y="5997575"/>
          <p14:tracePt t="415934" x="6477000" y="6019800"/>
          <p14:tracePt t="415952" x="6499225" y="6035675"/>
          <p14:tracePt t="415968" x="6515100" y="6042025"/>
          <p14:tracePt t="415984" x="6515100" y="6049963"/>
          <p14:tracePt t="416000" x="6523038" y="6049963"/>
          <p14:tracePt t="416019" x="6530975" y="6049963"/>
          <p14:tracePt t="416039" x="6545263" y="6057900"/>
          <p14:tracePt t="416050" x="6575425" y="6065838"/>
          <p14:tracePt t="416069" x="6591300" y="6065838"/>
          <p14:tracePt t="416086" x="6607175" y="6073775"/>
          <p14:tracePt t="416099" x="6613525" y="6080125"/>
          <p14:tracePt t="416117" x="6621463" y="6080125"/>
          <p14:tracePt t="416133" x="6667500" y="6080125"/>
          <p14:tracePt t="416152" x="6689725" y="6080125"/>
          <p14:tracePt t="416166" x="6781800" y="6080125"/>
          <p14:tracePt t="416183" x="6789738" y="6080125"/>
          <p14:tracePt t="416206" x="6797675" y="6080125"/>
          <p14:tracePt t="416230" x="6811963" y="6080125"/>
          <p14:tracePt t="416247" x="6842125" y="6080125"/>
          <p14:tracePt t="416263" x="6865938" y="6080125"/>
          <p14:tracePt t="416271" x="6896100" y="6080125"/>
          <p14:tracePt t="416284" x="6956425" y="6073775"/>
          <p14:tracePt t="416301" x="6988175" y="6042025"/>
          <p14:tracePt t="416301" x="6988175" y="6027738"/>
          <p14:tracePt t="416319" x="6994525" y="6019800"/>
          <p14:tracePt t="416335" x="7010400" y="5965825"/>
          <p14:tracePt t="416352" x="7018338" y="5935663"/>
          <p14:tracePt t="416368" x="7032625" y="5921375"/>
          <p14:tracePt t="416383" x="7040563" y="5913438"/>
          <p14:tracePt t="416447" x="7048500" y="5913438"/>
          <p14:tracePt t="416463" x="7056438" y="5897563"/>
          <p14:tracePt t="416471" x="7064375" y="5883275"/>
          <p14:tracePt t="416484" x="7070725" y="5867400"/>
          <p14:tracePt t="416501" x="7070725" y="5859463"/>
          <p14:tracePt t="416518" x="7078663" y="5851525"/>
          <p14:tracePt t="416534" x="7078663" y="5859463"/>
          <p14:tracePt t="416623" x="7078663" y="5867400"/>
          <p14:tracePt t="416679" x="7078663" y="5875338"/>
          <p14:tracePt t="416695" x="7078663" y="5883275"/>
          <p14:tracePt t="416703" x="7078663" y="5889625"/>
          <p14:tracePt t="416716" x="7070725" y="5921375"/>
          <p14:tracePt t="416716" x="7070725" y="5951538"/>
          <p14:tracePt t="416736" x="7064375" y="5959475"/>
          <p14:tracePt t="416749" x="7056438" y="5989638"/>
          <p14:tracePt t="416768" x="7048500" y="5989638"/>
          <p14:tracePt t="416784" x="7048500" y="5997575"/>
          <p14:tracePt t="416823" x="7040563" y="5997575"/>
          <p14:tracePt t="416831" x="7032625" y="6003925"/>
          <p14:tracePt t="416839" x="7010400" y="6011863"/>
          <p14:tracePt t="416850" x="6994525" y="6027738"/>
          <p14:tracePt t="416867" x="6972300" y="6035675"/>
          <p14:tracePt t="416884" x="6972300" y="6042025"/>
          <p14:tracePt t="416899" x="6964363" y="6042025"/>
          <p14:tracePt t="416916" x="6956425" y="6049963"/>
          <p14:tracePt t="416933" x="6942138" y="6057900"/>
          <p14:tracePt t="416951" x="6926263" y="6065838"/>
          <p14:tracePt t="416968" x="6888163" y="6065838"/>
          <p14:tracePt t="416985" x="6804025" y="6065838"/>
          <p14:tracePt t="417001" x="6727825" y="6073775"/>
          <p14:tracePt t="417018" x="6689725" y="6073775"/>
          <p14:tracePt t="417033" x="6675438" y="6073775"/>
          <p14:tracePt t="417049" x="6667500" y="6073775"/>
          <p14:tracePt t="417070" x="6659563" y="6073775"/>
          <p14:tracePt t="417083" x="6637338" y="6073775"/>
          <p14:tracePt t="417101" x="6599238" y="6073775"/>
          <p14:tracePt t="417123" x="6553200" y="6073775"/>
          <p14:tracePt t="417135" x="6507163" y="6057900"/>
          <p14:tracePt t="417149" x="6499225" y="6042025"/>
          <p14:tracePt t="417165" x="6492875" y="6042025"/>
          <p14:tracePt t="417182" x="6484938" y="6027738"/>
          <p14:tracePt t="417206" x="6477000" y="6019800"/>
          <p14:tracePt t="417239" x="6461125" y="6003925"/>
          <p14:tracePt t="417247" x="6446838" y="5989638"/>
          <p14:tracePt t="417255" x="6423025" y="5951538"/>
          <p14:tracePt t="417266" x="6378575" y="5905500"/>
          <p14:tracePt t="417283" x="6370638" y="5883275"/>
          <p14:tracePt t="417300" x="6346825" y="5851525"/>
          <p14:tracePt t="417316" x="6332538" y="5821363"/>
          <p14:tracePt t="417334" x="6324600" y="5821363"/>
          <p14:tracePt t="417350" x="6324600" y="5813425"/>
          <p14:tracePt t="417366" x="6324600" y="5807075"/>
          <p14:tracePt t="417382" x="6316663" y="5807075"/>
          <p14:tracePt t="417559" x="6316663" y="5813425"/>
          <p14:tracePt t="417663" x="6340475" y="5837238"/>
          <p14:tracePt t="417671" x="6340475" y="5845175"/>
          <p14:tracePt t="417682" x="6378575" y="5875338"/>
          <p14:tracePt t="417699" x="6392863" y="5905500"/>
          <p14:tracePt t="417716" x="6423025" y="5935663"/>
          <p14:tracePt t="417733" x="6454775" y="5959475"/>
          <p14:tracePt t="417749" x="6461125" y="5973763"/>
          <p14:tracePt t="417749" x="6469063" y="5973763"/>
          <p14:tracePt t="417767" x="6477000" y="5973763"/>
          <p14:tracePt t="417782" x="6484938" y="5981700"/>
          <p14:tracePt t="417807" x="6499225" y="5997575"/>
          <p14:tracePt t="417823" x="6515100" y="6003925"/>
          <p14:tracePt t="417833" x="6569075" y="6035675"/>
          <p14:tracePt t="417849" x="6591300" y="6049963"/>
          <p14:tracePt t="417866" x="6613525" y="6065838"/>
          <p14:tracePt t="417882" x="6629400" y="6073775"/>
          <p14:tracePt t="417898" x="6637338" y="6073775"/>
          <p14:tracePt t="417927" x="6645275" y="6073775"/>
          <p14:tracePt t="417943" x="6659563" y="6073775"/>
          <p14:tracePt t="417959" x="6667500" y="6080125"/>
          <p14:tracePt t="417967" x="6675438" y="6088063"/>
          <p14:tracePt t="417983" x="6705600" y="6088063"/>
          <p14:tracePt t="418000" x="6735763" y="6088063"/>
          <p14:tracePt t="418018" x="6751638" y="6088063"/>
          <p14:tracePt t="418032" x="6781800" y="6088063"/>
          <p14:tracePt t="418049" x="6797675" y="6088063"/>
          <p14:tracePt t="418065" x="6804025" y="6088063"/>
          <p14:tracePt t="418095" x="6811963" y="6088063"/>
          <p14:tracePt t="418119" x="6827838" y="6088063"/>
          <p14:tracePt t="418128" x="6827838" y="6080125"/>
          <p14:tracePt t="418136" x="6842125" y="6073775"/>
          <p14:tracePt t="418148" x="6873875" y="6057900"/>
          <p14:tracePt t="418165" x="6888163" y="6042025"/>
          <p14:tracePt t="418181" x="6911975" y="6027738"/>
          <p14:tracePt t="418198" x="6926263" y="6019800"/>
          <p14:tracePt t="418217" x="6950075" y="6003925"/>
          <p14:tracePt t="418233" x="6994525" y="5981700"/>
          <p14:tracePt t="418249" x="7040563" y="5959475"/>
          <p14:tracePt t="418266" x="7078663" y="5935663"/>
          <p14:tracePt t="418281" x="7102475" y="5921375"/>
          <p14:tracePt t="418298" x="7108825" y="5921375"/>
          <p14:tracePt t="418314" x="7108825" y="5913438"/>
          <p14:tracePt t="418343" x="7116763" y="5897563"/>
          <p14:tracePt t="418367" x="7116763" y="5883275"/>
          <p14:tracePt t="418399" x="7124700" y="5883275"/>
          <p14:tracePt t="418519" x="7124700" y="5889625"/>
          <p14:tracePt t="418558" x="7116763" y="5889625"/>
          <p14:tracePt t="418583" x="7108825" y="5897563"/>
          <p14:tracePt t="418591" x="7108825" y="5905500"/>
          <p14:tracePt t="418599" x="7108825" y="5913438"/>
          <p14:tracePt t="418616" x="7102475" y="5921375"/>
          <p14:tracePt t="418631" x="7102475" y="5927725"/>
          <p14:tracePt t="418655" x="7094538" y="5935663"/>
          <p14:tracePt t="418665" x="7086600" y="5943600"/>
          <p14:tracePt t="418681" x="7070725" y="5959475"/>
          <p14:tracePt t="418698" x="7056438" y="5973763"/>
          <p14:tracePt t="418716" x="7026275" y="5989638"/>
          <p14:tracePt t="418732" x="7018338" y="5989638"/>
          <p14:tracePt t="418748" x="7010400" y="5997575"/>
          <p14:tracePt t="418764" x="6994525" y="6003925"/>
          <p14:tracePt t="418764" x="6988175" y="6003925"/>
          <p14:tracePt t="418783" x="6972300" y="6003925"/>
          <p14:tracePt t="418798" x="6896100" y="6019800"/>
          <p14:tracePt t="418816" x="6865938" y="6019800"/>
          <p14:tracePt t="418832" x="6858000" y="6019800"/>
          <p14:tracePt t="418847" x="6842125" y="6019800"/>
          <p14:tracePt t="418865" x="6827838" y="6019800"/>
          <p14:tracePt t="418882" x="6804025" y="6019800"/>
          <p14:tracePt t="418898" x="6759575" y="6035675"/>
          <p14:tracePt t="418915" x="6827838" y="6142038"/>
          <p14:tracePt t="418931" x="6797675" y="6164263"/>
          <p14:tracePt t="418948" x="6765925" y="6188075"/>
          <p14:tracePt t="418965" x="6735763" y="6194425"/>
          <p14:tracePt t="418965" x="6727825" y="6210300"/>
          <p14:tracePt t="418983" x="6721475" y="6210300"/>
          <p14:tracePt t="418997" x="6705600" y="6210300"/>
          <p14:tracePt t="419017" x="6683375" y="6210300"/>
          <p14:tracePt t="419032" x="6659563" y="6188075"/>
          <p14:tracePt t="419049" x="6651625" y="6180138"/>
          <p14:tracePt t="419065" x="6637338" y="6164263"/>
          <p14:tracePt t="419080" x="6621463" y="6156325"/>
          <p14:tracePt t="419097" x="6621463" y="6149975"/>
          <p14:tracePt t="419114" x="6599238" y="6134100"/>
          <p14:tracePt t="419131" x="6591300" y="6126163"/>
          <p14:tracePt t="419147" x="6561138" y="6073775"/>
          <p14:tracePt t="419165" x="6537325" y="6042025"/>
          <p14:tracePt t="419181" x="6515100" y="5997575"/>
          <p14:tracePt t="419198" x="6484938" y="5943600"/>
          <p14:tracePt t="419216" x="6477000" y="5927725"/>
          <p14:tracePt t="419230" x="6469063" y="5921375"/>
          <p14:tracePt t="419247" x="6461125" y="5913438"/>
          <p14:tracePt t="419265" x="6461125" y="5905500"/>
          <p14:tracePt t="419280" x="6454775" y="5897563"/>
          <p14:tracePt t="419297" x="6454775" y="5889625"/>
          <p14:tracePt t="419319" x="6446838" y="5883275"/>
          <p14:tracePt t="419330" x="6446838" y="5875338"/>
          <p14:tracePt t="419347" x="6430963" y="5867400"/>
          <p14:tracePt t="419365" x="6423025" y="5851525"/>
          <p14:tracePt t="419380" x="6416675" y="5845175"/>
          <p14:tracePt t="419396" x="6392863" y="5829300"/>
          <p14:tracePt t="419413" x="6384925" y="5821363"/>
          <p14:tracePt t="419430" x="6354763" y="5791200"/>
          <p14:tracePt t="419447" x="6346825" y="5783263"/>
          <p14:tracePt t="419518" x="6340475" y="5783263"/>
          <p14:tracePt t="419655" x="6332538" y="5783263"/>
          <p14:tracePt t="419703" x="6340475" y="5791200"/>
          <p14:tracePt t="419735" x="6340475" y="5807075"/>
          <p14:tracePt t="419743" x="6362700" y="5813425"/>
          <p14:tracePt t="419751" x="6370638" y="5829300"/>
          <p14:tracePt t="419767" x="6378575" y="5837238"/>
          <p14:tracePt t="419780" x="6400800" y="5859463"/>
          <p14:tracePt t="419797" x="6423025" y="5883275"/>
          <p14:tracePt t="419797" x="6430963" y="5889625"/>
          <p14:tracePt t="419815" x="6446838" y="5913438"/>
          <p14:tracePt t="419831" x="6469063" y="5921375"/>
          <p14:tracePt t="419848" x="6484938" y="5935663"/>
          <p14:tracePt t="419865" x="6507163" y="5951538"/>
          <p14:tracePt t="419881" x="6530975" y="5959475"/>
          <p14:tracePt t="419897" x="6537325" y="5959475"/>
          <p14:tracePt t="419919" x="6553200" y="5965825"/>
          <p14:tracePt t="419929" x="6569075" y="5973763"/>
          <p14:tracePt t="419947" x="6591300" y="5981700"/>
          <p14:tracePt t="419963" x="6599238" y="5981700"/>
          <p14:tracePt t="419980" x="6621463" y="5989638"/>
          <p14:tracePt t="419999" x="6629400" y="5989638"/>
          <p14:tracePt t="420015" x="6659563" y="5997575"/>
          <p14:tracePt t="420032" x="6675438" y="6019800"/>
          <p14:tracePt t="420047" x="6713538" y="6019800"/>
          <p14:tracePt t="420063" x="6727825" y="6019800"/>
          <p14:tracePt t="420080" x="6743700" y="6019800"/>
          <p14:tracePt t="420097" x="6751638" y="6019800"/>
          <p14:tracePt t="420114" x="6765925" y="6019800"/>
          <p14:tracePt t="420130" x="6811963" y="6011863"/>
          <p14:tracePt t="420147" x="6858000" y="6011863"/>
          <p14:tracePt t="420164" x="6888163" y="6003925"/>
          <p14:tracePt t="420181" x="6904038" y="5997575"/>
          <p14:tracePt t="420197" x="6918325" y="5989638"/>
          <p14:tracePt t="420214" x="6926263" y="5981700"/>
          <p14:tracePt t="420230" x="6972300" y="5943600"/>
          <p14:tracePt t="420248" x="7018338" y="5905500"/>
          <p14:tracePt t="420264" x="7048500" y="5889625"/>
          <p14:tracePt t="420281" x="7070725" y="5889625"/>
          <p14:tracePt t="420297" x="7070725" y="5883275"/>
          <p14:tracePt t="420313" x="7078663" y="5883275"/>
          <p14:tracePt t="420343" x="7078663" y="5867400"/>
          <p14:tracePt t="420359" x="7094538" y="5859463"/>
          <p14:tracePt t="420367" x="7094538" y="5851525"/>
          <p14:tracePt t="420379" x="7108825" y="5837238"/>
          <p14:tracePt t="420396" x="7116763" y="5813425"/>
          <p14:tracePt t="420414" x="7124700" y="5807075"/>
          <p14:tracePt t="420429" x="7116763" y="5813425"/>
          <p14:tracePt t="420575" x="7108825" y="5813425"/>
          <p14:tracePt t="420583" x="7108825" y="5821363"/>
          <p14:tracePt t="420596" x="7094538" y="5851525"/>
          <p14:tracePt t="420612" x="7078663" y="5889625"/>
          <p14:tracePt t="420612" x="7078663" y="5905500"/>
          <p14:tracePt t="420631" x="7070725" y="5927725"/>
          <p14:tracePt t="420646" x="7018338" y="5965825"/>
          <p14:tracePt t="420664" x="7002463" y="5973763"/>
          <p14:tracePt t="420680" x="6994525" y="5981700"/>
          <p14:tracePt t="420703" x="6994525" y="5989638"/>
          <p14:tracePt t="420712" x="6988175" y="5997575"/>
          <p14:tracePt t="420729" x="6964363" y="6003925"/>
          <p14:tracePt t="420745" x="6964363" y="6011863"/>
          <p14:tracePt t="420762" x="6934200" y="6035675"/>
          <p14:tracePt t="420780" x="6904038" y="6057900"/>
          <p14:tracePt t="420796" x="6888163" y="6073775"/>
          <p14:tracePt t="420813" x="6858000" y="6096000"/>
          <p14:tracePt t="420813" x="6858000" y="6103938"/>
          <p14:tracePt t="420831" x="6842125" y="6111875"/>
          <p14:tracePt t="420846" x="6819900" y="6134100"/>
          <p14:tracePt t="420864" x="6811963" y="6134100"/>
          <p14:tracePt t="420895" x="6804025" y="6134100"/>
          <p14:tracePt t="420903" x="6789738" y="6149975"/>
          <p14:tracePt t="420919" x="6773863" y="6149975"/>
          <p14:tracePt t="420929" x="6759575" y="6149975"/>
          <p14:tracePt t="420959" x="6727825" y="6142038"/>
          <p14:tracePt t="420967" x="6705600" y="6126163"/>
          <p14:tracePt t="420979" x="6651625" y="6111875"/>
          <p14:tracePt t="420996" x="6637338" y="6096000"/>
          <p14:tracePt t="421014" x="6629400" y="6096000"/>
          <p14:tracePt t="421029" x="6621463" y="6080125"/>
          <p14:tracePt t="421047" x="6607175" y="6073775"/>
          <p14:tracePt t="421063" x="6569075" y="6042025"/>
          <p14:tracePt t="421080" x="6530975" y="6011863"/>
          <p14:tracePt t="421096" x="6484938" y="5965825"/>
          <p14:tracePt t="421113" x="6469063" y="5951538"/>
          <p14:tracePt t="421130" x="6454775" y="5935663"/>
          <p14:tracePt t="421146" x="6446838" y="5927725"/>
          <p14:tracePt t="421161" x="6423025" y="5921375"/>
          <p14:tracePt t="421178" x="6400800" y="5897563"/>
          <p14:tracePt t="421194" x="6392863" y="5883275"/>
          <p14:tracePt t="421211" x="6392863" y="5867400"/>
          <p14:tracePt t="421228" x="6378575" y="5845175"/>
          <p14:tracePt t="421228" x="6354763" y="5829300"/>
          <p14:tracePt t="421248" x="6346825" y="5813425"/>
          <p14:tracePt t="421263" x="6294438" y="5775325"/>
          <p14:tracePt t="421279" x="6278563" y="5768975"/>
          <p14:tracePt t="421295" x="6278563" y="5775325"/>
          <p14:tracePt t="421423" x="6294438" y="5783263"/>
          <p14:tracePt t="421431" x="6294438" y="5791200"/>
          <p14:tracePt t="421444" x="6324600" y="5813425"/>
          <p14:tracePt t="421444" x="6332538" y="5821363"/>
          <p14:tracePt t="421463" x="6362700" y="5845175"/>
          <p14:tracePt t="421480" x="6400800" y="5875338"/>
          <p14:tracePt t="421496" x="6408738" y="5905500"/>
          <p14:tracePt t="421514" x="6430963" y="5965825"/>
          <p14:tracePt t="421530" x="6469063" y="5989638"/>
          <p14:tracePt t="421547" x="6492875" y="6003925"/>
          <p14:tracePt t="421561" x="6499225" y="6003925"/>
          <p14:tracePt t="421577" x="6530975" y="6019800"/>
          <p14:tracePt t="421594" x="6583363" y="6035675"/>
          <p14:tracePt t="421612" x="6613525" y="6057900"/>
          <p14:tracePt t="421629" x="6651625" y="6073775"/>
          <p14:tracePt t="421646" x="6651625" y="6080125"/>
          <p14:tracePt t="421711" x="6659563" y="6080125"/>
          <p14:tracePt t="421719" x="6667500" y="6080125"/>
          <p14:tracePt t="421728" x="6683375" y="6088063"/>
          <p14:tracePt t="421745" x="6705600" y="6088063"/>
          <p14:tracePt t="421762" x="6713538" y="6088063"/>
          <p14:tracePt t="421783" x="6721475" y="6088063"/>
          <p14:tracePt t="421795" x="6735763" y="6073775"/>
          <p14:tracePt t="421812" x="6759575" y="6049963"/>
          <p14:tracePt t="421829" x="6773863" y="6049963"/>
          <p14:tracePt t="421845" x="6797675" y="6035675"/>
          <p14:tracePt t="421861" x="6819900" y="6027738"/>
          <p14:tracePt t="421877" x="6858000" y="6011863"/>
          <p14:tracePt t="421894" x="6880225" y="5989638"/>
          <p14:tracePt t="421912" x="6888163" y="5981700"/>
          <p14:tracePt t="421929" x="6888163" y="5965825"/>
          <p14:tracePt t="421945" x="6896100" y="5959475"/>
          <p14:tracePt t="421962" x="6911975" y="5943600"/>
          <p14:tracePt t="421978" x="6911975" y="5927725"/>
          <p14:tracePt t="421995" x="6918325" y="5921375"/>
          <p14:tracePt t="422013" x="6926263" y="5921375"/>
          <p14:tracePt t="422087" x="6950075" y="5921375"/>
          <p14:tracePt t="422359" x="6964363" y="5905500"/>
          <p14:tracePt t="422367" x="6994525" y="5889625"/>
          <p14:tracePt t="422377" x="7040563" y="5859463"/>
          <p14:tracePt t="422394" x="7064375" y="5837238"/>
          <p14:tracePt t="422411" x="7086600" y="5813425"/>
          <p14:tracePt t="422428" x="7094538" y="5807075"/>
          <p14:tracePt t="422445" x="7102475" y="5799138"/>
          <p14:tracePt t="422461" x="7108825" y="5791200"/>
          <p14:tracePt t="422477" x="7108825" y="5799138"/>
          <p14:tracePt t="422895" x="7108825" y="5807075"/>
          <p14:tracePt t="422927" x="7102475" y="5813425"/>
          <p14:tracePt t="422943" x="7102475" y="5829300"/>
          <p14:tracePt t="422967" x="7102475" y="5837238"/>
          <p14:tracePt t="422975" x="7094538" y="5837238"/>
          <p14:tracePt t="422983" x="7094538" y="5851525"/>
          <p14:tracePt t="423015" x="7094538" y="5859463"/>
          <p14:tracePt t="423039" x="7086600" y="5875338"/>
          <p14:tracePt t="423047" x="7086600" y="5883275"/>
          <p14:tracePt t="423059" x="7078663" y="5913438"/>
          <p14:tracePt t="423075" x="7064375" y="5921375"/>
          <p14:tracePt t="423093" x="7064375" y="5927725"/>
          <p14:tracePt t="423111" x="7056438" y="5927725"/>
          <p14:tracePt t="423144" x="7056438" y="5935663"/>
          <p14:tracePt t="423151" x="7048500" y="5943600"/>
          <p14:tracePt t="423176" x="7048500" y="5951538"/>
          <p14:tracePt t="423192" x="7032625" y="5965825"/>
          <p14:tracePt t="423199" x="7026275" y="5973763"/>
          <p14:tracePt t="423210" x="6980238" y="6003925"/>
          <p14:tracePt t="423227" x="6926263" y="6042025"/>
          <p14:tracePt t="423244" x="6904038" y="6065838"/>
          <p14:tracePt t="423260" x="6880225" y="6088063"/>
          <p14:tracePt t="423277" x="6873875" y="6088063"/>
          <p14:tracePt t="423303" x="6873875" y="6080125"/>
          <p14:tracePt t="423679" x="6880225" y="6057900"/>
          <p14:tracePt t="423687" x="6888163" y="6049963"/>
          <p14:tracePt t="423695" x="6888163" y="6027738"/>
          <p14:tracePt t="423709" x="6896100" y="5997575"/>
          <p14:tracePt t="423709" x="6911975" y="5973763"/>
          <p14:tracePt t="423728" x="6911975" y="5959475"/>
          <p14:tracePt t="423815" x="6896100" y="5935663"/>
          <p14:tracePt t="423823" x="6896100" y="5921375"/>
          <p14:tracePt t="423831" x="6896100" y="5889625"/>
          <p14:tracePt t="423842" x="6873875" y="5799138"/>
          <p14:tracePt t="423860" x="6873875" y="5654675"/>
          <p14:tracePt t="423876" x="6873875" y="5540375"/>
          <p14:tracePt t="423893" x="6918325" y="5372100"/>
          <p14:tracePt t="423893" x="6942138" y="5318125"/>
          <p14:tracePt t="423911" x="6950075" y="5249863"/>
          <p14:tracePt t="423925" x="6994525" y="5067300"/>
          <p14:tracePt t="423944" x="7010400" y="4945063"/>
          <p14:tracePt t="423960" x="7010400" y="4784725"/>
          <p14:tracePt t="423977" x="7010400" y="4579938"/>
          <p14:tracePt t="423993" x="7010400" y="4373563"/>
          <p14:tracePt t="424011" x="7010400" y="4175125"/>
          <p14:tracePt t="424027" x="7010400" y="4038600"/>
          <p14:tracePt t="424045" x="6980238" y="3954463"/>
          <p14:tracePt t="424060" x="6934200" y="3878263"/>
          <p14:tracePt t="424076" x="6926263" y="3840163"/>
          <p14:tracePt t="424093" x="6918325" y="3825875"/>
          <p14:tracePt t="424109" x="6896100" y="3779838"/>
          <p14:tracePt t="424109" x="6873875" y="3733800"/>
          <p14:tracePt t="424128" x="6827838" y="3665538"/>
          <p14:tracePt t="424146" x="6781800" y="3573463"/>
          <p14:tracePt t="424160" x="6721475" y="3489325"/>
          <p14:tracePt t="424177" x="6697663" y="3436938"/>
          <p14:tracePt t="424193" x="6637338" y="3360738"/>
          <p14:tracePt t="424209" x="6613525" y="3322638"/>
          <p14:tracePt t="424226" x="6591300" y="3284538"/>
          <p14:tracePt t="424242" x="6583363" y="3276600"/>
          <p14:tracePt t="424258" x="6583363" y="3260725"/>
          <p14:tracePt t="424527" x="6583363" y="3246438"/>
          <p14:tracePt t="424543" x="6583363" y="3230563"/>
          <p14:tracePt t="424550" x="6583363" y="3216275"/>
          <p14:tracePt t="424559" x="6583363" y="3192463"/>
          <p14:tracePt t="424575" x="6583363" y="3178175"/>
          <p14:tracePt t="424592" x="6583363" y="3162300"/>
          <p14:tracePt t="424608" x="6591300" y="3162300"/>
          <p14:tracePt t="424647" x="6591300" y="3154363"/>
          <p14:tracePt t="424679" x="6583363" y="3140075"/>
          <p14:tracePt t="424687" x="6575425" y="3140075"/>
          <p14:tracePt t="424695" x="6569075" y="3124200"/>
          <p14:tracePt t="424708" x="6553200" y="3108325"/>
          <p14:tracePt t="424726" x="6545263" y="3101975"/>
          <p14:tracePt t="424775" x="6537325" y="3101975"/>
          <p14:tracePt t="424791" x="6530975" y="3101975"/>
          <p14:tracePt t="424808" x="6523038" y="3101975"/>
          <p14:tracePt t="425295" x="6515100" y="3101975"/>
          <p14:tracePt t="425327" x="6499225" y="3101975"/>
          <p14:tracePt t="425343" x="6492875" y="3101975"/>
          <p14:tracePt t="425351" x="6484938" y="3101975"/>
          <p14:tracePt t="425359" x="6469063" y="3101975"/>
          <p14:tracePt t="425375" x="6454775" y="3101975"/>
          <p14:tracePt t="425392" x="6446838" y="3101975"/>
          <p14:tracePt t="425409" x="6430963" y="3101975"/>
          <p14:tracePt t="425503" x="6423025" y="3101975"/>
          <p14:tracePt t="425527" x="6423025" y="3094038"/>
          <p14:tracePt t="425679" x="6430963" y="3094038"/>
          <p14:tracePt t="425687" x="6438900" y="3094038"/>
          <p14:tracePt t="425695" x="6446838" y="3086100"/>
          <p14:tracePt t="425707" x="6461125" y="3086100"/>
          <p14:tracePt t="425724" x="6469063" y="3086100"/>
          <p14:tracePt t="425740" x="6484938" y="3086100"/>
          <p14:tracePt t="425740" x="6492875" y="3086100"/>
          <p14:tracePt t="425759" x="6499225" y="3086100"/>
          <p14:tracePt t="425783" x="6507163" y="3086100"/>
          <p14:tracePt t="425799" x="6515100" y="3086100"/>
          <p14:tracePt t="425808" x="6530975" y="3086100"/>
          <p14:tracePt t="425825" x="6545263" y="3094038"/>
          <p14:tracePt t="425841" x="6553200" y="3094038"/>
          <p14:tracePt t="425857" x="6553200" y="3101975"/>
          <p14:tracePt t="425874" x="6569075" y="3101975"/>
          <p14:tracePt t="425890" x="6575425" y="3116263"/>
          <p14:tracePt t="425908" x="6591300" y="3132138"/>
          <p14:tracePt t="425925" x="6607175" y="3146425"/>
          <p14:tracePt t="425941" x="6613525" y="3154363"/>
          <p14:tracePt t="425941" x="6613525" y="3162300"/>
          <p14:tracePt t="425959" x="6629400" y="3170238"/>
          <p14:tracePt t="425983" x="6629400" y="3178175"/>
          <p14:tracePt t="425999" x="6637338" y="3184525"/>
          <p14:tracePt t="426015" x="6645275" y="3192463"/>
          <p14:tracePt t="426025" x="6651625" y="3208338"/>
          <p14:tracePt t="426041" x="6651625" y="3216275"/>
          <p14:tracePt t="426057" x="6667500" y="3230563"/>
          <p14:tracePt t="426079" x="6667500" y="3238500"/>
          <p14:tracePt t="426095" x="6683375" y="3260725"/>
          <p14:tracePt t="426107" x="6697663" y="3292475"/>
          <p14:tracePt t="426124" x="6713538" y="3306763"/>
          <p14:tracePt t="426142" x="6713538" y="3322638"/>
          <p14:tracePt t="426157" x="6713538" y="3330575"/>
          <p14:tracePt t="426207" x="6713538" y="3336925"/>
          <p14:tracePt t="426215" x="6713538" y="3344863"/>
          <p14:tracePt t="426225" x="6713538" y="3352800"/>
          <p14:tracePt t="426241" x="6713538" y="3360738"/>
          <p14:tracePt t="426257" x="6727825" y="3375025"/>
          <p14:tracePt t="426274" x="6727825" y="3390900"/>
          <p14:tracePt t="426290" x="6727825" y="3398838"/>
          <p14:tracePt t="426351" x="6727825" y="3406775"/>
          <p14:tracePt t="426375" x="6727825" y="3413125"/>
          <p14:tracePt t="426383" x="6727825" y="3421063"/>
          <p14:tracePt t="426391" x="6735763" y="3436938"/>
          <p14:tracePt t="426407" x="6735763" y="3444875"/>
          <p14:tracePt t="426424" x="6743700" y="3451225"/>
          <p14:tracePt t="426440" x="6751638" y="3467100"/>
          <p14:tracePt t="426457" x="6759575" y="3475038"/>
          <p14:tracePt t="426479" x="6765925" y="3482975"/>
          <p14:tracePt t="426551" x="6765925" y="3489325"/>
          <p14:tracePt t="426559" x="6781800" y="3505200"/>
          <p14:tracePt t="426575" x="6789738" y="3505200"/>
          <p14:tracePt t="426607" x="6797675" y="3505200"/>
          <p14:tracePt t="426615" x="6804025" y="3505200"/>
          <p14:tracePt t="426631" x="6804025" y="3513138"/>
          <p14:tracePt t="426641" x="6811963" y="3513138"/>
          <p14:tracePt t="426656" x="6819900" y="3513138"/>
          <p14:tracePt t="426673" x="6835775" y="3513138"/>
          <p14:tracePt t="426695" x="6842125" y="3513138"/>
          <p14:tracePt t="426711" x="6850063" y="3513138"/>
          <p14:tracePt t="426723" x="6858000" y="3505200"/>
          <p14:tracePt t="426739" x="6865938" y="3505200"/>
          <p14:tracePt t="426756" x="6880225" y="3482975"/>
          <p14:tracePt t="426773" x="6896100" y="3451225"/>
          <p14:tracePt t="426773" x="6896100" y="3444875"/>
          <p14:tracePt t="426792" x="6896100" y="3429000"/>
          <p14:tracePt t="426807" x="6934200" y="3390900"/>
          <p14:tracePt t="426824" x="6950075" y="3368675"/>
          <p14:tracePt t="426841" x="6964363" y="3336925"/>
          <p14:tracePt t="426857" x="6988175" y="3284538"/>
          <p14:tracePt t="426874" x="6988175" y="3260725"/>
          <p14:tracePt t="426890" x="6988175" y="3246438"/>
          <p14:tracePt t="426906" x="6994525" y="3230563"/>
          <p14:tracePt t="426923" x="7010400" y="3230563"/>
          <p14:tracePt t="427071" x="7018338" y="3238500"/>
          <p14:tracePt t="427087" x="7018338" y="3254375"/>
          <p14:tracePt t="427095" x="7018338" y="3268663"/>
          <p14:tracePt t="427119" x="7018338" y="3276600"/>
          <p14:tracePt t="427127" x="7018338" y="3284538"/>
          <p14:tracePt t="427140" x="7018338" y="3298825"/>
          <p14:tracePt t="427157" x="7002463" y="3336925"/>
          <p14:tracePt t="427173" x="6988175" y="3360738"/>
          <p14:tracePt t="427189" x="6972300" y="3398838"/>
          <p14:tracePt t="427189" x="6964363" y="3413125"/>
          <p14:tracePt t="427208" x="6950075" y="3444875"/>
          <p14:tracePt t="427224" x="6934200" y="3467100"/>
          <p14:tracePt t="427241" x="6934200" y="3475038"/>
          <p14:tracePt t="427256" x="6926263" y="3482975"/>
          <p14:tracePt t="427273" x="6918325" y="3489325"/>
          <p14:tracePt t="427289" x="6911975" y="3505200"/>
          <p14:tracePt t="427306" x="6896100" y="3513138"/>
          <p14:tracePt t="427323" x="6896100" y="3521075"/>
          <p14:tracePt t="427339" x="6880225" y="3527425"/>
          <p14:tracePt t="427356" x="6873875" y="3527425"/>
          <p14:tracePt t="427372" x="6858000" y="3543300"/>
          <p14:tracePt t="427390" x="6842125" y="3551238"/>
          <p14:tracePt t="427407" x="6835775" y="3559175"/>
          <p14:tracePt t="427422" x="6835775" y="3565525"/>
          <p14:tracePt t="427439" x="6827838" y="3565525"/>
          <p14:tracePt t="427503" x="6811963" y="3565525"/>
          <p14:tracePt t="427535" x="6797675" y="3551238"/>
          <p14:tracePt t="427543" x="6773863" y="3513138"/>
          <p14:tracePt t="427554" x="6765925" y="3497263"/>
          <p14:tracePt t="427571" x="6759575" y="3475038"/>
          <p14:tracePt t="427588" x="6759575" y="3467100"/>
          <p14:tracePt t="427604" x="6759575" y="3451225"/>
          <p14:tracePt t="427622" x="6751638" y="3429000"/>
          <p14:tracePt t="427639" x="6751638" y="3398838"/>
          <p14:tracePt t="427657" x="6735763" y="3352800"/>
          <p14:tracePt t="427673" x="6735763" y="3322638"/>
          <p14:tracePt t="427689" x="6735763" y="3292475"/>
          <p14:tracePt t="427706" x="6735763" y="3276600"/>
          <p14:tracePt t="427722" x="6735763" y="3268663"/>
          <p14:tracePt t="427743" x="6735763" y="3260725"/>
          <p14:tracePt t="427759" x="6735763" y="3254375"/>
          <p14:tracePt t="427772" x="6721475" y="3230563"/>
          <p14:tracePt t="427789" x="6721475" y="3216275"/>
          <p14:tracePt t="427789" x="6721475" y="3208338"/>
          <p14:tracePt t="427808" x="6721475" y="3192463"/>
          <p14:tracePt t="427823" x="6705600" y="3192463"/>
          <p14:tracePt t="427919" x="6705600" y="3200400"/>
          <p14:tracePt t="427927" x="6705600" y="3208338"/>
          <p14:tracePt t="427951" x="6705600" y="3222625"/>
          <p14:tracePt t="427991" x="6705600" y="3230563"/>
          <p14:tracePt t="428007" x="6705600" y="3238500"/>
          <p14:tracePt t="428023" x="6705600" y="3246438"/>
          <p14:tracePt t="428031" x="6705600" y="3254375"/>
          <p14:tracePt t="428047" x="6697663" y="3268663"/>
          <p14:tracePt t="428056" x="6697663" y="3276600"/>
          <p14:tracePt t="428073" x="6697663" y="3306763"/>
          <p14:tracePt t="428089" x="6697663" y="3322638"/>
          <p14:tracePt t="428105" x="6697663" y="3336925"/>
          <p14:tracePt t="428121" x="6697663" y="3352800"/>
          <p14:tracePt t="428138" x="6697663" y="3368675"/>
          <p14:tracePt t="428157" x="6697663" y="3382963"/>
          <p14:tracePt t="428172" x="6697663" y="3398838"/>
          <p14:tracePt t="428189" x="6697663" y="3413125"/>
          <p14:tracePt t="428189" x="6697663" y="3429000"/>
          <p14:tracePt t="428207" x="6705600" y="3436938"/>
          <p14:tracePt t="428222" x="6735763" y="3467100"/>
          <p14:tracePt t="428240" x="6759575" y="3505200"/>
          <p14:tracePt t="428256" x="6773863" y="3527425"/>
          <p14:tracePt t="428272" x="6789738" y="3543300"/>
          <p14:tracePt t="428288" x="6797675" y="3543300"/>
          <p14:tracePt t="428319" x="6811963" y="3543300"/>
          <p14:tracePt t="428359" x="6819900" y="3543300"/>
          <p14:tracePt t="428391" x="6827838" y="3543300"/>
          <p14:tracePt t="428407" x="6835775" y="3543300"/>
          <p14:tracePt t="428415" x="6842125" y="3543300"/>
          <p14:tracePt t="428431" x="6850063" y="3543300"/>
          <p14:tracePt t="428447" x="6858000" y="3535363"/>
          <p14:tracePt t="428456" x="6858000" y="3521075"/>
          <p14:tracePt t="428472" x="6873875" y="3475038"/>
          <p14:tracePt t="428489" x="6896100" y="3429000"/>
          <p14:tracePt t="428505" x="6904038" y="3413125"/>
          <p14:tracePt t="428522" x="6904038" y="3406775"/>
          <p14:tracePt t="428537" x="6911975" y="3398838"/>
          <p14:tracePt t="428554" x="6911975" y="3390900"/>
          <p14:tracePt t="428575" x="6911975" y="3375025"/>
          <p14:tracePt t="428599" x="6911975" y="3368675"/>
          <p14:tracePt t="428631" x="6911975" y="3375025"/>
          <p14:tracePt t="429311" x="6904038" y="3375025"/>
          <p14:tracePt t="429327" x="6896100" y="3382963"/>
          <p14:tracePt t="429343" x="6888163" y="3390900"/>
          <p14:tracePt t="429352" x="6873875" y="3398838"/>
          <p14:tracePt t="429359" x="6850063" y="3429000"/>
          <p14:tracePt t="429370" x="6804025" y="3505200"/>
          <p14:tracePt t="429387" x="6721475" y="3649663"/>
          <p14:tracePt t="429404" x="6591300" y="3832225"/>
          <p14:tracePt t="429421" x="6461125" y="4016375"/>
          <p14:tracePt t="429437" x="6346825" y="4175125"/>
          <p14:tracePt t="429437" x="6256338" y="4244975"/>
          <p14:tracePt t="429456" x="6126163" y="4411663"/>
          <p14:tracePt t="429472" x="5965825" y="4556125"/>
          <p14:tracePt t="429488" x="5845175" y="4708525"/>
          <p14:tracePt t="429505" x="5676900" y="4884738"/>
          <p14:tracePt t="429523" x="5494338" y="5051425"/>
          <p14:tracePt t="429538" x="5241925" y="5280025"/>
          <p14:tracePt t="429554" x="5021263" y="5464175"/>
          <p14:tracePt t="429570" x="4846638" y="5600700"/>
          <p14:tracePt t="429587" x="4686300" y="5715000"/>
          <p14:tracePt t="429604" x="4610100" y="5813425"/>
          <p14:tracePt t="429620" x="4518025" y="5875338"/>
          <p14:tracePt t="429637" x="4457700" y="5905500"/>
          <p14:tracePt t="429637" x="4441825" y="5921375"/>
          <p14:tracePt t="429655" x="4435475" y="5927725"/>
          <p14:tracePt t="429671" x="4403725" y="5935663"/>
          <p14:tracePt t="429688" x="4373563" y="5935663"/>
          <p14:tracePt t="429704" x="4343400" y="5935663"/>
          <p14:tracePt t="429721" x="4305300" y="5935663"/>
          <p14:tracePt t="429737" x="4229100" y="5935663"/>
          <p14:tracePt t="429754" x="4168775" y="5935663"/>
          <p14:tracePt t="429770" x="4060825" y="5935663"/>
          <p14:tracePt t="429787" x="3946525" y="5959475"/>
          <p14:tracePt t="429804" x="3825875" y="6011863"/>
          <p14:tracePt t="429820" x="3725863" y="6049963"/>
          <p14:tracePt t="429837" x="3679825" y="6073775"/>
          <p14:tracePt t="429854" x="3673475" y="6080125"/>
          <p14:tracePt t="429879" x="3665538" y="6080125"/>
          <p14:tracePt t="429903" x="3657600" y="6080125"/>
          <p14:tracePt t="429911" x="3649663" y="6096000"/>
          <p14:tracePt t="429927" x="3635375" y="6096000"/>
          <p14:tracePt t="429951" x="3619500" y="6096000"/>
          <p14:tracePt t="429975" x="3603625" y="6103938"/>
          <p14:tracePt t="429991" x="3589338" y="6103938"/>
          <p14:tracePt t="429999" x="3589338" y="6111875"/>
          <p14:tracePt t="430007" x="3573463" y="6111875"/>
          <p14:tracePt t="430007" x="3565525" y="6111875"/>
          <p14:tracePt t="430023" x="3535363" y="6118225"/>
          <p14:tracePt t="430036" x="3475038" y="6142038"/>
          <p14:tracePt t="430053" x="3375025" y="6142038"/>
          <p14:tracePt t="430069" x="3260725" y="6142038"/>
          <p14:tracePt t="430087" x="3246438" y="6134100"/>
          <p14:tracePt t="430104" x="3238500" y="6126163"/>
          <p14:tracePt t="430121" x="3222625" y="6118225"/>
          <p14:tracePt t="430137" x="3216275" y="6111875"/>
          <p14:tracePt t="430153" x="3200400" y="6111875"/>
          <p14:tracePt t="430169" x="3184525" y="6111875"/>
          <p14:tracePt t="430207" x="3170238" y="6111875"/>
          <p14:tracePt t="430231" x="3162300" y="6118225"/>
          <p14:tracePt t="430247" x="3162300" y="6126163"/>
          <p14:tracePt t="430255" x="3154363" y="6126163"/>
          <p14:tracePt t="430271" x="3146425" y="6126163"/>
          <p14:tracePt t="430327" x="3154363" y="6126163"/>
          <p14:tracePt t="430751" x="3154363" y="6118225"/>
          <p14:tracePt t="430767" x="3154363" y="6111875"/>
          <p14:tracePt t="430863" x="3154363" y="6103938"/>
          <p14:tracePt t="430871" x="3154363" y="6096000"/>
          <p14:tracePt t="430887" x="3154363" y="6080125"/>
          <p14:tracePt t="430903" x="3146425" y="6073775"/>
          <p14:tracePt t="430918" x="3140075" y="6065838"/>
          <p14:tracePt t="430991" x="3140075" y="6057900"/>
          <p14:tracePt t="431119" x="3140075" y="6049963"/>
          <p14:tracePt t="431135" x="3146425" y="6042025"/>
          <p14:tracePt t="431167" x="3154363" y="6042025"/>
          <p14:tracePt t="431183" x="3162300" y="6042025"/>
          <p14:tracePt t="431199" x="3178175" y="6042025"/>
          <p14:tracePt t="431207" x="3184525" y="6042025"/>
          <p14:tracePt t="431218" x="3200400" y="6042025"/>
          <p14:tracePt t="431236" x="3216275" y="6042025"/>
          <p14:tracePt t="431251" x="3230563" y="6042025"/>
          <p14:tracePt t="431287" x="3246438" y="6042025"/>
          <p14:tracePt t="431303" x="3260725" y="6042025"/>
          <p14:tracePt t="431319" x="3268663" y="6042025"/>
          <p14:tracePt t="431335" x="3276600" y="6042025"/>
          <p14:tracePt t="431343" x="3284538" y="6042025"/>
          <p14:tracePt t="431391" x="3298825" y="6042025"/>
          <p14:tracePt t="431399" x="3306763" y="6042025"/>
          <p14:tracePt t="431407" x="3322638" y="6042025"/>
          <p14:tracePt t="431417" x="3344863" y="6042025"/>
          <p14:tracePt t="431435" x="3360738" y="6042025"/>
          <p14:tracePt t="431452" x="3352800" y="6042025"/>
          <p14:tracePt t="431663" x="3344863" y="6042025"/>
          <p14:tracePt t="431671" x="3336925" y="6042025"/>
          <p14:tracePt t="431684" x="3314700" y="6042025"/>
          <p14:tracePt t="431684" x="3306763" y="6042025"/>
          <p14:tracePt t="431703" x="3292475" y="6042025"/>
          <p14:tracePt t="431717" x="3284538" y="6042025"/>
          <p14:tracePt t="431734" x="3276600" y="6042025"/>
          <p14:tracePt t="431752" x="3254375" y="6035675"/>
          <p14:tracePt t="431791" x="3246438" y="6035675"/>
          <p14:tracePt t="431799" x="3246438" y="6027738"/>
          <p14:tracePt t="431807" x="3238500" y="6019800"/>
          <p14:tracePt t="431823" x="3230563" y="5997575"/>
          <p14:tracePt t="431834" x="3222625" y="5997575"/>
          <p14:tracePt t="431855" x="3216275" y="5989638"/>
          <p14:tracePt t="431867" x="3208338" y="5989638"/>
          <p14:tracePt t="431999" x="3216275" y="5989638"/>
          <p14:tracePt t="432215" x="3222625" y="5989638"/>
          <p14:tracePt t="432231" x="3230563" y="5989638"/>
          <p14:tracePt t="432239" x="3246438" y="5989638"/>
          <p14:tracePt t="432250" x="3276600" y="5989638"/>
          <p14:tracePt t="432268" x="3330575" y="5989638"/>
          <p14:tracePt t="432285" x="3368675" y="5989638"/>
          <p14:tracePt t="432301" x="3382963" y="5981700"/>
          <p14:tracePt t="432318" x="3390900" y="5981700"/>
          <p14:tracePt t="432367" x="3398838" y="5973763"/>
          <p14:tracePt t="432383" x="3398838" y="5965825"/>
          <p14:tracePt t="432391" x="3406775" y="5965825"/>
          <p14:tracePt t="432400" x="3421063" y="5951538"/>
          <p14:tracePt t="432417" x="3429000" y="5951538"/>
          <p14:tracePt t="432434" x="3429000" y="5943600"/>
          <p14:tracePt t="432543" x="3421063" y="5943600"/>
          <p14:tracePt t="432567" x="3413125" y="5943600"/>
          <p14:tracePt t="432599" x="3398838" y="5943600"/>
          <p14:tracePt t="432615" x="3375025" y="5943600"/>
          <p14:tracePt t="432623" x="3352800" y="5943600"/>
          <p14:tracePt t="432634" x="3306763" y="5943600"/>
          <p14:tracePt t="432651" x="3292475" y="5943600"/>
          <p14:tracePt t="432666" x="3284538" y="5943600"/>
          <p14:tracePt t="432695" x="3276600" y="5943600"/>
          <p14:tracePt t="432711" x="3260725" y="5943600"/>
          <p14:tracePt t="432743" x="3254375" y="5943600"/>
          <p14:tracePt t="432751" x="3246438" y="5943600"/>
          <p14:tracePt t="432767" x="3238500" y="5943600"/>
          <p14:tracePt t="432783" x="3222625" y="5943600"/>
          <p14:tracePt t="432831" x="3216275" y="5935663"/>
          <p14:tracePt t="432855" x="3208338" y="5935663"/>
          <p14:tracePt t="432863" x="3216275" y="5935663"/>
          <p14:tracePt t="433239" x="3230563" y="5935663"/>
          <p14:tracePt t="433247" x="3246438" y="5935663"/>
          <p14:tracePt t="433255" x="3254375" y="5935663"/>
          <p14:tracePt t="433267" x="3268663" y="5935663"/>
          <p14:tracePt t="433283" x="3276600" y="5935663"/>
          <p14:tracePt t="433318" x="3292475" y="5943600"/>
          <p14:tracePt t="433326" x="3298825" y="5943600"/>
          <p14:tracePt t="433343" x="3314700" y="5943600"/>
          <p14:tracePt t="433359" x="3330575" y="5943600"/>
          <p14:tracePt t="433367" x="3344863" y="5943600"/>
          <p14:tracePt t="433384" x="3352800" y="5943600"/>
          <p14:tracePt t="433400" x="3360738" y="5943600"/>
          <p14:tracePt t="436989" x="3368675" y="5935663"/>
          <p14:tracePt t="437976" x="3368675" y="5927725"/>
          <p14:tracePt t="438463" x="3382963" y="5913438"/>
          <p14:tracePt t="438479" x="3406775" y="5905500"/>
          <p14:tracePt t="438487" x="3444875" y="5889625"/>
          <p14:tracePt t="438495" x="3589338" y="5837238"/>
          <p14:tracePt t="438512" x="3794125" y="5768975"/>
          <p14:tracePt t="438528" x="3970338" y="5715000"/>
          <p14:tracePt t="438546" x="4084638" y="5668963"/>
          <p14:tracePt t="438561" x="4206875" y="5622925"/>
          <p14:tracePt t="438578" x="4351338" y="5592763"/>
          <p14:tracePt t="438595" x="4487863" y="5578475"/>
          <p14:tracePt t="438611" x="4594225" y="5578475"/>
          <p14:tracePt t="438628" x="4746625" y="5578475"/>
          <p14:tracePt t="438645" x="4892675" y="5546725"/>
          <p14:tracePt t="438661" x="4983163" y="5546725"/>
          <p14:tracePt t="438661" x="5006975" y="5546725"/>
          <p14:tracePt t="438679" x="5067300" y="5532438"/>
          <p14:tracePt t="438696" x="5249863" y="5532438"/>
          <p14:tracePt t="438712" x="5668963" y="5532438"/>
          <p14:tracePt t="438729" x="6202363" y="5532438"/>
          <p14:tracePt t="438745" x="6561138" y="5478463"/>
          <p14:tracePt t="438761" x="6713538" y="5456238"/>
          <p14:tracePt t="438778" x="6735763" y="5448300"/>
          <p14:tracePt t="438794" x="6735763" y="5440363"/>
          <p14:tracePt t="438823" x="6743700" y="5440363"/>
          <p14:tracePt t="438839" x="6765925" y="5426075"/>
          <p14:tracePt t="438847" x="6765925" y="5372100"/>
          <p14:tracePt t="438860" x="6773863" y="5341938"/>
          <p14:tracePt t="438883" x="6789738" y="5318125"/>
          <p14:tracePt t="438893" x="6804025" y="5303838"/>
          <p14:tracePt t="438910" x="6811963" y="5303838"/>
          <p14:tracePt t="438966" x="6811963" y="5295900"/>
          <p14:tracePt t="438974" x="6827838" y="5287963"/>
          <p14:tracePt t="438983" x="6835775" y="5280025"/>
          <p14:tracePt t="438995" x="6842125" y="5265738"/>
          <p14:tracePt t="439011" x="6842125" y="5257800"/>
          <p14:tracePt t="439038" x="6827838" y="5257800"/>
          <p14:tracePt t="439071" x="6804025" y="5257800"/>
          <p14:tracePt t="439079" x="6759575" y="5257800"/>
          <p14:tracePt t="439095" x="6697663" y="5257800"/>
          <p14:tracePt t="439112" x="6621463" y="5257800"/>
          <p14:tracePt t="439128" x="6561138" y="5257800"/>
          <p14:tracePt t="439147" x="6523038" y="5241925"/>
          <p14:tracePt t="439161" x="6469063" y="5235575"/>
          <p14:tracePt t="439177" x="6423025" y="5235575"/>
          <p14:tracePt t="439194" x="6362700" y="5235575"/>
          <p14:tracePt t="439210" x="6316663" y="5235575"/>
          <p14:tracePt t="439227" x="6270625" y="5235575"/>
          <p14:tracePt t="439245" x="6218238" y="5235575"/>
          <p14:tracePt t="439260" x="6134100" y="5241925"/>
          <p14:tracePt t="439277" x="6088063" y="5257800"/>
          <p14:tracePt t="439277" x="6065838" y="5257800"/>
          <p14:tracePt t="439296" x="6027738" y="5265738"/>
          <p14:tracePt t="439312" x="6003925" y="5265738"/>
          <p14:tracePt t="439328" x="5997575" y="5265738"/>
          <p14:tracePt t="439447" x="5997575" y="5257800"/>
          <p14:tracePt t="439463" x="5997575" y="5241925"/>
          <p14:tracePt t="439471" x="5989638" y="5235575"/>
          <p14:tracePt t="439479" x="5981700" y="5227638"/>
          <p14:tracePt t="439493" x="5981700" y="5219700"/>
          <p14:tracePt t="439591" x="5989638" y="5219700"/>
          <p14:tracePt t="439599" x="5997575" y="5203825"/>
          <p14:tracePt t="439609" x="6027738" y="5197475"/>
          <p14:tracePt t="439627" x="6057900" y="5189538"/>
          <p14:tracePt t="439643" x="6065838" y="5189538"/>
          <p14:tracePt t="439659" x="6088063" y="5189538"/>
          <p14:tracePt t="439659" x="6096000" y="5189538"/>
          <p14:tracePt t="439679" x="6103938" y="5189538"/>
          <p14:tracePt t="439693" x="6111875" y="5189538"/>
          <p14:tracePt t="439710" x="6126163" y="5189538"/>
          <p14:tracePt t="439728" x="6156325" y="5189538"/>
          <p14:tracePt t="439744" x="6194425" y="5189538"/>
          <p14:tracePt t="439761" x="6248400" y="5189538"/>
          <p14:tracePt t="439777" x="6324600" y="5189538"/>
          <p14:tracePt t="439794" x="6354763" y="5189538"/>
          <p14:tracePt t="439810" x="6370638" y="5189538"/>
          <p14:tracePt t="439826" x="6384925" y="5189538"/>
          <p14:tracePt t="439855" x="6400800" y="5189538"/>
          <p14:tracePt t="439863" x="6416675" y="5189538"/>
          <p14:tracePt t="439876" x="6477000" y="5189538"/>
          <p14:tracePt t="439876" x="6507163" y="5189538"/>
          <p14:tracePt t="439895" x="6530975" y="5189538"/>
          <p14:tracePt t="439895" x="6561138" y="5189538"/>
          <p14:tracePt t="439912" x="6575425" y="5189538"/>
          <p14:tracePt t="439927" x="6591300" y="5189538"/>
          <p14:tracePt t="439942" x="6599238" y="5189538"/>
          <p14:tracePt t="439975" x="6607175" y="5189538"/>
          <p14:tracePt t="439982" x="6621463" y="5189538"/>
          <p14:tracePt t="439992" x="6645275" y="5189538"/>
          <p14:tracePt t="440008" x="6659563" y="5189538"/>
          <p14:tracePt t="440025" x="6683375" y="5189538"/>
          <p14:tracePt t="440045" x="6697663" y="5189538"/>
          <p14:tracePt t="440060" x="6713538" y="5189538"/>
          <p14:tracePt t="440075" x="6789738" y="5203825"/>
          <p14:tracePt t="440093" x="6827838" y="5203825"/>
          <p14:tracePt t="440109" x="6873875" y="5211763"/>
          <p14:tracePt t="440109" x="6880225" y="5219700"/>
          <p14:tracePt t="440127" x="6904038" y="5227638"/>
          <p14:tracePt t="440144" x="6918325" y="5235575"/>
          <p14:tracePt t="440160" x="6926263" y="5235575"/>
          <p14:tracePt t="440183" x="6934200" y="5235575"/>
          <p14:tracePt t="440193" x="6964363" y="5235575"/>
          <p14:tracePt t="440210" x="6994525" y="5235575"/>
          <p14:tracePt t="440226" x="7002463" y="5235575"/>
          <p14:tracePt t="440242" x="7010400" y="5235575"/>
          <p14:tracePt t="440259" x="7018338" y="5235575"/>
          <p14:tracePt t="440287" x="7026275" y="5235575"/>
          <p14:tracePt t="440295" x="7040563" y="5235575"/>
          <p14:tracePt t="440309" x="7056438" y="5235575"/>
          <p14:tracePt t="440309" x="7070725" y="5235575"/>
          <p14:tracePt t="440328" x="7086600" y="5235575"/>
          <p14:tracePt t="440343" x="7116763" y="5235575"/>
          <p14:tracePt t="440360" x="7132638" y="5235575"/>
          <p14:tracePt t="440375" x="7146925" y="5235575"/>
          <p14:tracePt t="440393" x="7162800" y="5235575"/>
          <p14:tracePt t="440409" x="7178675" y="5235575"/>
          <p14:tracePt t="440425" x="7192963" y="5235575"/>
          <p14:tracePt t="440443" x="7223125" y="5235575"/>
          <p14:tracePt t="440459" x="7231063" y="5235575"/>
          <p14:tracePt t="440479" x="7246938" y="5235575"/>
          <p14:tracePt t="440492" x="7269163" y="5235575"/>
          <p14:tracePt t="440509" x="7292975" y="5235575"/>
          <p14:tracePt t="440509" x="7299325" y="5235575"/>
          <p14:tracePt t="440528" x="7307263" y="5235575"/>
          <p14:tracePt t="440575" x="7315200" y="5235575"/>
          <p14:tracePt t="440591" x="7331075" y="5235575"/>
          <p14:tracePt t="440599" x="7345363" y="5235575"/>
          <p14:tracePt t="440609" x="7375525" y="5235575"/>
          <p14:tracePt t="440625" x="7391400" y="5235575"/>
          <p14:tracePt t="440642" x="7399338" y="5235575"/>
          <p14:tracePt t="440703" x="7421563" y="5235575"/>
          <p14:tracePt t="440711" x="7437438" y="5235575"/>
          <p14:tracePt t="440725" x="7451725" y="5235575"/>
          <p14:tracePt t="440742" x="7483475" y="5235575"/>
          <p14:tracePt t="440760" x="7497763" y="5235575"/>
          <p14:tracePt t="440776" x="7521575" y="5235575"/>
          <p14:tracePt t="440793" x="7535863" y="5235575"/>
          <p14:tracePt t="440809" x="7559675" y="5235575"/>
          <p14:tracePt t="440826" x="7573963" y="5227638"/>
          <p14:tracePt t="440841" x="7604125" y="5219700"/>
          <p14:tracePt t="440859" x="7627938" y="5211763"/>
          <p14:tracePt t="440876" x="7650163" y="5211763"/>
          <p14:tracePt t="440892" x="7658100" y="5211763"/>
          <p14:tracePt t="440908" x="7673975" y="5211763"/>
          <p14:tracePt t="440967" x="7680325" y="5211763"/>
          <p14:tracePt t="441039" x="7688263" y="5211763"/>
          <p14:tracePt t="441047" x="7696200" y="5211763"/>
          <p14:tracePt t="441063" x="7704138" y="5211763"/>
          <p14:tracePt t="441075" x="7712075" y="5211763"/>
          <p14:tracePt t="441092" x="7726363" y="5211763"/>
          <p14:tracePt t="441159" x="7734300" y="5211763"/>
          <p14:tracePt t="441175" x="7742238" y="5211763"/>
          <p14:tracePt t="441185" x="7750175" y="5211763"/>
          <p14:tracePt t="441198" x="7756525" y="5211763"/>
          <p14:tracePt t="441239" x="7764463" y="5211763"/>
          <p14:tracePt t="441263" x="7772400" y="5203825"/>
          <p14:tracePt t="441319" x="7780338" y="5203825"/>
          <p14:tracePt t="441327" x="7794625" y="5203825"/>
          <p14:tracePt t="441343" x="7810500" y="5203825"/>
          <p14:tracePt t="441358" x="7832725" y="5203825"/>
          <p14:tracePt t="441376" x="7840663" y="5203825"/>
          <p14:tracePt t="441399" x="7848600" y="5203825"/>
          <p14:tracePt t="441431" x="7856538" y="5203825"/>
          <p14:tracePt t="441447" x="7864475" y="5203825"/>
          <p14:tracePt t="441455" x="7878763" y="5203825"/>
          <p14:tracePt t="441471" x="7894638" y="5203825"/>
          <p14:tracePt t="441479" x="7902575" y="5203825"/>
          <p14:tracePt t="441491" x="7908925" y="5203825"/>
          <p14:tracePt t="441507" x="7924800" y="5203825"/>
          <p14:tracePt t="441525" x="7932738" y="5203825"/>
          <p14:tracePt t="441541" x="7940675" y="5203825"/>
          <p14:tracePt t="441583" x="7947025" y="5203825"/>
          <p14:tracePt t="441615" x="7954963" y="5203825"/>
          <p14:tracePt t="441624" x="7962900" y="5203825"/>
          <p14:tracePt t="441631" x="7978775" y="5203825"/>
          <p14:tracePt t="441655" x="7985125" y="5203825"/>
          <p14:tracePt t="441679" x="7993063" y="5203825"/>
          <p14:tracePt t="441703" x="8001000" y="5203825"/>
          <p14:tracePt t="441735" x="8008938" y="5203825"/>
          <p14:tracePt t="441743" x="8016875" y="5203825"/>
          <p14:tracePt t="441758" x="8031163" y="5203825"/>
          <p14:tracePt t="442143" x="8039100" y="5203825"/>
          <p14:tracePt t="442167" x="8047038" y="5203825"/>
          <p14:tracePt t="442199" x="8054975" y="5203825"/>
          <p14:tracePt t="442207" x="8061325" y="5203825"/>
          <p14:tracePt t="442224" x="8077200" y="5203825"/>
          <p14:tracePt t="442231" x="8085138" y="5203825"/>
          <p14:tracePt t="442241" x="8099425" y="5197475"/>
          <p14:tracePt t="442258" x="8115300" y="5197475"/>
          <p14:tracePt t="442274" x="8131175" y="5197475"/>
          <p14:tracePt t="442290" x="8145463" y="5197475"/>
          <p14:tracePt t="442307" x="8153400" y="5189538"/>
          <p14:tracePt t="442335" x="8161338" y="5197475"/>
          <p14:tracePt t="442535" x="8153400" y="5197475"/>
          <p14:tracePt t="443055" x="8145463" y="5197475"/>
          <p14:tracePt t="443063" x="8131175" y="5197475"/>
          <p14:tracePt t="443072" x="8093075" y="5197475"/>
          <p14:tracePt t="443090" x="8023225" y="5203825"/>
          <p14:tracePt t="443106" x="7954963" y="5203825"/>
          <p14:tracePt t="443123" x="7924800" y="5211763"/>
          <p14:tracePt t="443140" x="7902575" y="5211763"/>
          <p14:tracePt t="443158" x="7870825" y="5211763"/>
          <p14:tracePt t="443158" x="7856538" y="5211763"/>
          <p14:tracePt t="443175" x="7840663" y="5211763"/>
          <p14:tracePt t="443188" x="7794625" y="5211763"/>
          <p14:tracePt t="443188" x="7772400" y="5211763"/>
          <p14:tracePt t="443207" x="7718425" y="5211763"/>
          <p14:tracePt t="443223" x="7666038" y="5211763"/>
          <p14:tracePt t="443240" x="7627938" y="5211763"/>
          <p14:tracePt t="443256" x="7604125" y="5211763"/>
          <p14:tracePt t="443273" x="7589838" y="5211763"/>
          <p14:tracePt t="443289" x="7573963" y="5211763"/>
          <p14:tracePt t="443305" x="7559675" y="5211763"/>
          <p14:tracePt t="443322" x="7521575" y="5211763"/>
          <p14:tracePt t="443340" x="7475538" y="5227638"/>
          <p14:tracePt t="443355" x="7437438" y="5227638"/>
          <p14:tracePt t="443372" x="7407275" y="5227638"/>
          <p14:tracePt t="443389" x="7375525" y="5241925"/>
          <p14:tracePt t="443405" x="7361238" y="5241925"/>
          <p14:tracePt t="443423" x="7345363" y="5241925"/>
          <p14:tracePt t="443439" x="7323138" y="5241925"/>
          <p14:tracePt t="443456" x="7299325" y="5241925"/>
          <p14:tracePt t="443472" x="7299325" y="5235575"/>
          <p14:tracePt t="443623" x="7315200" y="5227638"/>
          <p14:tracePt t="443647" x="7323138" y="5227638"/>
          <p14:tracePt t="443655" x="7353300" y="5227638"/>
          <p14:tracePt t="443663" x="7369175" y="5227638"/>
          <p14:tracePt t="443673" x="7407275" y="5219700"/>
          <p14:tracePt t="443689" x="7445375" y="5219700"/>
          <p14:tracePt t="443706" x="7475538" y="5219700"/>
          <p14:tracePt t="443722" x="7505700" y="5219700"/>
          <p14:tracePt t="443739" x="7535863" y="5219700"/>
          <p14:tracePt t="443756" x="7551738" y="5211763"/>
          <p14:tracePt t="443773" x="7566025" y="5211763"/>
          <p14:tracePt t="443789" x="7597775" y="5211763"/>
          <p14:tracePt t="443789" x="7612063" y="5203825"/>
          <p14:tracePt t="443807" x="7650163" y="5203825"/>
          <p14:tracePt t="443824" x="7696200" y="5203825"/>
          <p14:tracePt t="443840" x="7726363" y="5203825"/>
          <p14:tracePt t="443856" x="7764463" y="5189538"/>
          <p14:tracePt t="443873" x="7780338" y="5189538"/>
          <p14:tracePt t="443888" x="7794625" y="5189538"/>
          <p14:tracePt t="443905" x="7802563" y="5189538"/>
          <p14:tracePt t="443943" x="7818438" y="5189538"/>
          <p14:tracePt t="443952" x="7840663" y="5189538"/>
          <p14:tracePt t="443958" x="7864475" y="5189538"/>
          <p14:tracePt t="443971" x="7908925" y="5189538"/>
          <p14:tracePt t="443989" x="7924800" y="5189538"/>
          <p14:tracePt t="444005" x="7940675" y="5189538"/>
          <p14:tracePt t="444022" x="7947025" y="5181600"/>
          <p14:tracePt t="444111" x="7954963" y="5181600"/>
          <p14:tracePt t="444135" x="7947025" y="5181600"/>
          <p14:tracePt t="444343" x="7940675" y="5181600"/>
          <p14:tracePt t="444351" x="7932738" y="5181600"/>
          <p14:tracePt t="444359" x="7916863" y="5181600"/>
          <p14:tracePt t="444371" x="7886700" y="5181600"/>
          <p14:tracePt t="444389" x="7848600" y="5181600"/>
          <p14:tracePt t="444406" x="7802563" y="5181600"/>
          <p14:tracePt t="444422" x="7788275" y="5197475"/>
          <p14:tracePt t="444422" x="7772400" y="5197475"/>
          <p14:tracePt t="444440" x="7756525" y="5197475"/>
          <p14:tracePt t="444456" x="7734300" y="5197475"/>
          <p14:tracePt t="444472" x="7704138" y="5197475"/>
          <p14:tracePt t="444489" x="7658100" y="5197475"/>
          <p14:tracePt t="444506" x="7635875" y="5197475"/>
          <p14:tracePt t="444522" x="7612063" y="5197475"/>
          <p14:tracePt t="444538" x="7604125" y="5197475"/>
          <p14:tracePt t="444554" x="7589838" y="5197475"/>
          <p14:tracePt t="444571" x="7581900" y="5197475"/>
          <p14:tracePt t="444588" x="7566025" y="5197475"/>
          <p14:tracePt t="444605" x="7559675" y="5203825"/>
          <p14:tracePt t="444621" x="7551738" y="5203825"/>
          <p14:tracePt t="444639" x="7513638" y="5219700"/>
          <p14:tracePt t="444656" x="7505700" y="5227638"/>
          <p14:tracePt t="444672" x="7497763" y="5227638"/>
          <p14:tracePt t="444799" x="7489825" y="5227638"/>
          <p14:tracePt t="444815" x="7483475" y="5227638"/>
          <p14:tracePt t="444831" x="7475538" y="5227638"/>
          <p14:tracePt t="444863" x="7467600" y="5227638"/>
          <p14:tracePt t="445031" x="7475538" y="5227638"/>
          <p14:tracePt t="445215" x="7497763" y="5227638"/>
          <p14:tracePt t="445231" x="7513638" y="5227638"/>
          <p14:tracePt t="445247" x="7527925" y="5227638"/>
          <p14:tracePt t="445255" x="7535863" y="5227638"/>
          <p14:tracePt t="445279" x="7543800" y="5227638"/>
          <p14:tracePt t="445288" x="7559675" y="5227638"/>
          <p14:tracePt t="445305" x="7589838" y="5227638"/>
          <p14:tracePt t="445321" x="7620000" y="5227638"/>
          <p14:tracePt t="445338" x="7650163" y="5227638"/>
          <p14:tracePt t="445354" x="7680325" y="5227638"/>
          <p14:tracePt t="445371" x="7712075" y="5227638"/>
          <p14:tracePt t="445387" x="7764463" y="5227638"/>
          <p14:tracePt t="445404" x="7802563" y="5227638"/>
          <p14:tracePt t="445421" x="7832725" y="5227638"/>
          <p14:tracePt t="445421" x="7856538" y="5227638"/>
          <p14:tracePt t="445439" x="7864475" y="5227638"/>
          <p14:tracePt t="445455" x="7878763" y="5227638"/>
          <p14:tracePt t="445471" x="7908925" y="5227638"/>
          <p14:tracePt t="445488" x="7940675" y="5227638"/>
          <p14:tracePt t="445505" x="7978775" y="5227638"/>
          <p14:tracePt t="445521" x="8008938" y="5227638"/>
          <p14:tracePt t="445538" x="8023225" y="5227638"/>
          <p14:tracePt t="445552" x="8054975" y="5227638"/>
          <p14:tracePt t="445569" x="8061325" y="5227638"/>
          <p14:tracePt t="445586" x="8107363" y="5227638"/>
          <p14:tracePt t="445604" x="8153400" y="5227638"/>
          <p14:tracePt t="445620" x="8169275" y="5227638"/>
          <p14:tracePt t="445637" x="8183563" y="5227638"/>
          <p14:tracePt t="445653" x="8191500" y="5227638"/>
          <p14:tracePt t="445695" x="8213725" y="5227638"/>
          <p14:tracePt t="445711" x="8229600" y="5227638"/>
          <p14:tracePt t="445727" x="8237538" y="5227638"/>
          <p14:tracePt t="445743" x="8245475" y="5227638"/>
          <p14:tracePt t="445751" x="8251825" y="5227638"/>
          <p14:tracePt t="445759" x="8245475" y="5227638"/>
          <p14:tracePt t="446071" x="8229600" y="5227638"/>
          <p14:tracePt t="446079" x="8213725" y="5227638"/>
          <p14:tracePt t="446087" x="8169275" y="5235575"/>
          <p14:tracePt t="446103" x="8137525" y="5235575"/>
          <p14:tracePt t="446119" x="8107363" y="5235575"/>
          <p14:tracePt t="446137" x="8093075" y="5235575"/>
          <p14:tracePt t="446152" x="8085138" y="5235575"/>
          <p14:tracePt t="446169" x="8039100" y="5241925"/>
          <p14:tracePt t="446186" x="7954963" y="5257800"/>
          <p14:tracePt t="446202" x="7878763" y="5280025"/>
          <p14:tracePt t="446219" x="7840663" y="5280025"/>
          <p14:tracePt t="446236" x="7788275" y="5295900"/>
          <p14:tracePt t="446252" x="7734300" y="5303838"/>
          <p14:tracePt t="446269" x="7696200" y="5318125"/>
          <p14:tracePt t="446286" x="7635875" y="5334000"/>
          <p14:tracePt t="446304" x="7566025" y="5364163"/>
          <p14:tracePt t="446320" x="7551738" y="5372100"/>
          <p14:tracePt t="446346" x="7429500" y="5410200"/>
          <p14:tracePt t="446356" x="7246938" y="5456238"/>
          <p14:tracePt t="446368" x="7162800" y="5486400"/>
          <p14:tracePt t="446385" x="7116763" y="5502275"/>
          <p14:tracePt t="446402" x="7102475" y="5502275"/>
          <p14:tracePt t="446419" x="7064375" y="5502275"/>
          <p14:tracePt t="446435" x="7010400" y="5516563"/>
          <p14:tracePt t="446452" x="6918325" y="5524500"/>
          <p14:tracePt t="446468" x="6811963" y="5540375"/>
          <p14:tracePt t="446468" x="6789738" y="5546725"/>
          <p14:tracePt t="446488" x="6721475" y="5562600"/>
          <p14:tracePt t="446504" x="6697663" y="5562600"/>
          <p14:tracePt t="446520" x="6689725" y="5570538"/>
          <p14:tracePt t="446536" x="6697663" y="5570538"/>
          <p14:tracePt t="446767" x="6705600" y="5570538"/>
          <p14:tracePt t="446783" x="6721475" y="5570538"/>
          <p14:tracePt t="447551" x="6721475" y="5554663"/>
          <p14:tracePt t="447575" x="6721475" y="5540375"/>
          <p14:tracePt t="447583" x="6721475" y="5524500"/>
          <p14:tracePt t="447591" x="6721475" y="5508625"/>
          <p14:tracePt t="447601" x="6721475" y="5470525"/>
          <p14:tracePt t="447619" x="6721475" y="5440363"/>
          <p14:tracePt t="447635" x="6721475" y="5402263"/>
          <p14:tracePt t="447652" x="6713538" y="5387975"/>
          <p14:tracePt t="447669" x="6705600" y="5364163"/>
          <p14:tracePt t="447686" x="6705600" y="5326063"/>
          <p14:tracePt t="447686" x="6683375" y="5287963"/>
          <p14:tracePt t="447704" x="6675438" y="5235575"/>
          <p14:tracePt t="447719" x="6667500" y="5173663"/>
          <p14:tracePt t="447737" x="6659563" y="5135563"/>
          <p14:tracePt t="447753" x="6659563" y="5121275"/>
          <p14:tracePt t="447768" x="6637338" y="5105400"/>
          <p14:tracePt t="447785" x="6621463" y="5097463"/>
          <p14:tracePt t="447801" x="6621463" y="5089525"/>
          <p14:tracePt t="447823" x="6613525" y="5089525"/>
          <p14:tracePt t="447834" x="6599238" y="5083175"/>
          <p14:tracePt t="447852" x="6569075" y="5059363"/>
          <p14:tracePt t="447868" x="6537325" y="5045075"/>
          <p14:tracePt t="447886" x="6507163" y="5037138"/>
          <p14:tracePt t="447886" x="6499225" y="5021263"/>
          <p14:tracePt t="447903" x="6492875" y="5013325"/>
          <p14:tracePt t="447903" x="6477000" y="5006975"/>
          <p14:tracePt t="447919" x="6477000" y="4975225"/>
          <p14:tracePt t="447937" x="6438900" y="4968875"/>
          <p14:tracePt t="447952" x="6400800" y="4968875"/>
          <p14:tracePt t="447969" x="6378575" y="4968875"/>
          <p14:tracePt t="447985" x="6340475" y="4968875"/>
          <p14:tracePt t="448000" x="6264275" y="4960938"/>
          <p14:tracePt t="448017" x="6202363" y="4945063"/>
          <p14:tracePt t="448034" x="6172200" y="4937125"/>
          <p14:tracePt t="448051" x="6156325" y="4937125"/>
          <p14:tracePt t="448067" x="6149975" y="4937125"/>
          <p14:tracePt t="448086" x="6142038" y="4937125"/>
          <p14:tracePt t="448103" x="6134100" y="4937125"/>
          <p14:tracePt t="448117" x="6096000" y="4937125"/>
          <p14:tracePt t="448138" x="6088063" y="4937125"/>
          <p14:tracePt t="448151" x="6080125" y="4937125"/>
          <p14:tracePt t="448167" x="6073775" y="4937125"/>
          <p14:tracePt t="448207" x="6065838" y="4930775"/>
          <p14:tracePt t="448215" x="6057900" y="4930775"/>
          <p14:tracePt t="448223" x="6049963" y="4922838"/>
          <p14:tracePt t="448343" x="6042025" y="4922838"/>
          <p14:tracePt t="449305" x="6049963" y="4922838"/>
          <p14:tracePt t="449655" x="6057900" y="4922838"/>
          <p14:tracePt t="449719" x="6073775" y="4922838"/>
          <p14:tracePt t="449767" x="6080125" y="4914900"/>
          <p14:tracePt t="449799" x="6088063" y="4914900"/>
          <p14:tracePt t="449816" x="6096000" y="4906963"/>
          <p14:tracePt t="449831" x="6103938" y="4906963"/>
          <p14:tracePt t="449839" x="6111875" y="4906963"/>
          <p14:tracePt t="449855" x="6118225" y="4906963"/>
          <p14:tracePt t="449865" x="6126163" y="4899025"/>
          <p14:tracePt t="449882" x="6142038" y="4899025"/>
          <p14:tracePt t="449903" x="6149975" y="4899025"/>
          <p14:tracePt t="449919" x="6156325" y="4899025"/>
          <p14:tracePt t="449933" x="6164263" y="4899025"/>
          <p14:tracePt t="449958" x="6172200" y="4899025"/>
          <p14:tracePt t="449966" x="6180138" y="4899025"/>
          <p14:tracePt t="449981" x="6218238" y="4899025"/>
          <p14:tracePt t="449999" x="6248400" y="4899025"/>
          <p14:tracePt t="450015" x="6264275" y="4899025"/>
          <p14:tracePt t="450033" x="6278563" y="4899025"/>
          <p14:tracePt t="450049" x="6286500" y="4899025"/>
          <p14:tracePt t="450065" x="6316663" y="4899025"/>
          <p14:tracePt t="450083" x="6346825" y="4892675"/>
          <p14:tracePt t="450099" x="6378575" y="4884738"/>
          <p14:tracePt t="450116" x="6384925" y="4884738"/>
          <p14:tracePt t="450132" x="6392863" y="4884738"/>
          <p14:tracePt t="450149" x="6400800" y="4884738"/>
          <p14:tracePt t="450165" x="6423025" y="4884738"/>
          <p14:tracePt t="450165" x="6430963" y="4884738"/>
          <p14:tracePt t="450184" x="6469063" y="4884738"/>
          <p14:tracePt t="450200" x="6515100" y="4884738"/>
          <p14:tracePt t="450217" x="6545263" y="4884738"/>
          <p14:tracePt t="450233" x="6575425" y="4884738"/>
          <p14:tracePt t="450249" x="6591300" y="4884738"/>
          <p14:tracePt t="450265" x="6621463" y="4884738"/>
          <p14:tracePt t="450283" x="6637338" y="4884738"/>
          <p14:tracePt t="450298" x="6651625" y="4884738"/>
          <p14:tracePt t="450316" x="6659563" y="4884738"/>
          <p14:tracePt t="450332" x="6667500" y="4884738"/>
          <p14:tracePt t="450348" x="6675438" y="4884738"/>
          <p14:tracePt t="450366" x="6689725" y="4884738"/>
          <p14:tracePt t="450383" x="6751638" y="4884738"/>
          <p14:tracePt t="450399" x="6804025" y="4884738"/>
          <p14:tracePt t="450415" x="6873875" y="4884738"/>
          <p14:tracePt t="450432" x="6911975" y="4884738"/>
          <p14:tracePt t="450449" x="6926263" y="4884738"/>
          <p14:tracePt t="450465" x="6956425" y="4884738"/>
          <p14:tracePt t="450482" x="6964363" y="4884738"/>
          <p14:tracePt t="450511" x="6972300" y="4884738"/>
          <p14:tracePt t="450519" x="6980238" y="4884738"/>
          <p14:tracePt t="450532" x="7002463" y="4884738"/>
          <p14:tracePt t="450549" x="7026275" y="4884738"/>
          <p14:tracePt t="450549" x="7048500" y="4884738"/>
          <p14:tracePt t="450568" x="7056438" y="4884738"/>
          <p14:tracePt t="450582" x="7108825" y="4884738"/>
          <p14:tracePt t="450600" x="7124700" y="4884738"/>
          <p14:tracePt t="450615" x="7132638" y="4884738"/>
          <p14:tracePt t="450671" x="7140575" y="4884738"/>
          <p14:tracePt t="450679" x="7146925" y="4884738"/>
          <p14:tracePt t="450687" x="7154863" y="4884738"/>
          <p14:tracePt t="450703" x="7170738" y="4884738"/>
          <p14:tracePt t="450719" x="7185025" y="4884738"/>
          <p14:tracePt t="450731" x="7200900" y="4884738"/>
          <p14:tracePt t="450748" x="7216775" y="4884738"/>
          <p14:tracePt t="450765" x="7231063" y="4884738"/>
          <p14:tracePt t="450799" x="7239000" y="4892675"/>
          <p14:tracePt t="450855" x="7246938" y="4892675"/>
          <p14:tracePt t="450863" x="7246938" y="4899025"/>
          <p14:tracePt t="450871" x="7254875" y="4899025"/>
          <p14:tracePt t="450881" x="7261225" y="4899025"/>
          <p14:tracePt t="450899" x="7269163" y="4899025"/>
          <p14:tracePt t="450943" x="7277100" y="4899025"/>
          <p14:tracePt t="451343" x="7277100" y="4906963"/>
          <p14:tracePt t="451359" x="7269163" y="4906963"/>
          <p14:tracePt t="451367" x="7261225" y="4906963"/>
          <p14:tracePt t="451381" x="7246938" y="4906963"/>
          <p14:tracePt t="451381" x="7231063" y="4906963"/>
          <p14:tracePt t="451399" x="7192963" y="4906963"/>
          <p14:tracePt t="451416" x="7178675" y="4906963"/>
          <p14:tracePt t="451432" x="7146925" y="4906963"/>
          <p14:tracePt t="451448" x="7116763" y="4906963"/>
          <p14:tracePt t="451465" x="7108825" y="4914900"/>
          <p14:tracePt t="451481" x="7086600" y="4914900"/>
          <p14:tracePt t="451498" x="7048500" y="4930775"/>
          <p14:tracePt t="451515" x="7018338" y="4937125"/>
          <p14:tracePt t="451531" x="6980238" y="4945063"/>
          <p14:tracePt t="451549" x="6950075" y="4945063"/>
          <p14:tracePt t="451566" x="6934200" y="4945063"/>
          <p14:tracePt t="451581" x="6918325" y="4945063"/>
          <p14:tracePt t="451598" x="6873875" y="4945063"/>
          <p14:tracePt t="451616" x="6819900" y="4945063"/>
          <p14:tracePt t="451632" x="6765925" y="4945063"/>
          <p14:tracePt t="451648" x="6735763" y="4945063"/>
          <p14:tracePt t="451665" x="6697663" y="4945063"/>
          <p14:tracePt t="451681" x="6645275" y="4945063"/>
          <p14:tracePt t="451698" x="6591300" y="4960938"/>
          <p14:tracePt t="451714" x="6537325" y="4968875"/>
          <p14:tracePt t="451730" x="6477000" y="4975225"/>
          <p14:tracePt t="451747" x="6446838" y="4975225"/>
          <p14:tracePt t="451764" x="6416675" y="4975225"/>
          <p14:tracePt t="451781" x="6408738" y="4975225"/>
          <p14:tracePt t="451797" x="6400800" y="4975225"/>
          <p14:tracePt t="451814" x="6384925" y="4975225"/>
          <p14:tracePt t="451832" x="6354763" y="4975225"/>
          <p14:tracePt t="451848" x="6316663" y="4975225"/>
          <p14:tracePt t="451865" x="6278563" y="4975225"/>
          <p14:tracePt t="451881" x="6248400" y="4975225"/>
          <p14:tracePt t="451897" x="6232525" y="4975225"/>
          <p14:tracePt t="451914" x="6226175" y="4975225"/>
          <p14:tracePt t="451930" x="6218238" y="4975225"/>
          <p14:tracePt t="451947" x="6210300" y="4975225"/>
          <p14:tracePt t="451964" x="6202363" y="4975225"/>
          <p14:tracePt t="451980" x="6194425" y="4975225"/>
          <p14:tracePt t="452095" x="6210300" y="4975225"/>
          <p14:tracePt t="452143" x="6226175" y="4975225"/>
          <p14:tracePt t="452152" x="6240463" y="4975225"/>
          <p14:tracePt t="452164" x="6286500" y="4960938"/>
          <p14:tracePt t="452181" x="6332538" y="4953000"/>
          <p14:tracePt t="452197" x="6346825" y="4945063"/>
          <p14:tracePt t="452197" x="6354763" y="4945063"/>
          <p14:tracePt t="452215" x="6384925" y="4945063"/>
          <p14:tracePt t="452232" x="6423025" y="4937125"/>
          <p14:tracePt t="452248" x="6515100" y="4937125"/>
          <p14:tracePt t="452265" x="6599238" y="4930775"/>
          <p14:tracePt t="452281" x="6651625" y="4914900"/>
          <p14:tracePt t="452297" x="6697663" y="4914900"/>
          <p14:tracePt t="452314" x="6713538" y="4899025"/>
          <p14:tracePt t="452330" x="6727825" y="4899025"/>
          <p14:tracePt t="452347" x="6759575" y="4899025"/>
          <p14:tracePt t="452364" x="6781800" y="4899025"/>
          <p14:tracePt t="452380" x="6811963" y="4899025"/>
          <p14:tracePt t="452397" x="6842125" y="4899025"/>
          <p14:tracePt t="452414" x="6904038" y="4899025"/>
          <p14:tracePt t="452430" x="6942138" y="4899025"/>
          <p14:tracePt t="452430" x="6950075" y="4899025"/>
          <p14:tracePt t="452447" x="6972300" y="4899025"/>
          <p14:tracePt t="452464" x="6988175" y="4899025"/>
          <p14:tracePt t="452480" x="7002463" y="4899025"/>
          <p14:tracePt t="452496" x="7032625" y="4899025"/>
          <p14:tracePt t="452513" x="7070725" y="4899025"/>
          <p14:tracePt t="452529" x="7124700" y="4899025"/>
          <p14:tracePt t="452546" x="7140575" y="4892675"/>
          <p14:tracePt t="452563" x="7154863" y="4884738"/>
          <p14:tracePt t="452607" x="7170738" y="4884738"/>
          <p14:tracePt t="452623" x="7208838" y="4884738"/>
          <p14:tracePt t="452631" x="7269163" y="4884738"/>
          <p14:tracePt t="452648" x="7315200" y="4884738"/>
          <p14:tracePt t="452664" x="7331075" y="4884738"/>
          <p14:tracePt t="452679" x="7345363" y="4884738"/>
          <p14:tracePt t="452727" x="7361238" y="4884738"/>
          <p14:tracePt t="452743" x="7369175" y="4884738"/>
          <p14:tracePt t="452807" x="7375525" y="4884738"/>
          <p14:tracePt t="452815" x="7383463" y="4884738"/>
          <p14:tracePt t="452829" x="7407275" y="4884738"/>
          <p14:tracePt t="452847" x="7421563" y="4892675"/>
          <p14:tracePt t="452863" x="7429500" y="4892675"/>
          <p14:tracePt t="452880" x="7437438" y="4892675"/>
          <p14:tracePt t="452896" x="7459663" y="4892675"/>
          <p14:tracePt t="452914" x="7483475" y="4892675"/>
          <p14:tracePt t="452930" x="7527925" y="4899025"/>
          <p14:tracePt t="452946" x="7566025" y="4899025"/>
          <p14:tracePt t="452963" x="7612063" y="4914900"/>
          <p14:tracePt t="452980" x="7635875" y="4914900"/>
          <p14:tracePt t="452996" x="7642225" y="4914900"/>
          <p14:tracePt t="453013" x="7658100" y="4914900"/>
          <p14:tracePt t="453030" x="7673975" y="4914900"/>
          <p14:tracePt t="453030" x="7688263" y="4914900"/>
          <p14:tracePt t="453048" x="7712075" y="4914900"/>
          <p14:tracePt t="453065" x="7756525" y="4914900"/>
          <p14:tracePt t="453081" x="7794625" y="4914900"/>
          <p14:tracePt t="453097" x="7840663" y="4914900"/>
          <p14:tracePt t="453113" x="7878763" y="4914900"/>
          <p14:tracePt t="453131" x="7908925" y="4914900"/>
          <p14:tracePt t="453148" x="7924800" y="4914900"/>
          <p14:tracePt t="453163" x="7940675" y="4914900"/>
          <p14:tracePt t="453180" x="7947025" y="4914900"/>
          <p14:tracePt t="453196" x="7962900" y="4914900"/>
          <p14:tracePt t="453213" x="7993063" y="4914900"/>
          <p14:tracePt t="453213" x="8001000" y="4914900"/>
          <p14:tracePt t="453231" x="8039100" y="4930775"/>
          <p14:tracePt t="453248" x="8077200" y="4930775"/>
          <p14:tracePt t="453264" x="8115300" y="4930775"/>
          <p14:tracePt t="453280" x="8137525" y="4930775"/>
          <p14:tracePt t="453297" x="8145463" y="4930775"/>
          <p14:tracePt t="453312" x="8153400" y="4930775"/>
          <p14:tracePt t="453343" x="8161338" y="4930775"/>
          <p14:tracePt t="453367" x="8169275" y="4930775"/>
          <p14:tracePt t="453375" x="8183563" y="4930775"/>
          <p14:tracePt t="453391" x="8191500" y="4930775"/>
          <p14:tracePt t="453407" x="8199438" y="4930775"/>
          <p14:tracePt t="453423" x="8207375" y="4930775"/>
          <p14:tracePt t="453431" x="8213725" y="4930775"/>
          <p14:tracePt t="453446" x="8229600" y="4930775"/>
          <p14:tracePt t="453462" x="8237538" y="4930775"/>
          <p14:tracePt t="453479" x="8251825" y="4930775"/>
          <p14:tracePt t="453496" x="8245475" y="4930775"/>
          <p14:tracePt t="453623" x="8237538" y="4930775"/>
          <p14:tracePt t="453631" x="8229600" y="4930775"/>
          <p14:tracePt t="453645" x="8221663" y="4930775"/>
          <p14:tracePt t="453662" x="8213725" y="4930775"/>
          <p14:tracePt t="453679" x="8191500" y="4930775"/>
          <p14:tracePt t="453696" x="8145463" y="4930775"/>
          <p14:tracePt t="453713" x="8061325" y="4945063"/>
          <p14:tracePt t="453729" x="7962900" y="4945063"/>
          <p14:tracePt t="453746" x="7894638" y="4945063"/>
          <p14:tracePt t="453762" x="7840663" y="4945063"/>
          <p14:tracePt t="453779" x="7788275" y="4945063"/>
          <p14:tracePt t="453796" x="7734300" y="4945063"/>
          <p14:tracePt t="453812" x="7666038" y="4945063"/>
          <p14:tracePt t="453829" x="7597775" y="4945063"/>
          <p14:tracePt t="453829" x="7551738" y="4945063"/>
          <p14:tracePt t="453847" x="7527925" y="4953000"/>
          <p14:tracePt t="453862" x="7445375" y="4968875"/>
          <p14:tracePt t="453880" x="7421563" y="4968875"/>
          <p14:tracePt t="453896" x="7391400" y="4968875"/>
          <p14:tracePt t="453913" x="7345363" y="4968875"/>
          <p14:tracePt t="453929" x="7315200" y="4968875"/>
          <p14:tracePt t="453945" x="7285038" y="4983163"/>
          <p14:tracePt t="453962" x="7261225" y="4983163"/>
          <p14:tracePt t="453979" x="7246938" y="4983163"/>
          <p14:tracePt t="453995" x="7239000" y="4983163"/>
          <p14:tracePt t="454011" x="7223125" y="4983163"/>
          <p14:tracePt t="454028" x="7216775" y="4983163"/>
          <p14:tracePt t="454045" x="7208838" y="4983163"/>
          <p14:tracePt t="454062" x="7192963" y="4983163"/>
          <p14:tracePt t="454081" x="7178675" y="4983163"/>
          <p14:tracePt t="454096" x="7170738" y="4983163"/>
          <p14:tracePt t="454111" x="7178675" y="4983163"/>
          <p14:tracePt t="454279" x="7185025" y="4983163"/>
          <p14:tracePt t="454287" x="7200900" y="4983163"/>
          <p14:tracePt t="454295" x="7216775" y="4983163"/>
          <p14:tracePt t="454312" x="7231063" y="4975225"/>
          <p14:tracePt t="454329" x="7261225" y="4968875"/>
          <p14:tracePt t="454345" x="7292975" y="4968875"/>
          <p14:tracePt t="454362" x="7331075" y="4960938"/>
          <p14:tracePt t="454378" x="7383463" y="4960938"/>
          <p14:tracePt t="454395" x="7421563" y="4960938"/>
          <p14:tracePt t="454412" x="7445375" y="4960938"/>
          <p14:tracePt t="454428" x="7475538" y="4960938"/>
          <p14:tracePt t="454445" x="7489825" y="4960938"/>
          <p14:tracePt t="454445" x="7505700" y="4960938"/>
          <p14:tracePt t="454463" x="7513638" y="4960938"/>
          <p14:tracePt t="454478" x="7581900" y="4960938"/>
          <p14:tracePt t="454496" x="7612063" y="4953000"/>
          <p14:tracePt t="454512" x="7650163" y="4953000"/>
          <p14:tracePt t="454529" x="7673975" y="4953000"/>
          <p14:tracePt t="454545" x="7696200" y="4953000"/>
          <p14:tracePt t="454562" x="7718425" y="4953000"/>
          <p14:tracePt t="454579" x="7764463" y="4953000"/>
          <p14:tracePt t="454595" x="7810500" y="4953000"/>
          <p14:tracePt t="454611" x="7856538" y="4953000"/>
          <p14:tracePt t="454628" x="7878763" y="4953000"/>
          <p14:tracePt t="454645" x="7908925" y="4953000"/>
          <p14:tracePt t="454662" x="7940675" y="4953000"/>
          <p14:tracePt t="454677" x="7962900" y="4953000"/>
          <p14:tracePt t="454677" x="7970838" y="4953000"/>
          <p14:tracePt t="454695" x="7993063" y="4937125"/>
          <p14:tracePt t="454711" x="8016875" y="4937125"/>
          <p14:tracePt t="454727" x="8047038" y="4937125"/>
          <p14:tracePt t="454744" x="8093075" y="4937125"/>
          <p14:tracePt t="454761" x="8123238" y="4937125"/>
          <p14:tracePt t="454778" x="8169275" y="4937125"/>
          <p14:tracePt t="454795" x="8221663" y="4937125"/>
          <p14:tracePt t="454811" x="8275638" y="4937125"/>
          <p14:tracePt t="454828" x="8328025" y="4937125"/>
          <p14:tracePt t="454845" x="8335963" y="4937125"/>
          <p14:tracePt t="454860" x="8351838" y="4937125"/>
          <p14:tracePt t="454877" x="8359775" y="4937125"/>
          <p14:tracePt t="454911" x="8366125" y="4937125"/>
          <p14:tracePt t="454919" x="8382000" y="4937125"/>
          <p14:tracePt t="454928" x="8404225" y="4922838"/>
          <p14:tracePt t="454945" x="8420100" y="4922838"/>
          <p14:tracePt t="454961" x="8397875" y="4922838"/>
          <p14:tracePt t="455063" x="8374063" y="4922838"/>
          <p14:tracePt t="455070" x="8351838" y="4922838"/>
          <p14:tracePt t="455079" x="8321675" y="4922838"/>
          <p14:tracePt t="455093" x="8175625" y="4922838"/>
          <p14:tracePt t="455112" x="8061325" y="4922838"/>
          <p14:tracePt t="455128" x="7962900" y="4922838"/>
          <p14:tracePt t="455146" x="7886700" y="4922838"/>
          <p14:tracePt t="455161" x="7832725" y="4922838"/>
          <p14:tracePt t="455178" x="7772400" y="4922838"/>
          <p14:tracePt t="455194" x="7696200" y="4922838"/>
          <p14:tracePt t="455211" x="7612063" y="4922838"/>
          <p14:tracePt t="455227" x="7535863" y="4922838"/>
          <p14:tracePt t="455244" x="7497763" y="4922838"/>
          <p14:tracePt t="455261" x="7451725" y="4922838"/>
          <p14:tracePt t="455278" x="7391400" y="4922838"/>
          <p14:tracePt t="455278" x="7361238" y="4922838"/>
          <p14:tracePt t="455296" x="7331075" y="4922838"/>
          <p14:tracePt t="455312" x="7292975" y="4922838"/>
          <p14:tracePt t="455328" x="7277100" y="4922838"/>
          <p14:tracePt t="455345" x="7246938" y="4922838"/>
          <p14:tracePt t="455361" x="7192963" y="4922838"/>
          <p14:tracePt t="455377" x="7146925" y="4922838"/>
          <p14:tracePt t="455394" x="7124700" y="4922838"/>
          <p14:tracePt t="455410" x="7116763" y="4922838"/>
          <p14:tracePt t="455426" x="7124700" y="4922838"/>
          <p14:tracePt t="455631" x="7154863" y="4922838"/>
          <p14:tracePt t="455647" x="7178675" y="4914900"/>
          <p14:tracePt t="455655" x="7192963" y="4906963"/>
          <p14:tracePt t="455663" x="7223125" y="4906963"/>
          <p14:tracePt t="455676" x="7246938" y="4899025"/>
          <p14:tracePt t="455694" x="7269163" y="4899025"/>
          <p14:tracePt t="455694" x="7277100" y="4899025"/>
          <p14:tracePt t="455711" x="7285038" y="4892675"/>
          <p14:tracePt t="455727" x="7292975" y="4892675"/>
          <p14:tracePt t="455759" x="7299325" y="4892675"/>
          <p14:tracePt t="455767" x="7315200" y="4892675"/>
          <p14:tracePt t="455783" x="7323138" y="4884738"/>
          <p14:tracePt t="455793" x="7345363" y="4884738"/>
          <p14:tracePt t="455809" x="7361238" y="4884738"/>
          <p14:tracePt t="455826" x="7399338" y="4884738"/>
          <p14:tracePt t="455844" x="7421563" y="4884738"/>
          <p14:tracePt t="455860" x="7437438" y="4884738"/>
          <p14:tracePt t="455877" x="7459663" y="4868863"/>
          <p14:tracePt t="455877" x="7475538" y="4868863"/>
          <p14:tracePt t="455896" x="7489825" y="4868863"/>
          <p14:tracePt t="455909" x="7551738" y="4868863"/>
          <p14:tracePt t="455928" x="7581900" y="4868863"/>
          <p14:tracePt t="455944" x="7597775" y="4868863"/>
          <p14:tracePt t="455961" x="7627938" y="4868863"/>
          <p14:tracePt t="455977" x="7673975" y="4868863"/>
          <p14:tracePt t="455994" x="7718425" y="4868863"/>
          <p14:tracePt t="456010" x="7794625" y="4868863"/>
          <p14:tracePt t="456026" x="7832725" y="4868863"/>
          <p14:tracePt t="456043" x="7870825" y="4868863"/>
          <p14:tracePt t="456061" x="7894638" y="4868863"/>
          <p14:tracePt t="456078" x="7947025" y="4860925"/>
          <p14:tracePt t="456094" x="7985125" y="4854575"/>
          <p14:tracePt t="456094" x="8001000" y="4846638"/>
          <p14:tracePt t="456111" x="8016875" y="4846638"/>
          <p14:tracePt t="456126" x="8023225" y="4846638"/>
          <p14:tracePt t="456144" x="8031163" y="4846638"/>
          <p14:tracePt t="456160" x="8023225" y="4846638"/>
          <p14:tracePt t="456231" x="8016875" y="4846638"/>
          <p14:tracePt t="456247" x="8001000" y="4846638"/>
          <p14:tracePt t="456255" x="7993063" y="4846638"/>
          <p14:tracePt t="456263" x="7985125" y="4846638"/>
          <p14:tracePt t="456276" x="7970838" y="4846638"/>
          <p14:tracePt t="456294" x="7962900" y="4846638"/>
          <p14:tracePt t="456311" x="7940675" y="4846638"/>
          <p14:tracePt t="456326" x="7924800" y="4846638"/>
          <p14:tracePt t="456344" x="7916863" y="4846638"/>
          <p14:tracePt t="456360" x="7908925" y="4854575"/>
          <p14:tracePt t="456377" x="7894638" y="4854575"/>
          <p14:tracePt t="456393" x="7886700" y="4860925"/>
          <p14:tracePt t="458214" x="7878763" y="4860925"/>
          <p14:tracePt t="458287" x="7864475" y="4860925"/>
          <p14:tracePt t="458303" x="7856538" y="4860925"/>
          <p14:tracePt t="458311" x="7848600" y="4860925"/>
          <p14:tracePt t="458327" x="7840663" y="4860925"/>
          <p14:tracePt t="458423" x="7832725" y="4860925"/>
          <p14:tracePt t="458447" x="7826375" y="4860925"/>
          <p14:tracePt t="458495" x="7810500" y="4860925"/>
          <p14:tracePt t="458511" x="7810500" y="4868863"/>
          <p14:tracePt t="458519" x="7802563" y="4868863"/>
          <p14:tracePt t="458550" x="7788275" y="4868863"/>
          <p14:tracePt t="458567" x="7788275" y="4876800"/>
          <p14:tracePt t="458583" x="7780338" y="4876800"/>
          <p14:tracePt t="458591" x="7772400" y="4876800"/>
          <p14:tracePt t="458607" x="7764463" y="4876800"/>
          <p14:tracePt t="458623" x="7756525" y="4876800"/>
          <p14:tracePt t="458879" x="7750175" y="4876800"/>
          <p14:tracePt t="459063" x="7742238" y="4876800"/>
          <p14:tracePt t="459071" x="7734300" y="4876800"/>
          <p14:tracePt t="459095" x="7718425" y="4876800"/>
          <p14:tracePt t="459103" x="7696200" y="4876800"/>
          <p14:tracePt t="459111" x="7680325" y="4876800"/>
          <p14:tracePt t="459127" x="7666038" y="4876800"/>
          <p14:tracePt t="459143" x="7620000" y="4876800"/>
          <p14:tracePt t="459159" x="7612063" y="4876800"/>
          <p14:tracePt t="459172" x="7566025" y="4876800"/>
          <p14:tracePt t="459189" x="7551738" y="4876800"/>
          <p14:tracePt t="459205" x="7497763" y="4876800"/>
          <p14:tracePt t="459223" x="7475538" y="4876800"/>
          <p14:tracePt t="459240" x="7459663" y="4876800"/>
          <p14:tracePt t="459256" x="7445375" y="4876800"/>
          <p14:tracePt t="459272" x="7429500" y="4876800"/>
          <p14:tracePt t="459289" x="7413625" y="4876800"/>
          <p14:tracePt t="459306" x="7399338" y="4876800"/>
          <p14:tracePt t="459322" x="7369175" y="4876800"/>
          <p14:tracePt t="459340" x="7353300" y="4876800"/>
          <p14:tracePt t="459356" x="7337425" y="4876800"/>
          <p14:tracePt t="459575" x="7331075" y="4876800"/>
          <p14:tracePt t="459607" x="7331075" y="4868863"/>
          <p14:tracePt t="459743" x="7337425" y="4868863"/>
          <p14:tracePt t="459815" x="7345363" y="4854575"/>
          <p14:tracePt t="459847" x="7353300" y="4838700"/>
          <p14:tracePt t="459855" x="7361238" y="4822825"/>
          <p14:tracePt t="459863" x="7375525" y="4808538"/>
          <p14:tracePt t="459873" x="7383463" y="4778375"/>
          <p14:tracePt t="459889" x="7391400" y="4762500"/>
          <p14:tracePt t="459906" x="7413625" y="4702175"/>
          <p14:tracePt t="459922" x="7429500" y="4648200"/>
          <p14:tracePt t="459940" x="7459663" y="4564063"/>
          <p14:tracePt t="459956" x="7513638" y="4487863"/>
          <p14:tracePt t="459973" x="7543800" y="4403725"/>
          <p14:tracePt t="459989" x="7566025" y="4351338"/>
          <p14:tracePt t="459989" x="7573963" y="4305300"/>
          <p14:tracePt t="460007" x="7573963" y="4251325"/>
          <p14:tracePt t="460023" x="7589838" y="4068763"/>
          <p14:tracePt t="460040" x="7589838" y="3940175"/>
          <p14:tracePt t="460056" x="7581900" y="3794125"/>
          <p14:tracePt t="460073" x="7581900" y="3703638"/>
          <p14:tracePt t="460089" x="7535863" y="3611563"/>
          <p14:tracePt t="460106" x="7497763" y="3527425"/>
          <p14:tracePt t="460122" x="7451725" y="3467100"/>
          <p14:tracePt t="460140" x="7413625" y="3413125"/>
          <p14:tracePt t="460156" x="7407275" y="3368675"/>
          <p14:tracePt t="460172" x="7361238" y="3276600"/>
          <p14:tracePt t="460188" x="7315200" y="3162300"/>
          <p14:tracePt t="460205" x="7269163" y="3070225"/>
          <p14:tracePt t="460205" x="7254875" y="3025775"/>
          <p14:tracePt t="460223" x="7216775" y="2963863"/>
          <p14:tracePt t="460239" x="7185025" y="2903538"/>
          <p14:tracePt t="460255" x="7154863" y="2827338"/>
          <p14:tracePt t="460272" x="7124700" y="2727325"/>
          <p14:tracePt t="460288" x="7070725" y="2628900"/>
          <p14:tracePt t="460305" x="7010400" y="2506663"/>
          <p14:tracePt t="460321" x="6950075" y="2400300"/>
          <p14:tracePt t="460338" x="6865938" y="2286000"/>
          <p14:tracePt t="460356" x="6797675" y="2201863"/>
          <p14:tracePt t="460372" x="6727825" y="2117725"/>
          <p14:tracePt t="460389" x="6667500" y="2035175"/>
          <p14:tracePt t="460389" x="6629400" y="1997075"/>
          <p14:tracePt t="460407" x="6599238" y="1951038"/>
          <p14:tracePt t="460422" x="6484938" y="1828800"/>
          <p14:tracePt t="460437" x="6340475" y="1706563"/>
          <p14:tracePt t="460437" x="6232525" y="1646238"/>
          <p14:tracePt t="460455" x="6057900" y="1539875"/>
          <p14:tracePt t="460473" x="5897563" y="1463675"/>
          <p14:tracePt t="460489" x="5753100" y="1393825"/>
          <p14:tracePt t="460505" x="5600700" y="1341438"/>
          <p14:tracePt t="460522" x="5464175" y="1287463"/>
          <p14:tracePt t="460539" x="5341938" y="1249363"/>
          <p14:tracePt t="460555" x="5235575" y="1219200"/>
          <p14:tracePt t="460572" x="5089525" y="1181100"/>
          <p14:tracePt t="460589" x="4960938" y="1173163"/>
          <p14:tracePt t="460605" x="4784725" y="1143000"/>
          <p14:tracePt t="460605" x="4694238" y="1127125"/>
          <p14:tracePt t="460623" x="4618038" y="1120775"/>
          <p14:tracePt t="460638" x="4327525" y="1096963"/>
          <p14:tracePt t="460656" x="4198938" y="1096963"/>
          <p14:tracePt t="460673" x="4092575" y="1096963"/>
          <p14:tracePt t="460689" x="4022725" y="1104900"/>
          <p14:tracePt t="460705" x="3932238" y="1120775"/>
          <p14:tracePt t="460722" x="3787775" y="1150938"/>
          <p14:tracePt t="460738" x="3581400" y="1173163"/>
          <p14:tracePt t="460755" x="3398838" y="1227138"/>
          <p14:tracePt t="460772" x="3292475" y="1265238"/>
          <p14:tracePt t="460788" x="3246438" y="1287463"/>
          <p14:tracePt t="460805" x="3200400" y="1303338"/>
          <p14:tracePt t="460805" x="3170238" y="1325563"/>
          <p14:tracePt t="460823" x="3132138" y="1349375"/>
          <p14:tracePt t="460837" x="3001963" y="1393825"/>
          <p14:tracePt t="460856" x="2911475" y="1455738"/>
          <p14:tracePt t="460872" x="2819400" y="1524000"/>
          <p14:tracePt t="460889" x="2751138" y="1577975"/>
          <p14:tracePt t="460905" x="2682875" y="1654175"/>
          <p14:tracePt t="460922" x="2598738" y="1698625"/>
          <p14:tracePt t="460938" x="2536825" y="1768475"/>
          <p14:tracePt t="460955" x="2484438" y="1836738"/>
          <p14:tracePt t="460971" x="2438400" y="1927225"/>
          <p14:tracePt t="460988" x="2378075" y="2041525"/>
          <p14:tracePt t="461005" x="2316163" y="2171700"/>
          <p14:tracePt t="461022" x="2239963" y="2346325"/>
          <p14:tracePt t="461022" x="2217738" y="2454275"/>
          <p14:tracePt t="461039" x="2133600" y="2667000"/>
          <p14:tracePt t="461056" x="2027238" y="2911475"/>
          <p14:tracePt t="461071" x="1965325" y="3108325"/>
          <p14:tracePt t="461088" x="1935163" y="3284538"/>
          <p14:tracePt t="461104" x="1912938" y="3421063"/>
          <p14:tracePt t="461121" x="1897063" y="3535363"/>
          <p14:tracePt t="461138" x="1889125" y="3627438"/>
          <p14:tracePt t="461138" x="1874838" y="3673475"/>
          <p14:tracePt t="461160" x="1874838" y="3733800"/>
          <p14:tracePt t="461170" x="1874838" y="3825875"/>
          <p14:tracePt t="461188" x="1889125" y="3908425"/>
          <p14:tracePt t="461205" x="1889125" y="3992563"/>
          <p14:tracePt t="461221" x="1889125" y="4022725"/>
          <p14:tracePt t="461221" x="1889125" y="4046538"/>
          <p14:tracePt t="461239" x="1889125" y="4060825"/>
          <p14:tracePt t="461239" x="1889125" y="4068763"/>
          <p14:tracePt t="461255" x="1882775" y="4114800"/>
          <p14:tracePt t="461272" x="1882775" y="4144963"/>
          <p14:tracePt t="461289" x="1882775" y="4191000"/>
          <p14:tracePt t="461305" x="1882775" y="4229100"/>
          <p14:tracePt t="461321" x="1882775" y="4283075"/>
          <p14:tracePt t="461338" x="1882775" y="4313238"/>
          <p14:tracePt t="461354" x="1882775" y="4343400"/>
          <p14:tracePt t="461371" x="1882775" y="4359275"/>
          <p14:tracePt t="461387" x="1882775" y="4397375"/>
          <p14:tracePt t="461405" x="1889125" y="4441825"/>
          <p14:tracePt t="461421" x="1889125" y="4503738"/>
          <p14:tracePt t="461421" x="1889125" y="4541838"/>
          <p14:tracePt t="461439" x="1889125" y="4572000"/>
          <p14:tracePt t="461454" x="1889125" y="4678363"/>
          <p14:tracePt t="461472" x="1897063" y="4732338"/>
          <p14:tracePt t="461488" x="1912938" y="4792663"/>
          <p14:tracePt t="461505" x="1912938" y="4838700"/>
          <p14:tracePt t="461521" x="1935163" y="4868863"/>
          <p14:tracePt t="461538" x="1951038" y="4899025"/>
          <p14:tracePt t="461555" x="1965325" y="4930775"/>
          <p14:tracePt t="461571" x="1981200" y="4960938"/>
          <p14:tracePt t="461588" x="1997075" y="4991100"/>
          <p14:tracePt t="461604" x="2019300" y="5051425"/>
          <p14:tracePt t="461621" x="2049463" y="5097463"/>
          <p14:tracePt t="461621" x="2057400" y="5113338"/>
          <p14:tracePt t="461639" x="2065338" y="5143500"/>
          <p14:tracePt t="461654" x="2117725" y="5249863"/>
          <p14:tracePt t="461672" x="2149475" y="5311775"/>
          <p14:tracePt t="461688" x="2163763" y="5356225"/>
          <p14:tracePt t="461705" x="2217738" y="5410200"/>
          <p14:tracePt t="461721" x="2247900" y="5456238"/>
          <p14:tracePt t="461737" x="2286000" y="5508625"/>
          <p14:tracePt t="461754" x="2332038" y="5554663"/>
          <p14:tracePt t="461771" x="2392363" y="5622925"/>
          <p14:tracePt t="461787" x="2430463" y="5661025"/>
          <p14:tracePt t="461804" x="2468563" y="5699125"/>
          <p14:tracePt t="461821" x="2506663" y="5737225"/>
          <p14:tracePt t="461837" x="2552700" y="5799138"/>
          <p14:tracePt t="461837" x="2598738" y="5829300"/>
          <p14:tracePt t="461856" x="2667000" y="5875338"/>
          <p14:tracePt t="461872" x="2743200" y="5927725"/>
          <p14:tracePt t="461888" x="2857500" y="6011863"/>
          <p14:tracePt t="461905" x="2987675" y="6096000"/>
          <p14:tracePt t="461921" x="3124200" y="6188075"/>
          <p14:tracePt t="461937" x="3216275" y="6270625"/>
          <p14:tracePt t="461954" x="3322638" y="6302375"/>
          <p14:tracePt t="461970" x="3390900" y="6340475"/>
          <p14:tracePt t="461987" x="3421063" y="6346825"/>
          <p14:tracePt t="462004" x="3505200" y="6362700"/>
          <p14:tracePt t="462020" x="3565525" y="6362700"/>
          <p14:tracePt t="462037" x="3611563" y="6378575"/>
          <p14:tracePt t="462037" x="3665538" y="6378575"/>
          <p14:tracePt t="462055" x="3725863" y="6378575"/>
          <p14:tracePt t="462070" x="3878263" y="6378575"/>
          <p14:tracePt t="462089" x="4008438" y="6384925"/>
          <p14:tracePt t="462104" x="4106863" y="6400800"/>
          <p14:tracePt t="462120" x="4183063" y="6408738"/>
          <p14:tracePt t="462137" x="4283075" y="6423025"/>
          <p14:tracePt t="462155" x="4403725" y="6430963"/>
          <p14:tracePt t="462169" x="4518025" y="6454775"/>
          <p14:tracePt t="462186" x="4686300" y="6477000"/>
          <p14:tracePt t="462202" x="4854575" y="6499225"/>
          <p14:tracePt t="462219" x="5013325" y="6515100"/>
          <p14:tracePt t="462236" x="5143500" y="6515100"/>
          <p14:tracePt t="462252" x="5241925" y="6515100"/>
          <p14:tracePt t="462269" x="5318125" y="6515100"/>
          <p14:tracePt t="462286" x="5440363" y="6515100"/>
          <p14:tracePt t="462303" x="5554663" y="6515100"/>
          <p14:tracePt t="462321" x="5668963" y="6515100"/>
          <p14:tracePt t="462337" x="5745163" y="6499225"/>
          <p14:tracePt t="462354" x="5799138" y="6484938"/>
          <p14:tracePt t="462370" x="5889625" y="6477000"/>
          <p14:tracePt t="462386" x="5981700" y="6438900"/>
          <p14:tracePt t="462403" x="6057900" y="6416675"/>
          <p14:tracePt t="462420" x="6118225" y="6392863"/>
          <p14:tracePt t="462437" x="6256338" y="6370638"/>
          <p14:tracePt t="462437" x="6308725" y="6346825"/>
          <p14:tracePt t="462455" x="6370638" y="6324600"/>
          <p14:tracePt t="462470" x="6469063" y="6302375"/>
          <p14:tracePt t="462470" x="6507163" y="6278563"/>
          <p14:tracePt t="462487" x="6523038" y="6264275"/>
          <p14:tracePt t="462504" x="6537325" y="6232525"/>
          <p14:tracePt t="462520" x="6545263" y="6202363"/>
          <p14:tracePt t="462537" x="6583363" y="6142038"/>
          <p14:tracePt t="462553" x="6651625" y="6042025"/>
          <p14:tracePt t="462570" x="6751638" y="5965825"/>
          <p14:tracePt t="462586" x="6873875" y="5897563"/>
          <p14:tracePt t="462603" x="6972300" y="5829300"/>
          <p14:tracePt t="462620" x="7018338" y="5768975"/>
          <p14:tracePt t="462636" x="7056438" y="5699125"/>
          <p14:tracePt t="462636" x="7078663" y="5654675"/>
          <p14:tracePt t="462655" x="7086600" y="5616575"/>
          <p14:tracePt t="462669" x="7170738" y="5478463"/>
          <p14:tracePt t="462669" x="7192963" y="5410200"/>
          <p14:tracePt t="462688" x="7246938" y="5265738"/>
          <p14:tracePt t="462704" x="7307263" y="5135563"/>
          <p14:tracePt t="462720" x="7369175" y="5045075"/>
          <p14:tracePt t="462737" x="7391400" y="4945063"/>
          <p14:tracePt t="462753" x="7407275" y="4846638"/>
          <p14:tracePt t="462770" x="7459663" y="4716463"/>
          <p14:tracePt t="462786" x="7483475" y="4572000"/>
          <p14:tracePt t="462803" x="7513638" y="4479925"/>
          <p14:tracePt t="462820" x="7513638" y="4411663"/>
          <p14:tracePt t="462836" x="7513638" y="4305300"/>
          <p14:tracePt t="462853" x="7489825" y="4213225"/>
          <p14:tracePt t="462853" x="7483475" y="4144963"/>
          <p14:tracePt t="462871" x="7459663" y="4084638"/>
          <p14:tracePt t="462886" x="7407275" y="3916363"/>
          <p14:tracePt t="462904" x="7391400" y="3817938"/>
          <p14:tracePt t="462920" x="7345363" y="3741738"/>
          <p14:tracePt t="462937" x="7307263" y="3679825"/>
          <p14:tracePt t="462953" x="7261225" y="3589338"/>
          <p14:tracePt t="462970" x="7223125" y="3489325"/>
          <p14:tracePt t="462986" x="7178675" y="3390900"/>
          <p14:tracePt t="463003" x="7140575" y="3314700"/>
          <p14:tracePt t="463019" x="7086600" y="3230563"/>
          <p14:tracePt t="463036" x="6994525" y="3146425"/>
          <p14:tracePt t="463053" x="6918325" y="3063875"/>
          <p14:tracePt t="463053" x="6904038" y="3040063"/>
          <p14:tracePt t="463072" x="6873875" y="3001963"/>
          <p14:tracePt t="463087" x="6850063" y="2963863"/>
          <p14:tracePt t="463104" x="6819900" y="2933700"/>
          <p14:tracePt t="463120" x="6759575" y="2903538"/>
          <p14:tracePt t="463137" x="6675438" y="2841625"/>
          <p14:tracePt t="463153" x="6545263" y="2781300"/>
          <p14:tracePt t="463168" x="6423025" y="2720975"/>
          <p14:tracePt t="463185" x="6346825" y="2682875"/>
          <p14:tracePt t="463202" x="6332538" y="2667000"/>
          <p14:tracePt t="463218" x="6324600" y="2659063"/>
          <p14:tracePt t="463235" x="6308725" y="2644775"/>
          <p14:tracePt t="463253" x="6286500" y="2620963"/>
          <p14:tracePt t="463253" x="6264275" y="2598738"/>
          <p14:tracePt t="463271" x="6256338" y="2574925"/>
          <p14:tracePt t="463285" x="6164263" y="2476500"/>
          <p14:tracePt t="463304" x="6088063" y="2430463"/>
          <p14:tracePt t="463320" x="6049963" y="2400300"/>
          <p14:tracePt t="463337" x="6035675" y="2370138"/>
          <p14:tracePt t="463353" x="5997575" y="2346325"/>
          <p14:tracePt t="463369" x="5965825" y="2324100"/>
          <p14:tracePt t="463386" x="5883275" y="2301875"/>
          <p14:tracePt t="463402" x="5737225" y="2263775"/>
          <p14:tracePt t="463419" x="5592763" y="2232025"/>
          <p14:tracePt t="463436" x="5478463" y="2187575"/>
          <p14:tracePt t="463452" x="5372100" y="2163763"/>
          <p14:tracePt t="463469" x="5311775" y="2155825"/>
          <p14:tracePt t="463469" x="5280025" y="2125663"/>
          <p14:tracePt t="463488" x="5235575" y="2125663"/>
          <p14:tracePt t="463501" x="5029200" y="2149475"/>
          <p14:tracePt t="463519" x="4914900" y="2163763"/>
          <p14:tracePt t="463537" x="4800600" y="2171700"/>
          <p14:tracePt t="463553" x="4670425" y="2187575"/>
          <p14:tracePt t="463570" x="4564063" y="2193925"/>
          <p14:tracePt t="463586" x="4457700" y="2217738"/>
          <p14:tracePt t="463602" x="4373563" y="2232025"/>
          <p14:tracePt t="463619" x="4289425" y="2247900"/>
          <p14:tracePt t="463636" x="4191000" y="2293938"/>
          <p14:tracePt t="463652" x="4076700" y="2354263"/>
          <p14:tracePt t="463669" x="3924300" y="2454275"/>
          <p14:tracePt t="463669" x="3870325" y="2498725"/>
          <p14:tracePt t="463687" x="3817938" y="2544763"/>
          <p14:tracePt t="463701" x="3673475" y="2659063"/>
          <p14:tracePt t="463720" x="3649663" y="2689225"/>
          <p14:tracePt t="463736" x="3641725" y="2713038"/>
          <p14:tracePt t="463753" x="3641725" y="2759075"/>
          <p14:tracePt t="463769" x="3641725" y="2841625"/>
          <p14:tracePt t="463785" x="3619500" y="2955925"/>
          <p14:tracePt t="463802" x="3573463" y="3094038"/>
          <p14:tracePt t="463818" x="3559175" y="3208338"/>
          <p14:tracePt t="463835" x="3513138" y="3330575"/>
          <p14:tracePt t="463852" x="3489325" y="3390900"/>
          <p14:tracePt t="463869" x="3482975" y="3451225"/>
          <p14:tracePt t="463869" x="3475038" y="3482975"/>
          <p14:tracePt t="463887" x="3459163" y="3521075"/>
          <p14:tracePt t="463901" x="3429000" y="3649663"/>
          <p14:tracePt t="463920" x="3398838" y="3771900"/>
          <p14:tracePt t="463936" x="3352800" y="3894138"/>
          <p14:tracePt t="463952" x="3322638" y="4016375"/>
          <p14:tracePt t="463969" x="3284538" y="4106863"/>
          <p14:tracePt t="463985" x="3260725" y="4183063"/>
          <p14:tracePt t="464002" x="3238500" y="4283075"/>
          <p14:tracePt t="464018" x="3200400" y="4381500"/>
          <p14:tracePt t="464036" x="3170238" y="4487863"/>
          <p14:tracePt t="464052" x="3124200" y="4564063"/>
          <p14:tracePt t="464070" x="3101975" y="4632325"/>
          <p14:tracePt t="464085" x="3078163" y="4678363"/>
          <p14:tracePt t="464085" x="3078163" y="4702175"/>
          <p14:tracePt t="464103" x="3070225" y="4724400"/>
          <p14:tracePt t="464118" x="3032125" y="4784725"/>
          <p14:tracePt t="464136" x="2994025" y="4822825"/>
          <p14:tracePt t="464152" x="2971800" y="4854575"/>
          <p14:tracePt t="464169" x="2955925" y="4868863"/>
          <p14:tracePt t="464185" x="2949575" y="4868863"/>
          <p14:tracePt t="464201" x="2925763" y="4884738"/>
          <p14:tracePt t="464218" x="2917825" y="4892675"/>
          <p14:tracePt t="464235" x="2911475" y="4906963"/>
          <p14:tracePt t="464251" x="2895600" y="4906963"/>
          <p14:tracePt t="464268" x="2879725" y="4906963"/>
          <p14:tracePt t="464284" x="2865438" y="4906963"/>
          <p14:tracePt t="464301" x="2819400" y="4860925"/>
          <p14:tracePt t="464301" x="2803525" y="4816475"/>
          <p14:tracePt t="464320" x="2789238" y="4754563"/>
          <p14:tracePt t="464335" x="2781300" y="4618038"/>
          <p14:tracePt t="464352" x="2781300" y="4564063"/>
          <p14:tracePt t="464369" x="2819400" y="4495800"/>
          <p14:tracePt t="464385" x="2835275" y="4435475"/>
          <p14:tracePt t="464401" x="2857500" y="4403725"/>
          <p14:tracePt t="464418" x="2873375" y="4373563"/>
          <p14:tracePt t="464434" x="2873375" y="4343400"/>
          <p14:tracePt t="464451" x="2873375" y="4313238"/>
          <p14:tracePt t="464469" x="2879725" y="4275138"/>
          <p14:tracePt t="464485" x="2879725" y="4237038"/>
          <p14:tracePt t="464501" x="2887663" y="4213225"/>
          <p14:tracePt t="464501" x="2887663" y="4191000"/>
          <p14:tracePt t="464520" x="2887663" y="4160838"/>
          <p14:tracePt t="464535" x="2887663" y="4144963"/>
          <p14:tracePt t="464551" x="2887663" y="4137025"/>
          <p14:tracePt t="467528" x="2895600" y="4137025"/>
          <p14:tracePt t="468151" x="2895600" y="4144963"/>
          <p14:tracePt t="468359" x="2895600" y="4175125"/>
          <p14:tracePt t="468791" x="2903538" y="4191000"/>
          <p14:tracePt t="468799" x="2903538" y="4206875"/>
          <p14:tracePt t="468813" x="2911475" y="4244975"/>
          <p14:tracePt t="468813" x="2911475" y="4275138"/>
          <p14:tracePt t="468832" x="2917825" y="4305300"/>
          <p14:tracePt t="468848" x="2917825" y="4321175"/>
          <p14:tracePt t="468864" x="2925763" y="4351338"/>
          <p14:tracePt t="468881" x="2925763" y="4373563"/>
          <p14:tracePt t="468897" x="2925763" y="4397375"/>
          <p14:tracePt t="468914" x="2933700" y="4441825"/>
          <p14:tracePt t="468930" x="2933700" y="4465638"/>
          <p14:tracePt t="468946" x="2933700" y="4479925"/>
          <p14:tracePt t="468963" x="2933700" y="4495800"/>
          <p14:tracePt t="468979" x="2933700" y="4503738"/>
          <p14:tracePt t="468996" x="2933700" y="4525963"/>
          <p14:tracePt t="469039" x="2933700" y="4533900"/>
          <p14:tracePt t="469079" x="2933700" y="4541838"/>
          <p14:tracePt t="469095" x="2933700" y="4549775"/>
          <p14:tracePt t="469103" x="2933700" y="4556125"/>
          <p14:tracePt t="469127" x="2933700" y="4564063"/>
          <p14:tracePt t="469135" x="2933700" y="4579938"/>
          <p14:tracePt t="469151" x="2933700" y="4587875"/>
          <p14:tracePt t="469167" x="2933700" y="4602163"/>
          <p14:tracePt t="469179" x="2933700" y="4610100"/>
          <p14:tracePt t="469195" x="2933700" y="4625975"/>
          <p14:tracePt t="469213" x="2933700" y="4632325"/>
          <p14:tracePt t="469229" x="2933700" y="4648200"/>
          <p14:tracePt t="469246" x="2941638" y="4656138"/>
          <p14:tracePt t="469263" x="2941638" y="4670425"/>
          <p14:tracePt t="469281" x="2949575" y="4686300"/>
          <p14:tracePt t="469296" x="2949575" y="4694238"/>
          <p14:tracePt t="469312" x="2955925" y="4708525"/>
          <p14:tracePt t="469330" x="2955925" y="4716463"/>
          <p14:tracePt t="469345" x="2963863" y="4740275"/>
          <p14:tracePt t="469363" x="2963863" y="4754563"/>
          <p14:tracePt t="469380" x="2971800" y="4770438"/>
          <p14:tracePt t="469396" x="2979738" y="4800600"/>
          <p14:tracePt t="469413" x="2979738" y="4816475"/>
          <p14:tracePt t="469429" x="2979738" y="4838700"/>
          <p14:tracePt t="469429" x="2979738" y="4854575"/>
          <p14:tracePt t="469448" x="2979738" y="4884738"/>
          <p14:tracePt t="469464" x="2979738" y="4914900"/>
          <p14:tracePt t="469480" x="2987675" y="4945063"/>
          <p14:tracePt t="469497" x="2994025" y="4975225"/>
          <p14:tracePt t="469513" x="2994025" y="5013325"/>
          <p14:tracePt t="469530" x="3001963" y="5045075"/>
          <p14:tracePt t="469546" x="3009900" y="5067300"/>
          <p14:tracePt t="469563" x="3009900" y="5097463"/>
          <p14:tracePt t="469580" x="3017838" y="5127625"/>
          <p14:tracePt t="469596" x="3017838" y="5159375"/>
          <p14:tracePt t="469613" x="3017838" y="5189538"/>
          <p14:tracePt t="469629" x="3017838" y="5219700"/>
          <p14:tracePt t="469629" x="3017838" y="5227638"/>
          <p14:tracePt t="469647" x="3017838" y="5249863"/>
          <p14:tracePt t="469664" x="3017838" y="5280025"/>
          <p14:tracePt t="469680" x="3025775" y="5303838"/>
          <p14:tracePt t="469697" x="3025775" y="5334000"/>
          <p14:tracePt t="469713" x="3032125" y="5356225"/>
          <p14:tracePt t="469729" x="3032125" y="5372100"/>
          <p14:tracePt t="469746" x="3040063" y="5402263"/>
          <p14:tracePt t="469763" x="3040063" y="5440363"/>
          <p14:tracePt t="469779" x="3048000" y="5464175"/>
          <p14:tracePt t="469796" x="3048000" y="5486400"/>
          <p14:tracePt t="469812" x="3048000" y="5502275"/>
          <p14:tracePt t="469829" x="3063875" y="5516563"/>
          <p14:tracePt t="469829" x="3063875" y="5532438"/>
          <p14:tracePt t="469847" x="3063875" y="5540375"/>
          <p14:tracePt t="469863" x="3063875" y="5562600"/>
          <p14:tracePt t="469878" x="3070225" y="5584825"/>
          <p14:tracePt t="469896" x="3078163" y="5592763"/>
          <p14:tracePt t="469912" x="3078163" y="5608638"/>
          <p14:tracePt t="469928" x="3078163" y="5622925"/>
          <p14:tracePt t="469945" x="3078163" y="5638800"/>
          <p14:tracePt t="469962" x="3078163" y="5654675"/>
          <p14:tracePt t="469979" x="3094038" y="5661025"/>
          <p14:tracePt t="469995" x="3094038" y="5668963"/>
          <p14:tracePt t="470011" x="3094038" y="5676900"/>
          <p14:tracePt t="470095" x="3094038" y="5692775"/>
          <p14:tracePt t="470206" x="3094038" y="5699125"/>
          <p14:tracePt t="470255" x="3094038" y="5707063"/>
          <p14:tracePt t="470263" x="3094038" y="5715000"/>
          <p14:tracePt t="470277" x="3094038" y="5745163"/>
          <p14:tracePt t="470297" x="3101975" y="5768975"/>
          <p14:tracePt t="470312" x="3101975" y="5791200"/>
          <p14:tracePt t="470329" x="3124200" y="5813425"/>
          <p14:tracePt t="470345" x="3124200" y="5829300"/>
          <p14:tracePt t="470363" x="3124200" y="5837238"/>
          <p14:tracePt t="470387" x="3124200" y="5859463"/>
          <p14:tracePt t="470401" x="3124200" y="5883275"/>
          <p14:tracePt t="470411" x="3124200" y="5913438"/>
          <p14:tracePt t="470427" x="3124200" y="5921375"/>
          <p14:tracePt t="470444" x="3124200" y="5927725"/>
          <p14:tracePt t="470478" x="3124200" y="5935663"/>
          <p14:tracePt t="470486" x="3124200" y="5943600"/>
          <p14:tracePt t="470510" x="3124200" y="5951538"/>
          <p14:tracePt t="470527" x="3116263" y="5951538"/>
          <p14:tracePt t="470534" x="3116263" y="5959475"/>
          <p14:tracePt t="470551" x="3116263" y="5965825"/>
          <p14:tracePt t="470583" x="3116263" y="5973763"/>
          <p14:tracePt t="470591" x="3101975" y="5981700"/>
          <p14:tracePt t="470599" x="3101975" y="5989638"/>
          <p14:tracePt t="470615" x="3094038" y="5989638"/>
          <p14:tracePt t="470628" x="3086100" y="5997575"/>
          <p14:tracePt t="470645" x="3086100" y="6011863"/>
          <p14:tracePt t="470660" x="3078163" y="6019800"/>
          <p14:tracePt t="470677" x="3070225" y="6019800"/>
          <p14:tracePt t="470710" x="3070225" y="6027738"/>
          <p14:tracePt t="470718" x="3070225" y="6035675"/>
          <p14:tracePt t="470734" x="3070225" y="6042025"/>
          <p14:tracePt t="470744" x="3063875" y="6049963"/>
          <p14:tracePt t="470783" x="3055938" y="6049963"/>
          <p14:tracePt t="470799" x="3048000" y="6057900"/>
          <p14:tracePt t="470807" x="3032125" y="6065838"/>
          <p14:tracePt t="470815" x="3025775" y="6073775"/>
          <p14:tracePt t="470827" x="3017838" y="6073775"/>
          <p14:tracePt t="470847" x="3009900" y="6080125"/>
          <p14:tracePt t="470871" x="2994025" y="6080125"/>
          <p14:tracePt t="470887" x="2979738" y="6080125"/>
          <p14:tracePt t="470895" x="2949575" y="6088063"/>
          <p14:tracePt t="470912" x="2963863" y="6088063"/>
          <p14:tracePt t="471311" x="2971800" y="6088063"/>
          <p14:tracePt t="471335" x="2979738" y="6088063"/>
          <p14:tracePt t="471344" x="2987675" y="6088063"/>
          <p14:tracePt t="471351" x="2994025" y="6096000"/>
          <p14:tracePt t="471367" x="3001963" y="6096000"/>
          <p14:tracePt t="471377" x="3009900" y="6096000"/>
          <p14:tracePt t="471394" x="3017838" y="6096000"/>
          <p14:tracePt t="471411" x="3032125" y="6096000"/>
          <p14:tracePt t="471428" x="3032125" y="6103938"/>
          <p14:tracePt t="471495" x="3040063" y="6103938"/>
          <p14:tracePt t="471575" x="3048000" y="6103938"/>
          <p14:tracePt t="471591" x="3055938" y="6111875"/>
          <p14:tracePt t="471599" x="3063875" y="6111875"/>
          <p14:tracePt t="471610" x="3070225" y="6111875"/>
          <p14:tracePt t="471639" x="3078163" y="6111875"/>
          <p14:tracePt t="471647" x="3086100" y="6111875"/>
          <p14:tracePt t="471663" x="3101975" y="6111875"/>
          <p14:tracePt t="471687" x="3108325" y="6111875"/>
          <p14:tracePt t="471711" x="3116263" y="6111875"/>
          <p14:tracePt t="471719" x="3124200" y="6111875"/>
          <p14:tracePt t="471728" x="3132138" y="6111875"/>
          <p14:tracePt t="471783" x="3140075" y="6111875"/>
          <p14:tracePt t="471791" x="3154363" y="6111875"/>
          <p14:tracePt t="471799" x="3162300" y="6111875"/>
          <p14:tracePt t="471810" x="3192463" y="6126163"/>
          <p14:tracePt t="471827" x="3216275" y="6126163"/>
          <p14:tracePt t="471844" x="3222625" y="6126163"/>
          <p14:tracePt t="471859" x="3230563" y="6126163"/>
          <p14:tracePt t="471876" x="3246438" y="6126163"/>
          <p14:tracePt t="471919" x="3260725" y="6126163"/>
          <p14:tracePt t="471927" x="3276600" y="6126163"/>
          <p14:tracePt t="471935" x="3292475" y="6126163"/>
          <p14:tracePt t="471945" x="3314700" y="6126163"/>
          <p14:tracePt t="471961" x="3322638" y="6118225"/>
          <p14:tracePt t="471977" x="3336925" y="6118225"/>
          <p14:tracePt t="471994" x="3336925" y="6111875"/>
          <p14:tracePt t="472009" x="3344863" y="6111875"/>
          <p14:tracePt t="472026" x="3368675" y="6111875"/>
          <p14:tracePt t="472044" x="3382963" y="6111875"/>
          <p14:tracePt t="472060" x="3382963" y="6103938"/>
          <p14:tracePt t="472080" x="3390900" y="6103938"/>
          <p14:tracePt t="472111" x="3390900" y="6096000"/>
          <p14:tracePt t="472127" x="3406775" y="6096000"/>
          <p14:tracePt t="472135" x="3406775" y="6088063"/>
          <p14:tracePt t="472159" x="3413125" y="6088063"/>
          <p14:tracePt t="472167" x="3421063" y="6088063"/>
          <p14:tracePt t="472177" x="3436938" y="6088063"/>
          <p14:tracePt t="472193" x="3444875" y="6088063"/>
          <p14:tracePt t="472247" x="3451225" y="6088063"/>
          <p14:tracePt t="472263" x="3459163" y="6088063"/>
          <p14:tracePt t="472279" x="3467100" y="6088063"/>
          <p14:tracePt t="472287" x="3467100" y="6080125"/>
          <p14:tracePt t="472295" x="3475038" y="6080125"/>
          <p14:tracePt t="472309" x="3482975" y="6073775"/>
          <p14:tracePt t="472375" x="3489325" y="6073775"/>
          <p14:tracePt t="472430" x="3497263" y="6073775"/>
          <p14:tracePt t="472479" x="3505200" y="6073775"/>
          <p14:tracePt t="472511" x="3505200" y="6065838"/>
          <p14:tracePt t="472519" x="3513138" y="6065838"/>
          <p14:tracePt t="472567" x="3527425" y="6065838"/>
          <p14:tracePt t="472711" x="3527425" y="6057900"/>
          <p14:tracePt t="472727" x="3535363" y="6049963"/>
          <p14:tracePt t="472751" x="3543300" y="6049963"/>
          <p14:tracePt t="472823" x="3551238" y="6049963"/>
          <p14:tracePt t="472831" x="3559175" y="6035675"/>
          <p14:tracePt t="472847" x="3573463" y="6035675"/>
          <p14:tracePt t="472863" x="3573463" y="6027738"/>
          <p14:tracePt t="472875" x="3581400" y="6027738"/>
          <p14:tracePt t="472892" x="3597275" y="6027738"/>
          <p14:tracePt t="472909" x="3597275" y="6019800"/>
          <p14:tracePt t="472975" x="3597275" y="6011863"/>
          <p14:tracePt t="473007" x="3603625" y="6003925"/>
          <p14:tracePt t="473015" x="3619500" y="5997575"/>
          <p14:tracePt t="473031" x="3627438" y="5989638"/>
          <p14:tracePt t="473047" x="3635375" y="5981700"/>
          <p14:tracePt t="473591" x="3641725" y="5981700"/>
          <p14:tracePt t="473599" x="3665538" y="5965825"/>
          <p14:tracePt t="473608" x="3687763" y="5951538"/>
          <p14:tracePt t="473626" x="3703638" y="5935663"/>
          <p14:tracePt t="473642" x="3725863" y="5921375"/>
          <p14:tracePt t="473658" x="3725863" y="5913438"/>
          <p14:tracePt t="473675" x="3725863" y="5905500"/>
          <p14:tracePt t="473759" x="3725863" y="5897563"/>
          <p14:tracePt t="473767" x="3725863" y="5889625"/>
          <p14:tracePt t="473783" x="3725863" y="5883275"/>
          <p14:tracePt t="473792" x="3725863" y="5867400"/>
          <p14:tracePt t="473809" x="3741738" y="5851525"/>
          <p14:tracePt t="473825" x="3741738" y="5837238"/>
          <p14:tracePt t="473847" x="3741738" y="5829300"/>
          <p14:tracePt t="473858" x="3749675" y="5829300"/>
          <p14:tracePt t="473874" x="3749675" y="5813425"/>
          <p14:tracePt t="473891" x="3756025" y="5791200"/>
          <p14:tracePt t="473908" x="3756025" y="5768975"/>
          <p14:tracePt t="473925" x="3771900" y="5737225"/>
          <p14:tracePt t="473942" x="3771900" y="5730875"/>
          <p14:tracePt t="473958" x="3771900" y="5715000"/>
          <p14:tracePt t="473958" x="3771900" y="5707063"/>
          <p14:tracePt t="473975" x="3787775" y="5684838"/>
          <p14:tracePt t="473991" x="3787775" y="5661025"/>
          <p14:tracePt t="474008" x="3802063" y="5630863"/>
          <p14:tracePt t="474024" x="3817938" y="5616575"/>
          <p14:tracePt t="474040" x="3817938" y="5608638"/>
          <p14:tracePt t="474056" x="3817938" y="5562600"/>
          <p14:tracePt t="474074" x="3832225" y="5524500"/>
          <p14:tracePt t="474092" x="3856038" y="5464175"/>
          <p14:tracePt t="474107" x="3856038" y="5418138"/>
          <p14:tracePt t="474124" x="3878263" y="5380038"/>
          <p14:tracePt t="474141" x="3886200" y="5326063"/>
          <p14:tracePt t="474157" x="3894138" y="5303838"/>
          <p14:tracePt t="474174" x="3908425" y="5249863"/>
          <p14:tracePt t="474191" x="3924300" y="5211763"/>
          <p14:tracePt t="474209" x="3924300" y="5189538"/>
          <p14:tracePt t="474225" x="3940175" y="5159375"/>
          <p14:tracePt t="474240" x="3940175" y="5143500"/>
          <p14:tracePt t="474257" x="3954463" y="5121275"/>
          <p14:tracePt t="474274" x="3954463" y="5097463"/>
          <p14:tracePt t="474291" x="3962400" y="5051425"/>
          <p14:tracePt t="474308" x="3970338" y="5013325"/>
          <p14:tracePt t="474325" x="3970338" y="4983163"/>
          <p14:tracePt t="474341" x="3978275" y="4945063"/>
          <p14:tracePt t="474358" x="3984625" y="4930775"/>
          <p14:tracePt t="474375" x="3984625" y="4906963"/>
          <p14:tracePt t="474392" x="3984625" y="4892675"/>
          <p14:tracePt t="474408" x="3984625" y="4876800"/>
          <p14:tracePt t="474424" x="3992563" y="4860925"/>
          <p14:tracePt t="474441" x="3992563" y="4830763"/>
          <p14:tracePt t="474458" x="3992563" y="4800600"/>
          <p14:tracePt t="474474" x="4008438" y="4770438"/>
          <p14:tracePt t="474491" x="4008438" y="4746625"/>
          <p14:tracePt t="474507" x="4030663" y="4716463"/>
          <p14:tracePt t="474524" x="4046538" y="4678363"/>
          <p14:tracePt t="474540" x="4054475" y="4632325"/>
          <p14:tracePt t="474556" x="4060825" y="4618038"/>
          <p14:tracePt t="474556" x="4068763" y="4594225"/>
          <p14:tracePt t="474575" x="4076700" y="4594225"/>
          <p14:tracePt t="474575" x="4076700" y="4579938"/>
          <p14:tracePt t="474591" x="4084638" y="4579938"/>
          <p14:tracePt t="474607" x="4084638" y="4572000"/>
          <p14:tracePt t="474623" x="4092575" y="4564063"/>
          <p14:tracePt t="474662" x="4092575" y="4556125"/>
          <p14:tracePt t="474686" x="4098925" y="4556125"/>
          <p14:tracePt t="474710" x="4106863" y="4549775"/>
          <p14:tracePt t="474726" x="4114800" y="4549775"/>
          <p14:tracePt t="474734" x="4114800" y="4541838"/>
          <p14:tracePt t="474742" x="4122738" y="4541838"/>
          <p14:tracePt t="474756" x="4130675" y="4533900"/>
          <p14:tracePt t="474773" x="4137025" y="4533900"/>
          <p14:tracePt t="474798" x="4144963" y="4525963"/>
          <p14:tracePt t="474814" x="4152900" y="4525963"/>
          <p14:tracePt t="474823" x="4168775" y="4518025"/>
          <p14:tracePt t="474841" x="4175125" y="4518025"/>
          <p14:tracePt t="474886" x="4183063" y="4518025"/>
          <p14:tracePt t="474894" x="4191000" y="4518025"/>
          <p14:tracePt t="474906" x="4229100" y="4518025"/>
          <p14:tracePt t="474923" x="4283075" y="4518025"/>
          <p14:tracePt t="474939" x="4327525" y="4518025"/>
          <p14:tracePt t="474956" x="4351338" y="4518025"/>
          <p14:tracePt t="474973" x="4365625" y="4518025"/>
          <p14:tracePt t="474989" x="4389438" y="4518025"/>
          <p14:tracePt t="475007" x="4427538" y="4518025"/>
          <p14:tracePt t="475024" x="4441825" y="4525963"/>
          <p14:tracePt t="475039" x="4457700" y="4533900"/>
          <p14:tracePt t="475055" x="4457700" y="4541838"/>
          <p14:tracePt t="475072" x="4465638" y="4556125"/>
          <p14:tracePt t="475090" x="4473575" y="4556125"/>
          <p14:tracePt t="475105" x="4503738" y="4572000"/>
          <p14:tracePt t="475122" x="4541838" y="4594225"/>
          <p14:tracePt t="475144" x="4549775" y="4602163"/>
          <p14:tracePt t="475156" x="4564063" y="4602163"/>
          <p14:tracePt t="475174" x="4572000" y="4618038"/>
          <p14:tracePt t="475174" x="4579938" y="4632325"/>
          <p14:tracePt t="475192" x="4594225" y="4648200"/>
          <p14:tracePt t="475207" x="4610100" y="4664075"/>
          <p14:tracePt t="475227" x="4625975" y="4678363"/>
          <p14:tracePt t="475246" x="4648200" y="4702175"/>
          <p14:tracePt t="475256" x="4678363" y="4732338"/>
          <p14:tracePt t="475272" x="4708525" y="4762500"/>
          <p14:tracePt t="475288" x="4732338" y="4770438"/>
          <p14:tracePt t="475305" x="4740275" y="4778375"/>
          <p14:tracePt t="475327" x="4746625" y="4784725"/>
          <p14:tracePt t="475339" x="4762500" y="4800600"/>
          <p14:tracePt t="475357" x="4778375" y="4816475"/>
          <p14:tracePt t="475373" x="4800600" y="4830763"/>
          <p14:tracePt t="475373" x="4808538" y="4838700"/>
          <p14:tracePt t="475392" x="4816475" y="4846638"/>
          <p14:tracePt t="475392" x="4830763" y="4860925"/>
          <p14:tracePt t="475407" x="4892675" y="4914900"/>
          <p14:tracePt t="475424" x="4914900" y="4953000"/>
          <p14:tracePt t="475441" x="4945063" y="4975225"/>
          <p14:tracePt t="475457" x="4968875" y="4991100"/>
          <p14:tracePt t="475474" x="5006975" y="5021263"/>
          <p14:tracePt t="475490" x="5029200" y="5037138"/>
          <p14:tracePt t="475506" x="5051425" y="5067300"/>
          <p14:tracePt t="475523" x="5067300" y="5083175"/>
          <p14:tracePt t="475540" x="5097463" y="5113338"/>
          <p14:tracePt t="475556" x="5143500" y="5151438"/>
          <p14:tracePt t="475574" x="5219700" y="5189538"/>
          <p14:tracePt t="475574" x="5265738" y="5227638"/>
          <p14:tracePt t="475592" x="5326063" y="5257800"/>
          <p14:tracePt t="475608" x="5341938" y="5273675"/>
          <p14:tracePt t="475624" x="5349875" y="5287963"/>
          <p14:tracePt t="475640" x="5364163" y="5303838"/>
          <p14:tracePt t="475656" x="5380038" y="5318125"/>
          <p14:tracePt t="475672" x="5394325" y="5334000"/>
          <p14:tracePt t="475690" x="5440363" y="5356225"/>
          <p14:tracePt t="475706" x="5470525" y="5380038"/>
          <p14:tracePt t="475723" x="5508625" y="5418138"/>
          <p14:tracePt t="475738" x="5532438" y="5440363"/>
          <p14:tracePt t="475755" x="5546725" y="5470525"/>
          <p14:tracePt t="475773" x="5554663" y="5478463"/>
          <p14:tracePt t="475773" x="5554663" y="5486400"/>
          <p14:tracePt t="475791" x="5570538" y="5494338"/>
          <p14:tracePt t="475806" x="5630863" y="5532438"/>
          <p14:tracePt t="475824" x="5715000" y="5554663"/>
          <p14:tracePt t="475840" x="5722938" y="5578475"/>
          <p14:tracePt t="475856" x="5761038" y="5616575"/>
          <p14:tracePt t="475873" x="5799138" y="5646738"/>
          <p14:tracePt t="475889" x="5837238" y="5668963"/>
          <p14:tracePt t="475905" x="5867400" y="5699125"/>
          <p14:tracePt t="475923" x="5897563" y="5715000"/>
          <p14:tracePt t="475940" x="5921375" y="5730875"/>
          <p14:tracePt t="475956" x="5951538" y="5761038"/>
          <p14:tracePt t="475973" x="5965825" y="5775325"/>
          <p14:tracePt t="475990" x="6003925" y="5807075"/>
          <p14:tracePt t="475990" x="6011863" y="5813425"/>
          <p14:tracePt t="476008" x="6042025" y="5829300"/>
          <p14:tracePt t="476023" x="6156325" y="5859463"/>
          <p14:tracePt t="476040" x="6226175" y="5875338"/>
          <p14:tracePt t="476057" x="6308725" y="5897563"/>
          <p14:tracePt t="476073" x="6362700" y="5913438"/>
          <p14:tracePt t="476091" x="6416675" y="5927725"/>
          <p14:tracePt t="476105" x="6469063" y="5935663"/>
          <p14:tracePt t="476122" x="6545263" y="5959475"/>
          <p14:tracePt t="476139" x="6621463" y="5973763"/>
          <p14:tracePt t="476156" x="6689725" y="5973763"/>
          <p14:tracePt t="476173" x="6743700" y="5973763"/>
          <p14:tracePt t="476188" x="6789738" y="5989638"/>
          <p14:tracePt t="476205" x="6842125" y="5997575"/>
          <p14:tracePt t="476205" x="6865938" y="5997575"/>
          <p14:tracePt t="476224" x="6934200" y="5997575"/>
          <p14:tracePt t="476240" x="6988175" y="5997575"/>
          <p14:tracePt t="476257" x="7070725" y="5997575"/>
          <p14:tracePt t="476273" x="7162800" y="5997575"/>
          <p14:tracePt t="476289" x="7239000" y="5997575"/>
          <p14:tracePt t="476306" x="7299325" y="5997575"/>
          <p14:tracePt t="476322" x="7353300" y="5997575"/>
          <p14:tracePt t="476339" x="7413625" y="5997575"/>
          <p14:tracePt t="476356" x="7467600" y="5997575"/>
          <p14:tracePt t="476372" x="7535863" y="5997575"/>
          <p14:tracePt t="476389" x="7589838" y="5997575"/>
          <p14:tracePt t="476389" x="7604125" y="5997575"/>
          <p14:tracePt t="476408" x="7620000" y="5997575"/>
          <p14:tracePt t="476424" x="7620000" y="6003925"/>
          <p14:tracePt t="476535" x="7612063" y="6003925"/>
          <p14:tracePt t="476543" x="7604125" y="6011863"/>
          <p14:tracePt t="476554" x="7566025" y="6011863"/>
          <p14:tracePt t="476572" x="7467600" y="6019800"/>
          <p14:tracePt t="476589" x="7323138" y="6019800"/>
          <p14:tracePt t="476589" x="7261225" y="6019800"/>
          <p14:tracePt t="476607" x="7216775" y="6019800"/>
          <p14:tracePt t="476622" x="7086600" y="6019800"/>
          <p14:tracePt t="476640" x="7026275" y="6019800"/>
          <p14:tracePt t="476656" x="6956425" y="6019800"/>
          <p14:tracePt t="476673" x="6873875" y="6019800"/>
          <p14:tracePt t="476689" x="6743700" y="6019800"/>
          <p14:tracePt t="476706" x="6645275" y="6027738"/>
          <p14:tracePt t="476722" x="6561138" y="6042025"/>
          <p14:tracePt t="476739" x="6484938" y="6042025"/>
          <p14:tracePt t="476756" x="6423025" y="6042025"/>
          <p14:tracePt t="476772" x="6346825" y="6042025"/>
          <p14:tracePt t="476789" x="6316663" y="6042025"/>
          <p14:tracePt t="476805" x="6264275" y="6042025"/>
          <p14:tracePt t="476805" x="6240463" y="6042025"/>
          <p14:tracePt t="476823" x="6232525" y="6035675"/>
          <p14:tracePt t="476839" x="6188075" y="6019800"/>
          <p14:tracePt t="476856" x="6134100" y="6019800"/>
          <p14:tracePt t="476872" x="6080125" y="6011863"/>
          <p14:tracePt t="476889" x="6011863" y="5997575"/>
          <p14:tracePt t="476906" x="5959475" y="5981700"/>
          <p14:tracePt t="476922" x="5927725" y="5959475"/>
          <p14:tracePt t="476938" x="5905500" y="5943600"/>
          <p14:tracePt t="476955" x="5889625" y="5927725"/>
          <p14:tracePt t="476972" x="5867400" y="5913438"/>
          <p14:tracePt t="476988" x="5851525" y="5897563"/>
          <p14:tracePt t="477005" x="5821363" y="5859463"/>
          <p14:tracePt t="477005" x="5821363" y="5851525"/>
          <p14:tracePt t="477023" x="5799138" y="5837238"/>
          <p14:tracePt t="477023" x="5791200" y="5821363"/>
          <p14:tracePt t="477039" x="5775325" y="5761038"/>
          <p14:tracePt t="477056" x="5745163" y="5699125"/>
          <p14:tracePt t="477072" x="5692775" y="5622925"/>
          <p14:tracePt t="477090" x="5684838" y="5578475"/>
          <p14:tracePt t="477105" x="5646738" y="5532438"/>
          <p14:tracePt t="477121" x="5622925" y="5486400"/>
          <p14:tracePt t="477138" x="5584825" y="5426075"/>
          <p14:tracePt t="477156" x="5562600" y="5387975"/>
          <p14:tracePt t="477170" x="5532438" y="5349875"/>
          <p14:tracePt t="477187" x="5494338" y="5318125"/>
          <p14:tracePt t="477205" x="5464175" y="5280025"/>
          <p14:tracePt t="477221" x="5432425" y="5235575"/>
          <p14:tracePt t="477221" x="5418138" y="5211763"/>
          <p14:tracePt t="477240" x="5372100" y="5159375"/>
          <p14:tracePt t="477256" x="5318125" y="5105400"/>
          <p14:tracePt t="477272" x="5257800" y="5037138"/>
          <p14:tracePt t="477289" x="5211763" y="4991100"/>
          <p14:tracePt t="477305" x="5181600" y="4960938"/>
          <p14:tracePt t="477321" x="5165725" y="4945063"/>
          <p14:tracePt t="477337" x="5135563" y="4914900"/>
          <p14:tracePt t="477355" x="5097463" y="4899025"/>
          <p14:tracePt t="477371" x="5059363" y="4868863"/>
          <p14:tracePt t="477388" x="5013325" y="4830763"/>
          <p14:tracePt t="477405" x="4960938" y="4792663"/>
          <p14:tracePt t="477421" x="4914900" y="4770438"/>
          <p14:tracePt t="477421" x="4892675" y="4746625"/>
          <p14:tracePt t="477440" x="4838700" y="4694238"/>
          <p14:tracePt t="477456" x="4784725" y="4664075"/>
          <p14:tracePt t="477472" x="4716463" y="4610100"/>
          <p14:tracePt t="477488" x="4656138" y="4579938"/>
          <p14:tracePt t="477505" x="4610100" y="4541838"/>
          <p14:tracePt t="477522" x="4572000" y="4525963"/>
          <p14:tracePt t="477538" x="4525963" y="4487863"/>
          <p14:tracePt t="477554" x="4479925" y="4449763"/>
          <p14:tracePt t="477571" x="4427538" y="4411663"/>
          <p14:tracePt t="477589" x="4365625" y="4373563"/>
          <p14:tracePt t="477605" x="4335463" y="4365625"/>
          <p14:tracePt t="477621" x="4327525" y="4335463"/>
          <p14:tracePt t="477638" x="4305300" y="4327525"/>
          <p14:tracePt t="477654" x="4267200" y="4327525"/>
          <p14:tracePt t="477672" x="4244975" y="4327525"/>
          <p14:tracePt t="477688" x="4213225" y="4327525"/>
          <p14:tracePt t="477705" x="4183063" y="4327525"/>
          <p14:tracePt t="477721" x="4152900" y="4343400"/>
          <p14:tracePt t="477738" x="4130675" y="4365625"/>
          <p14:tracePt t="477754" x="4114800" y="4389438"/>
          <p14:tracePt t="477771" x="4098925" y="4427538"/>
          <p14:tracePt t="477788" x="4092575" y="4449763"/>
          <p14:tracePt t="477804" x="4076700" y="4503738"/>
          <p14:tracePt t="477821" x="4076700" y="4549775"/>
          <p14:tracePt t="477838" x="4076700" y="4610100"/>
          <p14:tracePt t="477838" x="4060825" y="4618038"/>
          <p14:tracePt t="477856" x="4060825" y="4648200"/>
          <p14:tracePt t="477872" x="4054475" y="4670425"/>
          <p14:tracePt t="477888" x="4046538" y="4686300"/>
          <p14:tracePt t="477905" x="4038600" y="4716463"/>
          <p14:tracePt t="477921" x="4022725" y="4762500"/>
          <p14:tracePt t="477938" x="4008438" y="4792663"/>
          <p14:tracePt t="477954" x="3992563" y="4846638"/>
          <p14:tracePt t="477971" x="3962400" y="4892675"/>
          <p14:tracePt t="477987" x="3954463" y="4922838"/>
          <p14:tracePt t="478004" x="3940175" y="4968875"/>
          <p14:tracePt t="478022" x="3940175" y="5006975"/>
          <p14:tracePt t="478037" x="3940175" y="5045075"/>
          <p14:tracePt t="478037" x="3932238" y="5059363"/>
          <p14:tracePt t="478055" x="3924300" y="5097463"/>
          <p14:tracePt t="478072" x="3924300" y="5127625"/>
          <p14:tracePt t="478089" x="3902075" y="5165725"/>
          <p14:tracePt t="478105" x="3902075" y="5203825"/>
          <p14:tracePt t="478121" x="3902075" y="5227638"/>
          <p14:tracePt t="478138" x="3886200" y="5249863"/>
          <p14:tracePt t="478154" x="3886200" y="5273675"/>
          <p14:tracePt t="478171" x="3870325" y="5295900"/>
          <p14:tracePt t="478187" x="3870325" y="5311775"/>
          <p14:tracePt t="478203" x="3870325" y="5341938"/>
          <p14:tracePt t="478221" x="3870325" y="5364163"/>
          <p14:tracePt t="478237" x="3856038" y="5402263"/>
          <p14:tracePt t="478253" x="3848100" y="5426075"/>
          <p14:tracePt t="478253" x="3840163" y="5432425"/>
          <p14:tracePt t="478271" x="3832225" y="5448300"/>
          <p14:tracePt t="478285" x="3817938" y="5494338"/>
          <p14:tracePt t="478303" x="3802063" y="5546725"/>
          <p14:tracePt t="478320" x="3779838" y="5592763"/>
          <p14:tracePt t="478336" x="3771900" y="5622925"/>
          <p14:tracePt t="478352" x="3756025" y="5654675"/>
          <p14:tracePt t="478369" x="3749675" y="5661025"/>
          <p14:tracePt t="478386" x="3733800" y="5676900"/>
          <p14:tracePt t="478404" x="3725863" y="5707063"/>
          <p14:tracePt t="478420" x="3717925" y="5730875"/>
          <p14:tracePt t="478437" x="3703638" y="5761038"/>
          <p14:tracePt t="478454" x="3679825" y="5783263"/>
          <p14:tracePt t="478454" x="3673475" y="5799138"/>
          <p14:tracePt t="478472" x="3649663" y="5829300"/>
          <p14:tracePt t="478488" x="3635375" y="5845175"/>
          <p14:tracePt t="478504" x="3627438" y="5859463"/>
          <p14:tracePt t="478520" x="3611563" y="5883275"/>
          <p14:tracePt t="478537" x="3603625" y="5889625"/>
          <p14:tracePt t="478553" x="3597275" y="5905500"/>
          <p14:tracePt t="478570" x="3581400" y="5921375"/>
          <p14:tracePt t="478587" x="3565525" y="5943600"/>
          <p14:tracePt t="478603" x="3551238" y="5959475"/>
          <p14:tracePt t="478620" x="3513138" y="6003925"/>
          <p14:tracePt t="478637" x="3497263" y="6019800"/>
          <p14:tracePt t="478655" x="3497263" y="6027738"/>
          <p14:tracePt t="478670" x="3489325" y="6035675"/>
          <p14:tracePt t="478686" x="3482975" y="6035675"/>
          <p14:tracePt t="478703" x="3467100" y="6049963"/>
          <p14:tracePt t="478721" x="3459163" y="6049963"/>
          <p14:tracePt t="478736" x="3451225" y="6057900"/>
          <p14:tracePt t="478783" x="3444875" y="6057900"/>
          <p14:tracePt t="479679" x="3436938" y="6057900"/>
          <p14:tracePt t="479687" x="3421063" y="6057900"/>
          <p14:tracePt t="479702" x="3390900" y="6057900"/>
          <p14:tracePt t="479720" x="3368675" y="6057900"/>
          <p14:tracePt t="479737" x="3344863" y="6057900"/>
          <p14:tracePt t="479753" x="3336925" y="6057900"/>
          <p14:tracePt t="479768" x="3330575" y="6057900"/>
          <p14:tracePt t="479785" x="3314700" y="6057900"/>
          <p14:tracePt t="479802" x="3268663" y="6073775"/>
          <p14:tracePt t="479819" x="3208338" y="6073775"/>
          <p14:tracePt t="479836" x="3184525" y="6073775"/>
          <p14:tracePt t="479851" x="3170238" y="6073775"/>
          <p14:tracePt t="479868" x="3154363" y="6073775"/>
          <p14:tracePt t="479885" x="3140075" y="6073775"/>
          <p14:tracePt t="479885" x="3132138" y="6073775"/>
          <p14:tracePt t="479904" x="3116263" y="6073775"/>
          <p14:tracePt t="479919" x="3101975" y="6073775"/>
          <p14:tracePt t="479935" x="3086100" y="6073775"/>
          <p14:tracePt t="479953" x="3070225" y="6073775"/>
          <p14:tracePt t="479969" x="3040063" y="6073775"/>
          <p14:tracePt t="479986" x="3017838" y="6073775"/>
          <p14:tracePt t="480002" x="3001963" y="6073775"/>
          <p14:tracePt t="480018" x="3009900" y="6065838"/>
          <p14:tracePt t="480167" x="3017838" y="6065838"/>
          <p14:tracePt t="480175" x="3025775" y="6065838"/>
          <p14:tracePt t="480184" x="3040063" y="6057900"/>
          <p14:tracePt t="480202" x="3070225" y="6057900"/>
          <p14:tracePt t="480223" x="3086100" y="6057900"/>
          <p14:tracePt t="480235" x="3108325" y="6057900"/>
          <p14:tracePt t="480252" x="3146425" y="6057900"/>
          <p14:tracePt t="480268" x="3162300" y="6057900"/>
          <p14:tracePt t="480285" x="3184525" y="6057900"/>
          <p14:tracePt t="480301" x="3216275" y="6049963"/>
          <p14:tracePt t="480301" x="3230563" y="6049963"/>
          <p14:tracePt t="480320" x="3276600" y="6042025"/>
          <p14:tracePt t="480336" x="3336925" y="6042025"/>
          <p14:tracePt t="480352" x="3368675" y="6042025"/>
          <p14:tracePt t="480369" x="3390900" y="6042025"/>
          <p14:tracePt t="480385" x="3398838" y="6042025"/>
          <p14:tracePt t="480401" x="3421063" y="6042025"/>
          <p14:tracePt t="480417" x="3421063" y="6027738"/>
          <p14:tracePt t="480434" x="3459163" y="6019800"/>
          <p14:tracePt t="480451" x="3482975" y="6003925"/>
          <p14:tracePt t="480467" x="3521075" y="5997575"/>
          <p14:tracePt t="480484" x="3535363" y="5997575"/>
          <p14:tracePt t="480500" x="3543300" y="5997575"/>
          <p14:tracePt t="480517" x="3551238" y="5997575"/>
          <p14:tracePt t="480583" x="3559175" y="5997575"/>
          <p14:tracePt t="480591" x="3573463" y="5997575"/>
          <p14:tracePt t="480607" x="3581400" y="5997575"/>
          <p14:tracePt t="481079" x="3581400" y="6003925"/>
          <p14:tracePt t="481447" x="3565525" y="6011863"/>
          <p14:tracePt t="481479" x="3559175" y="6011863"/>
          <p14:tracePt t="481999" x="3543300" y="6019800"/>
          <p14:tracePt t="482015" x="3527425" y="6019800"/>
          <p14:tracePt t="482023" x="3513138" y="6019800"/>
          <p14:tracePt t="482032" x="3497263" y="6027738"/>
          <p14:tracePt t="482048" x="3482975" y="6027738"/>
          <p14:tracePt t="482065" x="3467100" y="6027738"/>
          <p14:tracePt t="482082" x="3451225" y="6027738"/>
          <p14:tracePt t="482101" x="3444875" y="6027738"/>
          <p14:tracePt t="482143" x="3436938" y="6027738"/>
          <p14:tracePt t="482151" x="3436938" y="6035675"/>
          <p14:tracePt t="482151" x="3429000" y="6035675"/>
          <p14:tracePt t="482169" x="3413125" y="6035675"/>
          <p14:tracePt t="482183" x="3398838" y="6035675"/>
          <p14:tracePt t="482200" x="3390900" y="6035675"/>
          <p14:tracePt t="482216" x="3382963" y="6035675"/>
          <p14:tracePt t="482233" x="3375025" y="6035675"/>
          <p14:tracePt t="482255" x="3368675" y="6035675"/>
          <p14:tracePt t="482265" x="3360738" y="6035675"/>
          <p14:tracePt t="482282" x="3344863" y="6035675"/>
          <p14:tracePt t="482300" x="3330575" y="6035675"/>
          <p14:tracePt t="482315" x="3314700" y="6035675"/>
          <p14:tracePt t="482332" x="3298825" y="6035675"/>
          <p14:tracePt t="482349" x="3292475" y="6035675"/>
          <p14:tracePt t="482365" x="3276600" y="6035675"/>
          <p14:tracePt t="482383" x="3268663" y="6035675"/>
          <p14:tracePt t="482439" x="3260725" y="6042025"/>
          <p14:tracePt t="482447" x="3254375" y="6042025"/>
          <p14:tracePt t="482471" x="3254375" y="6049963"/>
          <p14:tracePt t="482559" x="3254375" y="6057900"/>
          <p14:tracePt t="482607" x="3238500" y="6049963"/>
          <p14:tracePt t="483343" x="3230563" y="6049963"/>
          <p14:tracePt t="483359" x="3238500" y="6057900"/>
          <p14:tracePt t="483519" x="3246438" y="6065838"/>
          <p14:tracePt t="483551" x="3254375" y="6073775"/>
          <p14:tracePt t="483575" x="3260725" y="6080125"/>
          <p14:tracePt t="483639" x="3268663" y="6080125"/>
          <p14:tracePt t="483791" x="3268663" y="6088063"/>
          <p14:tracePt t="483959" x="3260725" y="6080125"/>
          <p14:tracePt t="484063" x="3260725" y="6073775"/>
          <p14:tracePt t="484071" x="3254375" y="6073775"/>
          <p14:tracePt t="484087" x="3254375" y="6057900"/>
          <p14:tracePt t="484543" x="3254375" y="6035675"/>
          <p14:tracePt t="484550" x="3254375" y="6019800"/>
          <p14:tracePt t="484562" x="3260725" y="5989638"/>
          <p14:tracePt t="484580" x="3276600" y="5959475"/>
          <p14:tracePt t="484597" x="3284538" y="5943600"/>
          <p14:tracePt t="484614" x="3284538" y="5935663"/>
          <p14:tracePt t="484630" x="3298825" y="5897563"/>
          <p14:tracePt t="484648" x="3298825" y="5859463"/>
          <p14:tracePt t="484665" x="3298825" y="5807075"/>
          <p14:tracePt t="484682" x="3298825" y="5768975"/>
          <p14:tracePt t="484697" x="3298825" y="5715000"/>
          <p14:tracePt t="484714" x="3298825" y="5668963"/>
          <p14:tracePt t="484730" x="3298825" y="5616575"/>
          <p14:tracePt t="484747" x="3298825" y="5584825"/>
          <p14:tracePt t="484764" x="3314700" y="5546725"/>
          <p14:tracePt t="484780" x="3314700" y="5516563"/>
          <p14:tracePt t="484797" x="3314700" y="5478463"/>
          <p14:tracePt t="484814" x="3314700" y="5440363"/>
          <p14:tracePt t="484814" x="3314700" y="5426075"/>
          <p14:tracePt t="484831" x="3314700" y="5380038"/>
          <p14:tracePt t="484848" x="3314700" y="5349875"/>
          <p14:tracePt t="484864" x="3330575" y="5311775"/>
          <p14:tracePt t="484881" x="3336925" y="5280025"/>
          <p14:tracePt t="484897" x="3336925" y="5241925"/>
          <p14:tracePt t="484914" x="3336925" y="5197475"/>
          <p14:tracePt t="484930" x="3336925" y="5143500"/>
          <p14:tracePt t="484947" x="3336925" y="5105400"/>
          <p14:tracePt t="484964" x="3336925" y="5075238"/>
          <p14:tracePt t="484980" x="3336925" y="5037138"/>
          <p14:tracePt t="484997" x="3344863" y="4991100"/>
          <p14:tracePt t="484997" x="3344863" y="4968875"/>
          <p14:tracePt t="485015" x="3344863" y="4937125"/>
          <p14:tracePt t="485030" x="3344863" y="4860925"/>
          <p14:tracePt t="485048" x="3344863" y="4830763"/>
          <p14:tracePt t="485064" x="3344863" y="4822825"/>
          <p14:tracePt t="485080" x="3344863" y="4816475"/>
          <p14:tracePt t="485097" x="3344863" y="4808538"/>
          <p14:tracePt t="485113" x="3352800" y="4792663"/>
          <p14:tracePt t="485130" x="3352800" y="4754563"/>
          <p14:tracePt t="485146" x="3352800" y="4724400"/>
          <p14:tracePt t="485164" x="3352800" y="4686300"/>
          <p14:tracePt t="485180" x="3352800" y="4664075"/>
          <p14:tracePt t="485196" x="3360738" y="4656138"/>
          <p14:tracePt t="485213" x="3368675" y="4640263"/>
          <p14:tracePt t="485231" x="3375025" y="4594225"/>
          <p14:tracePt t="485248" x="3382963" y="4556125"/>
          <p14:tracePt t="485264" x="3382963" y="4541838"/>
          <p14:tracePt t="485281" x="3382963" y="4533900"/>
          <p14:tracePt t="485296" x="3382963" y="4518025"/>
          <p14:tracePt t="485343" x="3382963" y="4511675"/>
          <p14:tracePt t="485359" x="3382963" y="4487863"/>
          <p14:tracePt t="485367" x="3382963" y="4479925"/>
          <p14:tracePt t="485423" x="3382963" y="4473575"/>
          <p14:tracePt t="485463" x="3382963" y="4465638"/>
          <p14:tracePt t="485479" x="3382963" y="4457700"/>
          <p14:tracePt t="485647" x="3382963" y="4441825"/>
          <p14:tracePt t="485655" x="3382963" y="4427538"/>
          <p14:tracePt t="485663" x="3382963" y="4403725"/>
          <p14:tracePt t="485680" x="3382963" y="4397375"/>
          <p14:tracePt t="485695" x="3382963" y="4389438"/>
          <p14:tracePt t="485712" x="3390900" y="4381500"/>
          <p14:tracePt t="485744" x="3390900" y="4373563"/>
          <p14:tracePt t="485751" x="3390900" y="4365625"/>
          <p14:tracePt t="485775" x="3390900" y="4359275"/>
          <p14:tracePt t="485991" x="3398838" y="4359275"/>
          <p14:tracePt t="486015" x="3406775" y="4359275"/>
          <p14:tracePt t="486023" x="3413125" y="4359275"/>
          <p14:tracePt t="486047" x="3429000" y="4359275"/>
          <p14:tracePt t="486063" x="3444875" y="4359275"/>
          <p14:tracePt t="486079" x="3459163" y="4359275"/>
          <p14:tracePt t="486087" x="3482975" y="4359275"/>
          <p14:tracePt t="486096" x="3527425" y="4359275"/>
          <p14:tracePt t="486113" x="3603625" y="4359275"/>
          <p14:tracePt t="486129" x="3657600" y="4359275"/>
          <p14:tracePt t="486146" x="3687763" y="4359275"/>
          <p14:tracePt t="486162" x="3703638" y="4359275"/>
          <p14:tracePt t="486178" x="3725863" y="4359275"/>
          <p14:tracePt t="486194" x="3771900" y="4359275"/>
          <p14:tracePt t="486211" x="3840163" y="4359275"/>
          <p14:tracePt t="486229" x="3894138" y="4359275"/>
          <p14:tracePt t="486229" x="3908425" y="4359275"/>
          <p14:tracePt t="486247" x="3932238" y="4359275"/>
          <p14:tracePt t="486247" x="3946525" y="4359275"/>
          <p14:tracePt t="486263" x="3962400" y="4359275"/>
          <p14:tracePt t="486279" x="4008438" y="4359275"/>
          <p14:tracePt t="486296" x="4054475" y="4359275"/>
          <p14:tracePt t="486313" x="4106863" y="4359275"/>
          <p14:tracePt t="486329" x="4130675" y="4359275"/>
          <p14:tracePt t="486346" x="4137025" y="4359275"/>
          <p14:tracePt t="486360" x="4144963" y="4359275"/>
          <p14:tracePt t="486378" x="4160838" y="4365625"/>
          <p14:tracePt t="486395" x="4168775" y="4365625"/>
          <p14:tracePt t="486411" x="4206875" y="4373563"/>
          <p14:tracePt t="486429" x="4221163" y="4373563"/>
          <p14:tracePt t="486445" x="4259263" y="4373563"/>
          <p14:tracePt t="486445" x="4283075" y="4381500"/>
          <p14:tracePt t="486464" x="4297363" y="4389438"/>
          <p14:tracePt t="486480" x="4305300" y="4389438"/>
          <p14:tracePt t="486496" x="4313238" y="4389438"/>
          <p14:tracePt t="486512" x="4321175" y="4389438"/>
          <p14:tracePt t="486543" x="4335463" y="4389438"/>
          <p14:tracePt t="486567" x="4343400" y="4389438"/>
          <p14:tracePt t="486575" x="4359275" y="4397375"/>
          <p14:tracePt t="486583" x="4365625" y="4397375"/>
          <p14:tracePt t="486596" x="4373563" y="4397375"/>
          <p14:tracePt t="486611" x="4373563" y="4403725"/>
          <p14:tracePt t="486767" x="4365625" y="4403725"/>
          <p14:tracePt t="486799" x="4343400" y="4403725"/>
          <p14:tracePt t="486807" x="4321175" y="4403725"/>
          <p14:tracePt t="486815" x="4305300" y="4403725"/>
          <p14:tracePt t="486828" x="4259263" y="4403725"/>
          <p14:tracePt t="486845" x="4229100" y="4403725"/>
          <p14:tracePt t="486845" x="4221163" y="4403725"/>
          <p14:tracePt t="486863" x="4198938" y="4403725"/>
          <p14:tracePt t="486880" x="4191000" y="4411663"/>
          <p14:tracePt t="486903" x="4183063" y="4419600"/>
          <p14:tracePt t="486912" x="4168775" y="4419600"/>
          <p14:tracePt t="486928" x="4114800" y="4419600"/>
          <p14:tracePt t="486946" x="4098925" y="4419600"/>
          <p14:tracePt t="486962" x="4084638" y="4419600"/>
          <p14:tracePt t="486978" x="4076700" y="4419600"/>
          <p14:tracePt t="486994" x="4060825" y="4419600"/>
          <p14:tracePt t="487011" x="4046538" y="4419600"/>
          <p14:tracePt t="487028" x="4016375" y="4419600"/>
          <p14:tracePt t="487045" x="3984625" y="4419600"/>
          <p14:tracePt t="487045" x="3970338" y="4419600"/>
          <p14:tracePt t="487063" x="3954463" y="4419600"/>
          <p14:tracePt t="487077" x="3924300" y="4419600"/>
          <p14:tracePt t="487097" x="3902075" y="4419600"/>
          <p14:tracePt t="487112" x="3886200" y="4427538"/>
          <p14:tracePt t="487128" x="3863975" y="4427538"/>
          <p14:tracePt t="487147" x="3848100" y="4427538"/>
          <p14:tracePt t="487161" x="3840163" y="4427538"/>
          <p14:tracePt t="487177" x="3848100" y="4427538"/>
          <p14:tracePt t="487319" x="3856038" y="4427538"/>
          <p14:tracePt t="487327" x="3863975" y="4427538"/>
          <p14:tracePt t="487335" x="3870325" y="4427538"/>
          <p14:tracePt t="487345" x="3886200" y="4419600"/>
          <p14:tracePt t="487360" x="3908425" y="4419600"/>
          <p14:tracePt t="487378" x="3932238" y="4419600"/>
          <p14:tracePt t="487394" x="3954463" y="4419600"/>
          <p14:tracePt t="487411" x="3978275" y="4419600"/>
          <p14:tracePt t="487428" x="4016375" y="4419600"/>
          <p14:tracePt t="487445" x="4068763" y="4419600"/>
          <p14:tracePt t="487461" x="4106863" y="4419600"/>
          <p14:tracePt t="487461" x="4122738" y="4419600"/>
          <p14:tracePt t="487479" x="4152900" y="4419600"/>
          <p14:tracePt t="487494" x="4198938" y="4419600"/>
          <p14:tracePt t="487512" x="4221163" y="4419600"/>
          <p14:tracePt t="487528" x="4244975" y="4419600"/>
          <p14:tracePt t="487545" x="4259263" y="4419600"/>
          <p14:tracePt t="487561" x="4267200" y="4419600"/>
          <p14:tracePt t="487577" x="4283075" y="4419600"/>
          <p14:tracePt t="487595" x="4313238" y="4419600"/>
          <p14:tracePt t="487611" x="4335463" y="4419600"/>
          <p14:tracePt t="487627" x="4365625" y="4419600"/>
          <p14:tracePt t="487644" x="4403725" y="4419600"/>
          <p14:tracePt t="487661" x="4435475" y="4419600"/>
          <p14:tracePt t="487677" x="4441825" y="4419600"/>
          <p14:tracePt t="487694" x="4427538" y="4427538"/>
          <p14:tracePt t="487831" x="4419600" y="4427538"/>
          <p14:tracePt t="487855" x="4411663" y="4427538"/>
          <p14:tracePt t="487863" x="4397375" y="4427538"/>
          <p14:tracePt t="487877" x="4365625" y="4427538"/>
          <p14:tracePt t="487877" x="4351338" y="4427538"/>
          <p14:tracePt t="487895" x="4321175" y="4427538"/>
          <p14:tracePt t="487912" x="4305300" y="4427538"/>
          <p14:tracePt t="487928" x="4283075" y="4427538"/>
          <p14:tracePt t="487945" x="4244975" y="4427538"/>
          <p14:tracePt t="487961" x="4206875" y="4427538"/>
          <p14:tracePt t="487977" x="4191000" y="4441825"/>
          <p14:tracePt t="487993" x="4175125" y="4441825"/>
          <p14:tracePt t="488009" x="4160838" y="4441825"/>
          <p14:tracePt t="488026" x="4144963" y="4441825"/>
          <p14:tracePt t="488043" x="4130675" y="4441825"/>
          <p14:tracePt t="488060" x="4122738" y="4441825"/>
          <p14:tracePt t="488076" x="4137025" y="4441825"/>
          <p14:tracePt t="488327" x="4152900" y="4441825"/>
          <p14:tracePt t="488343" x="4168775" y="4441825"/>
          <p14:tracePt t="488360" x="4175125" y="4441825"/>
          <p14:tracePt t="488375" x="4198938" y="4441825"/>
          <p14:tracePt t="488383" x="4206875" y="4441825"/>
          <p14:tracePt t="488407" x="4213225" y="4441825"/>
          <p14:tracePt t="488415" x="4221163" y="4441825"/>
          <p14:tracePt t="488426" x="4244975" y="4441825"/>
          <p14:tracePt t="488443" x="4267200" y="4441825"/>
          <p14:tracePt t="488460" x="4289425" y="4441825"/>
          <p14:tracePt t="488477" x="4305300" y="4441825"/>
          <p14:tracePt t="488493" x="4313238" y="4441825"/>
          <p14:tracePt t="488509" x="4321175" y="4441825"/>
          <p14:tracePt t="488639" x="4321175" y="4449763"/>
          <p14:tracePt t="488687" x="4313238" y="4457700"/>
          <p14:tracePt t="488703" x="4297363" y="4457700"/>
          <p14:tracePt t="488711" x="4283075" y="4457700"/>
          <p14:tracePt t="488726" x="4267200" y="4457700"/>
          <p14:tracePt t="488742" x="4251325" y="4465638"/>
          <p14:tracePt t="488760" x="4229100" y="4465638"/>
          <p14:tracePt t="488777" x="4198938" y="4465638"/>
          <p14:tracePt t="488793" x="4137025" y="4473575"/>
          <p14:tracePt t="488810" x="4106863" y="4487863"/>
          <p14:tracePt t="488826" x="4022725" y="4487863"/>
          <p14:tracePt t="488843" x="3932238" y="4487863"/>
          <p14:tracePt t="488860" x="3832225" y="4487863"/>
          <p14:tracePt t="488876" x="3741738" y="4487863"/>
          <p14:tracePt t="488893" x="3679825" y="4487863"/>
          <p14:tracePt t="488893" x="3665538" y="4487863"/>
          <p14:tracePt t="488911" x="3657600" y="4487863"/>
          <p14:tracePt t="488926" x="3619500" y="4487863"/>
          <p14:tracePt t="488944" x="3573463" y="4503738"/>
          <p14:tracePt t="488960" x="3482975" y="4511675"/>
          <p14:tracePt t="488977" x="3413125" y="4511675"/>
          <p14:tracePt t="488993" x="3375025" y="4511675"/>
          <p14:tracePt t="489009" x="3375025" y="4503738"/>
          <p14:tracePt t="489215" x="3375025" y="4495800"/>
          <p14:tracePt t="489239" x="3375025" y="4487863"/>
          <p14:tracePt t="489255" x="3382963" y="4473575"/>
          <p14:tracePt t="489279" x="3382963" y="4465638"/>
          <p14:tracePt t="489295" x="3382963" y="4441825"/>
          <p14:tracePt t="489303" x="3382963" y="4435475"/>
          <p14:tracePt t="489327" x="3382963" y="4441825"/>
          <p14:tracePt t="490047" x="3382963" y="4449763"/>
          <p14:tracePt t="490055" x="3382963" y="4457700"/>
          <p14:tracePt t="490063" x="3382963" y="4479925"/>
          <p14:tracePt t="490074" x="3382963" y="4495800"/>
          <p14:tracePt t="490092" x="3382963" y="4503738"/>
          <p14:tracePt t="490109" x="3382963" y="4525963"/>
          <p14:tracePt t="490125" x="3382963" y="4541838"/>
          <p14:tracePt t="490125" x="3382963" y="4556125"/>
          <p14:tracePt t="490143" x="3382963" y="4579938"/>
          <p14:tracePt t="490157" x="3382963" y="4632325"/>
          <p14:tracePt t="490157" x="3382963" y="4664075"/>
          <p14:tracePt t="490175" x="3382963" y="4724400"/>
          <p14:tracePt t="490191" x="3382963" y="4778375"/>
          <p14:tracePt t="490207" x="3382963" y="4816475"/>
          <p14:tracePt t="490224" x="3382963" y="4846638"/>
          <p14:tracePt t="490241" x="3382963" y="4884738"/>
          <p14:tracePt t="490258" x="3382963" y="4937125"/>
          <p14:tracePt t="490275" x="3382963" y="4991100"/>
          <p14:tracePt t="490291" x="3382963" y="5067300"/>
          <p14:tracePt t="490308" x="3360738" y="5173663"/>
          <p14:tracePt t="490325" x="3344863" y="5265738"/>
          <p14:tracePt t="490325" x="3336925" y="5334000"/>
          <p14:tracePt t="490343" x="3336925" y="5372100"/>
          <p14:tracePt t="490357" x="3314700" y="5502275"/>
          <p14:tracePt t="490376" x="3314700" y="5540375"/>
          <p14:tracePt t="490393" x="3306763" y="5562600"/>
          <p14:tracePt t="490408" x="3298825" y="5578475"/>
          <p14:tracePt t="490424" x="3298825" y="5600700"/>
          <p14:tracePt t="490440" x="3298825" y="5638800"/>
          <p14:tracePt t="490457" x="3284538" y="5699125"/>
          <p14:tracePt t="490474" x="3284538" y="5768975"/>
          <p14:tracePt t="490491" x="3284538" y="5867400"/>
          <p14:tracePt t="490508" x="3276600" y="5959475"/>
          <p14:tracePt t="490526" x="3276600" y="6042025"/>
          <p14:tracePt t="490541" x="3276600" y="6088063"/>
          <p14:tracePt t="490557" x="3276600" y="6118225"/>
          <p14:tracePt t="490557" x="3276600" y="6126163"/>
          <p14:tracePt t="490575" x="3268663" y="6126163"/>
          <p14:tracePt t="490590" x="3268663" y="6118225"/>
          <p14:tracePt t="490911" x="3268663" y="6111875"/>
          <p14:tracePt t="490919" x="3268663" y="6096000"/>
          <p14:tracePt t="490927" x="3268663" y="6073775"/>
          <p14:tracePt t="490940" x="3268663" y="6011863"/>
          <p14:tracePt t="490957" x="3268663" y="5943600"/>
          <p14:tracePt t="490957" x="3268663" y="5927725"/>
          <p14:tracePt t="490976" x="3268663" y="5897563"/>
          <p14:tracePt t="490992" x="3268663" y="5859463"/>
          <p14:tracePt t="491008" x="3268663" y="5807075"/>
          <p14:tracePt t="491025" x="3268663" y="5722938"/>
          <p14:tracePt t="491041" x="3268663" y="5622925"/>
          <p14:tracePt t="491057" x="3268663" y="5508625"/>
          <p14:tracePt t="491074" x="3246438" y="5372100"/>
          <p14:tracePt t="491090" x="3238500" y="5311775"/>
          <p14:tracePt t="491108" x="3238500" y="5280025"/>
          <p14:tracePt t="491124" x="3238500" y="5241925"/>
          <p14:tracePt t="491141" x="3238500" y="5173663"/>
          <p14:tracePt t="491160" x="3238500" y="5135563"/>
          <p14:tracePt t="491174" x="3238500" y="5029200"/>
          <p14:tracePt t="491192" x="3238500" y="4945063"/>
          <p14:tracePt t="491208" x="3238500" y="4868863"/>
          <p14:tracePt t="491225" x="3238500" y="4784725"/>
          <p14:tracePt t="491241" x="3238500" y="4732338"/>
          <p14:tracePt t="491257" x="3238500" y="4678363"/>
          <p14:tracePt t="491274" x="3238500" y="4648200"/>
          <p14:tracePt t="491290" x="3238500" y="4618038"/>
          <p14:tracePt t="491307" x="3238500" y="4594225"/>
          <p14:tracePt t="491324" x="3238500" y="4579938"/>
          <p14:tracePt t="491340" x="3238500" y="4564063"/>
          <p14:tracePt t="491356" x="3238500" y="4541838"/>
          <p14:tracePt t="491356" x="3238500" y="4533900"/>
          <p14:tracePt t="491375" x="3238500" y="4525963"/>
          <p14:tracePt t="491391" x="3238500" y="4495800"/>
          <p14:tracePt t="491407" x="3238500" y="4479925"/>
          <p14:tracePt t="491424" x="3238500" y="4473575"/>
          <p14:tracePt t="491503" x="3238500" y="4465638"/>
          <p14:tracePt t="491519" x="3238500" y="4457700"/>
          <p14:tracePt t="491527" x="3238500" y="4449763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4289425" cy="29511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C</a:t>
            </a:r>
            <a:r>
              <a:rPr lang="en-US" altLang="en-US" sz="2400" b="1" baseline="30000" smtClean="0">
                <a:solidFill>
                  <a:srgbClr val="FF0000"/>
                </a:solidFill>
                <a:cs typeface="Times New Roman" panose="02020603050405020304" pitchFamily="18" charset="0"/>
              </a:rPr>
              <a:t>‡ </a:t>
            </a:r>
            <a:r>
              <a:rPr lang="en-US" altLang="en-US" sz="2400" b="1" smtClean="0">
                <a:cs typeface="Times New Roman" panose="02020603050405020304" pitchFamily="18" charset="0"/>
              </a:rPr>
              <a:t>predstavlja prelazno stanj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e</a:t>
            </a:r>
            <a:r>
              <a:rPr lang="en-US" altLang="en-US" sz="2400" b="1" smtClean="0">
                <a:cs typeface="Times New Roman" panose="02020603050405020304" pitchFamily="18" charset="0"/>
              </a:rPr>
              <a:t> (aktivirani kompleks) 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koji nastaje na </a:t>
            </a:r>
            <a:r>
              <a:rPr lang="en-US" altLang="en-US" sz="2400" b="1" smtClean="0">
                <a:cs typeface="Times New Roman" panose="02020603050405020304" pitchFamily="18" charset="0"/>
              </a:rPr>
              <a:t>prevoj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u</a:t>
            </a:r>
            <a:r>
              <a:rPr lang="en-US" altLang="en-US" sz="2400" b="1" smtClean="0">
                <a:cs typeface="Times New Roman" panose="02020603050405020304" pitchFamily="18" charset="0"/>
              </a:rPr>
              <a:t> ili tack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i</a:t>
            </a:r>
            <a:r>
              <a:rPr lang="en-US" altLang="en-US" sz="2400" b="1" smtClean="0">
                <a:cs typeface="Times New Roman" panose="02020603050405020304" pitchFamily="18" charset="0"/>
              </a:rPr>
              <a:t> maksimuma energije du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ž</a:t>
            </a:r>
            <a:r>
              <a:rPr lang="en-US" altLang="en-US" sz="2400" b="1" smtClean="0">
                <a:cs typeface="Times New Roman" panose="02020603050405020304" pitchFamily="18" charset="0"/>
              </a:rPr>
              <a:t> puta sa minimalnom promenom energije </a:t>
            </a:r>
            <a:r>
              <a:rPr lang="en-US" altLang="en-US" sz="2400" b="1" smtClean="0">
                <a:solidFill>
                  <a:srgbClr val="FF0000"/>
                </a:solidFill>
                <a:cs typeface="Times New Roman" panose="02020603050405020304" pitchFamily="18" charset="0"/>
              </a:rPr>
              <a:t>PMVPE</a:t>
            </a:r>
            <a:r>
              <a:rPr lang="en-US" altLang="en-US" sz="2400" b="1" smtClean="0">
                <a:cs typeface="Times New Roman" panose="02020603050405020304" pitchFamily="18" charset="0"/>
              </a:rPr>
              <a:t>. </a:t>
            </a:r>
            <a:endParaRPr lang="en-US" altLang="en-US" sz="2400" b="1" smtClean="0"/>
          </a:p>
        </p:txBody>
      </p:sp>
      <p:pic>
        <p:nvPicPr>
          <p:cNvPr id="23555" name="Picture 4" descr="F27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7900" y="1557338"/>
            <a:ext cx="3603625" cy="3505200"/>
          </a:xfrm>
          <a:noFill/>
        </p:spPr>
      </p:pic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107950" y="5084763"/>
            <a:ext cx="9036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Konture reprezentuju jednake vrednosti potencijalne energije. 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179388" y="5734050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lang="en-US" altLang="en-US" sz="2400" i="1" baseline="-2500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 predstavljaju odgovaraju</a:t>
            </a:r>
            <a:r>
              <a:rPr lang="sr-Latn-C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ća ravnotežna rastojanja u molekulu 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kada se treći atom nalazi na beskonačnom rastojanju. 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4478338" y="34163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 BC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6002338" y="481806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 AB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1946275" y="0"/>
            <a:ext cx="6400800" cy="18891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A-put pri kome je </a:t>
            </a:r>
            <a:r>
              <a:rPr lang="en-US" altLang="en-US" sz="1800">
                <a:latin typeface="Arial" panose="020B0604020202020204" pitchFamily="34" charset="0"/>
              </a:rPr>
              <a:t>prvo </a:t>
            </a:r>
            <a:r>
              <a:rPr lang="sr-Latn-CS" altLang="en-US" sz="1800">
                <a:latin typeface="Arial" panose="020B0604020202020204" pitchFamily="34" charset="0"/>
              </a:rPr>
              <a:t>R</a:t>
            </a:r>
            <a:r>
              <a:rPr lang="sr-Latn-CS" altLang="en-US" sz="1800" baseline="-25000">
                <a:latin typeface="Arial" panose="020B0604020202020204" pitchFamily="34" charset="0"/>
              </a:rPr>
              <a:t>BC </a:t>
            </a:r>
            <a:r>
              <a:rPr lang="sr-Latn-CS" altLang="en-US" sz="1800">
                <a:latin typeface="Arial" panose="020B0604020202020204" pitchFamily="34" charset="0"/>
              </a:rPr>
              <a:t>konstantno dok se A približava</a:t>
            </a:r>
            <a:r>
              <a:rPr lang="en-US" altLang="en-US" sz="1800">
                <a:latin typeface="Arial" panose="020B0604020202020204" pitchFamily="34" charset="0"/>
              </a:rPr>
              <a:t> a zatim R</a:t>
            </a:r>
            <a:r>
              <a:rPr lang="en-US" altLang="en-US" sz="1800" baseline="-25000">
                <a:latin typeface="Arial" panose="020B0604020202020204" pitchFamily="34" charset="0"/>
              </a:rPr>
              <a:t>AB</a:t>
            </a:r>
            <a:r>
              <a:rPr lang="en-US" altLang="en-US" sz="1800">
                <a:latin typeface="Arial" panose="020B0604020202020204" pitchFamily="34" charset="0"/>
              </a:rPr>
              <a:t> konstanto dok se C udaljava</a:t>
            </a:r>
            <a:r>
              <a:rPr lang="sr-Latn-CS" altLang="en-US" sz="1800">
                <a:latin typeface="Arial" panose="020B0604020202020204" pitchFamily="34" charset="0"/>
              </a:rPr>
              <a:t>,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B-put pri kome R</a:t>
            </a:r>
            <a:r>
              <a:rPr lang="sr-Latn-CS" altLang="en-US" sz="1800" baseline="-25000">
                <a:latin typeface="Arial" panose="020B0604020202020204" pitchFamily="34" charset="0"/>
              </a:rPr>
              <a:t>BC </a:t>
            </a:r>
            <a:r>
              <a:rPr lang="sr-Latn-CS" altLang="en-US" sz="1800">
                <a:latin typeface="Arial" panose="020B0604020202020204" pitchFamily="34" charset="0"/>
              </a:rPr>
              <a:t>raste sa približavanjem A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-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Put minimalne energije.</a:t>
            </a:r>
            <a:endParaRPr lang="sr-Latn-CS" altLang="en-US" sz="1800" baseline="-25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3561" name="Line 11"/>
          <p:cNvSpPr>
            <a:spLocks noChangeShapeType="1"/>
          </p:cNvSpPr>
          <p:nvPr/>
        </p:nvSpPr>
        <p:spPr bwMode="auto">
          <a:xfrm>
            <a:off x="6251575" y="3967163"/>
            <a:ext cx="0" cy="74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2"/>
          <p:cNvSpPr>
            <a:spLocks noChangeShapeType="1"/>
          </p:cNvSpPr>
          <p:nvPr/>
        </p:nvSpPr>
        <p:spPr bwMode="auto">
          <a:xfrm>
            <a:off x="5270500" y="3598863"/>
            <a:ext cx="5159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7" x="3230563" y="4449763"/>
          <p14:tracePt t="1319" x="3222625" y="4449763"/>
          <p14:tracePt t="1927" x="3216275" y="4449763"/>
          <p14:tracePt t="1935" x="3208338" y="4449763"/>
          <p14:tracePt t="1951" x="3192463" y="4449763"/>
          <p14:tracePt t="1967" x="3184525" y="4449763"/>
          <p14:tracePt t="2054" x="3178175" y="4449763"/>
          <p14:tracePt t="2071" x="3178175" y="4441825"/>
          <p14:tracePt t="2207" x="3178175" y="4427538"/>
          <p14:tracePt t="2223" x="3178175" y="4411663"/>
          <p14:tracePt t="2239" x="3178175" y="4397375"/>
          <p14:tracePt t="2247" x="3178175" y="4389438"/>
          <p14:tracePt t="2256" x="3178175" y="4365625"/>
          <p14:tracePt t="2274" x="3178175" y="4351338"/>
          <p14:tracePt t="2289" x="3178175" y="4343400"/>
          <p14:tracePt t="2306" x="3184525" y="4327525"/>
          <p14:tracePt t="2324" x="3238500" y="4297363"/>
          <p14:tracePt t="2340" x="3292475" y="4259263"/>
          <p14:tracePt t="2356" x="3368675" y="4221163"/>
          <p14:tracePt t="2356" x="3382963" y="4175125"/>
          <p14:tracePt t="2374" x="3398838" y="4160838"/>
          <p14:tracePt t="2389" x="3459163" y="4098925"/>
          <p14:tracePt t="2407" x="3543300" y="4054475"/>
          <p14:tracePt t="2423" x="3665538" y="3984625"/>
          <p14:tracePt t="2440" x="3741738" y="3886200"/>
          <p14:tracePt t="2456" x="3894138" y="3802063"/>
          <p14:tracePt t="2472" x="4022725" y="3703638"/>
          <p14:tracePt t="2489" x="4168775" y="3619500"/>
          <p14:tracePt t="2505" x="4251325" y="3559175"/>
          <p14:tracePt t="2523" x="4321175" y="3505200"/>
          <p14:tracePt t="2539" x="4381500" y="3459163"/>
          <p14:tracePt t="2556" x="4465638" y="3413125"/>
          <p14:tracePt t="2572" x="4625975" y="3336925"/>
          <p14:tracePt t="2572" x="4716463" y="3298825"/>
          <p14:tracePt t="2590" x="4975225" y="3192463"/>
          <p14:tracePt t="2606" x="5219700" y="3108325"/>
          <p14:tracePt t="2623" x="5334000" y="3055938"/>
          <p14:tracePt t="2640" x="5372100" y="3040063"/>
          <p14:tracePt t="2656" x="5372100" y="3017838"/>
          <p14:tracePt t="2671" x="5380038" y="3017838"/>
          <p14:tracePt t="2688" x="5387975" y="3009900"/>
          <p14:tracePt t="8931" x="5380038" y="3001963"/>
          <p14:tracePt t="9070" x="5372100" y="3001963"/>
          <p14:tracePt t="9102" x="5372100" y="3009900"/>
          <p14:tracePt t="9110" x="5364163" y="3009900"/>
          <p14:tracePt t="9118" x="5364163" y="3017838"/>
          <p14:tracePt t="9134" x="5356225" y="3017838"/>
          <p14:tracePt t="9148" x="5349875" y="3017838"/>
          <p14:tracePt t="9190" x="5341938" y="3017838"/>
          <p14:tracePt t="9198" x="5334000" y="3025775"/>
          <p14:tracePt t="9206" x="5318125" y="3032125"/>
          <p14:tracePt t="9215" x="5318125" y="3048000"/>
          <p14:tracePt t="9232" x="5303838" y="3063875"/>
          <p14:tracePt t="9249" x="5303838" y="3078163"/>
          <p14:tracePt t="9265" x="5303838" y="3101975"/>
          <p14:tracePt t="9282" x="5303838" y="3108325"/>
          <p14:tracePt t="9297" x="5303838" y="3116263"/>
          <p14:tracePt t="9314" x="5303838" y="3124200"/>
          <p14:tracePt t="15522" x="5303838" y="3116263"/>
          <p14:tracePt t="15990" x="5311775" y="3116263"/>
          <p14:tracePt t="16014" x="5318125" y="3108325"/>
          <p14:tracePt t="16023" x="5326063" y="3108325"/>
          <p14:tracePt t="16030" x="5356225" y="3108325"/>
          <p14:tracePt t="16041" x="5394325" y="3094038"/>
          <p14:tracePt t="16058" x="5448300" y="3078163"/>
          <p14:tracePt t="16075" x="5478463" y="3063875"/>
          <p14:tracePt t="16092" x="5494338" y="3063875"/>
          <p14:tracePt t="16108" x="5524500" y="3063875"/>
          <p14:tracePt t="16124" x="5592763" y="3063875"/>
          <p14:tracePt t="16140" x="5707063" y="3040063"/>
          <p14:tracePt t="16158" x="5745163" y="3025775"/>
          <p14:tracePt t="16174" x="5775325" y="3025775"/>
          <p14:tracePt t="16191" x="5791200" y="3025775"/>
          <p14:tracePt t="16207" x="5807075" y="3025775"/>
          <p14:tracePt t="16223" x="5829300" y="3025775"/>
          <p14:tracePt t="16240" x="5851525" y="3025775"/>
          <p14:tracePt t="16258" x="5867400" y="3025775"/>
          <p14:tracePt t="16278" x="5875338" y="3025775"/>
          <p14:tracePt t="16291" x="5935663" y="3025775"/>
          <p14:tracePt t="16291" x="5989638" y="3032125"/>
          <p14:tracePt t="16311" x="6003925" y="3040063"/>
          <p14:tracePt t="16325" x="6080125" y="3216275"/>
          <p14:tracePt t="16342" x="6080125" y="3368675"/>
          <p14:tracePt t="16359" x="6096000" y="3444875"/>
          <p14:tracePt t="16726" x="6103938" y="3459163"/>
          <p14:tracePt t="16734" x="6103938" y="3489325"/>
          <p14:tracePt t="16742" x="6126163" y="3551238"/>
          <p14:tracePt t="16759" x="6156325" y="3597275"/>
          <p14:tracePt t="16775" x="6188075" y="3627438"/>
          <p14:tracePt t="16792" x="6270625" y="3657600"/>
          <p14:tracePt t="16808" x="6354763" y="3695700"/>
          <p14:tracePt t="16824" x="6484938" y="3741738"/>
          <p14:tracePt t="16841" x="6689725" y="3763963"/>
          <p14:tracePt t="16858" x="6934200" y="3794125"/>
          <p14:tracePt t="16874" x="7140575" y="3802063"/>
          <p14:tracePt t="16891" x="7413625" y="3832225"/>
          <p14:tracePt t="16908" x="7666038" y="3940175"/>
          <p14:tracePt t="16925" x="7794625" y="3962400"/>
          <p14:tracePt t="16925" x="7826375" y="3962400"/>
          <p14:tracePt t="16943" x="7848600" y="3962400"/>
          <p14:tracePt t="16961" x="7932738" y="3978275"/>
          <p14:tracePt t="16975" x="8161338" y="4016375"/>
          <p14:tracePt t="16992" x="8343900" y="4022725"/>
          <p14:tracePt t="17008" x="8550275" y="4022725"/>
          <p14:tracePt t="17026" x="8626475" y="4022725"/>
          <p14:tracePt t="17039" x="8632825" y="4022725"/>
          <p14:tracePt t="17056" x="8632825" y="4016375"/>
          <p14:tracePt t="17150" x="8626475" y="4008438"/>
          <p14:tracePt t="17158" x="8610600" y="3984625"/>
          <p14:tracePt t="17166" x="8564563" y="3962400"/>
          <p14:tracePt t="17175" x="8526463" y="3932238"/>
          <p14:tracePt t="17191" x="8526463" y="3924300"/>
          <p14:tracePt t="17214" x="8526463" y="3908425"/>
          <p14:tracePt t="17230" x="8518525" y="3902075"/>
          <p14:tracePt t="17246" x="8518525" y="3894138"/>
          <p14:tracePt t="17256" x="8518525" y="3863975"/>
          <p14:tracePt t="17274" x="8480425" y="3817938"/>
          <p14:tracePt t="17291" x="8389938" y="3717925"/>
          <p14:tracePt t="17307" x="8351838" y="3687763"/>
          <p14:tracePt t="17325" x="8343900" y="3679825"/>
          <p14:tracePt t="17341" x="8335963" y="3673475"/>
          <p14:tracePt t="17356" x="8321675" y="3657600"/>
          <p14:tracePt t="17373" x="8305800" y="3635375"/>
          <p14:tracePt t="17390" x="8245475" y="3603625"/>
          <p14:tracePt t="17407" x="8199438" y="3589338"/>
          <p14:tracePt t="17424" x="8137525" y="3573463"/>
          <p14:tracePt t="17440" x="8107363" y="3573463"/>
          <p14:tracePt t="17458" x="8085138" y="3565525"/>
          <p14:tracePt t="17474" x="8077200" y="3565525"/>
          <p14:tracePt t="17490" x="8069263" y="3565525"/>
          <p14:tracePt t="17506" x="8054975" y="3565525"/>
          <p14:tracePt t="17526" x="8039100" y="3565525"/>
          <p14:tracePt t="17540" x="8023225" y="3565525"/>
          <p14:tracePt t="17556" x="7978775" y="3565525"/>
          <p14:tracePt t="17576" x="7932738" y="3565525"/>
          <p14:tracePt t="17591" x="7894638" y="3573463"/>
          <p14:tracePt t="17607" x="7856538" y="3573463"/>
          <p14:tracePt t="17624" x="7794625" y="3589338"/>
          <p14:tracePt t="17640" x="7742238" y="3603625"/>
          <p14:tracePt t="17657" x="7718425" y="3611563"/>
          <p14:tracePt t="17673" x="7712075" y="3619500"/>
          <p14:tracePt t="17689" x="7696200" y="3619500"/>
          <p14:tracePt t="17706" x="7688263" y="3627438"/>
          <p14:tracePt t="17723" x="7673975" y="3635375"/>
          <p14:tracePt t="17740" x="7635875" y="3649663"/>
          <p14:tracePt t="17757" x="7597775" y="3679825"/>
          <p14:tracePt t="17757" x="7581900" y="3687763"/>
          <p14:tracePt t="17774" x="7559675" y="3711575"/>
          <p14:tracePt t="17790" x="7551738" y="3717925"/>
          <p14:tracePt t="17807" x="7543800" y="3717925"/>
          <p14:tracePt t="17823" x="7535863" y="3733800"/>
          <p14:tracePt t="17839" x="7527925" y="3749675"/>
          <p14:tracePt t="17856" x="7513638" y="3763963"/>
          <p14:tracePt t="17873" x="7497763" y="3787775"/>
          <p14:tracePt t="17890" x="7497763" y="3817938"/>
          <p14:tracePt t="17907" x="7475538" y="3848100"/>
          <p14:tracePt t="17923" x="7475538" y="3870325"/>
          <p14:tracePt t="17939" x="7475538" y="3886200"/>
          <p14:tracePt t="17939" x="7475538" y="3894138"/>
          <p14:tracePt t="17958" x="7475538" y="3908425"/>
          <p14:tracePt t="17973" x="7475538" y="3916363"/>
          <p14:tracePt t="17990" x="7475538" y="3946525"/>
          <p14:tracePt t="18006" x="7475538" y="3970338"/>
          <p14:tracePt t="18023" x="7483475" y="3984625"/>
          <p14:tracePt t="18039" x="7497763" y="4008438"/>
          <p14:tracePt t="18056" x="7513638" y="4030663"/>
          <p14:tracePt t="18072" x="7521575" y="4054475"/>
          <p14:tracePt t="18089" x="7543800" y="4068763"/>
          <p14:tracePt t="18105" x="7573963" y="4084638"/>
          <p14:tracePt t="18122" x="7597775" y="4098925"/>
          <p14:tracePt t="18138" x="7635875" y="4114800"/>
          <p14:tracePt t="18155" x="7666038" y="4130675"/>
          <p14:tracePt t="18172" x="7726363" y="4168775"/>
          <p14:tracePt t="18172" x="7742238" y="4168775"/>
          <p14:tracePt t="18190" x="7802563" y="4191000"/>
          <p14:tracePt t="18207" x="7840663" y="4206875"/>
          <p14:tracePt t="18224" x="7894638" y="4221163"/>
          <p14:tracePt t="18240" x="7932738" y="4221163"/>
          <p14:tracePt t="18256" x="7962900" y="4221163"/>
          <p14:tracePt t="18273" x="8016875" y="4221163"/>
          <p14:tracePt t="18289" x="8085138" y="4221163"/>
          <p14:tracePt t="18306" x="8175625" y="4221163"/>
          <p14:tracePt t="18323" x="8229600" y="4221163"/>
          <p14:tracePt t="18340" x="8305800" y="4221163"/>
          <p14:tracePt t="18356" x="8328025" y="4221163"/>
          <p14:tracePt t="18356" x="8335963" y="4221163"/>
          <p14:tracePt t="18374" x="8343900" y="4213225"/>
          <p14:tracePt t="18389" x="8351838" y="4206875"/>
          <p14:tracePt t="18422" x="8374063" y="4198938"/>
          <p14:tracePt t="18430" x="8389938" y="4191000"/>
          <p14:tracePt t="18439" x="8480425" y="4160838"/>
          <p14:tracePt t="18456" x="8542338" y="4130675"/>
          <p14:tracePt t="18473" x="8550275" y="4106863"/>
          <p14:tracePt t="18489" x="8550275" y="4092575"/>
          <p14:tracePt t="18506" x="8550275" y="4068763"/>
          <p14:tracePt t="18522" x="8550275" y="4046538"/>
          <p14:tracePt t="18539" x="8542338" y="4016375"/>
          <p14:tracePt t="18556" x="8542338" y="3984625"/>
          <p14:tracePt t="18572" x="8542338" y="3954463"/>
          <p14:tracePt t="18572" x="8542338" y="3932238"/>
          <p14:tracePt t="18591" x="8534400" y="3902075"/>
          <p14:tracePt t="18607" x="8526463" y="3870325"/>
          <p14:tracePt t="18623" x="8512175" y="3832225"/>
          <p14:tracePt t="18640" x="8504238" y="3817938"/>
          <p14:tracePt t="18656" x="8488363" y="3802063"/>
          <p14:tracePt t="18672" x="8450263" y="3779838"/>
          <p14:tracePt t="18689" x="8412163" y="3779838"/>
          <p14:tracePt t="18705" x="8351838" y="3763963"/>
          <p14:tracePt t="18722" x="8283575" y="3756025"/>
          <p14:tracePt t="18739" x="8221663" y="3749675"/>
          <p14:tracePt t="18756" x="8183563" y="3741738"/>
          <p14:tracePt t="18773" x="8153400" y="3741738"/>
          <p14:tracePt t="18773" x="8137525" y="3741738"/>
          <p14:tracePt t="18790" x="8107363" y="3741738"/>
          <p14:tracePt t="18805" x="8069263" y="3741738"/>
          <p14:tracePt t="18823" x="8054975" y="3741738"/>
          <p14:tracePt t="18839" x="8023225" y="3741738"/>
          <p14:tracePt t="18856" x="7970838" y="3779838"/>
          <p14:tracePt t="18872" x="7932738" y="3817938"/>
          <p14:tracePt t="18889" x="7894638" y="3856038"/>
          <p14:tracePt t="18905" x="7856538" y="3878263"/>
          <p14:tracePt t="18922" x="7856538" y="3894138"/>
          <p14:tracePt t="18939" x="7848600" y="3908425"/>
          <p14:tracePt t="18957" x="7848600" y="3924300"/>
          <p14:tracePt t="18972" x="7848600" y="3954463"/>
          <p14:tracePt t="18972" x="7856538" y="3978275"/>
          <p14:tracePt t="18990" x="7894638" y="4030663"/>
          <p14:tracePt t="19007" x="7902575" y="4038600"/>
          <p14:tracePt t="19022" x="7916863" y="4054475"/>
          <p14:tracePt t="19039" x="7924800" y="4060825"/>
          <p14:tracePt t="19054" x="7932738" y="4068763"/>
          <p14:tracePt t="19070" x="7940675" y="4076700"/>
          <p14:tracePt t="19088" x="7940675" y="4084638"/>
          <p14:tracePt t="19105" x="7947025" y="4084638"/>
          <p14:tracePt t="19122" x="7947025" y="4092575"/>
          <p14:tracePt t="20072" x="7940675" y="4092575"/>
          <p14:tracePt t="20198" x="7932738" y="4092575"/>
          <p14:tracePt t="20758" x="7924800" y="4092575"/>
          <p14:tracePt t="21110" x="7924800" y="4084638"/>
          <p14:tracePt t="21238" x="7916863" y="4068763"/>
          <p14:tracePt t="21254" x="7932738" y="4068763"/>
          <p14:tracePt t="21406" x="7947025" y="4068763"/>
          <p14:tracePt t="21438" x="7954963" y="4068763"/>
          <p14:tracePt t="21446" x="7962900" y="4068763"/>
          <p14:tracePt t="21454" x="7970838" y="4068763"/>
          <p14:tracePt t="21477" x="7978775" y="4068763"/>
          <p14:tracePt t="21502" x="7985125" y="4060825"/>
          <p14:tracePt t="21518" x="7993063" y="4060825"/>
          <p14:tracePt t="21541" x="8001000" y="4060825"/>
          <p14:tracePt t="21549" x="8016875" y="4060825"/>
          <p14:tracePt t="21557" x="8023225" y="4054475"/>
          <p14:tracePt t="21568" x="8031163" y="4054475"/>
          <p14:tracePt t="21613" x="8031163" y="4046538"/>
          <p14:tracePt t="21629" x="8047038" y="4046538"/>
          <p14:tracePt t="21637" x="8054975" y="4038600"/>
          <p14:tracePt t="21653" x="8061325" y="4038600"/>
          <p14:tracePt t="21806" x="8061325" y="4030663"/>
          <p14:tracePt t="22134" x="8054975" y="4030663"/>
          <p14:tracePt t="22174" x="8047038" y="4038600"/>
          <p14:tracePt t="22206" x="8031163" y="4038600"/>
          <p14:tracePt t="22238" x="8023225" y="4038600"/>
          <p14:tracePt t="22294" x="8016875" y="4038600"/>
          <p14:tracePt t="22318" x="8008938" y="4038600"/>
          <p14:tracePt t="22334" x="7993063" y="4038600"/>
          <p14:tracePt t="22350" x="7985125" y="4030663"/>
          <p14:tracePt t="22366" x="7970838" y="4022725"/>
          <p14:tracePt t="22374" x="7962900" y="4022725"/>
          <p14:tracePt t="22385" x="7954963" y="4016375"/>
          <p14:tracePt t="22401" x="7947025" y="4008438"/>
          <p14:tracePt t="22418" x="7916863" y="4008438"/>
          <p14:tracePt t="22435" x="7902575" y="4008438"/>
          <p14:tracePt t="22453" x="7878763" y="4008438"/>
          <p14:tracePt t="22468" x="7840663" y="4008438"/>
          <p14:tracePt t="22468" x="7810500" y="4008438"/>
          <p14:tracePt t="22486" x="7756525" y="4008438"/>
          <p14:tracePt t="22503" x="7688263" y="4008438"/>
          <p14:tracePt t="22519" x="7620000" y="4000500"/>
          <p14:tracePt t="22536" x="7559675" y="3992563"/>
          <p14:tracePt t="22552" x="7535863" y="3992563"/>
          <p14:tracePt t="22569" x="7497763" y="3978275"/>
          <p14:tracePt t="22585" x="7421563" y="3970338"/>
          <p14:tracePt t="22602" x="7277100" y="3954463"/>
          <p14:tracePt t="22619" x="7154863" y="3946525"/>
          <p14:tracePt t="22635" x="7048500" y="3924300"/>
          <p14:tracePt t="22652" x="6988175" y="3908425"/>
          <p14:tracePt t="22668" x="6926263" y="3894138"/>
          <p14:tracePt t="22687" x="6904038" y="3870325"/>
          <p14:tracePt t="22703" x="6865938" y="3848100"/>
          <p14:tracePt t="22719" x="6797675" y="3794125"/>
          <p14:tracePt t="22735" x="6735763" y="3756025"/>
          <p14:tracePt t="22752" x="6705600" y="3749675"/>
          <p14:tracePt t="22768" x="6705600" y="3741738"/>
          <p14:tracePt t="22785" x="6675438" y="3717925"/>
          <p14:tracePt t="22802" x="6651625" y="3679825"/>
          <p14:tracePt t="22817" x="6613525" y="3627438"/>
          <p14:tracePt t="22835" x="6583363" y="3565525"/>
          <p14:tracePt t="22851" x="6530975" y="3505200"/>
          <p14:tracePt t="22868" x="6484938" y="3421063"/>
          <p14:tracePt t="22868" x="6484938" y="3390900"/>
          <p14:tracePt t="22886" x="6477000" y="3330575"/>
          <p14:tracePt t="22902" x="6469063" y="3284538"/>
          <p14:tracePt t="22919" x="6446838" y="3216275"/>
          <p14:tracePt t="22936" x="6438900" y="3140075"/>
          <p14:tracePt t="22953" x="6392863" y="3040063"/>
          <p14:tracePt t="22968" x="6362700" y="2979738"/>
          <p14:tracePt t="22985" x="6362700" y="2865438"/>
          <p14:tracePt t="23007" x="6362700" y="2841625"/>
          <p14:tracePt t="23017" x="6362700" y="2773363"/>
          <p14:tracePt t="23035" x="6362700" y="2689225"/>
          <p14:tracePt t="23051" x="6362700" y="2574925"/>
          <p14:tracePt t="23068" x="6332538" y="2492375"/>
          <p14:tracePt t="23068" x="6332538" y="2430463"/>
          <p14:tracePt t="23086" x="6316663" y="2378075"/>
          <p14:tracePt t="23101" x="6308725" y="2247900"/>
          <p14:tracePt t="23119" x="6308725" y="2193925"/>
          <p14:tracePt t="23135" x="6308725" y="2133600"/>
          <p14:tracePt t="23152" x="6308725" y="2049463"/>
          <p14:tracePt t="23168" x="6308725" y="1981200"/>
          <p14:tracePt t="23185" x="6308725" y="1943100"/>
          <p14:tracePt t="23201" x="6308725" y="1882775"/>
          <p14:tracePt t="23218" x="6308725" y="1851025"/>
          <p14:tracePt t="23235" x="6308725" y="1836738"/>
          <p14:tracePt t="23251" x="6308725" y="1820863"/>
          <p14:tracePt t="23267" x="6286500" y="1774825"/>
          <p14:tracePt t="23267" x="6278563" y="1760538"/>
          <p14:tracePt t="23287" x="6256338" y="1722438"/>
          <p14:tracePt t="23300" x="6240463" y="1698625"/>
          <p14:tracePt t="23318" x="6240463" y="1668463"/>
          <p14:tracePt t="23335" x="6232525" y="1646238"/>
          <p14:tracePt t="23351" x="6210300" y="1622425"/>
          <p14:tracePt t="23367" x="6210300" y="1608138"/>
          <p14:tracePt t="23384" x="6202363" y="1584325"/>
          <p14:tracePt t="23401" x="6188075" y="1570038"/>
          <p14:tracePt t="23417" x="6172200" y="1546225"/>
          <p14:tracePt t="23434" x="6156325" y="1524000"/>
          <p14:tracePt t="23452" x="6142038" y="1501775"/>
          <p14:tracePt t="23467" x="6118225" y="1477963"/>
          <p14:tracePt t="23484" x="6111875" y="1463675"/>
          <p14:tracePt t="23501" x="6096000" y="1447800"/>
          <p14:tracePt t="23517" x="6080125" y="1425575"/>
          <p14:tracePt t="23536" x="6049963" y="1409700"/>
          <p14:tracePt t="23551" x="6049963" y="1393825"/>
          <p14:tracePt t="23566" x="6049963" y="1387475"/>
          <p14:tracePt t="23584" x="6042025" y="1363663"/>
          <p14:tracePt t="23601" x="6035675" y="1363663"/>
          <p14:tracePt t="23616" x="6019800" y="1363663"/>
          <p14:tracePt t="23634" x="5997575" y="1363663"/>
          <p14:tracePt t="23651" x="5965825" y="1363663"/>
          <p14:tracePt t="23667" x="5943600" y="1363663"/>
          <p14:tracePt t="23684" x="5913438" y="1363663"/>
          <p14:tracePt t="23684" x="5897563" y="1363663"/>
          <p14:tracePt t="23702" x="5883275" y="1363663"/>
          <p14:tracePt t="23717" x="5837238" y="1363663"/>
          <p14:tracePt t="23735" x="5813425" y="1379538"/>
          <p14:tracePt t="23751" x="5807075" y="1393825"/>
          <p14:tracePt t="23768" x="5799138" y="1401763"/>
          <p14:tracePt t="23784" x="5791200" y="1417638"/>
          <p14:tracePt t="23801" x="5783263" y="1431925"/>
          <p14:tracePt t="23817" x="5768975" y="1439863"/>
          <p14:tracePt t="23833" x="5761038" y="1455738"/>
          <p14:tracePt t="23850" x="5761038" y="1493838"/>
          <p14:tracePt t="23867" x="5753100" y="1508125"/>
          <p14:tracePt t="23884" x="5753100" y="1546225"/>
          <p14:tracePt t="23901" x="5753100" y="1577975"/>
          <p14:tracePt t="23901" x="5753100" y="1592263"/>
          <p14:tracePt t="23919" x="5753100" y="1622425"/>
          <p14:tracePt t="23935" x="5745163" y="1660525"/>
          <p14:tracePt t="23952" x="5745163" y="1706563"/>
          <p14:tracePt t="23968" x="5745163" y="1760538"/>
          <p14:tracePt t="23984" x="5745163" y="1798638"/>
          <p14:tracePt t="24000" x="5745163" y="1820863"/>
          <p14:tracePt t="24017" x="5745163" y="1844675"/>
          <p14:tracePt t="24034" x="5745163" y="1851025"/>
          <p14:tracePt t="24050" x="5745163" y="1866900"/>
          <p14:tracePt t="24065" x="5745163" y="1882775"/>
          <p14:tracePt t="24082" x="5745163" y="1889125"/>
          <p14:tracePt t="24102" x="5745163" y="1897063"/>
          <p14:tracePt t="24118" x="5745163" y="1905000"/>
          <p14:tracePt t="24133" x="5737225" y="1920875"/>
          <p14:tracePt t="24151" x="5737225" y="1935163"/>
          <p14:tracePt t="24168" x="5737225" y="1951038"/>
          <p14:tracePt t="24184" x="5737225" y="1965325"/>
          <p14:tracePt t="24199" x="5737225" y="1973263"/>
          <p14:tracePt t="24216" x="5737225" y="1981200"/>
          <p14:tracePt t="24233" x="5737225" y="1989138"/>
          <p14:tracePt t="24249" x="5737225" y="2011363"/>
          <p14:tracePt t="24267" x="5737225" y="2027238"/>
          <p14:tracePt t="24284" x="5737225" y="2057400"/>
          <p14:tracePt t="24300" x="5737225" y="2087563"/>
          <p14:tracePt t="24300" x="5737225" y="2103438"/>
          <p14:tracePt t="24318" x="5737225" y="2133600"/>
          <p14:tracePt t="24334" x="5737225" y="2171700"/>
          <p14:tracePt t="24351" x="5722938" y="2217738"/>
          <p14:tracePt t="24367" x="5722938" y="2255838"/>
          <p14:tracePt t="24384" x="5722938" y="2286000"/>
          <p14:tracePt t="24400" x="5722938" y="2324100"/>
          <p14:tracePt t="24417" x="5783263" y="2384425"/>
          <p14:tracePt t="24433" x="5783263" y="2400300"/>
          <p14:tracePt t="24454" x="5783263" y="2416175"/>
          <p14:tracePt t="24466" x="5783263" y="2422525"/>
          <p14:tracePt t="24482" x="5799138" y="2460625"/>
          <p14:tracePt t="24500" x="5799138" y="2468563"/>
          <p14:tracePt t="24515" x="5799138" y="2492375"/>
          <p14:tracePt t="24515" x="5799138" y="2498725"/>
          <p14:tracePt t="24535" x="5799138" y="2522538"/>
          <p14:tracePt t="24551" x="5799138" y="2544763"/>
          <p14:tracePt t="24567" x="5813425" y="2582863"/>
          <p14:tracePt t="24584" x="5821363" y="2598738"/>
          <p14:tracePt t="24600" x="5821363" y="2613025"/>
          <p14:tracePt t="24616" x="5829300" y="2636838"/>
          <p14:tracePt t="24633" x="5837238" y="2644775"/>
          <p14:tracePt t="24650" x="5845175" y="2659063"/>
          <p14:tracePt t="24666" x="5845175" y="2667000"/>
          <p14:tracePt t="24682" x="5845175" y="2697163"/>
          <p14:tracePt t="24699" x="5845175" y="2713038"/>
          <p14:tracePt t="24715" x="5845175" y="2743200"/>
          <p14:tracePt t="24733" x="5867400" y="2765425"/>
          <p14:tracePt t="24750" x="5875338" y="2773363"/>
          <p14:tracePt t="24766" x="5875338" y="2781300"/>
          <p14:tracePt t="24783" x="5875338" y="2797175"/>
          <p14:tracePt t="24800" x="5889625" y="2811463"/>
          <p14:tracePt t="24815" x="5913438" y="2827338"/>
          <p14:tracePt t="24833" x="5927725" y="2849563"/>
          <p14:tracePt t="24849" x="5943600" y="2865438"/>
          <p14:tracePt t="24866" x="5951538" y="2865438"/>
          <p14:tracePt t="24882" x="5959475" y="2865438"/>
          <p14:tracePt t="24899" x="5981700" y="2865438"/>
          <p14:tracePt t="24916" x="5989638" y="2849563"/>
          <p14:tracePt t="24916" x="5997575" y="2841625"/>
          <p14:tracePt t="24934" x="6011863" y="2819400"/>
          <p14:tracePt t="24949" x="6027738" y="2773363"/>
          <p14:tracePt t="24968" x="6035675" y="2743200"/>
          <p14:tracePt t="24983" x="6057900" y="2689225"/>
          <p14:tracePt t="25001" x="6065838" y="2651125"/>
          <p14:tracePt t="25017" x="6088063" y="2590800"/>
          <p14:tracePt t="25034" x="6088063" y="2506663"/>
          <p14:tracePt t="25048" x="6111875" y="2460625"/>
          <p14:tracePt t="25065" x="6118225" y="2416175"/>
          <p14:tracePt t="25082" x="6142038" y="2384425"/>
          <p14:tracePt t="25099" x="6142038" y="2346325"/>
          <p14:tracePt t="25116" x="6142038" y="2316163"/>
          <p14:tracePt t="25132" x="6164263" y="2270125"/>
          <p14:tracePt t="25132" x="6164263" y="2247900"/>
          <p14:tracePt t="25150" x="6164263" y="2193925"/>
          <p14:tracePt t="25166" x="6164263" y="2141538"/>
          <p14:tracePt t="25183" x="6172200" y="2087563"/>
          <p14:tracePt t="25199" x="6172200" y="2065338"/>
          <p14:tracePt t="25216" x="6180138" y="2035175"/>
          <p14:tracePt t="25232" x="6188075" y="2011363"/>
          <p14:tracePt t="25249" x="6188075" y="1989138"/>
          <p14:tracePt t="25265" x="6156325" y="1927225"/>
          <p14:tracePt t="25282" x="6156325" y="1882775"/>
          <p14:tracePt t="25299" x="6149975" y="1806575"/>
          <p14:tracePt t="25316" x="6118225" y="1744663"/>
          <p14:tracePt t="25332" x="6096000" y="1706563"/>
          <p14:tracePt t="25332" x="6080125" y="1668463"/>
          <p14:tracePt t="25351" x="6073775" y="1646238"/>
          <p14:tracePt t="25366" x="6042025" y="1608138"/>
          <p14:tracePt t="25381" x="6011863" y="1562100"/>
          <p14:tracePt t="25399" x="5981700" y="1539875"/>
          <p14:tracePt t="25416" x="5965825" y="1524000"/>
          <p14:tracePt t="25432" x="5935663" y="1493838"/>
          <p14:tracePt t="25449" x="5921375" y="1477963"/>
          <p14:tracePt t="25470" x="5913438" y="1470025"/>
          <p14:tracePt t="25486" x="5905500" y="1470025"/>
          <p14:tracePt t="25502" x="5897563" y="1455738"/>
          <p14:tracePt t="25515" x="5867400" y="1447800"/>
          <p14:tracePt t="25531" x="5851525" y="1447800"/>
          <p14:tracePt t="25547" x="5837238" y="1439863"/>
          <p14:tracePt t="25564" x="5829300" y="1439863"/>
          <p14:tracePt t="25582" x="5813425" y="1439863"/>
          <p14:tracePt t="25598" x="5799138" y="1447800"/>
          <p14:tracePt t="25615" x="5783263" y="1463675"/>
          <p14:tracePt t="25633" x="5768975" y="1485900"/>
          <p14:tracePt t="25647" x="5745163" y="1531938"/>
          <p14:tracePt t="25664" x="5737225" y="1554163"/>
          <p14:tracePt t="25681" x="5722938" y="1600200"/>
          <p14:tracePt t="25698" x="5707063" y="1638300"/>
          <p14:tracePt t="25715" x="5692775" y="1668463"/>
          <p14:tracePt t="25732" x="5676900" y="1692275"/>
          <p14:tracePt t="25732" x="5676900" y="1706563"/>
          <p14:tracePt t="25750" x="5676900" y="1722438"/>
          <p14:tracePt t="25765" x="5668963" y="1752600"/>
          <p14:tracePt t="25765" x="5654675" y="1774825"/>
          <p14:tracePt t="25783" x="5654675" y="1820863"/>
          <p14:tracePt t="25799" x="5638800" y="1858963"/>
          <p14:tracePt t="25815" x="5630863" y="1912938"/>
          <p14:tracePt t="25832" x="5622925" y="1951038"/>
          <p14:tracePt t="25849" x="5600700" y="1989138"/>
          <p14:tracePt t="25865" x="5600700" y="2035175"/>
          <p14:tracePt t="25882" x="5578475" y="2057400"/>
          <p14:tracePt t="25898" x="5562600" y="2087563"/>
          <p14:tracePt t="25915" x="5554663" y="2133600"/>
          <p14:tracePt t="25932" x="5554663" y="2163763"/>
          <p14:tracePt t="25948" x="5554663" y="2209800"/>
          <p14:tracePt t="25968" x="5532438" y="2247900"/>
          <p14:tracePt t="25983" x="5532438" y="2286000"/>
          <p14:tracePt t="25999" x="5532438" y="2316163"/>
          <p14:tracePt t="26017" x="5532438" y="2346325"/>
          <p14:tracePt t="26032" x="5532438" y="2378075"/>
          <p14:tracePt t="26047" x="5532438" y="2408238"/>
          <p14:tracePt t="26064" x="5532438" y="2422525"/>
          <p14:tracePt t="26081" x="5546725" y="2476500"/>
          <p14:tracePt t="26098" x="5562600" y="2530475"/>
          <p14:tracePt t="26115" x="5584825" y="2598738"/>
          <p14:tracePt t="26131" x="5608638" y="2659063"/>
          <p14:tracePt t="26148" x="5622925" y="2682875"/>
          <p14:tracePt t="26148" x="5630863" y="2705100"/>
          <p14:tracePt t="26167" x="5638800" y="2735263"/>
          <p14:tracePt t="26182" x="5646738" y="2765425"/>
          <p14:tracePt t="26198" x="5654675" y="2811463"/>
          <p14:tracePt t="26216" x="5661025" y="2841625"/>
          <p14:tracePt t="26231" x="5676900" y="2873375"/>
          <p14:tracePt t="26248" x="5692775" y="2917825"/>
          <p14:tracePt t="26265" x="5707063" y="2955925"/>
          <p14:tracePt t="26281" x="5722938" y="2994025"/>
          <p14:tracePt t="26298" x="5730875" y="3017838"/>
          <p14:tracePt t="26315" x="5737225" y="3025775"/>
          <p14:tracePt t="26331" x="5753100" y="3040063"/>
          <p14:tracePt t="26348" x="5768975" y="3055938"/>
          <p14:tracePt t="26365" x="5768975" y="3063875"/>
          <p14:tracePt t="26381" x="5783263" y="3070225"/>
          <p14:tracePt t="26398" x="5799138" y="3078163"/>
          <p14:tracePt t="26414" x="5807075" y="3086100"/>
          <p14:tracePt t="26431" x="5821363" y="3094038"/>
          <p14:tracePt t="26448" x="5837238" y="3094038"/>
          <p14:tracePt t="26478" x="5845175" y="3094038"/>
          <p14:tracePt t="26502" x="5859463" y="3094038"/>
          <p14:tracePt t="26510" x="5867400" y="3094038"/>
          <p14:tracePt t="26518" x="5883275" y="3094038"/>
          <p14:tracePt t="26530" x="5905500" y="3094038"/>
          <p14:tracePt t="26547" x="5921375" y="3078163"/>
          <p14:tracePt t="26564" x="5927725" y="3070225"/>
          <p14:tracePt t="26580" x="5927725" y="3063875"/>
          <p14:tracePt t="26596" x="5959475" y="3048000"/>
          <p14:tracePt t="26615" x="5989638" y="3001963"/>
          <p14:tracePt t="26632" x="6011863" y="2933700"/>
          <p14:tracePt t="26648" x="6057900" y="2849563"/>
          <p14:tracePt t="26665" x="6088063" y="2803525"/>
          <p14:tracePt t="26681" x="6126163" y="2759075"/>
          <p14:tracePt t="26698" x="6142038" y="2727325"/>
          <p14:tracePt t="26714" x="6149975" y="2705100"/>
          <p14:tracePt t="26731" x="6149975" y="2659063"/>
          <p14:tracePt t="26747" x="6164263" y="2560638"/>
          <p14:tracePt t="26764" x="6164263" y="2476500"/>
          <p14:tracePt t="26764" x="6164263" y="2416175"/>
          <p14:tracePt t="26782" x="6164263" y="2354263"/>
          <p14:tracePt t="26798" x="6188075" y="2270125"/>
          <p14:tracePt t="26815" x="6202363" y="2201863"/>
          <p14:tracePt t="26831" x="6210300" y="2141538"/>
          <p14:tracePt t="26848" x="6226175" y="2073275"/>
          <p14:tracePt t="26864" x="6226175" y="1989138"/>
          <p14:tracePt t="26881" x="6226175" y="1897063"/>
          <p14:tracePt t="26897" x="6202363" y="1828800"/>
          <p14:tracePt t="26914" x="6194425" y="1782763"/>
          <p14:tracePt t="26931" x="6172200" y="1730375"/>
          <p14:tracePt t="26947" x="6156325" y="1698625"/>
          <p14:tracePt t="26947" x="6149975" y="1692275"/>
          <p14:tracePt t="26967" x="6142038" y="1676400"/>
          <p14:tracePt t="26980" x="6118225" y="1660525"/>
          <p14:tracePt t="26980" x="6111875" y="1660525"/>
          <p14:tracePt t="26998" x="6096000" y="1646238"/>
          <p14:tracePt t="27015" x="6073775" y="1638300"/>
          <p14:tracePt t="27031" x="6057900" y="1638300"/>
          <p14:tracePt t="27049" x="6042025" y="1638300"/>
          <p14:tracePt t="27064" x="6003925" y="1638300"/>
          <p14:tracePt t="27081" x="5965825" y="1638300"/>
          <p14:tracePt t="27097" x="5935663" y="1638300"/>
          <p14:tracePt t="27114" x="5921375" y="1638300"/>
          <p14:tracePt t="27130" x="5905500" y="1638300"/>
          <p14:tracePt t="27146" x="5889625" y="1660525"/>
          <p14:tracePt t="27166" x="5889625" y="1668463"/>
          <p14:tracePt t="27180" x="5875338" y="1698625"/>
          <p14:tracePt t="27180" x="5859463" y="1706563"/>
          <p14:tracePt t="27199" x="5859463" y="1736725"/>
          <p14:tracePt t="27215" x="5845175" y="1774825"/>
          <p14:tracePt t="27231" x="5837238" y="1836738"/>
          <p14:tracePt t="27248" x="5837238" y="1882775"/>
          <p14:tracePt t="27265" x="5829300" y="1905000"/>
          <p14:tracePt t="27280" x="5829300" y="1920875"/>
          <p14:tracePt t="27297" x="5829300" y="1935163"/>
          <p14:tracePt t="27313" x="5829300" y="1943100"/>
          <p14:tracePt t="27334" x="5829300" y="1965325"/>
          <p14:tracePt t="27346" x="5829300" y="1997075"/>
          <p14:tracePt t="27364" x="5829300" y="2011363"/>
          <p14:tracePt t="27379" x="5829300" y="2027238"/>
          <p14:tracePt t="27396" x="5829300" y="2035175"/>
          <p14:tracePt t="27454" x="5851525" y="2041525"/>
          <p14:tracePt t="27478" x="5859463" y="2041525"/>
          <p14:tracePt t="27486" x="5875338" y="2041525"/>
          <p14:tracePt t="27496" x="5889625" y="2041525"/>
          <p14:tracePt t="27513" x="5905500" y="2041525"/>
          <p14:tracePt t="27529" x="5935663" y="2041525"/>
          <p14:tracePt t="27547" x="5989638" y="2041525"/>
          <p14:tracePt t="27563" x="6042025" y="2035175"/>
          <p14:tracePt t="27580" x="6088063" y="2019300"/>
          <p14:tracePt t="27597" x="6111875" y="1989138"/>
          <p14:tracePt t="27597" x="6118225" y="1989138"/>
          <p14:tracePt t="27615" x="6118225" y="1965325"/>
          <p14:tracePt t="27631" x="6118225" y="1943100"/>
          <p14:tracePt t="27647" x="6134100" y="1920875"/>
          <p14:tracePt t="27664" x="6134100" y="1897063"/>
          <p14:tracePt t="27680" x="6156325" y="1851025"/>
          <p14:tracePt t="27697" x="6164263" y="1828800"/>
          <p14:tracePt t="27713" x="6180138" y="1790700"/>
          <p14:tracePt t="27730" x="6188075" y="1760538"/>
          <p14:tracePt t="27746" x="6188075" y="1730375"/>
          <p14:tracePt t="27763" x="6202363" y="1692275"/>
          <p14:tracePt t="27780" x="6218238" y="1654175"/>
          <p14:tracePt t="27796" x="6218238" y="1622425"/>
          <p14:tracePt t="27796" x="6218238" y="1608138"/>
          <p14:tracePt t="27814" x="6218238" y="1616075"/>
          <p14:tracePt t="27942" x="6210300" y="1630363"/>
          <p14:tracePt t="27950" x="6210300" y="1638300"/>
          <p14:tracePt t="27962" x="6202363" y="1676400"/>
          <p14:tracePt t="27979" x="6188075" y="1736725"/>
          <p14:tracePt t="27996" x="6188075" y="1768475"/>
          <p14:tracePt t="28015" x="6156325" y="1882775"/>
          <p14:tracePt t="28035" x="6156325" y="1905000"/>
          <p14:tracePt t="28045" x="6134100" y="1973263"/>
          <p14:tracePt t="28062" x="6118225" y="2019300"/>
          <p14:tracePt t="28078" x="6096000" y="2079625"/>
          <p14:tracePt t="28094" x="6088063" y="2141538"/>
          <p14:tracePt t="28113" x="6073775" y="2179638"/>
          <p14:tracePt t="28129" x="6065838" y="2193925"/>
          <p14:tracePt t="28146" x="6057900" y="2193925"/>
          <p14:tracePt t="28222" x="6057900" y="2171700"/>
          <p14:tracePt t="28230" x="6088063" y="2125663"/>
          <p14:tracePt t="28238" x="6103938" y="2095500"/>
          <p14:tracePt t="28247" x="6118225" y="2041525"/>
          <p14:tracePt t="28263" x="6149975" y="1981200"/>
          <p14:tracePt t="28280" x="6164263" y="1958975"/>
          <p14:tracePt t="28296" x="6164263" y="1935163"/>
          <p14:tracePt t="28313" x="6180138" y="1905000"/>
          <p14:tracePt t="28329" x="6188075" y="1897063"/>
          <p14:tracePt t="28345" x="6188075" y="1912938"/>
          <p14:tracePt t="28494" x="6188075" y="1927225"/>
          <p14:tracePt t="28502" x="6188075" y="1965325"/>
          <p14:tracePt t="28512" x="6188075" y="2073275"/>
          <p14:tracePt t="28529" x="6194425" y="2179638"/>
          <p14:tracePt t="28546" x="6194425" y="2278063"/>
          <p14:tracePt t="28563" x="6210300" y="2339975"/>
          <p14:tracePt t="28579" x="6210300" y="2362200"/>
          <p14:tracePt t="28596" x="6210300" y="2370138"/>
          <p14:tracePt t="28614" x="6210300" y="2378075"/>
          <p14:tracePt t="28638" x="6210300" y="2384425"/>
          <p14:tracePt t="28654" x="6210300" y="2400300"/>
          <p14:tracePt t="28663" x="6210300" y="2446338"/>
          <p14:tracePt t="28679" x="6210300" y="2468563"/>
          <p14:tracePt t="28697" x="6210300" y="2498725"/>
          <p14:tracePt t="28712" x="6210300" y="2522538"/>
          <p14:tracePt t="28729" x="6202363" y="2522538"/>
          <p14:tracePt t="28745" x="6194425" y="2536825"/>
          <p14:tracePt t="28761" x="6188075" y="2560638"/>
          <p14:tracePt t="28779" x="6172200" y="2582863"/>
          <p14:tracePt t="28796" x="6164263" y="2598738"/>
          <p14:tracePt t="28812" x="6164263" y="2613025"/>
          <p14:tracePt t="28812" x="6164263" y="2620963"/>
          <p14:tracePt t="28830" x="6142038" y="2651125"/>
          <p14:tracePt t="28847" x="6118225" y="2697163"/>
          <p14:tracePt t="28863" x="6096000" y="2743200"/>
          <p14:tracePt t="28879" x="6065838" y="2781300"/>
          <p14:tracePt t="28896" x="6049963" y="2811463"/>
          <p14:tracePt t="28912" x="6035675" y="2835275"/>
          <p14:tracePt t="28929" x="6019800" y="2857500"/>
          <p14:tracePt t="28947" x="6019800" y="2865438"/>
          <p14:tracePt t="28961" x="6003925" y="2887663"/>
          <p14:tracePt t="28978" x="5989638" y="2925763"/>
          <p14:tracePt t="29001" x="5989638" y="2933700"/>
          <p14:tracePt t="29012" x="5965825" y="2963863"/>
          <p14:tracePt t="29028" x="5959475" y="2979738"/>
          <p14:tracePt t="29028" x="5959475" y="2987675"/>
          <p14:tracePt t="29047" x="5951538" y="2994025"/>
          <p14:tracePt t="29063" x="5943600" y="3001963"/>
          <p14:tracePt t="29079" x="5943600" y="3009900"/>
          <p14:tracePt t="29102" x="5943600" y="3017838"/>
          <p14:tracePt t="29126" x="5935663" y="3017838"/>
          <p14:tracePt t="29143" x="5927725" y="3017838"/>
          <p14:tracePt t="29166" x="5913438" y="3017838"/>
          <p14:tracePt t="29182" x="5905500" y="3017838"/>
          <p14:tracePt t="29190" x="5889625" y="3017838"/>
          <p14:tracePt t="29198" x="5883275" y="3017838"/>
          <p14:tracePt t="29211" x="5859463" y="3017838"/>
          <p14:tracePt t="29228" x="5845175" y="3017838"/>
          <p14:tracePt t="29246" x="5821363" y="3001963"/>
          <p14:tracePt t="29263" x="5783263" y="2925763"/>
          <p14:tracePt t="29279" x="5753100" y="2835275"/>
          <p14:tracePt t="29295" x="5707063" y="2751138"/>
          <p14:tracePt t="29312" x="5699125" y="2713038"/>
          <p14:tracePt t="29329" x="5699125" y="2697163"/>
          <p14:tracePt t="29343" x="5692775" y="2689225"/>
          <p14:tracePt t="29360" x="5692775" y="2682875"/>
          <p14:tracePt t="29378" x="5692775" y="2667000"/>
          <p14:tracePt t="29394" x="5692775" y="2636838"/>
          <p14:tracePt t="29411" x="5692775" y="2628900"/>
          <p14:tracePt t="29427" x="5692775" y="2620963"/>
          <p14:tracePt t="29446" x="5692775" y="2628900"/>
          <p14:tracePt t="29534" x="5692775" y="2636838"/>
          <p14:tracePt t="29550" x="5692775" y="2644775"/>
          <p14:tracePt t="29558" x="5684838" y="2651125"/>
          <p14:tracePt t="29566" x="5676900" y="2667000"/>
          <p14:tracePt t="29577" x="5676900" y="2682875"/>
          <p14:tracePt t="29594" x="5668963" y="2697163"/>
          <p14:tracePt t="29610" x="5661025" y="2713038"/>
          <p14:tracePt t="29627" x="5661025" y="2743200"/>
          <p14:tracePt t="29627" x="5646738" y="2759075"/>
          <p14:tracePt t="29646" x="5646738" y="2765425"/>
          <p14:tracePt t="29661" x="5630863" y="2811463"/>
          <p14:tracePt t="29678" x="5616575" y="2841625"/>
          <p14:tracePt t="29695" x="5592763" y="2895600"/>
          <p14:tracePt t="29712" x="5592763" y="2955925"/>
          <p14:tracePt t="29728" x="5570538" y="3025775"/>
          <p14:tracePt t="29745" x="5554663" y="3070225"/>
          <p14:tracePt t="29761" x="5554663" y="3101975"/>
          <p14:tracePt t="29777" x="5554663" y="3108325"/>
          <p14:tracePt t="29794" x="5554663" y="3124200"/>
          <p14:tracePt t="29811" x="5554663" y="3132138"/>
          <p14:tracePt t="29827" x="5562600" y="3154363"/>
          <p14:tracePt t="29844" x="5570538" y="3178175"/>
          <p14:tracePt t="29844" x="5578475" y="3200400"/>
          <p14:tracePt t="29863" x="5608638" y="3230563"/>
          <p14:tracePt t="29879" x="5638800" y="3268663"/>
          <p14:tracePt t="29895" x="5668963" y="3292475"/>
          <p14:tracePt t="29912" x="5684838" y="3306763"/>
          <p14:tracePt t="29928" x="5692775" y="3314700"/>
          <p14:tracePt t="29944" x="5699125" y="3314700"/>
          <p14:tracePt t="29960" x="5730875" y="3314700"/>
          <p14:tracePt t="29978" x="5768975" y="3314700"/>
          <p14:tracePt t="29995" x="5813425" y="3314700"/>
          <p14:tracePt t="30011" x="5837238" y="3268663"/>
          <p14:tracePt t="30028" x="5875338" y="3238500"/>
          <p14:tracePt t="30046" x="5889625" y="3222625"/>
          <p14:tracePt t="30059" x="5905500" y="3208338"/>
          <p14:tracePt t="30059" x="5913438" y="3184525"/>
          <p14:tracePt t="30078" x="5935663" y="3146425"/>
          <p14:tracePt t="30095" x="5973763" y="3086100"/>
          <p14:tracePt t="30112" x="5997575" y="3009900"/>
          <p14:tracePt t="30128" x="6003925" y="2955925"/>
          <p14:tracePt t="30144" x="6003925" y="2925763"/>
          <p14:tracePt t="30161" x="6003925" y="2911475"/>
          <p14:tracePt t="30177" x="5997575" y="2933700"/>
          <p14:tracePt t="30246" x="5997575" y="2941638"/>
          <p14:tracePt t="30262" x="5997575" y="2949575"/>
          <p14:tracePt t="30270" x="5997575" y="2955925"/>
          <p14:tracePt t="30294" x="5989638" y="2963863"/>
          <p14:tracePt t="30302" x="5981700" y="2979738"/>
          <p14:tracePt t="30318" x="5981700" y="2987675"/>
          <p14:tracePt t="30327" x="5973763" y="3001963"/>
          <p14:tracePt t="30345" x="5965825" y="3017838"/>
          <p14:tracePt t="30361" x="5959475" y="3032125"/>
          <p14:tracePt t="30377" x="5951538" y="3048000"/>
          <p14:tracePt t="30394" x="5943600" y="3063875"/>
          <p14:tracePt t="30410" x="5943600" y="3070225"/>
          <p14:tracePt t="30426" x="5935663" y="3078163"/>
          <p14:tracePt t="30443" x="5927725" y="3078163"/>
          <p14:tracePt t="31270" x="5935663" y="3078163"/>
          <p14:tracePt t="31493" x="5943600" y="3078163"/>
          <p14:tracePt t="31502" x="5951538" y="3078163"/>
          <p14:tracePt t="31510" x="5951538" y="3070225"/>
          <p14:tracePt t="31526" x="5959475" y="3070225"/>
          <p14:tracePt t="31614" x="5965825" y="3070225"/>
          <p14:tracePt t="31638" x="5981700" y="3070225"/>
          <p14:tracePt t="31670" x="5997575" y="3070225"/>
          <p14:tracePt t="31686" x="5997575" y="3078163"/>
          <p14:tracePt t="31694" x="6003925" y="3078163"/>
          <p14:tracePt t="31708" x="6049963" y="3094038"/>
          <p14:tracePt t="31727" x="6080125" y="3101975"/>
          <p14:tracePt t="31743" x="6134100" y="3116263"/>
          <p14:tracePt t="31760" x="6172200" y="3140075"/>
          <p14:tracePt t="31776" x="6256338" y="3154363"/>
          <p14:tracePt t="31792" x="6286500" y="3154363"/>
          <p14:tracePt t="31809" x="6294438" y="3170238"/>
          <p14:tracePt t="31825" x="6302375" y="3170238"/>
          <p14:tracePt t="31854" x="6324600" y="3170238"/>
          <p14:tracePt t="31870" x="6340475" y="3170238"/>
          <p14:tracePt t="31878" x="6378575" y="3192463"/>
          <p14:tracePt t="31891" x="6492875" y="3216275"/>
          <p14:tracePt t="31909" x="6651625" y="3254375"/>
          <p14:tracePt t="31926" x="6705600" y="3276600"/>
          <p14:tracePt t="31943" x="6735763" y="3292475"/>
          <p14:tracePt t="31960" x="6797675" y="3330575"/>
          <p14:tracePt t="31976" x="6888163" y="3375025"/>
          <p14:tracePt t="31992" x="6934200" y="3413125"/>
          <p14:tracePt t="32009" x="7002463" y="3451225"/>
          <p14:tracePt t="32025" x="7026275" y="3451225"/>
          <p14:tracePt t="32042" x="7056438" y="3467100"/>
          <p14:tracePt t="32059" x="7070725" y="3467100"/>
          <p14:tracePt t="32074" x="7102475" y="3475038"/>
          <p14:tracePt t="32092" x="7162800" y="3505200"/>
          <p14:tracePt t="32092" x="7170738" y="3513138"/>
          <p14:tracePt t="32110" x="7185025" y="3543300"/>
          <p14:tracePt t="32110" x="7200900" y="3543300"/>
          <p14:tracePt t="32126" x="7239000" y="3581400"/>
          <p14:tracePt t="32143" x="7285038" y="3611563"/>
          <p14:tracePt t="32159" x="7299325" y="3635375"/>
          <p14:tracePt t="32175" x="7307263" y="3635375"/>
          <p14:tracePt t="32191" x="7315200" y="3641725"/>
          <p14:tracePt t="32208" x="7337425" y="3665538"/>
          <p14:tracePt t="32225" x="7361238" y="3673475"/>
          <p14:tracePt t="32242" x="7369175" y="3711575"/>
          <p14:tracePt t="32258" x="7407275" y="3733800"/>
          <p14:tracePt t="32275" x="7429500" y="3749675"/>
          <p14:tracePt t="32292" x="7451725" y="3779838"/>
          <p14:tracePt t="32309" x="7467600" y="3794125"/>
          <p14:tracePt t="32309" x="7483475" y="3810000"/>
          <p14:tracePt t="32326" x="7521575" y="3832225"/>
          <p14:tracePt t="32342" x="7543800" y="3840163"/>
          <p14:tracePt t="32359" x="7581900" y="3856038"/>
          <p14:tracePt t="32375" x="7666038" y="3870325"/>
          <p14:tracePt t="32392" x="7742238" y="3886200"/>
          <p14:tracePt t="32408" x="7802563" y="3902075"/>
          <p14:tracePt t="32425" x="7840663" y="3908425"/>
          <p14:tracePt t="32441" x="7848600" y="3908425"/>
          <p14:tracePt t="32458" x="7856538" y="3908425"/>
          <p14:tracePt t="32494" x="7878763" y="3924300"/>
          <p14:tracePt t="32502" x="7924800" y="3932238"/>
          <p14:tracePt t="32510" x="8047038" y="3946525"/>
          <p14:tracePt t="32526" x="8131175" y="3946525"/>
          <p14:tracePt t="32543" x="8161338" y="3946525"/>
          <p14:tracePt t="32543" x="8183563" y="3946525"/>
          <p14:tracePt t="32558" x="8191500" y="3946525"/>
          <p14:tracePt t="33358" x="8199438" y="3954463"/>
          <p14:tracePt t="34395" x="8207375" y="3954463"/>
          <p14:tracePt t="34406" x="8213725" y="3954463"/>
          <p14:tracePt t="34430" x="8221663" y="3954463"/>
          <p14:tracePt t="34478" x="8229600" y="3954463"/>
          <p14:tracePt t="34502" x="8237538" y="3954463"/>
          <p14:tracePt t="34510" x="8245475" y="3946525"/>
          <p14:tracePt t="34522" x="8297863" y="3946525"/>
          <p14:tracePt t="34539" x="8374063" y="3946525"/>
          <p14:tracePt t="34556" x="8404225" y="3946525"/>
          <p14:tracePt t="34573" x="8412163" y="3940175"/>
          <p14:tracePt t="34798" x="8420100" y="3940175"/>
          <p14:tracePt t="34806" x="8412163" y="3940175"/>
          <p14:tracePt t="34950" x="8404225" y="3940175"/>
          <p14:tracePt t="34966" x="8382000" y="3932238"/>
          <p14:tracePt t="34974" x="8374063" y="3932238"/>
          <p14:tracePt t="34990" x="8359775" y="3908425"/>
          <p14:tracePt t="35006" x="8343900" y="3908425"/>
          <p14:tracePt t="35023" x="8328025" y="3908425"/>
          <p14:tracePt t="35046" x="8313738" y="3908425"/>
          <p14:tracePt t="35062" x="8305800" y="3908425"/>
          <p14:tracePt t="35072" x="8283575" y="3908425"/>
          <p14:tracePt t="35089" x="8267700" y="3908425"/>
          <p14:tracePt t="35105" x="8229600" y="3908425"/>
          <p14:tracePt t="35122" x="8213725" y="3908425"/>
          <p14:tracePt t="35139" x="8191500" y="3908425"/>
          <p14:tracePt t="35156" x="8183563" y="3908425"/>
          <p14:tracePt t="35171" x="8175625" y="3908425"/>
          <p14:tracePt t="35188" x="8131175" y="3908425"/>
          <p14:tracePt t="35207" x="8093075" y="3908425"/>
          <p14:tracePt t="35223" x="8047038" y="3908425"/>
          <p14:tracePt t="35239" x="8016875" y="3908425"/>
          <p14:tracePt t="35256" x="8001000" y="3908425"/>
          <p14:tracePt t="35272" x="7978775" y="3916363"/>
          <p14:tracePt t="35289" x="7970838" y="3916363"/>
          <p14:tracePt t="35305" x="7932738" y="3916363"/>
          <p14:tracePt t="35322" x="7902575" y="3916363"/>
          <p14:tracePt t="35339" x="7878763" y="3932238"/>
          <p14:tracePt t="35355" x="7832725" y="3940175"/>
          <p14:tracePt t="35372" x="7780338" y="3946525"/>
          <p14:tracePt t="35372" x="7756525" y="3946525"/>
          <p14:tracePt t="35390" x="7688263" y="3946525"/>
          <p14:tracePt t="35407" x="7673975" y="3962400"/>
          <p14:tracePt t="35422" x="7604125" y="3962400"/>
          <p14:tracePt t="35439" x="7573963" y="3962400"/>
          <p14:tracePt t="35456" x="7559675" y="3962400"/>
          <p14:tracePt t="35510" x="7551738" y="3962400"/>
          <p14:tracePt t="35526" x="7543800" y="3962400"/>
          <p14:tracePt t="35534" x="7527925" y="3962400"/>
          <p14:tracePt t="35542" x="7513638" y="3962400"/>
          <p14:tracePt t="35554" x="7489825" y="3962400"/>
          <p14:tracePt t="35571" x="7475538" y="3962400"/>
          <p14:tracePt t="35588" x="7451725" y="3962400"/>
          <p14:tracePt t="35607" x="7445375" y="3962400"/>
          <p14:tracePt t="35622" x="7429500" y="3962400"/>
          <p14:tracePt t="35639" x="7421563" y="3962400"/>
          <p14:tracePt t="35655" x="7399338" y="3962400"/>
          <p14:tracePt t="35672" x="7391400" y="3962400"/>
          <p14:tracePt t="35687" x="7383463" y="3962400"/>
          <p14:tracePt t="35705" x="7369175" y="3962400"/>
          <p14:tracePt t="35721" x="7353300" y="3962400"/>
          <p14:tracePt t="35737" x="7315200" y="3962400"/>
          <p14:tracePt t="35755" x="7299325" y="3946525"/>
          <p14:tracePt t="35771" x="7285038" y="3946525"/>
          <p14:tracePt t="35790" x="7277100" y="3946525"/>
          <p14:tracePt t="35806" x="7246938" y="3932238"/>
          <p14:tracePt t="35823" x="7185025" y="3916363"/>
          <p14:tracePt t="35839" x="7170738" y="3916363"/>
          <p14:tracePt t="35855" x="7170738" y="3908425"/>
          <p14:tracePt t="35870" x="7154863" y="3908425"/>
          <p14:tracePt t="35888" x="7146925" y="3908425"/>
          <p14:tracePt t="35904" x="7116763" y="3902075"/>
          <p14:tracePt t="35921" x="7086600" y="3886200"/>
          <p14:tracePt t="35938" x="7064375" y="3878263"/>
          <p14:tracePt t="35956" x="7032625" y="3878263"/>
          <p14:tracePt t="35971" x="6994525" y="3870325"/>
          <p14:tracePt t="35988" x="6988175" y="3870325"/>
          <p14:tracePt t="36004" x="6980238" y="3870325"/>
          <p14:tracePt t="36023" x="6972300" y="3870325"/>
          <p14:tracePt t="36038" x="6934200" y="3863975"/>
          <p14:tracePt t="36055" x="6911975" y="3848100"/>
          <p14:tracePt t="36070" x="6904038" y="3848100"/>
          <p14:tracePt t="36087" x="6896100" y="3848100"/>
          <p14:tracePt t="36104" x="6880225" y="3848100"/>
          <p14:tracePt t="36120" x="6873875" y="3848100"/>
          <p14:tracePt t="36137" x="6842125" y="3848100"/>
          <p14:tracePt t="36154" x="6811963" y="3832225"/>
          <p14:tracePt t="36171" x="6797675" y="3832225"/>
          <p14:tracePt t="36187" x="6789738" y="3832225"/>
          <p14:tracePt t="36204" x="6773863" y="3832225"/>
          <p14:tracePt t="36246" x="6759575" y="3817938"/>
          <p14:tracePt t="36254" x="6751638" y="3817938"/>
          <p14:tracePt t="36270" x="6743700" y="3817938"/>
          <p14:tracePt t="36294" x="6735763" y="3817938"/>
          <p14:tracePt t="36310" x="6721475" y="3817938"/>
          <p14:tracePt t="36318" x="6705600" y="3817938"/>
          <p14:tracePt t="36326" x="6689725" y="3817938"/>
          <p14:tracePt t="36337" x="6659563" y="3817938"/>
          <p14:tracePt t="36355" x="6629400" y="3802063"/>
          <p14:tracePt t="36371" x="6613525" y="3794125"/>
          <p14:tracePt t="36389" x="6607175" y="3794125"/>
          <p14:tracePt t="36405" x="6591300" y="3787775"/>
          <p14:tracePt t="36421" x="6583363" y="3787775"/>
          <p14:tracePt t="36436" x="6537325" y="3787775"/>
          <p14:tracePt t="36436" x="6515100" y="3779838"/>
          <p14:tracePt t="36455" x="6499225" y="3779838"/>
          <p14:tracePt t="36494" x="6492875" y="3771900"/>
          <p14:tracePt t="36502" x="6484938" y="3771900"/>
          <p14:tracePt t="36518" x="6477000" y="3771900"/>
          <p14:tracePt t="36526" x="6469063" y="3763963"/>
          <p14:tracePt t="36542" x="6469063" y="3756025"/>
          <p14:tracePt t="36558" x="6461125" y="3756025"/>
          <p14:tracePt t="36570" x="6446838" y="3756025"/>
          <p14:tracePt t="36586" x="6430963" y="3733800"/>
          <p14:tracePt t="36604" x="6400800" y="3725863"/>
          <p14:tracePt t="36621" x="6392863" y="3725863"/>
          <p14:tracePt t="36638" x="6384925" y="3717925"/>
          <p14:tracePt t="36653" x="6378575" y="3717925"/>
          <p14:tracePt t="36671" x="6362700" y="3711575"/>
          <p14:tracePt t="36688" x="6354763" y="3703638"/>
          <p14:tracePt t="36734" x="6346825" y="3695700"/>
          <p14:tracePt t="36774" x="6340475" y="3687763"/>
          <p14:tracePt t="36830" x="6324600" y="3679825"/>
          <p14:tracePt t="36854" x="6316663" y="3679825"/>
          <p14:tracePt t="36870" x="6308725" y="3665538"/>
          <p14:tracePt t="36894" x="6316663" y="3657600"/>
          <p14:tracePt t="37214" x="6316663" y="3649663"/>
          <p14:tracePt t="37246" x="6316663" y="3641725"/>
          <p14:tracePt t="37342" x="6324600" y="3641725"/>
          <p14:tracePt t="37358" x="6324600" y="3635375"/>
          <p14:tracePt t="37366" x="6324600" y="3627438"/>
          <p14:tracePt t="37406" x="6324600" y="3619500"/>
          <p14:tracePt t="37422" x="6324600" y="3611563"/>
          <p14:tracePt t="37430" x="6332538" y="3597275"/>
          <p14:tracePt t="37438" x="6332538" y="3589338"/>
          <p14:tracePt t="37462" x="6332538" y="3573463"/>
          <p14:tracePt t="37478" x="6332538" y="3565525"/>
          <p14:tracePt t="37494" x="6332538" y="3551238"/>
          <p14:tracePt t="37510" x="6324600" y="3535363"/>
          <p14:tracePt t="37550" x="6308725" y="3535363"/>
          <p14:tracePt t="37622" x="6302375" y="3535363"/>
          <p14:tracePt t="37637" x="6286500" y="3521075"/>
          <p14:tracePt t="37646" x="6286500" y="3513138"/>
          <p14:tracePt t="37654" x="6278563" y="3513138"/>
          <p14:tracePt t="37670" x="6256338" y="3497263"/>
          <p14:tracePt t="37687" x="6256338" y="3489325"/>
          <p14:tracePt t="37703" x="6256338" y="3482975"/>
          <p14:tracePt t="37719" x="6248400" y="3467100"/>
          <p14:tracePt t="37736" x="6218238" y="3451225"/>
          <p14:tracePt t="37753" x="6210300" y="3451225"/>
          <p14:tracePt t="37769" x="6180138" y="3444875"/>
          <p14:tracePt t="37786" x="6172200" y="3436938"/>
          <p14:tracePt t="37802" x="6164263" y="3436938"/>
          <p14:tracePt t="37819" x="6149975" y="3421063"/>
          <p14:tracePt t="37835" x="6142038" y="3421063"/>
          <p14:tracePt t="37870" x="6134100" y="3421063"/>
          <p14:tracePt t="37902" x="6126163" y="3421063"/>
          <p14:tracePt t="37910" x="6118225" y="3421063"/>
          <p14:tracePt t="37942" x="6088063" y="3421063"/>
          <p14:tracePt t="37950" x="6073775" y="3421063"/>
          <p14:tracePt t="37958" x="6057900" y="3429000"/>
          <p14:tracePt t="37969" x="6049963" y="3436938"/>
          <p14:tracePt t="38062" x="6049963" y="3444875"/>
          <p14:tracePt t="38102" x="6042025" y="3444875"/>
          <p14:tracePt t="38110" x="6042025" y="3451225"/>
          <p14:tracePt t="38126" x="6035675" y="3451225"/>
          <p14:tracePt t="38135" x="6035675" y="3467100"/>
          <p14:tracePt t="38152" x="6019800" y="3482975"/>
          <p14:tracePt t="38169" x="6019800" y="3497263"/>
          <p14:tracePt t="38185" x="6019800" y="3505200"/>
          <p14:tracePt t="38206" x="6019800" y="3513138"/>
          <p14:tracePt t="38218" x="6019800" y="3535363"/>
          <p14:tracePt t="38235" x="6019800" y="3551238"/>
          <p14:tracePt t="38253" x="6019800" y="3565525"/>
          <p14:tracePt t="38253" x="6019800" y="3573463"/>
          <p14:tracePt t="38270" x="6019800" y="3581400"/>
          <p14:tracePt t="38286" x="6003925" y="3611563"/>
          <p14:tracePt t="38303" x="6003925" y="3627438"/>
          <p14:tracePt t="38319" x="6003925" y="3657600"/>
          <p14:tracePt t="38336" x="6003925" y="3665538"/>
          <p14:tracePt t="38352" x="6003925" y="3687763"/>
          <p14:tracePt t="38368" x="6003925" y="3703638"/>
          <p14:tracePt t="38385" x="6003925" y="3717925"/>
          <p14:tracePt t="38404" x="6011863" y="3733800"/>
          <p14:tracePt t="38419" x="6019800" y="3733800"/>
          <p14:tracePt t="38435" x="6027738" y="3749675"/>
          <p14:tracePt t="38451" x="6042025" y="3749675"/>
          <p14:tracePt t="38451" x="6049963" y="3763963"/>
          <p14:tracePt t="38471" x="6057900" y="3763963"/>
          <p14:tracePt t="38486" x="6065838" y="3779838"/>
          <p14:tracePt t="38502" x="6088063" y="3794125"/>
          <p14:tracePt t="38519" x="6126163" y="3810000"/>
          <p14:tracePt t="38535" x="6156325" y="3817938"/>
          <p14:tracePt t="38551" x="6164263" y="3817938"/>
          <p14:tracePt t="38590" x="6188075" y="3817938"/>
          <p14:tracePt t="38606" x="6202363" y="3817938"/>
          <p14:tracePt t="38622" x="6210300" y="3817938"/>
          <p14:tracePt t="38638" x="6226175" y="3817938"/>
          <p14:tracePt t="38654" x="6248400" y="3817938"/>
          <p14:tracePt t="38678" x="6264275" y="3817938"/>
          <p14:tracePt t="38694" x="6286500" y="3817938"/>
          <p14:tracePt t="38710" x="6302375" y="3817938"/>
          <p14:tracePt t="38718" x="6308725" y="3817938"/>
          <p14:tracePt t="38726" x="6316663" y="3817938"/>
          <p14:tracePt t="38735" x="6332538" y="3817938"/>
          <p14:tracePt t="38751" x="6340475" y="3810000"/>
          <p14:tracePt t="38768" x="6354763" y="3787775"/>
          <p14:tracePt t="38785" x="6378575" y="3756025"/>
          <p14:tracePt t="38802" x="6400800" y="3725863"/>
          <p14:tracePt t="38818" x="6416675" y="3703638"/>
          <p14:tracePt t="38835" x="6416675" y="3695700"/>
          <p14:tracePt t="38851" x="6423025" y="3687763"/>
          <p14:tracePt t="38868" x="6423025" y="3679825"/>
          <p14:tracePt t="38885" x="6430963" y="3665538"/>
          <p14:tracePt t="38902" x="6430963" y="3649663"/>
          <p14:tracePt t="38919" x="6438900" y="3635375"/>
          <p14:tracePt t="38935" x="6438900" y="3627438"/>
          <p14:tracePt t="38952" x="6438900" y="3611563"/>
          <p14:tracePt t="38968" x="6438900" y="3597275"/>
          <p14:tracePt t="38984" x="6438900" y="3589338"/>
          <p14:tracePt t="39001" x="6446838" y="3565525"/>
          <p14:tracePt t="39018" x="6454775" y="3543300"/>
          <p14:tracePt t="39036" x="6454775" y="3521075"/>
          <p14:tracePt t="39051" x="6454775" y="3489325"/>
          <p14:tracePt t="39067" x="6446838" y="3482975"/>
          <p14:tracePt t="39084" x="6446838" y="3475038"/>
          <p14:tracePt t="39101" x="6438900" y="3467100"/>
          <p14:tracePt t="39117" x="6423025" y="3451225"/>
          <p14:tracePt t="39136" x="6416675" y="3436938"/>
          <p14:tracePt t="39152" x="6400800" y="3421063"/>
          <p14:tracePt t="39167" x="6400800" y="3413125"/>
          <p14:tracePt t="39184" x="6392863" y="3413125"/>
          <p14:tracePt t="39200" x="6392863" y="3398838"/>
          <p14:tracePt t="39218" x="6378575" y="3360738"/>
          <p14:tracePt t="39235" x="6370638" y="3360738"/>
          <p14:tracePt t="39251" x="6362700" y="3360738"/>
          <p14:tracePt t="39267" x="6354763" y="3352800"/>
          <p14:tracePt t="39284" x="6340475" y="3352800"/>
          <p14:tracePt t="39310" x="6332538" y="3352800"/>
          <p14:tracePt t="39318" x="6308725" y="3352800"/>
          <p14:tracePt t="39336" x="6286500" y="3352800"/>
          <p14:tracePt t="39352" x="6256338" y="3336925"/>
          <p14:tracePt t="39368" x="6232525" y="3330575"/>
          <p14:tracePt t="39385" x="6226175" y="3330575"/>
          <p14:tracePt t="39400" x="6218238" y="3330575"/>
          <p14:tracePt t="39430" x="6210300" y="3330575"/>
          <p14:tracePt t="39486" x="6194425" y="3330575"/>
          <p14:tracePt t="39494" x="6194425" y="3344863"/>
          <p14:tracePt t="39502" x="6180138" y="3352800"/>
          <p14:tracePt t="39517" x="6164263" y="3360738"/>
          <p14:tracePt t="39535" x="6156325" y="3360738"/>
          <p14:tracePt t="39551" x="6149975" y="3368675"/>
          <p14:tracePt t="39567" x="6142038" y="3368675"/>
          <p14:tracePt t="39622" x="6126163" y="3368675"/>
          <p14:tracePt t="39630" x="6111875" y="3368675"/>
          <p14:tracePt t="39638" x="6111875" y="3375025"/>
          <p14:tracePt t="39650" x="6096000" y="3382963"/>
          <p14:tracePt t="39667" x="6096000" y="3390900"/>
          <p14:tracePt t="39684" x="6088063" y="3390900"/>
          <p14:tracePt t="39700" x="6088063" y="3398838"/>
          <p14:tracePt t="39717" x="6065838" y="3413125"/>
          <p14:tracePt t="39735" x="6035675" y="3421063"/>
          <p14:tracePt t="39751" x="6019800" y="3436938"/>
          <p14:tracePt t="39767" x="6011863" y="3444875"/>
          <p14:tracePt t="39784" x="6011863" y="3451225"/>
          <p14:tracePt t="39806" x="6011863" y="3459163"/>
          <p14:tracePt t="39817" x="5997575" y="3482975"/>
          <p14:tracePt t="39834" x="5989638" y="3489325"/>
          <p14:tracePt t="39850" x="5981700" y="3505200"/>
          <p14:tracePt t="39867" x="5981700" y="3513138"/>
          <p14:tracePt t="39883" x="5981700" y="3535363"/>
          <p14:tracePt t="39900" x="5981700" y="3543300"/>
          <p14:tracePt t="39916" x="5981700" y="3559175"/>
          <p14:tracePt t="39933" x="5981700" y="3565525"/>
          <p14:tracePt t="39951" x="5981700" y="3581400"/>
          <p14:tracePt t="39967" x="5973763" y="3603625"/>
          <p14:tracePt t="39984" x="5973763" y="3619500"/>
          <p14:tracePt t="40003" x="5981700" y="3635375"/>
          <p14:tracePt t="40017" x="6003925" y="3649663"/>
          <p14:tracePt t="40035" x="6011863" y="3657600"/>
          <p14:tracePt t="40049" x="6027738" y="3673475"/>
          <p14:tracePt t="40066" x="6042025" y="3703638"/>
          <p14:tracePt t="40084" x="6057900" y="3717925"/>
          <p14:tracePt t="40101" x="6065838" y="3741738"/>
          <p14:tracePt t="40101" x="6073775" y="3749675"/>
          <p14:tracePt t="40119" x="6080125" y="3756025"/>
          <p14:tracePt t="40135" x="6088063" y="3771900"/>
          <p14:tracePt t="40151" x="6103938" y="3779838"/>
          <p14:tracePt t="40168" x="6126163" y="3787775"/>
          <p14:tracePt t="40185" x="6156325" y="3802063"/>
          <p14:tracePt t="40201" x="6188075" y="3825875"/>
          <p14:tracePt t="40217" x="6210300" y="3825875"/>
          <p14:tracePt t="40233" x="6226175" y="3832225"/>
          <p14:tracePt t="40250" x="6240463" y="3840163"/>
          <p14:tracePt t="40267" x="6248400" y="3840163"/>
          <p14:tracePt t="40283" x="6264275" y="3848100"/>
          <p14:tracePt t="40300" x="6294438" y="3856038"/>
          <p14:tracePt t="40300" x="6294438" y="3863975"/>
          <p14:tracePt t="40318" x="6302375" y="3863975"/>
          <p14:tracePt t="40334" x="6308725" y="3863975"/>
          <p14:tracePt t="40349" x="6324600" y="3863975"/>
          <p14:tracePt t="40398" x="6332538" y="3856038"/>
          <p14:tracePt t="40414" x="6332538" y="3840163"/>
          <p14:tracePt t="40422" x="6340475" y="3840163"/>
          <p14:tracePt t="40433" x="6346825" y="3825875"/>
          <p14:tracePt t="40450" x="6354763" y="3825875"/>
          <p14:tracePt t="40486" x="6354763" y="3817938"/>
          <p14:tracePt t="40502" x="6378575" y="3810000"/>
          <p14:tracePt t="40526" x="6384925" y="3810000"/>
          <p14:tracePt t="40534" x="6384925" y="3802063"/>
          <p14:tracePt t="40582" x="6384925" y="3794125"/>
          <p14:tracePt t="40646" x="6384925" y="3787775"/>
          <p14:tracePt t="40686" x="6384925" y="3779838"/>
          <p14:tracePt t="40710" x="6384925" y="3771900"/>
          <p14:tracePt t="40750" x="6378575" y="3771900"/>
          <p14:tracePt t="41118" x="6362700" y="3771900"/>
          <p14:tracePt t="41126" x="6324600" y="3771900"/>
          <p14:tracePt t="41134" x="6286500" y="3771900"/>
          <p14:tracePt t="41148" x="6088063" y="3825875"/>
          <p14:tracePt t="41167" x="5965825" y="3863975"/>
          <p14:tracePt t="41183" x="5813425" y="3902075"/>
          <p14:tracePt t="41199" x="5730875" y="3946525"/>
          <p14:tracePt t="41216" x="5608638" y="3978275"/>
          <p14:tracePt t="41233" x="5502275" y="4008438"/>
          <p14:tracePt t="41249" x="5334000" y="4076700"/>
          <p14:tracePt t="41266" x="5143500" y="4114800"/>
          <p14:tracePt t="41282" x="4953000" y="4152900"/>
          <p14:tracePt t="41299" x="4816475" y="4183063"/>
          <p14:tracePt t="41316" x="4740275" y="4221163"/>
          <p14:tracePt t="41333" x="4670425" y="4244975"/>
          <p14:tracePt t="41333" x="4664075" y="4244975"/>
          <p14:tracePt t="41351" x="4610100" y="4244975"/>
          <p14:tracePt t="41367" x="4518025" y="4267200"/>
          <p14:tracePt t="41383" x="4381500" y="4283075"/>
          <p14:tracePt t="41400" x="4237038" y="4283075"/>
          <p14:tracePt t="41416" x="4144963" y="4305300"/>
          <p14:tracePt t="41432" x="4076700" y="4305300"/>
          <p14:tracePt t="41451" x="4038600" y="4313238"/>
          <p14:tracePt t="41466" x="4022725" y="4313238"/>
          <p14:tracePt t="41483" x="4008438" y="4313238"/>
          <p14:tracePt t="41498" x="3984625" y="4313238"/>
          <p14:tracePt t="41516" x="3954463" y="4313238"/>
          <p14:tracePt t="41516" x="3932238" y="4313238"/>
          <p14:tracePt t="41534" x="3908425" y="4313238"/>
          <p14:tracePt t="41547" x="3863975" y="4313238"/>
          <p14:tracePt t="41547" x="3848100" y="4313238"/>
          <p14:tracePt t="41566" x="3825875" y="4321175"/>
          <p14:tracePt t="41581" x="3756025" y="4321175"/>
          <p14:tracePt t="41598" x="3717925" y="4321175"/>
          <p14:tracePt t="41616" x="3687763" y="4321175"/>
          <p14:tracePt t="41633" x="3619500" y="4321175"/>
          <p14:tracePt t="41649" x="3535363" y="4321175"/>
          <p14:tracePt t="41665" x="3482975" y="4321175"/>
          <p14:tracePt t="41682" x="3467100" y="4321175"/>
          <p14:tracePt t="41698" x="3436938" y="4321175"/>
          <p14:tracePt t="41715" x="3390900" y="4321175"/>
          <p14:tracePt t="41732" x="3336925" y="4321175"/>
          <p14:tracePt t="41732" x="3322638" y="4321175"/>
          <p14:tracePt t="41750" x="3292475" y="4321175"/>
          <p14:tracePt t="41750" x="3276600" y="4321175"/>
          <p14:tracePt t="41766" x="3260725" y="4321175"/>
          <p14:tracePt t="41782" x="3246438" y="4321175"/>
          <p14:tracePt t="41799" x="3222625" y="4321175"/>
          <p14:tracePt t="41816" x="3208338" y="4321175"/>
          <p14:tracePt t="41831" x="3192463" y="4321175"/>
          <p14:tracePt t="41849" x="3184525" y="4321175"/>
          <p14:tracePt t="41894" x="3178175" y="4321175"/>
          <p14:tracePt t="41966" x="3192463" y="4321175"/>
          <p14:tracePt t="42526" x="3200400" y="4321175"/>
          <p14:tracePt t="42558" x="3208338" y="4321175"/>
          <p14:tracePt t="42566" x="3216275" y="4321175"/>
          <p14:tracePt t="42580" x="3230563" y="4321175"/>
          <p14:tracePt t="42598" x="3238500" y="4321175"/>
          <p14:tracePt t="42615" x="3246438" y="4321175"/>
          <p14:tracePt t="42637" x="3260725" y="4321175"/>
          <p14:tracePt t="42702" x="3268663" y="4321175"/>
          <p14:tracePt t="42718" x="3284538" y="4321175"/>
          <p14:tracePt t="42726" x="3292475" y="4313238"/>
          <p14:tracePt t="42734" x="3298825" y="4313238"/>
          <p14:tracePt t="42758" x="3306763" y="4313238"/>
          <p14:tracePt t="42806" x="3306763" y="4305300"/>
          <p14:tracePt t="42862" x="3314700" y="4305300"/>
          <p14:tracePt t="43582" x="3322638" y="4305300"/>
          <p14:tracePt t="43590" x="3330575" y="4305300"/>
          <p14:tracePt t="43598" x="3344863" y="4305300"/>
          <p14:tracePt t="43613" x="3360738" y="4305300"/>
          <p14:tracePt t="43630" x="3375025" y="4305300"/>
          <p14:tracePt t="43678" x="3382963" y="4305300"/>
          <p14:tracePt t="43695" x="3398838" y="4305300"/>
          <p14:tracePt t="43702" x="3406775" y="4305300"/>
          <p14:tracePt t="43711" x="3429000" y="4305300"/>
          <p14:tracePt t="43729" x="3436938" y="4305300"/>
          <p14:tracePt t="43746" x="3451225" y="4305300"/>
          <p14:tracePt t="43763" x="3459163" y="4305300"/>
          <p14:tracePt t="43846" x="3467100" y="4297363"/>
          <p14:tracePt t="43854" x="3475038" y="4297363"/>
          <p14:tracePt t="43966" x="3482975" y="4297363"/>
          <p14:tracePt t="43982" x="3489325" y="4297363"/>
          <p14:tracePt t="44015" x="3505200" y="4297363"/>
          <p14:tracePt t="44430" x="3521075" y="4313238"/>
          <p14:tracePt t="44446" x="3535363" y="4313238"/>
          <p14:tracePt t="44454" x="3559175" y="4313238"/>
          <p14:tracePt t="44463" x="3627438" y="4313238"/>
          <p14:tracePt t="44480" x="3673475" y="4335463"/>
          <p14:tracePt t="44496" x="3687763" y="4335463"/>
          <p14:tracePt t="44512" x="3695700" y="4335463"/>
          <p14:tracePt t="44528" x="3703638" y="4335463"/>
          <p14:tracePt t="44686" x="3717925" y="4335463"/>
          <p14:tracePt t="44702" x="3725863" y="4335463"/>
          <p14:tracePt t="44710" x="3741738" y="4335463"/>
          <p14:tracePt t="44718" x="3749675" y="4335463"/>
          <p14:tracePt t="44728" x="3756025" y="4335463"/>
          <p14:tracePt t="44745" x="3763963" y="4335463"/>
          <p14:tracePt t="44806" x="3771900" y="4335463"/>
          <p14:tracePt t="44814" x="3787775" y="4335463"/>
          <p14:tracePt t="44828" x="3810000" y="4335463"/>
          <p14:tracePt t="44846" x="3810000" y="4343400"/>
          <p14:tracePt t="45222" x="3817938" y="4343400"/>
          <p14:tracePt t="45574" x="3832225" y="4343400"/>
          <p14:tracePt t="45590" x="3856038" y="4351338"/>
          <p14:tracePt t="45598" x="3870325" y="4351338"/>
          <p14:tracePt t="45611" x="3894138" y="4351338"/>
          <p14:tracePt t="45628" x="3924300" y="4351338"/>
          <p14:tracePt t="45645" x="3970338" y="4351338"/>
          <p14:tracePt t="45645" x="4022725" y="4351338"/>
          <p14:tracePt t="45662" x="4144963" y="4351338"/>
          <p14:tracePt t="45678" x="4259263" y="4351338"/>
          <p14:tracePt t="45695" x="4389438" y="4351338"/>
          <p14:tracePt t="45712" x="4473575" y="4327525"/>
          <p14:tracePt t="45728" x="4518025" y="4321175"/>
          <p14:tracePt t="45746" x="4564063" y="4305300"/>
          <p14:tracePt t="45762" x="4708525" y="4297363"/>
          <p14:tracePt t="45778" x="4830763" y="4275138"/>
          <p14:tracePt t="45795" x="4983163" y="4213225"/>
          <p14:tracePt t="45811" x="5165725" y="4175125"/>
          <p14:tracePt t="45829" x="5295900" y="4130675"/>
          <p14:tracePt t="45844" x="5394325" y="4092575"/>
          <p14:tracePt t="45860" x="5418138" y="4084638"/>
          <p14:tracePt t="45876" x="5456238" y="4068763"/>
          <p14:tracePt t="45895" x="5494338" y="4068763"/>
          <p14:tracePt t="45911" x="5532438" y="4054475"/>
          <p14:tracePt t="45928" x="5540375" y="4054475"/>
          <p14:tracePt t="45944" x="5638800" y="4030663"/>
          <p14:tracePt t="45962" x="5737225" y="3992563"/>
          <p14:tracePt t="45978" x="5761038" y="3978275"/>
          <p14:tracePt t="45994" x="5943600" y="4046538"/>
          <p14:tracePt t="46012" x="5997575" y="4076700"/>
          <p14:tracePt t="46028" x="6057900" y="4076700"/>
          <p14:tracePt t="46044" x="6156325" y="4054475"/>
          <p14:tracePt t="46044" x="6202363" y="4054475"/>
          <p14:tracePt t="46063" x="6256338" y="4046538"/>
          <p14:tracePt t="46079" x="6256338" y="4038600"/>
          <p14:tracePt t="46118" x="6264275" y="4030663"/>
          <p14:tracePt t="46126" x="6270625" y="4030663"/>
          <p14:tracePt t="46134" x="6294438" y="4022725"/>
          <p14:tracePt t="46144" x="6332538" y="4008438"/>
          <p14:tracePt t="46161" x="6362700" y="3992563"/>
          <p14:tracePt t="46177" x="6416675" y="3962400"/>
          <p14:tracePt t="46194" x="6446838" y="3954463"/>
          <p14:tracePt t="46211" x="6461125" y="3940175"/>
          <p14:tracePt t="46227" x="6469063" y="3924300"/>
          <p14:tracePt t="46254" x="6477000" y="3916363"/>
          <p14:tracePt t="46286" x="6484938" y="3902075"/>
          <p14:tracePt t="46310" x="6484938" y="3886200"/>
          <p14:tracePt t="46326" x="6499225" y="3878263"/>
          <p14:tracePt t="46342" x="6499225" y="3870325"/>
          <p14:tracePt t="46350" x="6499225" y="3863975"/>
          <p14:tracePt t="46360" x="6499225" y="3848100"/>
          <p14:tracePt t="46377" x="6499225" y="3832225"/>
          <p14:tracePt t="46393" x="6499225" y="3825875"/>
          <p14:tracePt t="46410" x="6499225" y="3810000"/>
          <p14:tracePt t="46426" x="6499225" y="3794125"/>
          <p14:tracePt t="46443" x="6477000" y="3779838"/>
          <p14:tracePt t="46461" x="6469063" y="3763963"/>
          <p14:tracePt t="46477" x="6461125" y="3749675"/>
          <p14:tracePt t="46495" x="6454775" y="3741738"/>
          <p14:tracePt t="46511" x="6454775" y="3733800"/>
          <p14:tracePt t="46534" x="6438900" y="3725863"/>
          <p14:tracePt t="46544" x="6438900" y="3711575"/>
          <p14:tracePt t="46561" x="6430963" y="3703638"/>
          <p14:tracePt t="46576" x="6423025" y="3687763"/>
          <p14:tracePt t="46593" x="6416675" y="3673475"/>
          <p14:tracePt t="46614" x="6408738" y="3673475"/>
          <p14:tracePt t="46626" x="6400800" y="3657600"/>
          <p14:tracePt t="46643" x="6384925" y="3641725"/>
          <p14:tracePt t="46660" x="6384925" y="3635375"/>
          <p14:tracePt t="46676" x="6370638" y="3619500"/>
          <p14:tracePt t="46695" x="6354763" y="3603625"/>
          <p14:tracePt t="46711" x="6346825" y="3597275"/>
          <p14:tracePt t="46727" x="6340475" y="3581400"/>
          <p14:tracePt t="46743" x="6332538" y="3573463"/>
          <p14:tracePt t="46760" x="6324600" y="3573463"/>
          <p14:tracePt t="46814" x="6316663" y="3573463"/>
          <p14:tracePt t="46822" x="6308725" y="3573463"/>
          <p14:tracePt t="46830" x="6302375" y="3573463"/>
          <p14:tracePt t="46843" x="6294438" y="3573463"/>
          <p14:tracePt t="46910" x="6286500" y="3573463"/>
          <p14:tracePt t="46990" x="6278563" y="3573463"/>
          <p14:tracePt t="47009" x="6270625" y="3573463"/>
          <p14:tracePt t="47037" x="6270625" y="3581400"/>
          <p14:tracePt t="47045" x="6264275" y="3589338"/>
          <p14:tracePt t="47061" x="6256338" y="3589338"/>
          <p14:tracePt t="47076" x="6256338" y="3597275"/>
          <p14:tracePt t="47094" x="6256338" y="3603625"/>
          <p14:tracePt t="47111" x="6256338" y="3619500"/>
          <p14:tracePt t="47134" x="6248400" y="3635375"/>
          <p14:tracePt t="47158" x="6248400" y="3641725"/>
          <p14:tracePt t="47174" x="6248400" y="3649663"/>
          <p14:tracePt t="47246" x="6248400" y="3657600"/>
          <p14:tracePt t="47270" x="6248400" y="3665538"/>
          <p14:tracePt t="47286" x="6264275" y="3665538"/>
          <p14:tracePt t="47350" x="6270625" y="3665538"/>
          <p14:tracePt t="47390" x="6278563" y="3665538"/>
          <p14:tracePt t="47438" x="6278563" y="3657600"/>
          <p14:tracePt t="47558" x="6278563" y="3649663"/>
          <p14:tracePt t="47702" x="6278563" y="3641725"/>
          <p14:tracePt t="47766" x="6270625" y="3641725"/>
          <p14:tracePt t="47862" x="6264275" y="3641725"/>
          <p14:tracePt t="47982" x="6256338" y="3641725"/>
          <p14:tracePt t="47990" x="6248400" y="3641725"/>
          <p14:tracePt t="48054" x="6240463" y="3635375"/>
          <p14:tracePt t="48294" x="6240463" y="3627438"/>
          <p14:tracePt t="48302" x="6240463" y="3619500"/>
          <p14:tracePt t="48310" x="6240463" y="3611563"/>
          <p14:tracePt t="48342" x="6240463" y="3603625"/>
          <p14:tracePt t="48358" x="6240463" y="3597275"/>
          <p14:tracePt t="48374" x="6240463" y="3589338"/>
          <p14:tracePt t="48382" x="6240463" y="3581400"/>
          <p14:tracePt t="48391" x="6240463" y="3559175"/>
          <p14:tracePt t="48409" x="6240463" y="3551238"/>
          <p14:tracePt t="48424" x="6240463" y="3543300"/>
          <p14:tracePt t="48441" x="6240463" y="3535363"/>
          <p14:tracePt t="48459" x="6232525" y="3535363"/>
          <p14:tracePt t="48566" x="6226175" y="3535363"/>
          <p14:tracePt t="48574" x="6218238" y="3551238"/>
          <p14:tracePt t="48582" x="6218238" y="3565525"/>
          <p14:tracePt t="48591" x="6210300" y="3619500"/>
          <p14:tracePt t="48608" x="6194425" y="3641725"/>
          <p14:tracePt t="48625" x="6194425" y="3657600"/>
          <p14:tracePt t="48641" x="6194425" y="3665538"/>
          <p14:tracePt t="48657" x="6194425" y="3673475"/>
          <p14:tracePt t="48678" x="6202363" y="3673475"/>
          <p14:tracePt t="48758" x="6218238" y="3687763"/>
          <p14:tracePt t="48766" x="6226175" y="3687763"/>
          <p14:tracePt t="48790" x="6232525" y="3687763"/>
          <p14:tracePt t="48798" x="6240463" y="3687763"/>
          <p14:tracePt t="48808" x="6248400" y="3695700"/>
          <p14:tracePt t="48824" x="6256338" y="3703638"/>
          <p14:tracePt t="48870" x="6264275" y="3703638"/>
          <p14:tracePt t="48886" x="6270625" y="3703638"/>
          <p14:tracePt t="48910" x="6302375" y="3703638"/>
          <p14:tracePt t="48926" x="6316663" y="3703638"/>
          <p14:tracePt t="48942" x="6346825" y="3703638"/>
          <p14:tracePt t="48950" x="6362700" y="3703638"/>
          <p14:tracePt t="48960" x="6370638" y="3703638"/>
          <p14:tracePt t="49062" x="6370638" y="3695700"/>
          <p14:tracePt t="49118" x="6370638" y="3687763"/>
          <p14:tracePt t="49158" x="6370638" y="3679825"/>
          <p14:tracePt t="49174" x="6370638" y="3673475"/>
          <p14:tracePt t="49222" x="6370638" y="3665538"/>
          <p14:tracePt t="49342" x="6370638" y="3657600"/>
          <p14:tracePt t="49366" x="6370638" y="3649663"/>
          <p14:tracePt t="51261" x="6362700" y="3649663"/>
          <p14:tracePt t="51342" x="6362700" y="3641725"/>
          <p14:tracePt t="51382" x="6362700" y="3635375"/>
          <p14:tracePt t="51422" x="6362700" y="3627438"/>
          <p14:tracePt t="51454" x="6354763" y="3627438"/>
          <p14:tracePt t="51462" x="6346825" y="3611563"/>
          <p14:tracePt t="51471" x="6332538" y="3603625"/>
          <p14:tracePt t="51494" x="6324600" y="3597275"/>
          <p14:tracePt t="51582" x="6316663" y="3597275"/>
          <p14:tracePt t="51614" x="6308725" y="3603625"/>
          <p14:tracePt t="51622" x="6302375" y="3611563"/>
          <p14:tracePt t="51654" x="6294438" y="3619500"/>
          <p14:tracePt t="51686" x="6294438" y="3627438"/>
          <p14:tracePt t="51718" x="6294438" y="3635375"/>
          <p14:tracePt t="51726" x="6286500" y="3635375"/>
          <p14:tracePt t="51738" x="6286500" y="3649663"/>
          <p14:tracePt t="51756" x="6286500" y="3657600"/>
          <p14:tracePt t="51771" x="6286500" y="3665538"/>
          <p14:tracePt t="51830" x="6294438" y="3665538"/>
          <p14:tracePt t="51878" x="6302375" y="3665538"/>
          <p14:tracePt t="51886" x="6308725" y="3665538"/>
          <p14:tracePt t="51910" x="6316663" y="3665538"/>
          <p14:tracePt t="51926" x="6316663" y="3657600"/>
          <p14:tracePt t="51958" x="6316663" y="3641725"/>
          <p14:tracePt t="51974" x="6302375" y="3627438"/>
          <p14:tracePt t="51990" x="6302375" y="3619500"/>
          <p14:tracePt t="51998" x="6294438" y="3603625"/>
          <p14:tracePt t="52006" x="6278563" y="3603625"/>
          <p14:tracePt t="52062" x="6270625" y="3603625"/>
          <p14:tracePt t="52134" x="6270625" y="3611563"/>
          <p14:tracePt t="53923" x="6278563" y="3611563"/>
          <p14:tracePt t="53998" x="6286500" y="3619500"/>
          <p14:tracePt t="54006" x="6294438" y="3635375"/>
          <p14:tracePt t="54019" x="6316663" y="3641725"/>
          <p14:tracePt t="54037" x="6324600" y="3649663"/>
          <p14:tracePt t="54053" x="6340475" y="3649663"/>
          <p14:tracePt t="54069" x="6346825" y="3657600"/>
          <p14:tracePt t="54085" x="6378575" y="3665538"/>
          <p14:tracePt t="54103" x="6416675" y="3679825"/>
          <p14:tracePt t="54119" x="6454775" y="3687763"/>
          <p14:tracePt t="54136" x="6499225" y="3695700"/>
          <p14:tracePt t="54152" x="6523038" y="3695700"/>
          <p14:tracePt t="54169" x="6537325" y="3695700"/>
          <p14:tracePt t="54186" x="6561138" y="3695700"/>
          <p14:tracePt t="54203" x="6575425" y="3695700"/>
          <p14:tracePt t="54219" x="6591300" y="3695700"/>
          <p14:tracePt t="54235" x="6599238" y="3695700"/>
          <p14:tracePt t="54254" x="6621463" y="3695700"/>
          <p14:tracePt t="54268" x="6629400" y="3695700"/>
          <p14:tracePt t="54285" x="6645275" y="3695700"/>
          <p14:tracePt t="54303" x="6651625" y="3695700"/>
          <p14:tracePt t="54590" x="6667500" y="3695700"/>
          <p14:tracePt t="54630" x="6675438" y="3695700"/>
          <p14:tracePt t="54654" x="6689725" y="3695700"/>
          <p14:tracePt t="54670" x="6705600" y="3695700"/>
          <p14:tracePt t="54678" x="6727825" y="3695700"/>
          <p14:tracePt t="54686" x="6781800" y="3695700"/>
          <p14:tracePt t="54703" x="6835775" y="3695700"/>
          <p14:tracePt t="54719" x="6865938" y="3695700"/>
          <p14:tracePt t="54736" x="6880225" y="3695700"/>
          <p14:tracePt t="54752" x="6896100" y="3695700"/>
          <p14:tracePt t="54768" x="6918325" y="3695700"/>
          <p14:tracePt t="54785" x="6934200" y="3695700"/>
          <p14:tracePt t="54806" x="6950075" y="3695700"/>
          <p14:tracePt t="54818" x="6980238" y="3695700"/>
          <p14:tracePt t="54835" x="7040563" y="3695700"/>
          <p14:tracePt t="54852" x="7124700" y="3695700"/>
          <p14:tracePt t="54852" x="7140575" y="3695700"/>
          <p14:tracePt t="54870" x="7154863" y="3695700"/>
          <p14:tracePt t="54885" x="7162800" y="3695700"/>
          <p14:tracePt t="54910" x="7170738" y="3695700"/>
          <p14:tracePt t="54926" x="7178675" y="3695700"/>
          <p14:tracePt t="54942" x="7185025" y="3695700"/>
          <p14:tracePt t="54951" x="7208838" y="3695700"/>
          <p14:tracePt t="54968" x="7239000" y="3695700"/>
          <p14:tracePt t="54985" x="7323138" y="3695700"/>
          <p14:tracePt t="55002" x="7375525" y="3695700"/>
          <p14:tracePt t="55019" x="7451725" y="3695700"/>
          <p14:tracePt t="55036" x="7527925" y="3695700"/>
          <p14:tracePt t="55052" x="7551738" y="3695700"/>
          <p14:tracePt t="55068" x="7573963" y="3695700"/>
          <p14:tracePt t="55118" x="7589838" y="3695700"/>
          <p14:tracePt t="55126" x="7627938" y="3695700"/>
          <p14:tracePt t="55135" x="7742238" y="3711575"/>
          <p14:tracePt t="55152" x="7856538" y="3717925"/>
          <p14:tracePt t="55168" x="7916863" y="3733800"/>
          <p14:tracePt t="55185" x="7932738" y="3733800"/>
          <p14:tracePt t="55201" x="7940675" y="3741738"/>
          <p14:tracePt t="55254" x="7954963" y="3749675"/>
          <p14:tracePt t="55262" x="7978775" y="3756025"/>
          <p14:tracePt t="55270" x="8008938" y="3771900"/>
          <p14:tracePt t="55285" x="8031163" y="3779838"/>
          <p14:tracePt t="55285" x="8047038" y="3779838"/>
          <p14:tracePt t="55302" x="8077200" y="3787775"/>
          <p14:tracePt t="55318" x="8093075" y="3794125"/>
          <p14:tracePt t="55336" x="8131175" y="3802063"/>
          <p14:tracePt t="55351" x="8191500" y="3810000"/>
          <p14:tracePt t="55368" x="8259763" y="3825875"/>
          <p14:tracePt t="55385" x="8297863" y="3825875"/>
          <p14:tracePt t="55401" x="8305800" y="3825875"/>
          <p14:tracePt t="55417" x="8313738" y="3825875"/>
          <p14:tracePt t="55434" x="8328025" y="3825875"/>
          <p14:tracePt t="55494" x="8359775" y="3825875"/>
          <p14:tracePt t="55502" x="8382000" y="3825875"/>
          <p14:tracePt t="55510" x="8389938" y="3825875"/>
          <p14:tracePt t="55518" x="8412163" y="3825875"/>
          <p14:tracePt t="55536" x="8412163" y="3832225"/>
          <p14:tracePt t="55694" x="8428038" y="3840163"/>
          <p14:tracePt t="55734" x="8442325" y="3863975"/>
          <p14:tracePt t="55742" x="8450263" y="3863975"/>
          <p14:tracePt t="55751" x="8480425" y="3870325"/>
          <p14:tracePt t="55767" x="8474075" y="3863975"/>
          <p14:tracePt t="55974" x="8466138" y="3856038"/>
          <p14:tracePt t="55982" x="8458200" y="3848100"/>
          <p14:tracePt t="55990" x="8450263" y="3848100"/>
          <p14:tracePt t="56006" x="8442325" y="3848100"/>
          <p14:tracePt t="56062" x="8428038" y="3848100"/>
          <p14:tracePt t="56070" x="8420100" y="3848100"/>
          <p14:tracePt t="56084" x="8389938" y="3848100"/>
          <p14:tracePt t="56102" x="8382000" y="3848100"/>
          <p14:tracePt t="56117" x="8374063" y="3848100"/>
          <p14:tracePt t="56158" x="8366125" y="3848100"/>
          <p14:tracePt t="56254" x="8359775" y="3848100"/>
          <p14:tracePt t="56270" x="8343900" y="3856038"/>
          <p14:tracePt t="56334" x="8343900" y="3863975"/>
          <p14:tracePt t="56350" x="8335963" y="3863975"/>
          <p14:tracePt t="56430" x="8328025" y="3863975"/>
          <p14:tracePt t="56446" x="8321675" y="3863975"/>
          <p14:tracePt t="56470" x="8313738" y="3863975"/>
          <p14:tracePt t="56478" x="8297863" y="3863975"/>
          <p14:tracePt t="56486" x="8289925" y="3863975"/>
          <p14:tracePt t="56499" x="8275638" y="3870325"/>
          <p14:tracePt t="56517" x="8259763" y="3870325"/>
          <p14:tracePt t="56549" x="8251825" y="3870325"/>
          <p14:tracePt t="56565" x="8245475" y="3870325"/>
          <p14:tracePt t="56573" x="8229600" y="3870325"/>
          <p14:tracePt t="56583" x="8207375" y="3870325"/>
          <p14:tracePt t="56599" x="8191500" y="3870325"/>
          <p14:tracePt t="56616" x="8175625" y="3870325"/>
          <p14:tracePt t="56633" x="8169275" y="3870325"/>
          <p14:tracePt t="56649" x="8161338" y="3870325"/>
          <p14:tracePt t="56710" x="8145463" y="3870325"/>
          <p14:tracePt t="56742" x="8131175" y="3870325"/>
          <p14:tracePt t="56758" x="8099425" y="3870325"/>
          <p14:tracePt t="56774" x="8077200" y="3863975"/>
          <p14:tracePt t="56782" x="8069263" y="3863975"/>
          <p14:tracePt t="56790" x="8061325" y="3863975"/>
          <p14:tracePt t="56799" x="8054975" y="3863975"/>
          <p14:tracePt t="56816" x="8047038" y="3856038"/>
          <p14:tracePt t="56833" x="8031163" y="3856038"/>
          <p14:tracePt t="56854" x="8016875" y="3856038"/>
          <p14:tracePt t="56870" x="8008938" y="3856038"/>
          <p14:tracePt t="56883" x="7993063" y="3856038"/>
          <p14:tracePt t="56899" x="7985125" y="3856038"/>
          <p14:tracePt t="56916" x="7978775" y="3856038"/>
          <p14:tracePt t="56935" x="7962900" y="3856038"/>
          <p14:tracePt t="56959" x="7954963" y="3848100"/>
          <p14:tracePt t="56966" x="7932738" y="3840163"/>
          <p14:tracePt t="56984" x="7916863" y="3840163"/>
          <p14:tracePt t="57000" x="7894638" y="3840163"/>
          <p14:tracePt t="57054" x="7886700" y="3825875"/>
          <p14:tracePt t="57062" x="7878763" y="3817938"/>
          <p14:tracePt t="57078" x="7864475" y="3810000"/>
          <p14:tracePt t="57102" x="7856538" y="3810000"/>
          <p14:tracePt t="57110" x="7840663" y="3810000"/>
          <p14:tracePt t="57118" x="7826375" y="3802063"/>
          <p14:tracePt t="57132" x="7794625" y="3794125"/>
          <p14:tracePt t="57151" x="7780338" y="3787775"/>
          <p14:tracePt t="57167" x="7772400" y="3779838"/>
          <p14:tracePt t="57182" x="7750175" y="3771900"/>
          <p14:tracePt t="57206" x="7742238" y="3771900"/>
          <p14:tracePt t="57215" x="7704138" y="3763963"/>
          <p14:tracePt t="57233" x="7673975" y="3763963"/>
          <p14:tracePt t="57249" x="7650163" y="3749675"/>
          <p14:tracePt t="57266" x="7642225" y="3749675"/>
          <p14:tracePt t="57302" x="7627938" y="3741738"/>
          <p14:tracePt t="57318" x="7620000" y="3733800"/>
          <p14:tracePt t="57334" x="7604125" y="3717925"/>
          <p14:tracePt t="57382" x="7597775" y="3711575"/>
          <p14:tracePt t="57398" x="7589838" y="3703638"/>
          <p14:tracePt t="57406" x="7589838" y="3695700"/>
          <p14:tracePt t="57422" x="7559675" y="3673475"/>
          <p14:tracePt t="57432" x="7543800" y="3657600"/>
          <p14:tracePt t="57449" x="7521575" y="3635375"/>
          <p14:tracePt t="57466" x="7521575" y="3611563"/>
          <p14:tracePt t="57483" x="7513638" y="3603625"/>
          <p14:tracePt t="57498" x="7513638" y="3597275"/>
          <p14:tracePt t="57515" x="7505700" y="3581400"/>
          <p14:tracePt t="57532" x="7489825" y="3565525"/>
          <p14:tracePt t="57532" x="7483475" y="3559175"/>
          <p14:tracePt t="57550" x="7459663" y="3535363"/>
          <p14:tracePt t="57567" x="7437438" y="3521075"/>
          <p14:tracePt t="57583" x="7421563" y="3505200"/>
          <p14:tracePt t="57599" x="7413625" y="3505200"/>
          <p14:tracePt t="57630" x="7407275" y="3505200"/>
          <p14:tracePt t="57646" x="7391400" y="3497263"/>
          <p14:tracePt t="57662" x="7375525" y="3489325"/>
          <p14:tracePt t="57670" x="7331075" y="3475038"/>
          <p14:tracePt t="57681" x="7292975" y="3459163"/>
          <p14:tracePt t="57699" x="7261225" y="3444875"/>
          <p14:tracePt t="57716" x="7254875" y="3444875"/>
          <p14:tracePt t="57731" x="7239000" y="3436938"/>
          <p14:tracePt t="57758" x="7231063" y="3436938"/>
          <p14:tracePt t="57774" x="7192963" y="3421063"/>
          <p14:tracePt t="57782" x="7185025" y="3421063"/>
          <p14:tracePt t="57798" x="7178675" y="3421063"/>
          <p14:tracePt t="57816" x="7162800" y="3421063"/>
          <p14:tracePt t="57870" x="7146925" y="3421063"/>
          <p14:tracePt t="57878" x="7124700" y="3421063"/>
          <p14:tracePt t="57886" x="7102475" y="3421063"/>
          <p14:tracePt t="57898" x="7070725" y="3421063"/>
          <p14:tracePt t="57915" x="7048500" y="3421063"/>
          <p14:tracePt t="57932" x="7040563" y="3421063"/>
          <p14:tracePt t="57974" x="7032625" y="3421063"/>
          <p14:tracePt t="58006" x="7026275" y="3421063"/>
          <p14:tracePt t="58015" x="7010400" y="3421063"/>
          <p14:tracePt t="58022" x="7002463" y="3421063"/>
          <p14:tracePt t="58038" x="6988175" y="3421063"/>
          <p14:tracePt t="58048" x="6972300" y="3421063"/>
          <p14:tracePt t="58063" x="6950075" y="3406775"/>
          <p14:tracePt t="58080" x="6926263" y="3390900"/>
          <p14:tracePt t="58097" x="6888163" y="3360738"/>
          <p14:tracePt t="58114" x="6842125" y="3336925"/>
          <p14:tracePt t="58130" x="6811963" y="3322638"/>
          <p14:tracePt t="58147" x="6797675" y="3322638"/>
          <p14:tracePt t="58164" x="6781800" y="3306763"/>
          <p14:tracePt t="58183" x="6743700" y="3284538"/>
          <p14:tracePt t="58199" x="6697663" y="3254375"/>
          <p14:tracePt t="58216" x="6659563" y="3222625"/>
          <p14:tracePt t="58232" x="6651625" y="3192463"/>
          <p14:tracePt t="58248" x="6645275" y="3178175"/>
          <p14:tracePt t="58265" x="6645275" y="3162300"/>
          <p14:tracePt t="58281" x="6629400" y="3140075"/>
          <p14:tracePt t="58298" x="6621463" y="3124200"/>
          <p14:tracePt t="58315" x="6613525" y="3101975"/>
          <p14:tracePt t="58331" x="6607175" y="3078163"/>
          <p14:tracePt t="58348" x="6599238" y="3055938"/>
          <p14:tracePt t="58366" x="6583363" y="3025775"/>
          <p14:tracePt t="58383" x="6583363" y="3009900"/>
          <p14:tracePt t="58399" x="6569075" y="2979738"/>
          <p14:tracePt t="58416" x="6553200" y="2941638"/>
          <p14:tracePt t="58432" x="6537325" y="2917825"/>
          <p14:tracePt t="58448" x="6537325" y="2895600"/>
          <p14:tracePt t="58466" x="6530975" y="2873375"/>
          <p14:tracePt t="58480" x="6507163" y="2841625"/>
          <p14:tracePt t="58498" x="6477000" y="2811463"/>
          <p14:tracePt t="58515" x="6461125" y="2797175"/>
          <p14:tracePt t="58531" x="6438900" y="2781300"/>
          <p14:tracePt t="58548" x="6423025" y="2773363"/>
          <p14:tracePt t="58548" x="6416675" y="2765425"/>
          <p14:tracePt t="58567" x="6400800" y="2751138"/>
          <p14:tracePt t="58583" x="6378575" y="2727325"/>
          <p14:tracePt t="58598" x="6354763" y="2697163"/>
          <p14:tracePt t="58615" x="6332538" y="2674938"/>
          <p14:tracePt t="58632" x="6302375" y="2644775"/>
          <p14:tracePt t="58648" x="6270625" y="2590800"/>
          <p14:tracePt t="58665" x="6218238" y="2530475"/>
          <p14:tracePt t="58681" x="6180138" y="2468563"/>
          <p14:tracePt t="58699" x="6134100" y="2422525"/>
          <p14:tracePt t="58714" x="6118225" y="2400300"/>
          <p14:tracePt t="58731" x="6088063" y="2346325"/>
          <p14:tracePt t="58748" x="6073775" y="2316163"/>
          <p14:tracePt t="58748" x="6065838" y="2286000"/>
          <p14:tracePt t="58766" x="6049963" y="2270125"/>
          <p14:tracePt t="58781" x="6035675" y="2225675"/>
          <p14:tracePt t="58799" x="6019800" y="2187575"/>
          <p14:tracePt t="58815" x="5997575" y="2133600"/>
          <p14:tracePt t="58832" x="5951538" y="2073275"/>
          <p14:tracePt t="58848" x="5935663" y="2019300"/>
          <p14:tracePt t="58865" x="5913438" y="1989138"/>
          <p14:tracePt t="58881" x="5905500" y="1965325"/>
          <p14:tracePt t="58898" x="5897563" y="1943100"/>
          <p14:tracePt t="58915" x="5883275" y="1920875"/>
          <p14:tracePt t="58931" x="5883275" y="1912938"/>
          <p14:tracePt t="58947" x="5875338" y="1897063"/>
          <p14:tracePt t="58964" x="5875338" y="1889125"/>
          <p14:tracePt t="58982" x="5875338" y="1882775"/>
          <p14:tracePt t="58998" x="5867400" y="1874838"/>
          <p14:tracePt t="59015" x="5859463" y="1866900"/>
          <p14:tracePt t="59032" x="5859463" y="1851025"/>
          <p14:tracePt t="59046" x="5851525" y="1844675"/>
          <p14:tracePt t="59062" x="5851525" y="1851025"/>
          <p14:tracePt t="59158" x="5859463" y="1866900"/>
          <p14:tracePt t="59166" x="5883275" y="1905000"/>
          <p14:tracePt t="59180" x="5913438" y="1958975"/>
          <p14:tracePt t="59198" x="5935663" y="1997075"/>
          <p14:tracePt t="59216" x="5951538" y="2035175"/>
          <p14:tracePt t="59232" x="5981700" y="2065338"/>
          <p14:tracePt t="59248" x="6011863" y="2125663"/>
          <p14:tracePt t="59265" x="6049963" y="2187575"/>
          <p14:tracePt t="59281" x="6111875" y="2255838"/>
          <p14:tracePt t="59297" x="6156325" y="2332038"/>
          <p14:tracePt t="59314" x="6172200" y="2392363"/>
          <p14:tracePt t="59330" x="6202363" y="2460625"/>
          <p14:tracePt t="59347" x="6240463" y="2536825"/>
          <p14:tracePt t="59364" x="6264275" y="2582863"/>
          <p14:tracePt t="59364" x="6278563" y="2606675"/>
          <p14:tracePt t="59382" x="6302375" y="2644775"/>
          <p14:tracePt t="59397" x="6346825" y="2713038"/>
          <p14:tracePt t="59415" x="6378575" y="2751138"/>
          <p14:tracePt t="59431" x="6423025" y="2819400"/>
          <p14:tracePt t="59448" x="6492875" y="2933700"/>
          <p14:tracePt t="59464" x="6583363" y="3025775"/>
          <p14:tracePt t="59481" x="6629400" y="3101975"/>
          <p14:tracePt t="59497" x="6667500" y="3154363"/>
          <p14:tracePt t="59514" x="6697663" y="3192463"/>
          <p14:tracePt t="59532" x="6705600" y="3222625"/>
          <p14:tracePt t="59547" x="6721475" y="3254375"/>
          <p14:tracePt t="59564" x="6743700" y="3292475"/>
          <p14:tracePt t="59582" x="6765925" y="3314700"/>
          <p14:tracePt t="59582" x="6773863" y="3330575"/>
          <p14:tracePt t="59600" x="6797675" y="3368675"/>
          <p14:tracePt t="59616" x="6811963" y="3398838"/>
          <p14:tracePt t="59632" x="6827838" y="3429000"/>
          <p14:tracePt t="59647" x="6873875" y="3482975"/>
          <p14:tracePt t="59665" x="6918325" y="3535363"/>
          <p14:tracePt t="59681" x="6994525" y="3603625"/>
          <p14:tracePt t="59698" x="7032625" y="3641725"/>
          <p14:tracePt t="59715" x="7056438" y="3649663"/>
          <p14:tracePt t="59732" x="7064375" y="3657600"/>
          <p14:tracePt t="59747" x="7064375" y="3665538"/>
          <p14:tracePt t="59799" x="7086600" y="3687763"/>
          <p14:tracePt t="59815" x="7108825" y="3687763"/>
          <p14:tracePt t="59823" x="7132638" y="3687763"/>
          <p14:tracePt t="59831" x="7170738" y="3717925"/>
          <p14:tracePt t="59848" x="7192963" y="3725863"/>
          <p14:tracePt t="59865" x="7192963" y="3733800"/>
          <p14:tracePt t="59880" x="7216775" y="3749675"/>
          <p14:tracePt t="59897" x="7246938" y="3771900"/>
          <p14:tracePt t="59915" x="7345363" y="3817938"/>
          <p14:tracePt t="59931" x="7445375" y="3863975"/>
          <p14:tracePt t="59948" x="7535863" y="3908425"/>
          <p14:tracePt t="59964" x="7573963" y="3924300"/>
          <p14:tracePt t="59964" x="7589838" y="3924300"/>
          <p14:tracePt t="59983" x="7597775" y="3924300"/>
          <p14:tracePt t="60031" x="7620000" y="3932238"/>
          <p14:tracePt t="60041" x="7642225" y="3932238"/>
          <p14:tracePt t="60049" x="7742238" y="3932238"/>
          <p14:tracePt t="60064" x="7878763" y="3932238"/>
          <p14:tracePt t="60080" x="8031163" y="3932238"/>
          <p14:tracePt t="60097" x="8085138" y="3932238"/>
          <p14:tracePt t="60114" x="8093075" y="3932238"/>
          <p14:tracePt t="60191" x="8107363" y="3932238"/>
          <p14:tracePt t="60199" x="8137525" y="3916363"/>
          <p14:tracePt t="60217" x="8161338" y="3908425"/>
          <p14:tracePt t="60232" x="8169275" y="3902075"/>
          <p14:tracePt t="60248" x="8175625" y="3902075"/>
          <p14:tracePt t="60271" x="8191500" y="3902075"/>
          <p14:tracePt t="60281" x="8259763" y="3894138"/>
          <p14:tracePt t="60297" x="8343900" y="3878263"/>
          <p14:tracePt t="60314" x="8374063" y="3878263"/>
          <p14:tracePt t="60331" x="8389938" y="3870325"/>
          <p14:tracePt t="60347" x="8397875" y="3870325"/>
          <p14:tracePt t="60363" x="8404225" y="3863975"/>
          <p14:tracePt t="60423" x="8397875" y="3863975"/>
          <p14:tracePt t="60575" x="8389938" y="3863975"/>
          <p14:tracePt t="60647" x="8382000" y="3863975"/>
          <p14:tracePt t="60663" x="8374063" y="3863975"/>
          <p14:tracePt t="60671" x="8366125" y="3863975"/>
          <p14:tracePt t="60687" x="8351838" y="3863975"/>
          <p14:tracePt t="60696" x="8343900" y="3863975"/>
          <p14:tracePt t="60713" x="8335963" y="3863975"/>
          <p14:tracePt t="60735" x="8328025" y="3863975"/>
          <p14:tracePt t="60767" x="8305800" y="3863975"/>
          <p14:tracePt t="60775" x="8289925" y="3863975"/>
          <p14:tracePt t="60783" x="8259763" y="3863975"/>
          <p14:tracePt t="60796" x="8207375" y="3863975"/>
          <p14:tracePt t="60814" x="8191500" y="3863975"/>
          <p14:tracePt t="60829" x="8175625" y="3863975"/>
          <p14:tracePt t="60845" x="8161338" y="3863975"/>
          <p14:tracePt t="60870" x="8153400" y="3863975"/>
          <p14:tracePt t="60880" x="8123238" y="3863975"/>
          <p14:tracePt t="60897" x="8107363" y="3863975"/>
          <p14:tracePt t="60913" x="8093075" y="3863975"/>
          <p14:tracePt t="60929" x="8077200" y="3863975"/>
          <p14:tracePt t="60946" x="8061325" y="3863975"/>
          <p14:tracePt t="60963" x="8039100" y="3863975"/>
          <p14:tracePt t="60981" x="8031163" y="3863975"/>
          <p14:tracePt t="60996" x="8016875" y="3863975"/>
          <p14:tracePt t="61015" x="8008938" y="3863975"/>
          <p14:tracePt t="61031" x="8001000" y="3863975"/>
          <p14:tracePt t="61031" x="7985125" y="3863975"/>
          <p14:tracePt t="61047" x="7970838" y="3863975"/>
          <p14:tracePt t="61061" x="7932738" y="3848100"/>
          <p14:tracePt t="61078" x="7916863" y="3832225"/>
          <p14:tracePt t="61095" x="7908925" y="3832225"/>
          <p14:tracePt t="61111" x="7894638" y="3832225"/>
          <p14:tracePt t="61128" x="7878763" y="3817938"/>
          <p14:tracePt t="61146" x="7856538" y="3817938"/>
          <p14:tracePt t="61162" x="7848600" y="3817938"/>
          <p14:tracePt t="61179" x="7832725" y="3817938"/>
          <p14:tracePt t="61199" x="7818438" y="3817938"/>
          <p14:tracePt t="61212" x="7794625" y="3810000"/>
          <p14:tracePt t="61229" x="7750175" y="3794125"/>
          <p14:tracePt t="61229" x="7718425" y="3787775"/>
          <p14:tracePt t="61247" x="7704138" y="3779838"/>
          <p14:tracePt t="61264" x="7696200" y="3779838"/>
          <p14:tracePt t="61279" x="7680325" y="3779838"/>
          <p14:tracePt t="61297" x="7680325" y="3771900"/>
          <p14:tracePt t="61313" x="7658100" y="3749675"/>
          <p14:tracePt t="61335" x="7650163" y="3749675"/>
          <p14:tracePt t="61346" x="7635875" y="3741738"/>
          <p14:tracePt t="61363" x="7627938" y="3733800"/>
          <p14:tracePt t="61379" x="7620000" y="3725863"/>
          <p14:tracePt t="61415" x="7612063" y="3725863"/>
          <p14:tracePt t="61423" x="7604125" y="3717925"/>
          <p14:tracePt t="61439" x="7597775" y="3717925"/>
          <p14:tracePt t="61479" x="7589838" y="3711575"/>
          <p14:tracePt t="61527" x="7581900" y="3711575"/>
          <p14:tracePt t="61551" x="7573963" y="3711575"/>
          <p14:tracePt t="61559" x="7566025" y="3703638"/>
          <p14:tracePt t="61567" x="7566025" y="3695700"/>
          <p14:tracePt t="61579" x="7559675" y="3695700"/>
          <p14:tracePt t="61596" x="7543800" y="3687763"/>
          <p14:tracePt t="61613" x="7527925" y="3679825"/>
          <p14:tracePt t="61629" x="7505700" y="3665538"/>
          <p14:tracePt t="61647" x="7497763" y="3657600"/>
          <p14:tracePt t="61662" x="7483475" y="3649663"/>
          <p14:tracePt t="61680" x="7467600" y="3635375"/>
          <p14:tracePt t="61697" x="7451725" y="3619500"/>
          <p14:tracePt t="61713" x="7413625" y="3597275"/>
          <p14:tracePt t="61729" x="7407275" y="3589338"/>
          <p14:tracePt t="61746" x="7399338" y="3581400"/>
          <p14:tracePt t="61761" x="7391400" y="3573463"/>
          <p14:tracePt t="61778" x="7383463" y="3565525"/>
          <p14:tracePt t="61796" x="7369175" y="3527425"/>
          <p14:tracePt t="61812" x="7361238" y="3527425"/>
          <p14:tracePt t="61828" x="7345363" y="3521075"/>
          <p14:tracePt t="61846" x="7345363" y="3513138"/>
          <p14:tracePt t="61862" x="7331075" y="3497263"/>
          <p14:tracePt t="61879" x="7307263" y="3489325"/>
          <p14:tracePt t="61896" x="7277100" y="3467100"/>
          <p14:tracePt t="61913" x="7261225" y="3451225"/>
          <p14:tracePt t="61930" x="7246938" y="3444875"/>
          <p14:tracePt t="61950" x="7246938" y="3436938"/>
          <p14:tracePt t="61960" x="7231063" y="3421063"/>
          <p14:tracePt t="61978" x="7223125" y="3421063"/>
          <p14:tracePt t="61995" x="7208838" y="3421063"/>
          <p14:tracePt t="62012" x="7200900" y="3406775"/>
          <p14:tracePt t="62030" x="7192963" y="3406775"/>
          <p14:tracePt t="62045" x="7185025" y="3398838"/>
          <p14:tracePt t="62061" x="7178675" y="3390900"/>
          <p14:tracePt t="62078" x="7146925" y="3382963"/>
          <p14:tracePt t="62096" x="7140575" y="3368675"/>
          <p14:tracePt t="62112" x="7132638" y="3368675"/>
          <p14:tracePt t="62135" x="7116763" y="3368675"/>
          <p14:tracePt t="62145" x="7094538" y="3352800"/>
          <p14:tracePt t="62162" x="7064375" y="3344863"/>
          <p14:tracePt t="62178" x="7048500" y="3322638"/>
          <p14:tracePt t="62196" x="7026275" y="3322638"/>
          <p14:tracePt t="62212" x="7010400" y="3298825"/>
          <p14:tracePt t="62229" x="6988175" y="3292475"/>
          <p14:tracePt t="62229" x="6972300" y="3284538"/>
          <p14:tracePt t="62247" x="6956425" y="3284538"/>
          <p14:tracePt t="62261" x="6934200" y="3268663"/>
          <p14:tracePt t="62279" x="6918325" y="3268663"/>
          <p14:tracePt t="62296" x="6904038" y="3268663"/>
          <p14:tracePt t="62312" x="6896100" y="3268663"/>
          <p14:tracePt t="62328" x="6865938" y="3254375"/>
          <p14:tracePt t="62345" x="6804025" y="3230563"/>
          <p14:tracePt t="62362" x="6789738" y="3216275"/>
          <p14:tracePt t="62378" x="6765925" y="3200400"/>
          <p14:tracePt t="62395" x="6743700" y="3184525"/>
          <p14:tracePt t="62411" x="6713538" y="3170238"/>
          <p14:tracePt t="62428" x="6683375" y="3146425"/>
          <p14:tracePt t="62445" x="6675438" y="3132138"/>
          <p14:tracePt t="62461" x="6659563" y="3132138"/>
          <p14:tracePt t="62479" x="6651625" y="3124200"/>
          <p14:tracePt t="62494" x="6637338" y="3101975"/>
          <p14:tracePt t="62513" x="6607175" y="3086100"/>
          <p14:tracePt t="62529" x="6583363" y="3070225"/>
          <p14:tracePt t="62545" x="6575425" y="3063875"/>
          <p14:tracePt t="62560" x="6561138" y="3055938"/>
          <p14:tracePt t="62577" x="6553200" y="3040063"/>
          <p14:tracePt t="62594" x="6537325" y="3025775"/>
          <p14:tracePt t="62610" x="6523038" y="3017838"/>
          <p14:tracePt t="62627" x="6507163" y="3001963"/>
          <p14:tracePt t="62644" x="6477000" y="2963863"/>
          <p14:tracePt t="62660" x="6454775" y="2941638"/>
          <p14:tracePt t="62677" x="6446838" y="2933700"/>
          <p14:tracePt t="62693" x="6430963" y="2917825"/>
          <p14:tracePt t="62711" x="6446838" y="2933700"/>
          <p14:tracePt t="63079" x="6461125" y="2949575"/>
          <p14:tracePt t="63095" x="6477000" y="2963863"/>
          <p14:tracePt t="63103" x="6492875" y="2979738"/>
          <p14:tracePt t="63119" x="6515100" y="2994025"/>
          <p14:tracePt t="63128" x="6537325" y="3017838"/>
          <p14:tracePt t="63145" x="6569075" y="3040063"/>
          <p14:tracePt t="63161" x="6607175" y="3078163"/>
          <p14:tracePt t="63178" x="6637338" y="3116263"/>
          <p14:tracePt t="63194" x="6659563" y="3132138"/>
          <p14:tracePt t="63211" x="6689725" y="3162300"/>
          <p14:tracePt t="63228" x="6697663" y="3178175"/>
          <p14:tracePt t="63245" x="6705600" y="3178175"/>
          <p14:tracePt t="63287" x="6713538" y="3192463"/>
          <p14:tracePt t="63311" x="6721475" y="3192463"/>
          <p14:tracePt t="63335" x="6727825" y="3192463"/>
          <p14:tracePt t="63359" x="6735763" y="3208338"/>
          <p14:tracePt t="63367" x="6759575" y="3216275"/>
          <p14:tracePt t="63383" x="6759575" y="3222625"/>
          <p14:tracePt t="63394" x="6773863" y="3254375"/>
          <p14:tracePt t="63410" x="6773863" y="3268663"/>
          <p14:tracePt t="63427" x="6773863" y="3276600"/>
          <p14:tracePt t="63444" x="6781800" y="3284538"/>
          <p14:tracePt t="63511" x="6773863" y="3276600"/>
          <p14:tracePt t="63655" x="6773863" y="3268663"/>
          <p14:tracePt t="64223" x="6773863" y="3260725"/>
          <p14:tracePt t="64239" x="6773863" y="3254375"/>
          <p14:tracePt t="64247" x="6773863" y="3246438"/>
          <p14:tracePt t="64259" x="6789738" y="3238500"/>
          <p14:tracePt t="64276" x="6797675" y="3238500"/>
          <p14:tracePt t="64292" x="6811963" y="3222625"/>
          <p14:tracePt t="64311" x="6827838" y="3216275"/>
          <p14:tracePt t="64328" x="6835775" y="3208338"/>
          <p14:tracePt t="64343" x="6835775" y="3200400"/>
          <p14:tracePt t="64367" x="6842125" y="3184525"/>
          <p14:tracePt t="64376" x="6842125" y="3178175"/>
          <p14:tracePt t="64399" x="6850063" y="3170238"/>
          <p14:tracePt t="64409" x="6858000" y="3132138"/>
          <p14:tracePt t="64426" x="6873875" y="3094038"/>
          <p14:tracePt t="64443" x="6873875" y="3070225"/>
          <p14:tracePt t="64460" x="6873875" y="3048000"/>
          <p14:tracePt t="64460" x="6873875" y="3040063"/>
          <p14:tracePt t="64479" x="6880225" y="3032125"/>
          <p14:tracePt t="64493" x="6880225" y="3009900"/>
          <p14:tracePt t="64493" x="6880225" y="2994025"/>
          <p14:tracePt t="64511" x="6880225" y="2979738"/>
          <p14:tracePt t="64526" x="6880225" y="2925763"/>
          <p14:tracePt t="64544" x="6880225" y="2887663"/>
          <p14:tracePt t="64560" x="6888163" y="2873375"/>
          <p14:tracePt t="64576" x="6888163" y="2841625"/>
          <p14:tracePt t="64593" x="6888163" y="2827338"/>
          <p14:tracePt t="64609" x="6888163" y="2811463"/>
          <p14:tracePt t="64626" x="6888163" y="2781300"/>
          <p14:tracePt t="64643" x="6896100" y="2743200"/>
          <p14:tracePt t="64659" x="6911975" y="2713038"/>
          <p14:tracePt t="64676" x="6926263" y="2659063"/>
          <p14:tracePt t="64693" x="6942138" y="2628900"/>
          <p14:tracePt t="64710" x="6950075" y="2606675"/>
          <p14:tracePt t="64727" x="6950075" y="2590800"/>
          <p14:tracePt t="64742" x="6950075" y="2574925"/>
          <p14:tracePt t="64760" x="6950075" y="2568575"/>
          <p14:tracePt t="64776" x="6950075" y="2552700"/>
          <p14:tracePt t="64792" x="6950075" y="2544763"/>
          <p14:tracePt t="64809" x="6950075" y="2522538"/>
          <p14:tracePt t="64826" x="6926263" y="2498725"/>
          <p14:tracePt t="64843" x="6911975" y="2484438"/>
          <p14:tracePt t="64859" x="6896100" y="2476500"/>
          <p14:tracePt t="64879" x="6888163" y="2476500"/>
          <p14:tracePt t="64911" x="6865938" y="2476500"/>
          <p14:tracePt t="64919" x="6850063" y="2476500"/>
          <p14:tracePt t="64935" x="6835775" y="2476500"/>
          <p14:tracePt t="64943" x="6789738" y="2476500"/>
          <p14:tracePt t="64960" x="6751638" y="2476500"/>
          <p14:tracePt t="64977" x="6735763" y="2476500"/>
          <p14:tracePt t="64992" x="6727825" y="2476500"/>
          <p14:tracePt t="65009" x="6721475" y="2476500"/>
          <p14:tracePt t="65027" x="6713538" y="2476500"/>
          <p14:tracePt t="65044" x="6697663" y="2476500"/>
          <p14:tracePt t="65059" x="6675438" y="2476500"/>
          <p14:tracePt t="65076" x="6645275" y="2498725"/>
          <p14:tracePt t="65092" x="6607175" y="2530475"/>
          <p14:tracePt t="65109" x="6569075" y="2560638"/>
          <p14:tracePt t="65109" x="6553200" y="2560638"/>
          <p14:tracePt t="65128" x="6537325" y="2574925"/>
          <p14:tracePt t="65143" x="6499225" y="2598738"/>
          <p14:tracePt t="65160" x="6477000" y="2613025"/>
          <p14:tracePt t="65177" x="6438900" y="2636838"/>
          <p14:tracePt t="65193" x="6416675" y="2659063"/>
          <p14:tracePt t="65209" x="6400800" y="2674938"/>
          <p14:tracePt t="65226" x="6384925" y="2682875"/>
          <p14:tracePt t="65242" x="6354763" y="2720975"/>
          <p14:tracePt t="65259" x="6346825" y="2735263"/>
          <p14:tracePt t="65276" x="6332538" y="2773363"/>
          <p14:tracePt t="65292" x="6332538" y="2789238"/>
          <p14:tracePt t="65308" x="6324600" y="2811463"/>
          <p14:tracePt t="65308" x="6308725" y="2819400"/>
          <p14:tracePt t="65327" x="6308725" y="2841625"/>
          <p14:tracePt t="65342" x="6308725" y="2887663"/>
          <p14:tracePt t="65360" x="6294438" y="2925763"/>
          <p14:tracePt t="65376" x="6294438" y="2963863"/>
          <p14:tracePt t="65392" x="6294438" y="3009900"/>
          <p14:tracePt t="65409" x="6294438" y="3025775"/>
          <p14:tracePt t="65425" x="6308725" y="3040063"/>
          <p14:tracePt t="65442" x="6316663" y="3063875"/>
          <p14:tracePt t="65459" x="6324600" y="3078163"/>
          <p14:tracePt t="65476" x="6340475" y="3094038"/>
          <p14:tracePt t="65492" x="6370638" y="3124200"/>
          <p14:tracePt t="65508" x="6408738" y="3162300"/>
          <p14:tracePt t="65526" x="6469063" y="3216275"/>
          <p14:tracePt t="65526" x="6515100" y="3238500"/>
          <p14:tracePt t="65543" x="6545263" y="3276600"/>
          <p14:tracePt t="65559" x="6575425" y="3292475"/>
          <p14:tracePt t="65576" x="6591300" y="3298825"/>
          <p14:tracePt t="65592" x="6599238" y="3298825"/>
          <p14:tracePt t="65608" x="6613525" y="3298825"/>
          <p14:tracePt t="65626" x="6667500" y="3306763"/>
          <p14:tracePt t="65642" x="6765925" y="3336925"/>
          <p14:tracePt t="65658" x="6911975" y="3352800"/>
          <p14:tracePt t="65675" x="7040563" y="3360738"/>
          <p14:tracePt t="65692" x="7078663" y="3360738"/>
          <p14:tracePt t="65708" x="7086600" y="3360738"/>
          <p14:tracePt t="65735" x="7102475" y="3352800"/>
          <p14:tracePt t="65751" x="7124700" y="3336925"/>
          <p14:tracePt t="65759" x="7200900" y="3306763"/>
          <p14:tracePt t="65776" x="7307263" y="3246438"/>
          <p14:tracePt t="65793" x="7399338" y="3184525"/>
          <p14:tracePt t="65809" x="7437438" y="3154363"/>
          <p14:tracePt t="65825" x="7467600" y="3124200"/>
          <p14:tracePt t="65842" x="7489825" y="3086100"/>
          <p14:tracePt t="65858" x="7505700" y="3048000"/>
          <p14:tracePt t="65875" x="7521575" y="3001963"/>
          <p14:tracePt t="65891" x="7527925" y="2949575"/>
          <p14:tracePt t="65908" x="7543800" y="2887663"/>
          <p14:tracePt t="65925" x="7543800" y="2841625"/>
          <p14:tracePt t="65925" x="7543800" y="2819400"/>
          <p14:tracePt t="65943" x="7543800" y="2803525"/>
          <p14:tracePt t="65957" x="7543800" y="2735263"/>
          <p14:tracePt t="65977" x="7566025" y="2697163"/>
          <p14:tracePt t="65992" x="7566025" y="2651125"/>
          <p14:tracePt t="66009" x="7566025" y="2620963"/>
          <p14:tracePt t="66026" x="7566025" y="2590800"/>
          <p14:tracePt t="66041" x="7543800" y="2544763"/>
          <p14:tracePt t="66059" x="7527925" y="2530475"/>
          <p14:tracePt t="66075" x="7513638" y="2514600"/>
          <p14:tracePt t="66091" x="7497763" y="2492375"/>
          <p14:tracePt t="66108" x="7475538" y="2476500"/>
          <p14:tracePt t="66125" x="7437438" y="2460625"/>
          <p14:tracePt t="66141" x="7421563" y="2446338"/>
          <p14:tracePt t="66157" x="7369175" y="2446338"/>
          <p14:tracePt t="66176" x="7323138" y="2446338"/>
          <p14:tracePt t="66192" x="7292975" y="2446338"/>
          <p14:tracePt t="66209" x="7261225" y="2446338"/>
          <p14:tracePt t="66225" x="7239000" y="2446338"/>
          <p14:tracePt t="66241" x="7208838" y="2446338"/>
          <p14:tracePt t="66258" x="7170738" y="2460625"/>
          <p14:tracePt t="66273" x="7146925" y="2484438"/>
          <p14:tracePt t="66290" x="7094538" y="2506663"/>
          <p14:tracePt t="66309" x="7032625" y="2530475"/>
          <p14:tracePt t="66325" x="6980238" y="2544763"/>
          <p14:tracePt t="66340" x="6918325" y="2568575"/>
          <p14:tracePt t="66340" x="6911975" y="2574925"/>
          <p14:tracePt t="66359" x="6896100" y="2590800"/>
          <p14:tracePt t="66374" x="6850063" y="2606675"/>
          <p14:tracePt t="66391" x="6819900" y="2620963"/>
          <p14:tracePt t="66408" x="6797675" y="2659063"/>
          <p14:tracePt t="66425" x="6759575" y="2682875"/>
          <p14:tracePt t="66441" x="6751638" y="2689225"/>
          <p14:tracePt t="66458" x="6735763" y="2697163"/>
          <p14:tracePt t="66475" x="6727825" y="2713038"/>
          <p14:tracePt t="66490" x="6727825" y="2735263"/>
          <p14:tracePt t="66508" x="6713538" y="2773363"/>
          <p14:tracePt t="66525" x="6697663" y="2803525"/>
          <p14:tracePt t="66541" x="6683375" y="2835275"/>
          <p14:tracePt t="66557" x="6683375" y="2841625"/>
          <p14:tracePt t="66573" x="6667500" y="2873375"/>
          <p14:tracePt t="66592" x="6659563" y="2895600"/>
          <p14:tracePt t="66608" x="6659563" y="2903538"/>
          <p14:tracePt t="66624" x="6659563" y="2917825"/>
          <p14:tracePt t="66640" x="6659563" y="2941638"/>
          <p14:tracePt t="66658" x="6659563" y="2963863"/>
          <p14:tracePt t="66674" x="6659563" y="2979738"/>
          <p14:tracePt t="66690" x="6675438" y="2994025"/>
          <p14:tracePt t="66707" x="6675438" y="3009900"/>
          <p14:tracePt t="66723" x="6675438" y="3001963"/>
          <p14:tracePt t="67599" x="6667500" y="3017838"/>
          <p14:tracePt t="67735" x="6667500" y="3025775"/>
          <p14:tracePt t="67767" x="6667500" y="3032125"/>
          <p14:tracePt t="67775" x="6667500" y="3048000"/>
          <p14:tracePt t="67789" x="6645275" y="3116263"/>
          <p14:tracePt t="67807" x="6629400" y="3154363"/>
          <p14:tracePt t="67824" x="6621463" y="3192463"/>
          <p14:tracePt t="67840" x="6607175" y="3230563"/>
          <p14:tracePt t="67857" x="6599238" y="3254375"/>
          <p14:tracePt t="67873" x="6591300" y="3268663"/>
          <p14:tracePt t="67890" x="6583363" y="3298825"/>
          <p14:tracePt t="67906" x="6575425" y="3336925"/>
          <p14:tracePt t="67923" x="6561138" y="3368675"/>
          <p14:tracePt t="67939" x="6561138" y="3406775"/>
          <p14:tracePt t="67956" x="6537325" y="3436938"/>
          <p14:tracePt t="67973" x="6523038" y="3459163"/>
          <p14:tracePt t="67990" x="6515100" y="3467100"/>
          <p14:tracePt t="68006" x="6515100" y="3475038"/>
          <p14:tracePt t="68022" x="6515100" y="3482975"/>
          <p14:tracePt t="68037" x="6507163" y="3497263"/>
          <p14:tracePt t="68062" x="6492875" y="3513138"/>
          <p14:tracePt t="68072" x="6492875" y="3543300"/>
          <p14:tracePt t="68089" x="6461125" y="3581400"/>
          <p14:tracePt t="68106" x="6438900" y="3619500"/>
          <p14:tracePt t="68123" x="6416675" y="3641725"/>
          <p14:tracePt t="68138" x="6400800" y="3665538"/>
          <p14:tracePt t="68156" x="6392863" y="3679825"/>
          <p14:tracePt t="68172" x="6384925" y="3679825"/>
          <p14:tracePt t="68631" x="6378575" y="3673475"/>
          <p14:tracePt t="68671" x="6362700" y="3657600"/>
          <p14:tracePt t="68759" x="6354763" y="3657600"/>
          <p14:tracePt t="68767" x="6354763" y="3649663"/>
          <p14:tracePt t="68775" x="6346825" y="3641725"/>
          <p14:tracePt t="68788" x="6340475" y="3641725"/>
          <p14:tracePt t="68805" x="6340475" y="3635375"/>
          <p14:tracePt t="68821" x="6324600" y="3619500"/>
          <p14:tracePt t="68847" x="6316663" y="3619500"/>
          <p14:tracePt t="68887" x="6302375" y="3619500"/>
          <p14:tracePt t="68895" x="6302375" y="3611563"/>
          <p14:tracePt t="68905" x="6294438" y="3603625"/>
          <p14:tracePt t="68921" x="6286500" y="3597275"/>
          <p14:tracePt t="68959" x="6278563" y="3597275"/>
          <p14:tracePt t="69031" x="6270625" y="3597275"/>
          <p14:tracePt t="69049" x="6264275" y="3597275"/>
          <p14:tracePt t="69119" x="6256338" y="3603625"/>
          <p14:tracePt t="69151" x="6248400" y="3611563"/>
          <p14:tracePt t="69175" x="6248400" y="3619500"/>
          <p14:tracePt t="69231" x="6264275" y="3641725"/>
          <p14:tracePt t="69239" x="6278563" y="3649663"/>
          <p14:tracePt t="69254" x="6278563" y="3657600"/>
          <p14:tracePt t="69279" x="6286500" y="3657600"/>
          <p14:tracePt t="69295" x="6294438" y="3657600"/>
          <p14:tracePt t="69311" x="6302375" y="3657600"/>
          <p14:tracePt t="69327" x="6316663" y="3657600"/>
          <p14:tracePt t="69359" x="6316663" y="3649663"/>
          <p14:tracePt t="69407" x="6316663" y="3641725"/>
          <p14:tracePt t="69439" x="6308725" y="3641725"/>
          <p14:tracePt t="70427" x="6316663" y="3641725"/>
          <p14:tracePt t="70719" x="6324600" y="3641725"/>
          <p14:tracePt t="70735" x="6346825" y="3641725"/>
          <p14:tracePt t="70743" x="6362700" y="3641725"/>
          <p14:tracePt t="70759" x="6370638" y="3641725"/>
          <p14:tracePt t="70769" x="6408738" y="3641725"/>
          <p14:tracePt t="70786" x="6423025" y="3641725"/>
          <p14:tracePt t="70802" x="6438900" y="3641725"/>
          <p14:tracePt t="70819" x="6446838" y="3641725"/>
          <p14:tracePt t="70836" x="6569075" y="3641725"/>
          <p14:tracePt t="70853" x="6873875" y="3641725"/>
          <p14:tracePt t="70853" x="7102475" y="3641725"/>
          <p14:tracePt t="70871" x="7413625" y="3641725"/>
          <p14:tracePt t="70888" x="7597775" y="3597275"/>
          <p14:tracePt t="70904" x="7658100" y="3589338"/>
          <p14:tracePt t="70920" x="7688263" y="3589338"/>
          <p14:tracePt t="70975" x="7742238" y="3589338"/>
          <p14:tracePt t="70983" x="7802563" y="3589338"/>
          <p14:tracePt t="70991" x="7878763" y="3589338"/>
          <p14:tracePt t="71002" x="8047038" y="3589338"/>
          <p14:tracePt t="71020" x="8099425" y="3589338"/>
          <p14:tracePt t="71037" x="8107363" y="3589338"/>
          <p14:tracePt t="71052" x="8115300" y="3589338"/>
          <p14:tracePt t="71087" x="8131175" y="3589338"/>
          <p14:tracePt t="71095" x="8175625" y="3589338"/>
          <p14:tracePt t="71103" x="8283575" y="3589338"/>
          <p14:tracePt t="71120" x="8351838" y="3597275"/>
          <p14:tracePt t="71136" x="8359775" y="3611563"/>
          <p14:tracePt t="71152" x="8359775" y="3619500"/>
          <p14:tracePt t="71183" x="8366125" y="3635375"/>
          <p14:tracePt t="71199" x="8366125" y="3649663"/>
          <p14:tracePt t="71215" x="8366125" y="3673475"/>
          <p14:tracePt t="71223" x="8366125" y="3695700"/>
          <p14:tracePt t="71236" x="8366125" y="3711575"/>
          <p14:tracePt t="71252" x="8366125" y="3741738"/>
          <p14:tracePt t="71269" x="8366125" y="3794125"/>
          <p14:tracePt t="71288" x="8366125" y="3825875"/>
          <p14:tracePt t="71304" x="8366125" y="3840163"/>
          <p14:tracePt t="71320" x="8366125" y="3856038"/>
          <p14:tracePt t="71336" x="8359775" y="3863975"/>
          <p14:tracePt t="71352" x="8359775" y="3870325"/>
          <p14:tracePt t="71369" x="8351838" y="3878263"/>
          <p14:tracePt t="71386" x="8343900" y="3894138"/>
          <p14:tracePt t="71403" x="8335963" y="3902075"/>
          <p14:tracePt t="71423" x="8321675" y="3902075"/>
          <p14:tracePt t="71495" x="8297863" y="3902075"/>
          <p14:tracePt t="71503" x="8267700" y="3902075"/>
          <p14:tracePt t="71511" x="8213725" y="3902075"/>
          <p14:tracePt t="71520" x="8169275" y="3916363"/>
          <p14:tracePt t="71537" x="8137525" y="3916363"/>
          <p14:tracePt t="71552" x="8131175" y="3924300"/>
          <p14:tracePt t="71568" x="8123238" y="3924300"/>
          <p14:tracePt t="71584" x="8099425" y="3924300"/>
          <p14:tracePt t="71601" x="8054975" y="3916363"/>
          <p14:tracePt t="71619" x="8023225" y="3902075"/>
          <p14:tracePt t="71636" x="8016875" y="3902075"/>
          <p14:tracePt t="71652" x="8001000" y="3894138"/>
          <p14:tracePt t="71669" x="7978775" y="3894138"/>
          <p14:tracePt t="71686" x="7947025" y="3870325"/>
          <p14:tracePt t="71686" x="7940675" y="3870325"/>
          <p14:tracePt t="71704" x="7894638" y="3870325"/>
          <p14:tracePt t="71720" x="7878763" y="3870325"/>
          <p14:tracePt t="71736" x="7840663" y="3856038"/>
          <p14:tracePt t="71753" x="7826375" y="3840163"/>
          <p14:tracePt t="71769" x="7818438" y="3840163"/>
          <p14:tracePt t="71785" x="7802563" y="3840163"/>
          <p14:tracePt t="71815" x="7788275" y="3832225"/>
          <p14:tracePt t="71831" x="7772400" y="3825875"/>
          <p14:tracePt t="71839" x="7764463" y="3817938"/>
          <p14:tracePt t="71863" x="7756525" y="3810000"/>
          <p14:tracePt t="71895" x="7742238" y="3810000"/>
          <p14:tracePt t="71959" x="7726363" y="3810000"/>
          <p14:tracePt t="71967" x="7718425" y="3810000"/>
          <p14:tracePt t="71975" x="7712075" y="3802063"/>
          <p14:tracePt t="71985" x="7704138" y="3794125"/>
          <p14:tracePt t="72023" x="7696200" y="3794125"/>
          <p14:tracePt t="72055" x="7688263" y="3794125"/>
          <p14:tracePt t="72071" x="7680325" y="3787775"/>
          <p14:tracePt t="72095" x="7673975" y="3787775"/>
          <p14:tracePt t="72127" x="7658100" y="3779838"/>
          <p14:tracePt t="72135" x="7642225" y="3779838"/>
          <p14:tracePt t="72159" x="7635875" y="3771900"/>
          <p14:tracePt t="72167" x="7627938" y="3771900"/>
          <p14:tracePt t="72175" x="7612063" y="3763963"/>
          <p14:tracePt t="72207" x="7604125" y="3756025"/>
          <p14:tracePt t="72223" x="7604125" y="3749675"/>
          <p14:tracePt t="72231" x="7589838" y="3741738"/>
          <p14:tracePt t="72247" x="7581900" y="3733800"/>
          <p14:tracePt t="72255" x="7581900" y="3725863"/>
          <p14:tracePt t="72279" x="7573963" y="3725863"/>
          <p14:tracePt t="72287" x="7566025" y="3717925"/>
          <p14:tracePt t="72311" x="7559675" y="3711575"/>
          <p14:tracePt t="72351" x="7551738" y="3703638"/>
          <p14:tracePt t="72367" x="7551738" y="3695700"/>
          <p14:tracePt t="72391" x="7543800" y="3695700"/>
          <p14:tracePt t="72407" x="7535863" y="3679825"/>
          <p14:tracePt t="72423" x="7527925" y="3679825"/>
          <p14:tracePt t="72439" x="7521575" y="3665538"/>
          <p14:tracePt t="72447" x="7513638" y="3665538"/>
          <p14:tracePt t="72455" x="7513638" y="3657600"/>
          <p14:tracePt t="72467" x="7505700" y="3657600"/>
          <p14:tracePt t="72484" x="7497763" y="3641725"/>
          <p14:tracePt t="72519" x="7489825" y="3635375"/>
          <p14:tracePt t="72527" x="7483475" y="3627438"/>
          <p14:tracePt t="72535" x="7475538" y="3619500"/>
          <p14:tracePt t="72550" x="7467600" y="3611563"/>
          <p14:tracePt t="72567" x="7467600" y="3603625"/>
          <p14:tracePt t="72591" x="7451725" y="3573463"/>
          <p14:tracePt t="72607" x="7437438" y="3573463"/>
          <p14:tracePt t="72631" x="7429500" y="3559175"/>
          <p14:tracePt t="72639" x="7407275" y="3551238"/>
          <p14:tracePt t="72650" x="7391400" y="3543300"/>
          <p14:tracePt t="72667" x="7383463" y="3535363"/>
          <p14:tracePt t="72684" x="7369175" y="3535363"/>
          <p14:tracePt t="72727" x="7369175" y="3527425"/>
          <p14:tracePt t="72743" x="7361238" y="3527425"/>
          <p14:tracePt t="72759" x="7353300" y="3513138"/>
          <p14:tracePt t="72775" x="7345363" y="3513138"/>
          <p14:tracePt t="72783" x="7331075" y="3513138"/>
          <p14:tracePt t="72799" x="7315200" y="3513138"/>
          <p14:tracePt t="72807" x="7307263" y="3513138"/>
          <p14:tracePt t="72823" x="7292975" y="3505200"/>
          <p14:tracePt t="72834" x="7292975" y="3497263"/>
          <p14:tracePt t="72850" x="7269163" y="3497263"/>
          <p14:tracePt t="72868" x="7261225" y="3497263"/>
          <p14:tracePt t="72884" x="7254875" y="3497263"/>
          <p14:tracePt t="72900" x="7254875" y="3489325"/>
          <p14:tracePt t="72917" x="7231063" y="3482975"/>
          <p14:tracePt t="72935" x="7216775" y="3482975"/>
          <p14:tracePt t="72959" x="7200900" y="3467100"/>
          <p14:tracePt t="72975" x="7192963" y="3467100"/>
          <p14:tracePt t="72992" x="7185025" y="3459163"/>
          <p14:tracePt t="73015" x="7178675" y="3451225"/>
          <p14:tracePt t="73023" x="7170738" y="3451225"/>
          <p14:tracePt t="73035" x="7146925" y="3436938"/>
          <p14:tracePt t="73049" x="7124700" y="3421063"/>
          <p14:tracePt t="73066" x="7102475" y="3421063"/>
          <p14:tracePt t="73084" x="7094538" y="3413125"/>
          <p14:tracePt t="73100" x="7094538" y="3398838"/>
          <p14:tracePt t="73117" x="7086600" y="3390900"/>
          <p14:tracePt t="73134" x="7070725" y="3390900"/>
          <p14:tracePt t="73151" x="7056438" y="3375025"/>
          <p14:tracePt t="73168" x="7048500" y="3375025"/>
          <p14:tracePt t="73184" x="7032625" y="3368675"/>
          <p14:tracePt t="73201" x="7018338" y="3360738"/>
          <p14:tracePt t="73217" x="6972300" y="3344863"/>
          <p14:tracePt t="73235" x="6942138" y="3344863"/>
          <p14:tracePt t="73250" x="6888163" y="3336925"/>
          <p14:tracePt t="73267" x="6888163" y="3330575"/>
          <p14:tracePt t="73283" x="6880225" y="3330575"/>
          <p14:tracePt t="73300" x="6873875" y="3330575"/>
          <p14:tracePt t="73343" x="6865938" y="3330575"/>
          <p14:tracePt t="73391" x="6842125" y="3314700"/>
          <p14:tracePt t="73399" x="6797675" y="3306763"/>
          <p14:tracePt t="73407" x="6773863" y="3298825"/>
          <p14:tracePt t="73417" x="6735763" y="3298825"/>
          <p14:tracePt t="73434" x="6727825" y="3292475"/>
          <p14:tracePt t="73450" x="6721475" y="3276600"/>
          <p14:tracePt t="73479" x="6705600" y="3268663"/>
          <p14:tracePt t="73487" x="6697663" y="3268663"/>
          <p14:tracePt t="73500" x="6667500" y="3254375"/>
          <p14:tracePt t="73517" x="6645275" y="3230563"/>
          <p14:tracePt t="73534" x="6637338" y="3230563"/>
          <p14:tracePt t="73550" x="6621463" y="3208338"/>
          <p14:tracePt t="73568" x="6599238" y="3184525"/>
          <p14:tracePt t="73583" x="6583363" y="3178175"/>
          <p14:tracePt t="73600" x="6575425" y="3170238"/>
          <p14:tracePt t="73617" x="6575425" y="3162300"/>
          <p14:tracePt t="73633" x="6575425" y="3154363"/>
          <p14:tracePt t="73649" x="6575425" y="3146425"/>
          <p14:tracePt t="73666" x="6575425" y="3132138"/>
          <p14:tracePt t="73683" x="6575425" y="3124200"/>
          <p14:tracePt t="73699" x="6569075" y="3116263"/>
          <p14:tracePt t="73719" x="6569075" y="3108325"/>
          <p14:tracePt t="73733" x="6545263" y="3086100"/>
          <p14:tracePt t="73733" x="6537325" y="3078163"/>
          <p14:tracePt t="73752" x="6515100" y="3055938"/>
          <p14:tracePt t="73768" x="6484938" y="3032125"/>
          <p14:tracePt t="73784" x="6484938" y="3025775"/>
          <p14:tracePt t="73799" x="6477000" y="3001963"/>
          <p14:tracePt t="73817" x="6461125" y="2994025"/>
          <p14:tracePt t="73833" x="6446838" y="2979738"/>
          <p14:tracePt t="73863" x="6438900" y="2963863"/>
          <p14:tracePt t="73871" x="6430963" y="2955925"/>
          <p14:tracePt t="73883" x="6416675" y="2925763"/>
          <p14:tracePt t="73900" x="6384925" y="2895600"/>
          <p14:tracePt t="73917" x="6362700" y="2879725"/>
          <p14:tracePt t="73933" x="6354763" y="2873375"/>
          <p14:tracePt t="73949" x="6346825" y="2865438"/>
          <p14:tracePt t="73966" x="6346825" y="2857500"/>
          <p14:tracePt t="73999" x="6346825" y="2841625"/>
          <p14:tracePt t="74007" x="6332538" y="2835275"/>
          <p14:tracePt t="74017" x="6316663" y="2803525"/>
          <p14:tracePt t="74034" x="6302375" y="2789238"/>
          <p14:tracePt t="74048" x="6302375" y="2781300"/>
          <p14:tracePt t="74064" x="6294438" y="2765425"/>
          <p14:tracePt t="74081" x="6286500" y="2743200"/>
          <p14:tracePt t="74100" x="6270625" y="2720975"/>
          <p14:tracePt t="74116" x="6256338" y="2689225"/>
          <p14:tracePt t="74133" x="6232525" y="2644775"/>
          <p14:tracePt t="74150" x="6202363" y="2590800"/>
          <p14:tracePt t="74150" x="6188075" y="2574925"/>
          <p14:tracePt t="74167" x="6172200" y="2544763"/>
          <p14:tracePt t="74184" x="6164263" y="2522538"/>
          <p14:tracePt t="74200" x="6156325" y="2506663"/>
          <p14:tracePt t="74216" x="6142038" y="2492375"/>
          <p14:tracePt t="74232" x="6142038" y="2484438"/>
          <p14:tracePt t="74271" x="6142038" y="2476500"/>
          <p14:tracePt t="74279" x="6142038" y="2468563"/>
          <p14:tracePt t="74287" x="6142038" y="2460625"/>
          <p14:tracePt t="74303" x="6134100" y="2454275"/>
          <p14:tracePt t="74316" x="6126163" y="2438400"/>
          <p14:tracePt t="74332" x="6118225" y="2416175"/>
          <p14:tracePt t="74332" x="6118225" y="2400300"/>
          <p14:tracePt t="74351" x="6103938" y="2362200"/>
          <p14:tracePt t="74368" x="6065838" y="2316163"/>
          <p14:tracePt t="74384" x="6042025" y="2286000"/>
          <p14:tracePt t="74400" x="6019800" y="2263775"/>
          <p14:tracePt t="74417" x="6019800" y="2239963"/>
          <p14:tracePt t="74433" x="6003925" y="2225675"/>
          <p14:tracePt t="74449" x="6003925" y="2193925"/>
          <p14:tracePt t="74466" x="5989638" y="2163763"/>
          <p14:tracePt t="74482" x="5981700" y="2149475"/>
          <p14:tracePt t="74500" x="5965825" y="2125663"/>
          <p14:tracePt t="74517" x="5959475" y="2103438"/>
          <p14:tracePt t="74533" x="5943600" y="2087563"/>
          <p14:tracePt t="74549" x="5921375" y="2073275"/>
          <p14:tracePt t="74567" x="5905500" y="2049463"/>
          <p14:tracePt t="74584" x="5897563" y="2041525"/>
          <p14:tracePt t="74600" x="5883275" y="2027238"/>
          <p14:tracePt t="74616" x="5867400" y="2011363"/>
          <p14:tracePt t="74633" x="5859463" y="2003425"/>
          <p14:tracePt t="74649" x="5859463" y="1997075"/>
          <p14:tracePt t="74666" x="5851525" y="1973263"/>
          <p14:tracePt t="74682" x="5845175" y="1965325"/>
          <p14:tracePt t="74698" x="5837238" y="1943100"/>
          <p14:tracePt t="74716" x="5813425" y="1920875"/>
          <p14:tracePt t="74732" x="5807075" y="1897063"/>
          <p14:tracePt t="74748" x="5775325" y="1851025"/>
          <p14:tracePt t="74767" x="5768975" y="1844675"/>
          <p14:tracePt t="74767" x="5768975" y="1836738"/>
          <p14:tracePt t="74783" x="5768975" y="1812925"/>
          <p14:tracePt t="74800" x="5768975" y="1790700"/>
          <p14:tracePt t="74817" x="5761038" y="1774825"/>
          <p14:tracePt t="74833" x="5753100" y="1744663"/>
          <p14:tracePt t="74849" x="5753100" y="1730375"/>
          <p14:tracePt t="74866" x="5753100" y="1714500"/>
          <p14:tracePt t="74882" x="5753100" y="1698625"/>
          <p14:tracePt t="74899" x="5745163" y="1692275"/>
          <p14:tracePt t="74919" x="5745163" y="1684338"/>
          <p14:tracePt t="74991" x="5745163" y="1676400"/>
          <p14:tracePt t="75905" x="5753100" y="1676400"/>
          <p14:tracePt t="76175" x="5761038" y="1676400"/>
          <p14:tracePt t="76239" x="5768975" y="1676400"/>
          <p14:tracePt t="76247" x="5768975" y="1684338"/>
          <p14:tracePt t="76327" x="5775325" y="1684338"/>
          <p14:tracePt t="76335" x="5783263" y="1684338"/>
          <p14:tracePt t="76347" x="5791200" y="1692275"/>
          <p14:tracePt t="76364" x="5799138" y="1698625"/>
          <p14:tracePt t="76380" x="5807075" y="1714500"/>
          <p14:tracePt t="76397" x="5813425" y="1722438"/>
          <p14:tracePt t="76414" x="5837238" y="1752600"/>
          <p14:tracePt t="76432" x="5859463" y="1790700"/>
          <p14:tracePt t="76448" x="5897563" y="1828800"/>
          <p14:tracePt t="76465" x="5913438" y="1851025"/>
          <p14:tracePt t="76481" x="5913438" y="1858963"/>
          <p14:tracePt t="76496" x="5921375" y="1882775"/>
          <p14:tracePt t="76514" x="5935663" y="1897063"/>
          <p14:tracePt t="76531" x="5981700" y="1943100"/>
          <p14:tracePt t="76547" x="6011863" y="1973263"/>
          <p14:tracePt t="76565" x="6027738" y="2003425"/>
          <p14:tracePt t="76581" x="6027738" y="2041525"/>
          <p14:tracePt t="76597" x="6057900" y="2103438"/>
          <p14:tracePt t="76614" x="6088063" y="2133600"/>
          <p14:tracePt t="76614" x="6096000" y="2149475"/>
          <p14:tracePt t="76632" x="6111875" y="2163763"/>
          <p14:tracePt t="76648" x="6118225" y="2187575"/>
          <p14:tracePt t="76665" x="6134100" y="2209800"/>
          <p14:tracePt t="76681" x="6172200" y="2255838"/>
          <p14:tracePt t="76697" x="6226175" y="2332038"/>
          <p14:tracePt t="76714" x="6294438" y="2416175"/>
          <p14:tracePt t="76730" x="6340475" y="2460625"/>
          <p14:tracePt t="76747" x="6370638" y="2484438"/>
          <p14:tracePt t="76764" x="6370638" y="2492375"/>
          <p14:tracePt t="76780" x="6384925" y="2506663"/>
          <p14:tracePt t="76796" x="6416675" y="2552700"/>
          <p14:tracePt t="76816" x="6423025" y="2568575"/>
          <p14:tracePt t="76830" x="6461125" y="2620963"/>
          <p14:tracePt t="76848" x="6492875" y="2682875"/>
          <p14:tracePt t="76864" x="6561138" y="2765425"/>
          <p14:tracePt t="76880" x="6629400" y="2857500"/>
          <p14:tracePt t="76897" x="6659563" y="2895600"/>
          <p14:tracePt t="76914" x="6675438" y="2949575"/>
          <p14:tracePt t="76930" x="6705600" y="2971800"/>
          <p14:tracePt t="76947" x="6735763" y="3009900"/>
          <p14:tracePt t="76963" x="6781800" y="3055938"/>
          <p14:tracePt t="76980" x="6804025" y="3101975"/>
          <p14:tracePt t="76997" x="6835775" y="3140075"/>
          <p14:tracePt t="76997" x="6842125" y="3154363"/>
          <p14:tracePt t="77022" x="6842125" y="3184525"/>
          <p14:tracePt t="77032" x="6858000" y="3208338"/>
          <p14:tracePt t="77045" x="6873875" y="3230563"/>
          <p14:tracePt t="77045" x="6888163" y="3246438"/>
          <p14:tracePt t="77063" x="6911975" y="3276600"/>
          <p14:tracePt t="77079" x="6926263" y="3298825"/>
          <p14:tracePt t="77096" x="6926263" y="3306763"/>
          <p14:tracePt t="77112" x="6934200" y="3314700"/>
          <p14:tracePt t="77191" x="6934200" y="3322638"/>
          <p14:tracePt t="77223" x="6926263" y="3322638"/>
          <p14:tracePt t="77279" x="6918325" y="3322638"/>
          <p14:tracePt t="78172" x="6918325" y="3314700"/>
          <p14:tracePt t="78367" x="6926263" y="3314700"/>
          <p14:tracePt t="78463" x="6934200" y="3314700"/>
          <p14:tracePt t="78471" x="6950075" y="3322638"/>
          <p14:tracePt t="78479" x="6964363" y="3352800"/>
          <p14:tracePt t="78496" x="7026275" y="3406775"/>
          <p14:tracePt t="78512" x="7102475" y="3482975"/>
          <p14:tracePt t="78529" x="7146925" y="3535363"/>
          <p14:tracePt t="78544" x="7216775" y="3589338"/>
          <p14:tracePt t="78561" x="7261225" y="3603625"/>
          <p14:tracePt t="78579" x="7285038" y="3619500"/>
          <p14:tracePt t="78595" x="7292975" y="3627438"/>
          <p14:tracePt t="78611" x="7315200" y="3641725"/>
          <p14:tracePt t="78628" x="7361238" y="3695700"/>
          <p14:tracePt t="78645" x="7445375" y="3725863"/>
          <p14:tracePt t="78662" x="7559675" y="3779838"/>
          <p14:tracePt t="78679" x="7620000" y="3810000"/>
          <p14:tracePt t="78696" x="7627938" y="3817938"/>
          <p14:tracePt t="78712" x="7635875" y="3817938"/>
          <p14:tracePt t="78743" x="7642225" y="3817938"/>
          <p14:tracePt t="78751" x="7658100" y="3825875"/>
          <p14:tracePt t="78761" x="7680325" y="3832225"/>
          <p14:tracePt t="78778" x="7704138" y="3840163"/>
          <p14:tracePt t="78795" x="7718425" y="3840163"/>
          <p14:tracePt t="78812" x="7726363" y="3840163"/>
          <p14:tracePt t="78831" x="7742238" y="3848100"/>
          <p14:tracePt t="78844" x="7772400" y="3848100"/>
          <p14:tracePt t="78861" x="7908925" y="3848100"/>
          <p14:tracePt t="78861" x="8001000" y="3848100"/>
          <p14:tracePt t="78879" x="8153400" y="3848100"/>
          <p14:tracePt t="78896" x="8251825" y="3856038"/>
          <p14:tracePt t="78912" x="8259763" y="3856038"/>
          <p14:tracePt t="78943" x="8267700" y="3856038"/>
          <p14:tracePt t="79007" x="8283575" y="3856038"/>
          <p14:tracePt t="79031" x="8289925" y="3856038"/>
          <p14:tracePt t="79207" x="8297863" y="3856038"/>
          <p14:tracePt t="79215" x="8305800" y="3870325"/>
          <p14:tracePt t="79227" x="8351838" y="3902075"/>
          <p14:tracePt t="79245" x="8374063" y="3908425"/>
          <p14:tracePt t="79260" x="8397875" y="3932238"/>
          <p14:tracePt t="79278" x="8389938" y="3940175"/>
          <p14:tracePt t="79479" x="8382000" y="3940175"/>
          <p14:tracePt t="79567" x="8374063" y="3940175"/>
          <p14:tracePt t="79767" x="8366125" y="3940175"/>
          <p14:tracePt t="79807" x="8359775" y="3940175"/>
          <p14:tracePt t="79831" x="8351838" y="3940175"/>
          <p14:tracePt t="79839" x="8343900" y="3940175"/>
          <p14:tracePt t="79847" x="8328025" y="3940175"/>
          <p14:tracePt t="79871" x="8321675" y="3940175"/>
          <p14:tracePt t="79903" x="8313738" y="3940175"/>
          <p14:tracePt t="79911" x="8305800" y="3940175"/>
          <p14:tracePt t="79919" x="8297863" y="3940175"/>
          <p14:tracePt t="79928" x="8289925" y="3940175"/>
          <p14:tracePt t="79943" x="8275638" y="3940175"/>
          <p14:tracePt t="79960" x="8259763" y="3940175"/>
          <p14:tracePt t="79976" x="8245475" y="3940175"/>
          <p14:tracePt t="79993" x="8221663" y="3940175"/>
          <p14:tracePt t="80011" x="8213725" y="3940175"/>
          <p14:tracePt t="80029" x="8207375" y="3940175"/>
          <p14:tracePt t="80043" x="8199438" y="3940175"/>
          <p14:tracePt t="80060" x="8183563" y="3940175"/>
          <p14:tracePt t="80077" x="8153400" y="3940175"/>
          <p14:tracePt t="80077" x="8123238" y="3940175"/>
          <p14:tracePt t="80095" x="8115300" y="3932238"/>
          <p14:tracePt t="80110" x="8099425" y="3932238"/>
          <p14:tracePt t="80128" x="8093075" y="3932238"/>
          <p14:tracePt t="80175" x="8077200" y="3932238"/>
          <p14:tracePt t="80191" x="8069263" y="3932238"/>
          <p14:tracePt t="80199" x="8061325" y="3932238"/>
          <p14:tracePt t="80210" x="8054975" y="3932238"/>
          <p14:tracePt t="80255" x="8047038" y="3932238"/>
          <p14:tracePt t="80287" x="8039100" y="3932238"/>
          <p14:tracePt t="80463" x="8023225" y="3932238"/>
          <p14:tracePt t="80495" x="8008938" y="3932238"/>
          <p14:tracePt t="80511" x="7985125" y="3932238"/>
          <p14:tracePt t="80527" x="7970838" y="3932238"/>
          <p14:tracePt t="80535" x="7954963" y="3932238"/>
          <p14:tracePt t="80543" x="7932738" y="3932238"/>
          <p14:tracePt t="80559" x="7908925" y="3932238"/>
          <p14:tracePt t="80577" x="7894638" y="3932238"/>
          <p14:tracePt t="80593" x="7886700" y="3932238"/>
          <p14:tracePt t="80609" x="7870825" y="3932238"/>
          <p14:tracePt t="80655" x="7864475" y="3932238"/>
          <p14:tracePt t="80671" x="7856538" y="3932238"/>
          <p14:tracePt t="80679" x="7848600" y="3932238"/>
          <p14:tracePt t="80694" x="7840663" y="3932238"/>
          <p14:tracePt t="80709" x="7826375" y="3932238"/>
          <p14:tracePt t="80709" x="7818438" y="3940175"/>
          <p14:tracePt t="80727" x="7802563" y="3940175"/>
          <p14:tracePt t="80743" x="7750175" y="3940175"/>
          <p14:tracePt t="80760" x="7712075" y="3940175"/>
          <p14:tracePt t="80776" x="7673975" y="3946525"/>
          <p14:tracePt t="80793" x="7650163" y="3954463"/>
          <p14:tracePt t="80810" x="7642225" y="3954463"/>
          <p14:tracePt t="80825" x="7635875" y="3954463"/>
          <p14:tracePt t="80842" x="7620000" y="3954463"/>
          <p14:tracePt t="80859" x="7612063" y="3954463"/>
          <p14:tracePt t="80876" x="7597775" y="3954463"/>
          <p14:tracePt t="80893" x="7581900" y="3954463"/>
          <p14:tracePt t="80909" x="7566025" y="3954463"/>
          <p14:tracePt t="80926" x="7551738" y="3954463"/>
          <p14:tracePt t="80943" x="7527925" y="3954463"/>
          <p14:tracePt t="80960" x="7521575" y="3954463"/>
          <p14:tracePt t="80983" x="7513638" y="3954463"/>
          <p14:tracePt t="80992" x="7497763" y="3954463"/>
          <p14:tracePt t="81015" x="7489825" y="3954463"/>
          <p14:tracePt t="81039" x="7467600" y="3954463"/>
          <p14:tracePt t="81047" x="7451725" y="3954463"/>
          <p14:tracePt t="81063" x="7437438" y="3954463"/>
          <p14:tracePt t="81075" x="7429500" y="3954463"/>
          <p14:tracePt t="81092" x="7421563" y="3954463"/>
          <p14:tracePt t="81108" x="7413625" y="3954463"/>
          <p14:tracePt t="81127" x="7361238" y="3954463"/>
          <p14:tracePt t="81144" x="7315200" y="3954463"/>
          <p14:tracePt t="81160" x="7299325" y="3954463"/>
          <p14:tracePt t="81176" x="7285038" y="3954463"/>
          <p14:tracePt t="81193" x="7269163" y="3954463"/>
          <p14:tracePt t="81208" x="7254875" y="3954463"/>
          <p14:tracePt t="81226" x="7239000" y="3954463"/>
          <p14:tracePt t="81241" x="7208838" y="3954463"/>
          <p14:tracePt t="81259" x="7192963" y="3954463"/>
          <p14:tracePt t="81276" x="7185025" y="3946525"/>
          <p14:tracePt t="81319" x="7178675" y="3946525"/>
          <p14:tracePt t="81367" x="7170738" y="3946525"/>
          <p14:tracePt t="81375" x="7162800" y="3946525"/>
          <p14:tracePt t="81383" x="7146925" y="3946525"/>
          <p14:tracePt t="81393" x="7124700" y="3946525"/>
          <p14:tracePt t="81409" x="7086600" y="3940175"/>
          <p14:tracePt t="81427" x="7056438" y="3940175"/>
          <p14:tracePt t="81442" x="7048500" y="3940175"/>
          <p14:tracePt t="81527" x="7040563" y="3940175"/>
          <p14:tracePt t="81551" x="7032625" y="3940175"/>
          <p14:tracePt t="81615" x="7018338" y="3940175"/>
          <p14:tracePt t="81623" x="7010400" y="3940175"/>
          <p14:tracePt t="81631" x="6994525" y="3940175"/>
          <p14:tracePt t="81641" x="6972300" y="3940175"/>
          <p14:tracePt t="81659" x="6964363" y="3940175"/>
          <p14:tracePt t="81711" x="6956425" y="3940175"/>
          <p14:tracePt t="81719" x="6950075" y="3940175"/>
          <p14:tracePt t="81727" x="6934200" y="3932238"/>
          <p14:tracePt t="81741" x="6926263" y="3932238"/>
          <p14:tracePt t="81799" x="6911975" y="3932238"/>
          <p14:tracePt t="81831" x="6896100" y="3932238"/>
          <p14:tracePt t="81911" x="6888163" y="3932238"/>
          <p14:tracePt t="81919" x="6880225" y="3932238"/>
          <p14:tracePt t="81927" x="6873875" y="3932238"/>
          <p14:tracePt t="81941" x="6865938" y="3932238"/>
          <p14:tracePt t="81958" x="6858000" y="3932238"/>
          <p14:tracePt t="81975" x="6850063" y="3932238"/>
          <p14:tracePt t="81991" x="6835775" y="3932238"/>
          <p14:tracePt t="82014" x="6827838" y="3932238"/>
          <p14:tracePt t="82025" x="6789738" y="3932238"/>
          <p14:tracePt t="82041" x="6773863" y="3932238"/>
          <p14:tracePt t="82057" x="6765925" y="3932238"/>
          <p14:tracePt t="82073" x="6751638" y="3932238"/>
          <p14:tracePt t="82111" x="6743700" y="3932238"/>
          <p14:tracePt t="82127" x="6735763" y="3932238"/>
          <p14:tracePt t="82135" x="6727825" y="3932238"/>
          <p14:tracePt t="82151" x="6721475" y="3932238"/>
          <p14:tracePt t="82183" x="6713538" y="3932238"/>
          <p14:tracePt t="82207" x="6705600" y="3932238"/>
          <p14:tracePt t="82215" x="6697663" y="3932238"/>
          <p14:tracePt t="82225" x="6683375" y="3932238"/>
          <p14:tracePt t="82241" x="6667500" y="3932238"/>
          <p14:tracePt t="82258" x="6659563" y="3932238"/>
          <p14:tracePt t="82319" x="6645275" y="3932238"/>
          <p14:tracePt t="82335" x="6637338" y="3932238"/>
          <p14:tracePt t="82351" x="6629400" y="3932238"/>
          <p14:tracePt t="82359" x="6621463" y="3932238"/>
          <p14:tracePt t="82383" x="6613525" y="3932238"/>
          <p14:tracePt t="82407" x="6607175" y="3932238"/>
          <p14:tracePt t="82415" x="6599238" y="3932238"/>
          <p14:tracePt t="82424" x="6575425" y="3932238"/>
          <p14:tracePt t="82440" x="6569075" y="3932238"/>
          <p14:tracePt t="82457" x="6553200" y="3932238"/>
          <p14:tracePt t="82599" x="6537325" y="3932238"/>
          <p14:tracePt t="82663" x="6530975" y="3932238"/>
          <p14:tracePt t="82679" x="6523038" y="3932238"/>
          <p14:tracePt t="82687" x="6515100" y="3932238"/>
          <p14:tracePt t="82695" x="6507163" y="3932238"/>
          <p14:tracePt t="82751" x="6499225" y="3932238"/>
          <p14:tracePt t="83697" x="6484938" y="3932238"/>
          <p14:tracePt t="83782" x="6477000" y="3932238"/>
          <p14:tracePt t="83942" x="6469063" y="3932238"/>
          <p14:tracePt t="84031" x="6461125" y="3932238"/>
          <p14:tracePt t="84048" x="6454775" y="3932238"/>
          <p14:tracePt t="84055" x="6446838" y="3932238"/>
          <p14:tracePt t="84119" x="6438900" y="3932238"/>
          <p14:tracePt t="84127" x="6430963" y="3932238"/>
          <p14:tracePt t="84167" x="6416675" y="3932238"/>
          <p14:tracePt t="84199" x="6392863" y="3940175"/>
          <p14:tracePt t="84215" x="6378575" y="3940175"/>
          <p14:tracePt t="84223" x="6362700" y="3940175"/>
          <p14:tracePt t="84231" x="6354763" y="3940175"/>
          <p14:tracePt t="84240" x="6346825" y="3940175"/>
          <p14:tracePt t="84256" x="6340475" y="3940175"/>
          <p14:tracePt t="84303" x="6332538" y="3940175"/>
          <p14:tracePt t="84343" x="6324600" y="3940175"/>
          <p14:tracePt t="84350" x="6308725" y="3940175"/>
          <p14:tracePt t="84415" x="6302375" y="3940175"/>
          <p14:tracePt t="84423" x="6294438" y="3940175"/>
          <p14:tracePt t="84431" x="6286500" y="3940175"/>
          <p14:tracePt t="84440" x="6270625" y="3940175"/>
          <p14:tracePt t="84456" x="6256338" y="3940175"/>
          <p14:tracePt t="84478" x="6248400" y="3940175"/>
          <p14:tracePt t="84494" x="6226175" y="3940175"/>
          <p14:tracePt t="84505" x="6210300" y="3940175"/>
          <p14:tracePt t="84522" x="6188075" y="3940175"/>
          <p14:tracePt t="84539" x="6180138" y="3940175"/>
          <p14:tracePt t="84555" x="6172200" y="3940175"/>
          <p14:tracePt t="84572" x="6164263" y="3940175"/>
          <p14:tracePt t="84590" x="6156325" y="3940175"/>
          <p14:tracePt t="84604" x="6142038" y="3940175"/>
          <p14:tracePt t="84620" x="6126163" y="3940175"/>
          <p14:tracePt t="84620" x="6118225" y="3940175"/>
          <p14:tracePt t="84639" x="6111875" y="3940175"/>
          <p14:tracePt t="84655" x="6103938" y="3940175"/>
          <p14:tracePt t="84671" x="6088063" y="3940175"/>
          <p14:tracePt t="84688" x="6080125" y="3940175"/>
          <p14:tracePt t="84705" x="6057900" y="3946525"/>
          <p14:tracePt t="84723" x="6049963" y="3946525"/>
          <p14:tracePt t="84740" x="6042025" y="3946525"/>
          <p14:tracePt t="84782" x="6027738" y="3946525"/>
          <p14:tracePt t="84806" x="6019800" y="3946525"/>
          <p14:tracePt t="84814" x="6003925" y="3954463"/>
          <p14:tracePt t="84830" x="5997575" y="3954463"/>
          <p14:tracePt t="84903" x="5989638" y="3954463"/>
          <p14:tracePt t="84911" x="5981700" y="3954463"/>
          <p14:tracePt t="84983" x="5973763" y="3954463"/>
          <p14:tracePt t="85095" x="5959475" y="3954463"/>
          <p14:tracePt t="85934" x="5951538" y="3954463"/>
          <p14:tracePt t="85950" x="5943600" y="3954463"/>
          <p14:tracePt t="85958" x="5935663" y="3954463"/>
          <p14:tracePt t="85969" x="5921375" y="3954463"/>
          <p14:tracePt t="85986" x="5913438" y="3954463"/>
          <p14:tracePt t="86003" x="5897563" y="3946525"/>
          <p14:tracePt t="86023" x="5883275" y="3946525"/>
          <p14:tracePt t="86037" x="5875338" y="3946525"/>
          <p14:tracePt t="86960" x="5875338" y="3940175"/>
          <p14:tracePt t="87775" x="5889625" y="3940175"/>
          <p14:tracePt t="87831" x="5897563" y="3932238"/>
          <p14:tracePt t="87903" x="5897563" y="3924300"/>
          <p14:tracePt t="88271" x="5897563" y="3908425"/>
          <p14:tracePt t="90218" x="5905500" y="3902075"/>
          <p14:tracePt t="90783" x="5905500" y="3894138"/>
          <p14:tracePt t="90791" x="5921375" y="3886200"/>
          <p14:tracePt t="90815" x="5927725" y="3878263"/>
          <p14:tracePt t="90846" x="5935663" y="3870325"/>
          <p14:tracePt t="90854" x="5943600" y="3870325"/>
          <p14:tracePt t="90935" x="5951538" y="3863975"/>
          <p14:tracePt t="90959" x="5959475" y="3863975"/>
          <p14:tracePt t="90975" x="5965825" y="3863975"/>
          <p14:tracePt t="90983" x="5973763" y="3863975"/>
          <p14:tracePt t="90999" x="5973763" y="3856038"/>
          <p14:tracePt t="91007" x="5981700" y="3856038"/>
          <p14:tracePt t="91017" x="5989638" y="3848100"/>
          <p14:tracePt t="91032" x="5989638" y="3840163"/>
          <p14:tracePt t="91048" x="6011863" y="3832225"/>
          <p14:tracePt t="91066" x="6035675" y="3817938"/>
          <p14:tracePt t="91082" x="6049963" y="3810000"/>
          <p14:tracePt t="91099" x="6065838" y="3802063"/>
          <p14:tracePt t="91116" x="6073775" y="3802063"/>
          <p14:tracePt t="91135" x="6073775" y="3794125"/>
          <p14:tracePt t="91148" x="6080125" y="3794125"/>
          <p14:tracePt t="91165" x="6088063" y="3787775"/>
          <p14:tracePt t="91183" x="6118225" y="3771900"/>
          <p14:tracePt t="91200" x="6126163" y="3749675"/>
          <p14:tracePt t="91216" x="6149975" y="3725863"/>
          <p14:tracePt t="91232" x="6156325" y="3717925"/>
          <p14:tracePt t="91249" x="6164263" y="3711575"/>
          <p14:tracePt t="91279" x="6164263" y="3703638"/>
          <p14:tracePt t="91383" x="6164263" y="3695700"/>
          <p14:tracePt t="91391" x="6172200" y="3687763"/>
          <p14:tracePt t="91399" x="6172200" y="3679825"/>
          <p14:tracePt t="91416" x="6164263" y="3679825"/>
          <p14:tracePt t="91567" x="6156325" y="3687763"/>
          <p14:tracePt t="91599" x="6156325" y="3695700"/>
          <p14:tracePt t="91615" x="6142038" y="3703638"/>
          <p14:tracePt t="91632" x="6142038" y="3711575"/>
          <p14:tracePt t="91647" x="6142038" y="3725863"/>
          <p14:tracePt t="91663" x="6134100" y="3725863"/>
          <p14:tracePt t="91679" x="6134100" y="3733800"/>
          <p14:tracePt t="91695" x="6126163" y="3741738"/>
          <p14:tracePt t="91711" x="6118225" y="3749675"/>
          <p14:tracePt t="91719" x="6103938" y="3756025"/>
          <p14:tracePt t="91743" x="6103938" y="3763963"/>
          <p14:tracePt t="91751" x="6096000" y="3763963"/>
          <p14:tracePt t="91764" x="6088063" y="3771900"/>
          <p14:tracePt t="91781" x="6073775" y="3787775"/>
          <p14:tracePt t="91798" x="6057900" y="3794125"/>
          <p14:tracePt t="91814" x="6049963" y="3802063"/>
          <p14:tracePt t="91839" x="6042025" y="3802063"/>
          <p14:tracePt t="91848" x="6035675" y="3810000"/>
          <p14:tracePt t="91879" x="6027738" y="3817938"/>
          <p14:tracePt t="91887" x="6003925" y="3825875"/>
          <p14:tracePt t="91903" x="5989638" y="3832225"/>
          <p14:tracePt t="91914" x="5973763" y="3840163"/>
          <p14:tracePt t="91931" x="5951538" y="3848100"/>
          <p14:tracePt t="91948" x="5935663" y="3848100"/>
          <p14:tracePt t="91967" x="5927725" y="3856038"/>
          <p14:tracePt t="91983" x="5921375" y="3856038"/>
          <p14:tracePt t="91998" x="5913438" y="3856038"/>
          <p14:tracePt t="92019" x="5897563" y="3856038"/>
          <p14:tracePt t="92031" x="5889625" y="3870325"/>
          <p14:tracePt t="92046" x="5905500" y="3870325"/>
          <p14:tracePt t="92271" x="5921375" y="3870325"/>
          <p14:tracePt t="92279" x="5935663" y="3863975"/>
          <p14:tracePt t="92287" x="5943600" y="3856038"/>
          <p14:tracePt t="92297" x="5981700" y="3840163"/>
          <p14:tracePt t="92314" x="5989638" y="3825875"/>
          <p14:tracePt t="92331" x="5997575" y="3810000"/>
          <p14:tracePt t="92346" x="6003925" y="3802063"/>
          <p14:tracePt t="92375" x="6011863" y="3794125"/>
          <p14:tracePt t="92407" x="6019800" y="3794125"/>
          <p14:tracePt t="92423" x="6035675" y="3794125"/>
          <p14:tracePt t="92431" x="6042025" y="3787775"/>
          <p14:tracePt t="92447" x="6057900" y="3779838"/>
          <p14:tracePt t="92455" x="6073775" y="3771900"/>
          <p14:tracePt t="92479" x="6080125" y="3763963"/>
          <p14:tracePt t="92495" x="6088063" y="3756025"/>
          <p14:tracePt t="92503" x="6096000" y="3749675"/>
          <p14:tracePt t="92519" x="6111875" y="3741738"/>
          <p14:tracePt t="92530" x="6134100" y="3725863"/>
          <p14:tracePt t="92547" x="6149975" y="3717925"/>
          <p14:tracePt t="92564" x="6149975" y="3711575"/>
          <p14:tracePt t="92583" x="6156325" y="3703638"/>
          <p14:tracePt t="92679" x="6156325" y="3717925"/>
          <p14:tracePt t="92967" x="6164263" y="3717925"/>
          <p14:tracePt t="93079" x="6172200" y="3717925"/>
          <p14:tracePt t="93103" x="6180138" y="3717925"/>
          <p14:tracePt t="93167" x="6172200" y="3733800"/>
          <p14:tracePt t="93271" x="6164263" y="3741738"/>
          <p14:tracePt t="93295" x="6149975" y="3763963"/>
          <p14:tracePt t="93311" x="6149975" y="3787775"/>
          <p14:tracePt t="93319" x="6134100" y="3810000"/>
          <p14:tracePt t="93329" x="6111875" y="3840163"/>
          <p14:tracePt t="93346" x="6103938" y="3856038"/>
          <p14:tracePt t="93362" x="6096000" y="3863975"/>
          <p14:tracePt t="93379" x="6088063" y="3863975"/>
          <p14:tracePt t="93407" x="6080125" y="3863975"/>
          <p14:tracePt t="93447" x="6073775" y="3863975"/>
          <p14:tracePt t="93471" x="6065838" y="3863975"/>
          <p14:tracePt t="93495" x="6057900" y="3863975"/>
          <p14:tracePt t="93503" x="6042025" y="3863975"/>
          <p14:tracePt t="93514" x="6003925" y="3878263"/>
          <p14:tracePt t="93530" x="5989638" y="3878263"/>
          <p14:tracePt t="93546" x="5973763" y="3886200"/>
          <p14:tracePt t="93563" x="5959475" y="3894138"/>
          <p14:tracePt t="93580" x="5943600" y="3894138"/>
          <p14:tracePt t="93597" x="5935663" y="3894138"/>
          <p14:tracePt t="93612" x="5927725" y="3894138"/>
          <p14:tracePt t="93629" x="5913438" y="3894138"/>
          <p14:tracePt t="93663" x="5897563" y="3908425"/>
          <p14:tracePt t="93671" x="5889625" y="3908425"/>
          <p14:tracePt t="93695" x="5883275" y="3908425"/>
          <p14:tracePt t="93703" x="5867400" y="3908425"/>
          <p14:tracePt t="93713" x="5851525" y="3908425"/>
          <p14:tracePt t="93729" x="5845175" y="3916363"/>
          <p14:tracePt t="95519" x="5845175" y="3908425"/>
          <p14:tracePt t="96335" x="5845175" y="3902075"/>
          <p14:tracePt t="96407" x="5845175" y="3894138"/>
          <p14:tracePt t="96415" x="5845175" y="3886200"/>
          <p14:tracePt t="96426" x="5845175" y="3878263"/>
          <p14:tracePt t="96479" x="5845175" y="3863975"/>
          <p14:tracePt t="96527" x="5845175" y="3848100"/>
          <p14:tracePt t="96551" x="5845175" y="3832225"/>
          <p14:tracePt t="96607" x="5851525" y="3832225"/>
          <p14:tracePt t="97183" x="5851525" y="3825875"/>
          <p14:tracePt t="97255" x="5851525" y="3817938"/>
          <p14:tracePt t="97263" x="5851525" y="3810000"/>
          <p14:tracePt t="97279" x="5859463" y="3802063"/>
          <p14:tracePt t="97293" x="5859463" y="3771900"/>
          <p14:tracePt t="97309" x="5875338" y="3749675"/>
          <p14:tracePt t="97309" x="5875338" y="3741738"/>
          <p14:tracePt t="97327" x="5875338" y="3725863"/>
          <p14:tracePt t="97342" x="5875338" y="3717925"/>
          <p14:tracePt t="97358" x="5875338" y="3703638"/>
          <p14:tracePt t="97376" x="5875338" y="3687763"/>
          <p14:tracePt t="97399" x="5875338" y="3673475"/>
          <p14:tracePt t="97408" x="5875338" y="3657600"/>
          <p14:tracePt t="97425" x="5875338" y="3641725"/>
          <p14:tracePt t="97442" x="5875338" y="3619500"/>
          <p14:tracePt t="97459" x="5875338" y="3611563"/>
          <p14:tracePt t="97475" x="5883275" y="3611563"/>
          <p14:tracePt t="97495" x="5883275" y="3603625"/>
          <p14:tracePt t="97511" x="5889625" y="3603625"/>
          <p14:tracePt t="97551" x="5889625" y="3589338"/>
          <p14:tracePt t="97559" x="5889625" y="3581400"/>
          <p14:tracePt t="97583" x="5897563" y="3573463"/>
          <p14:tracePt t="97591" x="5913438" y="3559175"/>
          <p14:tracePt t="97599" x="5913438" y="3551238"/>
          <p14:tracePt t="97608" x="5913438" y="3535363"/>
          <p14:tracePt t="97625" x="5913438" y="3527425"/>
          <p14:tracePt t="97641" x="5913438" y="3513138"/>
          <p14:tracePt t="97659" x="5913438" y="3497263"/>
          <p14:tracePt t="97675" x="5913438" y="3489325"/>
          <p14:tracePt t="97691" x="5913438" y="3467100"/>
          <p14:tracePt t="97709" x="5913438" y="3436938"/>
          <p14:tracePt t="97709" x="5913438" y="3429000"/>
          <p14:tracePt t="97728" x="5913438" y="3413125"/>
          <p14:tracePt t="97743" x="5905500" y="3398838"/>
          <p14:tracePt t="97759" x="5905500" y="3382963"/>
          <p14:tracePt t="97776" x="5905500" y="3368675"/>
          <p14:tracePt t="97792" x="5889625" y="3344863"/>
          <p14:tracePt t="97809" x="5889625" y="3330575"/>
          <p14:tracePt t="97826" x="5889625" y="3322638"/>
          <p14:tracePt t="97847" x="5883275" y="3306763"/>
          <p14:tracePt t="97863" x="5875338" y="3306763"/>
          <p14:tracePt t="97875" x="5875338" y="3298825"/>
          <p14:tracePt t="97891" x="5859463" y="3268663"/>
          <p14:tracePt t="97909" x="5859463" y="3238500"/>
          <p14:tracePt t="97926" x="5859463" y="3222625"/>
          <p14:tracePt t="97941" x="5837238" y="3184525"/>
          <p14:tracePt t="97960" x="5821363" y="3162300"/>
          <p14:tracePt t="97975" x="5813425" y="3132138"/>
          <p14:tracePt t="97993" x="5813425" y="3124200"/>
          <p14:tracePt t="98008" x="5807075" y="3108325"/>
          <p14:tracePt t="98071" x="5799138" y="3108325"/>
          <p14:tracePt t="98231" x="5791200" y="3108325"/>
          <p14:tracePt t="98263" x="5775325" y="3108325"/>
          <p14:tracePt t="98279" x="5768975" y="3108325"/>
          <p14:tracePt t="98295" x="5761038" y="3108325"/>
          <p14:tracePt t="98303" x="5753100" y="3108325"/>
          <p14:tracePt t="98375" x="5761038" y="3108325"/>
          <p14:tracePt t="98495" x="5768975" y="3108325"/>
          <p14:tracePt t="98503" x="5783263" y="3108325"/>
          <p14:tracePt t="98511" x="5791200" y="3094038"/>
          <p14:tracePt t="98527" x="5807075" y="3094038"/>
          <p14:tracePt t="98540" x="5813425" y="3078163"/>
          <p14:tracePt t="98559" x="5829300" y="3063875"/>
          <p14:tracePt t="98576" x="5845175" y="3055938"/>
          <p14:tracePt t="98592" x="5867400" y="3032125"/>
          <p14:tracePt t="98609" x="5883275" y="3025775"/>
          <p14:tracePt t="98625" x="5889625" y="3009900"/>
          <p14:tracePt t="98641" x="5897563" y="3001963"/>
          <p14:tracePt t="98671" x="5905500" y="2987675"/>
          <p14:tracePt t="98688" x="5913438" y="2987675"/>
          <p14:tracePt t="98703" x="5927725" y="2971800"/>
          <p14:tracePt t="98711" x="5927725" y="2963863"/>
          <p14:tracePt t="98724" x="5927725" y="2949575"/>
          <p14:tracePt t="98741" x="5927725" y="2941638"/>
          <p14:tracePt t="98757" x="5927725" y="2925763"/>
          <p14:tracePt t="98774" x="5913438" y="2887663"/>
          <p14:tracePt t="98792" x="5913438" y="2865438"/>
          <p14:tracePt t="98808" x="5913438" y="2849563"/>
          <p14:tracePt t="98825" x="5913438" y="2841625"/>
          <p14:tracePt t="98840" x="5905500" y="2827338"/>
          <p14:tracePt t="98871" x="5897563" y="2811463"/>
          <p14:tracePt t="98887" x="5897563" y="2797175"/>
          <p14:tracePt t="98903" x="5897563" y="2789238"/>
          <p14:tracePt t="98911" x="5889625" y="2765425"/>
          <p14:tracePt t="98924" x="5883275" y="2751138"/>
          <p14:tracePt t="98941" x="5883275" y="2743200"/>
          <p14:tracePt t="98957" x="5875338" y="2720975"/>
          <p14:tracePt t="98957" x="5875338" y="2713038"/>
          <p14:tracePt t="98976" x="5867400" y="2713038"/>
          <p14:tracePt t="98991" x="5859463" y="2682875"/>
          <p14:tracePt t="99008" x="5845175" y="2659063"/>
          <p14:tracePt t="99027" x="5829300" y="2644775"/>
          <p14:tracePt t="99041" x="5807075" y="2606675"/>
          <p14:tracePt t="99057" x="5799138" y="2582863"/>
          <p14:tracePt t="99073" x="5799138" y="2560638"/>
          <p14:tracePt t="99089" x="5799138" y="2544763"/>
          <p14:tracePt t="99105" x="5799138" y="2530475"/>
          <p14:tracePt t="99124" x="5799138" y="2522538"/>
          <p14:tracePt t="99140" x="5799138" y="2506663"/>
          <p14:tracePt t="99157" x="5799138" y="2492375"/>
          <p14:tracePt t="99157" x="5799138" y="2484438"/>
          <p14:tracePt t="99176" x="5799138" y="2468563"/>
          <p14:tracePt t="99191" x="5799138" y="2454275"/>
          <p14:tracePt t="99208" x="5799138" y="2438400"/>
          <p14:tracePt t="99224" x="5799138" y="2392363"/>
          <p14:tracePt t="99241" x="5799138" y="2339975"/>
          <p14:tracePt t="99257" x="5813425" y="2301875"/>
          <p14:tracePt t="99274" x="5813425" y="2286000"/>
          <p14:tracePt t="99289" x="5821363" y="2278063"/>
          <p14:tracePt t="99311" x="5829300" y="2270125"/>
          <p14:tracePt t="99327" x="5829300" y="2255838"/>
          <p14:tracePt t="99343" x="5837238" y="2247900"/>
          <p14:tracePt t="99356" x="5867400" y="2171700"/>
          <p14:tracePt t="99375" x="5875338" y="2149475"/>
          <p14:tracePt t="99375" x="5897563" y="2125663"/>
          <p14:tracePt t="99391" x="5897563" y="2079625"/>
          <p14:tracePt t="99408" x="5905500" y="2027238"/>
          <p14:tracePt t="99425" x="5905500" y="1989138"/>
          <p14:tracePt t="99441" x="5905500" y="1965325"/>
          <p14:tracePt t="99457" x="5905500" y="1958975"/>
          <p14:tracePt t="99473" x="5905500" y="1951038"/>
          <p14:tracePt t="99495" x="5905500" y="1943100"/>
          <p14:tracePt t="99511" x="5905500" y="1935163"/>
          <p14:tracePt t="99527" x="5905500" y="1905000"/>
          <p14:tracePt t="99543" x="5905500" y="1882775"/>
          <p14:tracePt t="99556" x="5921375" y="1836738"/>
          <p14:tracePt t="99573" x="5927725" y="1806575"/>
          <p14:tracePt t="99573" x="5927725" y="1798638"/>
          <p14:tracePt t="99591" x="5927725" y="1790700"/>
          <p14:tracePt t="99615" x="5927725" y="1782763"/>
          <p14:tracePt t="99624" x="5927725" y="1768475"/>
          <p14:tracePt t="99641" x="5927725" y="1760538"/>
          <p14:tracePt t="99656" x="5927725" y="1744663"/>
          <p14:tracePt t="99719" x="5927725" y="1736725"/>
          <p14:tracePt t="99743" x="5935663" y="1730375"/>
          <p14:tracePt t="99751" x="5935663" y="1722438"/>
          <p14:tracePt t="99759" x="5935663" y="1714500"/>
          <p14:tracePt t="99775" x="5935663" y="1706563"/>
          <p14:tracePt t="99799" x="5935663" y="1698625"/>
          <p14:tracePt t="100263" x="5927725" y="1698625"/>
          <p14:tracePt t="100535" x="5921375" y="1684338"/>
          <p14:tracePt t="100567" x="5913438" y="1668463"/>
          <p14:tracePt t="100599" x="5913438" y="1660525"/>
          <p14:tracePt t="100615" x="5905500" y="1660525"/>
          <p14:tracePt t="100623" x="5905500" y="1646238"/>
          <p14:tracePt t="100647" x="5897563" y="1646238"/>
          <p14:tracePt t="100655" x="5897563" y="1638300"/>
          <p14:tracePt t="100671" x="5889625" y="1622425"/>
          <p14:tracePt t="100695" x="5889625" y="1616075"/>
          <p14:tracePt t="100704" x="5889625" y="1600200"/>
          <p14:tracePt t="100711" x="5889625" y="1592263"/>
          <p14:tracePt t="100721" x="5883275" y="1577975"/>
          <p14:tracePt t="100739" x="5883275" y="1570038"/>
          <p14:tracePt t="100767" x="5883275" y="1577975"/>
          <p14:tracePt t="100887" x="5883275" y="1592263"/>
          <p14:tracePt t="100903" x="5883275" y="1600200"/>
          <p14:tracePt t="100911" x="5883275" y="1622425"/>
          <p14:tracePt t="100921" x="5883275" y="1654175"/>
          <p14:tracePt t="100939" x="5883275" y="1668463"/>
          <p14:tracePt t="100955" x="5883275" y="1684338"/>
          <p14:tracePt t="100971" x="5883275" y="1698625"/>
          <p14:tracePt t="100989" x="5883275" y="1714500"/>
          <p14:tracePt t="101005" x="5883275" y="1722438"/>
          <p14:tracePt t="101021" x="5883275" y="1736725"/>
          <p14:tracePt t="101038" x="5883275" y="1768475"/>
          <p14:tracePt t="101055" x="5883275" y="1806575"/>
          <p14:tracePt t="101071" x="5883275" y="1828800"/>
          <p14:tracePt t="101088" x="5883275" y="1844675"/>
          <p14:tracePt t="101104" x="5883275" y="1858963"/>
          <p14:tracePt t="101126" x="5883275" y="1874838"/>
          <p14:tracePt t="101143" x="5883275" y="1882775"/>
          <p14:tracePt t="101159" x="5883275" y="1905000"/>
          <p14:tracePt t="101172" x="5883275" y="1920875"/>
          <p14:tracePt t="101188" x="5883275" y="1951038"/>
          <p14:tracePt t="101205" x="5883275" y="1965325"/>
          <p14:tracePt t="101221" x="5883275" y="1997075"/>
          <p14:tracePt t="101238" x="5889625" y="2041525"/>
          <p14:tracePt t="101256" x="5883275" y="2079625"/>
          <p14:tracePt t="101272" x="5883275" y="2117725"/>
          <p14:tracePt t="101290" x="5875338" y="2117725"/>
          <p14:tracePt t="101305" x="5875338" y="2141538"/>
          <p14:tracePt t="101322" x="5875338" y="2163763"/>
          <p14:tracePt t="101338" x="5875338" y="2187575"/>
          <p14:tracePt t="101355" x="5867400" y="2201863"/>
          <p14:tracePt t="101371" x="5867400" y="2217738"/>
          <p14:tracePt t="101388" x="5867400" y="2239963"/>
          <p14:tracePt t="101405" x="5867400" y="2263775"/>
          <p14:tracePt t="101405" x="5867400" y="2278063"/>
          <p14:tracePt t="101423" x="5867400" y="2293938"/>
          <p14:tracePt t="101439" x="5867400" y="2316163"/>
          <p14:tracePt t="101456" x="5867400" y="2324100"/>
          <p14:tracePt t="101471" x="5851525" y="2339975"/>
          <p14:tracePt t="101488" x="5851525" y="2354263"/>
          <p14:tracePt t="101505" x="5845175" y="2370138"/>
          <p14:tracePt t="101522" x="5829300" y="2408238"/>
          <p14:tracePt t="101539" x="5829300" y="2430463"/>
          <p14:tracePt t="101555" x="5829300" y="2460625"/>
          <p14:tracePt t="101571" x="5829300" y="2484438"/>
          <p14:tracePt t="101588" x="5829300" y="2506663"/>
          <p14:tracePt t="101605" x="5829300" y="2522538"/>
          <p14:tracePt t="101623" x="5829300" y="2530475"/>
          <p14:tracePt t="101655" x="5829300" y="2536825"/>
          <p14:tracePt t="101671" x="5829300" y="2530475"/>
          <p14:tracePt t="101759" x="5829300" y="2498725"/>
          <p14:tracePt t="101767" x="5829300" y="2476500"/>
          <p14:tracePt t="101775" x="5829300" y="2460625"/>
          <p14:tracePt t="101787" x="5829300" y="2430463"/>
          <p14:tracePt t="101805" x="5829300" y="2400300"/>
          <p14:tracePt t="101821" x="5829300" y="2392363"/>
          <p14:tracePt t="101837" x="5829300" y="2362200"/>
          <p14:tracePt t="101856" x="5829300" y="2316163"/>
          <p14:tracePt t="101872" x="5845175" y="2263775"/>
          <p14:tracePt t="101888" x="5845175" y="2209800"/>
          <p14:tracePt t="101905" x="5845175" y="2179638"/>
          <p14:tracePt t="101921" x="5851525" y="2155825"/>
          <p14:tracePt t="101938" x="5859463" y="2133600"/>
          <p14:tracePt t="101954" x="5859463" y="2103438"/>
          <p14:tracePt t="101971" x="5859463" y="2073275"/>
          <p14:tracePt t="101988" x="5859463" y="2057400"/>
          <p14:tracePt t="102004" x="5867400" y="2057400"/>
          <p14:tracePt t="102167" x="5867400" y="2065338"/>
          <p14:tracePt t="102175" x="5867400" y="2073275"/>
          <p14:tracePt t="102187" x="5867400" y="2103438"/>
          <p14:tracePt t="102204" x="5875338" y="2125663"/>
          <p14:tracePt t="102221" x="5875338" y="2171700"/>
          <p14:tracePt t="102221" x="5883275" y="2179638"/>
          <p14:tracePt t="102239" x="5883275" y="2193925"/>
          <p14:tracePt t="102254" x="5897563" y="2255838"/>
          <p14:tracePt t="102272" x="5897563" y="2293938"/>
          <p14:tracePt t="102288" x="5921375" y="2332038"/>
          <p14:tracePt t="102305" x="5921375" y="2400300"/>
          <p14:tracePt t="102321" x="5935663" y="2468563"/>
          <p14:tracePt t="102337" x="5935663" y="2522538"/>
          <p14:tracePt t="102354" x="5935663" y="2552700"/>
          <p14:tracePt t="102371" x="5935663" y="2568575"/>
          <p14:tracePt t="102387" x="5935663" y="2598738"/>
          <p14:tracePt t="102404" x="5935663" y="2606675"/>
          <p14:tracePt t="102420" x="5935663" y="2613025"/>
          <p14:tracePt t="102437" x="5935663" y="2620963"/>
          <p14:tracePt t="102454" x="5935663" y="2651125"/>
          <p14:tracePt t="102472" x="5935663" y="2682875"/>
          <p14:tracePt t="102488" x="5935663" y="2713038"/>
          <p14:tracePt t="102505" x="5935663" y="2735263"/>
          <p14:tracePt t="102520" x="5935663" y="2765425"/>
          <p14:tracePt t="102538" x="5935663" y="2773363"/>
          <p14:tracePt t="102553" x="5935663" y="2797175"/>
          <p14:tracePt t="102570" x="5935663" y="2811463"/>
          <p14:tracePt t="102587" x="5935663" y="2841625"/>
          <p14:tracePt t="102604" x="5935663" y="2857500"/>
          <p14:tracePt t="102620" x="5935663" y="2865438"/>
          <p14:tracePt t="102636" x="5935663" y="2879725"/>
          <p14:tracePt t="102653" x="5935663" y="2917825"/>
          <p14:tracePt t="102653" x="5935663" y="2949575"/>
          <p14:tracePt t="102671" x="5935663" y="2994025"/>
          <p14:tracePt t="102688" x="5935663" y="3040063"/>
          <p14:tracePt t="102704" x="5935663" y="3094038"/>
          <p14:tracePt t="102720" x="5935663" y="3124200"/>
          <p14:tracePt t="102737" x="5935663" y="3132138"/>
          <p14:tracePt t="102753" x="5935663" y="3140075"/>
          <p14:tracePt t="102769" x="5935663" y="3146425"/>
          <p14:tracePt t="102786" x="5935663" y="3154363"/>
          <p14:tracePt t="102803" x="5935663" y="3162300"/>
          <p14:tracePt t="102820" x="5935663" y="3170238"/>
          <p14:tracePt t="102836" x="5935663" y="3178175"/>
          <p14:tracePt t="102853" x="5935663" y="3192463"/>
          <p14:tracePt t="102871" x="5935663" y="3200400"/>
          <p14:tracePt t="102919" x="5927725" y="3200400"/>
          <p14:tracePt t="104787" x="5927725" y="3192463"/>
          <p14:tracePt t="104839" x="5921375" y="3184525"/>
          <p14:tracePt t="105671" x="5905500" y="3200400"/>
          <p14:tracePt t="105687" x="5889625" y="3208338"/>
          <p14:tracePt t="105695" x="5889625" y="3222625"/>
          <p14:tracePt t="105703" x="5875338" y="3254375"/>
          <p14:tracePt t="105717" x="5859463" y="3284538"/>
          <p14:tracePt t="105717" x="5837238" y="3314700"/>
          <p14:tracePt t="105735" x="5821363" y="3336925"/>
          <p14:tracePt t="105752" x="5807075" y="3360738"/>
          <p14:tracePt t="105768" x="5783263" y="3398838"/>
          <p14:tracePt t="105785" x="5753100" y="3429000"/>
          <p14:tracePt t="105801" x="5715000" y="3482975"/>
          <p14:tracePt t="105817" x="5646738" y="3521075"/>
          <p14:tracePt t="105835" x="5540375" y="3565525"/>
          <p14:tracePt t="105850" x="5432425" y="3627438"/>
          <p14:tracePt t="105867" x="5372100" y="3665538"/>
          <p14:tracePt t="105884" x="5318125" y="3695700"/>
          <p14:tracePt t="105900" x="5287963" y="3711575"/>
          <p14:tracePt t="105916" x="5257800" y="3741738"/>
          <p14:tracePt t="105916" x="5235575" y="3749675"/>
          <p14:tracePt t="105935" x="5165725" y="3787775"/>
          <p14:tracePt t="105951" x="5067300" y="3840163"/>
          <p14:tracePt t="105968" x="4968875" y="3908425"/>
          <p14:tracePt t="105984" x="4868863" y="3962400"/>
          <p14:tracePt t="106000" x="4762500" y="4000500"/>
          <p14:tracePt t="106018" x="4640263" y="4046538"/>
          <p14:tracePt t="106037" x="4541838" y="4084638"/>
          <p14:tracePt t="106049" x="4465638" y="4106863"/>
          <p14:tracePt t="106066" x="4427538" y="4114800"/>
          <p14:tracePt t="106084" x="4397375" y="4130675"/>
          <p14:tracePt t="106100" x="4373563" y="4130675"/>
          <p14:tracePt t="106117" x="4343400" y="4152900"/>
          <p14:tracePt t="106133" x="4297363" y="4152900"/>
          <p14:tracePt t="106133" x="4251325" y="4175125"/>
          <p14:tracePt t="106151" x="4152900" y="4198938"/>
          <p14:tracePt t="106168" x="4114800" y="4221163"/>
          <p14:tracePt t="106184" x="4054475" y="4244975"/>
          <p14:tracePt t="106201" x="4000500" y="4259263"/>
          <p14:tracePt t="106217" x="3932238" y="4275138"/>
          <p14:tracePt t="106233" x="3863975" y="4297363"/>
          <p14:tracePt t="106250" x="3779838" y="4321175"/>
          <p14:tracePt t="106267" x="3711575" y="4335463"/>
          <p14:tracePt t="106283" x="3665538" y="4343400"/>
          <p14:tracePt t="106300" x="3627438" y="4359275"/>
          <p14:tracePt t="106317" x="3573463" y="4373563"/>
          <p14:tracePt t="106334" x="3521075" y="4381500"/>
          <p14:tracePt t="106334" x="3497263" y="4389438"/>
          <p14:tracePt t="106352" x="3467100" y="4397375"/>
          <p14:tracePt t="106368" x="3444875" y="4411663"/>
          <p14:tracePt t="106384" x="3390900" y="4411663"/>
          <p14:tracePt t="106400" x="3344863" y="4411663"/>
          <p14:tracePt t="106417" x="3314700" y="4411663"/>
          <p14:tracePt t="106433" x="3292475" y="4427538"/>
          <p14:tracePt t="106450" x="3284538" y="4427538"/>
          <p14:tracePt t="106466" x="3268663" y="4427538"/>
          <p14:tracePt t="106483" x="3246438" y="4427538"/>
          <p14:tracePt t="106500" x="3216275" y="4427538"/>
          <p14:tracePt t="106516" x="3178175" y="4427538"/>
          <p14:tracePt t="106534" x="3170238" y="4427538"/>
          <p14:tracePt t="106549" x="3162300" y="4427538"/>
          <p14:tracePt t="106591" x="3154363" y="4427538"/>
          <p14:tracePt t="106607" x="3146425" y="4427538"/>
          <p14:tracePt t="106615" x="3140075" y="4427538"/>
          <p14:tracePt t="106623" x="3124200" y="4427538"/>
          <p14:tracePt t="106632" x="3116263" y="4427538"/>
          <p14:tracePt t="106679" x="3108325" y="4427538"/>
          <p14:tracePt t="106687" x="3101975" y="4419600"/>
          <p14:tracePt t="106703" x="3094038" y="4411663"/>
          <p14:tracePt t="106719" x="3078163" y="4411663"/>
          <p14:tracePt t="106807" x="3070225" y="4397375"/>
          <p14:tracePt t="106831" x="3063875" y="4389438"/>
          <p14:tracePt t="106879" x="3078163" y="4389438"/>
          <p14:tracePt t="107223" x="3086100" y="4389438"/>
          <p14:tracePt t="107247" x="3094038" y="4389438"/>
          <p14:tracePt t="107255" x="3101975" y="4389438"/>
          <p14:tracePt t="107265" x="3124200" y="4389438"/>
          <p14:tracePt t="107282" x="3140075" y="4389438"/>
          <p14:tracePt t="107299" x="3162300" y="4389438"/>
          <p14:tracePt t="107316" x="3178175" y="4389438"/>
          <p14:tracePt t="107332" x="3192463" y="4389438"/>
          <p14:tracePt t="107348" x="3200400" y="4389438"/>
          <p14:tracePt t="107365" x="3208338" y="4389438"/>
          <p14:tracePt t="107381" x="3238500" y="4389438"/>
          <p14:tracePt t="107381" x="3260725" y="4403725"/>
          <p14:tracePt t="107400" x="3298825" y="4403725"/>
          <p14:tracePt t="107416" x="3322638" y="4403725"/>
          <p14:tracePt t="107433" x="3344863" y="4403725"/>
          <p14:tracePt t="107449" x="3360738" y="4403725"/>
          <p14:tracePt t="107465" x="3398838" y="4403725"/>
          <p14:tracePt t="107482" x="3429000" y="4403725"/>
          <p14:tracePt t="107499" x="3444875" y="4403725"/>
          <p14:tracePt t="107515" x="3459163" y="4403725"/>
          <p14:tracePt t="107532" x="3475038" y="4403725"/>
          <p14:tracePt t="107547" x="3505200" y="4403725"/>
          <p14:tracePt t="107564" x="3559175" y="4403725"/>
          <p14:tracePt t="107564" x="3589338" y="4403725"/>
          <p14:tracePt t="107583" x="3657600" y="4403725"/>
          <p14:tracePt t="107599" x="3687763" y="4403725"/>
          <p14:tracePt t="107616" x="3703638" y="4403725"/>
          <p14:tracePt t="107631" x="3717925" y="4403725"/>
          <p14:tracePt t="107649" x="3725863" y="4403725"/>
          <p14:tracePt t="107665" x="3741738" y="4403725"/>
          <p14:tracePt t="107682" x="3771900" y="4403725"/>
          <p14:tracePt t="107698" x="3810000" y="4403725"/>
          <p14:tracePt t="107715" x="3825875" y="4403725"/>
          <p14:tracePt t="107731" x="3810000" y="4403725"/>
          <p14:tracePt t="107975" x="3779838" y="4403725"/>
          <p14:tracePt t="107983" x="3763963" y="4403725"/>
          <p14:tracePt t="107998" x="3687763" y="4403725"/>
          <p14:tracePt t="108016" x="3619500" y="4403725"/>
          <p14:tracePt t="108033" x="3551238" y="4403725"/>
          <p14:tracePt t="108050" x="3521075" y="4403725"/>
          <p14:tracePt t="108066" x="3489325" y="4403725"/>
          <p14:tracePt t="108081" x="3459163" y="4403725"/>
          <p14:tracePt t="108098" x="3421063" y="4403725"/>
          <p14:tracePt t="108115" x="3344863" y="4403725"/>
          <p14:tracePt t="108131" x="3260725" y="4403725"/>
          <p14:tracePt t="108148" x="3216275" y="4411663"/>
          <p14:tracePt t="108165" x="3146425" y="4419600"/>
          <p14:tracePt t="108182" x="3108325" y="4427538"/>
          <p14:tracePt t="108182" x="3101975" y="4427538"/>
          <p14:tracePt t="108199" x="3086100" y="4427538"/>
          <p14:tracePt t="108216" x="3063875" y="4435475"/>
          <p14:tracePt t="108232" x="3055938" y="4435475"/>
          <p14:tracePt t="108248" x="3040063" y="4435475"/>
          <p14:tracePt t="108264" x="3032125" y="4435475"/>
          <p14:tracePt t="108287" x="3025775" y="4435475"/>
          <p14:tracePt t="108297" x="3017838" y="4441825"/>
          <p14:tracePt t="108314" x="3009900" y="4441825"/>
          <p14:tracePt t="108330" x="3001963" y="4441825"/>
          <p14:tracePt t="108351" x="3017838" y="4441825"/>
          <p14:tracePt t="108495" x="3025775" y="4441825"/>
          <p14:tracePt t="108519" x="3032125" y="4441825"/>
          <p14:tracePt t="108527" x="3040063" y="4441825"/>
          <p14:tracePt t="108535" x="3048000" y="4441825"/>
          <p14:tracePt t="108547" x="3055938" y="4441825"/>
          <p14:tracePt t="108564" x="3070225" y="4441825"/>
          <p14:tracePt t="108580" x="3086100" y="4449763"/>
          <p14:tracePt t="108597" x="3116263" y="4449763"/>
          <p14:tracePt t="108597" x="3132138" y="4449763"/>
          <p14:tracePt t="108616" x="3184525" y="4449763"/>
          <p14:tracePt t="108632" x="3254375" y="4449763"/>
          <p14:tracePt t="108648" x="3298825" y="4449763"/>
          <p14:tracePt t="108665" x="3314700" y="4449763"/>
          <p14:tracePt t="108680" x="3322638" y="4457700"/>
          <p14:tracePt t="108697" x="3336925" y="4457700"/>
          <p14:tracePt t="108714" x="3360738" y="4457700"/>
          <p14:tracePt t="108732" x="3375025" y="4457700"/>
          <p14:tracePt t="108746" x="3429000" y="4457700"/>
          <p14:tracePt t="108763" x="3475038" y="4457700"/>
          <p14:tracePt t="108781" x="3513138" y="4457700"/>
          <p14:tracePt t="108798" x="3535363" y="4457700"/>
          <p14:tracePt t="108798" x="3551238" y="4457700"/>
          <p14:tracePt t="108816" x="3565525" y="4457700"/>
          <p14:tracePt t="108832" x="3597275" y="4457700"/>
          <p14:tracePt t="108848" x="3641725" y="4457700"/>
          <p14:tracePt t="108865" x="3679825" y="4457700"/>
          <p14:tracePt t="108881" x="3695700" y="4457700"/>
          <p14:tracePt t="108897" x="3703638" y="4457700"/>
          <p14:tracePt t="108913" x="3711575" y="4457700"/>
          <p14:tracePt t="108943" x="3717925" y="4457700"/>
          <p14:tracePt t="108991" x="3717925" y="4465638"/>
          <p14:tracePt t="109023" x="3711575" y="4479925"/>
          <p14:tracePt t="110352" x="3703638" y="4479925"/>
          <p14:tracePt t="110855" x="3695700" y="4465638"/>
          <p14:tracePt t="110871" x="3703638" y="4465638"/>
          <p14:tracePt t="111159" x="3717925" y="4465638"/>
          <p14:tracePt t="111167" x="3725863" y="4465638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HBSLog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1613"/>
            <a:ext cx="7561262" cy="66563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0" y="0"/>
            <a:ext cx="4500563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otencijalna površ hemijske reakcije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11"/>
          <p:cNvSpPr txBox="1">
            <a:spLocks noChangeArrowheads="1"/>
          </p:cNvSpPr>
          <p:nvPr/>
        </p:nvSpPr>
        <p:spPr bwMode="auto">
          <a:xfrm>
            <a:off x="0" y="2060575"/>
            <a:ext cx="163195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odukt A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7512050" y="1773238"/>
            <a:ext cx="163195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odukt </a:t>
            </a:r>
            <a:r>
              <a:rPr lang="sr-Latn-CS" altLang="en-US" sz="2000" b="1">
                <a:latin typeface="Arial" panose="020B0604020202020204" pitchFamily="34" charset="0"/>
              </a:rPr>
              <a:t>B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323850" y="5805488"/>
            <a:ext cx="2547938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reaktant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5867400" y="765175"/>
            <a:ext cx="1419225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elazna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struktura B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4" name="Text Box 16"/>
          <p:cNvSpPr txBox="1">
            <a:spLocks noChangeArrowheads="1"/>
          </p:cNvSpPr>
          <p:nvPr/>
        </p:nvSpPr>
        <p:spPr bwMode="auto">
          <a:xfrm>
            <a:off x="2195513" y="836613"/>
            <a:ext cx="1419225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elazna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struktura A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5" name="Line 17"/>
          <p:cNvSpPr>
            <a:spLocks noChangeShapeType="1"/>
          </p:cNvSpPr>
          <p:nvPr/>
        </p:nvSpPr>
        <p:spPr bwMode="auto">
          <a:xfrm flipV="1">
            <a:off x="2411413" y="5157788"/>
            <a:ext cx="504825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8"/>
          <p:cNvSpPr>
            <a:spLocks noChangeShapeType="1"/>
          </p:cNvSpPr>
          <p:nvPr/>
        </p:nvSpPr>
        <p:spPr bwMode="auto">
          <a:xfrm flipH="1">
            <a:off x="6516688" y="1484313"/>
            <a:ext cx="71437" cy="17287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9"/>
          <p:cNvSpPr>
            <a:spLocks noChangeShapeType="1"/>
          </p:cNvSpPr>
          <p:nvPr/>
        </p:nvSpPr>
        <p:spPr bwMode="auto">
          <a:xfrm flipH="1">
            <a:off x="7451725" y="2492375"/>
            <a:ext cx="360363" cy="8651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20"/>
          <p:cNvSpPr>
            <a:spLocks noChangeShapeType="1"/>
          </p:cNvSpPr>
          <p:nvPr/>
        </p:nvSpPr>
        <p:spPr bwMode="auto">
          <a:xfrm>
            <a:off x="2843213" y="1557338"/>
            <a:ext cx="720725" cy="165576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21"/>
          <p:cNvSpPr>
            <a:spLocks noChangeShapeType="1"/>
          </p:cNvSpPr>
          <p:nvPr/>
        </p:nvSpPr>
        <p:spPr bwMode="auto">
          <a:xfrm>
            <a:off x="1619250" y="2565400"/>
            <a:ext cx="576263" cy="14287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Freeform 26"/>
          <p:cNvSpPr>
            <a:spLocks/>
          </p:cNvSpPr>
          <p:nvPr/>
        </p:nvSpPr>
        <p:spPr bwMode="auto">
          <a:xfrm>
            <a:off x="3059113" y="3141663"/>
            <a:ext cx="3889375" cy="2087562"/>
          </a:xfrm>
          <a:custGeom>
            <a:avLst/>
            <a:gdLst>
              <a:gd name="T0" fmla="*/ 0 w 2450"/>
              <a:gd name="T1" fmla="*/ 2147483647 h 1315"/>
              <a:gd name="T2" fmla="*/ 2147483647 w 2450"/>
              <a:gd name="T3" fmla="*/ 2147483647 h 1315"/>
              <a:gd name="T4" fmla="*/ 2147483647 w 2450"/>
              <a:gd name="T5" fmla="*/ 2147483647 h 1315"/>
              <a:gd name="T6" fmla="*/ 2147483647 w 2450"/>
              <a:gd name="T7" fmla="*/ 2147483647 h 1315"/>
              <a:gd name="T8" fmla="*/ 2147483647 w 2450"/>
              <a:gd name="T9" fmla="*/ 2147483647 h 1315"/>
              <a:gd name="T10" fmla="*/ 2147483647 w 2450"/>
              <a:gd name="T11" fmla="*/ 0 h 13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50"/>
              <a:gd name="T19" fmla="*/ 0 h 1315"/>
              <a:gd name="T20" fmla="*/ 2450 w 2450"/>
              <a:gd name="T21" fmla="*/ 1315 h 13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50" h="1315">
                <a:moveTo>
                  <a:pt x="0" y="1315"/>
                </a:moveTo>
                <a:cubicBezTo>
                  <a:pt x="91" y="1307"/>
                  <a:pt x="182" y="1300"/>
                  <a:pt x="273" y="1270"/>
                </a:cubicBezTo>
                <a:cubicBezTo>
                  <a:pt x="364" y="1240"/>
                  <a:pt x="326" y="1278"/>
                  <a:pt x="545" y="1134"/>
                </a:cubicBezTo>
                <a:cubicBezTo>
                  <a:pt x="764" y="990"/>
                  <a:pt x="1339" y="582"/>
                  <a:pt x="1588" y="408"/>
                </a:cubicBezTo>
                <a:cubicBezTo>
                  <a:pt x="1837" y="234"/>
                  <a:pt x="1898" y="158"/>
                  <a:pt x="2042" y="90"/>
                </a:cubicBezTo>
                <a:cubicBezTo>
                  <a:pt x="2186" y="22"/>
                  <a:pt x="2318" y="11"/>
                  <a:pt x="2450" y="0"/>
                </a:cubicBezTo>
              </a:path>
            </a:pathLst>
          </a:cu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Freeform 27"/>
          <p:cNvSpPr>
            <a:spLocks/>
          </p:cNvSpPr>
          <p:nvPr/>
        </p:nvSpPr>
        <p:spPr bwMode="auto">
          <a:xfrm>
            <a:off x="2268538" y="2708275"/>
            <a:ext cx="2014537" cy="2520950"/>
          </a:xfrm>
          <a:custGeom>
            <a:avLst/>
            <a:gdLst>
              <a:gd name="T0" fmla="*/ 2147483647 w 1269"/>
              <a:gd name="T1" fmla="*/ 2147483647 h 1588"/>
              <a:gd name="T2" fmla="*/ 2147483647 w 1269"/>
              <a:gd name="T3" fmla="*/ 2147483647 h 1588"/>
              <a:gd name="T4" fmla="*/ 2147483647 w 1269"/>
              <a:gd name="T5" fmla="*/ 2147483647 h 1588"/>
              <a:gd name="T6" fmla="*/ 2147483647 w 1269"/>
              <a:gd name="T7" fmla="*/ 2147483647 h 1588"/>
              <a:gd name="T8" fmla="*/ 2147483647 w 1269"/>
              <a:gd name="T9" fmla="*/ 2147483647 h 1588"/>
              <a:gd name="T10" fmla="*/ 2147483647 w 1269"/>
              <a:gd name="T11" fmla="*/ 2147483647 h 1588"/>
              <a:gd name="T12" fmla="*/ 2147483647 w 1269"/>
              <a:gd name="T13" fmla="*/ 2147483647 h 1588"/>
              <a:gd name="T14" fmla="*/ 2147483647 w 1269"/>
              <a:gd name="T15" fmla="*/ 2147483647 h 1588"/>
              <a:gd name="T16" fmla="*/ 2147483647 w 1269"/>
              <a:gd name="T17" fmla="*/ 2147483647 h 1588"/>
              <a:gd name="T18" fmla="*/ 0 w 1269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69"/>
              <a:gd name="T31" fmla="*/ 0 h 1588"/>
              <a:gd name="T32" fmla="*/ 1269 w 1269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69" h="1588">
                <a:moveTo>
                  <a:pt x="498" y="1588"/>
                </a:moveTo>
                <a:cubicBezTo>
                  <a:pt x="593" y="1577"/>
                  <a:pt x="688" y="1566"/>
                  <a:pt x="771" y="1543"/>
                </a:cubicBezTo>
                <a:cubicBezTo>
                  <a:pt x="854" y="1520"/>
                  <a:pt x="937" y="1482"/>
                  <a:pt x="997" y="1452"/>
                </a:cubicBezTo>
                <a:cubicBezTo>
                  <a:pt x="1057" y="1422"/>
                  <a:pt x="1095" y="1399"/>
                  <a:pt x="1133" y="1361"/>
                </a:cubicBezTo>
                <a:cubicBezTo>
                  <a:pt x="1171" y="1323"/>
                  <a:pt x="1209" y="1270"/>
                  <a:pt x="1224" y="1225"/>
                </a:cubicBezTo>
                <a:cubicBezTo>
                  <a:pt x="1239" y="1180"/>
                  <a:pt x="1269" y="1210"/>
                  <a:pt x="1224" y="1089"/>
                </a:cubicBezTo>
                <a:cubicBezTo>
                  <a:pt x="1179" y="968"/>
                  <a:pt x="1043" y="643"/>
                  <a:pt x="952" y="499"/>
                </a:cubicBezTo>
                <a:cubicBezTo>
                  <a:pt x="861" y="355"/>
                  <a:pt x="771" y="280"/>
                  <a:pt x="680" y="227"/>
                </a:cubicBezTo>
                <a:cubicBezTo>
                  <a:pt x="589" y="174"/>
                  <a:pt x="521" y="220"/>
                  <a:pt x="408" y="182"/>
                </a:cubicBezTo>
                <a:cubicBezTo>
                  <a:pt x="295" y="144"/>
                  <a:pt x="68" y="30"/>
                  <a:pt x="0" y="0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28"/>
          <p:cNvSpPr txBox="1">
            <a:spLocks noChangeArrowheads="1"/>
          </p:cNvSpPr>
          <p:nvPr/>
        </p:nvSpPr>
        <p:spPr bwMode="auto">
          <a:xfrm>
            <a:off x="6011863" y="56610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3" name="Text Box 29"/>
          <p:cNvSpPr txBox="1">
            <a:spLocks noChangeArrowheads="1"/>
          </p:cNvSpPr>
          <p:nvPr/>
        </p:nvSpPr>
        <p:spPr bwMode="auto">
          <a:xfrm>
            <a:off x="7235825" y="58769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7164388" y="52292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5" name="Line 31"/>
          <p:cNvSpPr>
            <a:spLocks noChangeShapeType="1"/>
          </p:cNvSpPr>
          <p:nvPr/>
        </p:nvSpPr>
        <p:spPr bwMode="auto">
          <a:xfrm flipV="1">
            <a:off x="6443663" y="5516563"/>
            <a:ext cx="720725" cy="3603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32"/>
          <p:cNvSpPr>
            <a:spLocks noChangeShapeType="1"/>
          </p:cNvSpPr>
          <p:nvPr/>
        </p:nvSpPr>
        <p:spPr bwMode="auto">
          <a:xfrm>
            <a:off x="6443663" y="5949950"/>
            <a:ext cx="792162" cy="2159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7" x="3733800" y="4465638"/>
          <p14:tracePt t="1742" x="3749675" y="4473575"/>
          <p14:tracePt t="1751" x="3749675" y="4479925"/>
          <p14:tracePt t="1759" x="3771900" y="4479925"/>
          <p14:tracePt t="1775" x="3825875" y="4503738"/>
          <p14:tracePt t="1791" x="3886200" y="4518025"/>
          <p14:tracePt t="1808" x="3916363" y="4518025"/>
          <p14:tracePt t="1825" x="3932238" y="4518025"/>
          <p14:tracePt t="1840" x="3940175" y="4518025"/>
          <p14:tracePt t="1856" x="3954463" y="4518025"/>
          <p14:tracePt t="1874" x="3970338" y="4518025"/>
          <p14:tracePt t="1889" x="4008438" y="4518025"/>
          <p14:tracePt t="1907" x="4092575" y="4518025"/>
          <p14:tracePt t="1923" x="4191000" y="4549775"/>
          <p14:tracePt t="1940" x="4267200" y="4594225"/>
          <p14:tracePt t="1956" x="4283075" y="4602163"/>
          <p14:tracePt t="1973" x="4289425" y="4602163"/>
          <p14:tracePt t="1998" x="4297363" y="4602163"/>
          <p14:tracePt t="2007" x="4313238" y="4602163"/>
          <p14:tracePt t="2026" x="4343400" y="4602163"/>
          <p14:tracePt t="2041" x="4381500" y="4602163"/>
          <p14:tracePt t="2057" x="4389438" y="4602163"/>
          <p14:tracePt t="2071" x="4397375" y="4602163"/>
          <p14:tracePt t="2126" x="4403725" y="4602163"/>
          <p14:tracePt t="2142" x="4403725" y="4594225"/>
          <p14:tracePt t="2622" x="4403725" y="4587875"/>
          <p14:tracePt t="2718" x="4403725" y="4579938"/>
          <p14:tracePt t="2734" x="4403725" y="4572000"/>
          <p14:tracePt t="2750" x="4397375" y="4564063"/>
          <p14:tracePt t="3682" x="4389438" y="4564063"/>
          <p14:tracePt t="6997" x="4389438" y="4556125"/>
          <p14:tracePt t="7542" x="4435475" y="4556125"/>
          <p14:tracePt t="7903" x="4602163" y="4556125"/>
          <p14:tracePt t="7911" x="4854575" y="4556125"/>
          <p14:tracePt t="7919" x="5295900" y="4556125"/>
          <p14:tracePt t="7935" x="5524500" y="4602163"/>
          <p14:tracePt t="7952" x="5570538" y="4632325"/>
          <p14:tracePt t="7969" x="5592763" y="4632325"/>
          <p14:tracePt t="8024" x="5668963" y="4632325"/>
          <p14:tracePt t="8031" x="5783263" y="4632325"/>
          <p14:tracePt t="8039" x="5905500" y="4632325"/>
          <p14:tracePt t="8049" x="6126163" y="4686300"/>
          <p14:tracePt t="8068" x="6248400" y="4754563"/>
          <p14:tracePt t="8084" x="6294438" y="4784725"/>
          <p14:tracePt t="8100" x="6308725" y="4792663"/>
          <p14:tracePt t="8116" x="6324600" y="4792663"/>
          <p14:tracePt t="8135" x="6362700" y="4808538"/>
          <p14:tracePt t="8151" x="6438900" y="4854575"/>
          <p14:tracePt t="8167" x="6492875" y="4892675"/>
          <p14:tracePt t="8184" x="6545263" y="4960938"/>
          <p14:tracePt t="8200" x="6607175" y="5083175"/>
          <p14:tracePt t="8217" x="6659563" y="5219700"/>
          <p14:tracePt t="8234" x="6713538" y="5380038"/>
          <p14:tracePt t="8250" x="6781800" y="5486400"/>
          <p14:tracePt t="8267" x="6804025" y="5524500"/>
          <p14:tracePt t="8284" x="6804025" y="5532438"/>
          <p14:tracePt t="8302" x="6804025" y="5546725"/>
          <p14:tracePt t="8318" x="6804025" y="5570538"/>
          <p14:tracePt t="8333" x="6804025" y="5737225"/>
          <p14:tracePt t="8351" x="6804025" y="5921375"/>
          <p14:tracePt t="8367" x="6804025" y="6065838"/>
          <p14:tracePt t="8384" x="6804025" y="6118225"/>
          <p14:tracePt t="8400" x="6804025" y="6134100"/>
          <p14:tracePt t="8416" x="6804025" y="6142038"/>
          <p14:tracePt t="8558" x="6804025" y="6149975"/>
          <p14:tracePt t="8566" x="6797675" y="6149975"/>
          <p14:tracePt t="8574" x="6781800" y="6164263"/>
          <p14:tracePt t="8584" x="6751638" y="6194425"/>
          <p14:tracePt t="8600" x="6727825" y="6202363"/>
          <p14:tracePt t="8616" x="6721475" y="6202363"/>
          <p14:tracePt t="8633" x="6697663" y="6202363"/>
          <p14:tracePt t="8649" x="6599238" y="6194425"/>
          <p14:tracePt t="8666" x="6484938" y="6149975"/>
          <p14:tracePt t="8685" x="6408738" y="6111875"/>
          <p14:tracePt t="8700" x="6400800" y="6111875"/>
          <p14:tracePt t="8716" x="6392863" y="6103938"/>
          <p14:tracePt t="9006" x="6384925" y="6103938"/>
          <p14:tracePt t="9214" x="6378575" y="6103938"/>
          <p14:tracePt t="9222" x="6370638" y="6111875"/>
          <p14:tracePt t="9232" x="6354763" y="6111875"/>
          <p14:tracePt t="9248" x="6346825" y="6111875"/>
          <p14:tracePt t="9550" x="6340475" y="6111875"/>
          <p14:tracePt t="9567" x="6324600" y="6111875"/>
          <p14:tracePt t="9638" x="6324600" y="6103938"/>
          <p14:tracePt t="9694" x="6324600" y="6088063"/>
          <p14:tracePt t="9710" x="6324600" y="6073775"/>
          <p14:tracePt t="9755" x="6332538" y="6065838"/>
          <p14:tracePt t="9782" x="6332538" y="6057900"/>
          <p14:tracePt t="9805" x="6332538" y="6049963"/>
          <p14:tracePt t="9814" x="6340475" y="6042025"/>
          <p14:tracePt t="9821" x="6340475" y="6035675"/>
          <p14:tracePt t="9845" x="6340475" y="6019800"/>
          <p14:tracePt t="9910" x="6340475" y="6011863"/>
          <p14:tracePt t="10006" x="6324600" y="6011863"/>
          <p14:tracePt t="10030" x="6316663" y="6003925"/>
          <p14:tracePt t="10038" x="6308725" y="6003925"/>
          <p14:tracePt t="10061" x="6316663" y="6003925"/>
          <p14:tracePt t="10797" x="6332538" y="5997575"/>
          <p14:tracePt t="10846" x="6340475" y="5997575"/>
          <p14:tracePt t="10870" x="6354763" y="5989638"/>
          <p14:tracePt t="10878" x="6362700" y="5981700"/>
          <p14:tracePt t="10902" x="6370638" y="5981700"/>
          <p14:tracePt t="10942" x="6378575" y="5981700"/>
          <p14:tracePt t="10950" x="6384925" y="5973763"/>
          <p14:tracePt t="10966" x="6400800" y="5973763"/>
          <p14:tracePt t="10982" x="6416675" y="5959475"/>
          <p14:tracePt t="11024" x="6423025" y="5959475"/>
          <p14:tracePt t="11038" x="6430963" y="5943600"/>
          <p14:tracePt t="11047" x="6438900" y="5943600"/>
          <p14:tracePt t="11078" x="6446838" y="5943600"/>
          <p14:tracePt t="11094" x="6454775" y="5927725"/>
          <p14:tracePt t="11102" x="6469063" y="5927725"/>
          <p14:tracePt t="11113" x="6484938" y="5921375"/>
          <p14:tracePt t="11131" x="6492875" y="5913438"/>
          <p14:tracePt t="11146" x="6499225" y="5905500"/>
          <p14:tracePt t="11163" x="6515100" y="5883275"/>
          <p14:tracePt t="11180" x="6530975" y="5883275"/>
          <p14:tracePt t="11197" x="6553200" y="5859463"/>
          <p14:tracePt t="11215" x="6561138" y="5859463"/>
          <p14:tracePt t="11230" x="6575425" y="5851525"/>
          <p14:tracePt t="11246" x="6583363" y="5837238"/>
          <p14:tracePt t="11264" x="6591300" y="5837238"/>
          <p14:tracePt t="11280" x="6607175" y="5837238"/>
          <p14:tracePt t="11297" x="6613525" y="5821363"/>
          <p14:tracePt t="11313" x="6629400" y="5813425"/>
          <p14:tracePt t="11330" x="6667500" y="5791200"/>
          <p14:tracePt t="11347" x="6675438" y="5783263"/>
          <p14:tracePt t="11374" x="6683375" y="5775325"/>
          <p14:tracePt t="11382" x="6683375" y="5768975"/>
          <p14:tracePt t="11430" x="6689725" y="5768975"/>
          <p14:tracePt t="11453" x="6689725" y="5761038"/>
          <p14:tracePt t="11470" x="6697663" y="5761038"/>
          <p14:tracePt t="11478" x="6697663" y="5753100"/>
          <p14:tracePt t="11486" x="6705600" y="5753100"/>
          <p14:tracePt t="11496" x="6727825" y="5737225"/>
          <p14:tracePt t="11514" x="6751638" y="5722938"/>
          <p14:tracePt t="11529" x="6773863" y="5715000"/>
          <p14:tracePt t="11546" x="6781800" y="5707063"/>
          <p14:tracePt t="11563" x="6789738" y="5707063"/>
          <p14:tracePt t="11579" x="6797675" y="5707063"/>
          <p14:tracePt t="11596" x="6827838" y="5692775"/>
          <p14:tracePt t="11614" x="6858000" y="5676900"/>
          <p14:tracePt t="11631" x="6904038" y="5654675"/>
          <p14:tracePt t="11647" x="6926263" y="5638800"/>
          <p14:tracePt t="11664" x="6956425" y="5622925"/>
          <p14:tracePt t="11680" x="6994525" y="5622925"/>
          <p14:tracePt t="11697" x="7002463" y="5622925"/>
          <p14:tracePt t="11712" x="7026275" y="5616575"/>
          <p14:tracePt t="11730" x="7048500" y="5616575"/>
          <p14:tracePt t="11747" x="7070725" y="5608638"/>
          <p14:tracePt t="11764" x="7078663" y="5608638"/>
          <p14:tracePt t="11780" x="7094538" y="5600700"/>
          <p14:tracePt t="11796" x="7132638" y="5592763"/>
          <p14:tracePt t="11813" x="7162800" y="5578475"/>
          <p14:tracePt t="11831" x="7185025" y="5578475"/>
          <p14:tracePt t="11846" x="7192963" y="5578475"/>
          <p14:tracePt t="11863" x="7200900" y="5570538"/>
          <p14:tracePt t="11879" x="7192963" y="5570538"/>
          <p14:tracePt t="12086" x="7185025" y="5570538"/>
          <p14:tracePt t="12094" x="7170738" y="5578475"/>
          <p14:tracePt t="12102" x="7154863" y="5592763"/>
          <p14:tracePt t="12113" x="7116763" y="5622925"/>
          <p14:tracePt t="12130" x="7056438" y="5668963"/>
          <p14:tracePt t="12146" x="6988175" y="5730875"/>
          <p14:tracePt t="12164" x="6904038" y="5783263"/>
          <p14:tracePt t="12179" x="6842125" y="5829300"/>
          <p14:tracePt t="12195" x="6804025" y="5851525"/>
          <p14:tracePt t="12212" x="6765925" y="5875338"/>
          <p14:tracePt t="12230" x="6743700" y="5889625"/>
          <p14:tracePt t="12247" x="6727825" y="5897563"/>
          <p14:tracePt t="12262" x="6713538" y="5897563"/>
          <p14:tracePt t="12280" x="6697663" y="5897563"/>
          <p14:tracePt t="12295" x="6689725" y="5897563"/>
          <p14:tracePt t="12312" x="6683375" y="5897563"/>
          <p14:tracePt t="12329" x="6659563" y="5897563"/>
          <p14:tracePt t="12346" x="6637338" y="5897563"/>
          <p14:tracePt t="12363" x="6621463" y="5905500"/>
          <p14:tracePt t="12379" x="6591300" y="5905500"/>
          <p14:tracePt t="12396" x="6583363" y="5913438"/>
          <p14:tracePt t="12412" x="6569075" y="5913438"/>
          <p14:tracePt t="12470" x="6575425" y="5913438"/>
          <p14:tracePt t="12630" x="6583363" y="5913438"/>
          <p14:tracePt t="12638" x="6599238" y="5913438"/>
          <p14:tracePt t="12654" x="6613525" y="5913438"/>
          <p14:tracePt t="12663" x="6651625" y="5913438"/>
          <p14:tracePt t="12680" x="6705600" y="5913438"/>
          <p14:tracePt t="12696" x="6819900" y="5935663"/>
          <p14:tracePt t="12712" x="6911975" y="5959475"/>
          <p14:tracePt t="12729" x="6956425" y="5973763"/>
          <p14:tracePt t="12746" x="6964363" y="5973763"/>
          <p14:tracePt t="12762" x="6980238" y="5981700"/>
          <p14:tracePt t="12778" x="7002463" y="6003925"/>
          <p14:tracePt t="12796" x="7078663" y="6049963"/>
          <p14:tracePt t="12813" x="7185025" y="6118225"/>
          <p14:tracePt t="12813" x="7246938" y="6142038"/>
          <p14:tracePt t="12830" x="7323138" y="6164263"/>
          <p14:tracePt t="12847" x="7345363" y="6172200"/>
          <p14:tracePt t="13747" x="7337425" y="6172200"/>
          <p14:tracePt t="13862" x="7331075" y="6172200"/>
          <p14:tracePt t="13918" x="7323138" y="6172200"/>
          <p14:tracePt t="13934" x="7315200" y="6172200"/>
          <p14:tracePt t="13942" x="7299325" y="6172200"/>
          <p14:tracePt t="13950" x="7285038" y="6172200"/>
          <p14:tracePt t="13960" x="7261225" y="6172200"/>
          <p14:tracePt t="13978" x="7254875" y="6172200"/>
          <p14:tracePt t="13994" x="7216775" y="6149975"/>
          <p14:tracePt t="14012" x="7162800" y="6126163"/>
          <p14:tracePt t="14028" x="7064375" y="6111875"/>
          <p14:tracePt t="14044" x="6858000" y="6080125"/>
          <p14:tracePt t="14044" x="6743700" y="6073775"/>
          <p14:tracePt t="14061" x="6659563" y="6057900"/>
          <p14:tracePt t="14076" x="6346825" y="6019800"/>
          <p14:tracePt t="14094" x="6194425" y="5981700"/>
          <p14:tracePt t="14111" x="6049963" y="5973763"/>
          <p14:tracePt t="14128" x="5913438" y="5951538"/>
          <p14:tracePt t="14145" x="5715000" y="5897563"/>
          <p14:tracePt t="14161" x="5440363" y="5845175"/>
          <p14:tracePt t="14177" x="5037138" y="5775325"/>
          <p14:tracePt t="14194" x="4479925" y="5699125"/>
          <p14:tracePt t="14211" x="3878263" y="5616575"/>
          <p14:tracePt t="14227" x="3733800" y="5570538"/>
          <p14:tracePt t="14245" x="3619500" y="5540375"/>
          <p14:tracePt t="14261" x="3497263" y="5524500"/>
          <p14:tracePt t="14278" x="3444875" y="5502275"/>
          <p14:tracePt t="14295" x="3330575" y="5456238"/>
          <p14:tracePt t="14311" x="3162300" y="5380038"/>
          <p14:tracePt t="14326" x="3070225" y="5326063"/>
          <p14:tracePt t="14343" x="2979738" y="5280025"/>
          <p14:tracePt t="14359" x="2941638" y="5273675"/>
          <p14:tracePt t="14377" x="2933700" y="5273675"/>
          <p14:tracePt t="14393" x="2917825" y="5273675"/>
          <p14:tracePt t="14446" x="2911475" y="5273675"/>
          <p14:tracePt t="14478" x="2903538" y="5273675"/>
          <p14:tracePt t="14494" x="2887663" y="5273675"/>
          <p14:tracePt t="14502" x="2865438" y="5287963"/>
          <p14:tracePt t="14511" x="2759075" y="5318125"/>
          <p14:tracePt t="14528" x="2582863" y="5341938"/>
          <p14:tracePt t="14544" x="2438400" y="5364163"/>
          <p14:tracePt t="14561" x="2324100" y="5372100"/>
          <p14:tracePt t="14577" x="2286000" y="5387975"/>
          <p14:tracePt t="14593" x="2301875" y="5387975"/>
          <p14:tracePt t="14702" x="2316163" y="5387975"/>
          <p14:tracePt t="14718" x="2332038" y="5387975"/>
          <p14:tracePt t="14726" x="2354263" y="5394325"/>
          <p14:tracePt t="14734" x="2362200" y="5394325"/>
          <p14:tracePt t="14744" x="2392363" y="5394325"/>
          <p14:tracePt t="14762" x="2416175" y="5394325"/>
          <p14:tracePt t="14775" x="2492375" y="5410200"/>
          <p14:tracePt t="14792" x="2568575" y="5410200"/>
          <p14:tracePt t="14808" x="2628900" y="5410200"/>
          <p14:tracePt t="14827" x="2667000" y="5410200"/>
          <p14:tracePt t="14843" x="2689225" y="5410200"/>
          <p14:tracePt t="14860" x="2651125" y="5318125"/>
          <p14:tracePt t="14860" x="2636838" y="5303838"/>
          <p14:tracePt t="14878" x="2636838" y="5295900"/>
          <p14:tracePt t="14893" x="2628900" y="5287963"/>
          <p14:tracePt t="14909" x="2613025" y="5273675"/>
          <p14:tracePt t="14942" x="2620963" y="5273675"/>
          <p14:tracePt t="14982" x="2636838" y="5257800"/>
          <p14:tracePt t="14998" x="2644775" y="5257800"/>
          <p14:tracePt t="15061" x="2644775" y="5249863"/>
          <p14:tracePt t="15134" x="2659063" y="5249863"/>
          <p14:tracePt t="15166" x="2659063" y="5241925"/>
          <p14:tracePt t="15174" x="2674938" y="5241925"/>
          <p14:tracePt t="15182" x="2689225" y="5241925"/>
          <p14:tracePt t="15193" x="2735263" y="5241925"/>
          <p14:tracePt t="15210" x="2743200" y="5227638"/>
          <p14:tracePt t="15226" x="2751138" y="5219700"/>
          <p14:tracePt t="15242" x="2765425" y="5211763"/>
          <p14:tracePt t="15259" x="2773363" y="5211763"/>
          <p14:tracePt t="15276" x="2841625" y="5197475"/>
          <p14:tracePt t="15276" x="2903538" y="5197475"/>
          <p14:tracePt t="15294" x="3078163" y="5197475"/>
          <p14:tracePt t="15311" x="3238500" y="5197475"/>
          <p14:tracePt t="15328" x="3382963" y="5173663"/>
          <p14:tracePt t="15344" x="3436938" y="5165725"/>
          <p14:tracePt t="15360" x="3444875" y="5159375"/>
          <p14:tracePt t="15438" x="3459163" y="5159375"/>
          <p14:tracePt t="15454" x="3475038" y="5159375"/>
          <p14:tracePt t="15462" x="3489325" y="5159375"/>
          <p14:tracePt t="15475" x="3527425" y="5159375"/>
          <p14:tracePt t="15475" x="3559175" y="5159375"/>
          <p14:tracePt t="15494" x="3611563" y="5143500"/>
          <p14:tracePt t="15510" x="3635375" y="5143500"/>
          <p14:tracePt t="15527" x="3649663" y="5135563"/>
          <p14:tracePt t="15543" x="3679825" y="5135563"/>
          <p14:tracePt t="15561" x="3733800" y="5135563"/>
          <p14:tracePt t="15576" x="3779838" y="5127625"/>
          <p14:tracePt t="15593" x="3810000" y="5121275"/>
          <p14:tracePt t="15609" x="3817938" y="5113338"/>
          <p14:tracePt t="15625" x="3817938" y="5097463"/>
          <p14:tracePt t="15643" x="3825875" y="5083175"/>
          <p14:tracePt t="15662" x="3832225" y="5083175"/>
          <p14:tracePt t="15675" x="3832225" y="5075238"/>
          <p14:tracePt t="15692" x="3848100" y="5059363"/>
          <p14:tracePt t="15692" x="3856038" y="5051425"/>
          <p14:tracePt t="15711" x="3870325" y="5037138"/>
          <p14:tracePt t="15727" x="3878263" y="5013325"/>
          <p14:tracePt t="15743" x="3894138" y="4991100"/>
          <p14:tracePt t="15760" x="3908425" y="4968875"/>
          <p14:tracePt t="15775" x="3924300" y="4937125"/>
          <p14:tracePt t="15792" x="3924300" y="4930775"/>
          <p14:tracePt t="15808" x="3924300" y="4914900"/>
          <p14:tracePt t="15826" x="3932238" y="4899025"/>
          <p14:tracePt t="15842" x="3940175" y="4892675"/>
          <p14:tracePt t="15859" x="3940175" y="4884738"/>
          <p14:tracePt t="15878" x="3932238" y="4876800"/>
          <p14:tracePt t="15892" x="3932238" y="4868863"/>
          <p14:tracePt t="15908" x="3924300" y="4860925"/>
          <p14:tracePt t="15924" x="3908425" y="4846638"/>
          <p14:tracePt t="15943" x="3894138" y="4830763"/>
          <p14:tracePt t="15959" x="3878263" y="4830763"/>
          <p14:tracePt t="16006" x="3870325" y="4830763"/>
          <p14:tracePt t="16078" x="3856038" y="4816475"/>
          <p14:tracePt t="16126" x="3848100" y="4816475"/>
          <p14:tracePt t="16182" x="3832225" y="4816475"/>
          <p14:tracePt t="16230" x="3810000" y="4800600"/>
          <p14:tracePt t="16254" x="3794125" y="4792663"/>
          <p14:tracePt t="16302" x="3771900" y="4792663"/>
          <p14:tracePt t="16326" x="3763963" y="4784725"/>
          <p14:tracePt t="16334" x="3749675" y="4778375"/>
          <p14:tracePt t="16350" x="3725863" y="4778375"/>
          <p14:tracePt t="16366" x="3717925" y="4770438"/>
          <p14:tracePt t="16375" x="3703638" y="4762500"/>
          <p14:tracePt t="16391" x="3679825" y="4762500"/>
          <p14:tracePt t="16408" x="3673475" y="4754563"/>
          <p14:tracePt t="16425" x="3665538" y="4754563"/>
          <p14:tracePt t="16441" x="3657600" y="4754563"/>
          <p14:tracePt t="16457" x="3627438" y="4754563"/>
          <p14:tracePt t="16475" x="3597275" y="4754563"/>
          <p14:tracePt t="16492" x="3559175" y="4754563"/>
          <p14:tracePt t="16508" x="3513138" y="4754563"/>
          <p14:tracePt t="16526" x="3489325" y="4754563"/>
          <p14:tracePt t="16543" x="3475038" y="4754563"/>
          <p14:tracePt t="16559" x="3459163" y="4754563"/>
          <p14:tracePt t="16576" x="3444875" y="4754563"/>
          <p14:tracePt t="16598" x="3429000" y="4754563"/>
          <p14:tracePt t="16622" x="3421063" y="4754563"/>
          <p14:tracePt t="16630" x="3413125" y="4754563"/>
          <p14:tracePt t="16641" x="3390900" y="4754563"/>
          <p14:tracePt t="16659" x="3375025" y="4754563"/>
          <p14:tracePt t="16675" x="3360738" y="4754563"/>
          <p14:tracePt t="16692" x="3336925" y="4762500"/>
          <p14:tracePt t="16707" x="3314700" y="4762500"/>
          <p14:tracePt t="16707" x="3298825" y="4770438"/>
          <p14:tracePt t="16726" x="3284538" y="4778375"/>
          <p14:tracePt t="16741" x="3238500" y="4784725"/>
          <p14:tracePt t="16759" x="3238500" y="4792663"/>
          <p14:tracePt t="16775" x="3230563" y="4800600"/>
          <p14:tracePt t="16791" x="3216275" y="4816475"/>
          <p14:tracePt t="16808" x="3192463" y="4838700"/>
          <p14:tracePt t="16825" x="3192463" y="4854575"/>
          <p14:tracePt t="16841" x="3178175" y="4868863"/>
          <p14:tracePt t="16858" x="3178175" y="4884738"/>
          <p14:tracePt t="16874" x="3162300" y="4906963"/>
          <p14:tracePt t="16891" x="3162300" y="4922838"/>
          <p14:tracePt t="16907" x="3162300" y="4937125"/>
          <p14:tracePt t="16907" x="3146425" y="4953000"/>
          <p14:tracePt t="16926" x="3146425" y="4960938"/>
          <p14:tracePt t="16941" x="3140075" y="4999038"/>
          <p14:tracePt t="16959" x="3132138" y="5021263"/>
          <p14:tracePt t="16975" x="3132138" y="5051425"/>
          <p14:tracePt t="16992" x="3132138" y="5089525"/>
          <p14:tracePt t="17008" x="3132138" y="5121275"/>
          <p14:tracePt t="17027" x="3132138" y="5143500"/>
          <p14:tracePt t="17042" x="3132138" y="5151438"/>
          <p14:tracePt t="17056" x="3132138" y="5173663"/>
          <p14:tracePt t="17075" x="3140075" y="5189538"/>
          <p14:tracePt t="17091" x="3154363" y="5211763"/>
          <p14:tracePt t="17108" x="3178175" y="5235575"/>
          <p14:tracePt t="17125" x="3192463" y="5249863"/>
          <p14:tracePt t="17125" x="3208338" y="5265738"/>
          <p14:tracePt t="17142" x="3230563" y="5287963"/>
          <p14:tracePt t="17159" x="3246438" y="5303838"/>
          <p14:tracePt t="17175" x="3276600" y="5318125"/>
          <p14:tracePt t="17191" x="3314700" y="5326063"/>
          <p14:tracePt t="17208" x="3375025" y="5356225"/>
          <p14:tracePt t="17225" x="3421063" y="5372100"/>
          <p14:tracePt t="17241" x="3436938" y="5402263"/>
          <p14:tracePt t="17258" x="3451225" y="5402263"/>
          <p14:tracePt t="17274" x="3489325" y="5410200"/>
          <p14:tracePt t="17291" x="3551238" y="5410200"/>
          <p14:tracePt t="17308" x="3627438" y="5410200"/>
          <p14:tracePt t="17324" x="3733800" y="5402263"/>
          <p14:tracePt t="17341" x="3870325" y="5380038"/>
          <p14:tracePt t="17359" x="3916363" y="5349875"/>
          <p14:tracePt t="17375" x="3940175" y="5326063"/>
          <p14:tracePt t="17391" x="3946525" y="5311775"/>
          <p14:tracePt t="17407" x="3962400" y="5287963"/>
          <p14:tracePt t="17424" x="3984625" y="5265738"/>
          <p14:tracePt t="17441" x="4008438" y="5249863"/>
          <p14:tracePt t="17457" x="4016375" y="5235575"/>
          <p14:tracePt t="17474" x="4038600" y="5211763"/>
          <p14:tracePt t="17491" x="4054475" y="5189538"/>
          <p14:tracePt t="17507" x="4068763" y="5173663"/>
          <p14:tracePt t="17523" x="4084638" y="5143500"/>
          <p14:tracePt t="17542" x="4092575" y="5121275"/>
          <p14:tracePt t="17558" x="4092575" y="5089525"/>
          <p14:tracePt t="17575" x="4092575" y="5051425"/>
          <p14:tracePt t="17592" x="4092575" y="5006975"/>
          <p14:tracePt t="17608" x="4092575" y="4983163"/>
          <p14:tracePt t="17624" x="4092575" y="4960938"/>
          <p14:tracePt t="17641" x="4092575" y="4945063"/>
          <p14:tracePt t="17657" x="4092575" y="4937125"/>
          <p14:tracePt t="17673" x="4084638" y="4922838"/>
          <p14:tracePt t="17690" x="4076700" y="4922838"/>
          <p14:tracePt t="17706" x="4060825" y="4906963"/>
          <p14:tracePt t="17724" x="4060825" y="4884738"/>
          <p14:tracePt t="17724" x="4054475" y="4876800"/>
          <p14:tracePt t="17742" x="4046538" y="4868863"/>
          <p14:tracePt t="17757" x="4016375" y="4830763"/>
          <p14:tracePt t="17775" x="3978275" y="4808538"/>
          <p14:tracePt t="17791" x="3978275" y="4800600"/>
          <p14:tracePt t="17813" x="3978275" y="4792663"/>
          <p14:tracePt t="17824" x="3978275" y="4778375"/>
          <p14:tracePt t="17839" x="3962400" y="4762500"/>
          <p14:tracePt t="17855" x="3962400" y="4754563"/>
          <p14:tracePt t="17872" x="3946525" y="4746625"/>
          <p14:tracePt t="17893" x="3940175" y="4740275"/>
          <p14:tracePt t="17909" x="3932238" y="4740275"/>
          <p14:tracePt t="17923" x="3924300" y="4732338"/>
          <p14:tracePt t="17940" x="3908425" y="4732338"/>
          <p14:tracePt t="17940" x="3894138" y="4732338"/>
          <p14:tracePt t="17959" x="3886200" y="4724400"/>
          <p14:tracePt t="17959" x="3878263" y="4724400"/>
          <p14:tracePt t="17974" x="3856038" y="4724400"/>
          <p14:tracePt t="17991" x="3825875" y="4724400"/>
          <p14:tracePt t="18007" x="3810000" y="4724400"/>
          <p14:tracePt t="18027" x="3779838" y="4724400"/>
          <p14:tracePt t="18041" x="3741738" y="4732338"/>
          <p14:tracePt t="18055" x="3717925" y="4732338"/>
          <p14:tracePt t="18073" x="3679825" y="4746625"/>
          <p14:tracePt t="18089" x="3649663" y="4746625"/>
          <p14:tracePt t="18105" x="3619500" y="4762500"/>
          <p14:tracePt t="18122" x="3581400" y="4762500"/>
          <p14:tracePt t="18139" x="3559175" y="4762500"/>
          <p14:tracePt t="18155" x="3527425" y="4784725"/>
          <p14:tracePt t="18172" x="3489325" y="4792663"/>
          <p14:tracePt t="18190" x="3467100" y="4800600"/>
          <p14:tracePt t="18206" x="3451225" y="4800600"/>
          <p14:tracePt t="18222" x="3436938" y="4808538"/>
          <p14:tracePt t="18238" x="3421063" y="4816475"/>
          <p14:tracePt t="18256" x="3406775" y="4822825"/>
          <p14:tracePt t="18274" x="3375025" y="4838700"/>
          <p14:tracePt t="18290" x="3336925" y="4868863"/>
          <p14:tracePt t="18306" x="3314700" y="4892675"/>
          <p14:tracePt t="18323" x="3292475" y="4914900"/>
          <p14:tracePt t="18340" x="3276600" y="4930775"/>
          <p14:tracePt t="18356" x="3268663" y="4953000"/>
          <p14:tracePt t="18356" x="3260725" y="4960938"/>
          <p14:tracePt t="18375" x="3254375" y="4975225"/>
          <p14:tracePt t="18390" x="3254375" y="4999038"/>
          <p14:tracePt t="18407" x="3254375" y="5006975"/>
          <p14:tracePt t="18423" x="3254375" y="5037138"/>
          <p14:tracePt t="18440" x="3254375" y="5051425"/>
          <p14:tracePt t="18456" x="3254375" y="5089525"/>
          <p14:tracePt t="18474" x="3260725" y="5113338"/>
          <p14:tracePt t="18489" x="3268663" y="5143500"/>
          <p14:tracePt t="18506" x="3276600" y="5165725"/>
          <p14:tracePt t="18522" x="3292475" y="5197475"/>
          <p14:tracePt t="18540" x="3322638" y="5219700"/>
          <p14:tracePt t="18556" x="3344863" y="5249863"/>
          <p14:tracePt t="18556" x="3344863" y="5257800"/>
          <p14:tracePt t="18576" x="3368675" y="5265738"/>
          <p14:tracePt t="18590" x="3390900" y="5265738"/>
          <p14:tracePt t="18607" x="3436938" y="5235575"/>
          <p14:tracePt t="18624" x="3482975" y="5211763"/>
          <p14:tracePt t="18640" x="3543300" y="5173663"/>
          <p14:tracePt t="18656" x="3673475" y="5121275"/>
          <p14:tracePt t="18673" x="3779838" y="5083175"/>
          <p14:tracePt t="18689" x="3878263" y="5059363"/>
          <p14:tracePt t="18706" x="3916363" y="5045075"/>
          <p14:tracePt t="18723" x="3916363" y="5029200"/>
          <p14:tracePt t="18742" x="3916363" y="5021263"/>
          <p14:tracePt t="18774" x="3924300" y="5013325"/>
          <p14:tracePt t="19109" x="3940175" y="5013325"/>
          <p14:tracePt t="19118" x="3978275" y="5021263"/>
          <p14:tracePt t="19126" x="4016375" y="5029200"/>
          <p14:tracePt t="19138" x="4144963" y="5051425"/>
          <p14:tracePt t="19156" x="4275138" y="5097463"/>
          <p14:tracePt t="19172" x="4365625" y="5127625"/>
          <p14:tracePt t="19172" x="4389438" y="5127625"/>
          <p14:tracePt t="19190" x="4449763" y="5165725"/>
          <p14:tracePt t="19207" x="4541838" y="5211763"/>
          <p14:tracePt t="19223" x="4648200" y="5257800"/>
          <p14:tracePt t="19240" x="4732338" y="5287963"/>
          <p14:tracePt t="19256" x="4800600" y="5356225"/>
          <p14:tracePt t="19272" x="4914900" y="5432425"/>
          <p14:tracePt t="19289" x="5021263" y="5502275"/>
          <p14:tracePt t="19305" x="5143500" y="5578475"/>
          <p14:tracePt t="19322" x="5241925" y="5608638"/>
          <p14:tracePt t="19339" x="5280025" y="5638800"/>
          <p14:tracePt t="19355" x="5318125" y="5661025"/>
          <p14:tracePt t="19372" x="5356225" y="5707063"/>
          <p14:tracePt t="19372" x="5394325" y="5730875"/>
          <p14:tracePt t="19390" x="5448300" y="5745163"/>
          <p14:tracePt t="19406" x="5532438" y="5775325"/>
          <p14:tracePt t="19423" x="5616575" y="5821363"/>
          <p14:tracePt t="19439" x="5722938" y="5883275"/>
          <p14:tracePt t="19456" x="5768975" y="5981700"/>
          <p14:tracePt t="19473" x="5813425" y="6042025"/>
          <p14:tracePt t="19489" x="5897563" y="6088063"/>
          <p14:tracePt t="19505" x="5973763" y="6118225"/>
          <p14:tracePt t="19522" x="6088063" y="6156325"/>
          <p14:tracePt t="19538" x="6210300" y="6202363"/>
          <p14:tracePt t="19554" x="6294438" y="6226175"/>
          <p14:tracePt t="19554" x="6332538" y="6232525"/>
          <p14:tracePt t="19574" x="6354763" y="6232525"/>
          <p14:tracePt t="19588" x="6362700" y="6226175"/>
          <p14:tracePt t="19718" x="6362700" y="6218238"/>
          <p14:tracePt t="19734" x="6362700" y="6210300"/>
          <p14:tracePt t="19806" x="6362700" y="6202363"/>
          <p14:tracePt t="20853" x="6362700" y="6194425"/>
          <p14:tracePt t="21558" x="6346825" y="6188075"/>
          <p14:tracePt t="21566" x="6316663" y="6172200"/>
          <p14:tracePt t="21574" x="6302375" y="6172200"/>
          <p14:tracePt t="21586" x="6232525" y="6126163"/>
          <p14:tracePt t="21603" x="6118225" y="6057900"/>
          <p14:tracePt t="21620" x="5989638" y="5981700"/>
          <p14:tracePt t="21636" x="5851525" y="5921375"/>
          <p14:tracePt t="21636" x="5799138" y="5889625"/>
          <p14:tracePt t="21654" x="5707063" y="5845175"/>
          <p14:tracePt t="21671" x="5616575" y="5799138"/>
          <p14:tracePt t="21687" x="5570538" y="5768975"/>
          <p14:tracePt t="21704" x="5508625" y="5715000"/>
          <p14:tracePt t="21720" x="5432425" y="5646738"/>
          <p14:tracePt t="21736" x="5287963" y="5554663"/>
          <p14:tracePt t="21753" x="5135563" y="5508625"/>
          <p14:tracePt t="21769" x="5037138" y="5456238"/>
          <p14:tracePt t="21787" x="4953000" y="5410200"/>
          <p14:tracePt t="21803" x="4892675" y="5349875"/>
          <p14:tracePt t="21820" x="4830763" y="5311775"/>
          <p14:tracePt t="21836" x="4800600" y="5295900"/>
          <p14:tracePt t="21836" x="4770438" y="5287963"/>
          <p14:tracePt t="21854" x="4664075" y="5249863"/>
          <p14:tracePt t="21871" x="4587875" y="5241925"/>
          <p14:tracePt t="21887" x="4549775" y="5241925"/>
          <p14:tracePt t="21903" x="4495800" y="5241925"/>
          <p14:tracePt t="21920" x="4427538" y="5241925"/>
          <p14:tracePt t="21936" x="4327525" y="5227638"/>
          <p14:tracePt t="21953" x="4206875" y="5227638"/>
          <p14:tracePt t="21969" x="4054475" y="5227638"/>
          <p14:tracePt t="21986" x="3962400" y="5227638"/>
          <p14:tracePt t="22003" x="3932238" y="5227638"/>
          <p14:tracePt t="22020" x="3924300" y="5227638"/>
          <p14:tracePt t="22035" x="3916363" y="5227638"/>
          <p14:tracePt t="22056" x="3908425" y="5227638"/>
          <p14:tracePt t="22094" x="3902075" y="5227638"/>
          <p14:tracePt t="22110" x="3894138" y="5227638"/>
          <p14:tracePt t="22118" x="3886200" y="5227638"/>
          <p14:tracePt t="22126" x="3878263" y="5227638"/>
          <p14:tracePt t="22135" x="3848100" y="5227638"/>
          <p14:tracePt t="22153" x="3810000" y="5227638"/>
          <p14:tracePt t="22169" x="3763963" y="5227638"/>
          <p14:tracePt t="22186" x="3725863" y="5227638"/>
          <p14:tracePt t="22202" x="3711575" y="5227638"/>
          <p14:tracePt t="22218" x="3703638" y="5227638"/>
          <p14:tracePt t="22235" x="3695700" y="5227638"/>
          <p14:tracePt t="22262" x="3687763" y="5227638"/>
          <p14:tracePt t="22270" x="3649663" y="5227638"/>
          <p14:tracePt t="22287" x="3641725" y="5227638"/>
          <p14:tracePt t="22303" x="3619500" y="5227638"/>
          <p14:tracePt t="22320" x="3603625" y="5227638"/>
          <p14:tracePt t="22335" x="3597275" y="5227638"/>
          <p14:tracePt t="22352" x="3589338" y="5227638"/>
          <p14:tracePt t="22398" x="3581400" y="5227638"/>
          <p14:tracePt t="22406" x="3573463" y="5227638"/>
          <p14:tracePt t="22418" x="3543300" y="5227638"/>
          <p14:tracePt t="22436" x="3513138" y="5227638"/>
          <p14:tracePt t="22453" x="3497263" y="5227638"/>
          <p14:tracePt t="22469" x="3489325" y="5219700"/>
          <p14:tracePt t="22598" x="3497263" y="5219700"/>
          <p14:tracePt t="22717" x="3505200" y="5219700"/>
          <p14:tracePt t="22741" x="3513138" y="5219700"/>
          <p14:tracePt t="22773" x="3521075" y="5219700"/>
          <p14:tracePt t="22814" x="3527425" y="5219700"/>
          <p14:tracePt t="22862" x="3543300" y="5219700"/>
          <p14:tracePt t="22942" x="3551238" y="5219700"/>
          <p14:tracePt t="23014" x="3559175" y="5219700"/>
          <p14:tracePt t="23030" x="3573463" y="5219700"/>
          <p14:tracePt t="23038" x="3581400" y="5219700"/>
          <p14:tracePt t="23051" x="3589338" y="5219700"/>
          <p14:tracePt t="23068" x="3597275" y="5219700"/>
          <p14:tracePt t="23084" x="3603625" y="5219700"/>
          <p14:tracePt t="23100" x="3611563" y="5219700"/>
          <p14:tracePt t="23118" x="3627438" y="5219700"/>
          <p14:tracePt t="23158" x="3641725" y="5219700"/>
          <p14:tracePt t="23166" x="3657600" y="5219700"/>
          <p14:tracePt t="23174" x="3665538" y="5219700"/>
          <p14:tracePt t="23184" x="3695700" y="5203825"/>
          <p14:tracePt t="23202" x="3703638" y="5197475"/>
          <p14:tracePt t="23217" x="3711575" y="5197475"/>
          <p14:tracePt t="23235" x="3717925" y="5189538"/>
          <p14:tracePt t="23251" x="3733800" y="5189538"/>
          <p14:tracePt t="23267" x="3749675" y="5181600"/>
          <p14:tracePt t="23267" x="3763963" y="5173663"/>
          <p14:tracePt t="23286" x="3794125" y="5165725"/>
          <p14:tracePt t="23302" x="3810000" y="5159375"/>
          <p14:tracePt t="23319" x="3840163" y="5135563"/>
          <p14:tracePt t="23336" x="3848100" y="5113338"/>
          <p14:tracePt t="23352" x="3878263" y="5089525"/>
          <p14:tracePt t="23368" x="3916363" y="5067300"/>
          <p14:tracePt t="23385" x="3962400" y="5037138"/>
          <p14:tracePt t="23401" x="3978275" y="5037138"/>
          <p14:tracePt t="23418" x="3984625" y="5029200"/>
          <p14:tracePt t="23434" x="4000500" y="5021263"/>
          <p14:tracePt t="23451" x="4008438" y="5013325"/>
          <p14:tracePt t="23470" x="4022725" y="5013325"/>
          <p14:tracePt t="23494" x="4030663" y="5006975"/>
          <p14:tracePt t="23502" x="4054475" y="4983163"/>
          <p14:tracePt t="23519" x="4068763" y="4983163"/>
          <p14:tracePt t="23535" x="4084638" y="4968875"/>
          <p14:tracePt t="23552" x="4098925" y="4953000"/>
          <p14:tracePt t="23566" x="4130675" y="4953000"/>
          <p14:tracePt t="23585" x="4144963" y="4937125"/>
          <p14:tracePt t="23601" x="4160838" y="4922838"/>
          <p14:tracePt t="23617" x="4183063" y="4906963"/>
          <p14:tracePt t="23634" x="4221163" y="4892675"/>
          <p14:tracePt t="23651" x="4289425" y="4868863"/>
          <p14:tracePt t="23668" x="4343400" y="4868863"/>
          <p14:tracePt t="23668" x="4365625" y="4854575"/>
          <p14:tracePt t="23686" x="4381500" y="4854575"/>
          <p14:tracePt t="23702" x="4397375" y="4846638"/>
          <p14:tracePt t="23717" x="4403725" y="4838700"/>
          <p14:tracePt t="23750" x="4411663" y="4838700"/>
          <p14:tracePt t="23757" x="4427538" y="4830763"/>
          <p14:tracePt t="23782" x="4435475" y="4822825"/>
          <p14:tracePt t="23790" x="4457700" y="4822825"/>
          <p14:tracePt t="23806" x="4473575" y="4808538"/>
          <p14:tracePt t="23816" x="4511675" y="4808538"/>
          <p14:tracePt t="23834" x="4525963" y="4800600"/>
          <p14:tracePt t="23851" x="4533900" y="4792663"/>
          <p14:tracePt t="23867" x="4556125" y="4778375"/>
          <p14:tracePt t="23884" x="4579938" y="4746625"/>
          <p14:tracePt t="23884" x="4602163" y="4732338"/>
          <p14:tracePt t="23902" x="4625975" y="4708525"/>
          <p14:tracePt t="23918" x="4664075" y="4678363"/>
          <p14:tracePt t="23935" x="4686300" y="4656138"/>
          <p14:tracePt t="23951" x="4702175" y="4648200"/>
          <p14:tracePt t="23967" x="4702175" y="4640263"/>
          <p14:tracePt t="23983" x="4702175" y="4632325"/>
          <p14:tracePt t="24000" x="4708525" y="4618038"/>
          <p14:tracePt t="24019" x="4746625" y="4587875"/>
          <p14:tracePt t="24036" x="4792663" y="4549775"/>
          <p14:tracePt t="24050" x="4860925" y="4518025"/>
          <p14:tracePt t="24067" x="4914900" y="4487863"/>
          <p14:tracePt t="24086" x="4937125" y="4473575"/>
          <p14:tracePt t="24100" x="4960938" y="4449763"/>
          <p14:tracePt t="24118" x="4975225" y="4435475"/>
          <p14:tracePt t="24135" x="5013325" y="4419600"/>
          <p14:tracePt t="24151" x="5029200" y="4403725"/>
          <p14:tracePt t="24168" x="5059363" y="4373563"/>
          <p14:tracePt t="24184" x="5083175" y="4351338"/>
          <p14:tracePt t="24200" x="5121275" y="4313238"/>
          <p14:tracePt t="24217" x="5135563" y="4289425"/>
          <p14:tracePt t="24233" x="5151438" y="4275138"/>
          <p14:tracePt t="24250" x="5181600" y="4267200"/>
          <p14:tracePt t="24267" x="5189538" y="4251325"/>
          <p14:tracePt t="24310" x="5197475" y="4244975"/>
          <p14:tracePt t="24318" x="5227638" y="4229100"/>
          <p14:tracePt t="24335" x="5265738" y="4191000"/>
          <p14:tracePt t="24351" x="5311775" y="4152900"/>
          <p14:tracePt t="24367" x="5356225" y="4114800"/>
          <p14:tracePt t="24385" x="5394325" y="4084638"/>
          <p14:tracePt t="24400" x="5410200" y="4060825"/>
          <p14:tracePt t="24417" x="5432425" y="4038600"/>
          <p14:tracePt t="24434" x="5440363" y="4030663"/>
          <p14:tracePt t="24449" x="5440363" y="4022725"/>
          <p14:tracePt t="24478" x="5448300" y="4022725"/>
          <p14:tracePt t="24486" x="5456238" y="4016375"/>
          <p14:tracePt t="24499" x="5470525" y="3978275"/>
          <p14:tracePt t="24518" x="5486400" y="3962400"/>
          <p14:tracePt t="24533" x="5516563" y="3940175"/>
          <p14:tracePt t="24551" x="5546725" y="3902075"/>
          <p14:tracePt t="24568" x="5592763" y="3863975"/>
          <p14:tracePt t="24584" x="5630863" y="3825875"/>
          <p14:tracePt t="24600" x="5668963" y="3802063"/>
          <p14:tracePt t="24616" x="5684838" y="3779838"/>
          <p14:tracePt t="24633" x="5699125" y="3771900"/>
          <p14:tracePt t="24650" x="5707063" y="3771900"/>
          <p14:tracePt t="24666" x="5722938" y="3756025"/>
          <p14:tracePt t="24683" x="5745163" y="3741738"/>
          <p14:tracePt t="24700" x="5783263" y="3717925"/>
          <p14:tracePt t="24700" x="5791200" y="3711575"/>
          <p14:tracePt t="24718" x="5807075" y="3695700"/>
          <p14:tracePt t="24733" x="5851525" y="3665538"/>
          <p14:tracePt t="24750" x="5867400" y="3657600"/>
          <p14:tracePt t="24767" x="5889625" y="3641725"/>
          <p14:tracePt t="24784" x="5913438" y="3627438"/>
          <p14:tracePt t="24800" x="5927725" y="3611563"/>
          <p14:tracePt t="24817" x="5951538" y="3611563"/>
          <p14:tracePt t="24834" x="5981700" y="3589338"/>
          <p14:tracePt t="24850" x="5989638" y="3581400"/>
          <p14:tracePt t="24865" x="6011863" y="3573463"/>
          <p14:tracePt t="24883" x="6019800" y="3565525"/>
          <p14:tracePt t="24900" x="6035675" y="3565525"/>
          <p14:tracePt t="24900" x="6042025" y="3551238"/>
          <p14:tracePt t="24918" x="6049963" y="3551238"/>
          <p14:tracePt t="24932" x="6103938" y="3521075"/>
          <p14:tracePt t="24951" x="6126163" y="3513138"/>
          <p14:tracePt t="24967" x="6134100" y="3497263"/>
          <p14:tracePt t="24984" x="6142038" y="3497263"/>
          <p14:tracePt t="25014" x="6149975" y="3489325"/>
          <p14:tracePt t="25022" x="6156325" y="3482975"/>
          <p14:tracePt t="25038" x="6172200" y="3475038"/>
          <p14:tracePt t="25049" x="6202363" y="3451225"/>
          <p14:tracePt t="25067" x="6240463" y="3429000"/>
          <p14:tracePt t="25084" x="6286500" y="3390900"/>
          <p14:tracePt t="25098" x="6294438" y="3382963"/>
          <p14:tracePt t="25115" x="6308725" y="3375025"/>
          <p14:tracePt t="25131" x="6316663" y="3368675"/>
          <p14:tracePt t="25158" x="6324600" y="3360738"/>
          <p14:tracePt t="25198" x="6332538" y="3360738"/>
          <p14:tracePt t="25222" x="6332538" y="3352800"/>
          <p14:tracePt t="25230" x="6340475" y="3344863"/>
          <p14:tracePt t="25246" x="6340475" y="3336925"/>
          <p14:tracePt t="25262" x="6346825" y="3330575"/>
          <p14:tracePt t="25270" x="6346825" y="3322638"/>
          <p14:tracePt t="25294" x="6354763" y="3322638"/>
          <p14:tracePt t="25302" x="6362700" y="3314700"/>
          <p14:tracePt t="25318" x="6362700" y="3306763"/>
          <p14:tracePt t="25390" x="6362700" y="3298825"/>
          <p14:tracePt t="25406" x="6362700" y="3292475"/>
          <p14:tracePt t="25414" x="6370638" y="3292475"/>
          <p14:tracePt t="25494" x="6378575" y="3292475"/>
          <p14:tracePt t="25742" x="6378575" y="3284538"/>
          <p14:tracePt t="25790" x="6378575" y="3276600"/>
          <p14:tracePt t="25806" x="6384925" y="3276600"/>
          <p14:tracePt t="25814" x="6384925" y="3268663"/>
          <p14:tracePt t="25854" x="6384925" y="3260725"/>
          <p14:tracePt t="25894" x="6384925" y="3254375"/>
          <p14:tracePt t="25918" x="6384925" y="3238500"/>
          <p14:tracePt t="25942" x="6408738" y="3238500"/>
          <p14:tracePt t="25958" x="6416675" y="3238500"/>
          <p14:tracePt t="25966" x="6416675" y="3230563"/>
          <p14:tracePt t="25982" x="6423025" y="3230563"/>
          <p14:tracePt t="25999" x="6430963" y="3230563"/>
          <p14:tracePt t="26814" x="6446838" y="3230563"/>
          <p14:tracePt t="26830" x="6454775" y="3222625"/>
          <p14:tracePt t="26846" x="6469063" y="3216275"/>
          <p14:tracePt t="26862" x="6492875" y="3216275"/>
          <p14:tracePt t="26870" x="6523038" y="3216275"/>
          <p14:tracePt t="26880" x="6613525" y="3216275"/>
          <p14:tracePt t="26898" x="6713538" y="3216275"/>
          <p14:tracePt t="26914" x="6797675" y="3216275"/>
          <p14:tracePt t="26931" x="6865938" y="3200400"/>
          <p14:tracePt t="26948" x="6873875" y="3200400"/>
          <p14:tracePt t="26965" x="6896100" y="3200400"/>
          <p14:tracePt t="26981" x="6896100" y="3192463"/>
          <p14:tracePt t="26998" x="6956425" y="3184525"/>
          <p14:tracePt t="27015" x="7078663" y="3170238"/>
          <p14:tracePt t="27033" x="7254875" y="3170238"/>
          <p14:tracePt t="27048" x="7375525" y="3146425"/>
          <p14:tracePt t="27065" x="7429500" y="3140075"/>
          <p14:tracePt t="27081" x="7437438" y="3140075"/>
          <p14:tracePt t="27097" x="7451725" y="3140075"/>
          <p14:tracePt t="27118" x="7489825" y="3140075"/>
          <p14:tracePt t="27130" x="7581900" y="3140075"/>
          <p14:tracePt t="27147" x="7688263" y="3140075"/>
          <p14:tracePt t="27164" x="7718425" y="3140075"/>
          <p14:tracePt t="27181" x="7726363" y="3140075"/>
          <p14:tracePt t="27238" x="7734300" y="3140075"/>
          <p14:tracePt t="27246" x="7750175" y="3140075"/>
          <p14:tracePt t="27254" x="7772400" y="3140075"/>
          <p14:tracePt t="27264" x="7818438" y="3140075"/>
          <p14:tracePt t="27281" x="7832725" y="3140075"/>
          <p14:tracePt t="27297" x="7832725" y="3132138"/>
          <p14:tracePt t="27374" x="7840663" y="3132138"/>
          <p14:tracePt t="27382" x="7856538" y="3116263"/>
          <p14:tracePt t="27398" x="7878763" y="3070225"/>
          <p14:tracePt t="27414" x="7908925" y="3048000"/>
          <p14:tracePt t="27431" x="7940675" y="3009900"/>
          <p14:tracePt t="27448" x="7978775" y="2979738"/>
          <p14:tracePt t="27465" x="8061325" y="2903538"/>
          <p14:tracePt t="27482" x="8169275" y="2827338"/>
          <p14:tracePt t="27496" x="8275638" y="2759075"/>
          <p14:tracePt t="27514" x="8321675" y="2727325"/>
          <p14:tracePt t="27529" x="8343900" y="2682875"/>
          <p14:tracePt t="27546" x="8359775" y="2667000"/>
          <p14:tracePt t="27562" x="8366125" y="2644775"/>
          <p14:tracePt t="27579" x="8374063" y="2613025"/>
          <p14:tracePt t="27596" x="8389938" y="2568575"/>
          <p14:tracePt t="27616" x="8404225" y="2522538"/>
          <p14:tracePt t="27632" x="8412163" y="2468563"/>
          <p14:tracePt t="27647" x="8435975" y="2400300"/>
          <p14:tracePt t="27664" x="8480425" y="2301875"/>
          <p14:tracePt t="27681" x="8504238" y="2247900"/>
          <p14:tracePt t="27696" x="8512175" y="2232025"/>
          <p14:tracePt t="27713" x="8512175" y="2225675"/>
          <p14:tracePt t="27729" x="8518525" y="2225675"/>
          <p14:tracePt t="27805" x="8518525" y="2232025"/>
          <p14:tracePt t="27910" x="8518525" y="2255838"/>
          <p14:tracePt t="27918" x="8518525" y="2293938"/>
          <p14:tracePt t="27929" x="8518525" y="2430463"/>
          <p14:tracePt t="27947" x="8542338" y="2606675"/>
          <p14:tracePt t="27963" x="8572500" y="2789238"/>
          <p14:tracePt t="27980" x="8580438" y="2933700"/>
          <p14:tracePt t="27996" x="8572500" y="3094038"/>
          <p14:tracePt t="28015" x="8534400" y="3192463"/>
          <p14:tracePt t="28031" x="8504238" y="3322638"/>
          <p14:tracePt t="28047" x="8435975" y="3497263"/>
          <p14:tracePt t="28047" x="8404225" y="3589338"/>
          <p14:tracePt t="28071" x="8374063" y="3679825"/>
          <p14:tracePt t="28081" x="8289925" y="3902075"/>
          <p14:tracePt t="28095" x="8245475" y="4098925"/>
          <p14:tracePt t="28112" x="8199438" y="4275138"/>
          <p14:tracePt t="28128" x="8175625" y="4465638"/>
          <p14:tracePt t="28146" x="8137525" y="4632325"/>
          <p14:tracePt t="28163" x="8115300" y="4778375"/>
          <p14:tracePt t="28180" x="8069263" y="4937125"/>
          <p14:tracePt t="28196" x="8001000" y="5143500"/>
          <p14:tracePt t="28214" x="7954963" y="5280025"/>
          <p14:tracePt t="28231" x="7932738" y="5356225"/>
          <p14:tracePt t="28247" x="7902575" y="5410200"/>
          <p14:tracePt t="28264" x="7878763" y="5440363"/>
          <p14:tracePt t="28280" x="7870825" y="5486400"/>
          <p14:tracePt t="28297" x="7856538" y="5546725"/>
          <p14:tracePt t="28313" x="7832725" y="5608638"/>
          <p14:tracePt t="28329" x="7818438" y="5707063"/>
          <p14:tracePt t="28346" x="7772400" y="5799138"/>
          <p14:tracePt t="28363" x="7742238" y="5867400"/>
          <p14:tracePt t="28380" x="7726363" y="5897563"/>
          <p14:tracePt t="28380" x="7704138" y="5913438"/>
          <p14:tracePt t="28398" x="7704138" y="5935663"/>
          <p14:tracePt t="28412" x="7673975" y="5973763"/>
          <p14:tracePt t="28431" x="7673975" y="6011863"/>
          <p14:tracePt t="28447" x="7658100" y="6035675"/>
          <p14:tracePt t="28463" x="7658100" y="6049963"/>
          <p14:tracePt t="28480" x="7642225" y="6088063"/>
          <p14:tracePt t="28496" x="7627938" y="6134100"/>
          <p14:tracePt t="28513" x="7612063" y="6156325"/>
          <p14:tracePt t="28529" x="7612063" y="6149975"/>
          <p14:tracePt t="28870" x="7612063" y="6134100"/>
          <p14:tracePt t="28886" x="7612063" y="6118225"/>
          <p14:tracePt t="28894" x="7612063" y="6096000"/>
          <p14:tracePt t="28902" x="7612063" y="6065838"/>
          <p14:tracePt t="28912" x="7566025" y="5965825"/>
          <p14:tracePt t="28929" x="7467600" y="5859463"/>
          <p14:tracePt t="28946" x="7361238" y="5715000"/>
          <p14:tracePt t="28962" x="7040563" y="5554663"/>
          <p14:tracePt t="28980" x="6751638" y="5410200"/>
          <p14:tracePt t="28995" x="6507163" y="5273675"/>
          <p14:tracePt t="29013" x="6149975" y="5029200"/>
          <p14:tracePt t="29033" x="6003925" y="4922838"/>
          <p14:tracePt t="29045" x="5807075" y="4770438"/>
          <p14:tracePt t="29045" x="5722938" y="4716463"/>
          <p14:tracePt t="29062" x="5608638" y="4602163"/>
          <p14:tracePt t="29079" x="5478463" y="4503738"/>
          <p14:tracePt t="29095" x="5394325" y="4419600"/>
          <p14:tracePt t="29111" x="5265738" y="4351338"/>
          <p14:tracePt t="29127" x="5181600" y="4313238"/>
          <p14:tracePt t="29145" x="5143500" y="4289425"/>
          <p14:tracePt t="29162" x="5083175" y="4275138"/>
          <p14:tracePt t="29178" x="4960938" y="4259263"/>
          <p14:tracePt t="29196" x="4792663" y="4237038"/>
          <p14:tracePt t="29212" x="4708525" y="4229100"/>
          <p14:tracePt t="29229" x="4648200" y="4229100"/>
          <p14:tracePt t="29246" x="4632325" y="4213225"/>
          <p14:tracePt t="29263" x="4618038" y="4213225"/>
          <p14:tracePt t="29318" x="4610100" y="4221163"/>
          <p14:tracePt t="29326" x="4594225" y="4237038"/>
          <p14:tracePt t="29334" x="4549775" y="4267200"/>
          <p14:tracePt t="29345" x="4411663" y="4343400"/>
          <p14:tracePt t="29362" x="4206875" y="4419600"/>
          <p14:tracePt t="29378" x="4076700" y="4449763"/>
          <p14:tracePt t="29395" x="4060825" y="4449763"/>
          <p14:tracePt t="29411" x="4054475" y="4449763"/>
          <p14:tracePt t="29470" x="4054475" y="4441825"/>
          <p14:tracePt t="29582" x="4068763" y="4435475"/>
          <p14:tracePt t="29598" x="4068763" y="4427538"/>
          <p14:tracePt t="29614" x="4076700" y="4419600"/>
          <p14:tracePt t="29622" x="4084638" y="4411663"/>
          <p14:tracePt t="29638" x="4092575" y="4403725"/>
          <p14:tracePt t="29646" x="4106863" y="4381500"/>
          <p14:tracePt t="29663" x="4122738" y="4343400"/>
          <p14:tracePt t="29679" x="4137025" y="4313238"/>
          <p14:tracePt t="29696" x="4144963" y="4297363"/>
          <p14:tracePt t="29713" x="4144963" y="4283075"/>
          <p14:tracePt t="29729" x="4144963" y="4275138"/>
          <p14:tracePt t="29747" x="4144963" y="4237038"/>
          <p14:tracePt t="29762" x="4144963" y="4206875"/>
          <p14:tracePt t="29777" x="4144963" y="4183063"/>
          <p14:tracePt t="29794" x="4130675" y="4144963"/>
          <p14:tracePt t="29810" x="4098925" y="4084638"/>
          <p14:tracePt t="29828" x="4076700" y="4060825"/>
          <p14:tracePt t="29844" x="4038600" y="4000500"/>
          <p14:tracePt t="29860" x="4016375" y="3954463"/>
          <p14:tracePt t="29860" x="4000500" y="3924300"/>
          <p14:tracePt t="29878" x="3992563" y="3894138"/>
          <p14:tracePt t="29895" x="3978275" y="3848100"/>
          <p14:tracePt t="29912" x="3946525" y="3810000"/>
          <p14:tracePt t="29928" x="3932238" y="3779838"/>
          <p14:tracePt t="29945" x="3916363" y="3763963"/>
          <p14:tracePt t="29961" x="3908425" y="3733800"/>
          <p14:tracePt t="29978" x="3894138" y="3695700"/>
          <p14:tracePt t="29995" x="3870325" y="3657600"/>
          <p14:tracePt t="30011" x="3856038" y="3611563"/>
          <p14:tracePt t="30028" x="3840163" y="3573463"/>
          <p14:tracePt t="30044" x="3825875" y="3551238"/>
          <p14:tracePt t="30060" x="3825875" y="3535363"/>
          <p14:tracePt t="30079" x="3825875" y="3521075"/>
          <p14:tracePt t="30094" x="3810000" y="3505200"/>
          <p14:tracePt t="30111" x="3779838" y="3459163"/>
          <p14:tracePt t="30128" x="3741738" y="3421063"/>
          <p14:tracePt t="30145" x="3725863" y="3390900"/>
          <p14:tracePt t="30161" x="3711575" y="3368675"/>
          <p14:tracePt t="30178" x="3703638" y="3352800"/>
          <p14:tracePt t="30194" x="3687763" y="3336925"/>
          <p14:tracePt t="30212" x="3673475" y="3322638"/>
          <p14:tracePt t="30227" x="3657600" y="3298825"/>
          <p14:tracePt t="30243" x="3635375" y="3276600"/>
          <p14:tracePt t="30260" x="3627438" y="3260725"/>
          <p14:tracePt t="30276" x="3611563" y="3254375"/>
          <p14:tracePt t="30293" x="3603625" y="3246438"/>
          <p14:tracePt t="30312" x="3589338" y="3238500"/>
          <p14:tracePt t="30342" x="3581400" y="3222625"/>
          <p14:tracePt t="30350" x="3573463" y="3222625"/>
          <p14:tracePt t="30360" x="3543300" y="3192463"/>
          <p14:tracePt t="30377" x="3527425" y="3178175"/>
          <p14:tracePt t="30394" x="3513138" y="3162300"/>
          <p14:tracePt t="30411" x="3505200" y="3162300"/>
          <p14:tracePt t="30427" x="3497263" y="3146425"/>
          <p14:tracePt t="30443" x="3497263" y="3140075"/>
          <p14:tracePt t="30462" x="3489325" y="3140075"/>
          <p14:tracePt t="30486" x="3482975" y="3124200"/>
          <p14:tracePt t="30494" x="3475038" y="3124200"/>
          <p14:tracePt t="30510" x="3459163" y="3108325"/>
          <p14:tracePt t="30527" x="3451225" y="3101975"/>
          <p14:tracePt t="30544" x="3451225" y="3094038"/>
          <p14:tracePt t="30560" x="3444875" y="3078163"/>
          <p14:tracePt t="30582" x="3429000" y="3078163"/>
          <p14:tracePt t="30606" x="3421063" y="3070225"/>
          <p14:tracePt t="30614" x="3413125" y="3063875"/>
          <p14:tracePt t="30627" x="3360738" y="3055938"/>
          <p14:tracePt t="30644" x="3314700" y="3032125"/>
          <p14:tracePt t="30660" x="3268663" y="3025775"/>
          <p14:tracePt t="30660" x="3246438" y="3017838"/>
          <p14:tracePt t="30679" x="3216275" y="3009900"/>
          <p14:tracePt t="30695" x="3208338" y="3009900"/>
          <p14:tracePt t="30710" x="3200400" y="3009900"/>
          <p14:tracePt t="30734" x="3192463" y="3009900"/>
          <p14:tracePt t="30763" x="3184525" y="3009900"/>
          <p14:tracePt t="30766" x="3178175" y="3009900"/>
          <p14:tracePt t="30775" x="3162300" y="3009900"/>
          <p14:tracePt t="30792" x="3146425" y="3001963"/>
          <p14:tracePt t="30809" x="3132138" y="3001963"/>
          <p14:tracePt t="30825" x="3116263" y="2994025"/>
          <p14:tracePt t="30843" x="3094038" y="2994025"/>
          <p14:tracePt t="30859" x="3055938" y="2987675"/>
          <p14:tracePt t="30876" x="3032125" y="2987675"/>
          <p14:tracePt t="30876" x="3009900" y="2987675"/>
          <p14:tracePt t="30894" x="2994025" y="2979738"/>
          <p14:tracePt t="30908" x="2963863" y="2971800"/>
          <p14:tracePt t="30926" x="2949575" y="2963863"/>
          <p14:tracePt t="30943" x="2917825" y="2949575"/>
          <p14:tracePt t="30960" x="2895600" y="2949575"/>
          <p14:tracePt t="30977" x="2849563" y="2949575"/>
          <p14:tracePt t="30994" x="2811463" y="2933700"/>
          <p14:tracePt t="31010" x="2773363" y="2917825"/>
          <p14:tracePt t="31027" x="2743200" y="2911475"/>
          <p14:tracePt t="31043" x="2667000" y="2895600"/>
          <p14:tracePt t="31063" x="2636838" y="2879725"/>
          <p14:tracePt t="31063" x="2620963" y="2873375"/>
          <p14:tracePt t="31079" x="2613025" y="2857500"/>
          <p14:tracePt t="31095" x="2598738" y="2857500"/>
          <p14:tracePt t="31111" x="2590800" y="2849563"/>
          <p14:tracePt t="31127" x="2552700" y="2849563"/>
          <p14:tracePt t="31144" x="2530475" y="2835275"/>
          <p14:tracePt t="31160" x="2506663" y="2827338"/>
          <p14:tracePt t="31177" x="2498725" y="2827338"/>
          <p14:tracePt t="31192" x="2484438" y="2819400"/>
          <p14:tracePt t="31213" x="2476500" y="2811463"/>
          <p14:tracePt t="31254" x="2468563" y="2803525"/>
          <p14:tracePt t="31286" x="2476500" y="2797175"/>
          <p14:tracePt t="31726" x="2498725" y="2797175"/>
          <p14:tracePt t="31734" x="2530475" y="2773363"/>
          <p14:tracePt t="31744" x="2560638" y="2743200"/>
          <p14:tracePt t="31760" x="2582863" y="2727325"/>
          <p14:tracePt t="31775" x="2582863" y="2713038"/>
          <p14:tracePt t="31791" x="2598738" y="2697163"/>
          <p14:tracePt t="31810" x="2613025" y="2674938"/>
          <p14:tracePt t="31826" x="2651125" y="2620963"/>
          <p14:tracePt t="31842" x="2713038" y="2514600"/>
          <p14:tracePt t="31859" x="2803525" y="2278063"/>
          <p14:tracePt t="31876" x="2917825" y="2065338"/>
          <p14:tracePt t="31876" x="2941638" y="2027238"/>
          <p14:tracePt t="31894" x="2963863" y="1981200"/>
          <p14:tracePt t="31909" x="2994025" y="1882775"/>
          <p14:tracePt t="31927" x="3009900" y="1836738"/>
          <p14:tracePt t="31943" x="3032125" y="1760538"/>
          <p14:tracePt t="31960" x="3063875" y="1684338"/>
          <p14:tracePt t="31976" x="3086100" y="1622425"/>
          <p14:tracePt t="31993" x="3116263" y="1570038"/>
          <p14:tracePt t="32009" x="3124200" y="1554163"/>
          <p14:tracePt t="32025" x="3132138" y="1539875"/>
          <p14:tracePt t="32041" x="3140075" y="1508125"/>
          <p14:tracePt t="32058" x="3154363" y="1485900"/>
          <p14:tracePt t="32075" x="3162300" y="1431925"/>
          <p14:tracePt t="32075" x="3170238" y="1409700"/>
          <p14:tracePt t="32094" x="3178175" y="1387475"/>
          <p14:tracePt t="32108" x="3178175" y="1379538"/>
          <p14:tracePt t="32125" x="3178175" y="1363663"/>
          <p14:tracePt t="32143" x="3178175" y="1371600"/>
          <p14:tracePt t="32318" x="3178175" y="1387475"/>
          <p14:tracePt t="32350" x="3178175" y="1409700"/>
          <p14:tracePt t="32366" x="3178175" y="1417638"/>
          <p14:tracePt t="32374" x="3208338" y="1455738"/>
          <p14:tracePt t="32382" x="3208338" y="1477963"/>
          <p14:tracePt t="32391" x="3276600" y="1570038"/>
          <p14:tracePt t="32408" x="3352800" y="1692275"/>
          <p14:tracePt t="32425" x="3436938" y="1851025"/>
          <p14:tracePt t="32442" x="3527425" y="2003425"/>
          <p14:tracePt t="32458" x="3597275" y="2133600"/>
          <p14:tracePt t="32475" x="3679825" y="2247900"/>
          <p14:tracePt t="32492" x="3749675" y="2324100"/>
          <p14:tracePt t="32492" x="3763963" y="2339975"/>
          <p14:tracePt t="32510" x="3787775" y="2378075"/>
          <p14:tracePt t="32527" x="3848100" y="2460625"/>
          <p14:tracePt t="32543" x="3902075" y="2536825"/>
          <p14:tracePt t="32559" x="3954463" y="2620963"/>
          <p14:tracePt t="32575" x="4016375" y="2720975"/>
          <p14:tracePt t="32592" x="4022725" y="2781300"/>
          <p14:tracePt t="32609" x="4046538" y="2849563"/>
          <p14:tracePt t="32625" x="4046538" y="2925763"/>
          <p14:tracePt t="32642" x="4046538" y="2987675"/>
          <p14:tracePt t="32658" x="4046538" y="3032125"/>
          <p14:tracePt t="32675" x="4046538" y="3070225"/>
          <p14:tracePt t="32692" x="4046538" y="3116263"/>
          <p14:tracePt t="32692" x="4046538" y="3132138"/>
          <p14:tracePt t="32710" x="4046538" y="3154363"/>
          <p14:tracePt t="32725" x="4000500" y="3306763"/>
          <p14:tracePt t="32743" x="3954463" y="3406775"/>
          <p14:tracePt t="32759" x="3940175" y="3451225"/>
          <p14:tracePt t="32776" x="3932238" y="3459163"/>
          <p14:tracePt t="32791" x="3932238" y="3467100"/>
          <p14:tracePt t="32808" x="3924300" y="3475038"/>
          <p14:tracePt t="32862" x="3916363" y="3475038"/>
          <p14:tracePt t="32918" x="3908425" y="3467100"/>
          <p14:tracePt t="33086" x="3902075" y="3459163"/>
          <p14:tracePt t="33158" x="3894138" y="3451225"/>
          <p14:tracePt t="33246" x="3886200" y="3444875"/>
          <p14:tracePt t="35379" x="3886200" y="3436938"/>
          <p14:tracePt t="36190" x="3886200" y="3429000"/>
          <p14:tracePt t="36198" x="3886200" y="3421063"/>
          <p14:tracePt t="36206" x="3886200" y="3413125"/>
          <p14:tracePt t="37102" x="3894138" y="3413125"/>
          <p14:tracePt t="37654" x="3902075" y="3421063"/>
          <p14:tracePt t="37765" x="3902075" y="3429000"/>
          <p14:tracePt t="38022" x="3908425" y="3436938"/>
          <p14:tracePt t="38734" x="3916363" y="3444875"/>
          <p14:tracePt t="38742" x="3916363" y="3451225"/>
          <p14:tracePt t="38878" x="3924300" y="3467100"/>
          <p14:tracePt t="38894" x="3924300" y="3475038"/>
          <p14:tracePt t="38974" x="3932238" y="3475038"/>
          <p14:tracePt t="38982" x="3932238" y="3482975"/>
          <p14:tracePt t="42551" x="3940175" y="3489325"/>
          <p14:tracePt t="42678" x="3954463" y="3489325"/>
          <p14:tracePt t="42686" x="3978275" y="3489325"/>
          <p14:tracePt t="42702" x="3992563" y="3505200"/>
          <p14:tracePt t="42714" x="4038600" y="3505200"/>
          <p14:tracePt t="42731" x="4054475" y="3505200"/>
          <p14:tracePt t="42747" x="4068763" y="3505200"/>
          <p14:tracePt t="42764" x="4106863" y="3527425"/>
          <p14:tracePt t="42782" x="4144963" y="3535363"/>
          <p14:tracePt t="42799" x="4175125" y="3543300"/>
          <p14:tracePt t="42815" x="4229100" y="3565525"/>
          <p14:tracePt t="42832" x="4283075" y="3565525"/>
          <p14:tracePt t="42848" x="4327525" y="3565525"/>
          <p14:tracePt t="42865" x="4351338" y="3581400"/>
          <p14:tracePt t="42881" x="4381500" y="3581400"/>
          <p14:tracePt t="42898" x="4411663" y="3581400"/>
          <p14:tracePt t="42914" x="4435475" y="3589338"/>
          <p14:tracePt t="42930" x="4441825" y="3597275"/>
          <p14:tracePt t="42948" x="4457700" y="3603625"/>
          <p14:tracePt t="42964" x="4473575" y="3619500"/>
          <p14:tracePt t="42980" x="4511675" y="3635375"/>
          <p14:tracePt t="42980" x="4533900" y="3641725"/>
          <p14:tracePt t="42999" x="4533900" y="3649663"/>
          <p14:tracePt t="43014" x="4549775" y="3665538"/>
          <p14:tracePt t="43030" x="4564063" y="3673475"/>
          <p14:tracePt t="43054" x="4564063" y="3679825"/>
          <p14:tracePt t="43070" x="4579938" y="3695700"/>
          <p14:tracePt t="43080" x="4625975" y="3733800"/>
          <p14:tracePt t="43099" x="4686300" y="3763963"/>
          <p14:tracePt t="43114" x="4724400" y="3794125"/>
          <p14:tracePt t="43131" x="4778375" y="3817938"/>
          <p14:tracePt t="43147" x="4816475" y="3840163"/>
          <p14:tracePt t="43164" x="4846638" y="3863975"/>
          <p14:tracePt t="43164" x="4854575" y="3870325"/>
          <p14:tracePt t="43182" x="4876800" y="3878263"/>
          <p14:tracePt t="43198" x="4937125" y="3916363"/>
          <p14:tracePt t="43214" x="4960938" y="3954463"/>
          <p14:tracePt t="43231" x="4999038" y="3978275"/>
          <p14:tracePt t="43248" x="5045075" y="3992563"/>
          <p14:tracePt t="43264" x="5089525" y="4030663"/>
          <p14:tracePt t="43281" x="5097463" y="4030663"/>
          <p14:tracePt t="43297" x="5105400" y="4046538"/>
          <p14:tracePt t="43314" x="5121275" y="4054475"/>
          <p14:tracePt t="43330" x="5127625" y="4068763"/>
          <p14:tracePt t="43347" x="5165725" y="4092575"/>
          <p14:tracePt t="43364" x="5211763" y="4122738"/>
          <p14:tracePt t="43364" x="5211763" y="4137025"/>
          <p14:tracePt t="43382" x="5211763" y="4152900"/>
          <p14:tracePt t="43397" x="5227638" y="4183063"/>
          <p14:tracePt t="43415" x="5249863" y="4198938"/>
          <p14:tracePt t="43431" x="5257800" y="4198938"/>
          <p14:tracePt t="43446" x="5249863" y="4198938"/>
          <p14:tracePt t="43870" x="5241925" y="4206875"/>
          <p14:tracePt t="43886" x="5235575" y="4206875"/>
          <p14:tracePt t="44599" x="5227638" y="4206875"/>
          <p14:tracePt t="44990" x="5211763" y="4206875"/>
          <p14:tracePt t="49014" x="5227638" y="4213225"/>
          <p14:tracePt t="49782" x="5241925" y="4237038"/>
          <p14:tracePt t="49790" x="5257800" y="4251325"/>
          <p14:tracePt t="49798" x="5280025" y="4267200"/>
          <p14:tracePt t="49807" x="5295900" y="4289425"/>
          <p14:tracePt t="49825" x="5334000" y="4327525"/>
          <p14:tracePt t="49841" x="5356225" y="4343400"/>
          <p14:tracePt t="49857" x="5402263" y="4397375"/>
          <p14:tracePt t="49874" x="5440363" y="4435475"/>
          <p14:tracePt t="49891" x="5502275" y="4487863"/>
          <p14:tracePt t="49907" x="5570538" y="4564063"/>
          <p14:tracePt t="49924" x="5676900" y="4678363"/>
          <p14:tracePt t="49924" x="5707063" y="4708525"/>
          <p14:tracePt t="49942" x="5775325" y="4778375"/>
          <p14:tracePt t="49942" x="5791200" y="4800600"/>
          <p14:tracePt t="49958" x="5875338" y="4884738"/>
          <p14:tracePt t="49975" x="5951538" y="4960938"/>
          <p14:tracePt t="49991" x="6011863" y="5013325"/>
          <p14:tracePt t="50007" x="6042025" y="5051425"/>
          <p14:tracePt t="50024" x="6096000" y="5121275"/>
          <p14:tracePt t="50041" x="6172200" y="5203825"/>
          <p14:tracePt t="50057" x="6278563" y="5311775"/>
          <p14:tracePt t="50074" x="6378575" y="5418138"/>
          <p14:tracePt t="50090" x="6461125" y="5516563"/>
          <p14:tracePt t="50109" x="6545263" y="5584825"/>
          <p14:tracePt t="50124" x="6599238" y="5616575"/>
          <p14:tracePt t="50140" x="6645275" y="5654675"/>
          <p14:tracePt t="50140" x="6683375" y="5668963"/>
          <p14:tracePt t="50159" x="6765925" y="5699125"/>
          <p14:tracePt t="50175" x="6911975" y="5737225"/>
          <p14:tracePt t="50191" x="7108825" y="5761038"/>
          <p14:tracePt t="50207" x="7254875" y="5791200"/>
          <p14:tracePt t="50224" x="7399338" y="5799138"/>
          <p14:tracePt t="50240" x="7459663" y="5799138"/>
          <p14:tracePt t="50257" x="7467600" y="5799138"/>
          <p14:tracePt t="50273" x="7475538" y="5799138"/>
          <p14:tracePt t="50290" x="7483475" y="5799138"/>
          <p14:tracePt t="50306" x="7505700" y="5775325"/>
          <p14:tracePt t="50324" x="7573963" y="5722938"/>
          <p14:tracePt t="50340" x="7620000" y="5699125"/>
          <p14:tracePt t="50340" x="7642225" y="5668963"/>
          <p14:tracePt t="50358" x="7642225" y="5638800"/>
          <p14:tracePt t="50375" x="7642225" y="5622925"/>
          <p14:tracePt t="50390" x="7642225" y="5608638"/>
          <p14:tracePt t="50406" x="7635875" y="5592763"/>
          <p14:tracePt t="50423" x="7635875" y="5570538"/>
          <p14:tracePt t="50440" x="7635875" y="5540375"/>
          <p14:tracePt t="50457" x="7620000" y="5508625"/>
          <p14:tracePt t="50474" x="7573963" y="5448300"/>
          <p14:tracePt t="50490" x="7535863" y="5410200"/>
          <p14:tracePt t="50507" x="7513638" y="5394325"/>
          <p14:tracePt t="50523" x="7505700" y="5364163"/>
          <p14:tracePt t="50539" x="7475538" y="5349875"/>
          <p14:tracePt t="50556" x="7445375" y="5334000"/>
          <p14:tracePt t="50575" x="7375525" y="5318125"/>
          <p14:tracePt t="50591" x="7345363" y="5295900"/>
          <p14:tracePt t="50609" x="7292975" y="5280025"/>
          <p14:tracePt t="50624" x="7231063" y="5265738"/>
          <p14:tracePt t="50640" x="7146925" y="5265738"/>
          <p14:tracePt t="50656" x="7070725" y="5257800"/>
          <p14:tracePt t="50673" x="7040563" y="5257800"/>
          <p14:tracePt t="50690" x="7010400" y="5257800"/>
          <p14:tracePt t="50706" x="6964363" y="5265738"/>
          <p14:tracePt t="50723" x="6934200" y="5265738"/>
          <p14:tracePt t="50740" x="6904038" y="5280025"/>
          <p14:tracePt t="50740" x="6858000" y="5287963"/>
          <p14:tracePt t="50758" x="6842125" y="5295900"/>
          <p14:tracePt t="50773" x="6727825" y="5318125"/>
          <p14:tracePt t="50791" x="6689725" y="5334000"/>
          <p14:tracePt t="50807" x="6599238" y="5356225"/>
          <p14:tracePt t="50824" x="6523038" y="5394325"/>
          <p14:tracePt t="50840" x="6446838" y="5432425"/>
          <p14:tracePt t="50856" x="6416675" y="5464175"/>
          <p14:tracePt t="50873" x="6370638" y="5516563"/>
          <p14:tracePt t="50889" x="6278563" y="5592763"/>
          <p14:tracePt t="50906" x="6180138" y="5638800"/>
          <p14:tracePt t="50923" x="6096000" y="5684838"/>
          <p14:tracePt t="50939" x="6057900" y="5699125"/>
          <p14:tracePt t="50956" x="6027738" y="5715000"/>
          <p14:tracePt t="50956" x="6027738" y="5722938"/>
          <p14:tracePt t="50974" x="6011863" y="5730875"/>
          <p14:tracePt t="50990" x="5989638" y="5768975"/>
          <p14:tracePt t="51007" x="5989638" y="5783263"/>
          <p14:tracePt t="51023" x="5989638" y="5837238"/>
          <p14:tracePt t="51042" x="5989638" y="5889625"/>
          <p14:tracePt t="51056" x="5989638" y="5927725"/>
          <p14:tracePt t="51072" x="5989638" y="5973763"/>
          <p14:tracePt t="51088" x="5989638" y="6027738"/>
          <p14:tracePt t="51105" x="5989638" y="6057900"/>
          <p14:tracePt t="51122" x="5997575" y="6103938"/>
          <p14:tracePt t="51138" x="6035675" y="6149975"/>
          <p14:tracePt t="51155" x="6088063" y="6194425"/>
          <p14:tracePt t="51172" x="6180138" y="6256338"/>
          <p14:tracePt t="51188" x="6240463" y="6286500"/>
          <p14:tracePt t="51188" x="6302375" y="6308725"/>
          <p14:tracePt t="51206" x="6346825" y="6324600"/>
          <p14:tracePt t="51223" x="6378575" y="6332538"/>
          <p14:tracePt t="51239" x="6408738" y="6346825"/>
          <p14:tracePt t="51256" x="6469063" y="6362700"/>
          <p14:tracePt t="51273" x="6530975" y="6370638"/>
          <p14:tracePt t="51289" x="6675438" y="6370638"/>
          <p14:tracePt t="51306" x="6888163" y="6370638"/>
          <p14:tracePt t="51323" x="7078663" y="6370638"/>
          <p14:tracePt t="51339" x="7223125" y="6354763"/>
          <p14:tracePt t="51356" x="7353300" y="6340475"/>
          <p14:tracePt t="51356" x="7407275" y="6324600"/>
          <p14:tracePt t="51374" x="7451725" y="6324600"/>
          <p14:tracePt t="51389" x="7559675" y="6294438"/>
          <p14:tracePt t="51407" x="7642225" y="6264275"/>
          <p14:tracePt t="51423" x="7718425" y="6232525"/>
          <p14:tracePt t="51440" x="7788275" y="6194425"/>
          <p14:tracePt t="51456" x="7802563" y="6172200"/>
          <p14:tracePt t="51472" x="7802563" y="6149975"/>
          <p14:tracePt t="51489" x="7802563" y="6118225"/>
          <p14:tracePt t="51506" x="7802563" y="6080125"/>
          <p14:tracePt t="51523" x="7802563" y="6035675"/>
          <p14:tracePt t="51539" x="7802563" y="5997575"/>
          <p14:tracePt t="51554" x="7802563" y="5951538"/>
          <p14:tracePt t="51571" x="7802563" y="5927725"/>
          <p14:tracePt t="51571" x="7780338" y="5905500"/>
          <p14:tracePt t="51591" x="7734300" y="5867400"/>
          <p14:tracePt t="51607" x="7673975" y="5845175"/>
          <p14:tracePt t="51623" x="7658100" y="5829300"/>
          <p14:tracePt t="51638" x="7627938" y="5821363"/>
          <p14:tracePt t="51655" x="7535863" y="5799138"/>
          <p14:tracePt t="51672" x="7475538" y="5775325"/>
          <p14:tracePt t="51689" x="7421563" y="5768975"/>
          <p14:tracePt t="51705" x="7361238" y="5761038"/>
          <p14:tracePt t="51722" x="7345363" y="5753100"/>
          <p14:tracePt t="51738" x="7315200" y="5737225"/>
          <p14:tracePt t="51756" x="7285038" y="5737225"/>
          <p14:tracePt t="51772" x="7254875" y="5737225"/>
          <p14:tracePt t="51789" x="7124700" y="5737225"/>
          <p14:tracePt t="51807" x="7010400" y="5737225"/>
          <p14:tracePt t="51823" x="6896100" y="5745163"/>
          <p14:tracePt t="51839" x="6797675" y="5761038"/>
          <p14:tracePt t="51856" x="6735763" y="5783263"/>
          <p14:tracePt t="51872" x="6645275" y="5807075"/>
          <p14:tracePt t="51889" x="6575425" y="5829300"/>
          <p14:tracePt t="51905" x="6545263" y="5845175"/>
          <p14:tracePt t="51922" x="6477000" y="5859463"/>
          <p14:tracePt t="51939" x="6416675" y="5897563"/>
          <p14:tracePt t="51956" x="6340475" y="5921375"/>
          <p14:tracePt t="51972" x="6248400" y="5965825"/>
          <p14:tracePt t="51972" x="6188075" y="5973763"/>
          <p14:tracePt t="51990" x="6126163" y="5997575"/>
          <p14:tracePt t="52005" x="5981700" y="6035675"/>
          <p14:tracePt t="52023" x="5959475" y="6049963"/>
          <p14:tracePt t="52039" x="5951538" y="6049963"/>
          <p14:tracePt t="52055" x="5951538" y="6057900"/>
          <p14:tracePt t="52072" x="5951538" y="6088063"/>
          <p14:tracePt t="52087" x="5951538" y="6126163"/>
          <p14:tracePt t="52104" x="5959475" y="6172200"/>
          <p14:tracePt t="52123" x="5981700" y="6210300"/>
          <p14:tracePt t="52139" x="6003925" y="6232525"/>
          <p14:tracePt t="52155" x="6027738" y="6248400"/>
          <p14:tracePt t="52172" x="6049963" y="6270625"/>
          <p14:tracePt t="52188" x="6134100" y="6302375"/>
          <p14:tracePt t="52188" x="6172200" y="6324600"/>
          <p14:tracePt t="52207" x="6218238" y="6324600"/>
          <p14:tracePt t="52222" x="6264275" y="6324600"/>
          <p14:tracePt t="52239" x="6278563" y="6332538"/>
          <p14:tracePt t="52256" x="6294438" y="6332538"/>
          <p14:tracePt t="52272" x="6346825" y="6332538"/>
          <p14:tracePt t="52288" x="6384925" y="6332538"/>
          <p14:tracePt t="52305" x="6408738" y="6324600"/>
          <p14:tracePt t="52321" x="6423025" y="6324600"/>
          <p14:tracePt t="52338" x="6430963" y="6324600"/>
          <p14:tracePt t="52630" x="6423025" y="6324600"/>
          <p14:tracePt t="53406" x="6423025" y="6332538"/>
          <p14:tracePt t="53534" x="6416675" y="6340475"/>
          <p14:tracePt t="53670" x="6400800" y="6340475"/>
          <p14:tracePt t="53806" x="6392863" y="6340475"/>
          <p14:tracePt t="53830" x="6384925" y="6340475"/>
          <p14:tracePt t="53838" x="6370638" y="6340475"/>
          <p14:tracePt t="53854" x="6332538" y="6340475"/>
          <p14:tracePt t="53870" x="6278563" y="6340475"/>
          <p14:tracePt t="53887" x="6226175" y="6340475"/>
          <p14:tracePt t="53905" x="6172200" y="6340475"/>
          <p14:tracePt t="53920" x="6103938" y="6324600"/>
          <p14:tracePt t="53937" x="6057900" y="6324600"/>
          <p14:tracePt t="53953" x="5921375" y="6294438"/>
          <p14:tracePt t="53970" x="5775325" y="6270625"/>
          <p14:tracePt t="53986" x="5638800" y="6270625"/>
          <p14:tracePt t="54003" x="5524500" y="6264275"/>
          <p14:tracePt t="54020" x="5426075" y="6248400"/>
          <p14:tracePt t="54037" x="5265738" y="6226175"/>
          <p14:tracePt t="54037" x="5173663" y="6218238"/>
          <p14:tracePt t="54054" x="5105400" y="6194425"/>
          <p14:tracePt t="54069" x="4784725" y="6142038"/>
          <p14:tracePt t="54087" x="4556125" y="6111875"/>
          <p14:tracePt t="54104" x="4381500" y="6088063"/>
          <p14:tracePt t="54121" x="4283075" y="6065838"/>
          <p14:tracePt t="54137" x="4175125" y="6019800"/>
          <p14:tracePt t="54153" x="4060825" y="5981700"/>
          <p14:tracePt t="54170" x="3902075" y="5897563"/>
          <p14:tracePt t="54186" x="3787775" y="5799138"/>
          <p14:tracePt t="54203" x="3703638" y="5730875"/>
          <p14:tracePt t="54219" x="3657600" y="5684838"/>
          <p14:tracePt t="54236" x="3641725" y="5654675"/>
          <p14:tracePt t="54254" x="3641725" y="5622925"/>
          <p14:tracePt t="54270" x="3635375" y="5584825"/>
          <p14:tracePt t="54287" x="3635375" y="5554663"/>
          <p14:tracePt t="54304" x="3603625" y="5502275"/>
          <p14:tracePt t="54320" x="3603625" y="5486400"/>
          <p14:tracePt t="54336" x="3603625" y="5464175"/>
          <p14:tracePt t="54353" x="3603625" y="5448300"/>
          <p14:tracePt t="54369" x="3603625" y="5432425"/>
          <p14:tracePt t="54385" x="3603625" y="5418138"/>
          <p14:tracePt t="54402" x="3603625" y="5402263"/>
          <p14:tracePt t="54419" x="3603625" y="5394325"/>
          <p14:tracePt t="54435" x="3603625" y="5387975"/>
          <p14:tracePt t="54462" x="3611563" y="5387975"/>
          <p14:tracePt t="54470" x="3619500" y="5372100"/>
          <p14:tracePt t="54487" x="3635375" y="5364163"/>
          <p14:tracePt t="54503" x="3649663" y="5356225"/>
          <p14:tracePt t="54520" x="3665538" y="5341938"/>
          <p14:tracePt t="54536" x="3725863" y="5334000"/>
          <p14:tracePt t="54553" x="3733800" y="5334000"/>
          <p14:tracePt t="54568" x="3741738" y="5326063"/>
          <p14:tracePt t="54585" x="3749675" y="5318125"/>
          <p14:tracePt t="54602" x="3756025" y="5311775"/>
          <p14:tracePt t="54619" x="3756025" y="5303838"/>
          <p14:tracePt t="54638" x="3756025" y="5295900"/>
          <p14:tracePt t="54662" x="3756025" y="5287963"/>
          <p14:tracePt t="54686" x="3756025" y="5273675"/>
          <p14:tracePt t="54702" x="3763963" y="5265738"/>
          <p14:tracePt t="54710" x="3763963" y="5249863"/>
          <p14:tracePt t="54719" x="3771900" y="5227638"/>
          <p14:tracePt t="54736" x="3771900" y="5203825"/>
          <p14:tracePt t="54753" x="3771900" y="5189538"/>
          <p14:tracePt t="54769" x="3771900" y="5173663"/>
          <p14:tracePt t="54790" x="3763963" y="5165725"/>
          <p14:tracePt t="54802" x="3756025" y="5165725"/>
          <p14:tracePt t="54862" x="3733800" y="5159375"/>
          <p14:tracePt t="54870" x="3725863" y="5159375"/>
          <p14:tracePt t="54885" x="3711575" y="5151438"/>
          <p14:tracePt t="54901" x="3717925" y="5151438"/>
          <p14:tracePt t="55158" x="3725863" y="5151438"/>
          <p14:tracePt t="55166" x="3741738" y="5151438"/>
          <p14:tracePt t="55174" x="3749675" y="5151438"/>
          <p14:tracePt t="55185" x="3771900" y="5151438"/>
          <p14:tracePt t="55202" x="3787775" y="5151438"/>
          <p14:tracePt t="55218" x="3802063" y="5151438"/>
          <p14:tracePt t="55235" x="3832225" y="5151438"/>
          <p14:tracePt t="55251" x="3878263" y="5151438"/>
          <p14:tracePt t="55251" x="3902075" y="5151438"/>
          <p14:tracePt t="55270" x="3954463" y="5135563"/>
          <p14:tracePt t="55287" x="4030663" y="5121275"/>
          <p14:tracePt t="55303" x="4106863" y="5105400"/>
          <p14:tracePt t="55319" x="4168775" y="5083175"/>
          <p14:tracePt t="55336" x="4213225" y="5045075"/>
          <p14:tracePt t="55352" x="4289425" y="5021263"/>
          <p14:tracePt t="55369" x="4381500" y="4999038"/>
          <p14:tracePt t="55386" x="4487863" y="4975225"/>
          <p14:tracePt t="55402" x="4610100" y="4914900"/>
          <p14:tracePt t="55418" x="4724400" y="4846638"/>
          <p14:tracePt t="55435" x="4816475" y="4754563"/>
          <p14:tracePt t="55452" x="4914900" y="4640263"/>
          <p14:tracePt t="55468" x="4991100" y="4518025"/>
          <p14:tracePt t="55468" x="5051425" y="4449763"/>
          <p14:tracePt t="55486" x="5159375" y="4321175"/>
          <p14:tracePt t="55503" x="5265738" y="4183063"/>
          <p14:tracePt t="55519" x="5387975" y="4054475"/>
          <p14:tracePt t="55535" x="5440363" y="3916363"/>
          <p14:tracePt t="55551" x="5486400" y="3794125"/>
          <p14:tracePt t="55567" x="5494338" y="3635375"/>
          <p14:tracePt t="55584" x="5516563" y="3459163"/>
          <p14:tracePt t="55602" x="5540375" y="3298825"/>
          <p14:tracePt t="55619" x="5540375" y="3170238"/>
          <p14:tracePt t="55635" x="5540375" y="3086100"/>
          <p14:tracePt t="55651" x="5540375" y="2979738"/>
          <p14:tracePt t="55668" x="5540375" y="2895600"/>
          <p14:tracePt t="55668" x="5540375" y="2835275"/>
          <p14:tracePt t="55686" x="5494338" y="2743200"/>
          <p14:tracePt t="55702" x="5418138" y="2651125"/>
          <p14:tracePt t="55719" x="5334000" y="2560638"/>
          <p14:tracePt t="55735" x="5287963" y="2506663"/>
          <p14:tracePt t="55751" x="5235575" y="2460625"/>
          <p14:tracePt t="55768" x="5197475" y="2430463"/>
          <p14:tracePt t="55785" x="5151438" y="2408238"/>
          <p14:tracePt t="55802" x="5089525" y="2378075"/>
          <p14:tracePt t="55818" x="5037138" y="2354263"/>
          <p14:tracePt t="55836" x="4914900" y="2354263"/>
          <p14:tracePt t="55851" x="4762500" y="2354263"/>
          <p14:tracePt t="55868" x="4587875" y="2354263"/>
          <p14:tracePt t="55868" x="4518025" y="2354263"/>
          <p14:tracePt t="55886" x="4419600" y="2378075"/>
          <p14:tracePt t="55901" x="4183063" y="2438400"/>
          <p14:tracePt t="55919" x="4046538" y="2484438"/>
          <p14:tracePt t="55935" x="3924300" y="2522538"/>
          <p14:tracePt t="55952" x="3817938" y="2552700"/>
          <p14:tracePt t="55968" x="3695700" y="2606675"/>
          <p14:tracePt t="55985" x="3603625" y="2667000"/>
          <p14:tracePt t="56001" x="3535363" y="2743200"/>
          <p14:tracePt t="56019" x="3467100" y="2835275"/>
          <p14:tracePt t="56039" x="3429000" y="2873375"/>
          <p14:tracePt t="56050" x="3352800" y="2949575"/>
          <p14:tracePt t="56067" x="3306763" y="3032125"/>
          <p14:tracePt t="56084" x="3268663" y="3094038"/>
          <p14:tracePt t="56100" x="3246438" y="3146425"/>
          <p14:tracePt t="56119" x="3238500" y="3192463"/>
          <p14:tracePt t="56135" x="3238500" y="3238500"/>
          <p14:tracePt t="56152" x="3216275" y="3330575"/>
          <p14:tracePt t="56168" x="3216275" y="3444875"/>
          <p14:tracePt t="56184" x="3216275" y="3603625"/>
          <p14:tracePt t="56201" x="3216275" y="3749675"/>
          <p14:tracePt t="56217" x="3216275" y="3870325"/>
          <p14:tracePt t="56234" x="3230563" y="3940175"/>
          <p14:tracePt t="56251" x="3254375" y="3992563"/>
          <p14:tracePt t="56267" x="3276600" y="4030663"/>
          <p14:tracePt t="56284" x="3292475" y="4068763"/>
          <p14:tracePt t="56301" x="3306763" y="4106863"/>
          <p14:tracePt t="56318" x="3336925" y="4168775"/>
          <p14:tracePt t="56335" x="3375025" y="4267200"/>
          <p14:tracePt t="56351" x="3436938" y="4359275"/>
          <p14:tracePt t="56367" x="3505200" y="4449763"/>
          <p14:tracePt t="56384" x="3551238" y="4549775"/>
          <p14:tracePt t="56401" x="3581400" y="4648200"/>
          <p14:tracePt t="56417" x="3611563" y="4754563"/>
          <p14:tracePt t="56434" x="3627438" y="4830763"/>
          <p14:tracePt t="56451" x="3665538" y="4899025"/>
          <p14:tracePt t="56467" x="3733800" y="4975225"/>
          <p14:tracePt t="56484" x="3817938" y="5051425"/>
          <p14:tracePt t="56500" x="3840163" y="5089525"/>
          <p14:tracePt t="56500" x="3940175" y="5165725"/>
          <p14:tracePt t="56518" x="4016375" y="5219700"/>
          <p14:tracePt t="56535" x="4060825" y="5280025"/>
          <p14:tracePt t="56551" x="4137025" y="5326063"/>
          <p14:tracePt t="56568" x="4213225" y="5356225"/>
          <p14:tracePt t="56584" x="4275138" y="5364163"/>
          <p14:tracePt t="56600" x="4351338" y="5364163"/>
          <p14:tracePt t="56617" x="4435475" y="5364163"/>
          <p14:tracePt t="56634" x="4541838" y="5318125"/>
          <p14:tracePt t="56650" x="4618038" y="5295900"/>
          <p14:tracePt t="56667" x="4702175" y="5280025"/>
          <p14:tracePt t="56684" x="4822825" y="5235575"/>
          <p14:tracePt t="56701" x="4930775" y="5181600"/>
          <p14:tracePt t="56701" x="4975225" y="5151438"/>
          <p14:tracePt t="56718" x="5067300" y="5083175"/>
          <p14:tracePt t="56735" x="5203825" y="4975225"/>
          <p14:tracePt t="56751" x="5303838" y="4892675"/>
          <p14:tracePt t="56767" x="5402263" y="4816475"/>
          <p14:tracePt t="56784" x="5508625" y="4746625"/>
          <p14:tracePt t="56800" x="5630863" y="4656138"/>
          <p14:tracePt t="56817" x="5715000" y="4564063"/>
          <p14:tracePt t="56833" x="5783263" y="4411663"/>
          <p14:tracePt t="56850" x="5889625" y="4229100"/>
          <p14:tracePt t="56867" x="5965825" y="4092575"/>
          <p14:tracePt t="56884" x="6057900" y="3962400"/>
          <p14:tracePt t="56900" x="6134100" y="3840163"/>
          <p14:tracePt t="56900" x="6172200" y="3763963"/>
          <p14:tracePt t="56918" x="6202363" y="3695700"/>
          <p14:tracePt t="56918" x="6226175" y="3619500"/>
          <p14:tracePt t="56934" x="6232525" y="3444875"/>
          <p14:tracePt t="56951" x="6232525" y="3306763"/>
          <p14:tracePt t="56967" x="6180138" y="3162300"/>
          <p14:tracePt t="56984" x="6118225" y="3070225"/>
          <p14:tracePt t="57000" x="6080125" y="3001963"/>
          <p14:tracePt t="57017" x="6019800" y="2911475"/>
          <p14:tracePt t="57035" x="5981700" y="2827338"/>
          <p14:tracePt t="57049" x="5913438" y="2697163"/>
          <p14:tracePt t="57065" x="5867400" y="2613025"/>
          <p14:tracePt t="57082" x="5851525" y="2544763"/>
          <p14:tracePt t="57100" x="5807075" y="2506663"/>
          <p14:tracePt t="57100" x="5791200" y="2492375"/>
          <p14:tracePt t="57118" x="5775325" y="2476500"/>
          <p14:tracePt t="57134" x="5676900" y="2400300"/>
          <p14:tracePt t="57151" x="5554663" y="2354263"/>
          <p14:tracePt t="57167" x="5456238" y="2316163"/>
          <p14:tracePt t="57184" x="5380038" y="2255838"/>
          <p14:tracePt t="57199" x="5311775" y="2217738"/>
          <p14:tracePt t="57216" x="5280025" y="2217738"/>
          <p14:tracePt t="57232" x="5211763" y="2209800"/>
          <p14:tracePt t="57249" x="5105400" y="2209800"/>
          <p14:tracePt t="57265" x="4968875" y="2209800"/>
          <p14:tracePt t="57282" x="4792663" y="2209800"/>
          <p14:tracePt t="57299" x="4664075" y="2209800"/>
          <p14:tracePt t="57315" x="4511675" y="2217738"/>
          <p14:tracePt t="57332" x="4365625" y="2239963"/>
          <p14:tracePt t="57332" x="4289425" y="2263775"/>
          <p14:tracePt t="57350" x="4213225" y="2293938"/>
          <p14:tracePt t="57365" x="3984625" y="2362200"/>
          <p14:tracePt t="57383" x="3894138" y="2416175"/>
          <p14:tracePt t="57400" x="3794125" y="2476500"/>
          <p14:tracePt t="57416" x="3703638" y="2552700"/>
          <p14:tracePt t="57433" x="3611563" y="2651125"/>
          <p14:tracePt t="57449" x="3527425" y="2743200"/>
          <p14:tracePt t="57467" x="3436938" y="2819400"/>
          <p14:tracePt t="57484" x="3352800" y="2879725"/>
          <p14:tracePt t="57499" x="3292475" y="2941638"/>
          <p14:tracePt t="57516" x="3276600" y="2987675"/>
          <p14:tracePt t="57533" x="3246438" y="3048000"/>
          <p14:tracePt t="57548" x="3238500" y="3108325"/>
          <p14:tracePt t="57548" x="3222625" y="3146425"/>
          <p14:tracePt t="57566" x="3216275" y="3260725"/>
          <p14:tracePt t="57583" x="3192463" y="3382963"/>
          <p14:tracePt t="57599" x="3154363" y="3551238"/>
          <p14:tracePt t="57615" x="3146425" y="3673475"/>
          <p14:tracePt t="57632" x="3132138" y="3771900"/>
          <p14:tracePt t="57648" x="3132138" y="3840163"/>
          <p14:tracePt t="57665" x="3132138" y="3924300"/>
          <p14:tracePt t="57682" x="3154363" y="4008438"/>
          <p14:tracePt t="57698" x="3192463" y="4160838"/>
          <p14:tracePt t="57715" x="3268663" y="4343400"/>
          <p14:tracePt t="57731" x="3360738" y="4533900"/>
          <p14:tracePt t="57748" x="3421063" y="4694238"/>
          <p14:tracePt t="57764" x="3551238" y="4906963"/>
          <p14:tracePt t="57782" x="3649663" y="5051425"/>
          <p14:tracePt t="57799" x="3749675" y="5159375"/>
          <p14:tracePt t="57816" x="3856038" y="5257800"/>
          <p14:tracePt t="57833" x="3946525" y="5311775"/>
          <p14:tracePt t="57849" x="4098925" y="5402263"/>
          <p14:tracePt t="57866" x="4237038" y="5456238"/>
          <p14:tracePt t="57882" x="4313238" y="5464175"/>
          <p14:tracePt t="57899" x="4419600" y="5464175"/>
          <p14:tracePt t="57916" x="4564063" y="5440363"/>
          <p14:tracePt t="57916" x="4664075" y="5387975"/>
          <p14:tracePt t="57934" x="4762500" y="5318125"/>
          <p14:tracePt t="57948" x="5211763" y="4983163"/>
          <p14:tracePt t="57967" x="5494338" y="4746625"/>
          <p14:tracePt t="57983" x="5745163" y="4518025"/>
          <p14:tracePt t="58000" x="5913438" y="4397375"/>
          <p14:tracePt t="58017" x="6011863" y="4259263"/>
          <p14:tracePt t="58032" x="6126163" y="4114800"/>
          <p14:tracePt t="58049" x="6218238" y="3978275"/>
          <p14:tracePt t="58067" x="6316663" y="3825875"/>
          <p14:tracePt t="58082" x="6362700" y="3687763"/>
          <p14:tracePt t="58099" x="6400800" y="3551238"/>
          <p14:tracePt t="58115" x="6400800" y="3482975"/>
          <p14:tracePt t="58115" x="6408738" y="3444875"/>
          <p14:tracePt t="58135" x="6408738" y="3406775"/>
          <p14:tracePt t="58148" x="6378575" y="3306763"/>
          <p14:tracePt t="58166" x="6346825" y="3254375"/>
          <p14:tracePt t="58183" x="6308725" y="3208338"/>
          <p14:tracePt t="58199" x="6294438" y="3192463"/>
          <p14:tracePt t="58216" x="6270625" y="3170238"/>
          <p14:tracePt t="58231" x="6194425" y="3101975"/>
          <p14:tracePt t="58248" x="6073775" y="2994025"/>
          <p14:tracePt t="58266" x="5959475" y="2911475"/>
          <p14:tracePt t="58282" x="5867400" y="2827338"/>
          <p14:tracePt t="58299" x="5821363" y="2759075"/>
          <p14:tracePt t="58315" x="5791200" y="2727325"/>
          <p14:tracePt t="58332" x="5684838" y="2682875"/>
          <p14:tracePt t="58332" x="5608638" y="2659063"/>
          <p14:tracePt t="58350" x="5478463" y="2636838"/>
          <p14:tracePt t="58367" x="5334000" y="2628900"/>
          <p14:tracePt t="58383" x="5181600" y="2606675"/>
          <p14:tracePt t="58399" x="5045075" y="2582863"/>
          <p14:tracePt t="58416" x="4906963" y="2560638"/>
          <p14:tracePt t="58432" x="4778375" y="2560638"/>
          <p14:tracePt t="58448" x="4625975" y="2560638"/>
          <p14:tracePt t="58465" x="4479925" y="2560638"/>
          <p14:tracePt t="58482" x="4359275" y="2582863"/>
          <p14:tracePt t="58498" x="4289425" y="2598738"/>
          <p14:tracePt t="58515" x="4198938" y="2651125"/>
          <p14:tracePt t="58532" x="4122738" y="2697163"/>
          <p14:tracePt t="58547" x="4016375" y="2751138"/>
          <p14:tracePt t="58547" x="3970338" y="2789238"/>
          <p14:tracePt t="58566" x="3870325" y="2849563"/>
          <p14:tracePt t="58583" x="3787775" y="2895600"/>
          <p14:tracePt t="58599" x="3717925" y="2925763"/>
          <p14:tracePt t="58615" x="3665538" y="2963863"/>
          <p14:tracePt t="58633" x="3635375" y="2994025"/>
          <p14:tracePt t="58648" x="3597275" y="3017838"/>
          <p14:tracePt t="58665" x="3559175" y="3078163"/>
          <p14:tracePt t="58682" x="3521075" y="3146425"/>
          <p14:tracePt t="58698" x="3497263" y="3238500"/>
          <p14:tracePt t="58715" x="3451225" y="3330575"/>
          <p14:tracePt t="58732" x="3406775" y="3398838"/>
          <p14:tracePt t="58748" x="3398838" y="3413125"/>
          <p14:tracePt t="58748" x="3390900" y="3421063"/>
          <p14:tracePt t="58766" x="3390900" y="3436938"/>
          <p14:tracePt t="58781" x="3382963" y="3444875"/>
          <p14:tracePt t="58797" x="3382963" y="3451225"/>
          <p14:tracePt t="58815" x="3382963" y="3489325"/>
          <p14:tracePt t="58831" x="3382963" y="3535363"/>
          <p14:tracePt t="58848" x="3398838" y="3619500"/>
          <p14:tracePt t="58865" x="3421063" y="3711575"/>
          <p14:tracePt t="58881" x="3475038" y="3817938"/>
          <p14:tracePt t="58898" x="3513138" y="3908425"/>
          <p14:tracePt t="58915" x="3551238" y="3992563"/>
          <p14:tracePt t="58931" x="3603625" y="4084638"/>
          <p14:tracePt t="58948" x="3673475" y="4160838"/>
          <p14:tracePt t="58948" x="3717925" y="4206875"/>
          <p14:tracePt t="58966" x="3848100" y="4351338"/>
          <p14:tracePt t="58982" x="3978275" y="4457700"/>
          <p14:tracePt t="58999" x="4106863" y="4533900"/>
          <p14:tracePt t="59015" x="4183063" y="4594225"/>
          <p14:tracePt t="59032" x="4229100" y="4640263"/>
          <p14:tracePt t="59047" x="4275138" y="4640263"/>
          <p14:tracePt t="59064" x="4321175" y="4664075"/>
          <p14:tracePt t="59080" x="4365625" y="4670425"/>
          <p14:tracePt t="59097" x="4435475" y="4694238"/>
          <p14:tracePt t="59113" x="4511675" y="4708525"/>
          <p14:tracePt t="59131" x="4587875" y="4716463"/>
          <p14:tracePt t="59147" x="4625975" y="4716463"/>
          <p14:tracePt t="59164" x="4632325" y="4716463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orija prela</a:t>
            </a:r>
            <a:r>
              <a:rPr lang="sl-SI" altLang="en-US" smtClean="0"/>
              <a:t>znog stanja</a:t>
            </a:r>
            <a:endParaRPr lang="en-US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773238"/>
            <a:ext cx="8208962" cy="46942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sl-SI" altLang="en-US" sz="2800" dirty="0" smtClean="0"/>
              <a:t>Prelaznim stanjem se označava stanje u kome dolazi do nastanka </a:t>
            </a:r>
            <a:r>
              <a:rPr lang="sl-SI" altLang="en-US" sz="2800" b="1" dirty="0" smtClean="0">
                <a:solidFill>
                  <a:srgbClr val="FF3399"/>
                </a:solidFill>
              </a:rPr>
              <a:t>“aktiviranog kompleksa”</a:t>
            </a:r>
            <a:r>
              <a:rPr lang="en-US" altLang="en-US" sz="2800" dirty="0" smtClean="0"/>
              <a:t> </a:t>
            </a:r>
            <a:r>
              <a:rPr lang="sl-SI" altLang="en-US" sz="2800" dirty="0" smtClean="0"/>
              <a:t>koji nastaje u oblasti maksimalne vrednosti potencijalne energije-MaxPE, na putu PMVPE od reaktanata prema produktima. </a:t>
            </a: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 smtClean="0"/>
              <a:t>  </a:t>
            </a:r>
            <a:r>
              <a:rPr lang="sl-SI" altLang="en-US" sz="2800" dirty="0" smtClean="0"/>
              <a:t>Prelazno stanje nije </a:t>
            </a:r>
            <a:r>
              <a:rPr lang="en-US" altLang="en-US" sz="2800" dirty="0" err="1" smtClean="0"/>
              <a:t>jedinstveno</a:t>
            </a:r>
            <a:r>
              <a:rPr lang="sl-SI" altLang="en-US" sz="2800" dirty="0" smtClean="0"/>
              <a:t> stanje već niz konfiguracija sisistema od jednog do drugog  stanja u oblasti M</a:t>
            </a:r>
            <a:r>
              <a:rPr lang="en-US" altLang="en-US" sz="2800" dirty="0" smtClean="0"/>
              <a:t>a</a:t>
            </a:r>
            <a:r>
              <a:rPr lang="sl-SI" altLang="en-US" sz="2800" dirty="0" smtClean="0"/>
              <a:t>xPE.</a:t>
            </a: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 smtClean="0"/>
              <a:t>  </a:t>
            </a:r>
            <a:r>
              <a:rPr lang="sl-SI" altLang="en-US" sz="2800" dirty="0" smtClean="0"/>
              <a:t>Aktivirani kompleks nije stabilna vrsta već nestabilna vrsta za koju se postulira da poseduje termodinamič</a:t>
            </a:r>
            <a:r>
              <a:rPr lang="en-US" altLang="en-US" sz="2800" dirty="0" smtClean="0"/>
              <a:t>k</a:t>
            </a:r>
            <a:r>
              <a:rPr lang="sl-SI" altLang="en-US" sz="2800" dirty="0" smtClean="0"/>
              <a:t>e osobine i molekulsku strukturu.</a:t>
            </a:r>
            <a:endParaRPr lang="en-US" altLang="en-US" sz="2800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7" x="4632325" y="4708525"/>
          <p14:tracePt t="1811" x="4618038" y="4702175"/>
          <p14:tracePt t="1932" x="4610100" y="4694238"/>
          <p14:tracePt t="1948" x="4594225" y="4686300"/>
          <p14:tracePt t="1956" x="4579938" y="4670425"/>
          <p14:tracePt t="1972" x="4564063" y="4656138"/>
          <p14:tracePt t="1986" x="4549775" y="4640263"/>
          <p14:tracePt t="2001" x="4503738" y="4610100"/>
          <p14:tracePt t="2001" x="4487863" y="4610100"/>
          <p14:tracePt t="2019" x="4473575" y="4602163"/>
          <p14:tracePt t="2033" x="4441825" y="4587875"/>
          <p14:tracePt t="2052" x="4435475" y="4572000"/>
          <p14:tracePt t="2068" x="4419600" y="4556125"/>
          <p14:tracePt t="2084" x="4403725" y="4549775"/>
          <p14:tracePt t="2101" x="4373563" y="4511675"/>
          <p14:tracePt t="2119" x="4327525" y="4441825"/>
          <p14:tracePt t="2135" x="4305300" y="4373563"/>
          <p14:tracePt t="2153" x="4297363" y="4297363"/>
          <p14:tracePt t="2153" x="4297363" y="4259263"/>
          <p14:tracePt t="2172" x="4297363" y="4213225"/>
          <p14:tracePt t="2185" x="4297363" y="4160838"/>
          <p14:tracePt t="2200" x="4305300" y="4098925"/>
          <p14:tracePt t="2216" x="4321175" y="4054475"/>
          <p14:tracePt t="2233" x="4389438" y="3908425"/>
          <p14:tracePt t="2252" x="4441825" y="3756025"/>
          <p14:tracePt t="2269" x="4518025" y="3513138"/>
          <p14:tracePt t="2284" x="4602163" y="3306763"/>
          <p14:tracePt t="2301" x="4656138" y="3178175"/>
          <p14:tracePt t="2317" x="4694238" y="3078163"/>
          <p14:tracePt t="2334" x="4732338" y="3017838"/>
          <p14:tracePt t="2352" x="4762500" y="2933700"/>
          <p14:tracePt t="2368" x="4822825" y="2781300"/>
          <p14:tracePt t="2385" x="4892675" y="2613025"/>
          <p14:tracePt t="2385" x="4945063" y="2522538"/>
          <p14:tracePt t="2403" x="4991100" y="2384425"/>
          <p14:tracePt t="2418" x="5135563" y="2111375"/>
          <p14:tracePt t="2436" x="5151438" y="2065338"/>
          <p14:tracePt t="2452" x="5165725" y="2049463"/>
          <p14:tracePt t="2468" x="5165725" y="2035175"/>
          <p14:tracePt t="2484" x="5165725" y="2027238"/>
          <p14:tracePt t="2501" x="5165725" y="2019300"/>
          <p14:tracePt t="2539" x="5165725" y="2011363"/>
          <p14:tracePt t="2547" x="5165725" y="2003425"/>
          <p14:tracePt t="2555" x="5165725" y="1973263"/>
          <p14:tracePt t="2571" x="5165725" y="1958975"/>
          <p14:tracePt t="2584" x="5165725" y="1920875"/>
          <p14:tracePt t="2601" x="5165725" y="1882775"/>
          <p14:tracePt t="2601" x="5159375" y="1858963"/>
          <p14:tracePt t="2619" x="5143500" y="1836738"/>
          <p14:tracePt t="2636" x="5127625" y="1812925"/>
          <p14:tracePt t="2651" x="5105400" y="1798638"/>
          <p14:tracePt t="2669" x="5059363" y="1760538"/>
          <p14:tracePt t="2685" x="5021263" y="1744663"/>
          <p14:tracePt t="2701" x="4960938" y="1706563"/>
          <p14:tracePt t="2718" x="4906963" y="1676400"/>
          <p14:tracePt t="2733" x="4860925" y="1654175"/>
          <p14:tracePt t="2750" x="4800600" y="1630363"/>
          <p14:tracePt t="2767" x="4740275" y="1608138"/>
          <p14:tracePt t="2783" x="4694238" y="1592263"/>
          <p14:tracePt t="2800" x="4648200" y="1570038"/>
          <p14:tracePt t="2817" x="4602163" y="1554163"/>
          <p14:tracePt t="2817" x="4587875" y="1554163"/>
          <p14:tracePt t="2835" x="4572000" y="1546225"/>
          <p14:tracePt t="2850" x="4533900" y="1546225"/>
          <p14:tracePt t="2868" x="4503738" y="1546225"/>
          <p14:tracePt t="2884" x="4473575" y="1546225"/>
          <p14:tracePt t="2900" x="4435475" y="1539875"/>
          <p14:tracePt t="2917" x="4403725" y="1531938"/>
          <p14:tracePt t="2933" x="4359275" y="1516063"/>
          <p14:tracePt t="2950" x="4335463" y="1516063"/>
          <p14:tracePt t="2966" x="4313238" y="1516063"/>
          <p14:tracePt t="2983" x="4283075" y="1501775"/>
          <p14:tracePt t="3004" x="4267200" y="1501775"/>
          <p14:tracePt t="3018" x="4259263" y="1493838"/>
          <p14:tracePt t="3032" x="4244975" y="1485900"/>
          <p14:tracePt t="3049" x="4237038" y="1485900"/>
          <p14:tracePt t="3049" x="4221163" y="1485900"/>
          <p14:tracePt t="3067" x="4206875" y="1485900"/>
          <p14:tracePt t="3083" x="4191000" y="1485900"/>
          <p14:tracePt t="3100" x="4160838" y="1485900"/>
          <p14:tracePt t="3117" x="4122738" y="1485900"/>
          <p14:tracePt t="3134" x="4068763" y="1463675"/>
          <p14:tracePt t="3151" x="4038600" y="1447800"/>
          <p14:tracePt t="3167" x="4022725" y="1447800"/>
          <p14:tracePt t="3185" x="4016375" y="1439863"/>
          <p14:tracePt t="4099" x="4016375" y="1425575"/>
          <p14:tracePt t="4483" x="4016375" y="1417638"/>
          <p14:tracePt t="4531" x="4022725" y="1417638"/>
          <p14:tracePt t="4555" x="4016375" y="1417638"/>
          <p14:tracePt t="5315" x="4008438" y="1417638"/>
          <p14:tracePt t="5323" x="4000500" y="1417638"/>
          <p14:tracePt t="5355" x="4000500" y="1425575"/>
          <p14:tracePt t="5371" x="4000500" y="1439863"/>
          <p14:tracePt t="5387" x="4000500" y="1447800"/>
          <p14:tracePt t="5411" x="4000500" y="1470025"/>
          <p14:tracePt t="5419" x="4000500" y="1485900"/>
          <p14:tracePt t="5435" x="4000500" y="1501775"/>
          <p14:tracePt t="5448" x="4016375" y="1546225"/>
          <p14:tracePt t="5448" x="4022725" y="1570038"/>
          <p14:tracePt t="5467" x="4022725" y="1608138"/>
          <p14:tracePt t="5481" x="4030663" y="1660525"/>
          <p14:tracePt t="5481" x="4030663" y="1684338"/>
          <p14:tracePt t="5500" x="4030663" y="1752600"/>
          <p14:tracePt t="5516" x="4030663" y="1820863"/>
          <p14:tracePt t="5532" x="4030663" y="1889125"/>
          <p14:tracePt t="5549" x="4038600" y="1951038"/>
          <p14:tracePt t="5566" x="4054475" y="2041525"/>
          <p14:tracePt t="5582" x="4054475" y="2073275"/>
          <p14:tracePt t="5598" x="4038600" y="2111375"/>
          <p14:tracePt t="5615" x="4038600" y="2117725"/>
          <p14:tracePt t="5631" x="4030663" y="2125663"/>
          <p14:tracePt t="5651" x="4022725" y="2133600"/>
          <p14:tracePt t="5667" x="4016375" y="2155825"/>
          <p14:tracePt t="5681" x="3984625" y="2187575"/>
          <p14:tracePt t="5681" x="3954463" y="2209800"/>
          <p14:tracePt t="5700" x="3908425" y="2255838"/>
          <p14:tracePt t="5716" x="3870325" y="2308225"/>
          <p14:tracePt t="5732" x="3840163" y="2346325"/>
          <p14:tracePt t="5749" x="3825875" y="2354263"/>
          <p14:tracePt t="5766" x="3825875" y="2362200"/>
          <p14:tracePt t="5781" x="3817938" y="2362200"/>
          <p14:tracePt t="5797" x="3802063" y="2362200"/>
          <p14:tracePt t="5819" x="3787775" y="2362200"/>
          <p14:tracePt t="5831" x="3733800" y="2362200"/>
          <p14:tracePt t="5848" x="3695700" y="2370138"/>
          <p14:tracePt t="5864" x="3619500" y="2378075"/>
          <p14:tracePt t="5864" x="3565525" y="2392363"/>
          <p14:tracePt t="5883" x="3527425" y="2392363"/>
          <p14:tracePt t="5897" x="3398838" y="2430463"/>
          <p14:tracePt t="5916" x="3360738" y="2438400"/>
          <p14:tracePt t="5932" x="3352800" y="2438400"/>
          <p14:tracePt t="5948" x="3336925" y="2438400"/>
          <p14:tracePt t="5987" x="3330575" y="2438400"/>
          <p14:tracePt t="6004" x="3306763" y="2438400"/>
          <p14:tracePt t="6012" x="3268663" y="2438400"/>
          <p14:tracePt t="6029" x="3230563" y="2438400"/>
          <p14:tracePt t="6046" x="3222625" y="2438400"/>
          <p14:tracePt t="6064" x="3216275" y="2438400"/>
          <p14:tracePt t="6082" x="3208338" y="2438400"/>
          <p14:tracePt t="6099" x="3222625" y="2438400"/>
          <p14:tracePt t="6339" x="3230563" y="2438400"/>
          <p14:tracePt t="6355" x="3238500" y="2438400"/>
          <p14:tracePt t="6371" x="3246438" y="2438400"/>
          <p14:tracePt t="6379" x="3260725" y="2438400"/>
          <p14:tracePt t="6387" x="3284538" y="2438400"/>
          <p14:tracePt t="6397" x="3314700" y="2438400"/>
          <p14:tracePt t="6413" x="3368675" y="2438400"/>
          <p14:tracePt t="6431" x="3421063" y="2438400"/>
          <p14:tracePt t="6447" x="3475038" y="2438400"/>
          <p14:tracePt t="6464" x="3527425" y="2438400"/>
          <p14:tracePt t="6481" x="3597275" y="2422525"/>
          <p14:tracePt t="6497" x="3695700" y="2416175"/>
          <p14:tracePt t="6497" x="3749675" y="2408238"/>
          <p14:tracePt t="6516" x="3848100" y="2400300"/>
          <p14:tracePt t="6531" x="3894138" y="2384425"/>
          <p14:tracePt t="6548" x="3932238" y="2378075"/>
          <p14:tracePt t="6566" x="3954463" y="2378075"/>
          <p14:tracePt t="6582" x="3970338" y="2378075"/>
          <p14:tracePt t="6596" x="4016375" y="2378075"/>
          <p14:tracePt t="6614" x="4068763" y="2378075"/>
          <p14:tracePt t="6630" x="4183063" y="2378075"/>
          <p14:tracePt t="6648" x="4289425" y="2370138"/>
          <p14:tracePt t="6665" x="4389438" y="2354263"/>
          <p14:tracePt t="6680" x="4495800" y="2339975"/>
          <p14:tracePt t="6697" x="4564063" y="2332038"/>
          <p14:tracePt t="6715" x="4618038" y="2332038"/>
          <p14:tracePt t="6715" x="4648200" y="2332038"/>
          <p14:tracePt t="6733" x="4702175" y="2332038"/>
          <p14:tracePt t="6749" x="4740275" y="2332038"/>
          <p14:tracePt t="6765" x="4822825" y="2332038"/>
          <p14:tracePt t="6782" x="4906963" y="2332038"/>
          <p14:tracePt t="6798" x="4983163" y="2332038"/>
          <p14:tracePt t="6814" x="5083175" y="2332038"/>
          <p14:tracePt t="6830" x="5151438" y="2332038"/>
          <p14:tracePt t="6848" x="5219700" y="2332038"/>
          <p14:tracePt t="6865" x="5265738" y="2324100"/>
          <p14:tracePt t="6881" x="5295900" y="2324100"/>
          <p14:tracePt t="6898" x="5318125" y="2324100"/>
          <p14:tracePt t="6914" x="5356225" y="2324100"/>
          <p14:tracePt t="6914" x="5380038" y="2324100"/>
          <p14:tracePt t="6933" x="5440363" y="2339975"/>
          <p14:tracePt t="6949" x="5524500" y="2339975"/>
          <p14:tracePt t="6965" x="5622925" y="2339975"/>
          <p14:tracePt t="6984" x="5668963" y="2339975"/>
          <p14:tracePt t="6999" x="5692775" y="2339975"/>
          <p14:tracePt t="7014" x="5699125" y="2339975"/>
          <p14:tracePt t="7031" x="5707063" y="2339975"/>
          <p14:tracePt t="7124" x="5707063" y="2346325"/>
          <p14:tracePt t="7148" x="5707063" y="2354263"/>
          <p14:tracePt t="7444" x="5699125" y="2354263"/>
          <p14:tracePt t="7460" x="5684838" y="2362200"/>
          <p14:tracePt t="7612" x="5684838" y="2370138"/>
          <p14:tracePt t="7772" x="5676900" y="2370138"/>
          <p14:tracePt t="7932" x="5661025" y="2370138"/>
          <p14:tracePt t="7956" x="5646738" y="2370138"/>
          <p14:tracePt t="7964" x="5630863" y="2370138"/>
          <p14:tracePt t="7971" x="5616575" y="2370138"/>
          <p14:tracePt t="7981" x="5562600" y="2378075"/>
          <p14:tracePt t="7998" x="5532438" y="2378075"/>
          <p14:tracePt t="8013" x="5464175" y="2378075"/>
          <p14:tracePt t="8029" x="5356225" y="2378075"/>
          <p14:tracePt t="8047" x="5219700" y="2378075"/>
          <p14:tracePt t="8063" x="5067300" y="2378075"/>
          <p14:tracePt t="8081" x="4906963" y="2378075"/>
          <p14:tracePt t="8097" x="4746625" y="2378075"/>
          <p14:tracePt t="8114" x="4587875" y="2378075"/>
          <p14:tracePt t="8130" x="4435475" y="2378075"/>
          <p14:tracePt t="8130" x="4351338" y="2378075"/>
          <p14:tracePt t="8148" x="4198938" y="2378075"/>
          <p14:tracePt t="8164" x="4030663" y="2378075"/>
          <p14:tracePt t="8181" x="3856038" y="2384425"/>
          <p14:tracePt t="8197" x="3711575" y="2408238"/>
          <p14:tracePt t="8214" x="3565525" y="2438400"/>
          <p14:tracePt t="8230" x="3390900" y="2460625"/>
          <p14:tracePt t="8247" x="3208338" y="2476500"/>
          <p14:tracePt t="8263" x="3048000" y="2476500"/>
          <p14:tracePt t="8280" x="2933700" y="2476500"/>
          <p14:tracePt t="8296" x="2835275" y="2476500"/>
          <p14:tracePt t="8313" x="2735263" y="2476500"/>
          <p14:tracePt t="8330" x="2628900" y="2476500"/>
          <p14:tracePt t="8346" x="2514600" y="2476500"/>
          <p14:tracePt t="8346" x="2430463" y="2468563"/>
          <p14:tracePt t="8365" x="2378075" y="2460625"/>
          <p14:tracePt t="8379" x="2217738" y="2460625"/>
          <p14:tracePt t="8397" x="2179638" y="2454275"/>
          <p14:tracePt t="8414" x="2149475" y="2446338"/>
          <p14:tracePt t="8430" x="2117725" y="2446338"/>
          <p14:tracePt t="8447" x="2111375" y="2438400"/>
          <p14:tracePt t="8462" x="2087563" y="2430463"/>
          <p14:tracePt t="8478" x="2057400" y="2422525"/>
          <p14:tracePt t="8496" x="2019300" y="2408238"/>
          <p14:tracePt t="8513" x="1981200" y="2392363"/>
          <p14:tracePt t="8530" x="1927225" y="2346325"/>
          <p14:tracePt t="8546" x="1882775" y="2324100"/>
          <p14:tracePt t="8561" x="1828800" y="2270125"/>
          <p14:tracePt t="8561" x="1798638" y="2255838"/>
          <p14:tracePt t="8580" x="1752600" y="2225675"/>
          <p14:tracePt t="8597" x="1698625" y="2171700"/>
          <p14:tracePt t="8613" x="1660525" y="2149475"/>
          <p14:tracePt t="8629" x="1616075" y="2111375"/>
          <p14:tracePt t="8646" x="1577975" y="2087563"/>
          <p14:tracePt t="8662" x="1562100" y="2079625"/>
          <p14:tracePt t="8678" x="1554163" y="2073275"/>
          <p14:tracePt t="8694" x="1546225" y="2057400"/>
          <p14:tracePt t="8711" x="1539875" y="2041525"/>
          <p14:tracePt t="8728" x="1531938" y="2035175"/>
          <p14:tracePt t="8745" x="1524000" y="2027238"/>
          <p14:tracePt t="8761" x="1516063" y="2027238"/>
          <p14:tracePt t="8819" x="1539875" y="2035175"/>
          <p14:tracePt t="8995" x="1546225" y="2035175"/>
          <p14:tracePt t="9003" x="1554163" y="2041525"/>
          <p14:tracePt t="9014" x="1584325" y="2057400"/>
          <p14:tracePt t="9027" x="1592263" y="2057400"/>
          <p14:tracePt t="9043" x="1608138" y="2057400"/>
          <p14:tracePt t="9061" x="1616075" y="2065338"/>
          <p14:tracePt t="9076" x="1616075" y="2073275"/>
          <p14:tracePt t="9098" x="1622425" y="2079625"/>
          <p14:tracePt t="9123" x="1630363" y="2087563"/>
          <p14:tracePt t="9147" x="1630363" y="2095500"/>
          <p14:tracePt t="9267" x="1646238" y="2095500"/>
          <p14:tracePt t="10123" x="1654175" y="2095500"/>
          <p14:tracePt t="10227" x="1660525" y="2087563"/>
          <p14:tracePt t="10243" x="1676400" y="2087563"/>
          <p14:tracePt t="10251" x="1692275" y="2087563"/>
          <p14:tracePt t="10260" x="1706563" y="2087563"/>
          <p14:tracePt t="10276" x="1736725" y="2079625"/>
          <p14:tracePt t="10294" x="1744663" y="2079625"/>
          <p14:tracePt t="10315" x="1744663" y="2073275"/>
          <p14:tracePt t="10326" x="1768475" y="2073275"/>
          <p14:tracePt t="10343" x="1806575" y="2057400"/>
          <p14:tracePt t="10360" x="1851025" y="2057400"/>
          <p14:tracePt t="10377" x="1882775" y="2049463"/>
          <p14:tracePt t="10393" x="1920875" y="2049463"/>
          <p14:tracePt t="10393" x="1935163" y="2049463"/>
          <p14:tracePt t="10412" x="1981200" y="2049463"/>
          <p14:tracePt t="10428" x="2073275" y="2049463"/>
          <p14:tracePt t="10444" x="2187575" y="2027238"/>
          <p14:tracePt t="10460" x="2286000" y="2011363"/>
          <p14:tracePt t="10477" x="2384425" y="1997075"/>
          <p14:tracePt t="10493" x="2446338" y="1989138"/>
          <p14:tracePt t="10510" x="2492375" y="1989138"/>
          <p14:tracePt t="10526" x="2544763" y="1989138"/>
          <p14:tracePt t="10543" x="2606675" y="1989138"/>
          <p14:tracePt t="10561" x="2674938" y="1989138"/>
          <p14:tracePt t="10576" x="2743200" y="1989138"/>
          <p14:tracePt t="10593" x="2849563" y="1989138"/>
          <p14:tracePt t="10593" x="2895600" y="1989138"/>
          <p14:tracePt t="10611" x="2933700" y="1973263"/>
          <p14:tracePt t="10626" x="3025775" y="1973263"/>
          <p14:tracePt t="10644" x="3078163" y="1973263"/>
          <p14:tracePt t="10660" x="3140075" y="1973263"/>
          <p14:tracePt t="10677" x="3222625" y="1973263"/>
          <p14:tracePt t="10693" x="3284538" y="1973263"/>
          <p14:tracePt t="10710" x="3360738" y="1973263"/>
          <p14:tracePt t="10726" x="3421063" y="1973263"/>
          <p14:tracePt t="10743" x="3467100" y="1973263"/>
          <p14:tracePt t="10759" x="3497263" y="1973263"/>
          <p14:tracePt t="10776" x="3505200" y="1973263"/>
          <p14:tracePt t="10792" x="3513138" y="1973263"/>
          <p14:tracePt t="10809" x="3535363" y="1973263"/>
          <p14:tracePt t="10809" x="3551238" y="1973263"/>
          <p14:tracePt t="10827" x="3573463" y="1973263"/>
          <p14:tracePt t="10843" x="3649663" y="1973263"/>
          <p14:tracePt t="10860" x="3695700" y="1973263"/>
          <p14:tracePt t="10876" x="3725863" y="1973263"/>
          <p14:tracePt t="10893" x="3741738" y="1973263"/>
          <p14:tracePt t="10909" x="3756025" y="1973263"/>
          <p14:tracePt t="10931" x="3787775" y="1973263"/>
          <p14:tracePt t="10942" x="3840163" y="1973263"/>
          <p14:tracePt t="10959" x="3894138" y="1973263"/>
          <p14:tracePt t="10976" x="3962400" y="1973263"/>
          <p14:tracePt t="10993" x="4008438" y="1973263"/>
          <p14:tracePt t="11011" x="4038600" y="1973263"/>
          <p14:tracePt t="11027" x="4046538" y="1973263"/>
          <p14:tracePt t="11042" x="4054475" y="1973263"/>
          <p14:tracePt t="11042" x="4060825" y="1973263"/>
          <p14:tracePt t="11059" x="4092575" y="1973263"/>
          <p14:tracePt t="11077" x="4106863" y="1973263"/>
          <p14:tracePt t="11093" x="4122738" y="1973263"/>
          <p14:tracePt t="11107" x="4144963" y="1973263"/>
          <p14:tracePt t="11124" x="4160838" y="1981200"/>
          <p14:tracePt t="11141" x="4175125" y="1981200"/>
          <p14:tracePt t="11158" x="4183063" y="1981200"/>
          <p14:tracePt t="11175" x="4191000" y="1981200"/>
          <p14:tracePt t="11191" x="4198938" y="1989138"/>
          <p14:tracePt t="11208" x="4213225" y="1989138"/>
          <p14:tracePt t="11225" x="4237038" y="1989138"/>
          <p14:tracePt t="11225" x="4244975" y="1989138"/>
          <p14:tracePt t="11244" x="4289425" y="1997075"/>
          <p14:tracePt t="11259" x="4297363" y="1997075"/>
          <p14:tracePt t="11275" x="4305300" y="2003425"/>
          <p14:tracePt t="11292" x="4297363" y="2003425"/>
          <p14:tracePt t="11411" x="4297363" y="1997075"/>
          <p14:tracePt t="11683" x="4297363" y="1989138"/>
          <p14:tracePt t="11698" x="4289425" y="1981200"/>
          <p14:tracePt t="11707" x="4289425" y="1973263"/>
          <p14:tracePt t="11714" x="4275138" y="1965325"/>
          <p14:tracePt t="11725" x="4259263" y="1943100"/>
          <p14:tracePt t="11742" x="4237038" y="1927225"/>
          <p14:tracePt t="11758" x="4206875" y="1897063"/>
          <p14:tracePt t="11775" x="4152900" y="1851025"/>
          <p14:tracePt t="11792" x="4054475" y="1782763"/>
          <p14:tracePt t="11808" x="3940175" y="1730375"/>
          <p14:tracePt t="11824" x="3863975" y="1692275"/>
          <p14:tracePt t="11841" x="3832225" y="1616075"/>
          <p14:tracePt t="11841" x="3817938" y="1600200"/>
          <p14:tracePt t="11859" x="3794125" y="1577975"/>
          <p14:tracePt t="11873" x="3657600" y="1524000"/>
          <p14:tracePt t="11891" x="3627438" y="1485900"/>
          <p14:tracePt t="11909" x="3559175" y="1455738"/>
          <p14:tracePt t="11926" x="3521075" y="1439863"/>
          <p14:tracePt t="11942" x="3489325" y="1439863"/>
          <p14:tracePt t="11958" x="3451225" y="1431925"/>
          <p14:tracePt t="11974" x="3375025" y="1417638"/>
          <p14:tracePt t="11991" x="3306763" y="1409700"/>
          <p14:tracePt t="12011" x="3260725" y="1409700"/>
          <p14:tracePt t="12024" x="3200400" y="1401763"/>
          <p14:tracePt t="12040" x="3162300" y="1393825"/>
          <p14:tracePt t="12040" x="3124200" y="1371600"/>
          <p14:tracePt t="12061" x="3070225" y="1363663"/>
          <p14:tracePt t="12076" x="3032125" y="1355725"/>
          <p14:tracePt t="12092" x="2987675" y="1341438"/>
          <p14:tracePt t="12109" x="2949575" y="1333500"/>
          <p14:tracePt t="12125" x="2933700" y="1333500"/>
          <p14:tracePt t="12141" x="2917825" y="1317625"/>
          <p14:tracePt t="12158" x="2887663" y="1317625"/>
          <p14:tracePt t="12175" x="2827338" y="1317625"/>
          <p14:tracePt t="12191" x="2743200" y="1303338"/>
          <p14:tracePt t="12208" x="2659063" y="1303338"/>
          <p14:tracePt t="12225" x="2636838" y="1303338"/>
          <p14:tracePt t="12241" x="2644775" y="1303338"/>
          <p14:tracePt t="12531" x="2651125" y="1303338"/>
          <p14:tracePt t="12540" x="2667000" y="1303338"/>
          <p14:tracePt t="12547" x="2674938" y="1303338"/>
          <p14:tracePt t="12557" x="2705100" y="1287463"/>
          <p14:tracePt t="12574" x="2743200" y="1287463"/>
          <p14:tracePt t="12590" x="2789238" y="1287463"/>
          <p14:tracePt t="12606" x="2827338" y="1287463"/>
          <p14:tracePt t="12623" x="2849563" y="1287463"/>
          <p14:tracePt t="12639" x="2857500" y="1287463"/>
          <p14:tracePt t="12657" x="2903538" y="1273175"/>
          <p14:tracePt t="12673" x="2933700" y="1273175"/>
          <p14:tracePt t="12690" x="2955925" y="1257300"/>
          <p14:tracePt t="12707" x="2971800" y="1257300"/>
          <p14:tracePt t="12724" x="2987675" y="1257300"/>
          <p14:tracePt t="12741" x="3001963" y="1257300"/>
          <p14:tracePt t="12757" x="3009900" y="1257300"/>
          <p14:tracePt t="12774" x="3025775" y="1257300"/>
          <p14:tracePt t="12790" x="3040063" y="1257300"/>
          <p14:tracePt t="12807" x="3055938" y="1257300"/>
          <p14:tracePt t="12824" x="3078163" y="1257300"/>
          <p14:tracePt t="12841" x="3108325" y="1257300"/>
          <p14:tracePt t="12857" x="3140075" y="1257300"/>
          <p14:tracePt t="12857" x="3162300" y="1257300"/>
          <p14:tracePt t="12875" x="3192463" y="1257300"/>
          <p14:tracePt t="12892" x="3230563" y="1249363"/>
          <p14:tracePt t="12908" x="3284538" y="1249363"/>
          <p14:tracePt t="12925" x="3330575" y="1249363"/>
          <p14:tracePt t="12941" x="3368675" y="1241425"/>
          <p14:tracePt t="12957" x="3375025" y="1235075"/>
          <p14:tracePt t="12979" x="3382963" y="1235075"/>
          <p14:tracePt t="12988" x="3413125" y="1235075"/>
          <p14:tracePt t="13006" x="3489325" y="1235075"/>
          <p14:tracePt t="13023" x="3611563" y="1235075"/>
          <p14:tracePt t="13039" x="3695700" y="1235075"/>
          <p14:tracePt t="13056" x="3771900" y="1235075"/>
          <p14:tracePt t="13056" x="3794125" y="1235075"/>
          <p14:tracePt t="13074" x="3802063" y="1235075"/>
          <p14:tracePt t="13089" x="3825875" y="1235075"/>
          <p14:tracePt t="13089" x="3840163" y="1235075"/>
          <p14:tracePt t="14001" x="3848100" y="1235075"/>
          <p14:tracePt t="14195" x="3856038" y="1241425"/>
          <p14:tracePt t="14203" x="3870325" y="1249363"/>
          <p14:tracePt t="14211" x="3878263" y="1249363"/>
          <p14:tracePt t="14222" x="3908425" y="1249363"/>
          <p14:tracePt t="14239" x="3924300" y="1249363"/>
          <p14:tracePt t="14257" x="3946525" y="1249363"/>
          <p14:tracePt t="14283" x="3962400" y="1249363"/>
          <p14:tracePt t="14307" x="3992563" y="1249363"/>
          <p14:tracePt t="14323" x="4008438" y="1241425"/>
          <p14:tracePt t="14331" x="4022725" y="1241425"/>
          <p14:tracePt t="14340" x="4068763" y="1235075"/>
          <p14:tracePt t="14356" x="4122738" y="1235075"/>
          <p14:tracePt t="14373" x="4160838" y="1219200"/>
          <p14:tracePt t="14389" x="4213225" y="1219200"/>
          <p14:tracePt t="14406" x="4267200" y="1203325"/>
          <p14:tracePt t="14422" x="4327525" y="1196975"/>
          <p14:tracePt t="14439" x="4435475" y="1181100"/>
          <p14:tracePt t="14456" x="4525963" y="1173163"/>
          <p14:tracePt t="14472" x="4610100" y="1173163"/>
          <p14:tracePt t="14489" x="4686300" y="1173163"/>
          <p14:tracePt t="14506" x="4762500" y="1173163"/>
          <p14:tracePt t="14524" x="4816475" y="1173163"/>
          <p14:tracePt t="14540" x="4884738" y="1158875"/>
          <p14:tracePt t="14556" x="5013325" y="1143000"/>
          <p14:tracePt t="14573" x="5165725" y="1120775"/>
          <p14:tracePt t="14589" x="5311775" y="1096963"/>
          <p14:tracePt t="14606" x="5418138" y="1089025"/>
          <p14:tracePt t="14622" x="5464175" y="1089025"/>
          <p14:tracePt t="14639" x="5478463" y="1089025"/>
          <p14:tracePt t="14656" x="5502275" y="1089025"/>
          <p14:tracePt t="14671" x="5668963" y="1066800"/>
          <p14:tracePt t="14689" x="5807075" y="1036638"/>
          <p14:tracePt t="14707" x="5935663" y="998538"/>
          <p14:tracePt t="14721" x="6042025" y="968375"/>
          <p14:tracePt t="14737" x="6080125" y="952500"/>
          <p14:tracePt t="14754" x="6073775" y="952500"/>
          <p14:tracePt t="14979" x="6049963" y="952500"/>
          <p14:tracePt t="14987" x="6035675" y="952500"/>
          <p14:tracePt t="14995" x="6003925" y="960438"/>
          <p14:tracePt t="15005" x="5897563" y="998538"/>
          <p14:tracePt t="15023" x="5737225" y="1066800"/>
          <p14:tracePt t="15037" x="5570538" y="1150938"/>
          <p14:tracePt t="15054" x="5426075" y="1249363"/>
          <p14:tracePt t="15073" x="5318125" y="1349375"/>
          <p14:tracePt t="15088" x="5227638" y="1417638"/>
          <p14:tracePt t="15105" x="5089525" y="1524000"/>
          <p14:tracePt t="15124" x="5067300" y="1554163"/>
          <p14:tracePt t="15137" x="4922838" y="1622425"/>
          <p14:tracePt t="15156" x="4792663" y="1638300"/>
          <p14:tracePt t="15173" x="4708525" y="1646238"/>
          <p14:tracePt t="15189" x="4632325" y="1646238"/>
          <p14:tracePt t="15205" x="4594225" y="1646238"/>
          <p14:tracePt t="15222" x="4511675" y="1646238"/>
          <p14:tracePt t="15238" x="4403725" y="1654175"/>
          <p14:tracePt t="15255" x="4297363" y="1684338"/>
          <p14:tracePt t="15272" x="4168775" y="1684338"/>
          <p14:tracePt t="15288" x="4022725" y="1684338"/>
          <p14:tracePt t="15305" x="3908425" y="1692275"/>
          <p14:tracePt t="15305" x="3870325" y="1706563"/>
          <p14:tracePt t="15323" x="3810000" y="1706563"/>
          <p14:tracePt t="15338" x="3673475" y="1752600"/>
          <p14:tracePt t="15356" x="3559175" y="1774825"/>
          <p14:tracePt t="15372" x="3436938" y="1798638"/>
          <p14:tracePt t="15389" x="3298825" y="1866900"/>
          <p14:tracePt t="15405" x="3162300" y="1889125"/>
          <p14:tracePt t="15422" x="3032125" y="1920875"/>
          <p14:tracePt t="15438" x="2941638" y="1943100"/>
          <p14:tracePt t="15455" x="2849563" y="1965325"/>
          <p14:tracePt t="15471" x="2765425" y="1981200"/>
          <p14:tracePt t="15488" x="2720975" y="1989138"/>
          <p14:tracePt t="15505" x="2659063" y="1997075"/>
          <p14:tracePt t="15521" x="2620963" y="2003425"/>
          <p14:tracePt t="15521" x="2606675" y="2003425"/>
          <p14:tracePt t="15539" x="2560638" y="2019300"/>
          <p14:tracePt t="15556" x="2498725" y="2035175"/>
          <p14:tracePt t="15573" x="2416175" y="2057400"/>
          <p14:tracePt t="15589" x="2362200" y="2065338"/>
          <p14:tracePt t="15604" x="2308225" y="2065338"/>
          <p14:tracePt t="15620" x="2270125" y="2079625"/>
          <p14:tracePt t="15638" x="2239963" y="2095500"/>
          <p14:tracePt t="15654" x="2232025" y="2095500"/>
          <p14:tracePt t="15670" x="2225675" y="2095500"/>
          <p14:tracePt t="15688" x="2239963" y="2095500"/>
          <p14:tracePt t="15835" x="2255838" y="2095500"/>
          <p14:tracePt t="15843" x="2270125" y="2095500"/>
          <p14:tracePt t="15853" x="2316163" y="2095500"/>
          <p14:tracePt t="15871" x="2446338" y="2095500"/>
          <p14:tracePt t="15888" x="2574925" y="2095500"/>
          <p14:tracePt t="15904" x="2667000" y="2095500"/>
          <p14:tracePt t="15921" x="2781300" y="2095500"/>
          <p14:tracePt t="15921" x="2819400" y="2095500"/>
          <p14:tracePt t="15939" x="2955925" y="2095500"/>
          <p14:tracePt t="15955" x="3078163" y="2095500"/>
          <p14:tracePt t="15973" x="3208338" y="2095500"/>
          <p14:tracePt t="15988" x="3292475" y="2079625"/>
          <p14:tracePt t="16004" x="3314700" y="2073275"/>
          <p14:tracePt t="16019" x="3352800" y="2073275"/>
          <p14:tracePt t="16036" x="3390900" y="2073275"/>
          <p14:tracePt t="16053" x="3436938" y="2073275"/>
          <p14:tracePt t="16071" x="3543300" y="2073275"/>
          <p14:tracePt t="16088" x="3679825" y="2073275"/>
          <p14:tracePt t="16104" x="3848100" y="2073275"/>
          <p14:tracePt t="16121" x="3970338" y="2073275"/>
          <p14:tracePt t="16138" x="4106863" y="2073275"/>
          <p14:tracePt t="16138" x="4144963" y="2073275"/>
          <p14:tracePt t="16156" x="4206875" y="2073275"/>
          <p14:tracePt t="16172" x="4275138" y="2073275"/>
          <p14:tracePt t="16188" x="4351338" y="2057400"/>
          <p14:tracePt t="16204" x="4427538" y="2057400"/>
          <p14:tracePt t="16220" x="4503738" y="2057400"/>
          <p14:tracePt t="16236" x="4564063" y="2057400"/>
          <p14:tracePt t="16253" x="4618038" y="2057400"/>
          <p14:tracePt t="16269" x="4678363" y="2049463"/>
          <p14:tracePt t="16287" x="4740275" y="2049463"/>
          <p14:tracePt t="16304" x="4800600" y="2035175"/>
          <p14:tracePt t="16321" x="4838700" y="2035175"/>
          <p14:tracePt t="16338" x="4860925" y="2035175"/>
          <p14:tracePt t="16354" x="4876800" y="2035175"/>
          <p14:tracePt t="16370" x="4884738" y="2035175"/>
          <p14:tracePt t="16483" x="4892675" y="2035175"/>
          <p14:tracePt t="16507" x="4899025" y="2035175"/>
          <p14:tracePt t="16539" x="4899025" y="2041525"/>
          <p14:tracePt t="16547" x="4906963" y="2041525"/>
          <p14:tracePt t="16587" x="4914900" y="2041525"/>
          <p14:tracePt t="16651" x="4937125" y="2041525"/>
          <p14:tracePt t="16659" x="4953000" y="2049463"/>
          <p14:tracePt t="16669" x="5006975" y="2057400"/>
          <p14:tracePt t="16686" x="5037138" y="2057400"/>
          <p14:tracePt t="16704" x="5059363" y="2057400"/>
          <p14:tracePt t="16721" x="5075238" y="2073275"/>
          <p14:tracePt t="16736" x="5083175" y="2073275"/>
          <p14:tracePt t="16752" x="5089525" y="2073275"/>
          <p14:tracePt t="16768" x="5097463" y="2079625"/>
          <p14:tracePt t="16785" x="5165725" y="2079625"/>
          <p14:tracePt t="16803" x="5227638" y="2095500"/>
          <p14:tracePt t="16819" x="5249863" y="2095500"/>
          <p14:tracePt t="16836" x="5295900" y="2095500"/>
          <p14:tracePt t="16852" x="5341938" y="2095500"/>
          <p14:tracePt t="16870" x="5394325" y="2111375"/>
          <p14:tracePt t="16886" x="5432425" y="2111375"/>
          <p14:tracePt t="16903" x="5486400" y="2111375"/>
          <p14:tracePt t="16920" x="5532438" y="2111375"/>
          <p14:tracePt t="16936" x="5570538" y="2111375"/>
          <p14:tracePt t="16953" x="5600700" y="2111375"/>
          <p14:tracePt t="16953" x="5616575" y="2111375"/>
          <p14:tracePt t="16972" x="5630863" y="2111375"/>
          <p14:tracePt t="16986" x="5668963" y="2111375"/>
          <p14:tracePt t="17004" x="5692775" y="2111375"/>
          <p14:tracePt t="17021" x="5715000" y="2111375"/>
          <p14:tracePt t="17036" x="5737225" y="2111375"/>
          <p14:tracePt t="17052" x="5745163" y="2111375"/>
          <p14:tracePt t="17070" x="5753100" y="2111375"/>
          <p14:tracePt t="17091" x="5768975" y="2111375"/>
          <p14:tracePt t="17115" x="5791200" y="2111375"/>
          <p14:tracePt t="17123" x="5813425" y="2111375"/>
          <p14:tracePt t="17137" x="5851525" y="2111375"/>
          <p14:tracePt t="17153" x="5867400" y="2111375"/>
          <p14:tracePt t="17169" x="5883275" y="2111375"/>
          <p14:tracePt t="18086" x="5897563" y="2111375"/>
          <p14:tracePt t="18459" x="5905500" y="2111375"/>
          <p14:tracePt t="18475" x="5913438" y="2111375"/>
          <p14:tracePt t="18483" x="5921375" y="2111375"/>
          <p14:tracePt t="18491" x="5927725" y="2111375"/>
          <p14:tracePt t="18501" x="5951538" y="2111375"/>
          <p14:tracePt t="18517" x="6003925" y="2111375"/>
          <p14:tracePt t="18535" x="6035675" y="2111375"/>
          <p14:tracePt t="18552" x="6057900" y="2111375"/>
          <p14:tracePt t="18570" x="6073775" y="2111375"/>
          <p14:tracePt t="18584" x="6088063" y="2111375"/>
          <p14:tracePt t="18584" x="6103938" y="2111375"/>
          <p14:tracePt t="18603" x="6111875" y="2111375"/>
          <p14:tracePt t="18617" x="6142038" y="2111375"/>
          <p14:tracePt t="18636" x="6164263" y="2111375"/>
          <p14:tracePt t="18652" x="6188075" y="2111375"/>
          <p14:tracePt t="18669" x="6226175" y="2103438"/>
          <p14:tracePt t="18686" x="6302375" y="2095500"/>
          <p14:tracePt t="18700" x="6370638" y="2079625"/>
          <p14:tracePt t="18717" x="6400800" y="2073275"/>
          <p14:tracePt t="18734" x="6408738" y="2065338"/>
          <p14:tracePt t="18750" x="6423025" y="2065338"/>
          <p14:tracePt t="18787" x="6430963" y="2065338"/>
          <p14:tracePt t="18795" x="6438900" y="2065338"/>
          <p14:tracePt t="18802" x="6469063" y="2065338"/>
          <p14:tracePt t="18817" x="6507163" y="2049463"/>
          <p14:tracePt t="18835" x="6523038" y="2049463"/>
          <p14:tracePt t="18852" x="6530975" y="2049463"/>
          <p14:tracePt t="18875" x="6537325" y="2049463"/>
          <p14:tracePt t="18891" x="6545263" y="2049463"/>
          <p14:tracePt t="18900" x="6561138" y="2049463"/>
          <p14:tracePt t="18917" x="6599238" y="2049463"/>
          <p14:tracePt t="18934" x="6607175" y="2049463"/>
          <p14:tracePt t="18950" x="6621463" y="2049463"/>
          <p14:tracePt t="18967" x="6629400" y="2049463"/>
          <p14:tracePt t="18987" x="6637338" y="2049463"/>
          <p14:tracePt t="19000" x="6651625" y="2049463"/>
          <p14:tracePt t="19018" x="6659563" y="2049463"/>
          <p14:tracePt t="19034" x="6675438" y="2049463"/>
          <p14:tracePt t="19050" x="6689725" y="2049463"/>
          <p14:tracePt t="19069" x="6697663" y="2049463"/>
          <p14:tracePt t="19107" x="6713538" y="2049463"/>
          <p14:tracePt t="19115" x="6721475" y="2049463"/>
          <p14:tracePt t="19132" x="6727825" y="2049463"/>
          <p14:tracePt t="19139" x="6735763" y="2049463"/>
          <p14:tracePt t="19163" x="6743700" y="2049463"/>
          <p14:tracePt t="19171" x="6759575" y="2049463"/>
          <p14:tracePt t="19187" x="6773863" y="2049463"/>
          <p14:tracePt t="19203" x="6781800" y="2049463"/>
          <p14:tracePt t="19217" x="6804025" y="2049463"/>
          <p14:tracePt t="19217" x="6811963" y="2049463"/>
          <p14:tracePt t="19236" x="6827838" y="2049463"/>
          <p14:tracePt t="19252" x="6835775" y="2049463"/>
          <p14:tracePt t="19268" x="6842125" y="2049463"/>
          <p14:tracePt t="19315" x="6858000" y="2049463"/>
          <p14:tracePt t="19332" x="6865938" y="2049463"/>
          <p14:tracePt t="19347" x="6888163" y="2049463"/>
          <p14:tracePt t="19355" x="6904038" y="2049463"/>
          <p14:tracePt t="19371" x="6918325" y="2049463"/>
          <p14:tracePt t="19383" x="6964363" y="2049463"/>
          <p14:tracePt t="19401" x="7002463" y="2049463"/>
          <p14:tracePt t="19417" x="7018338" y="2049463"/>
          <p14:tracePt t="19433" x="7026275" y="2049463"/>
          <p14:tracePt t="19450" x="7032625" y="2049463"/>
          <p14:tracePt t="19468" x="7040563" y="2049463"/>
          <p14:tracePt t="19484" x="7056438" y="2049463"/>
          <p14:tracePt t="19501" x="7070725" y="2049463"/>
          <p14:tracePt t="19517" x="7086600" y="2049463"/>
          <p14:tracePt t="19534" x="7102475" y="2049463"/>
          <p14:tracePt t="19551" x="7124700" y="2049463"/>
          <p14:tracePt t="19565" x="7132638" y="2049463"/>
          <p14:tracePt t="19582" x="7140575" y="2049463"/>
          <p14:tracePt t="19598" x="7162800" y="2049463"/>
          <p14:tracePt t="19616" x="7185025" y="2049463"/>
          <p14:tracePt t="19616" x="7192963" y="2049463"/>
          <p14:tracePt t="19635" x="7216775" y="2049463"/>
          <p14:tracePt t="19651" x="7223125" y="2049463"/>
          <p14:tracePt t="19668" x="7246938" y="2049463"/>
          <p14:tracePt t="19683" x="7261225" y="2049463"/>
          <p14:tracePt t="19700" x="7277100" y="2049463"/>
          <p14:tracePt t="19716" x="7292975" y="2049463"/>
          <p14:tracePt t="20631" x="7299325" y="2057400"/>
          <p14:tracePt t="20947" x="7315200" y="2057400"/>
          <p14:tracePt t="20955" x="7323138" y="2057400"/>
          <p14:tracePt t="20965" x="7345363" y="2057400"/>
          <p14:tracePt t="20982" x="7383463" y="2057400"/>
          <p14:tracePt t="20999" x="7413625" y="2057400"/>
          <p14:tracePt t="21017" x="7445375" y="2057400"/>
          <p14:tracePt t="21033" x="7467600" y="2057400"/>
          <p14:tracePt t="21049" x="7497763" y="2057400"/>
          <p14:tracePt t="21066" x="7521575" y="2057400"/>
          <p14:tracePt t="21066" x="7543800" y="2057400"/>
          <p14:tracePt t="21084" x="7573963" y="2057400"/>
          <p14:tracePt t="21100" x="7612063" y="2057400"/>
          <p14:tracePt t="21117" x="7642225" y="2057400"/>
          <p14:tracePt t="21133" x="7658100" y="2057400"/>
          <p14:tracePt t="21149" x="7666038" y="2057400"/>
          <p14:tracePt t="21165" x="7688263" y="2057400"/>
          <p14:tracePt t="21182" x="7712075" y="2057400"/>
          <p14:tracePt t="21198" x="7750175" y="2065338"/>
          <p14:tracePt t="21215" x="7788275" y="2065338"/>
          <p14:tracePt t="21232" x="7818438" y="2065338"/>
          <p14:tracePt t="21248" x="7856538" y="2065338"/>
          <p14:tracePt t="21265" x="7894638" y="2065338"/>
          <p14:tracePt t="21265" x="7916863" y="2065338"/>
          <p14:tracePt t="21284" x="7962900" y="2065338"/>
          <p14:tracePt t="21299" x="8016875" y="2065338"/>
          <p14:tracePt t="21316" x="8039100" y="2065338"/>
          <p14:tracePt t="21333" x="8054975" y="2065338"/>
          <p14:tracePt t="21349" x="8077200" y="2065338"/>
          <p14:tracePt t="21366" x="8093075" y="2065338"/>
          <p14:tracePt t="21382" x="8099425" y="2073275"/>
          <p14:tracePt t="21435" x="8099425" y="2079625"/>
          <p14:tracePt t="21587" x="8093075" y="2079625"/>
          <p14:tracePt t="21603" x="8077200" y="2079625"/>
          <p14:tracePt t="21619" x="8061325" y="2079625"/>
          <p14:tracePt t="21627" x="8054975" y="2087563"/>
          <p14:tracePt t="21635" x="8023225" y="2095500"/>
          <p14:tracePt t="21648" x="7970838" y="2111375"/>
          <p14:tracePt t="21665" x="7894638" y="2111375"/>
          <p14:tracePt t="21682" x="7832725" y="2111375"/>
          <p14:tracePt t="21682" x="7788275" y="2111375"/>
          <p14:tracePt t="21699" x="7742238" y="2111375"/>
          <p14:tracePt t="21716" x="7696200" y="2111375"/>
          <p14:tracePt t="21732" x="7573963" y="2111375"/>
          <p14:tracePt t="21749" x="7323138" y="2111375"/>
          <p14:tracePt t="21765" x="6865938" y="2111375"/>
          <p14:tracePt t="21782" x="6202363" y="2201863"/>
          <p14:tracePt t="21798" x="5410200" y="2247900"/>
          <p14:tracePt t="21815" x="4732338" y="2316163"/>
          <p14:tracePt t="21831" x="4327525" y="2346325"/>
          <p14:tracePt t="21848" x="4084638" y="2378075"/>
          <p14:tracePt t="21865" x="3970338" y="2384425"/>
          <p14:tracePt t="21865" x="3940175" y="2384425"/>
          <p14:tracePt t="21883" x="3916363" y="2392363"/>
          <p14:tracePt t="21898" x="3825875" y="2416175"/>
          <p14:tracePt t="21916" x="3703638" y="2416175"/>
          <p14:tracePt t="21932" x="3527425" y="2438400"/>
          <p14:tracePt t="21949" x="3375025" y="2446338"/>
          <p14:tracePt t="21966" x="3208338" y="2476500"/>
          <p14:tracePt t="21982" x="3078163" y="2498725"/>
          <p14:tracePt t="21999" x="2971800" y="2514600"/>
          <p14:tracePt t="22015" x="2887663" y="2514600"/>
          <p14:tracePt t="22031" x="2811463" y="2522538"/>
          <p14:tracePt t="22048" x="2751138" y="2536825"/>
          <p14:tracePt t="22048" x="2713038" y="2536825"/>
          <p14:tracePt t="22067" x="2674938" y="2536825"/>
          <p14:tracePt t="22081" x="2636838" y="2552700"/>
          <p14:tracePt t="22081" x="2606675" y="2552700"/>
          <p14:tracePt t="22099" x="2568575" y="2560638"/>
          <p14:tracePt t="22115" x="2530475" y="2560638"/>
          <p14:tracePt t="22132" x="2498725" y="2568575"/>
          <p14:tracePt t="22148" x="2400300" y="2568575"/>
          <p14:tracePt t="22165" x="2362200" y="2568575"/>
          <p14:tracePt t="22181" x="2278063" y="2568575"/>
          <p14:tracePt t="22198" x="2193925" y="2568575"/>
          <p14:tracePt t="22214" x="2125663" y="2568575"/>
          <p14:tracePt t="22231" x="2035175" y="2568575"/>
          <p14:tracePt t="22247" x="1973263" y="2568575"/>
          <p14:tracePt t="22264" x="1927225" y="2568575"/>
          <p14:tracePt t="22281" x="1897063" y="2568575"/>
          <p14:tracePt t="22298" x="1882775" y="2560638"/>
          <p14:tracePt t="22298" x="1874838" y="2560638"/>
          <p14:tracePt t="22315" x="1866900" y="2560638"/>
          <p14:tracePt t="22331" x="1806575" y="2552700"/>
          <p14:tracePt t="22348" x="1744663" y="2552700"/>
          <p14:tracePt t="22365" x="1668463" y="2552700"/>
          <p14:tracePt t="22381" x="1622425" y="2552700"/>
          <p14:tracePt t="22398" x="1592263" y="2552700"/>
          <p14:tracePt t="22414" x="1577975" y="2552700"/>
          <p14:tracePt t="22430" x="1570038" y="2552700"/>
          <p14:tracePt t="22447" x="1562100" y="2544763"/>
          <p14:tracePt t="22464" x="1554163" y="2544763"/>
          <p14:tracePt t="22480" x="1539875" y="2544763"/>
          <p14:tracePt t="22499" x="1524000" y="2544763"/>
          <p14:tracePt t="22513" x="1531938" y="2544763"/>
          <p14:tracePt t="22667" x="1539875" y="2544763"/>
          <p14:tracePt t="22675" x="1554163" y="2544763"/>
          <p14:tracePt t="22691" x="1570038" y="2544763"/>
          <p14:tracePt t="22707" x="1584325" y="2544763"/>
          <p14:tracePt t="22715" x="1630363" y="2544763"/>
          <p14:tracePt t="22731" x="1692275" y="2544763"/>
          <p14:tracePt t="22748" x="1768475" y="2544763"/>
          <p14:tracePt t="22765" x="1828800" y="2544763"/>
          <p14:tracePt t="22782" x="1874838" y="2544763"/>
          <p14:tracePt t="22797" x="1905000" y="2544763"/>
          <p14:tracePt t="22814" x="1912938" y="2544763"/>
          <p14:tracePt t="22830" x="1920875" y="2544763"/>
          <p14:tracePt t="22846" x="1935163" y="2544763"/>
          <p14:tracePt t="22863" x="1951038" y="2544763"/>
          <p14:tracePt t="22880" x="1981200" y="2544763"/>
          <p14:tracePt t="22897" x="2019300" y="2544763"/>
          <p14:tracePt t="22897" x="2035175" y="2544763"/>
          <p14:tracePt t="22915" x="2065338" y="2544763"/>
          <p14:tracePt t="22931" x="2125663" y="2544763"/>
          <p14:tracePt t="22947" x="2149475" y="2544763"/>
          <p14:tracePt t="22964" x="2171700" y="2544763"/>
          <p14:tracePt t="22981" x="2201863" y="2544763"/>
          <p14:tracePt t="22997" x="2217738" y="2544763"/>
          <p14:tracePt t="23013" x="2232025" y="2544763"/>
          <p14:tracePt t="23030" x="2263775" y="2544763"/>
          <p14:tracePt t="23047" x="2316163" y="2544763"/>
          <p14:tracePt t="23065" x="2392363" y="2544763"/>
          <p14:tracePt t="23080" x="2476500" y="2544763"/>
          <p14:tracePt t="23097" x="2506663" y="2544763"/>
          <p14:tracePt t="23113" x="2536825" y="2544763"/>
          <p14:tracePt t="23130" x="2552700" y="2544763"/>
          <p14:tracePt t="23148" x="2568575" y="2544763"/>
          <p14:tracePt t="23179" x="2582863" y="2544763"/>
          <p14:tracePt t="23195" x="2598738" y="2544763"/>
          <p14:tracePt t="23203" x="2613025" y="2544763"/>
          <p14:tracePt t="23214" x="2628900" y="2544763"/>
          <p14:tracePt t="23228" x="2674938" y="2544763"/>
          <p14:tracePt t="23246" x="2689225" y="2544763"/>
          <p14:tracePt t="23263" x="2713038" y="2544763"/>
          <p14:tracePt t="23280" x="2727325" y="2544763"/>
          <p14:tracePt t="23297" x="2735263" y="2544763"/>
          <p14:tracePt t="23313" x="2751138" y="2544763"/>
          <p14:tracePt t="23363" x="2765425" y="2544763"/>
          <p14:tracePt t="23380" x="2773363" y="2544763"/>
          <p14:tracePt t="23387" x="2781300" y="2544763"/>
          <p14:tracePt t="23397" x="2789238" y="2544763"/>
          <p14:tracePt t="23412" x="2797175" y="2544763"/>
          <p14:tracePt t="24115" x="2797175" y="2536825"/>
          <p14:tracePt t="24403" x="2797175" y="2530475"/>
          <p14:tracePt t="24443" x="2797175" y="2522538"/>
          <p14:tracePt t="24475" x="2803525" y="2522538"/>
          <p14:tracePt t="24499" x="2819400" y="2522538"/>
          <p14:tracePt t="24514" x="2819400" y="2514600"/>
          <p14:tracePt t="24523" x="2835275" y="2514600"/>
          <p14:tracePt t="24539" x="2841625" y="2514600"/>
          <p14:tracePt t="24571" x="2849563" y="2514600"/>
          <p14:tracePt t="24579" x="2857500" y="2506663"/>
          <p14:tracePt t="24595" x="2865438" y="2506663"/>
          <p14:tracePt t="24603" x="2879725" y="2498725"/>
          <p14:tracePt t="24612" x="2911475" y="2492375"/>
          <p14:tracePt t="24629" x="2941638" y="2484438"/>
          <p14:tracePt t="24645" x="2955925" y="2476500"/>
          <p14:tracePt t="24661" x="2963863" y="2476500"/>
          <p14:tracePt t="25267" x="2971800" y="2476500"/>
          <p14:tracePt t="26083" x="2987675" y="2476500"/>
          <p14:tracePt t="26091" x="3001963" y="2476500"/>
          <p14:tracePt t="26099" x="3017838" y="2476500"/>
          <p14:tracePt t="26109" x="3048000" y="2476500"/>
          <p14:tracePt t="26127" x="3070225" y="2468563"/>
          <p14:tracePt t="26145" x="3086100" y="2468563"/>
          <p14:tracePt t="26159" x="3116263" y="2460625"/>
          <p14:tracePt t="26176" x="3140075" y="2460625"/>
          <p14:tracePt t="26192" x="3146425" y="2460625"/>
          <p14:tracePt t="26209" x="3154363" y="2460625"/>
          <p14:tracePt t="26242" x="3162300" y="2460625"/>
          <p14:tracePt t="26251" x="3170238" y="2460625"/>
          <p14:tracePt t="26260" x="3200400" y="2460625"/>
          <p14:tracePt t="26277" x="3222625" y="2460625"/>
          <p14:tracePt t="26294" x="3246438" y="2460625"/>
          <p14:tracePt t="26310" x="3254375" y="2460625"/>
          <p14:tracePt t="26326" x="3254375" y="2454275"/>
          <p14:tracePt t="26343" x="3260725" y="2454275"/>
          <p14:tracePt t="26359" x="3284538" y="2454275"/>
          <p14:tracePt t="26377" x="3330575" y="2454275"/>
          <p14:tracePt t="26377" x="3368675" y="2454275"/>
          <p14:tracePt t="26395" x="3413125" y="2454275"/>
          <p14:tracePt t="26410" x="3482975" y="2454275"/>
          <p14:tracePt t="26428" x="3505200" y="2454275"/>
          <p14:tracePt t="26444" x="3521075" y="2454275"/>
          <p14:tracePt t="26461" x="3535363" y="2446338"/>
          <p14:tracePt t="26477" x="3543300" y="2438400"/>
          <p14:tracePt t="26493" x="3551238" y="2438400"/>
          <p14:tracePt t="26509" x="3581400" y="2438400"/>
          <p14:tracePt t="26526" x="3611563" y="2438400"/>
          <p14:tracePt t="26544" x="3649663" y="2438400"/>
          <p14:tracePt t="26560" x="3679825" y="2438400"/>
          <p14:tracePt t="26577" x="3711575" y="2438400"/>
          <p14:tracePt t="26596" x="3717925" y="2438400"/>
          <p14:tracePt t="26609" x="3725863" y="2438400"/>
          <p14:tracePt t="26626" x="3756025" y="2430463"/>
          <p14:tracePt t="26644" x="3787775" y="2422525"/>
          <p14:tracePt t="26660" x="3848100" y="2416175"/>
          <p14:tracePt t="26677" x="3908425" y="2408238"/>
          <p14:tracePt t="26693" x="3940175" y="2408238"/>
          <p14:tracePt t="26710" x="3946525" y="2408238"/>
          <p14:tracePt t="26726" x="3962400" y="2408238"/>
          <p14:tracePt t="26742" x="3978275" y="2408238"/>
          <p14:tracePt t="26760" x="3992563" y="2408238"/>
          <p14:tracePt t="26776" x="4000500" y="2408238"/>
          <p14:tracePt t="26792" x="4022725" y="2408238"/>
          <p14:tracePt t="26809" x="4046538" y="2408238"/>
          <p14:tracePt t="26809" x="4054475" y="2408238"/>
          <p14:tracePt t="26827" x="4076700" y="2408238"/>
          <p14:tracePt t="26844" x="4137025" y="2408238"/>
          <p14:tracePt t="26860" x="4168775" y="2408238"/>
          <p14:tracePt t="26877" x="4183063" y="2408238"/>
          <p14:tracePt t="26893" x="4198938" y="2408238"/>
          <p14:tracePt t="26910" x="4221163" y="2408238"/>
          <p14:tracePt t="26926" x="4251325" y="2408238"/>
          <p14:tracePt t="26943" x="4283075" y="2408238"/>
          <p14:tracePt t="26960" x="4321175" y="2408238"/>
          <p14:tracePt t="26977" x="4351338" y="2408238"/>
          <p14:tracePt t="26993" x="4381500" y="2408238"/>
          <p14:tracePt t="26993" x="4389438" y="2408238"/>
          <p14:tracePt t="27014" x="4397375" y="2408238"/>
          <p14:tracePt t="27027" x="4411663" y="2408238"/>
          <p14:tracePt t="27043" x="4441825" y="2408238"/>
          <p14:tracePt t="27060" x="4473575" y="2408238"/>
          <p14:tracePt t="27076" x="4511675" y="2408238"/>
          <p14:tracePt t="27093" x="4579938" y="2408238"/>
          <p14:tracePt t="27109" x="4610100" y="2408238"/>
          <p14:tracePt t="27126" x="4632325" y="2408238"/>
          <p14:tracePt t="27142" x="4640263" y="2408238"/>
          <p14:tracePt t="27158" x="4648200" y="2408238"/>
          <p14:tracePt t="27175" x="4670425" y="2408238"/>
          <p14:tracePt t="27192" x="4732338" y="2408238"/>
          <p14:tracePt t="27209" x="4816475" y="2384425"/>
          <p14:tracePt t="27226" x="4868863" y="2370138"/>
          <p14:tracePt t="27243" x="4876800" y="2370138"/>
          <p14:tracePt t="27258" x="4884738" y="2370138"/>
          <p14:tracePt t="27276" x="4892675" y="2370138"/>
          <p14:tracePt t="27293" x="4906963" y="2370138"/>
          <p14:tracePt t="27309" x="4930775" y="2370138"/>
          <p14:tracePt t="27326" x="4953000" y="2370138"/>
          <p14:tracePt t="27342" x="4968875" y="2370138"/>
          <p14:tracePt t="27358" x="4975225" y="2370138"/>
          <p14:tracePt t="27387" x="4999038" y="2370138"/>
          <p14:tracePt t="27395" x="5006975" y="2370138"/>
          <p14:tracePt t="27419" x="5013325" y="2370138"/>
          <p14:tracePt t="27427" x="5021263" y="2370138"/>
          <p14:tracePt t="27441" x="5051425" y="2370138"/>
          <p14:tracePt t="27459" x="5075238" y="2370138"/>
          <p14:tracePt t="27476" x="5097463" y="2370138"/>
          <p14:tracePt t="27493" x="5121275" y="2370138"/>
          <p14:tracePt t="27509" x="5151438" y="2370138"/>
          <p14:tracePt t="27526" x="5181600" y="2370138"/>
          <p14:tracePt t="27542" x="5197475" y="2370138"/>
          <p14:tracePt t="27559" x="5211763" y="2378075"/>
          <p14:tracePt t="27575" x="5219700" y="2378075"/>
          <p14:tracePt t="27635" x="5227638" y="2384425"/>
          <p14:tracePt t="27643" x="5227638" y="2392363"/>
          <p14:tracePt t="28615" x="5241925" y="2392363"/>
          <p14:tracePt t="28739" x="5249863" y="2392363"/>
          <p14:tracePt t="28795" x="5249863" y="2400300"/>
          <p14:tracePt t="31286" x="5249863" y="2408238"/>
          <p14:tracePt t="31499" x="5241925" y="2400300"/>
          <p14:tracePt t="31619" x="5249863" y="2384425"/>
          <p14:tracePt t="31643" x="5257800" y="2384425"/>
          <p14:tracePt t="31659" x="5265738" y="2384425"/>
          <p14:tracePt t="31667" x="5287963" y="2378075"/>
          <p14:tracePt t="31675" x="5303838" y="2370138"/>
          <p14:tracePt t="31691" x="5311775" y="2362200"/>
          <p14:tracePt t="31704" x="5334000" y="2346325"/>
          <p14:tracePt t="31721" x="5341938" y="2339975"/>
          <p14:tracePt t="31737" x="5356225" y="2316163"/>
          <p14:tracePt t="31756" x="5372100" y="2293938"/>
          <p14:tracePt t="31772" x="5372100" y="2286000"/>
          <p14:tracePt t="31788" x="5387975" y="2270125"/>
          <p14:tracePt t="31805" x="5394325" y="2263775"/>
          <p14:tracePt t="31821" x="5394325" y="2255838"/>
          <p14:tracePt t="31843" x="5394325" y="2247900"/>
          <p14:tracePt t="31875" x="5394325" y="2239963"/>
          <p14:tracePt t="31883" x="5394325" y="2225675"/>
          <p14:tracePt t="31899" x="5387975" y="2217738"/>
          <p14:tracePt t="31914" x="5380038" y="2209800"/>
          <p14:tracePt t="31922" x="5364163" y="2201863"/>
          <p14:tracePt t="31938" x="5356225" y="2201863"/>
          <p14:tracePt t="31953" x="5318125" y="2187575"/>
          <p14:tracePt t="31971" x="5287963" y="2187575"/>
          <p14:tracePt t="31987" x="5219700" y="2171700"/>
          <p14:tracePt t="32005" x="5181600" y="2171700"/>
          <p14:tracePt t="32020" x="5143500" y="2141538"/>
          <p14:tracePt t="32037" x="5083175" y="2133600"/>
          <p14:tracePt t="32054" x="4999038" y="2133600"/>
          <p14:tracePt t="32072" x="4914900" y="2133600"/>
          <p14:tracePt t="32088" x="4830763" y="2133600"/>
          <p14:tracePt t="32104" x="4778375" y="2133600"/>
          <p14:tracePt t="32121" x="4716463" y="2125663"/>
          <p14:tracePt t="32137" x="4670425" y="2117725"/>
          <p14:tracePt t="32137" x="4632325" y="2117725"/>
          <p14:tracePt t="32155" x="4572000" y="2103438"/>
          <p14:tracePt t="32172" x="4525963" y="2103438"/>
          <p14:tracePt t="32188" x="4487863" y="2095500"/>
          <p14:tracePt t="32205" x="4435475" y="2095500"/>
          <p14:tracePt t="32221" x="4359275" y="2095500"/>
          <p14:tracePt t="32238" x="4283075" y="2095500"/>
          <p14:tracePt t="32254" x="4198938" y="2095500"/>
          <p14:tracePt t="32271" x="4160838" y="2095500"/>
          <p14:tracePt t="32287" x="4144963" y="2095500"/>
          <p14:tracePt t="32304" x="4130675" y="2087563"/>
          <p14:tracePt t="32321" x="4098925" y="2087563"/>
          <p14:tracePt t="32337" x="4068763" y="2087563"/>
          <p14:tracePt t="32337" x="4038600" y="2087563"/>
          <p14:tracePt t="32355" x="4016375" y="2087563"/>
          <p14:tracePt t="32370" x="3932238" y="2087563"/>
          <p14:tracePt t="32388" x="3870325" y="2087563"/>
          <p14:tracePt t="32405" x="3848100" y="2095500"/>
          <p14:tracePt t="32421" x="3802063" y="2095500"/>
          <p14:tracePt t="32437" x="3787775" y="2103438"/>
          <p14:tracePt t="32453" x="3749675" y="2103438"/>
          <p14:tracePt t="32470" x="3733800" y="2111375"/>
          <p14:tracePt t="32486" x="3703638" y="2117725"/>
          <p14:tracePt t="32504" x="3665538" y="2133600"/>
          <p14:tracePt t="32520" x="3597275" y="2155825"/>
          <p14:tracePt t="32537" x="3527425" y="2171700"/>
          <p14:tracePt t="32553" x="3513138" y="2171700"/>
          <p14:tracePt t="32569" x="3497263" y="2179638"/>
          <p14:tracePt t="32569" x="3489325" y="2179638"/>
          <p14:tracePt t="32587" x="3482975" y="2187575"/>
          <p14:tracePt t="32603" x="3482975" y="2193925"/>
          <p14:tracePt t="32626" x="3475038" y="2201863"/>
          <p14:tracePt t="32637" x="3444875" y="2217738"/>
          <p14:tracePt t="32654" x="3436938" y="2239963"/>
          <p14:tracePt t="32670" x="3406775" y="2263775"/>
          <p14:tracePt t="32687" x="3375025" y="2293938"/>
          <p14:tracePt t="32704" x="3360738" y="2301875"/>
          <p14:tracePt t="32720" x="3360738" y="2308225"/>
          <p14:tracePt t="32736" x="3360738" y="2316163"/>
          <p14:tracePt t="32753" x="3360738" y="2324100"/>
          <p14:tracePt t="32769" x="3360738" y="2332038"/>
          <p14:tracePt t="32787" x="3360738" y="2346325"/>
          <p14:tracePt t="32804" x="3360738" y="2362200"/>
          <p14:tracePt t="32820" x="3368675" y="2370138"/>
          <p14:tracePt t="32837" x="3382963" y="2400300"/>
          <p14:tracePt t="32854" x="3406775" y="2430463"/>
          <p14:tracePt t="32870" x="3421063" y="2446338"/>
          <p14:tracePt t="32886" x="3436938" y="2454275"/>
          <p14:tracePt t="32904" x="3444875" y="2460625"/>
          <p14:tracePt t="32923" x="3475038" y="2476500"/>
          <p14:tracePt t="32936" x="3497263" y="2476500"/>
          <p14:tracePt t="32953" x="3565525" y="2484438"/>
          <p14:tracePt t="32953" x="3589338" y="2484438"/>
          <p14:tracePt t="32971" x="3627438" y="2484438"/>
          <p14:tracePt t="32986" x="3695700" y="2484438"/>
          <p14:tracePt t="33004" x="3741738" y="2484438"/>
          <p14:tracePt t="33023" x="3794125" y="2484438"/>
          <p14:tracePt t="33038" x="3848100" y="2484438"/>
          <p14:tracePt t="33053" x="3902075" y="2484438"/>
          <p14:tracePt t="33068" x="3962400" y="2484438"/>
          <p14:tracePt t="33086" x="4000500" y="2484438"/>
          <p14:tracePt t="33104" x="4046538" y="2484438"/>
          <p14:tracePt t="33120" x="4130675" y="2484438"/>
          <p14:tracePt t="33136" x="4160838" y="2484438"/>
          <p14:tracePt t="33152" x="4213225" y="2484438"/>
          <p14:tracePt t="33152" x="4229100" y="2484438"/>
          <p14:tracePt t="33171" x="4251325" y="2484438"/>
          <p14:tracePt t="33186" x="4297363" y="2476500"/>
          <p14:tracePt t="33204" x="4351338" y="2476500"/>
          <p14:tracePt t="33220" x="4419600" y="2476500"/>
          <p14:tracePt t="33237" x="4457700" y="2476500"/>
          <p14:tracePt t="33253" x="4487863" y="2476500"/>
          <p14:tracePt t="33269" x="4525963" y="2476500"/>
          <p14:tracePt t="33286" x="4549775" y="2476500"/>
          <p14:tracePt t="33304" x="4579938" y="2476500"/>
          <p14:tracePt t="33320" x="4625975" y="2476500"/>
          <p14:tracePt t="33336" x="4656138" y="2476500"/>
          <p14:tracePt t="33353" x="4694238" y="2476500"/>
          <p14:tracePt t="33353" x="4724400" y="2476500"/>
          <p14:tracePt t="33371" x="4740275" y="2476500"/>
          <p14:tracePt t="33387" x="4830763" y="2476500"/>
          <p14:tracePt t="33404" x="4892675" y="2476500"/>
          <p14:tracePt t="33420" x="4930775" y="2476500"/>
          <p14:tracePt t="33437" x="4983163" y="2476500"/>
          <p14:tracePt t="33453" x="5051425" y="2476500"/>
          <p14:tracePt t="33469" x="5113338" y="2476500"/>
          <p14:tracePt t="33486" x="5189538" y="2476500"/>
          <p14:tracePt t="33503" x="5280025" y="2476500"/>
          <p14:tracePt t="33519" x="5426075" y="2460625"/>
          <p14:tracePt t="33536" x="5532438" y="2460625"/>
          <p14:tracePt t="33553" x="5646738" y="2460625"/>
          <p14:tracePt t="33553" x="5684838" y="2454275"/>
          <p14:tracePt t="33572" x="5699125" y="2454275"/>
          <p14:tracePt t="33585" x="5707063" y="2454275"/>
          <p14:tracePt t="33602" x="5715000" y="2454275"/>
          <p14:tracePt t="33619" x="5730875" y="2446338"/>
          <p14:tracePt t="33659" x="5768975" y="2438400"/>
          <p14:tracePt t="33667" x="5829300" y="2438400"/>
          <p14:tracePt t="33675" x="5875338" y="2438400"/>
          <p14:tracePt t="33685" x="5927725" y="2438400"/>
          <p14:tracePt t="33702" x="5943600" y="2430463"/>
          <p14:tracePt t="33719" x="5951538" y="2422525"/>
          <p14:tracePt t="33739" x="5951538" y="2416175"/>
          <p14:tracePt t="33779" x="5959475" y="2400300"/>
          <p14:tracePt t="33795" x="5965825" y="2400300"/>
          <p14:tracePt t="33803" x="5981700" y="2384425"/>
          <p14:tracePt t="33820" x="5989638" y="2378075"/>
          <p14:tracePt t="33837" x="5989638" y="2362200"/>
          <p14:tracePt t="33853" x="5989638" y="2354263"/>
          <p14:tracePt t="33869" x="5989638" y="2346325"/>
          <p14:tracePt t="33885" x="5981700" y="2339975"/>
          <p14:tracePt t="33902" x="5965825" y="2332038"/>
          <p14:tracePt t="33919" x="5921375" y="2308225"/>
          <p14:tracePt t="33936" x="5913438" y="2293938"/>
          <p14:tracePt t="33952" x="5845175" y="2255838"/>
          <p14:tracePt t="33970" x="5799138" y="2239963"/>
          <p14:tracePt t="33986" x="5715000" y="2209800"/>
          <p14:tracePt t="34001" x="5654675" y="2193925"/>
          <p14:tracePt t="34017" x="5600700" y="2193925"/>
          <p14:tracePt t="34017" x="5584825" y="2193925"/>
          <p14:tracePt t="34035" x="5540375" y="2193925"/>
          <p14:tracePt t="34051" x="5494338" y="2193925"/>
          <p14:tracePt t="34068" x="5418138" y="2193925"/>
          <p14:tracePt t="34086" x="5334000" y="2179638"/>
          <p14:tracePt t="34102" x="5249863" y="2179638"/>
          <p14:tracePt t="34119" x="5165725" y="2179638"/>
          <p14:tracePt t="34135" x="5105400" y="2179638"/>
          <p14:tracePt t="34152" x="5021263" y="2179638"/>
          <p14:tracePt t="34169" x="4968875" y="2179638"/>
          <p14:tracePt t="34186" x="4876800" y="2179638"/>
          <p14:tracePt t="34186" x="4822825" y="2179638"/>
          <p14:tracePt t="34203" x="4784725" y="2179638"/>
          <p14:tracePt t="34219" x="4678363" y="2179638"/>
          <p14:tracePt t="34236" x="4594225" y="2179638"/>
          <p14:tracePt t="34253" x="4511675" y="2179638"/>
          <p14:tracePt t="34269" x="4441825" y="2179638"/>
          <p14:tracePt t="34286" x="4403725" y="2179638"/>
          <p14:tracePt t="34302" x="4351338" y="2179638"/>
          <p14:tracePt t="34318" x="4335463" y="2179638"/>
          <p14:tracePt t="34335" x="4305300" y="2179638"/>
          <p14:tracePt t="34352" x="4283075" y="2187575"/>
          <p14:tracePt t="34368" x="4251325" y="2193925"/>
          <p14:tracePt t="34368" x="4237038" y="2193925"/>
          <p14:tracePt t="34387" x="4213225" y="2193925"/>
          <p14:tracePt t="34402" x="4175125" y="2209800"/>
          <p14:tracePt t="34419" x="4160838" y="2209800"/>
          <p14:tracePt t="34436" x="4114800" y="2209800"/>
          <p14:tracePt t="34453" x="4076700" y="2209800"/>
          <p14:tracePt t="34469" x="4038600" y="2217738"/>
          <p14:tracePt t="34485" x="4008438" y="2225675"/>
          <p14:tracePt t="34502" x="3970338" y="2225675"/>
          <p14:tracePt t="34519" x="3940175" y="2232025"/>
          <p14:tracePt t="34535" x="3916363" y="2239963"/>
          <p14:tracePt t="34552" x="3870325" y="2255838"/>
          <p14:tracePt t="34568" x="3856038" y="2255838"/>
          <p14:tracePt t="34584" x="3825875" y="2255838"/>
          <p14:tracePt t="34601" x="3794125" y="2255838"/>
          <p14:tracePt t="34601" x="3763963" y="2255838"/>
          <p14:tracePt t="34619" x="3749675" y="2270125"/>
          <p14:tracePt t="34633" x="3695700" y="2286000"/>
          <p14:tracePt t="34652" x="3679825" y="2293938"/>
          <p14:tracePt t="34668" x="3657600" y="2301875"/>
          <p14:tracePt t="34684" x="3635375" y="2316163"/>
          <p14:tracePt t="34701" x="3611563" y="2332038"/>
          <p14:tracePt t="34717" x="3597275" y="2339975"/>
          <p14:tracePt t="34734" x="3589338" y="2346325"/>
          <p14:tracePt t="34751" x="3565525" y="2362200"/>
          <p14:tracePt t="34768" x="3559175" y="2378075"/>
          <p14:tracePt t="34785" x="3559175" y="2392363"/>
          <p14:tracePt t="34785" x="3559175" y="2400300"/>
          <p14:tracePt t="34804" x="3559175" y="2416175"/>
          <p14:tracePt t="34827" x="3559175" y="2422525"/>
          <p14:tracePt t="34843" x="3559175" y="2430463"/>
          <p14:tracePt t="34852" x="3559175" y="2438400"/>
          <p14:tracePt t="34867" x="3565525" y="2454275"/>
          <p14:tracePt t="34885" x="3573463" y="2460625"/>
          <p14:tracePt t="34901" x="3597275" y="2460625"/>
          <p14:tracePt t="34918" x="3619500" y="2476500"/>
          <p14:tracePt t="34934" x="3635375" y="2476500"/>
          <p14:tracePt t="34951" x="3665538" y="2476500"/>
          <p14:tracePt t="34968" x="3711575" y="2476500"/>
          <p14:tracePt t="34986" x="3763963" y="2476500"/>
          <p14:tracePt t="35003" x="3825875" y="2476500"/>
          <p14:tracePt t="35016" x="3856038" y="2476500"/>
          <p14:tracePt t="35016" x="3870325" y="2476500"/>
          <p14:tracePt t="35035" x="3886200" y="2476500"/>
          <p14:tracePt t="35049" x="3894138" y="2476500"/>
          <p14:tracePt t="35068" x="3916363" y="2476500"/>
          <p14:tracePt t="35085" x="3954463" y="2476500"/>
          <p14:tracePt t="35101" x="4022725" y="2476500"/>
          <p14:tracePt t="35118" x="4084638" y="2476500"/>
          <p14:tracePt t="35134" x="4130675" y="2476500"/>
          <p14:tracePt t="35151" x="4144963" y="2476500"/>
          <p14:tracePt t="35168" x="4160838" y="2476500"/>
          <p14:tracePt t="35184" x="4175125" y="2476500"/>
          <p14:tracePt t="35201" x="4213225" y="2476500"/>
          <p14:tracePt t="35218" x="4283075" y="2476500"/>
          <p14:tracePt t="35235" x="4313238" y="2476500"/>
          <p14:tracePt t="35252" x="4351338" y="2476500"/>
          <p14:tracePt t="35268" x="4397375" y="2476500"/>
          <p14:tracePt t="35285" x="4419600" y="2476500"/>
          <p14:tracePt t="35301" x="4449763" y="2476500"/>
          <p14:tracePt t="35318" x="4473575" y="2476500"/>
          <p14:tracePt t="35335" x="4487863" y="2476500"/>
          <p14:tracePt t="35351" x="4525963" y="2476500"/>
          <p14:tracePt t="35368" x="4602163" y="2476500"/>
          <p14:tracePt t="35384" x="4694238" y="2476500"/>
          <p14:tracePt t="35401" x="4778375" y="2476500"/>
          <p14:tracePt t="35401" x="4808538" y="2476500"/>
          <p14:tracePt t="35419" x="4830763" y="2476500"/>
          <p14:tracePt t="35434" x="4892675" y="2476500"/>
          <p14:tracePt t="35452" x="4953000" y="2476500"/>
          <p14:tracePt t="35468" x="5037138" y="2476500"/>
          <p14:tracePt t="35485" x="5159375" y="2476500"/>
          <p14:tracePt t="35502" x="5257800" y="2476500"/>
          <p14:tracePt t="35517" x="5334000" y="2476500"/>
          <p14:tracePt t="35533" x="5356225" y="2476500"/>
          <p14:tracePt t="35550" x="5364163" y="2476500"/>
          <p14:tracePt t="35566" x="5380038" y="2476500"/>
          <p14:tracePt t="35586" x="5394325" y="2476500"/>
          <p14:tracePt t="35599" x="5456238" y="2460625"/>
          <p14:tracePt t="35616" x="5570538" y="2438400"/>
          <p14:tracePt t="35633" x="5676900" y="2430463"/>
          <p14:tracePt t="35633" x="5722938" y="2416175"/>
          <p14:tracePt t="35651" x="5761038" y="2416175"/>
          <p14:tracePt t="35666" x="5807075" y="2392363"/>
          <p14:tracePt t="35684" x="5807075" y="2370138"/>
          <p14:tracePt t="35722" x="5807075" y="2354263"/>
          <p14:tracePt t="35739" x="5791200" y="2346325"/>
          <p14:tracePt t="35747" x="5775325" y="2339975"/>
          <p14:tracePt t="35755" x="5761038" y="2332038"/>
          <p14:tracePt t="35766" x="5730875" y="2316163"/>
          <p14:tracePt t="35784" x="5692775" y="2286000"/>
          <p14:tracePt t="35800" x="5661025" y="2270125"/>
          <p14:tracePt t="35817" x="5622925" y="2247900"/>
          <p14:tracePt t="35817" x="5608638" y="2232025"/>
          <p14:tracePt t="35835" x="5592763" y="2225675"/>
          <p14:tracePt t="35851" x="5516563" y="2209800"/>
          <p14:tracePt t="35868" x="5448300" y="2201863"/>
          <p14:tracePt t="35884" x="5318125" y="2193925"/>
          <p14:tracePt t="35901" x="5173663" y="2193925"/>
          <p14:tracePt t="35917" x="5089525" y="2193925"/>
          <p14:tracePt t="35934" x="5037138" y="2193925"/>
          <p14:tracePt t="35951" x="5006975" y="2193925"/>
          <p14:tracePt t="35967" x="4960938" y="2193925"/>
          <p14:tracePt t="35984" x="4906963" y="2193925"/>
          <p14:tracePt t="36000" x="4830763" y="2193925"/>
          <p14:tracePt t="36000" x="4784725" y="2193925"/>
          <p14:tracePt t="36020" x="4740275" y="2193925"/>
          <p14:tracePt t="36032" x="4656138" y="2193925"/>
          <p14:tracePt t="36049" x="4594225" y="2193925"/>
          <p14:tracePt t="36049" x="4556125" y="2193925"/>
          <p14:tracePt t="36069" x="4495800" y="2193925"/>
          <p14:tracePt t="36084" x="4427538" y="2193925"/>
          <p14:tracePt t="36100" x="4373563" y="2193925"/>
          <p14:tracePt t="36116" x="4321175" y="2193925"/>
          <p14:tracePt t="36132" x="4283075" y="2193925"/>
          <p14:tracePt t="36150" x="4244975" y="2193925"/>
          <p14:tracePt t="36167" x="4213225" y="2193925"/>
          <p14:tracePt t="36167" x="4183063" y="2193925"/>
          <p14:tracePt t="36187" x="4168775" y="2193925"/>
          <p14:tracePt t="36199" x="4137025" y="2201863"/>
          <p14:tracePt t="36217" x="4092575" y="2225675"/>
          <p14:tracePt t="36233" x="4008438" y="2247900"/>
          <p14:tracePt t="36233" x="3970338" y="2255838"/>
          <p14:tracePt t="36252" x="3916363" y="2263775"/>
          <p14:tracePt t="36267" x="3902075" y="2278063"/>
          <p14:tracePt t="36284" x="3894138" y="2286000"/>
          <p14:tracePt t="36315" x="3894138" y="2293938"/>
          <p14:tracePt t="36323" x="3886200" y="2293938"/>
          <p14:tracePt t="36333" x="3863975" y="2316163"/>
          <p14:tracePt t="36350" x="3856038" y="2332038"/>
          <p14:tracePt t="36366" x="3848100" y="2339975"/>
          <p14:tracePt t="36383" x="3840163" y="2362200"/>
          <p14:tracePt t="36400" x="3840163" y="2378075"/>
          <p14:tracePt t="36416" x="3840163" y="2384425"/>
          <p14:tracePt t="36432" x="3840163" y="2400300"/>
          <p14:tracePt t="36432" x="3840163" y="2408238"/>
          <p14:tracePt t="36451" x="3840163" y="2416175"/>
          <p14:tracePt t="36467" x="3840163" y="2422525"/>
          <p14:tracePt t="36484" x="3863975" y="2438400"/>
          <p14:tracePt t="36500" x="3894138" y="2460625"/>
          <p14:tracePt t="36517" x="3940175" y="2468563"/>
          <p14:tracePt t="36533" x="3970338" y="2492375"/>
          <p14:tracePt t="36550" x="4060825" y="2514600"/>
          <p14:tracePt t="36567" x="4137025" y="2536825"/>
          <p14:tracePt t="36583" x="4221163" y="2536825"/>
          <p14:tracePt t="36600" x="4381500" y="2536825"/>
          <p14:tracePt t="36616" x="4525963" y="2536825"/>
          <p14:tracePt t="36633" x="4640263" y="2536825"/>
          <p14:tracePt t="36633" x="4678363" y="2536825"/>
          <p14:tracePt t="36651" x="4716463" y="2536825"/>
          <p14:tracePt t="36666" x="4854575" y="2530475"/>
          <p14:tracePt t="36684" x="4953000" y="2514600"/>
          <p14:tracePt t="36701" x="5105400" y="2492375"/>
          <p14:tracePt t="36717" x="5295900" y="2484438"/>
          <p14:tracePt t="36733" x="5494338" y="2468563"/>
          <p14:tracePt t="36749" x="5622925" y="2438400"/>
          <p14:tracePt t="36766" x="5684838" y="2438400"/>
          <p14:tracePt t="36784" x="5821363" y="2438400"/>
          <p14:tracePt t="36800" x="5973763" y="2438400"/>
          <p14:tracePt t="36815" x="6126163" y="2438400"/>
          <p14:tracePt t="36832" x="6248400" y="2438400"/>
          <p14:tracePt t="36848" x="6308725" y="2438400"/>
          <p14:tracePt t="36865" x="6362700" y="2438400"/>
          <p14:tracePt t="36865" x="6400800" y="2438400"/>
          <p14:tracePt t="36883" x="6446838" y="2438400"/>
          <p14:tracePt t="36897" x="6583363" y="2430463"/>
          <p14:tracePt t="36897" x="6659563" y="2416175"/>
          <p14:tracePt t="36915" x="6759575" y="2416175"/>
          <p14:tracePt t="36933" x="6781800" y="2416175"/>
          <p14:tracePt t="36949" x="6789738" y="2416175"/>
          <p14:tracePt t="36965" x="6797675" y="2416175"/>
          <p14:tracePt t="38752" x="6773863" y="2416175"/>
          <p14:tracePt t="38819" x="6759575" y="2416175"/>
          <p14:tracePt t="38835" x="6743700" y="2416175"/>
          <p14:tracePt t="38843" x="6727825" y="2422525"/>
          <p14:tracePt t="38851" x="6721475" y="2422525"/>
          <p14:tracePt t="38875" x="6697663" y="2422525"/>
          <p14:tracePt t="38883" x="6683375" y="2430463"/>
          <p14:tracePt t="38898" x="6667500" y="2430463"/>
          <p14:tracePt t="38914" x="6591300" y="2438400"/>
          <p14:tracePt t="38932" x="6561138" y="2446338"/>
          <p14:tracePt t="38948" x="6537325" y="2446338"/>
          <p14:tracePt t="38965" x="6499225" y="2460625"/>
          <p14:tracePt t="38981" x="6461125" y="2460625"/>
          <p14:tracePt t="38997" x="6384925" y="2476500"/>
          <p14:tracePt t="39017" x="6294438" y="2484438"/>
          <p14:tracePt t="39030" x="6218238" y="2498725"/>
          <p14:tracePt t="39046" x="6156325" y="2506663"/>
          <p14:tracePt t="39063" x="6096000" y="2522538"/>
          <p14:tracePt t="39079" x="6073775" y="2522538"/>
          <p14:tracePt t="39096" x="6019800" y="2536825"/>
          <p14:tracePt t="39112" x="5981700" y="2560638"/>
          <p14:tracePt t="39128" x="5875338" y="2574925"/>
          <p14:tracePt t="39147" x="5730875" y="2598738"/>
          <p14:tracePt t="39164" x="5562600" y="2606675"/>
          <p14:tracePt t="39181" x="5394325" y="2620963"/>
          <p14:tracePt t="39197" x="5211763" y="2620963"/>
          <p14:tracePt t="39214" x="5037138" y="2620963"/>
          <p14:tracePt t="39230" x="4930775" y="2644775"/>
          <p14:tracePt t="39247" x="4838700" y="2644775"/>
          <p14:tracePt t="39263" x="4754563" y="2644775"/>
          <p14:tracePt t="39280" x="4656138" y="2644775"/>
          <p14:tracePt t="39297" x="4541838" y="2644775"/>
          <p14:tracePt t="39297" x="4487863" y="2644775"/>
          <p14:tracePt t="39315" x="4419600" y="2644775"/>
          <p14:tracePt t="39329" x="4213225" y="2644775"/>
          <p14:tracePt t="39348" x="4076700" y="2644775"/>
          <p14:tracePt t="39364" x="3954463" y="2644775"/>
          <p14:tracePt t="39382" x="3848100" y="2644775"/>
          <p14:tracePt t="39397" x="3794125" y="2644775"/>
          <p14:tracePt t="39413" x="3763963" y="2644775"/>
          <p14:tracePt t="39430" x="3741738" y="2644775"/>
          <p14:tracePt t="39447" x="3695700" y="2644775"/>
          <p14:tracePt t="39463" x="3665538" y="2659063"/>
          <p14:tracePt t="39480" x="3611563" y="2667000"/>
          <p14:tracePt t="39497" x="3559175" y="2667000"/>
          <p14:tracePt t="39513" x="3489325" y="2674938"/>
          <p14:tracePt t="39513" x="3444875" y="2674938"/>
          <p14:tracePt t="39531" x="3390900" y="2674938"/>
          <p14:tracePt t="39548" x="3375025" y="2674938"/>
          <p14:tracePt t="39564" x="3368675" y="2674938"/>
          <p14:tracePt t="39579" x="3382963" y="2674938"/>
          <p14:tracePt t="39771" x="3390900" y="2674938"/>
          <p14:tracePt t="39787" x="3398838" y="2674938"/>
          <p14:tracePt t="39795" x="3406775" y="2674938"/>
          <p14:tracePt t="39803" x="3413125" y="2674938"/>
          <p14:tracePt t="39843" x="3421063" y="2674938"/>
          <p14:tracePt t="39859" x="3436938" y="2674938"/>
          <p14:tracePt t="39867" x="3451225" y="2674938"/>
          <p14:tracePt t="39879" x="3475038" y="2667000"/>
          <p14:tracePt t="39897" x="3497263" y="2667000"/>
          <p14:tracePt t="39913" x="3513138" y="2667000"/>
          <p14:tracePt t="39913" x="3521075" y="2667000"/>
          <p14:tracePt t="39931" x="3543300" y="2667000"/>
          <p14:tracePt t="39946" x="3573463" y="2651125"/>
          <p14:tracePt t="39964" x="3611563" y="2651125"/>
          <p14:tracePt t="39981" x="3627438" y="2651125"/>
          <p14:tracePt t="39997" x="3679825" y="2636838"/>
          <p14:tracePt t="40014" x="3733800" y="2628900"/>
          <p14:tracePt t="40030" x="3825875" y="2620963"/>
          <p14:tracePt t="40046" x="3894138" y="2613025"/>
          <p14:tracePt t="40062" x="3954463" y="2613025"/>
          <p14:tracePt t="40081" x="3978275" y="2598738"/>
          <p14:tracePt t="40096" x="4000500" y="2598738"/>
          <p14:tracePt t="40113" x="4022725" y="2598738"/>
          <p14:tracePt t="40129" x="4076700" y="2590800"/>
          <p14:tracePt t="40129" x="4092575" y="2582863"/>
          <p14:tracePt t="40148" x="4152900" y="2574925"/>
          <p14:tracePt t="40163" x="4229100" y="2560638"/>
          <p14:tracePt t="40179" x="4313238" y="2560638"/>
          <p14:tracePt t="40195" x="4373563" y="2544763"/>
          <p14:tracePt t="40212" x="4419600" y="2536825"/>
          <p14:tracePt t="40228" x="4465638" y="2530475"/>
          <p14:tracePt t="40246" x="4503738" y="2530475"/>
          <p14:tracePt t="40262" x="4556125" y="2530475"/>
          <p14:tracePt t="40279" x="4610100" y="2522538"/>
          <p14:tracePt t="40296" x="4670425" y="2506663"/>
          <p14:tracePt t="40312" x="4702175" y="2506663"/>
          <p14:tracePt t="40329" x="4716463" y="2506663"/>
          <p14:tracePt t="40329" x="4724400" y="2506663"/>
          <p14:tracePt t="40347" x="4732338" y="2506663"/>
          <p14:tracePt t="40362" x="4778375" y="2506663"/>
          <p14:tracePt t="40379" x="4830763" y="2506663"/>
          <p14:tracePt t="40396" x="4906963" y="2506663"/>
          <p14:tracePt t="40414" x="4991100" y="2506663"/>
          <p14:tracePt t="40429" x="5045075" y="2506663"/>
          <p14:tracePt t="40446" x="5075238" y="2506663"/>
          <p14:tracePt t="40463" x="5089525" y="2506663"/>
          <p14:tracePt t="40522" x="5121275" y="2506663"/>
          <p14:tracePt t="40531" x="5143500" y="2506663"/>
          <p14:tracePt t="40544" x="5197475" y="2506663"/>
          <p14:tracePt t="40544" x="5227638" y="2506663"/>
          <p14:tracePt t="40563" x="5265738" y="2506663"/>
          <p14:tracePt t="40580" x="5295900" y="2506663"/>
          <p14:tracePt t="40596" x="5303838" y="2498725"/>
          <p14:tracePt t="40627" x="5318125" y="2498725"/>
          <p14:tracePt t="40643" x="5334000" y="2498725"/>
          <p14:tracePt t="40651" x="5356225" y="2498725"/>
          <p14:tracePt t="40662" x="5394325" y="2498725"/>
          <p14:tracePt t="40679" x="5440363" y="2498725"/>
          <p14:tracePt t="40696" x="5470525" y="2498725"/>
          <p14:tracePt t="40712" x="5478463" y="2498725"/>
          <p14:tracePt t="40728" x="5486400" y="2498725"/>
          <p14:tracePt t="40745" x="5478463" y="2498725"/>
          <p14:tracePt t="41019" x="5470525" y="2498725"/>
          <p14:tracePt t="41083" x="5464175" y="2498725"/>
          <p14:tracePt t="41283" x="5456238" y="2498725"/>
          <p14:tracePt t="41291" x="5440363" y="2498725"/>
          <p14:tracePt t="41299" x="5426075" y="2498725"/>
          <p14:tracePt t="41311" x="5402263" y="2498725"/>
          <p14:tracePt t="41328" x="5364163" y="2506663"/>
          <p14:tracePt t="41345" x="5349875" y="2506663"/>
          <p14:tracePt t="41361" x="5295900" y="2522538"/>
          <p14:tracePt t="41361" x="5287963" y="2522538"/>
          <p14:tracePt t="41380" x="5249863" y="2530475"/>
          <p14:tracePt t="41380" x="5203825" y="2530475"/>
          <p14:tracePt t="41395" x="5075238" y="2552700"/>
          <p14:tracePt t="41412" x="4906963" y="2568575"/>
          <p14:tracePt t="41429" x="4664075" y="2598738"/>
          <p14:tracePt t="41445" x="4313238" y="2644775"/>
          <p14:tracePt t="41461" x="4030663" y="2689225"/>
          <p14:tracePt t="41478" x="3870325" y="2713038"/>
          <p14:tracePt t="41494" x="3756025" y="2720975"/>
          <p14:tracePt t="41511" x="3695700" y="2727325"/>
          <p14:tracePt t="41528" x="3603625" y="2743200"/>
          <p14:tracePt t="41545" x="3451225" y="2765425"/>
          <p14:tracePt t="41561" x="3238500" y="2789238"/>
          <p14:tracePt t="41561" x="3101975" y="2819400"/>
          <p14:tracePt t="41580" x="2917825" y="2841625"/>
          <p14:tracePt t="41596" x="2765425" y="2865438"/>
          <p14:tracePt t="41612" x="2651125" y="2887663"/>
          <p14:tracePt t="41628" x="2544763" y="2903538"/>
          <p14:tracePt t="41645" x="2476500" y="2911475"/>
          <p14:tracePt t="41661" x="2422525" y="2911475"/>
          <p14:tracePt t="41678" x="2392363" y="2911475"/>
          <p14:tracePt t="41695" x="2346325" y="2911475"/>
          <p14:tracePt t="41712" x="2316163" y="2911475"/>
          <p14:tracePt t="41727" x="2293938" y="2911475"/>
          <p14:tracePt t="41743" x="2278063" y="2911475"/>
          <p14:tracePt t="41761" x="2247900" y="2911475"/>
          <p14:tracePt t="41761" x="2232025" y="2911475"/>
          <p14:tracePt t="41779" x="2187575" y="2911475"/>
          <p14:tracePt t="41795" x="2155825" y="2911475"/>
          <p14:tracePt t="41812" x="2103438" y="2911475"/>
          <p14:tracePt t="41828" x="2041525" y="2911475"/>
          <p14:tracePt t="41845" x="1989138" y="2911475"/>
          <p14:tracePt t="41861" x="1927225" y="2911475"/>
          <p14:tracePt t="41877" x="1882775" y="2911475"/>
          <p14:tracePt t="41894" x="1851025" y="2911475"/>
          <p14:tracePt t="41911" x="1828800" y="2911475"/>
          <p14:tracePt t="41927" x="1806575" y="2911475"/>
          <p14:tracePt t="41944" x="1774825" y="2911475"/>
          <p14:tracePt t="41961" x="1752600" y="2911475"/>
          <p14:tracePt t="41977" x="1736725" y="2911475"/>
          <p14:tracePt t="41977" x="1730375" y="2911475"/>
          <p14:tracePt t="41995" x="1698625" y="2911475"/>
          <p14:tracePt t="42014" x="1668463" y="2911475"/>
          <p14:tracePt t="42028" x="1630363" y="2911475"/>
          <p14:tracePt t="42044" x="1616075" y="2911475"/>
          <p14:tracePt t="42059" x="1608138" y="2911475"/>
          <p14:tracePt t="42077" x="1600200" y="2911475"/>
          <p14:tracePt t="42094" x="1592263" y="2903538"/>
          <p14:tracePt t="42109" x="1592263" y="2895600"/>
          <p14:tracePt t="42243" x="1600200" y="2895600"/>
          <p14:tracePt t="42259" x="1608138" y="2895600"/>
          <p14:tracePt t="42267" x="1616075" y="2895600"/>
          <p14:tracePt t="42276" x="1630363" y="2895600"/>
          <p14:tracePt t="42293" x="1646238" y="2895600"/>
          <p14:tracePt t="42310" x="1676400" y="2895600"/>
          <p14:tracePt t="42327" x="1692275" y="2895600"/>
          <p14:tracePt t="42343" x="1698625" y="2895600"/>
          <p14:tracePt t="42359" x="1706563" y="2895600"/>
          <p14:tracePt t="42376" x="1752600" y="2895600"/>
          <p14:tracePt t="42394" x="1790700" y="2895600"/>
          <p14:tracePt t="42394" x="1844675" y="2895600"/>
          <p14:tracePt t="42413" x="1897063" y="2895600"/>
          <p14:tracePt t="42427" x="2049463" y="2895600"/>
          <p14:tracePt t="42445" x="2111375" y="2879725"/>
          <p14:tracePt t="42462" x="2117725" y="2879725"/>
          <p14:tracePt t="42477" x="2125663" y="2879725"/>
          <p14:tracePt t="42508" x="2141538" y="2879725"/>
          <p14:tracePt t="42516" x="2155825" y="2879725"/>
          <p14:tracePt t="42527" x="2209800" y="2879725"/>
          <p14:tracePt t="42544" x="2286000" y="2879725"/>
          <p14:tracePt t="42561" x="2346325" y="2873375"/>
          <p14:tracePt t="42579" x="2416175" y="2857500"/>
          <p14:tracePt t="42594" x="2460625" y="2857500"/>
          <p14:tracePt t="42594" x="2484438" y="2857500"/>
          <p14:tracePt t="42612" x="2544763" y="2857500"/>
          <p14:tracePt t="42629" x="2636838" y="2857500"/>
          <p14:tracePt t="42645" x="2713038" y="2857500"/>
          <p14:tracePt t="42661" x="2751138" y="2857500"/>
          <p14:tracePt t="42678" x="2797175" y="2841625"/>
          <p14:tracePt t="42695" x="2819400" y="2835275"/>
          <p14:tracePt t="42711" x="2873375" y="2827338"/>
          <p14:tracePt t="42727" x="2955925" y="2827338"/>
          <p14:tracePt t="42744" x="3078163" y="2827338"/>
          <p14:tracePt t="42761" x="3230563" y="2827338"/>
          <p14:tracePt t="42778" x="3298825" y="2819400"/>
          <p14:tracePt t="42795" x="3375025" y="2803525"/>
          <p14:tracePt t="42795" x="3413125" y="2797175"/>
          <p14:tracePt t="42812" x="3459163" y="2797175"/>
          <p14:tracePt t="42829" x="3513138" y="2797175"/>
          <p14:tracePt t="42845" x="3589338" y="2797175"/>
          <p14:tracePt t="42862" x="3673475" y="2797175"/>
          <p14:tracePt t="42878" x="3787775" y="2797175"/>
          <p14:tracePt t="42894" x="3886200" y="2797175"/>
          <p14:tracePt t="42910" x="3978275" y="2797175"/>
          <p14:tracePt t="42927" x="4084638" y="2797175"/>
          <p14:tracePt t="42944" x="4122738" y="2797175"/>
          <p14:tracePt t="42961" x="4144963" y="2797175"/>
          <p14:tracePt t="42977" x="4152900" y="2797175"/>
          <p14:tracePt t="42994" x="4160838" y="2797175"/>
          <p14:tracePt t="43010" x="4213225" y="2797175"/>
          <p14:tracePt t="43029" x="4297363" y="2797175"/>
          <p14:tracePt t="43045" x="4403725" y="2797175"/>
          <p14:tracePt t="43061" x="4479925" y="2797175"/>
          <p14:tracePt t="43079" x="4518025" y="2797175"/>
          <p14:tracePt t="43094" x="4564063" y="2797175"/>
          <p14:tracePt t="43110" x="4587875" y="2797175"/>
          <p14:tracePt t="43127" x="4640263" y="2797175"/>
          <p14:tracePt t="43144" x="4702175" y="2797175"/>
          <p14:tracePt t="43160" x="4800600" y="2797175"/>
          <p14:tracePt t="43177" x="4914900" y="2797175"/>
          <p14:tracePt t="43194" x="4991100" y="2797175"/>
          <p14:tracePt t="43194" x="5013325" y="2797175"/>
          <p14:tracePt t="43212" x="5029200" y="2797175"/>
          <p14:tracePt t="43226" x="5059363" y="2789238"/>
          <p14:tracePt t="43244" x="5067300" y="2789238"/>
          <p14:tracePt t="43261" x="5075238" y="2781300"/>
          <p14:tracePt t="43278" x="5121275" y="2781300"/>
          <p14:tracePt t="43293" x="5173663" y="2781300"/>
          <p14:tracePt t="43309" x="5203825" y="2765425"/>
          <p14:tracePt t="43326" x="5235575" y="2765425"/>
          <p14:tracePt t="43342" x="5249863" y="2765425"/>
          <p14:tracePt t="43359" x="5273675" y="2765425"/>
          <p14:tracePt t="43376" x="5326063" y="2765425"/>
          <p14:tracePt t="43393" x="5410200" y="2765425"/>
          <p14:tracePt t="43409" x="5532438" y="2765425"/>
          <p14:tracePt t="43426" x="5616575" y="2765425"/>
          <p14:tracePt t="43442" x="5654675" y="2727325"/>
          <p14:tracePt t="43442" x="5668963" y="2727325"/>
          <p14:tracePt t="43460" x="5676900" y="2727325"/>
          <p14:tracePt t="43476" x="5692775" y="2727325"/>
          <p14:tracePt t="43493" x="5707063" y="2720975"/>
          <p14:tracePt t="43509" x="5737225" y="2713038"/>
          <p14:tracePt t="43526" x="5761038" y="2713038"/>
          <p14:tracePt t="43543" x="5783263" y="2713038"/>
          <p14:tracePt t="43560" x="5845175" y="2705100"/>
          <p14:tracePt t="43575" x="5883275" y="2705100"/>
          <p14:tracePt t="43592" x="5921375" y="2705100"/>
          <p14:tracePt t="43608" x="5943600" y="2705100"/>
          <p14:tracePt t="43625" x="5951538" y="2705100"/>
          <p14:tracePt t="43642" x="5959475" y="2705100"/>
          <p14:tracePt t="43740" x="5973763" y="2713038"/>
          <p14:tracePt t="43796" x="5965825" y="2720975"/>
          <p14:tracePt t="43972" x="5959475" y="2720975"/>
          <p14:tracePt t="43980" x="5943600" y="2727325"/>
          <p14:tracePt t="43996" x="5927725" y="2727325"/>
          <p14:tracePt t="44027" x="5921375" y="2727325"/>
          <p14:tracePt t="44044" x="5913438" y="2727325"/>
          <p14:tracePt t="44052" x="5897563" y="2727325"/>
          <p14:tracePt t="44060" x="5875338" y="2735263"/>
          <p14:tracePt t="44077" x="5851525" y="2743200"/>
          <p14:tracePt t="44094" x="5813425" y="2743200"/>
          <p14:tracePt t="44110" x="5783263" y="2751138"/>
          <p14:tracePt t="44126" x="5737225" y="2751138"/>
          <p14:tracePt t="44143" x="5715000" y="2751138"/>
          <p14:tracePt t="44159" x="5684838" y="2751138"/>
          <p14:tracePt t="44176" x="5630863" y="2751138"/>
          <p14:tracePt t="44193" x="5540375" y="2751138"/>
          <p14:tracePt t="44209" x="5456238" y="2751138"/>
          <p14:tracePt t="44226" x="5387975" y="2759075"/>
          <p14:tracePt t="44243" x="5295900" y="2773363"/>
          <p14:tracePt t="44260" x="5241925" y="2773363"/>
          <p14:tracePt t="44277" x="5181600" y="2773363"/>
          <p14:tracePt t="44293" x="5113338" y="2773363"/>
          <p14:tracePt t="44310" x="5045075" y="2773363"/>
          <p14:tracePt t="44326" x="4999038" y="2773363"/>
          <p14:tracePt t="44343" x="4960938" y="2773363"/>
          <p14:tracePt t="44359" x="4906963" y="2773363"/>
          <p14:tracePt t="44376" x="4808538" y="2773363"/>
          <p14:tracePt t="44393" x="4686300" y="2773363"/>
          <p14:tracePt t="44409" x="4579938" y="2781300"/>
          <p14:tracePt t="44426" x="4518025" y="2781300"/>
          <p14:tracePt t="44426" x="4511675" y="2781300"/>
          <p14:tracePt t="44444" x="4495800" y="2781300"/>
          <p14:tracePt t="44459" x="4479925" y="2781300"/>
          <p14:tracePt t="44477" x="4465638" y="2781300"/>
          <p14:tracePt t="44493" x="4411663" y="2781300"/>
          <p14:tracePt t="44510" x="4359275" y="2781300"/>
          <p14:tracePt t="44526" x="4305300" y="2781300"/>
          <p14:tracePt t="44542" x="4251325" y="2781300"/>
          <p14:tracePt t="44559" x="4198938" y="2781300"/>
          <p14:tracePt t="44576" x="4160838" y="2781300"/>
          <p14:tracePt t="44593" x="4130675" y="2781300"/>
          <p14:tracePt t="44609" x="4098925" y="2781300"/>
          <p14:tracePt t="44626" x="4084638" y="2781300"/>
          <p14:tracePt t="44642" x="4054475" y="2781300"/>
          <p14:tracePt t="44642" x="4022725" y="2781300"/>
          <p14:tracePt t="44661" x="3940175" y="2781300"/>
          <p14:tracePt t="44677" x="3902075" y="2781300"/>
          <p14:tracePt t="44693" x="3886200" y="2781300"/>
          <p14:tracePt t="44709" x="3878263" y="2781300"/>
          <p14:tracePt t="44726" x="3870325" y="2781300"/>
          <p14:tracePt t="44742" x="3863975" y="2781300"/>
          <p14:tracePt t="44758" x="3856038" y="2781300"/>
          <p14:tracePt t="44775" x="3848100" y="2781300"/>
          <p14:tracePt t="44820" x="3832225" y="2781300"/>
          <p14:tracePt t="44828" x="3817938" y="2781300"/>
          <p14:tracePt t="44844" x="3802063" y="2781300"/>
          <p14:tracePt t="44858" x="3787775" y="2781300"/>
          <p14:tracePt t="44875" x="3779838" y="2781300"/>
          <p14:tracePt t="44893" x="3787775" y="2781300"/>
          <p14:tracePt t="45204" x="3794125" y="2781300"/>
          <p14:tracePt t="45220" x="3802063" y="2781300"/>
          <p14:tracePt t="45228" x="3817938" y="2781300"/>
          <p14:tracePt t="45252" x="3832225" y="2781300"/>
          <p14:tracePt t="45260" x="3848100" y="2781300"/>
          <p14:tracePt t="45274" x="3924300" y="2781300"/>
          <p14:tracePt t="45293" x="3984625" y="2781300"/>
          <p14:tracePt t="45309" x="4046538" y="2781300"/>
          <p14:tracePt t="45326" x="4114800" y="2781300"/>
          <p14:tracePt t="45342" x="4183063" y="2781300"/>
          <p14:tracePt t="45358" x="4237038" y="2781300"/>
          <p14:tracePt t="45375" x="4275138" y="2781300"/>
          <p14:tracePt t="45391" x="4327525" y="2781300"/>
          <p14:tracePt t="45408" x="4381500" y="2781300"/>
          <p14:tracePt t="45426" x="4435475" y="2781300"/>
          <p14:tracePt t="45442" x="4511675" y="2781300"/>
          <p14:tracePt t="45458" x="4572000" y="2781300"/>
          <p14:tracePt t="45458" x="4602163" y="2781300"/>
          <p14:tracePt t="45477" x="4640263" y="2781300"/>
          <p14:tracePt t="45492" x="4716463" y="2781300"/>
          <p14:tracePt t="45509" x="4746625" y="2789238"/>
          <p14:tracePt t="45526" x="4778375" y="2789238"/>
          <p14:tracePt t="45542" x="4816475" y="2789238"/>
          <p14:tracePt t="45558" x="4860925" y="2789238"/>
          <p14:tracePt t="45575" x="4906963" y="2789238"/>
          <p14:tracePt t="45592" x="4960938" y="2789238"/>
          <p14:tracePt t="45608" x="5029200" y="2789238"/>
          <p14:tracePt t="45625" x="5113338" y="2789238"/>
          <p14:tracePt t="45641" x="5173663" y="2789238"/>
          <p14:tracePt t="45658" x="5227638" y="2789238"/>
          <p14:tracePt t="45658" x="5249863" y="2789238"/>
          <p14:tracePt t="45676" x="5257800" y="2789238"/>
          <p14:tracePt t="45692" x="5273675" y="2789238"/>
          <p14:tracePt t="45732" x="5303838" y="2789238"/>
          <p14:tracePt t="45740" x="5318125" y="2789238"/>
          <p14:tracePt t="45747" x="5356225" y="2789238"/>
          <p14:tracePt t="45757" x="5440363" y="2789238"/>
          <p14:tracePt t="45775" x="5502275" y="2789238"/>
          <p14:tracePt t="45791" x="5516563" y="2789238"/>
          <p14:tracePt t="45807" x="5524500" y="2797175"/>
          <p14:tracePt t="47429" x="5516563" y="2797175"/>
          <p14:tracePt t="47828" x="5502275" y="2797175"/>
          <p14:tracePt t="50485" x="5478463" y="2797175"/>
          <p14:tracePt t="50764" x="5470525" y="2797175"/>
          <p14:tracePt t="50796" x="5464175" y="2797175"/>
          <p14:tracePt t="50996" x="5456238" y="2797175"/>
          <p14:tracePt t="51004" x="5448300" y="2797175"/>
          <p14:tracePt t="51076" x="5440363" y="2797175"/>
          <p14:tracePt t="51092" x="5432425" y="2797175"/>
          <p14:tracePt t="51100" x="5426075" y="2797175"/>
          <p14:tracePt t="51116" x="5418138" y="2797175"/>
          <p14:tracePt t="51124" x="5402263" y="2797175"/>
          <p14:tracePt t="51148" x="5394325" y="2797175"/>
          <p14:tracePt t="51164" x="5387975" y="2797175"/>
          <p14:tracePt t="51172" x="5372100" y="2797175"/>
          <p14:tracePt t="51185" x="5349875" y="2797175"/>
          <p14:tracePt t="51202" x="5303838" y="2797175"/>
          <p14:tracePt t="51219" x="5241925" y="2797175"/>
          <p14:tracePt t="51237" x="5235575" y="2797175"/>
          <p14:tracePt t="51252" x="5227638" y="2797175"/>
          <p14:tracePt t="51285" x="5219700" y="2797175"/>
          <p14:tracePt t="51292" x="5211763" y="2797175"/>
          <p14:tracePt t="51302" x="5189538" y="2803525"/>
          <p14:tracePt t="51319" x="5151438" y="2803525"/>
          <p14:tracePt t="51335" x="5135563" y="2811463"/>
          <p14:tracePt t="51352" x="5127625" y="2811463"/>
          <p14:tracePt t="51368" x="5121275" y="2811463"/>
          <p14:tracePt t="51385" x="5097463" y="2811463"/>
          <p14:tracePt t="51402" x="5059363" y="2811463"/>
          <p14:tracePt t="51402" x="5051425" y="2811463"/>
          <p14:tracePt t="51420" x="5029200" y="2811463"/>
          <p14:tracePt t="51435" x="5013325" y="2811463"/>
          <p14:tracePt t="51452" x="4999038" y="2811463"/>
          <p14:tracePt t="51469" x="4975225" y="2819400"/>
          <p14:tracePt t="51486" x="4953000" y="2819400"/>
          <p14:tracePt t="51502" x="4922838" y="2827338"/>
          <p14:tracePt t="51519" x="4906963" y="2827338"/>
          <p14:tracePt t="51535" x="4876800" y="2827338"/>
          <p14:tracePt t="51552" x="4846638" y="2835275"/>
          <p14:tracePt t="51568" x="4816475" y="2841625"/>
          <p14:tracePt t="51586" x="4778375" y="2841625"/>
          <p14:tracePt t="51602" x="4762500" y="2849563"/>
          <p14:tracePt t="51618" x="4746625" y="2849563"/>
          <p14:tracePt t="51636" x="4716463" y="2849563"/>
          <p14:tracePt t="51653" x="4694238" y="2849563"/>
          <p14:tracePt t="51669" x="4670425" y="2849563"/>
          <p14:tracePt t="51686" x="4664075" y="2849563"/>
          <p14:tracePt t="51702" x="4656138" y="2857500"/>
          <p14:tracePt t="51718" x="4632325" y="2857500"/>
          <p14:tracePt t="51735" x="4594225" y="2865438"/>
          <p14:tracePt t="51752" x="4579938" y="2865438"/>
          <p14:tracePt t="51768" x="4525963" y="2865438"/>
          <p14:tracePt t="51785" x="4487863" y="2865438"/>
          <p14:tracePt t="51801" x="4465638" y="2865438"/>
          <p14:tracePt t="51818" x="4449763" y="2865438"/>
          <p14:tracePt t="51835" x="4441825" y="2865438"/>
          <p14:tracePt t="51850" x="4411663" y="2865438"/>
          <p14:tracePt t="51869" x="4373563" y="2865438"/>
          <p14:tracePt t="51886" x="4351338" y="2865438"/>
          <p14:tracePt t="51902" x="4313238" y="2865438"/>
          <p14:tracePt t="51918" x="4283075" y="2865438"/>
          <p14:tracePt t="51935" x="4244975" y="2865438"/>
          <p14:tracePt t="51951" x="4198938" y="2865438"/>
          <p14:tracePt t="51968" x="4175125" y="2865438"/>
          <p14:tracePt t="51985" x="4152900" y="2865438"/>
          <p14:tracePt t="52002" x="4137025" y="2865438"/>
          <p14:tracePt t="52019" x="4114800" y="2865438"/>
          <p14:tracePt t="52019" x="4098925" y="2865438"/>
          <p14:tracePt t="52036" x="4060825" y="2865438"/>
          <p14:tracePt t="52050" x="4000500" y="2865438"/>
          <p14:tracePt t="52068" x="3962400" y="2865438"/>
          <p14:tracePt t="52087" x="3932238" y="2865438"/>
          <p14:tracePt t="52102" x="3902075" y="2865438"/>
          <p14:tracePt t="52118" x="3863975" y="2865438"/>
          <p14:tracePt t="52135" x="3832225" y="2865438"/>
          <p14:tracePt t="52151" x="3787775" y="2873375"/>
          <p14:tracePt t="52168" x="3717925" y="2879725"/>
          <p14:tracePt t="52185" x="3687763" y="2887663"/>
          <p14:tracePt t="52201" x="3673475" y="2887663"/>
          <p14:tracePt t="52217" x="3665538" y="2887663"/>
          <p14:tracePt t="52236" x="3657600" y="2887663"/>
          <p14:tracePt t="52252" x="3627438" y="2887663"/>
          <p14:tracePt t="52269" x="3559175" y="2887663"/>
          <p14:tracePt t="52285" x="3429000" y="2887663"/>
          <p14:tracePt t="52302" x="3330575" y="2887663"/>
          <p14:tracePt t="52318" x="3276600" y="2887663"/>
          <p14:tracePt t="52335" x="3260725" y="2887663"/>
          <p14:tracePt t="52351" x="3254375" y="2887663"/>
          <p14:tracePt t="52380" x="3230563" y="2887663"/>
          <p14:tracePt t="52388" x="3208338" y="2887663"/>
          <p14:tracePt t="52400" x="3146425" y="2903538"/>
          <p14:tracePt t="52418" x="3101975" y="2911475"/>
          <p14:tracePt t="52434" x="3086100" y="2911475"/>
          <p14:tracePt t="52450" x="3070225" y="2911475"/>
          <p14:tracePt t="52492" x="3063875" y="2917825"/>
          <p14:tracePt t="52516" x="3048000" y="2917825"/>
          <p14:tracePt t="52532" x="3040063" y="2917825"/>
          <p14:tracePt t="52540" x="3032125" y="2917825"/>
          <p14:tracePt t="52550" x="3025775" y="2925763"/>
          <p14:tracePt t="52567" x="3017838" y="2925763"/>
          <p14:tracePt t="52584" x="3001963" y="2925763"/>
          <p14:tracePt t="52600" x="2994025" y="2925763"/>
          <p14:tracePt t="53502" x="3001963" y="2925763"/>
          <p14:tracePt t="53724" x="3009900" y="2925763"/>
          <p14:tracePt t="53740" x="3032125" y="2925763"/>
          <p14:tracePt t="53748" x="3055938" y="2917825"/>
          <p14:tracePt t="53756" x="3063875" y="2917825"/>
          <p14:tracePt t="53766" x="3101975" y="2903538"/>
          <p14:tracePt t="53783" x="3140075" y="2887663"/>
          <p14:tracePt t="53799" x="3208338" y="2873375"/>
          <p14:tracePt t="53817" x="3230563" y="2865438"/>
          <p14:tracePt t="53833" x="3260725" y="2857500"/>
          <p14:tracePt t="53849" x="3284538" y="2849563"/>
          <p14:tracePt t="53866" x="3336925" y="2841625"/>
          <p14:tracePt t="53866" x="3390900" y="2835275"/>
          <p14:tracePt t="53884" x="3489325" y="2811463"/>
          <p14:tracePt t="53901" x="3581400" y="2797175"/>
          <p14:tracePt t="53917" x="3657600" y="2789238"/>
          <p14:tracePt t="53933" x="3733800" y="2765425"/>
          <p14:tracePt t="53950" x="3771900" y="2751138"/>
          <p14:tracePt t="53966" x="3779838" y="2751138"/>
          <p14:tracePt t="53982" x="3787775" y="2751138"/>
          <p14:tracePt t="53999" x="3810000" y="2751138"/>
          <p14:tracePt t="54018" x="3832225" y="2751138"/>
          <p14:tracePt t="54031" x="3870325" y="2751138"/>
          <p14:tracePt t="54048" x="3932238" y="2735263"/>
          <p14:tracePt t="54065" x="3992563" y="2735263"/>
          <p14:tracePt t="54065" x="4038600" y="2735263"/>
          <p14:tracePt t="54083" x="4060825" y="2735263"/>
          <p14:tracePt t="54098" x="4068763" y="2735263"/>
          <p14:tracePt t="54116" x="4076700" y="2735263"/>
          <p14:tracePt t="54196" x="4084638" y="2735263"/>
          <p14:tracePt t="54308" x="4084638" y="2743200"/>
          <p14:tracePt t="54492" x="4068763" y="2743200"/>
          <p14:tracePt t="54500" x="4054475" y="2743200"/>
          <p14:tracePt t="54514" x="3962400" y="2759075"/>
          <p14:tracePt t="54533" x="3932238" y="2765425"/>
          <p14:tracePt t="54549" x="3908425" y="2773363"/>
          <p14:tracePt t="54566" x="3894138" y="2781300"/>
          <p14:tracePt t="54582" x="3863975" y="2781300"/>
          <p14:tracePt t="54599" x="3810000" y="2789238"/>
          <p14:tracePt t="54615" x="3749675" y="2797175"/>
          <p14:tracePt t="54632" x="3673475" y="2811463"/>
          <p14:tracePt t="54649" x="3589338" y="2819400"/>
          <p14:tracePt t="54666" x="3535363" y="2819400"/>
          <p14:tracePt t="54682" x="3482975" y="2819400"/>
          <p14:tracePt t="54682" x="3459163" y="2819400"/>
          <p14:tracePt t="54700" x="3421063" y="2819400"/>
          <p14:tracePt t="54717" x="3413125" y="2819400"/>
          <p14:tracePt t="54732" x="3390900" y="2819400"/>
          <p14:tracePt t="54749" x="3368675" y="2819400"/>
          <p14:tracePt t="54766" x="3336925" y="2827338"/>
          <p14:tracePt t="54782" x="3284538" y="2835275"/>
          <p14:tracePt t="54798" x="3222625" y="2849563"/>
          <p14:tracePt t="54815" x="3184525" y="2849563"/>
          <p14:tracePt t="54832" x="3154363" y="2849563"/>
          <p14:tracePt t="54848" x="3140075" y="2849563"/>
          <p14:tracePt t="54865" x="3132138" y="2849563"/>
          <p14:tracePt t="54881" x="3116263" y="2849563"/>
          <p14:tracePt t="54899" x="3101975" y="2849563"/>
          <p14:tracePt t="54914" x="3070225" y="2857500"/>
          <p14:tracePt t="54933" x="3048000" y="2865438"/>
          <p14:tracePt t="54949" x="3025775" y="2865438"/>
          <p14:tracePt t="54966" x="3017838" y="2865438"/>
          <p14:tracePt t="54981" x="3001963" y="2873375"/>
          <p14:tracePt t="54998" x="2994025" y="2873375"/>
          <p14:tracePt t="55028" x="3001963" y="2873375"/>
          <p14:tracePt t="55228" x="3009900" y="2873375"/>
          <p14:tracePt t="55236" x="3025775" y="2873375"/>
          <p14:tracePt t="55246" x="3032125" y="2873375"/>
          <p14:tracePt t="55264" x="3048000" y="2873375"/>
          <p14:tracePt t="55281" x="3055938" y="2873375"/>
          <p14:tracePt t="55316" x="3070225" y="2873375"/>
          <p14:tracePt t="55340" x="3078163" y="2873375"/>
          <p14:tracePt t="55356" x="3086100" y="2873375"/>
          <p14:tracePt t="55364" x="3094038" y="2873375"/>
          <p14:tracePt t="55372" x="3101975" y="2865438"/>
          <p14:tracePt t="55381" x="3108325" y="2865438"/>
          <p14:tracePt t="55398" x="3124200" y="2865438"/>
          <p14:tracePt t="55414" x="3140075" y="2865438"/>
          <p14:tracePt t="55430" x="3170238" y="2857500"/>
          <p14:tracePt t="55448" x="3208338" y="2857500"/>
          <p14:tracePt t="55464" x="3238500" y="2857500"/>
          <p14:tracePt t="55481" x="3246438" y="2857500"/>
          <p14:tracePt t="55539" x="3268663" y="2857500"/>
          <p14:tracePt t="55547" x="3292475" y="2857500"/>
          <p14:tracePt t="55555" x="3322638" y="2857500"/>
          <p14:tracePt t="55564" x="3360738" y="2857500"/>
          <p14:tracePt t="55581" x="3390900" y="2857500"/>
          <p14:tracePt t="55598" x="3406775" y="2849563"/>
          <p14:tracePt t="55615" x="3421063" y="2849563"/>
          <p14:tracePt t="55631" x="3429000" y="2849563"/>
          <p14:tracePt t="55647" x="3444875" y="2849563"/>
          <p14:tracePt t="55668" x="3459163" y="2849563"/>
          <p14:tracePt t="55680" x="3475038" y="2849563"/>
          <p14:tracePt t="55697" x="3489325" y="2849563"/>
          <p14:tracePt t="55714" x="3505200" y="2849563"/>
          <p14:tracePt t="55731" x="3513138" y="2849563"/>
          <p14:tracePt t="55747" x="3505200" y="2849563"/>
          <p14:tracePt t="55908" x="3497263" y="2849563"/>
          <p14:tracePt t="55916" x="3489325" y="2849563"/>
          <p14:tracePt t="55930" x="3475038" y="2849563"/>
          <p14:tracePt t="55930" x="3467100" y="2849563"/>
          <p14:tracePt t="55948" x="3459163" y="2849563"/>
          <p14:tracePt t="55964" x="3413125" y="2849563"/>
          <p14:tracePt t="55981" x="3352800" y="2849563"/>
          <p14:tracePt t="55998" x="3276600" y="2849563"/>
          <p14:tracePt t="56018" x="3246438" y="2849563"/>
          <p14:tracePt t="56031" x="3216275" y="2849563"/>
          <p14:tracePt t="56045" x="3200400" y="2849563"/>
          <p14:tracePt t="56062" x="3162300" y="2849563"/>
          <p14:tracePt t="56079" x="3108325" y="2849563"/>
          <p14:tracePt t="56095" x="3055938" y="2849563"/>
          <p14:tracePt t="56112" x="3017838" y="2849563"/>
          <p14:tracePt t="56130" x="3009900" y="2849563"/>
          <p14:tracePt t="56146" x="2994025" y="2849563"/>
          <p14:tracePt t="56204" x="2987675" y="2849563"/>
          <p14:tracePt t="56228" x="2979738" y="2849563"/>
          <p14:tracePt t="56245" x="2971800" y="2849563"/>
          <p14:tracePt t="56308" x="2963863" y="2849563"/>
          <p14:tracePt t="56316" x="2955925" y="2841625"/>
          <p14:tracePt t="56452" x="2941638" y="2841625"/>
          <p14:tracePt t="56460" x="2925763" y="2841625"/>
          <p14:tracePt t="56468" x="2911475" y="2841625"/>
          <p14:tracePt t="56479" x="2873375" y="2841625"/>
          <p14:tracePt t="56497" x="2835275" y="2841625"/>
          <p14:tracePt t="56513" x="2759075" y="2841625"/>
          <p14:tracePt t="56530" x="2644775" y="2841625"/>
          <p14:tracePt t="56530" x="2582863" y="2841625"/>
          <p14:tracePt t="56548" x="2530475" y="2841625"/>
          <p14:tracePt t="56562" x="2400300" y="2865438"/>
          <p14:tracePt t="56581" x="2346325" y="2873375"/>
          <p14:tracePt t="56597" x="2286000" y="2879725"/>
          <p14:tracePt t="56614" x="2217738" y="2903538"/>
          <p14:tracePt t="56630" x="2117725" y="2911475"/>
          <p14:tracePt t="56647" x="2049463" y="2941638"/>
          <p14:tracePt t="56663" x="1981200" y="2963863"/>
          <p14:tracePt t="56680" x="1958975" y="2979738"/>
          <p14:tracePt t="56696" x="1927225" y="3001963"/>
          <p14:tracePt t="56713" x="1905000" y="3017838"/>
          <p14:tracePt t="56730" x="1889125" y="3025775"/>
          <p14:tracePt t="56747" x="1866900" y="3032125"/>
          <p14:tracePt t="56747" x="1851025" y="3032125"/>
          <p14:tracePt t="56764" x="1844675" y="3032125"/>
          <p14:tracePt t="56780" x="1844675" y="3040063"/>
          <p14:tracePt t="56804" x="1836738" y="3040063"/>
          <p14:tracePt t="56828" x="1828800" y="3040063"/>
          <p14:tracePt t="56844" x="1820863" y="3040063"/>
          <p14:tracePt t="56852" x="1806575" y="3040063"/>
          <p14:tracePt t="56862" x="1806575" y="3048000"/>
          <p14:tracePt t="56879" x="1806575" y="3055938"/>
          <p14:tracePt t="56900" x="1806575" y="3063875"/>
          <p14:tracePt t="56924" x="1806575" y="3070225"/>
          <p14:tracePt t="56940" x="1806575" y="3086100"/>
          <p14:tracePt t="56956" x="1812925" y="3086100"/>
          <p14:tracePt t="57020" x="1820863" y="3086100"/>
          <p14:tracePt t="57060" x="1828800" y="3086100"/>
          <p14:tracePt t="57068" x="1836738" y="3086100"/>
          <p14:tracePt t="57084" x="1844675" y="3086100"/>
          <p14:tracePt t="57100" x="1851025" y="3086100"/>
          <p14:tracePt t="57124" x="1866900" y="3086100"/>
          <p14:tracePt t="57140" x="1874838" y="3078163"/>
          <p14:tracePt t="57147" x="1882775" y="3078163"/>
          <p14:tracePt t="57164" x="1889125" y="3070225"/>
          <p14:tracePt t="57180" x="1897063" y="3070225"/>
          <p14:tracePt t="57316" x="1897063" y="3063875"/>
          <p14:tracePt t="57356" x="1897063" y="3048000"/>
          <p14:tracePt t="57396" x="1882775" y="3032125"/>
          <p14:tracePt t="57428" x="1866900" y="3025775"/>
          <p14:tracePt t="57532" x="1866900" y="3017838"/>
          <p14:tracePt t="57548" x="1858963" y="3009900"/>
          <p14:tracePt t="57572" x="1858963" y="3001963"/>
          <p14:tracePt t="57612" x="1858963" y="2994025"/>
          <p14:tracePt t="57620" x="1858963" y="2987675"/>
          <p14:tracePt t="57629" x="1858963" y="2979738"/>
          <p14:tracePt t="57645" x="1844675" y="2963863"/>
          <p14:tracePt t="57662" x="1836738" y="2963863"/>
          <p14:tracePt t="57684" x="1828800" y="2955925"/>
          <p14:tracePt t="57695" x="1828800" y="2949575"/>
          <p14:tracePt t="57712" x="1812925" y="2941638"/>
          <p14:tracePt t="57729" x="1798638" y="2933700"/>
          <p14:tracePt t="57745" x="1790700" y="2933700"/>
          <p14:tracePt t="57761" x="1774825" y="2925763"/>
          <p14:tracePt t="57778" x="1768475" y="2925763"/>
          <p14:tracePt t="57795" x="1752600" y="2925763"/>
          <p14:tracePt t="57812" x="1744663" y="2925763"/>
          <p14:tracePt t="57868" x="1736725" y="2925763"/>
          <p14:tracePt t="57876" x="1706563" y="2925763"/>
          <p14:tracePt t="57892" x="1698625" y="2925763"/>
          <p14:tracePt t="57916" x="1692275" y="2925763"/>
          <p14:tracePt t="57924" x="1676400" y="2925763"/>
          <p14:tracePt t="57932" x="1660525" y="2925763"/>
          <p14:tracePt t="57945" x="1638300" y="2917825"/>
          <p14:tracePt t="57962" x="1630363" y="2917825"/>
          <p14:tracePt t="57978" x="1622425" y="2917825"/>
          <p14:tracePt t="57995" x="1608138" y="2917825"/>
          <p14:tracePt t="58016" x="1577975" y="2917825"/>
          <p14:tracePt t="58030" x="1539875" y="2917825"/>
          <p14:tracePt t="58046" x="1508125" y="2917825"/>
          <p14:tracePt t="58061" x="1470025" y="2917825"/>
          <p14:tracePt t="58077" x="1439863" y="2917825"/>
          <p14:tracePt t="58093" x="1431925" y="2917825"/>
          <p14:tracePt t="58111" x="1425575" y="2917825"/>
          <p14:tracePt t="58128" x="1409700" y="2917825"/>
          <p14:tracePt t="58145" x="1393825" y="2917825"/>
          <p14:tracePt t="58188" x="1387475" y="2917825"/>
          <p14:tracePt t="58204" x="1379538" y="2917825"/>
          <p14:tracePt t="58212" x="1363663" y="2917825"/>
          <p14:tracePt t="58220" x="1355725" y="2917825"/>
          <p14:tracePt t="58229" x="1333500" y="2917825"/>
          <p14:tracePt t="58246" x="1317625" y="2917825"/>
          <p14:tracePt t="58261" x="1295400" y="2917825"/>
          <p14:tracePt t="58279" x="1287463" y="2933700"/>
          <p14:tracePt t="58294" x="1279525" y="2933700"/>
          <p14:tracePt t="58324" x="1279525" y="2941638"/>
          <p14:tracePt t="58364" x="1273175" y="2941638"/>
          <p14:tracePt t="58372" x="1273175" y="2955925"/>
          <p14:tracePt t="58396" x="1273175" y="2963863"/>
          <p14:tracePt t="58428" x="1273175" y="2971800"/>
          <p14:tracePt t="58436" x="1273175" y="2987675"/>
          <p14:tracePt t="58445" x="1273175" y="2994025"/>
          <p14:tracePt t="58462" x="1279525" y="3001963"/>
          <p14:tracePt t="58477" x="1303338" y="3009900"/>
          <p14:tracePt t="58494" x="1311275" y="3017838"/>
          <p14:tracePt t="58510" x="1333500" y="3025775"/>
          <p14:tracePt t="58540" x="1333500" y="3032125"/>
          <p14:tracePt t="58548" x="1341438" y="3032125"/>
          <p14:tracePt t="58561" x="1355725" y="3032125"/>
          <p14:tracePt t="58578" x="1401763" y="3040063"/>
          <p14:tracePt t="58578" x="1409700" y="3048000"/>
          <p14:tracePt t="58597" x="1439863" y="3048000"/>
          <p14:tracePt t="58611" x="1455738" y="3048000"/>
          <p14:tracePt t="58629" x="1470025" y="3048000"/>
          <p14:tracePt t="58644" x="1477963" y="3048000"/>
          <p14:tracePt t="58662" x="1493838" y="3048000"/>
          <p14:tracePt t="58678" x="1531938" y="3048000"/>
          <p14:tracePt t="58695" x="1562100" y="3063875"/>
          <p14:tracePt t="58711" x="1600200" y="3063875"/>
          <p14:tracePt t="58728" x="1622425" y="3063875"/>
          <p14:tracePt t="58745" x="1630363" y="3063875"/>
          <p14:tracePt t="58760" x="1638300" y="3063875"/>
          <p14:tracePt t="58777" x="1646238" y="3063875"/>
          <p14:tracePt t="58795" x="1654175" y="3063875"/>
          <p14:tracePt t="58811" x="1744663" y="3063875"/>
          <p14:tracePt t="58829" x="1828800" y="3063875"/>
          <p14:tracePt t="58845" x="1882775" y="3063875"/>
          <p14:tracePt t="58862" x="1927225" y="3048000"/>
          <p14:tracePt t="58878" x="1935163" y="3048000"/>
          <p14:tracePt t="58924" x="1951038" y="3048000"/>
          <p14:tracePt t="58932" x="1989138" y="3048000"/>
          <p14:tracePt t="58944" x="2027238" y="3048000"/>
          <p14:tracePt t="58961" x="2049463" y="3048000"/>
          <p14:tracePt t="58978" x="2057400" y="3048000"/>
          <p14:tracePt t="58993" x="2057400" y="3040063"/>
          <p14:tracePt t="59036" x="2057400" y="3032125"/>
          <p14:tracePt t="59163" x="2049463" y="3032125"/>
          <p14:tracePt t="59404" x="2049463" y="3040063"/>
          <p14:tracePt t="59996" x="2049463" y="3048000"/>
          <p14:tracePt t="60044" x="2057400" y="3048000"/>
          <p14:tracePt t="60052" x="2065338" y="3048000"/>
          <p14:tracePt t="60068" x="2079625" y="3048000"/>
          <p14:tracePt t="60077" x="2103438" y="3048000"/>
          <p14:tracePt t="60094" x="2155825" y="3048000"/>
          <p14:tracePt t="60110" x="2201863" y="3048000"/>
          <p14:tracePt t="60127" x="2209800" y="3048000"/>
          <p14:tracePt t="60142" x="2225675" y="3055938"/>
          <p14:tracePt t="60159" x="2239963" y="3055938"/>
          <p14:tracePt t="60176" x="2278063" y="3055938"/>
          <p14:tracePt t="60193" x="2354263" y="3055938"/>
          <p14:tracePt t="60210" x="2416175" y="3055938"/>
          <p14:tracePt t="60226" x="2468563" y="3055938"/>
          <p14:tracePt t="60226" x="2498725" y="3055938"/>
          <p14:tracePt t="60245" x="2552700" y="3055938"/>
          <p14:tracePt t="60261" x="2590800" y="3048000"/>
          <p14:tracePt t="60277" x="2606675" y="3048000"/>
          <p14:tracePt t="60293" x="2613025" y="3048000"/>
          <p14:tracePt t="60310" x="2628900" y="3048000"/>
          <p14:tracePt t="60327" x="2667000" y="3048000"/>
          <p14:tracePt t="60343" x="2727325" y="3048000"/>
          <p14:tracePt t="60359" x="2803525" y="3048000"/>
          <p14:tracePt t="60376" x="2887663" y="3048000"/>
          <p14:tracePt t="60393" x="2949575" y="3048000"/>
          <p14:tracePt t="60409" x="3001963" y="3048000"/>
          <p14:tracePt t="60426" x="3040063" y="3048000"/>
          <p14:tracePt t="60443" x="3078163" y="3048000"/>
          <p14:tracePt t="60460" x="3094038" y="3048000"/>
          <p14:tracePt t="60477" x="3108325" y="3048000"/>
          <p14:tracePt t="60493" x="3140075" y="3048000"/>
          <p14:tracePt t="60510" x="3192463" y="3048000"/>
          <p14:tracePt t="60527" x="3246438" y="3048000"/>
          <p14:tracePt t="60541" x="3322638" y="3048000"/>
          <p14:tracePt t="60557" x="3382963" y="3048000"/>
          <p14:tracePt t="60576" x="3413125" y="3040063"/>
          <p14:tracePt t="60593" x="3429000" y="3040063"/>
          <p14:tracePt t="60652" x="3444875" y="3040063"/>
          <p14:tracePt t="60660" x="3467100" y="3040063"/>
          <p14:tracePt t="60660" x="3497263" y="3040063"/>
          <p14:tracePt t="60676" x="3551238" y="3040063"/>
          <p14:tracePt t="60693" x="3565525" y="3040063"/>
          <p14:tracePt t="60708" x="3581400" y="3040063"/>
          <p14:tracePt t="60756" x="3597275" y="3040063"/>
          <p14:tracePt t="60764" x="3619500" y="3040063"/>
          <p14:tracePt t="60775" x="3649663" y="3040063"/>
          <p14:tracePt t="60792" x="3657600" y="3040063"/>
          <p14:tracePt t="60808" x="3665538" y="3040063"/>
          <p14:tracePt t="60824" x="3665538" y="3048000"/>
          <p14:tracePt t="60884" x="3665538" y="3055938"/>
          <p14:tracePt t="60900" x="3657600" y="3063875"/>
          <p14:tracePt t="60932" x="3641725" y="3070225"/>
          <p14:tracePt t="60948" x="3635375" y="3070225"/>
          <p14:tracePt t="60964" x="3619500" y="3086100"/>
          <p14:tracePt t="60972" x="3611563" y="3086100"/>
          <p14:tracePt t="60980" x="3603625" y="3086100"/>
          <p14:tracePt t="60996" x="3597275" y="3094038"/>
          <p14:tracePt t="61009" x="3581400" y="3101975"/>
          <p14:tracePt t="61043" x="3573463" y="3108325"/>
          <p14:tracePt t="61067" x="3559175" y="3108325"/>
          <p14:tracePt t="61075" x="3551238" y="3116263"/>
          <p14:tracePt t="61084" x="3535363" y="3116263"/>
          <p14:tracePt t="61100" x="3535363" y="3124200"/>
          <p14:tracePt t="61109" x="3527425" y="3124200"/>
          <p14:tracePt t="61228" x="3521075" y="3132138"/>
          <p14:tracePt t="61364" x="3521075" y="3140075"/>
          <p14:tracePt t="61684" x="3513138" y="3140075"/>
          <p14:tracePt t="61692" x="3505200" y="3140075"/>
          <p14:tracePt t="61716" x="3497263" y="3140075"/>
          <p14:tracePt t="61732" x="3482975" y="3140075"/>
          <p14:tracePt t="61740" x="3429000" y="3140075"/>
          <p14:tracePt t="61748" x="3390900" y="3140075"/>
          <p14:tracePt t="61757" x="3246438" y="3140075"/>
          <p14:tracePt t="61775" x="3146425" y="3162300"/>
          <p14:tracePt t="61791" x="3124200" y="3162300"/>
          <p14:tracePt t="61808" x="3116263" y="3162300"/>
          <p14:tracePt t="61825" x="3108325" y="3162300"/>
          <p14:tracePt t="61841" x="3094038" y="3162300"/>
          <p14:tracePt t="61857" x="3032125" y="3162300"/>
          <p14:tracePt t="61875" x="2987675" y="3162300"/>
          <p14:tracePt t="61875" x="2971800" y="3162300"/>
          <p14:tracePt t="61892" x="2979738" y="3162300"/>
          <p14:tracePt t="62059" x="2994025" y="3162300"/>
          <p14:tracePt t="62085" x="3009900" y="3162300"/>
          <p14:tracePt t="62092" x="3063875" y="3162300"/>
          <p14:tracePt t="62109" x="3146425" y="3140075"/>
          <p14:tracePt t="62125" x="3298825" y="3124200"/>
          <p14:tracePt t="62141" x="3406775" y="3116263"/>
          <p14:tracePt t="62158" x="3475038" y="3101975"/>
          <p14:tracePt t="62175" x="3497263" y="3101975"/>
          <p14:tracePt t="62191" x="3521075" y="3101975"/>
          <p14:tracePt t="62207" x="3535363" y="3101975"/>
          <p14:tracePt t="62224" x="3581400" y="3101975"/>
          <p14:tracePt t="62241" x="3657600" y="3101975"/>
          <p14:tracePt t="62257" x="3756025" y="3101975"/>
          <p14:tracePt t="62274" x="3802063" y="3086100"/>
          <p14:tracePt t="62291" x="3794125" y="3086100"/>
          <p14:tracePt t="62396" x="3787775" y="3086100"/>
          <p14:tracePt t="62412" x="3779838" y="3086100"/>
          <p14:tracePt t="62428" x="3771900" y="3086100"/>
          <p14:tracePt t="62444" x="3763963" y="3086100"/>
          <p14:tracePt t="62452" x="3733800" y="3101975"/>
          <p14:tracePt t="62468" x="3717925" y="3101975"/>
          <p14:tracePt t="62475" x="3703638" y="3101975"/>
          <p14:tracePt t="62490" x="3635375" y="3116263"/>
          <p14:tracePt t="62490" x="3597275" y="3116263"/>
          <p14:tracePt t="62508" x="3521075" y="3140075"/>
          <p14:tracePt t="62525" x="3489325" y="3146425"/>
          <p14:tracePt t="62541" x="3482975" y="3154363"/>
          <p14:tracePt t="62556" x="3475038" y="3154363"/>
          <p14:tracePt t="62573" x="3482975" y="3154363"/>
          <p14:tracePt t="62788" x="3489325" y="3154363"/>
          <p14:tracePt t="62804" x="3497263" y="3154363"/>
          <p14:tracePt t="62820" x="3513138" y="3154363"/>
          <p14:tracePt t="62884" x="3521075" y="3154363"/>
          <p14:tracePt t="62908" x="3527425" y="3154363"/>
          <p14:tracePt t="62916" x="3535363" y="3146425"/>
          <p14:tracePt t="62924" x="3543300" y="3146425"/>
          <p14:tracePt t="63172" x="3551238" y="3146425"/>
          <p14:tracePt t="63204" x="3559175" y="3146425"/>
          <p14:tracePt t="63212" x="3581400" y="3146425"/>
          <p14:tracePt t="63223" x="3619500" y="3146425"/>
          <p14:tracePt t="63240" x="3657600" y="3140075"/>
          <p14:tracePt t="63256" x="3665538" y="3132138"/>
          <p14:tracePt t="63273" x="3673475" y="3132138"/>
          <p14:tracePt t="63348" x="3687763" y="3132138"/>
          <p14:tracePt t="63356" x="3703638" y="3132138"/>
          <p14:tracePt t="63372" x="3717925" y="3132138"/>
          <p14:tracePt t="63700" x="3725863" y="3132138"/>
          <p14:tracePt t="63708" x="3741738" y="3132138"/>
          <p14:tracePt t="63721" x="3802063" y="3124200"/>
          <p14:tracePt t="63740" x="3832225" y="3124200"/>
          <p14:tracePt t="63757" x="3856038" y="3116263"/>
          <p14:tracePt t="63773" x="3863975" y="3116263"/>
          <p14:tracePt t="63844" x="3878263" y="3116263"/>
          <p14:tracePt t="63852" x="3886200" y="3116263"/>
          <p14:tracePt t="63860" x="3902075" y="3116263"/>
          <p14:tracePt t="63872" x="3916363" y="3124200"/>
          <p14:tracePt t="63889" x="3946525" y="3132138"/>
          <p14:tracePt t="63906" x="3954463" y="3132138"/>
          <p14:tracePt t="64060" x="3962400" y="3132138"/>
          <p14:tracePt t="64068" x="3978275" y="3132138"/>
          <p14:tracePt t="64076" x="3984625" y="3132138"/>
          <p14:tracePt t="64090" x="4000500" y="3132138"/>
          <p14:tracePt t="64105" x="4008438" y="3132138"/>
          <p14:tracePt t="64140" x="4030663" y="3132138"/>
          <p14:tracePt t="64164" x="4038600" y="3140075"/>
          <p14:tracePt t="64172" x="4046538" y="3146425"/>
          <p14:tracePt t="64188" x="4054475" y="3146425"/>
          <p14:tracePt t="64204" x="4060825" y="3146425"/>
          <p14:tracePt t="64220" x="4076700" y="3146425"/>
          <p14:tracePt t="64244" x="4092575" y="3146425"/>
          <p14:tracePt t="64252" x="4098925" y="3146425"/>
          <p14:tracePt t="64260" x="4114800" y="3146425"/>
          <p14:tracePt t="64271" x="4152900" y="3146425"/>
          <p14:tracePt t="64289" x="4191000" y="3146425"/>
          <p14:tracePt t="64305" x="4206875" y="3146425"/>
          <p14:tracePt t="64321" x="4221163" y="3146425"/>
          <p14:tracePt t="64338" x="4229100" y="3146425"/>
          <p14:tracePt t="64356" x="4244975" y="3146425"/>
          <p14:tracePt t="64388" x="4259263" y="3146425"/>
          <p14:tracePt t="64396" x="4275138" y="3146425"/>
          <p14:tracePt t="64406" x="4297363" y="3146425"/>
          <p14:tracePt t="64422" x="4313238" y="3146425"/>
          <p14:tracePt t="64439" x="4321175" y="3146425"/>
          <p14:tracePt t="64660" x="4321175" y="3154363"/>
          <p14:tracePt t="64700" x="4327525" y="3154363"/>
          <p14:tracePt t="65196" x="4335463" y="3154363"/>
          <p14:tracePt t="65220" x="4343400" y="3154363"/>
          <p14:tracePt t="65244" x="4351338" y="3154363"/>
          <p14:tracePt t="65252" x="4359275" y="3154363"/>
          <p14:tracePt t="65260" x="4373563" y="3154363"/>
          <p14:tracePt t="65270" x="4389438" y="3154363"/>
          <p14:tracePt t="65288" x="4397375" y="3154363"/>
          <p14:tracePt t="65304" x="4403725" y="3154363"/>
          <p14:tracePt t="65372" x="4411663" y="3154363"/>
          <p14:tracePt t="65396" x="4411663" y="3140075"/>
          <p14:tracePt t="65436" x="4411663" y="3132138"/>
          <p14:tracePt t="65452" x="4419600" y="3132138"/>
          <p14:tracePt t="65460" x="4419600" y="3116263"/>
          <p14:tracePt t="65470" x="4427538" y="3101975"/>
          <p14:tracePt t="65487" x="4427538" y="3094038"/>
          <p14:tracePt t="65503" x="4427538" y="3078163"/>
          <p14:tracePt t="65520" x="4427538" y="3070225"/>
          <p14:tracePt t="65540" x="4427538" y="3063875"/>
          <p14:tracePt t="65595" x="4419600" y="3048000"/>
          <p14:tracePt t="65636" x="4411663" y="3048000"/>
          <p14:tracePt t="65644" x="4411663" y="3040063"/>
          <p14:tracePt t="65660" x="4411663" y="3032125"/>
          <p14:tracePt t="65670" x="4411663" y="3017838"/>
          <p14:tracePt t="65687" x="4411663" y="3009900"/>
          <p14:tracePt t="65703" x="4381500" y="2994025"/>
          <p14:tracePt t="65720" x="4343400" y="2979738"/>
          <p14:tracePt t="65737" x="4321175" y="2963863"/>
          <p14:tracePt t="65754" x="4297363" y="2955925"/>
          <p14:tracePt t="65754" x="4289425" y="2955925"/>
          <p14:tracePt t="65772" x="4275138" y="2949575"/>
          <p14:tracePt t="65787" x="4221163" y="2933700"/>
          <p14:tracePt t="65805" x="4198938" y="2925763"/>
          <p14:tracePt t="65821" x="4175125" y="2925763"/>
          <p14:tracePt t="65838" x="4160838" y="2911475"/>
          <p14:tracePt t="65854" x="4144963" y="2911475"/>
          <p14:tracePt t="65884" x="4130675" y="2911475"/>
          <p14:tracePt t="65900" x="4122738" y="2911475"/>
          <p14:tracePt t="65908" x="4114800" y="2911475"/>
          <p14:tracePt t="65920" x="4084638" y="2911475"/>
          <p14:tracePt t="65937" x="4054475" y="2911475"/>
          <p14:tracePt t="65954" x="4022725" y="2911475"/>
          <p14:tracePt t="65954" x="4008438" y="2911475"/>
          <p14:tracePt t="65972" x="4000500" y="2911475"/>
          <p14:tracePt t="65986" x="3954463" y="2911475"/>
          <p14:tracePt t="66005" x="3940175" y="2911475"/>
          <p14:tracePt t="66021" x="3924300" y="2911475"/>
          <p14:tracePt t="66038" x="3908425" y="2911475"/>
          <p14:tracePt t="66054" x="3902075" y="2911475"/>
          <p14:tracePt t="66069" x="3886200" y="2911475"/>
          <p14:tracePt t="66085" x="3870325" y="2911475"/>
          <p14:tracePt t="66104" x="3840163" y="2911475"/>
          <p14:tracePt t="66121" x="3802063" y="2911475"/>
          <p14:tracePt t="66137" x="3779838" y="2911475"/>
          <p14:tracePt t="66153" x="3756025" y="2911475"/>
          <p14:tracePt t="66153" x="3749675" y="2911475"/>
          <p14:tracePt t="66173" x="3733800" y="2911475"/>
          <p14:tracePt t="66188" x="3711575" y="2911475"/>
          <p14:tracePt t="66205" x="3695700" y="2911475"/>
          <p14:tracePt t="66221" x="3679825" y="2911475"/>
          <p14:tracePt t="66239" x="3673475" y="2911475"/>
          <p14:tracePt t="66254" x="3665538" y="2911475"/>
          <p14:tracePt t="66276" x="3657600" y="2911475"/>
          <p14:tracePt t="66308" x="3641725" y="2911475"/>
          <p14:tracePt t="66316" x="3627438" y="2911475"/>
          <p14:tracePt t="66324" x="3619500" y="2911475"/>
          <p14:tracePt t="66336" x="3581400" y="2911475"/>
          <p14:tracePt t="66353" x="3565525" y="2911475"/>
          <p14:tracePt t="66370" x="3559175" y="2911475"/>
          <p14:tracePt t="66386" x="3551238" y="2925763"/>
          <p14:tracePt t="66403" x="3535363" y="2925763"/>
          <p14:tracePt t="66420" x="3527425" y="2925763"/>
          <p14:tracePt t="66437" x="3513138" y="2933700"/>
          <p14:tracePt t="66452" x="3505200" y="2941638"/>
          <p14:tracePt t="66470" x="3497263" y="2941638"/>
          <p14:tracePt t="66486" x="3497263" y="2949575"/>
          <p14:tracePt t="66503" x="3489325" y="2955925"/>
          <p14:tracePt t="66519" x="3482975" y="2963863"/>
          <p14:tracePt t="66537" x="3482975" y="2971800"/>
          <p14:tracePt t="66552" x="3482975" y="2987675"/>
          <p14:tracePt t="66570" x="3482975" y="2994025"/>
          <p14:tracePt t="66586" x="3482975" y="3009900"/>
          <p14:tracePt t="66586" x="3482975" y="3017838"/>
          <p14:tracePt t="66604" x="3482975" y="3025775"/>
          <p14:tracePt t="66619" x="3482975" y="3032125"/>
          <p14:tracePt t="66636" x="3482975" y="3040063"/>
          <p14:tracePt t="66652" x="3482975" y="3048000"/>
          <p14:tracePt t="66684" x="3497263" y="3063875"/>
          <p14:tracePt t="66700" x="3513138" y="3070225"/>
          <p14:tracePt t="66707" x="3535363" y="3070225"/>
          <p14:tracePt t="66724" x="3535363" y="3078163"/>
          <p14:tracePt t="66735" x="3565525" y="3094038"/>
          <p14:tracePt t="66753" x="3589338" y="3101975"/>
          <p14:tracePt t="66770" x="3619500" y="3108325"/>
          <p14:tracePt t="66770" x="3641725" y="3108325"/>
          <p14:tracePt t="66788" x="3657600" y="3108325"/>
          <p14:tracePt t="66802" x="3687763" y="3108325"/>
          <p14:tracePt t="66802" x="3703638" y="3108325"/>
          <p14:tracePt t="66820" x="3725863" y="3108325"/>
          <p14:tracePt t="66836" x="3733800" y="3108325"/>
          <p14:tracePt t="66851" x="3749675" y="3108325"/>
          <p14:tracePt t="66870" x="3763963" y="3116263"/>
          <p14:tracePt t="66887" x="3787775" y="3116263"/>
          <p14:tracePt t="66903" x="3840163" y="3116263"/>
          <p14:tracePt t="66919" x="3916363" y="3132138"/>
          <p14:tracePt t="66936" x="3940175" y="3132138"/>
          <p14:tracePt t="66953" x="3970338" y="3132138"/>
          <p14:tracePt t="66969" x="3984625" y="3132138"/>
          <p14:tracePt t="66986" x="4038600" y="3132138"/>
          <p14:tracePt t="67003" x="4068763" y="3132138"/>
          <p14:tracePt t="67003" x="4092575" y="3132138"/>
          <p14:tracePt t="67020" x="4144963" y="3132138"/>
          <p14:tracePt t="67036" x="4168775" y="3132138"/>
          <p14:tracePt t="67053" x="4198938" y="3132138"/>
          <p14:tracePt t="67069" x="4237038" y="3132138"/>
          <p14:tracePt t="67086" x="4267200" y="3116263"/>
          <p14:tracePt t="67102" x="4305300" y="3101975"/>
          <p14:tracePt t="67118" x="4335463" y="3101975"/>
          <p14:tracePt t="67134" x="4373563" y="3094038"/>
          <p14:tracePt t="67152" x="4373563" y="3086100"/>
          <p14:tracePt t="67168" x="4381500" y="3086100"/>
          <p14:tracePt t="67185" x="4389438" y="3086100"/>
          <p14:tracePt t="67202" x="4389438" y="3078163"/>
          <p14:tracePt t="67218" x="4389438" y="3070225"/>
          <p14:tracePt t="67235" x="4389438" y="3063875"/>
          <p14:tracePt t="67253" x="4381500" y="3063875"/>
          <p14:tracePt t="67268" x="4373563" y="3055938"/>
          <p14:tracePt t="67286" x="4365625" y="3048000"/>
          <p14:tracePt t="67302" x="4359275" y="3032125"/>
          <p14:tracePt t="67319" x="4351338" y="3025775"/>
          <p14:tracePt t="67335" x="4335463" y="3017838"/>
          <p14:tracePt t="67353" x="4327525" y="3017838"/>
          <p14:tracePt t="67368" x="4313238" y="3001963"/>
          <p14:tracePt t="67396" x="4297363" y="3001963"/>
          <p14:tracePt t="67412" x="4289425" y="3001963"/>
          <p14:tracePt t="67428" x="4283075" y="2994025"/>
          <p14:tracePt t="67452" x="4275138" y="2994025"/>
          <p14:tracePt t="67508" x="4275138" y="2987675"/>
          <p14:tracePt t="67516" x="4267200" y="2979738"/>
          <p14:tracePt t="67524" x="4251325" y="2971800"/>
          <p14:tracePt t="67564" x="4244975" y="2971800"/>
          <p14:tracePt t="67580" x="4229100" y="2971800"/>
          <p14:tracePt t="67596" x="4213225" y="2963863"/>
          <p14:tracePt t="67604" x="4198938" y="2963863"/>
          <p14:tracePt t="67620" x="4168775" y="2955925"/>
          <p14:tracePt t="67636" x="4152900" y="2949575"/>
          <p14:tracePt t="67653" x="4137025" y="2941638"/>
          <p14:tracePt t="67669" x="4114800" y="2933700"/>
          <p14:tracePt t="67686" x="4106863" y="2933700"/>
          <p14:tracePt t="67702" x="4098925" y="2925763"/>
          <p14:tracePt t="67717" x="4084638" y="2925763"/>
          <p14:tracePt t="67734" x="4068763" y="2925763"/>
          <p14:tracePt t="67751" x="4030663" y="2911475"/>
          <p14:tracePt t="67767" x="4016375" y="2911475"/>
          <p14:tracePt t="67784" x="3984625" y="2911475"/>
          <p14:tracePt t="67801" x="3970338" y="2911475"/>
          <p14:tracePt t="67817" x="3940175" y="2911475"/>
          <p14:tracePt t="67834" x="3902075" y="2911475"/>
          <p14:tracePt t="67834" x="3886200" y="2911475"/>
          <p14:tracePt t="67852" x="3870325" y="2911475"/>
          <p14:tracePt t="67867" x="3802063" y="2911475"/>
          <p14:tracePt t="67885" x="3787775" y="2911475"/>
          <p14:tracePt t="67901" x="3763963" y="2911475"/>
          <p14:tracePt t="67918" x="3741738" y="2911475"/>
          <p14:tracePt t="67935" x="3711575" y="2911475"/>
          <p14:tracePt t="67951" x="3679825" y="2911475"/>
          <p14:tracePt t="67968" x="3619500" y="2911475"/>
          <p14:tracePt t="67985" x="3581400" y="2911475"/>
          <p14:tracePt t="68001" x="3565525" y="2911475"/>
          <p14:tracePt t="68019" x="3551238" y="2911475"/>
          <p14:tracePt t="68033" x="3543300" y="2911475"/>
          <p14:tracePt t="68052" x="3527425" y="2911475"/>
          <p14:tracePt t="68068" x="3521075" y="2917825"/>
          <p14:tracePt t="68085" x="3497263" y="2925763"/>
          <p14:tracePt t="68101" x="3489325" y="2941638"/>
          <p14:tracePt t="68117" x="3482975" y="2949575"/>
          <p14:tracePt t="68134" x="3475038" y="2979738"/>
          <p14:tracePt t="68151" x="3459163" y="2994025"/>
          <p14:tracePt t="68168" x="3451225" y="3009900"/>
          <p14:tracePt t="68184" x="3444875" y="3032125"/>
          <p14:tracePt t="68202" x="3444875" y="3048000"/>
          <p14:tracePt t="68218" x="3444875" y="3055938"/>
          <p14:tracePt t="68234" x="3444875" y="3070225"/>
          <p14:tracePt t="68251" x="3444875" y="3086100"/>
          <p14:tracePt t="68268" x="3459163" y="3101975"/>
          <p14:tracePt t="68285" x="3475038" y="3116263"/>
          <p14:tracePt t="68302" x="3489325" y="3124200"/>
          <p14:tracePt t="68318" x="3513138" y="3132138"/>
          <p14:tracePt t="68335" x="3521075" y="3132138"/>
          <p14:tracePt t="68350" x="3559175" y="3146425"/>
          <p14:tracePt t="68368" x="3581400" y="3146425"/>
          <p14:tracePt t="68385" x="3619500" y="3146425"/>
          <p14:tracePt t="68401" x="3665538" y="3146425"/>
          <p14:tracePt t="68418" x="3703638" y="3146425"/>
          <p14:tracePt t="68418" x="3717925" y="3146425"/>
          <p14:tracePt t="68436" x="3741738" y="3146425"/>
          <p14:tracePt t="68451" x="3787775" y="3146425"/>
          <p14:tracePt t="68469" x="3832225" y="3146425"/>
          <p14:tracePt t="68485" x="3870325" y="3146425"/>
          <p14:tracePt t="68502" x="3908425" y="3146425"/>
          <p14:tracePt t="68518" x="3932238" y="3146425"/>
          <p14:tracePt t="68535" x="3978275" y="3146425"/>
          <p14:tracePt t="68551" x="4054475" y="3146425"/>
          <p14:tracePt t="68568" x="4106863" y="3124200"/>
          <p14:tracePt t="68585" x="4144963" y="3116263"/>
          <p14:tracePt t="68601" x="4168775" y="3108325"/>
          <p14:tracePt t="68618" x="4191000" y="3108325"/>
          <p14:tracePt t="68618" x="4206875" y="3108325"/>
          <p14:tracePt t="68636" x="4221163" y="3108325"/>
          <p14:tracePt t="68651" x="4267200" y="3108325"/>
          <p14:tracePt t="68669" x="4297363" y="3108325"/>
          <p14:tracePt t="68685" x="4327525" y="3108325"/>
          <p14:tracePt t="68702" x="4351338" y="3101975"/>
          <p14:tracePt t="68718" x="4343400" y="3101975"/>
          <p14:tracePt t="69028" x="4343400" y="3086100"/>
          <p14:tracePt t="69124" x="4343400" y="3078163"/>
          <p14:tracePt t="69133" x="4351338" y="3078163"/>
          <p14:tracePt t="69148" x="4351338" y="3070225"/>
          <p14:tracePt t="69156" x="4359275" y="3055938"/>
          <p14:tracePt t="69166" x="4359275" y="3048000"/>
          <p14:tracePt t="69183" x="4359275" y="3040063"/>
          <p14:tracePt t="69200" x="4365625" y="3017838"/>
          <p14:tracePt t="69217" x="4365625" y="3001963"/>
          <p14:tracePt t="69236" x="4373563" y="2994025"/>
          <p14:tracePt t="69267" x="4381500" y="2994025"/>
          <p14:tracePt t="69275" x="4381500" y="2987675"/>
          <p14:tracePt t="69316" x="4365625" y="2979738"/>
          <p14:tracePt t="69356" x="4359275" y="2971800"/>
          <p14:tracePt t="69492" x="4343400" y="2971800"/>
          <p14:tracePt t="69508" x="4327525" y="2971800"/>
          <p14:tracePt t="69516" x="4313238" y="2971800"/>
          <p14:tracePt t="69533" x="4305300" y="2955925"/>
          <p14:tracePt t="69548" x="4297363" y="2955925"/>
          <p14:tracePt t="69555" x="4283075" y="2955925"/>
          <p14:tracePt t="69572" x="4275138" y="2955925"/>
          <p14:tracePt t="69582" x="4229100" y="2941638"/>
          <p14:tracePt t="69600" x="4183063" y="2933700"/>
          <p14:tracePt t="69616" x="4152900" y="2933700"/>
          <p14:tracePt t="69633" x="4130675" y="2925763"/>
          <p14:tracePt t="69649" x="4098925" y="2903538"/>
          <p14:tracePt t="69667" x="4060825" y="2903538"/>
          <p14:tracePt t="69667" x="4030663" y="2903538"/>
          <p14:tracePt t="69684" x="3978275" y="2903538"/>
          <p14:tracePt t="69701" x="3946525" y="2887663"/>
          <p14:tracePt t="69717" x="3924300" y="2887663"/>
          <p14:tracePt t="69734" x="3908425" y="2887663"/>
          <p14:tracePt t="69750" x="3886200" y="2887663"/>
          <p14:tracePt t="69766" x="3856038" y="2887663"/>
          <p14:tracePt t="69783" x="3794125" y="2887663"/>
          <p14:tracePt t="69800" x="3711575" y="2887663"/>
          <p14:tracePt t="69817" x="3657600" y="2887663"/>
          <p14:tracePt t="69833" x="3627438" y="2887663"/>
          <p14:tracePt t="69850" x="3611563" y="2887663"/>
          <p14:tracePt t="69868" x="3603625" y="2887663"/>
          <p14:tracePt t="69884" x="3589338" y="2895600"/>
          <p14:tracePt t="69900" x="3589338" y="2903538"/>
          <p14:tracePt t="69917" x="3581400" y="2917825"/>
          <p14:tracePt t="69932" x="3565525" y="2917825"/>
          <p14:tracePt t="69950" x="3565525" y="2933700"/>
          <p14:tracePt t="69967" x="3559175" y="2941638"/>
          <p14:tracePt t="69982" x="3559175" y="2949575"/>
          <p14:tracePt t="69999" x="3559175" y="2955925"/>
          <p14:tracePt t="70020" x="3559175" y="2971800"/>
          <p14:tracePt t="70036" x="3559175" y="2979738"/>
          <p14:tracePt t="70047" x="3559175" y="2994025"/>
          <p14:tracePt t="70067" x="3559175" y="3001963"/>
          <p14:tracePt t="70084" x="3589338" y="3025775"/>
          <p14:tracePt t="70100" x="3603625" y="3040063"/>
          <p14:tracePt t="70117" x="3657600" y="3063875"/>
          <p14:tracePt t="70134" x="3695700" y="3078163"/>
          <p14:tracePt t="70150" x="3733800" y="3086100"/>
          <p14:tracePt t="70166" x="3763963" y="3094038"/>
          <p14:tracePt t="70183" x="3802063" y="3101975"/>
          <p14:tracePt t="70199" x="3840163" y="3101975"/>
          <p14:tracePt t="70216" x="3878263" y="3101975"/>
          <p14:tracePt t="70233" x="3894138" y="3101975"/>
          <p14:tracePt t="70249" x="3908425" y="3101975"/>
          <p14:tracePt t="70266" x="3924300" y="3101975"/>
          <p14:tracePt t="70282" x="3970338" y="3101975"/>
          <p14:tracePt t="70282" x="3984625" y="3101975"/>
          <p14:tracePt t="70300" x="4038600" y="3101975"/>
          <p14:tracePt t="70317" x="4076700" y="3101975"/>
          <p14:tracePt t="70333" x="4122738" y="3101975"/>
          <p14:tracePt t="70350" x="4160838" y="3101975"/>
          <p14:tracePt t="70366" x="4191000" y="3101975"/>
          <p14:tracePt t="70383" x="4206875" y="3101975"/>
          <p14:tracePt t="70399" x="4221163" y="3101975"/>
          <p14:tracePt t="70415" x="4237038" y="3101975"/>
          <p14:tracePt t="70436" x="4244975" y="3101975"/>
          <p14:tracePt t="70448" x="4259263" y="3101975"/>
          <p14:tracePt t="70466" x="4267200" y="3101975"/>
          <p14:tracePt t="70482" x="4275138" y="3101975"/>
          <p14:tracePt t="71450" x="4283075" y="3101975"/>
          <p14:tracePt t="71844" x="4289425" y="3101975"/>
          <p14:tracePt t="71884" x="4305300" y="3101975"/>
          <p14:tracePt t="71972" x="4321175" y="3101975"/>
          <p14:tracePt t="71988" x="4335463" y="3101975"/>
          <p14:tracePt t="71996" x="4351338" y="3094038"/>
          <p14:tracePt t="72004" x="4359275" y="3094038"/>
          <p14:tracePt t="72019" x="4365625" y="3094038"/>
          <p14:tracePt t="72036" x="4365625" y="3086100"/>
          <p14:tracePt t="72051" x="4389438" y="3086100"/>
          <p14:tracePt t="72062" x="4503738" y="3086100"/>
          <p14:tracePt t="72081" x="4664075" y="3086100"/>
          <p14:tracePt t="72096" x="4822825" y="3086100"/>
          <p14:tracePt t="72113" x="4968875" y="3078163"/>
          <p14:tracePt t="72113" x="4999038" y="3078163"/>
          <p14:tracePt t="72132" x="5029200" y="3078163"/>
          <p14:tracePt t="72148" x="5037138" y="3078163"/>
          <p14:tracePt t="72165" x="5083175" y="3078163"/>
          <p14:tracePt t="72181" x="5203825" y="3078163"/>
          <p14:tracePt t="72198" x="5410200" y="3078163"/>
          <p14:tracePt t="72214" x="5616575" y="3078163"/>
          <p14:tracePt t="72230" x="5737225" y="3078163"/>
          <p14:tracePt t="72247" x="5753100" y="3078163"/>
          <p14:tracePt t="72263" x="5761038" y="3078163"/>
          <p14:tracePt t="72316" x="5783263" y="3078163"/>
          <p14:tracePt t="72324" x="5829300" y="3078163"/>
          <p14:tracePt t="72332" x="5897563" y="3078163"/>
          <p14:tracePt t="72346" x="6035675" y="3078163"/>
          <p14:tracePt t="72365" x="6042025" y="3078163"/>
          <p14:tracePt t="72380" x="6057900" y="3078163"/>
          <p14:tracePt t="72452" x="6080125" y="3078163"/>
          <p14:tracePt t="72460" x="6134100" y="3078163"/>
          <p14:tracePt t="72468" x="6180138" y="3078163"/>
          <p14:tracePt t="72480" x="6232525" y="3070225"/>
          <p14:tracePt t="72497" x="6240463" y="3063875"/>
          <p14:tracePt t="72513" x="6264275" y="3063875"/>
          <p14:tracePt t="72676" x="6286500" y="3063875"/>
          <p14:tracePt t="72684" x="6324600" y="3063875"/>
          <p14:tracePt t="72696" x="6378575" y="3063875"/>
          <p14:tracePt t="72713" x="6416675" y="3063875"/>
          <p14:tracePt t="72730" x="6430963" y="3063875"/>
          <p14:tracePt t="72730" x="6438900" y="3063875"/>
          <p14:tracePt t="72748" x="6461125" y="3055938"/>
          <p14:tracePt t="72763" x="6507163" y="3055938"/>
          <p14:tracePt t="72781" x="6553200" y="3055938"/>
          <p14:tracePt t="72798" x="6637338" y="3055938"/>
          <p14:tracePt t="72814" x="6721475" y="3055938"/>
          <p14:tracePt t="72830" x="6759575" y="3055938"/>
          <p14:tracePt t="72847" x="6765925" y="3055938"/>
          <p14:tracePt t="72862" x="6751638" y="3055938"/>
          <p14:tracePt t="73244" x="6713538" y="3063875"/>
          <p14:tracePt t="73252" x="6651625" y="3086100"/>
          <p14:tracePt t="73262" x="6461125" y="3140075"/>
          <p14:tracePt t="73280" x="5965825" y="3254375"/>
          <p14:tracePt t="73295" x="5045075" y="3360738"/>
          <p14:tracePt t="73312" x="4229100" y="3543300"/>
          <p14:tracePt t="73329" x="3810000" y="3679825"/>
          <p14:tracePt t="73345" x="3649663" y="3733800"/>
          <p14:tracePt t="73345" x="3611563" y="3741738"/>
          <p14:tracePt t="73364" x="3559175" y="3763963"/>
          <p14:tracePt t="73379" x="3375025" y="3810000"/>
          <p14:tracePt t="73397" x="3094038" y="3863975"/>
          <p14:tracePt t="73413" x="2620963" y="3894138"/>
          <p14:tracePt t="73430" x="2225675" y="3894138"/>
          <p14:tracePt t="73446" x="2057400" y="3894138"/>
          <p14:tracePt t="73463" x="1981200" y="3894138"/>
          <p14:tracePt t="73479" x="1951038" y="3886200"/>
          <p14:tracePt t="73496" x="1920875" y="3870325"/>
          <p14:tracePt t="73513" x="1905000" y="3863975"/>
          <p14:tracePt t="73529" x="1882775" y="3856038"/>
          <p14:tracePt t="73545" x="1858963" y="3848100"/>
          <p14:tracePt t="73545" x="1836738" y="3840163"/>
          <p14:tracePt t="73564" x="1820863" y="3832225"/>
          <p14:tracePt t="73564" x="1798638" y="3810000"/>
          <p14:tracePt t="73581" x="1714500" y="3787775"/>
          <p14:tracePt t="73597" x="1698625" y="3787775"/>
          <p14:tracePt t="73613" x="1616075" y="3749675"/>
          <p14:tracePt t="73629" x="1493838" y="3711575"/>
          <p14:tracePt t="73647" x="1439863" y="3695700"/>
          <p14:tracePt t="73663" x="1431925" y="3687763"/>
          <p14:tracePt t="73708" x="1425575" y="3687763"/>
          <p14:tracePt t="73724" x="1417638" y="3679825"/>
          <p14:tracePt t="73732" x="1401763" y="3679825"/>
          <p14:tracePt t="73745" x="1387475" y="3679825"/>
          <p14:tracePt t="73764" x="1371600" y="3679825"/>
          <p14:tracePt t="73778" x="1363663" y="3673475"/>
          <p14:tracePt t="73868" x="1363663" y="3665538"/>
          <p14:tracePt t="73956" x="1371600" y="3665538"/>
          <p14:tracePt t="73972" x="1387475" y="3665538"/>
          <p14:tracePt t="73988" x="1417638" y="3665538"/>
          <p14:tracePt t="73996" x="1470025" y="3665538"/>
          <p14:tracePt t="74013" x="1616075" y="3665538"/>
          <p14:tracePt t="74030" x="1774825" y="3657600"/>
          <p14:tracePt t="74046" x="1951038" y="3635375"/>
          <p14:tracePt t="74062" x="2079625" y="3603625"/>
          <p14:tracePt t="74080" x="2141538" y="3589338"/>
          <p14:tracePt t="74096" x="2171700" y="3589338"/>
          <p14:tracePt t="74112" x="2187575" y="3589338"/>
          <p14:tracePt t="74128" x="2201863" y="3589338"/>
          <p14:tracePt t="74145" x="2247900" y="3589338"/>
          <p14:tracePt t="74162" x="2346325" y="3589338"/>
          <p14:tracePt t="74162" x="2422525" y="3589338"/>
          <p14:tracePt t="74180" x="2506663" y="3589338"/>
          <p14:tracePt t="74197" x="2522538" y="3589338"/>
          <p14:tracePt t="74211" x="2514600" y="3589338"/>
          <p14:tracePt t="74252" x="2468563" y="3589338"/>
          <p14:tracePt t="74260" x="2430463" y="3589338"/>
          <p14:tracePt t="74268" x="2422525" y="3589338"/>
          <p14:tracePt t="74278" x="2416175" y="3589338"/>
          <p14:tracePt t="75192" x="2400300" y="3589338"/>
          <p14:tracePt t="75348" x="2370138" y="3589338"/>
          <p14:tracePt t="75364" x="2346325" y="3611563"/>
          <p14:tracePt t="75372" x="2324100" y="3619500"/>
          <p14:tracePt t="75380" x="2308225" y="3627438"/>
          <p14:tracePt t="75394" x="2293938" y="3649663"/>
          <p14:tracePt t="75411" x="2247900" y="3673475"/>
          <p14:tracePt t="75429" x="2187575" y="3703638"/>
          <p14:tracePt t="75444" x="2149475" y="3725863"/>
          <p14:tracePt t="75461" x="2111375" y="3749675"/>
          <p14:tracePt t="75478" x="2103438" y="3756025"/>
          <p14:tracePt t="75494" x="2087563" y="3763963"/>
          <p14:tracePt t="75511" x="2057400" y="3771900"/>
          <p14:tracePt t="75527" x="2027238" y="3794125"/>
          <p14:tracePt t="75544" x="2003425" y="3794125"/>
          <p14:tracePt t="75560" x="1989138" y="3810000"/>
          <p14:tracePt t="75577" x="1973263" y="3817938"/>
          <p14:tracePt t="75595" x="1958975" y="3848100"/>
          <p14:tracePt t="75610" x="1943100" y="3863975"/>
          <p14:tracePt t="75610" x="1935163" y="3870325"/>
          <p14:tracePt t="75629" x="1897063" y="3902075"/>
          <p14:tracePt t="75645" x="1874838" y="3908425"/>
          <p14:tracePt t="75661" x="1851025" y="3916363"/>
          <p14:tracePt t="75678" x="1836738" y="3932238"/>
          <p14:tracePt t="75694" x="1812925" y="3940175"/>
          <p14:tracePt t="75710" x="1782763" y="3954463"/>
          <p14:tracePt t="75727" x="1768475" y="3962400"/>
          <p14:tracePt t="75743" x="1744663" y="3970338"/>
          <p14:tracePt t="75760" x="1714500" y="3992563"/>
          <p14:tracePt t="75777" x="1676400" y="4008438"/>
          <p14:tracePt t="75793" x="1654175" y="4016375"/>
          <p14:tracePt t="75810" x="1638300" y="4022725"/>
          <p14:tracePt t="75810" x="1630363" y="4022725"/>
          <p14:tracePt t="75828" x="1622425" y="4030663"/>
          <p14:tracePt t="75843" x="1608138" y="4030663"/>
          <p14:tracePt t="75861" x="1570038" y="4030663"/>
          <p14:tracePt t="75878" x="1546225" y="4038600"/>
          <p14:tracePt t="75894" x="1524000" y="4038600"/>
          <p14:tracePt t="75910" x="1508125" y="4038600"/>
          <p14:tracePt t="75927" x="1501775" y="4046538"/>
          <p14:tracePt t="75943" x="1477963" y="4054475"/>
          <p14:tracePt t="75960" x="1425575" y="4068763"/>
          <p14:tracePt t="75977" x="1379538" y="4068763"/>
          <p14:tracePt t="75993" x="1341438" y="4068763"/>
          <p14:tracePt t="76011" x="1349375" y="4068763"/>
          <p14:tracePt t="76132" x="1363663" y="4068763"/>
          <p14:tracePt t="76140" x="1379538" y="4068763"/>
          <p14:tracePt t="76148" x="1409700" y="4068763"/>
          <p14:tracePt t="76159" x="1463675" y="4068763"/>
          <p14:tracePt t="76177" x="1539875" y="4054475"/>
          <p14:tracePt t="76193" x="1584325" y="4054475"/>
          <p14:tracePt t="76210" x="1600200" y="4054475"/>
          <p14:tracePt t="76226" x="1630363" y="4054475"/>
          <p14:tracePt t="76244" x="1660525" y="4054475"/>
          <p14:tracePt t="76261" x="1714500" y="4054475"/>
          <p14:tracePt t="76278" x="1820863" y="4054475"/>
          <p14:tracePt t="76294" x="1935163" y="4054475"/>
          <p14:tracePt t="76310" x="2019300" y="4054475"/>
          <p14:tracePt t="76327" x="2087563" y="4054475"/>
          <p14:tracePt t="76343" x="2155825" y="4054475"/>
          <p14:tracePt t="76360" x="2209800" y="4054475"/>
          <p14:tracePt t="76377" x="2293938" y="4054475"/>
          <p14:tracePt t="76393" x="2392363" y="4054475"/>
          <p14:tracePt t="76410" x="2476500" y="4054475"/>
          <p14:tracePt t="76426" x="2522538" y="4054475"/>
          <p14:tracePt t="76426" x="2552700" y="4054475"/>
          <p14:tracePt t="76445" x="2667000" y="4054475"/>
          <p14:tracePt t="76461" x="2781300" y="4054475"/>
          <p14:tracePt t="76477" x="2887663" y="4054475"/>
          <p14:tracePt t="76494" x="2994025" y="4054475"/>
          <p14:tracePt t="76510" x="3032125" y="4054475"/>
          <p14:tracePt t="76527" x="3055938" y="4054475"/>
          <p14:tracePt t="76543" x="3078163" y="4054475"/>
          <p14:tracePt t="76559" x="3124200" y="4054475"/>
          <p14:tracePt t="76575" x="3178175" y="4054475"/>
          <p14:tracePt t="76593" x="3238500" y="4054475"/>
          <p14:tracePt t="76609" x="3292475" y="4054475"/>
          <p14:tracePt t="76609" x="3306763" y="4054475"/>
          <p14:tracePt t="76628" x="3336925" y="4054475"/>
          <p14:tracePt t="76642" x="3368675" y="4054475"/>
          <p14:tracePt t="76660" x="3375025" y="4054475"/>
          <p14:tracePt t="76677" x="3398838" y="4054475"/>
          <p14:tracePt t="76693" x="3429000" y="4054475"/>
          <p14:tracePt t="76710" x="3482975" y="4054475"/>
          <p14:tracePt t="76727" x="3551238" y="4054475"/>
          <p14:tracePt t="76743" x="3597275" y="4054475"/>
          <p14:tracePt t="76759" x="3649663" y="4054475"/>
          <p14:tracePt t="76776" x="3687763" y="4054475"/>
          <p14:tracePt t="76793" x="3695700" y="4054475"/>
          <p14:tracePt t="76808" x="3711575" y="4054475"/>
          <p14:tracePt t="76826" x="3725863" y="4054475"/>
          <p14:tracePt t="76842" x="3741738" y="4054475"/>
          <p14:tracePt t="76859" x="3794125" y="4068763"/>
          <p14:tracePt t="76876" x="3856038" y="4084638"/>
          <p14:tracePt t="76893" x="3902075" y="4122738"/>
          <p14:tracePt t="76910" x="3946525" y="4122738"/>
          <p14:tracePt t="76926" x="3970338" y="4122738"/>
          <p14:tracePt t="76943" x="3992563" y="4122738"/>
          <p14:tracePt t="76959" x="4008438" y="4122738"/>
          <p14:tracePt t="76975" x="4076700" y="4122738"/>
          <p14:tracePt t="76992" x="4160838" y="4122738"/>
          <p14:tracePt t="77009" x="4237038" y="4122738"/>
          <p14:tracePt t="77009" x="4275138" y="4122738"/>
          <p14:tracePt t="77028" x="4289425" y="4122738"/>
          <p14:tracePt t="77040" x="4297363" y="4122738"/>
          <p14:tracePt t="77057" x="4305300" y="4122738"/>
          <p14:tracePt t="77074" x="4343400" y="4122738"/>
          <p14:tracePt t="77074" x="4373563" y="4122738"/>
          <p14:tracePt t="77093" x="4495800" y="4122738"/>
          <p14:tracePt t="77110" x="4640263" y="4122738"/>
          <p14:tracePt t="77126" x="4746625" y="4122738"/>
          <p14:tracePt t="77142" x="4792663" y="4122738"/>
          <p14:tracePt t="77159" x="4830763" y="4114800"/>
          <p14:tracePt t="77175" x="4846638" y="4114800"/>
          <p14:tracePt t="77192" x="4884738" y="4114800"/>
          <p14:tracePt t="77208" x="4937125" y="4106863"/>
          <p14:tracePt t="77226" x="5045075" y="4106863"/>
          <p14:tracePt t="77242" x="5121275" y="4106863"/>
          <p14:tracePt t="77242" x="5151438" y="4092575"/>
          <p14:tracePt t="77260" x="5197475" y="4084638"/>
          <p14:tracePt t="77276" x="5219700" y="4084638"/>
          <p14:tracePt t="77292" x="5227638" y="4084638"/>
          <p14:tracePt t="77309" x="5241925" y="4076700"/>
          <p14:tracePt t="77332" x="5265738" y="4076700"/>
          <p14:tracePt t="77341" x="5334000" y="4076700"/>
          <p14:tracePt t="77359" x="5448300" y="4068763"/>
          <p14:tracePt t="77375" x="5562600" y="4046538"/>
          <p14:tracePt t="77392" x="5638800" y="4030663"/>
          <p14:tracePt t="77408" x="5646738" y="4030663"/>
          <p14:tracePt t="77425" x="5654675" y="4030663"/>
          <p14:tracePt t="77441" x="5668963" y="4030663"/>
          <p14:tracePt t="77441" x="5684838" y="4030663"/>
          <p14:tracePt t="77460" x="5707063" y="4030663"/>
          <p14:tracePt t="77475" x="5859463" y="4030663"/>
          <p14:tracePt t="77493" x="5927725" y="4030663"/>
          <p14:tracePt t="77509" x="5959475" y="4030663"/>
          <p14:tracePt t="77526" x="5965825" y="4030663"/>
          <p14:tracePt t="77541" x="5989638" y="4030663"/>
          <p14:tracePt t="77604" x="6011863" y="4030663"/>
          <p14:tracePt t="77612" x="6027738" y="4030663"/>
          <p14:tracePt t="77624" x="6057900" y="4030663"/>
          <p14:tracePt t="77642" x="6096000" y="4030663"/>
          <p14:tracePt t="77658" x="6118225" y="4030663"/>
          <p14:tracePt t="77675" x="6126163" y="4030663"/>
          <p14:tracePt t="77692" x="6142038" y="4030663"/>
          <p14:tracePt t="77709" x="6172200" y="4030663"/>
          <p14:tracePt t="77726" x="6202363" y="4030663"/>
          <p14:tracePt t="77742" x="6218238" y="4030663"/>
          <p14:tracePt t="79545" x="6232525" y="4030663"/>
          <p14:tracePt t="80164" x="6256338" y="4038600"/>
          <p14:tracePt t="80236" x="6270625" y="4046538"/>
          <p14:tracePt t="80260" x="6278563" y="4046538"/>
          <p14:tracePt t="80292" x="6286500" y="4046538"/>
          <p14:tracePt t="80300" x="6294438" y="4046538"/>
          <p14:tracePt t="80324" x="6302375" y="4046538"/>
          <p14:tracePt t="80340" x="6316663" y="4046538"/>
          <p14:tracePt t="80372" x="6324600" y="4046538"/>
          <p14:tracePt t="80436" x="6346825" y="4060825"/>
          <p14:tracePt t="80452" x="6354763" y="4060825"/>
          <p14:tracePt t="80492" x="6362700" y="4060825"/>
          <p14:tracePt t="80500" x="6378575" y="4060825"/>
          <p14:tracePt t="80516" x="6392863" y="4060825"/>
          <p14:tracePt t="80523" x="6400800" y="4060825"/>
          <p14:tracePt t="80538" x="6430963" y="4060825"/>
          <p14:tracePt t="80556" x="6438900" y="4060825"/>
          <p14:tracePt t="80590" x="6454775" y="4060825"/>
          <p14:tracePt t="80596" x="6469063" y="4060825"/>
          <p14:tracePt t="80606" x="6499225" y="4060825"/>
          <p14:tracePt t="80622" x="6530975" y="4060825"/>
          <p14:tracePt t="80639" x="6545263" y="4060825"/>
          <p14:tracePt t="80654" x="6561138" y="4060825"/>
          <p14:tracePt t="80684" x="6569075" y="4060825"/>
          <p14:tracePt t="80692" x="6591300" y="4060825"/>
          <p14:tracePt t="80705" x="6629400" y="4060825"/>
          <p14:tracePt t="80722" x="6659563" y="4060825"/>
          <p14:tracePt t="80722" x="6675438" y="4060825"/>
          <p14:tracePt t="80740" x="6683375" y="4060825"/>
          <p14:tracePt t="80796" x="6697663" y="4060825"/>
          <p14:tracePt t="80805" x="6721475" y="4060825"/>
          <p14:tracePt t="80812" x="6765925" y="4060825"/>
          <p14:tracePt t="80822" x="6811963" y="4060825"/>
          <p14:tracePt t="80838" x="6819900" y="4060825"/>
          <p14:tracePt t="80900" x="6835775" y="4060825"/>
          <p14:tracePt t="80908" x="6858000" y="4060825"/>
          <p14:tracePt t="80920" x="6888163" y="4060825"/>
          <p14:tracePt t="80938" x="6896100" y="4060825"/>
          <p14:tracePt t="80971" x="6904038" y="4060825"/>
          <p14:tracePt t="80980" x="6911975" y="4060825"/>
          <p14:tracePt t="80989" x="6956425" y="4060825"/>
          <p14:tracePt t="81006" x="6988175" y="4060825"/>
          <p14:tracePt t="81021" x="7010400" y="4060825"/>
          <p14:tracePt t="81038" x="7018338" y="4060825"/>
          <p14:tracePt t="81076" x="7032625" y="4060825"/>
          <p14:tracePt t="81092" x="7056438" y="4054475"/>
          <p14:tracePt t="81100" x="7078663" y="4046538"/>
          <p14:tracePt t="81108" x="7094538" y="4046538"/>
          <p14:tracePt t="81121" x="7108825" y="4046538"/>
          <p14:tracePt t="81138" x="7108825" y="4038600"/>
          <p14:tracePt t="81212" x="7116763" y="4030663"/>
          <p14:tracePt t="81220" x="7124700" y="4030663"/>
          <p14:tracePt t="81236" x="7140575" y="4030663"/>
          <p14:tracePt t="81244" x="7170738" y="4030663"/>
          <p14:tracePt t="81254" x="7192963" y="4030663"/>
          <p14:tracePt t="81271" x="7200900" y="4030663"/>
          <p14:tracePt t="81287" x="7208838" y="4030663"/>
          <p14:tracePt t="81332" x="7216775" y="4030663"/>
          <p14:tracePt t="81340" x="7223125" y="4030663"/>
          <p14:tracePt t="81372" x="7231063" y="4030663"/>
          <p14:tracePt t="81380" x="7246938" y="4030663"/>
          <p14:tracePt t="81388" x="7261225" y="4030663"/>
          <p14:tracePt t="81405" x="7269163" y="4030663"/>
          <p14:tracePt t="81421" x="7277100" y="4030663"/>
          <p14:tracePt t="81444" x="7307263" y="4030663"/>
          <p14:tracePt t="81476" x="7299325" y="4030663"/>
          <p14:tracePt t="81612" x="7292975" y="4030663"/>
          <p14:tracePt t="81700" x="7292975" y="4046538"/>
          <p14:tracePt t="81708" x="7292975" y="4054475"/>
          <p14:tracePt t="81720" x="7277100" y="4054475"/>
          <p14:tracePt t="81737" x="7140575" y="4060825"/>
          <p14:tracePt t="81754" x="6934200" y="4092575"/>
          <p14:tracePt t="81754" x="6819900" y="4122738"/>
          <p14:tracePt t="81772" x="6515100" y="4168775"/>
          <p14:tracePt t="81788" x="6302375" y="4191000"/>
          <p14:tracePt t="81805" x="6180138" y="4213225"/>
          <p14:tracePt t="81821" x="6049963" y="4213225"/>
          <p14:tracePt t="81837" x="5897563" y="4229100"/>
          <p14:tracePt t="81853" x="5699125" y="4251325"/>
          <p14:tracePt t="81871" x="5426075" y="4297363"/>
          <p14:tracePt t="81887" x="5089525" y="4343400"/>
          <p14:tracePt t="81904" x="4860925" y="4373563"/>
          <p14:tracePt t="81921" x="4708525" y="4373563"/>
          <p14:tracePt t="81937" x="4587875" y="4373563"/>
          <p14:tracePt t="81954" x="4487863" y="4397375"/>
          <p14:tracePt t="81954" x="4411663" y="4411663"/>
          <p14:tracePt t="81972" x="4335463" y="4419600"/>
          <p14:tracePt t="81986" x="4160838" y="4457700"/>
          <p14:tracePt t="82008" x="4016375" y="4487863"/>
          <p14:tracePt t="82022" x="3940175" y="4511675"/>
          <p14:tracePt t="82038" x="3894138" y="4525963"/>
          <p14:tracePt t="82053" x="3840163" y="4541838"/>
          <p14:tracePt t="82069" x="3771900" y="4549775"/>
          <p14:tracePt t="82087" x="3703638" y="4564063"/>
          <p14:tracePt t="82104" x="3657600" y="4579938"/>
          <p14:tracePt t="82120" x="3649663" y="4579938"/>
          <p14:tracePt t="82136" x="3619500" y="4579938"/>
          <p14:tracePt t="82154" x="3565525" y="4579938"/>
          <p14:tracePt t="82170" x="3513138" y="4579938"/>
          <p14:tracePt t="82170" x="3489325" y="4579938"/>
          <p14:tracePt t="82188" x="3459163" y="4579938"/>
          <p14:tracePt t="82205" x="3375025" y="4579938"/>
          <p14:tracePt t="82221" x="3260725" y="4564063"/>
          <p14:tracePt t="82238" x="3101975" y="4556125"/>
          <p14:tracePt t="82254" x="2979738" y="4556125"/>
          <p14:tracePt t="82270" x="2903538" y="4541838"/>
          <p14:tracePt t="82287" x="2841625" y="4541838"/>
          <p14:tracePt t="82303" x="2781300" y="4533900"/>
          <p14:tracePt t="82320" x="2727325" y="4533900"/>
          <p14:tracePt t="82337" x="2682875" y="4533900"/>
          <p14:tracePt t="82353" x="2644775" y="4533900"/>
          <p14:tracePt t="82370" x="2628900" y="4533900"/>
          <p14:tracePt t="82370" x="2620963" y="4533900"/>
          <p14:tracePt t="82388" x="2606675" y="4533900"/>
          <p14:tracePt t="82403" x="2544763" y="4533900"/>
          <p14:tracePt t="82421" x="2506663" y="4541838"/>
          <p14:tracePt t="82438" x="2454275" y="4541838"/>
          <p14:tracePt t="82454" x="2408238" y="4541838"/>
          <p14:tracePt t="82470" x="2392363" y="4541838"/>
          <p14:tracePt t="82486" x="2384425" y="4541838"/>
          <p14:tracePt t="82503" x="2378075" y="4549775"/>
          <p14:tracePt t="82519" x="2362200" y="4556125"/>
          <p14:tracePt t="82536" x="2346325" y="4564063"/>
          <p14:tracePt t="82553" x="2324100" y="4564063"/>
          <p14:tracePt t="82570" x="2308225" y="4564063"/>
          <p14:tracePt t="82587" x="2316163" y="4564063"/>
          <p14:tracePt t="82668" x="2332038" y="4564063"/>
          <p14:tracePt t="82676" x="2354263" y="4564063"/>
          <p14:tracePt t="82685" x="2416175" y="4549775"/>
          <p14:tracePt t="82703" x="2498725" y="4541838"/>
          <p14:tracePt t="82720" x="2568575" y="4541838"/>
          <p14:tracePt t="82736" x="2651125" y="4525963"/>
          <p14:tracePt t="82753" x="2773363" y="4525963"/>
          <p14:tracePt t="82770" x="2895600" y="4525963"/>
          <p14:tracePt t="82787" x="2979738" y="4525963"/>
          <p14:tracePt t="82787" x="3009900" y="4525963"/>
          <p14:tracePt t="82805" x="3040063" y="4525963"/>
          <p14:tracePt t="82820" x="3086100" y="4525963"/>
          <p14:tracePt t="82837" x="3132138" y="4525963"/>
          <p14:tracePt t="82854" x="3208338" y="4525963"/>
          <p14:tracePt t="82870" x="3336925" y="4525963"/>
          <p14:tracePt t="82886" x="3436938" y="4525963"/>
          <p14:tracePt t="82903" x="3497263" y="4525963"/>
          <p14:tracePt t="82919" x="3505200" y="4525963"/>
          <p14:tracePt t="82964" x="3513138" y="4525963"/>
          <p14:tracePt t="82972" x="3527425" y="4525963"/>
          <p14:tracePt t="82986" x="3611563" y="4525963"/>
          <p14:tracePt t="83005" x="3635375" y="4525963"/>
          <p14:tracePt t="83018" x="3649663" y="4525963"/>
          <p14:tracePt t="83018" x="3657600" y="4525963"/>
          <p14:tracePt t="83036" x="3673475" y="4525963"/>
          <p14:tracePt t="83116" x="3695700" y="4525963"/>
          <p14:tracePt t="83124" x="3711575" y="4525963"/>
          <p14:tracePt t="83135" x="3741738" y="4525963"/>
          <p14:tracePt t="83152" x="3763963" y="4525963"/>
          <p14:tracePt t="83169" x="3756025" y="4525963"/>
          <p14:tracePt t="84012" x="3749675" y="4525963"/>
          <p14:tracePt t="84028" x="3741738" y="4525963"/>
          <p14:tracePt t="84036" x="3711575" y="4525963"/>
          <p14:tracePt t="84053" x="3695700" y="4533900"/>
          <p14:tracePt t="84069" x="3687763" y="4533900"/>
          <p14:tracePt t="84156" x="3679825" y="4533900"/>
          <p14:tracePt t="84172" x="3673475" y="4533900"/>
          <p14:tracePt t="84188" x="3665538" y="4533900"/>
          <p14:tracePt t="84212" x="3657600" y="4533900"/>
          <p14:tracePt t="84300" x="3649663" y="4533900"/>
          <p14:tracePt t="84316" x="3641725" y="4533900"/>
          <p14:tracePt t="84340" x="3627438" y="4533900"/>
          <p14:tracePt t="84348" x="3611563" y="4533900"/>
          <p14:tracePt t="84356" x="3597275" y="4533900"/>
          <p14:tracePt t="84372" x="3573463" y="4533900"/>
          <p14:tracePt t="84388" x="3559175" y="4533900"/>
          <p14:tracePt t="84401" x="3459163" y="4533900"/>
          <p14:tracePt t="84418" x="3276600" y="4533900"/>
          <p14:tracePt t="84418" x="3208338" y="4549775"/>
          <p14:tracePt t="84436" x="3124200" y="4556125"/>
          <p14:tracePt t="84451" x="2979738" y="4572000"/>
          <p14:tracePt t="84468" x="2963863" y="4572000"/>
          <p14:tracePt t="84484" x="2949575" y="4572000"/>
          <p14:tracePt t="84548" x="2963863" y="4572000"/>
          <p14:tracePt t="84668" x="2979738" y="4572000"/>
          <p14:tracePt t="84676" x="2994025" y="4572000"/>
          <p14:tracePt t="84685" x="3017838" y="4572000"/>
          <p14:tracePt t="84702" x="3025775" y="4572000"/>
          <p14:tracePt t="84740" x="3032125" y="4572000"/>
          <p14:tracePt t="84748" x="3040063" y="4572000"/>
          <p14:tracePt t="84756" x="3063875" y="4572000"/>
          <p14:tracePt t="84767" x="3132138" y="4572000"/>
          <p14:tracePt t="84784" x="3178175" y="4564063"/>
          <p14:tracePt t="84801" x="3208338" y="4556125"/>
          <p14:tracePt t="84818" x="3216275" y="4556125"/>
          <p14:tracePt t="84835" x="3216275" y="4549775"/>
          <p14:tracePt t="84850" x="3200400" y="4525963"/>
          <p14:tracePt t="84868" x="3184525" y="4525963"/>
          <p14:tracePt t="84885" x="3170238" y="4525963"/>
          <p14:tracePt t="84940" x="3170238" y="4518025"/>
          <p14:tracePt t="84972" x="3162300" y="4518025"/>
          <p14:tracePt t="84980" x="3154363" y="4503738"/>
          <p14:tracePt t="85012" x="3146425" y="4503738"/>
          <p14:tracePt t="85036" x="3140075" y="4503738"/>
          <p14:tracePt t="85068" x="3124200" y="4487863"/>
          <p14:tracePt t="85084" x="3116263" y="4487863"/>
          <p14:tracePt t="85108" x="3108325" y="4487863"/>
          <p14:tracePt t="85117" x="3101975" y="4487863"/>
          <p14:tracePt t="85133" x="3094038" y="4473575"/>
          <p14:tracePt t="85148" x="3086100" y="4473575"/>
          <p14:tracePt t="85155" x="3078163" y="4473575"/>
          <p14:tracePt t="85167" x="3063875" y="4457700"/>
          <p14:tracePt t="85184" x="3040063" y="4449763"/>
          <p14:tracePt t="85200" x="3017838" y="4441825"/>
          <p14:tracePt t="85216" x="3001963" y="4427538"/>
          <p14:tracePt t="85233" x="2994025" y="4419600"/>
          <p14:tracePt t="85250" x="2979738" y="4411663"/>
          <p14:tracePt t="85266" x="2971800" y="4403725"/>
          <p14:tracePt t="85283" x="2963863" y="4397375"/>
          <p14:tracePt t="85301" x="2941638" y="4381500"/>
          <p14:tracePt t="85318" x="2925763" y="4365625"/>
          <p14:tracePt t="85334" x="2903538" y="4365625"/>
          <p14:tracePt t="85351" x="2887663" y="4351338"/>
          <p14:tracePt t="85366" x="2857500" y="4351338"/>
          <p14:tracePt t="85384" x="2827338" y="4351338"/>
          <p14:tracePt t="85400" x="2811463" y="4351338"/>
          <p14:tracePt t="85417" x="2797175" y="4351338"/>
          <p14:tracePt t="85434" x="2781300" y="4351338"/>
          <p14:tracePt t="85450" x="2765425" y="4351338"/>
          <p14:tracePt t="85466" x="2720975" y="4351338"/>
          <p14:tracePt t="85485" x="2713038" y="4351338"/>
          <p14:tracePt t="85501" x="2674938" y="4351338"/>
          <p14:tracePt t="85518" x="2659063" y="4351338"/>
          <p14:tracePt t="85534" x="2628900" y="4351338"/>
          <p14:tracePt t="85550" x="2598738" y="4351338"/>
          <p14:tracePt t="85567" x="2582863" y="4351338"/>
          <p14:tracePt t="85583" x="2568575" y="4351338"/>
          <p14:tracePt t="85620" x="2552700" y="4351338"/>
          <p14:tracePt t="85636" x="2544763" y="4351338"/>
          <p14:tracePt t="85652" x="2536825" y="4351338"/>
          <p14:tracePt t="85660" x="2522538" y="4351338"/>
          <p14:tracePt t="85668" x="2514600" y="4351338"/>
          <p14:tracePt t="85683" x="2476500" y="4351338"/>
          <p14:tracePt t="85701" x="2460625" y="4351338"/>
          <p14:tracePt t="85718" x="2454275" y="4351338"/>
          <p14:tracePt t="85734" x="2416175" y="4351338"/>
          <p14:tracePt t="85750" x="2400300" y="4351338"/>
          <p14:tracePt t="85767" x="2392363" y="4351338"/>
          <p14:tracePt t="85783" x="2362200" y="4351338"/>
          <p14:tracePt t="85800" x="2339975" y="4351338"/>
          <p14:tracePt t="85816" x="2324100" y="4351338"/>
          <p14:tracePt t="85833" x="2316163" y="4359275"/>
          <p14:tracePt t="85849" x="2293938" y="4365625"/>
          <p14:tracePt t="85867" x="2263775" y="4365625"/>
          <p14:tracePt t="85883" x="2263775" y="4373563"/>
          <p14:tracePt t="85908" x="2255838" y="4373563"/>
          <p14:tracePt t="85917" x="2239963" y="4381500"/>
          <p14:tracePt t="85934" x="2232025" y="4381500"/>
          <p14:tracePt t="85950" x="2209800" y="4381500"/>
          <p14:tracePt t="85967" x="2187575" y="4389438"/>
          <p14:tracePt t="85983" x="2163763" y="4403725"/>
          <p14:tracePt t="86000" x="2141538" y="4411663"/>
          <p14:tracePt t="86017" x="2125663" y="4419600"/>
          <p14:tracePt t="86033" x="2117725" y="4419600"/>
          <p14:tracePt t="86051" x="2117725" y="4427538"/>
          <p14:tracePt t="86075" x="2103438" y="4435475"/>
          <p14:tracePt t="86091" x="2087563" y="4441825"/>
          <p14:tracePt t="86100" x="2065338" y="4457700"/>
          <p14:tracePt t="86117" x="2049463" y="4479925"/>
          <p14:tracePt t="86134" x="2041525" y="4487863"/>
          <p14:tracePt t="86149" x="2035175" y="4487863"/>
          <p14:tracePt t="86166" x="2027238" y="4503738"/>
          <p14:tracePt t="86184" x="2019300" y="4518025"/>
          <p14:tracePt t="86198" x="2011363" y="4533900"/>
          <p14:tracePt t="86215" x="2003425" y="4541838"/>
          <p14:tracePt t="86232" x="1997075" y="4549775"/>
          <p14:tracePt t="86249" x="1997075" y="4556125"/>
          <p14:tracePt t="86284" x="1997075" y="4572000"/>
          <p14:tracePt t="86308" x="2003425" y="4579938"/>
          <p14:tracePt t="86332" x="2011363" y="4587875"/>
          <p14:tracePt t="86340" x="2019300" y="4602163"/>
          <p14:tracePt t="86365" x="2027238" y="4610100"/>
          <p14:tracePt t="86380" x="2035175" y="4618038"/>
          <p14:tracePt t="86396" x="2041525" y="4618038"/>
          <p14:tracePt t="86404" x="2049463" y="4632325"/>
          <p14:tracePt t="86420" x="2049463" y="4640263"/>
          <p14:tracePt t="86444" x="2049463" y="4648200"/>
          <p14:tracePt t="86452" x="2057400" y="4656138"/>
          <p14:tracePt t="86465" x="2057400" y="4664075"/>
          <p14:tracePt t="86482" x="2079625" y="4686300"/>
          <p14:tracePt t="86500" x="2103438" y="4702175"/>
          <p14:tracePt t="86517" x="2111375" y="4702175"/>
          <p14:tracePt t="86533" x="2125663" y="4708525"/>
          <p14:tracePt t="86550" x="2133600" y="4708525"/>
          <p14:tracePt t="86566" x="2133600" y="4716463"/>
          <p14:tracePt t="86582" x="2149475" y="4732338"/>
          <p14:tracePt t="86599" x="2187575" y="4740275"/>
          <p14:tracePt t="86616" x="2217738" y="4740275"/>
          <p14:tracePt t="86632" x="2255838" y="4746625"/>
          <p14:tracePt t="86649" x="2263775" y="4746625"/>
          <p14:tracePt t="86665" x="2278063" y="4746625"/>
          <p14:tracePt t="86682" x="2293938" y="4762500"/>
          <p14:tracePt t="86699" x="2362200" y="4762500"/>
          <p14:tracePt t="86717" x="2446338" y="4762500"/>
          <p14:tracePt t="86733" x="2498725" y="4762500"/>
          <p14:tracePt t="86750" x="2536825" y="4778375"/>
          <p14:tracePt t="86766" x="2568575" y="4778375"/>
          <p14:tracePt t="86782" x="2598738" y="4778375"/>
          <p14:tracePt t="86799" x="2651125" y="4778375"/>
          <p14:tracePt t="86816" x="2697163" y="4778375"/>
          <p14:tracePt t="86832" x="2735263" y="4778375"/>
          <p14:tracePt t="86849" x="2773363" y="4778375"/>
          <p14:tracePt t="86866" x="2797175" y="4770438"/>
          <p14:tracePt t="86882" x="2819400" y="4770438"/>
          <p14:tracePt t="86899" x="2835275" y="4770438"/>
          <p14:tracePt t="86899" x="2841625" y="4770438"/>
          <p14:tracePt t="86916" x="2873375" y="4770438"/>
          <p14:tracePt t="86933" x="2887663" y="4770438"/>
          <p14:tracePt t="86950" x="2903538" y="4762500"/>
          <p14:tracePt t="86966" x="2933700" y="4762500"/>
          <p14:tracePt t="86982" x="2949575" y="4754563"/>
          <p14:tracePt t="86999" x="2963863" y="4754563"/>
          <p14:tracePt t="87015" x="2963863" y="4746625"/>
          <p14:tracePt t="87032" x="2979738" y="4746625"/>
          <p14:tracePt t="87052" x="2987675" y="4732338"/>
          <p14:tracePt t="87069" x="2994025" y="4716463"/>
          <p14:tracePt t="87069" x="3001963" y="4716463"/>
          <p14:tracePt t="87084" x="3009900" y="4702175"/>
          <p14:tracePt t="87098" x="3025775" y="4686300"/>
          <p14:tracePt t="87117" x="3032125" y="4678363"/>
          <p14:tracePt t="87133" x="3032125" y="4670425"/>
          <p14:tracePt t="87149" x="3032125" y="4640263"/>
          <p14:tracePt t="87166" x="3032125" y="4610100"/>
          <p14:tracePt t="87182" x="3032125" y="4594225"/>
          <p14:tracePt t="87199" x="3032125" y="4564063"/>
          <p14:tracePt t="87215" x="3032125" y="4549775"/>
          <p14:tracePt t="87252" x="3032125" y="4541838"/>
          <p14:tracePt t="87275" x="3025775" y="4533900"/>
          <p14:tracePt t="87283" x="3025775" y="4525963"/>
          <p14:tracePt t="87291" x="3017838" y="4518025"/>
          <p14:tracePt t="87300" x="3001963" y="4511675"/>
          <p14:tracePt t="87315" x="2963863" y="4465638"/>
          <p14:tracePt t="87332" x="2963863" y="4449763"/>
          <p14:tracePt t="87349" x="2949575" y="4449763"/>
          <p14:tracePt t="87364" x="2941638" y="4435475"/>
          <p14:tracePt t="87381" x="2925763" y="4411663"/>
          <p14:tracePt t="87398" x="2887663" y="4389438"/>
          <p14:tracePt t="87415" x="2849563" y="4373563"/>
          <p14:tracePt t="87431" x="2827338" y="4365625"/>
          <p14:tracePt t="87448" x="2803525" y="4365625"/>
          <p14:tracePt t="87465" x="2773363" y="4351338"/>
          <p14:tracePt t="87482" x="2727325" y="4351338"/>
          <p14:tracePt t="87498" x="2651125" y="4343400"/>
          <p14:tracePt t="87498" x="2598738" y="4335463"/>
          <p14:tracePt t="87516" x="2544763" y="4335463"/>
          <p14:tracePt t="87533" x="2514600" y="4327525"/>
          <p14:tracePt t="87549" x="2476500" y="4321175"/>
          <p14:tracePt t="87566" x="2438400" y="4313238"/>
          <p14:tracePt t="87582" x="2392363" y="4313238"/>
          <p14:tracePt t="87598" x="2378075" y="4313238"/>
          <p14:tracePt t="87614" x="2346325" y="4313238"/>
          <p14:tracePt t="87631" x="2301875" y="4327525"/>
          <p14:tracePt t="87648" x="2270125" y="4343400"/>
          <p14:tracePt t="87665" x="2217738" y="4359275"/>
          <p14:tracePt t="87681" x="2179638" y="4373563"/>
          <p14:tracePt t="87698" x="2155825" y="4373563"/>
          <p14:tracePt t="87698" x="2149475" y="4381500"/>
          <p14:tracePt t="87716" x="2111375" y="4397375"/>
          <p14:tracePt t="87732" x="2095500" y="4411663"/>
          <p14:tracePt t="87748" x="2087563" y="4427538"/>
          <p14:tracePt t="87765" x="2065338" y="4465638"/>
          <p14:tracePt t="87782" x="2057400" y="4495800"/>
          <p14:tracePt t="87798" x="2057400" y="4525963"/>
          <p14:tracePt t="87816" x="2057400" y="4549775"/>
          <p14:tracePt t="87831" x="2057400" y="4572000"/>
          <p14:tracePt t="87848" x="2057400" y="4602163"/>
          <p14:tracePt t="87865" x="2057400" y="4632325"/>
          <p14:tracePt t="87881" x="2057400" y="4670425"/>
          <p14:tracePt t="87898" x="2073275" y="4694238"/>
          <p14:tracePt t="87915" x="2079625" y="4724400"/>
          <p14:tracePt t="87915" x="2095500" y="4740275"/>
          <p14:tracePt t="87933" x="2117725" y="4770438"/>
          <p14:tracePt t="87949" x="2133600" y="4792663"/>
          <p14:tracePt t="87965" x="2171700" y="4808538"/>
          <p14:tracePt t="87982" x="2187575" y="4822825"/>
          <p14:tracePt t="87998" x="2193925" y="4822825"/>
          <p14:tracePt t="88016" x="2209800" y="4838700"/>
          <p14:tracePt t="88031" x="2255838" y="4846638"/>
          <p14:tracePt t="88047" x="2332038" y="4846638"/>
          <p14:tracePt t="88064" x="2430463" y="4846638"/>
          <p14:tracePt t="88064" x="2492375" y="4846638"/>
          <p14:tracePt t="88084" x="2530475" y="4846638"/>
          <p14:tracePt t="88097" x="2606675" y="4846638"/>
          <p14:tracePt t="88115" x="2659063" y="4838700"/>
          <p14:tracePt t="88115" x="2705100" y="4830763"/>
          <p14:tracePt t="88132" x="2735263" y="4816475"/>
          <p14:tracePt t="88148" x="2781300" y="4808538"/>
          <p14:tracePt t="88165" x="2811463" y="4800600"/>
          <p14:tracePt t="88182" x="2865438" y="4792663"/>
          <p14:tracePt t="88198" x="2903538" y="4778375"/>
          <p14:tracePt t="88214" x="2949575" y="4762500"/>
          <p14:tracePt t="88231" x="3009900" y="4740275"/>
          <p14:tracePt t="88248" x="3040063" y="4740275"/>
          <p14:tracePt t="88264" x="3070225" y="4724400"/>
          <p14:tracePt t="88281" x="3086100" y="4724400"/>
          <p14:tracePt t="88332" x="3101975" y="4708525"/>
          <p14:tracePt t="88340" x="3108325" y="4708525"/>
          <p14:tracePt t="88348" x="3146425" y="4686300"/>
          <p14:tracePt t="88365" x="3162300" y="4686300"/>
          <p14:tracePt t="88380" x="3162300" y="4678363"/>
          <p14:tracePt t="88397" x="3162300" y="4670425"/>
          <p14:tracePt t="88414" x="3162300" y="4656138"/>
          <p14:tracePt t="88430" x="3146425" y="4640263"/>
          <p14:tracePt t="88447" x="3140075" y="4625975"/>
          <p14:tracePt t="88464" x="3140075" y="4610100"/>
          <p14:tracePt t="88480" x="3124200" y="4602163"/>
          <p14:tracePt t="88497" x="3124200" y="4579938"/>
          <p14:tracePt t="88514" x="3108325" y="4572000"/>
          <p14:tracePt t="88530" x="3108325" y="4564063"/>
          <p14:tracePt t="88546" x="3108325" y="4556125"/>
          <p14:tracePt t="88564" x="3101975" y="4549775"/>
          <p14:tracePt t="88581" x="3101975" y="4541838"/>
          <p14:tracePt t="88596" x="3094038" y="4525963"/>
          <p14:tracePt t="88620" x="3086100" y="4511675"/>
          <p14:tracePt t="88644" x="3078163" y="4511675"/>
          <p14:tracePt t="88668" x="3078163" y="4503738"/>
          <p14:tracePt t="88740" x="3070225" y="4503738"/>
          <p14:tracePt t="88764" x="3063875" y="4503738"/>
          <p14:tracePt t="88788" x="3055938" y="4503738"/>
          <p14:tracePt t="88820" x="3048000" y="4503738"/>
          <p14:tracePt t="88860" x="3040063" y="4503738"/>
          <p14:tracePt t="89012" x="3040063" y="4495800"/>
          <p14:tracePt t="89052" x="3040063" y="4503738"/>
          <p14:tracePt t="89684" x="3040063" y="4511675"/>
          <p14:tracePt t="89692" x="3040063" y="4525963"/>
          <p14:tracePt t="89700" x="3040063" y="4549775"/>
          <p14:tracePt t="89712" x="3055938" y="4587875"/>
          <p14:tracePt t="89729" x="3055938" y="4618038"/>
          <p14:tracePt t="89746" x="3055938" y="4648200"/>
          <p14:tracePt t="89762" x="3055938" y="4686300"/>
          <p14:tracePt t="89762" x="3055938" y="4694238"/>
          <p14:tracePt t="89780" x="3055938" y="4732338"/>
          <p14:tracePt t="89797" x="3040063" y="4762500"/>
          <p14:tracePt t="89813" x="3040063" y="4800600"/>
          <p14:tracePt t="89830" x="3040063" y="4830763"/>
          <p14:tracePt t="89846" x="3040063" y="4854575"/>
          <p14:tracePt t="89863" x="3040063" y="4876800"/>
          <p14:tracePt t="89878" x="3040063" y="4906963"/>
          <p14:tracePt t="89895" x="3040063" y="4945063"/>
          <p14:tracePt t="89912" x="3070225" y="4975225"/>
          <p14:tracePt t="89929" x="3070225" y="4991100"/>
          <p14:tracePt t="89946" x="3086100" y="5006975"/>
          <p14:tracePt t="89962" x="3108325" y="5059363"/>
          <p14:tracePt t="89962" x="3108325" y="5067300"/>
          <p14:tracePt t="89981" x="3154363" y="5127625"/>
          <p14:tracePt t="89997" x="3192463" y="5189538"/>
          <p14:tracePt t="90013" x="3208338" y="5219700"/>
          <p14:tracePt t="90030" x="3222625" y="5249863"/>
          <p14:tracePt t="90046" x="3222625" y="5280025"/>
          <p14:tracePt t="90062" x="3246438" y="5311775"/>
          <p14:tracePt t="90079" x="3246438" y="5318125"/>
          <p14:tracePt t="90095" x="3254375" y="5326063"/>
          <p14:tracePt t="90111" x="3254375" y="5341938"/>
          <p14:tracePt t="90900" x="3254375" y="5349875"/>
          <p14:tracePt t="90932" x="3230563" y="5356225"/>
          <p14:tracePt t="90940" x="3216275" y="5356225"/>
          <p14:tracePt t="90948" x="3200400" y="5356225"/>
          <p14:tracePt t="90961" x="3178175" y="5356225"/>
          <p14:tracePt t="90978" x="3170238" y="5356225"/>
          <p14:tracePt t="90994" x="3184525" y="5356225"/>
          <p14:tracePt t="91059" x="3208338" y="5349875"/>
          <p14:tracePt t="91076" x="3222625" y="5341938"/>
          <p14:tracePt t="91084" x="3246438" y="5341938"/>
          <p14:tracePt t="91094" x="3276600" y="5326063"/>
          <p14:tracePt t="91111" x="3322638" y="5326063"/>
          <p14:tracePt t="91128" x="3352800" y="5318125"/>
          <p14:tracePt t="91145" x="3406775" y="5303838"/>
          <p14:tracePt t="91161" x="3489325" y="5303838"/>
          <p14:tracePt t="91178" x="3581400" y="5287963"/>
          <p14:tracePt t="91178" x="3641725" y="5287963"/>
          <p14:tracePt t="91196" x="3711575" y="5287963"/>
          <p14:tracePt t="91211" x="3954463" y="5287963"/>
          <p14:tracePt t="91229" x="4092575" y="5287963"/>
          <p14:tracePt t="91245" x="4206875" y="5287963"/>
          <p14:tracePt t="91262" x="4321175" y="5287963"/>
          <p14:tracePt t="91278" x="4419600" y="5287963"/>
          <p14:tracePt t="91295" x="4449763" y="5287963"/>
          <p14:tracePt t="91310" x="4465638" y="5287963"/>
          <p14:tracePt t="91327" x="4503738" y="5287963"/>
          <p14:tracePt t="91344" x="4564063" y="5287963"/>
          <p14:tracePt t="91361" x="4648200" y="5287963"/>
          <p14:tracePt t="91377" x="4732338" y="5287963"/>
          <p14:tracePt t="91394" x="4792663" y="5287963"/>
          <p14:tracePt t="91394" x="4822825" y="5287963"/>
          <p14:tracePt t="91412" x="4846638" y="5287963"/>
          <p14:tracePt t="91427" x="4884738" y="5295900"/>
          <p14:tracePt t="91445" x="4906963" y="5295900"/>
          <p14:tracePt t="91462" x="4922838" y="5303838"/>
          <p14:tracePt t="91478" x="4930775" y="5311775"/>
          <p14:tracePt t="91494" x="4945063" y="5341938"/>
          <p14:tracePt t="91511" x="4945063" y="5349875"/>
          <p14:tracePt t="91527" x="4960938" y="5349875"/>
          <p14:tracePt t="91940" x="4983163" y="5334000"/>
          <p14:tracePt t="91948" x="4991100" y="5334000"/>
          <p14:tracePt t="91964" x="4999038" y="5334000"/>
          <p14:tracePt t="91976" x="5013325" y="5318125"/>
          <p14:tracePt t="91993" x="5037138" y="5318125"/>
          <p14:tracePt t="92009" x="5045075" y="5318125"/>
          <p14:tracePt t="92026" x="5067300" y="5318125"/>
          <p14:tracePt t="92026" x="5083175" y="5318125"/>
          <p14:tracePt t="92044" x="5181600" y="5318125"/>
          <p14:tracePt t="92061" x="5303838" y="5318125"/>
          <p14:tracePt t="92077" x="5418138" y="5318125"/>
          <p14:tracePt t="92096" x="5502275" y="5318125"/>
          <p14:tracePt t="92110" x="5554663" y="5318125"/>
          <p14:tracePt t="92127" x="5578475" y="5318125"/>
          <p14:tracePt t="92143" x="5592763" y="5303838"/>
          <p14:tracePt t="92160" x="5630863" y="5303838"/>
          <p14:tracePt t="92177" x="5684838" y="5287963"/>
          <p14:tracePt t="92193" x="5753100" y="5280025"/>
          <p14:tracePt t="92210" x="5807075" y="5273675"/>
          <p14:tracePt t="92227" x="5829300" y="5265738"/>
          <p14:tracePt t="92244" x="5837238" y="5265738"/>
          <p14:tracePt t="92276" x="5851525" y="5265738"/>
          <p14:tracePt t="92284" x="5889625" y="5265738"/>
          <p14:tracePt t="92294" x="6042025" y="5265738"/>
          <p14:tracePt t="92310" x="6164263" y="5265738"/>
          <p14:tracePt t="92327" x="6226175" y="5265738"/>
          <p14:tracePt t="92343" x="6232525" y="5265738"/>
          <p14:tracePt t="92412" x="6240463" y="5265738"/>
          <p14:tracePt t="92420" x="6256338" y="5265738"/>
          <p14:tracePt t="92428" x="6270625" y="5265738"/>
          <p14:tracePt t="92443" x="6302375" y="5265738"/>
          <p14:tracePt t="92461" x="6332538" y="5265738"/>
          <p14:tracePt t="92477" x="6378575" y="5265738"/>
          <p14:tracePt t="92494" x="6423025" y="5273675"/>
          <p14:tracePt t="92510" x="6446838" y="5280025"/>
          <p14:tracePt t="92527" x="6461125" y="5280025"/>
          <p14:tracePt t="92543" x="6484938" y="5287963"/>
          <p14:tracePt t="92559" x="6553200" y="5303838"/>
          <p14:tracePt t="92576" x="6659563" y="5303838"/>
          <p14:tracePt t="92593" x="6789738" y="5303838"/>
          <p14:tracePt t="92609" x="6873875" y="5303838"/>
          <p14:tracePt t="92625" x="6911975" y="5326063"/>
          <p14:tracePt t="92642" x="6926263" y="5334000"/>
          <p14:tracePt t="92692" x="6934200" y="5334000"/>
          <p14:tracePt t="92700" x="6956425" y="5334000"/>
          <p14:tracePt t="92709" x="6994525" y="5334000"/>
          <p14:tracePt t="92727" x="7010400" y="5334000"/>
          <p14:tracePt t="92742" x="7010400" y="5341938"/>
          <p14:tracePt t="92759" x="7010400" y="5349875"/>
          <p14:tracePt t="92812" x="7018338" y="5356225"/>
          <p14:tracePt t="92852" x="7010400" y="5356225"/>
          <p14:tracePt t="93148" x="6994525" y="5356225"/>
          <p14:tracePt t="93156" x="6988175" y="5356225"/>
          <p14:tracePt t="93164" x="6972300" y="5356225"/>
          <p14:tracePt t="93176" x="6956425" y="5364163"/>
          <p14:tracePt t="93193" x="6950075" y="5364163"/>
          <p14:tracePt t="93208" x="6942138" y="5364163"/>
          <p14:tracePt t="93276" x="6934200" y="5364163"/>
          <p14:tracePt t="93284" x="6926263" y="5372100"/>
          <p14:tracePt t="93292" x="6918325" y="5372100"/>
          <p14:tracePt t="93309" x="6904038" y="5372100"/>
          <p14:tracePt t="93326" x="6888163" y="5372100"/>
          <p14:tracePt t="93342" x="6880225" y="5372100"/>
          <p14:tracePt t="93358" x="6873875" y="5372100"/>
          <p14:tracePt t="93375" x="6865938" y="5372100"/>
          <p14:tracePt t="93412" x="6858000" y="5372100"/>
          <p14:tracePt t="93460" x="6850063" y="5372100"/>
          <p14:tracePt t="93532" x="6835775" y="5372100"/>
          <p14:tracePt t="93548" x="6819900" y="5372100"/>
          <p14:tracePt t="93556" x="6804025" y="5372100"/>
          <p14:tracePt t="93573" x="6797675" y="5372100"/>
          <p14:tracePt t="93580" x="6781800" y="5372100"/>
          <p14:tracePt t="93591" x="6743700" y="5372100"/>
          <p14:tracePt t="93609" x="6683375" y="5372100"/>
          <p14:tracePt t="93625" x="6591300" y="5387975"/>
          <p14:tracePt t="93642" x="6408738" y="5387975"/>
          <p14:tracePt t="93658" x="6264275" y="5418138"/>
          <p14:tracePt t="93658" x="6210300" y="5418138"/>
          <p14:tracePt t="93677" x="6096000" y="5432425"/>
          <p14:tracePt t="93693" x="6003925" y="5456238"/>
          <p14:tracePt t="93709" x="5927725" y="5456238"/>
          <p14:tracePt t="93726" x="5791200" y="5478463"/>
          <p14:tracePt t="93743" x="5646738" y="5486400"/>
          <p14:tracePt t="93759" x="5470525" y="5524500"/>
          <p14:tracePt t="93775" x="5295900" y="5540375"/>
          <p14:tracePt t="93791" x="5181600" y="5570538"/>
          <p14:tracePt t="93808" x="5059363" y="5570538"/>
          <p14:tracePt t="93825" x="4930775" y="5570538"/>
          <p14:tracePt t="93841" x="4816475" y="5570538"/>
          <p14:tracePt t="93858" x="4564063" y="5570538"/>
          <p14:tracePt t="93877" x="4359275" y="5584825"/>
          <p14:tracePt t="93892" x="4206875" y="5600700"/>
          <p14:tracePt t="93909" x="4084638" y="5600700"/>
          <p14:tracePt t="93926" x="3992563" y="5600700"/>
          <p14:tracePt t="93942" x="3848100" y="5600700"/>
          <p14:tracePt t="93965" x="3787775" y="5600700"/>
          <p14:tracePt t="93980" x="3635375" y="5600700"/>
          <p14:tracePt t="93991" x="3482975" y="5608638"/>
          <p14:tracePt t="94008" x="3330575" y="5616575"/>
          <p14:tracePt t="94024" x="3178175" y="5622925"/>
          <p14:tracePt t="94040" x="2955925" y="5630863"/>
          <p14:tracePt t="94056" x="2759075" y="5630863"/>
          <p14:tracePt t="94073" x="2613025" y="5630863"/>
          <p14:tracePt t="94090" x="2560638" y="5630863"/>
          <p14:tracePt t="94090" x="2544763" y="5630863"/>
          <p14:tracePt t="94110" x="2530475" y="5630863"/>
          <p14:tracePt t="94125" x="2514600" y="5630863"/>
          <p14:tracePt t="94141" x="2476500" y="5630863"/>
          <p14:tracePt t="94158" x="2416175" y="5630863"/>
          <p14:tracePt t="94175" x="2346325" y="5630863"/>
          <p14:tracePt t="94191" x="2286000" y="5630863"/>
          <p14:tracePt t="94208" x="2278063" y="5638800"/>
          <p14:tracePt t="94225" x="2263775" y="5638800"/>
          <p14:tracePt t="94284" x="2239963" y="5646738"/>
          <p14:tracePt t="94292" x="2225675" y="5646738"/>
          <p14:tracePt t="94300" x="2209800" y="5646738"/>
          <p14:tracePt t="94308" x="2187575" y="5646738"/>
          <p14:tracePt t="94325" x="2179638" y="5654675"/>
          <p14:tracePt t="94342" x="2187575" y="5654675"/>
          <p14:tracePt t="94597" x="2193925" y="5654675"/>
          <p14:tracePt t="94604" x="2201863" y="5654675"/>
          <p14:tracePt t="94612" x="2209800" y="5654675"/>
          <p14:tracePt t="94652" x="2225675" y="5654675"/>
          <p14:tracePt t="94700" x="2239963" y="5654675"/>
          <p14:tracePt t="94715" x="2255838" y="5654675"/>
          <p14:tracePt t="94724" x="2278063" y="5654675"/>
          <p14:tracePt t="94732" x="2308225" y="5654675"/>
          <p14:tracePt t="94741" x="2332038" y="5661025"/>
          <p14:tracePt t="94758" x="2339975" y="5661025"/>
          <p14:tracePt t="94774" x="2354263" y="5661025"/>
          <p14:tracePt t="94868" x="2362200" y="5661025"/>
          <p14:tracePt t="94948" x="2370138" y="5661025"/>
          <p14:tracePt t="94956" x="2384425" y="5661025"/>
          <p14:tracePt t="94964" x="2392363" y="5661025"/>
          <p14:tracePt t="94974" x="2400300" y="5661025"/>
          <p14:tracePt t="94990" x="2408238" y="5661025"/>
          <p14:tracePt t="95010" x="2416175" y="5661025"/>
          <p14:tracePt t="95044" x="2422525" y="5661025"/>
          <p14:tracePt t="95052" x="2454275" y="5661025"/>
          <p14:tracePt t="95060" x="2476500" y="5661025"/>
          <p14:tracePt t="95073" x="2514600" y="5661025"/>
          <p14:tracePt t="95073" x="2530475" y="5661025"/>
          <p14:tracePt t="95092" x="2544763" y="5661025"/>
          <p14:tracePt t="95107" x="2590800" y="5661025"/>
          <p14:tracePt t="95125" x="2606675" y="5661025"/>
          <p14:tracePt t="95141" x="2659063" y="5661025"/>
          <p14:tracePt t="95157" x="2751138" y="5654675"/>
          <p14:tracePt t="95174" x="2835275" y="5646738"/>
          <p14:tracePt t="95190" x="2949575" y="5646738"/>
          <p14:tracePt t="95207" x="3094038" y="5646738"/>
          <p14:tracePt t="95223" x="3238500" y="5622925"/>
          <p14:tracePt t="95240" x="3352800" y="5608638"/>
          <p14:tracePt t="95257" x="3429000" y="5600700"/>
          <p14:tracePt t="95274" x="3444875" y="5600700"/>
          <p14:tracePt t="95290" x="3451225" y="5600700"/>
          <p14:tracePt t="95348" x="3459163" y="5600700"/>
          <p14:tracePt t="95644" x="3467100" y="5600700"/>
          <p14:tracePt t="95660" x="3475038" y="5600700"/>
          <p14:tracePt t="95668" x="3489325" y="5600700"/>
          <p14:tracePt t="95676" x="3521075" y="5600700"/>
          <p14:tracePt t="95689" x="3551238" y="5600700"/>
          <p14:tracePt t="95706" x="3603625" y="5600700"/>
          <p14:tracePt t="95706" x="3627438" y="5600700"/>
          <p14:tracePt t="95725" x="3657600" y="5600700"/>
          <p14:tracePt t="95739" x="3756025" y="5600700"/>
          <p14:tracePt t="95758" x="3894138" y="5600700"/>
          <p14:tracePt t="95774" x="4046538" y="5600700"/>
          <p14:tracePt t="95790" x="4206875" y="5600700"/>
          <p14:tracePt t="95807" x="4335463" y="5600700"/>
          <p14:tracePt t="95823" x="4457700" y="5600700"/>
          <p14:tracePt t="95839" x="4564063" y="5600700"/>
          <p14:tracePt t="95856" x="4724400" y="5600700"/>
          <p14:tracePt t="95873" x="4868863" y="5600700"/>
          <p14:tracePt t="95890" x="4999038" y="5600700"/>
          <p14:tracePt t="95890" x="5037138" y="5600700"/>
          <p14:tracePt t="95908" x="5067300" y="5600700"/>
          <p14:tracePt t="95922" x="5127625" y="5592763"/>
          <p14:tracePt t="95941" x="5165725" y="5592763"/>
          <p14:tracePt t="95957" x="5241925" y="5592763"/>
          <p14:tracePt t="95973" x="5349875" y="5592763"/>
          <p14:tracePt t="95990" x="5456238" y="5578475"/>
          <p14:tracePt t="96006" x="5524500" y="5578475"/>
          <p14:tracePt t="96024" x="5562600" y="5578475"/>
          <p14:tracePt t="96039" x="5600700" y="5578475"/>
          <p14:tracePt t="96056" x="5608638" y="5578475"/>
          <p14:tracePt t="96071" x="5616575" y="5578475"/>
          <p14:tracePt t="96088" x="5622925" y="5578475"/>
          <p14:tracePt t="96105" x="5638800" y="5578475"/>
          <p14:tracePt t="96121" x="5676900" y="5578475"/>
          <p14:tracePt t="96138" x="5692775" y="5578475"/>
          <p14:tracePt t="96155" x="5699125" y="5578475"/>
          <p14:tracePt t="96171" x="5715000" y="5578475"/>
          <p14:tracePt t="96276" x="5737225" y="5578475"/>
          <p14:tracePt t="96284" x="5768975" y="5578475"/>
          <p14:tracePt t="96292" x="5783263" y="5578475"/>
          <p14:tracePt t="96306" x="5821363" y="5578475"/>
          <p14:tracePt t="96306" x="5845175" y="5578475"/>
          <p14:tracePt t="96324" x="5851525" y="5578475"/>
          <p14:tracePt t="96356" x="5859463" y="5578475"/>
          <p14:tracePt t="96364" x="5867400" y="5578475"/>
          <p14:tracePt t="96373" x="5897563" y="5584825"/>
          <p14:tracePt t="96390" x="5973763" y="5584825"/>
          <p14:tracePt t="96406" x="6057900" y="5584825"/>
          <p14:tracePt t="96423" x="6111875" y="5584825"/>
          <p14:tracePt t="96439" x="6126163" y="5584825"/>
          <p14:tracePt t="96454" x="6134100" y="5592763"/>
          <p14:tracePt t="98414" x="6142038" y="5592763"/>
          <p14:tracePt t="99148" x="6149975" y="5592763"/>
          <p14:tracePt t="99492" x="6156325" y="5592763"/>
          <p14:tracePt t="100477" x="6164263" y="5592763"/>
          <p14:tracePt t="100836" x="6172200" y="5592763"/>
          <p14:tracePt t="101917" x="6149975" y="5592763"/>
          <p14:tracePt t="102004" x="6142038" y="5584825"/>
          <p14:tracePt t="102020" x="6142038" y="5578475"/>
          <p14:tracePt t="102036" x="6134100" y="5578475"/>
          <p14:tracePt t="102044" x="6126163" y="5578475"/>
          <p14:tracePt t="102052" x="6118225" y="5578475"/>
          <p14:tracePt t="102069" x="6096000" y="5578475"/>
          <p14:tracePt t="102084" x="6088063" y="5578475"/>
          <p14:tracePt t="102099" x="6080125" y="5578475"/>
          <p14:tracePt t="102099" x="6049963" y="5578475"/>
          <p14:tracePt t="102118" x="6035675" y="5578475"/>
          <p14:tracePt t="102149" x="6027738" y="5578475"/>
          <p14:tracePt t="102164" x="6003925" y="5578475"/>
          <p14:tracePt t="102172" x="5973763" y="5578475"/>
          <p14:tracePt t="102183" x="5897563" y="5578475"/>
          <p14:tracePt t="102200" x="5829300" y="5578475"/>
          <p14:tracePt t="102216" x="5791200" y="5578475"/>
          <p14:tracePt t="102233" x="5768975" y="5578475"/>
          <p14:tracePt t="102249" x="5745163" y="5578475"/>
          <p14:tracePt t="102267" x="5707063" y="5578475"/>
          <p14:tracePt t="102267" x="5692775" y="5592763"/>
          <p14:tracePt t="102285" x="5616575" y="5600700"/>
          <p14:tracePt t="102301" x="5524500" y="5600700"/>
          <p14:tracePt t="102317" x="5470525" y="5600700"/>
          <p14:tracePt t="102334" x="5448300" y="5600700"/>
          <p14:tracePt t="102350" x="5440363" y="5600700"/>
          <p14:tracePt t="102366" x="5432425" y="5600700"/>
          <p14:tracePt t="102382" x="5410200" y="5600700"/>
          <p14:tracePt t="102399" x="5387975" y="5608638"/>
          <p14:tracePt t="102417" x="5349875" y="5608638"/>
          <p14:tracePt t="102433" x="5311775" y="5616575"/>
          <p14:tracePt t="102449" x="5280025" y="5616575"/>
          <p14:tracePt t="102466" x="5249863" y="5616575"/>
          <p14:tracePt t="102466" x="5227638" y="5622925"/>
          <p14:tracePt t="102484" x="5211763" y="5622925"/>
          <p14:tracePt t="102501" x="5189538" y="5622925"/>
          <p14:tracePt t="102517" x="5173663" y="5622925"/>
          <p14:tracePt t="102533" x="5159375" y="5622925"/>
          <p14:tracePt t="102550" x="5159375" y="5630863"/>
          <p14:tracePt t="102566" x="5151438" y="5630863"/>
          <p14:tracePt t="102596" x="5135563" y="5630863"/>
          <p14:tracePt t="102605" x="5113338" y="5630863"/>
          <p14:tracePt t="102615" x="5097463" y="5638800"/>
          <p14:tracePt t="102633" x="5089525" y="5638800"/>
          <p14:tracePt t="102684" x="5083175" y="5638800"/>
          <p14:tracePt t="102692" x="5075238" y="5638800"/>
          <p14:tracePt t="102700" x="5067300" y="5638800"/>
          <p14:tracePt t="102715" x="5089525" y="5638800"/>
          <p14:tracePt t="102924" x="5113338" y="5638800"/>
          <p14:tracePt t="102932" x="5143500" y="5638800"/>
          <p14:tracePt t="102940" x="5165725" y="5638800"/>
          <p14:tracePt t="102949" x="5211763" y="5638800"/>
          <p14:tracePt t="102966" x="5265738" y="5638800"/>
          <p14:tracePt t="102982" x="5326063" y="5638800"/>
          <p14:tracePt t="103000" x="5402263" y="5622925"/>
          <p14:tracePt t="103017" x="5470525" y="5622925"/>
          <p14:tracePt t="103032" x="5562600" y="5608638"/>
          <p14:tracePt t="103049" x="5622925" y="5608638"/>
          <p14:tracePt t="103066" x="5668963" y="5608638"/>
          <p14:tracePt t="103083" x="5730875" y="5600700"/>
          <p14:tracePt t="103083" x="5791200" y="5600700"/>
          <p14:tracePt t="103100" x="5913438" y="5600700"/>
          <p14:tracePt t="103116" x="6057900" y="5600700"/>
          <p14:tracePt t="103133" x="6172200" y="5600700"/>
          <p14:tracePt t="103149" x="6248400" y="5584825"/>
          <p14:tracePt t="103167" x="6308725" y="5584825"/>
          <p14:tracePt t="103182" x="6378575" y="5584825"/>
          <p14:tracePt t="103199" x="6477000" y="5584825"/>
          <p14:tracePt t="103216" x="6613525" y="5584825"/>
          <p14:tracePt t="103232" x="6751638" y="5584825"/>
          <p14:tracePt t="103249" x="6858000" y="5584825"/>
          <p14:tracePt t="103265" x="6980238" y="5584825"/>
          <p14:tracePt t="103282" x="7094538" y="5584825"/>
          <p14:tracePt t="103282" x="7146925" y="5584825"/>
          <p14:tracePt t="103300" x="7239000" y="5584825"/>
          <p14:tracePt t="103316" x="7299325" y="5584825"/>
          <p14:tracePt t="103333" x="7331075" y="5584825"/>
          <p14:tracePt t="103349" x="7345363" y="5584825"/>
          <p14:tracePt t="103412" x="7369175" y="5584825"/>
          <p14:tracePt t="103420" x="7383463" y="5584825"/>
          <p14:tracePt t="103430" x="7391400" y="5584825"/>
          <p14:tracePt t="103448" x="7399338" y="5584825"/>
          <p14:tracePt t="103465" x="7399338" y="5592763"/>
          <p14:tracePt t="103484" x="7391400" y="5592763"/>
          <p14:tracePt t="103498" x="7375525" y="5592763"/>
          <p14:tracePt t="103515" x="7361238" y="5592763"/>
          <p14:tracePt t="103668" x="7353300" y="5600700"/>
          <p14:tracePt t="103772" x="7345363" y="5600700"/>
          <p14:tracePt t="103876" x="7337425" y="5600700"/>
          <p14:tracePt t="103892" x="7331075" y="5600700"/>
          <p14:tracePt t="103908" x="7323138" y="5600700"/>
          <p14:tracePt t="103932" x="7315200" y="5600700"/>
          <p14:tracePt t="103940" x="7307263" y="5608638"/>
          <p14:tracePt t="103948" x="7269163" y="5622925"/>
          <p14:tracePt t="103965" x="7239000" y="5622925"/>
          <p14:tracePt t="103981" x="7223125" y="5630863"/>
          <p14:tracePt t="103997" x="7216775" y="5630863"/>
          <p14:tracePt t="104015" x="7208838" y="5630863"/>
          <p14:tracePt t="104059" x="7200900" y="5630863"/>
          <p14:tracePt t="104067" x="7192963" y="5638800"/>
          <p14:tracePt t="104080" x="7162800" y="5646738"/>
          <p14:tracePt t="104098" x="7132638" y="5646738"/>
          <p14:tracePt t="104098" x="7116763" y="5646738"/>
          <p14:tracePt t="104117" x="7108825" y="5654675"/>
          <p14:tracePt t="104131" x="7048500" y="5654675"/>
          <p14:tracePt t="104149" x="6994525" y="5668963"/>
          <p14:tracePt t="104166" x="6888163" y="5692775"/>
          <p14:tracePt t="104182" x="6804025" y="5699125"/>
          <p14:tracePt t="104198" x="6713538" y="5715000"/>
          <p14:tracePt t="104215" x="6621463" y="5715000"/>
          <p14:tracePt t="104231" x="6537325" y="5715000"/>
          <p14:tracePt t="104247" x="6477000" y="5722938"/>
          <p14:tracePt t="104264" x="6384925" y="5722938"/>
          <p14:tracePt t="104281" x="6308725" y="5730875"/>
          <p14:tracePt t="104298" x="6202363" y="5737225"/>
          <p14:tracePt t="104314" x="6073775" y="5737225"/>
          <p14:tracePt t="104314" x="6011863" y="5737225"/>
          <p14:tracePt t="104333" x="5897563" y="5753100"/>
          <p14:tracePt t="104348" x="5867400" y="5775325"/>
          <p14:tracePt t="104365" x="5813425" y="5791200"/>
          <p14:tracePt t="104382" x="5775325" y="5799138"/>
          <p14:tracePt t="104398" x="5753100" y="5807075"/>
          <p14:tracePt t="104414" x="5737225" y="5807075"/>
          <p14:tracePt t="104431" x="5722938" y="5813425"/>
          <p14:tracePt t="104447" x="5707063" y="5813425"/>
          <p14:tracePt t="104463" x="5676900" y="5829300"/>
          <p14:tracePt t="104481" x="5592763" y="5845175"/>
          <p14:tracePt t="104498" x="5508625" y="5851525"/>
          <p14:tracePt t="104514" x="5456238" y="5859463"/>
          <p14:tracePt t="104514" x="5432425" y="5859463"/>
          <p14:tracePt t="104532" x="5402263" y="5859463"/>
          <p14:tracePt t="104547" x="5303838" y="5867400"/>
          <p14:tracePt t="104565" x="5203825" y="5875338"/>
          <p14:tracePt t="104581" x="5051425" y="5905500"/>
          <p14:tracePt t="104598" x="4892675" y="5935663"/>
          <p14:tracePt t="104615" x="4778375" y="5951538"/>
          <p14:tracePt t="104632" x="4724400" y="5965825"/>
          <p14:tracePt t="104647" x="4694238" y="5965825"/>
          <p14:tracePt t="104664" x="4656138" y="5965825"/>
          <p14:tracePt t="104680" x="4602163" y="5965825"/>
          <p14:tracePt t="104697" x="4495800" y="5965825"/>
          <p14:tracePt t="104714" x="4403725" y="5965825"/>
          <p14:tracePt t="104714" x="4351338" y="5965825"/>
          <p14:tracePt t="104732" x="4297363" y="5965825"/>
          <p14:tracePt t="104746" x="4213225" y="5965825"/>
          <p14:tracePt t="104765" x="4122738" y="5965825"/>
          <p14:tracePt t="104781" x="3970338" y="5965825"/>
          <p14:tracePt t="104797" x="3771900" y="5965825"/>
          <p14:tracePt t="104815" x="3581400" y="5965825"/>
          <p14:tracePt t="104831" x="3467100" y="5965825"/>
          <p14:tracePt t="104847" x="3368675" y="5973763"/>
          <p14:tracePt t="104863" x="3314700" y="5973763"/>
          <p14:tracePt t="104880" x="3208338" y="5973763"/>
          <p14:tracePt t="104897" x="3055938" y="5973763"/>
          <p14:tracePt t="104914" x="2841625" y="5973763"/>
          <p14:tracePt t="104930" x="2636838" y="5973763"/>
          <p14:tracePt t="104930" x="2560638" y="5973763"/>
          <p14:tracePt t="104948" x="2498725" y="5973763"/>
          <p14:tracePt t="104948" x="2460625" y="5981700"/>
          <p14:tracePt t="104965" x="2446338" y="5981700"/>
          <p14:tracePt t="104981" x="2438400" y="5989638"/>
          <p14:tracePt t="104996" x="2422525" y="5989638"/>
          <p14:tracePt t="105014" x="2370138" y="5989638"/>
          <p14:tracePt t="105030" x="2263775" y="5989638"/>
          <p14:tracePt t="105047" x="2187575" y="5989638"/>
          <p14:tracePt t="105065" x="2133600" y="5989638"/>
          <p14:tracePt t="105080" x="2149475" y="5989638"/>
          <p14:tracePt t="105260" x="2163763" y="5989638"/>
          <p14:tracePt t="105268" x="2187575" y="5989638"/>
          <p14:tracePt t="105278" x="2232025" y="5981700"/>
          <p14:tracePt t="105297" x="2324100" y="5981700"/>
          <p14:tracePt t="105313" x="2408238" y="5981700"/>
          <p14:tracePt t="105330" x="2492375" y="5981700"/>
          <p14:tracePt t="105330" x="2506663" y="5981700"/>
          <p14:tracePt t="105348" x="2522538" y="5981700"/>
          <p14:tracePt t="105364" x="2530475" y="5981700"/>
          <p14:tracePt t="105380" x="2544763" y="5981700"/>
          <p14:tracePt t="105404" x="2560638" y="5981700"/>
          <p14:tracePt t="105413" x="2574925" y="5981700"/>
          <p14:tracePt t="105430" x="2606675" y="5981700"/>
          <p14:tracePt t="105447" x="2659063" y="5989638"/>
          <p14:tracePt t="105464" x="2705100" y="5997575"/>
          <p14:tracePt t="105479" x="2727325" y="5997575"/>
          <p14:tracePt t="105495" x="2743200" y="5997575"/>
          <p14:tracePt t="105513" x="2765425" y="5997575"/>
          <p14:tracePt t="105564" x="2789238" y="5997575"/>
          <p14:tracePt t="105572" x="2797175" y="5997575"/>
          <p14:tracePt t="105580" x="2827338" y="5997575"/>
          <p14:tracePt t="105597" x="2841625" y="5997575"/>
          <p14:tracePt t="105614" x="2849563" y="5997575"/>
          <p14:tracePt t="105668" x="2873375" y="5997575"/>
          <p14:tracePt t="105676" x="2887663" y="5997575"/>
          <p14:tracePt t="105684" x="2903538" y="5997575"/>
          <p14:tracePt t="105695" x="2933700" y="5997575"/>
          <p14:tracePt t="105713" x="2955925" y="5997575"/>
          <p14:tracePt t="105729" x="2971800" y="5997575"/>
          <p14:tracePt t="105746" x="2979738" y="5997575"/>
          <p14:tracePt t="105762" x="2994025" y="5997575"/>
          <p14:tracePt t="105780" x="3017838" y="5997575"/>
          <p14:tracePt t="105797" x="3055938" y="5997575"/>
          <p14:tracePt t="105814" x="3086100" y="5997575"/>
          <p14:tracePt t="105830" x="3108325" y="5997575"/>
          <p14:tracePt t="105847" x="3116263" y="6003925"/>
          <p14:tracePt t="105863" x="3124200" y="6003925"/>
          <p14:tracePt t="105884" x="3132138" y="6003925"/>
          <p14:tracePt t="105895" x="3178175" y="6003925"/>
          <p14:tracePt t="105913" x="3216275" y="6003925"/>
          <p14:tracePt t="105929" x="3246438" y="6003925"/>
          <p14:tracePt t="105946" x="3260725" y="6003925"/>
          <p14:tracePt t="105964" x="3268663" y="6003925"/>
          <p14:tracePt t="105988" x="3276600" y="6003925"/>
          <p14:tracePt t="106004" x="3284538" y="6003925"/>
          <p14:tracePt t="106014" x="3306763" y="6003925"/>
          <p14:tracePt t="106029" x="3336925" y="6003925"/>
          <p14:tracePt t="106045" x="3382963" y="6003925"/>
          <p14:tracePt t="106061" x="3436938" y="6003925"/>
          <p14:tracePt t="106078" x="3467100" y="6003925"/>
          <p14:tracePt t="106096" x="3489325" y="6003925"/>
          <p14:tracePt t="106113" x="3513138" y="6003925"/>
          <p14:tracePt t="106129" x="3543300" y="6003925"/>
          <p14:tracePt t="106146" x="3565525" y="6003925"/>
          <p14:tracePt t="106162" x="3581400" y="6003925"/>
          <p14:tracePt t="106179" x="3649663" y="6003925"/>
          <p14:tracePt t="106197" x="3703638" y="6003925"/>
          <p14:tracePt t="106213" x="3733800" y="6003925"/>
          <p14:tracePt t="106230" x="3756025" y="6003925"/>
          <p14:tracePt t="106245" x="3763963" y="6003925"/>
          <p14:tracePt t="106262" x="3771900" y="6003925"/>
          <p14:tracePt t="106278" x="3794125" y="6003925"/>
          <p14:tracePt t="106295" x="3817938" y="6003925"/>
          <p14:tracePt t="106312" x="3840163" y="6003925"/>
          <p14:tracePt t="106328" x="3848100" y="6003925"/>
          <p14:tracePt t="106345" x="3856038" y="6003925"/>
          <p14:tracePt t="106380" x="3863975" y="6003925"/>
          <p14:tracePt t="106404" x="3870325" y="6003925"/>
          <p14:tracePt t="106428" x="3878263" y="6003925"/>
          <p14:tracePt t="106452" x="3894138" y="6003925"/>
          <p14:tracePt t="106460" x="3902075" y="6003925"/>
          <p14:tracePt t="106468" x="3908425" y="6003925"/>
          <p14:tracePt t="106478" x="3924300" y="6003925"/>
          <p14:tracePt t="106495" x="3940175" y="6003925"/>
          <p14:tracePt t="106511" x="3946525" y="6003925"/>
          <p14:tracePt t="106528" x="3970338" y="6003925"/>
          <p14:tracePt t="106545" x="4022725" y="6003925"/>
          <p14:tracePt t="106562" x="4076700" y="6003925"/>
          <p14:tracePt t="106562" x="4114800" y="6003925"/>
          <p14:tracePt t="106580" x="4168775" y="6003925"/>
          <p14:tracePt t="106596" x="4175125" y="6003925"/>
          <p14:tracePt t="106613" x="4175125" y="5997575"/>
          <p14:tracePt t="106652" x="4183063" y="5997575"/>
          <p14:tracePt t="106676" x="4191000" y="5989638"/>
          <p14:tracePt t="106684" x="4198938" y="5989638"/>
          <p14:tracePt t="106700" x="4206875" y="5989638"/>
          <p14:tracePt t="106740" x="4251325" y="5989638"/>
          <p14:tracePt t="106748" x="4297363" y="5989638"/>
          <p14:tracePt t="106761" x="4473575" y="5989638"/>
          <p14:tracePt t="106761" x="4533900" y="5989638"/>
          <p14:tracePt t="106780" x="4587875" y="5981700"/>
          <p14:tracePt t="106795" x="4625975" y="5973763"/>
          <p14:tracePt t="106813" x="4625975" y="5965825"/>
          <p14:tracePt t="106876" x="4632325" y="5965825"/>
          <p14:tracePt t="107484" x="4656138" y="5965825"/>
          <p14:tracePt t="107492" x="4702175" y="5965825"/>
          <p14:tracePt t="107500" x="4754563" y="5965825"/>
          <p14:tracePt t="107510" x="4860925" y="5965825"/>
          <p14:tracePt t="107527" x="4999038" y="5965825"/>
          <p14:tracePt t="107544" x="5051425" y="5965825"/>
          <p14:tracePt t="107561" x="5067300" y="5965825"/>
          <p14:tracePt t="107620" x="5083175" y="5965825"/>
          <p14:tracePt t="107628" x="5121275" y="5965825"/>
          <p14:tracePt t="107636" x="5173663" y="5965825"/>
          <p14:tracePt t="107645" x="5318125" y="5965825"/>
          <p14:tracePt t="107661" x="5432425" y="5965825"/>
          <p14:tracePt t="107678" x="5440363" y="5965825"/>
          <p14:tracePt t="107694" x="5456238" y="5965825"/>
          <p14:tracePt t="107756" x="5486400" y="5965825"/>
          <p14:tracePt t="107764" x="5508625" y="5965825"/>
          <p14:tracePt t="107776" x="5654675" y="5965825"/>
          <p14:tracePt t="107795" x="5745163" y="5965825"/>
          <p14:tracePt t="107795" x="5761038" y="5965825"/>
          <p14:tracePt t="107812" x="5768975" y="5965825"/>
          <p14:tracePt t="107826" x="5775325" y="5965825"/>
          <p14:tracePt t="107843" x="5783263" y="5973763"/>
          <p14:tracePt t="107860" x="5807075" y="5973763"/>
          <p14:tracePt t="107893" x="5845175" y="5973763"/>
          <p14:tracePt t="107900" x="5883275" y="5973763"/>
          <p14:tracePt t="107910" x="5943600" y="5973763"/>
          <p14:tracePt t="107927" x="5989638" y="5973763"/>
          <p14:tracePt t="107943" x="6003925" y="5965825"/>
          <p14:tracePt t="107960" x="6027738" y="5965825"/>
          <p14:tracePt t="107996" x="6049963" y="5965825"/>
          <p14:tracePt t="108003" x="6118225" y="5973763"/>
          <p14:tracePt t="108012" x="6256338" y="5989638"/>
          <p14:tracePt t="108029" x="6294438" y="5989638"/>
          <p14:tracePt t="108029" x="6354763" y="5989638"/>
          <p14:tracePt t="108045" x="6384925" y="5989638"/>
          <p14:tracePt t="108066" x="6392863" y="5989638"/>
          <p14:tracePt t="108077" x="6400800" y="5989638"/>
          <p14:tracePt t="108093" x="6416675" y="5989638"/>
          <p14:tracePt t="108110" x="6430963" y="5989638"/>
          <p14:tracePt t="108126" x="6484938" y="5989638"/>
          <p14:tracePt t="108144" x="6530975" y="5989638"/>
          <p14:tracePt t="108160" x="6561138" y="5973763"/>
          <p14:tracePt t="108177" x="6569075" y="5959475"/>
          <p14:tracePt t="108193" x="6645275" y="5943600"/>
          <p14:tracePt t="108210" x="6675438" y="5935663"/>
          <p14:tracePt t="108210" x="6683375" y="5935663"/>
          <p14:tracePt t="108228" x="6689725" y="5935663"/>
          <p14:tracePt t="108252" x="6705600" y="5935663"/>
          <p14:tracePt t="108261" x="6713538" y="5935663"/>
          <p14:tracePt t="108277" x="6743700" y="5905500"/>
          <p14:tracePt t="108294" x="6835775" y="5913438"/>
          <p14:tracePt t="108310" x="6888163" y="5913438"/>
          <p14:tracePt t="108327" x="6911975" y="5913438"/>
          <p14:tracePt t="108343" x="6934200" y="5913438"/>
          <p14:tracePt t="108388" x="6964363" y="5913438"/>
          <p14:tracePt t="108396" x="7018338" y="5913438"/>
          <p14:tracePt t="108409" x="7208838" y="5965825"/>
          <p14:tracePt t="108427" x="7331075" y="5981700"/>
          <p14:tracePt t="108444" x="7345363" y="5989638"/>
          <p14:tracePt t="108459" x="7361238" y="5989638"/>
          <p14:tracePt t="108524" x="7467600" y="6027738"/>
          <p14:tracePt t="108532" x="7483475" y="6027738"/>
          <p14:tracePt t="108542" x="7375525" y="5935663"/>
          <p14:tracePt t="108560" x="7369175" y="5935663"/>
          <p14:tracePt t="108576" x="7337425" y="5935663"/>
          <p14:tracePt t="108593" x="7345363" y="5935663"/>
          <p14:tracePt t="108609" x="7369175" y="5965825"/>
          <p14:tracePt t="108609" x="7391400" y="5965825"/>
          <p14:tracePt t="108629" x="7391400" y="5959475"/>
          <p14:tracePt t="108642" x="7323138" y="5943600"/>
          <p14:tracePt t="108668" x="7323138" y="5935663"/>
          <p14:tracePt t="108677" x="7277100" y="5875338"/>
          <p14:tracePt t="108693" x="7292975" y="5845175"/>
          <p14:tracePt t="108709" x="7292975" y="5837238"/>
          <p14:tracePt t="108828" x="7307263" y="5837238"/>
          <p14:tracePt t="108844" x="7299325" y="5851525"/>
          <p14:tracePt t="108852" x="7292975" y="5851525"/>
          <p14:tracePt t="108860" x="7292975" y="5859463"/>
          <p14:tracePt t="108875" x="7292975" y="5867400"/>
          <p14:tracePt t="108972" x="7285038" y="5867400"/>
          <p14:tracePt t="109003" x="7277100" y="5867400"/>
          <p14:tracePt t="109021" x="7269163" y="5867400"/>
          <p14:tracePt t="109164" x="7261225" y="5859463"/>
          <p14:tracePt t="109172" x="7239000" y="5851525"/>
          <p14:tracePt t="109180" x="7231063" y="5851525"/>
          <p14:tracePt t="109192" x="7216775" y="5837238"/>
          <p14:tracePt t="109209" x="7192963" y="5829300"/>
          <p14:tracePt t="109209" x="7192963" y="5821363"/>
          <p14:tracePt t="109228" x="7185025" y="5813425"/>
          <p14:tracePt t="109242" x="7170738" y="5813425"/>
          <p14:tracePt t="109260" x="7132638" y="5807075"/>
          <p14:tracePt t="109277" x="7116763" y="5791200"/>
          <p14:tracePt t="109293" x="7116763" y="5783263"/>
          <p14:tracePt t="109309" x="7086600" y="5768975"/>
          <p14:tracePt t="109326" x="7048500" y="5753100"/>
          <p14:tracePt t="109343" x="7018338" y="5737225"/>
          <p14:tracePt t="109359" x="6994525" y="5737225"/>
          <p14:tracePt t="109376" x="6964363" y="5737225"/>
          <p14:tracePt t="109392" x="6942138" y="5730875"/>
          <p14:tracePt t="109409" x="6918325" y="5730875"/>
          <p14:tracePt t="109426" x="6904038" y="5730875"/>
          <p14:tracePt t="109444" x="6888163" y="5730875"/>
          <p14:tracePt t="109459" x="6819900" y="5730875"/>
          <p14:tracePt t="109477" x="6781800" y="5730875"/>
          <p14:tracePt t="109493" x="6705600" y="5722938"/>
          <p14:tracePt t="109509" x="6629400" y="5707063"/>
          <p14:tracePt t="109527" x="6591300" y="5699125"/>
          <p14:tracePt t="109542" x="6553200" y="5684838"/>
          <p14:tracePt t="109559" x="6537325" y="5684838"/>
          <p14:tracePt t="109576" x="6507163" y="5684838"/>
          <p14:tracePt t="109592" x="6461125" y="5684838"/>
          <p14:tracePt t="109609" x="6408738" y="5684838"/>
          <p14:tracePt t="109627" x="6354763" y="5684838"/>
          <p14:tracePt t="109642" x="6316663" y="5699125"/>
          <p14:tracePt t="109642" x="6302375" y="5699125"/>
          <p14:tracePt t="109660" x="6278563" y="5699125"/>
          <p14:tracePt t="109677" x="6264275" y="5699125"/>
          <p14:tracePt t="109692" x="6226175" y="5715000"/>
          <p14:tracePt t="109709" x="6172200" y="5722938"/>
          <p14:tracePt t="109726" x="6088063" y="5737225"/>
          <p14:tracePt t="109741" x="6019800" y="5737225"/>
          <p14:tracePt t="109758" x="5965825" y="5753100"/>
          <p14:tracePt t="109774" x="5935663" y="5761038"/>
          <p14:tracePt t="109791" x="5905500" y="5761038"/>
          <p14:tracePt t="109807" x="5867400" y="5761038"/>
          <p14:tracePt t="109825" x="5799138" y="5761038"/>
          <p14:tracePt t="109841" x="5707063" y="5761038"/>
          <p14:tracePt t="109857" x="5616575" y="5775325"/>
          <p14:tracePt t="109874" x="5532438" y="5783263"/>
          <p14:tracePt t="109893" x="5486400" y="5791200"/>
          <p14:tracePt t="109909" x="5440363" y="5799138"/>
          <p14:tracePt t="109926" x="5387975" y="5799138"/>
          <p14:tracePt t="109943" x="5334000" y="5813425"/>
          <p14:tracePt t="109959" x="5303838" y="5821363"/>
          <p14:tracePt t="109975" x="5265738" y="5829300"/>
          <p14:tracePt t="109992" x="5219700" y="5829300"/>
          <p14:tracePt t="110012" x="5197475" y="5829300"/>
          <p14:tracePt t="110025" x="5143500" y="5837238"/>
          <p14:tracePt t="110040" x="5089525" y="5851525"/>
          <p14:tracePt t="110057" x="5051425" y="5851525"/>
          <p14:tracePt t="110074" x="5006975" y="5851525"/>
          <p14:tracePt t="110090" x="4937125" y="5851525"/>
          <p14:tracePt t="110108" x="4922838" y="5859463"/>
          <p14:tracePt t="110125" x="4899025" y="5859463"/>
          <p14:tracePt t="110141" x="4884738" y="5859463"/>
          <p14:tracePt t="110158" x="4868863" y="5859463"/>
          <p14:tracePt t="110174" x="4860925" y="5867400"/>
          <p14:tracePt t="110190" x="4846638" y="5867400"/>
          <p14:tracePt t="110207" x="4838700" y="5867400"/>
          <p14:tracePt t="110224" x="4830763" y="5867400"/>
          <p14:tracePt t="110241" x="4822825" y="5867400"/>
          <p14:tracePt t="110257" x="4816475" y="5867400"/>
          <p14:tracePt t="110276" x="4816475" y="5875338"/>
          <p14:tracePt t="110291" x="4816475" y="5889625"/>
          <p14:tracePt t="110316" x="4800600" y="5905500"/>
          <p14:tracePt t="110340" x="4800600" y="5913438"/>
          <p14:tracePt t="110348" x="4792663" y="5921375"/>
          <p14:tracePt t="110357" x="4784725" y="5927725"/>
          <p14:tracePt t="110380" x="4784725" y="5935663"/>
          <p14:tracePt t="110396" x="4784725" y="5943600"/>
          <p14:tracePt t="110407" x="4784725" y="5951538"/>
          <p14:tracePt t="110424" x="4808538" y="5959475"/>
          <p14:tracePt t="110441" x="4822825" y="5965825"/>
          <p14:tracePt t="110457" x="4854575" y="5981700"/>
          <p14:tracePt t="110475" x="4868863" y="5997575"/>
          <p14:tracePt t="110475" x="4876800" y="5997575"/>
          <p14:tracePt t="110492" x="4884738" y="5997575"/>
          <p14:tracePt t="110508" x="4899025" y="6003925"/>
          <p14:tracePt t="110525" x="4899025" y="6011863"/>
          <p14:tracePt t="110541" x="4906963" y="6019800"/>
          <p14:tracePt t="110716" x="4899025" y="6019800"/>
          <p14:tracePt t="111196" x="4899025" y="6027738"/>
          <p14:tracePt t="118705" x="4884738" y="6027738"/>
          <p14:tracePt t="118804" x="4876800" y="6027738"/>
          <p14:tracePt t="118844" x="4860925" y="6027738"/>
          <p14:tracePt t="118876" x="4854575" y="6027738"/>
          <p14:tracePt t="118900" x="4838700" y="6019800"/>
          <p14:tracePt t="118908" x="4830763" y="6011863"/>
          <p14:tracePt t="118917" x="4816475" y="5989638"/>
          <p14:tracePt t="118933" x="4800600" y="5965825"/>
          <p14:tracePt t="118950" x="4792663" y="5943600"/>
          <p14:tracePt t="118966" x="4770438" y="5927725"/>
          <p14:tracePt t="118983" x="4754563" y="5889625"/>
          <p14:tracePt t="118999" x="4740275" y="5859463"/>
          <p14:tracePt t="119016" x="4740275" y="5807075"/>
          <p14:tracePt t="119033" x="4716463" y="5745163"/>
          <p14:tracePt t="119048" x="4702175" y="5630863"/>
          <p14:tracePt t="119065" x="4702175" y="5486400"/>
          <p14:tracePt t="119082" x="4694238" y="5311775"/>
          <p14:tracePt t="119082" x="4694238" y="5211763"/>
          <p14:tracePt t="119101" x="4594225" y="5006975"/>
          <p14:tracePt t="119117" x="4511675" y="4808538"/>
          <p14:tracePt t="119135" x="4465638" y="4640263"/>
          <p14:tracePt t="119150" x="4457700" y="4473575"/>
          <p14:tracePt t="119166" x="4457700" y="4259263"/>
          <p14:tracePt t="119183" x="4487863" y="4008438"/>
          <p14:tracePt t="119199" x="4525963" y="3703638"/>
          <p14:tracePt t="119216" x="4495800" y="3352800"/>
          <p14:tracePt t="119232" x="4351338" y="3063875"/>
          <p14:tracePt t="119249" x="4237038" y="2819400"/>
          <p14:tracePt t="119266" x="4130675" y="2644775"/>
          <p14:tracePt t="119266" x="4076700" y="2568575"/>
          <p14:tracePt t="119284" x="4054475" y="2492375"/>
          <p14:tracePt t="119298" x="3954463" y="2232025"/>
          <p14:tracePt t="119316" x="3924300" y="2087563"/>
          <p14:tracePt t="119333" x="3894138" y="1997075"/>
          <p14:tracePt t="119349" x="3848100" y="1927225"/>
          <p14:tracePt t="119366" x="3832225" y="1889125"/>
          <p14:tracePt t="119382" x="3749675" y="1836738"/>
          <p14:tracePt t="119399" x="3679825" y="1768475"/>
          <p14:tracePt t="119415" x="3619500" y="1698625"/>
          <p14:tracePt t="119433" x="3521075" y="1608138"/>
          <p14:tracePt t="119449" x="3406775" y="1493838"/>
          <p14:tracePt t="119465" x="3238500" y="1363663"/>
          <p14:tracePt t="119482" x="3094038" y="1279525"/>
          <p14:tracePt t="119482" x="3040063" y="1257300"/>
          <p14:tracePt t="119500" x="2979738" y="1235075"/>
          <p14:tracePt t="119515" x="2865438" y="1189038"/>
          <p14:tracePt t="119533" x="2811463" y="1181100"/>
          <p14:tracePt t="119549" x="2751138" y="1181100"/>
          <p14:tracePt t="119566" x="2682875" y="1181100"/>
          <p14:tracePt t="119582" x="2628900" y="1165225"/>
          <p14:tracePt t="119599" x="2560638" y="1150938"/>
          <p14:tracePt t="119616" x="2536825" y="1143000"/>
          <p14:tracePt t="119632" x="2522538" y="1135063"/>
          <p14:tracePt t="119648" x="2514600" y="1135063"/>
          <p14:tracePt t="119665" x="2506663" y="1135063"/>
          <p14:tracePt t="119681" x="2484438" y="1135063"/>
          <p14:tracePt t="119700" x="2460625" y="1143000"/>
          <p14:tracePt t="119715" x="2422525" y="1181100"/>
          <p14:tracePt t="119732" x="2408238" y="1189038"/>
          <p14:tracePt t="119749" x="2400300" y="1189038"/>
          <p14:tracePt t="119764" x="2400300" y="1196975"/>
          <p14:tracePt t="119852" x="2392363" y="1196975"/>
          <p14:tracePt t="119860" x="2384425" y="1203325"/>
          <p14:tracePt t="119876" x="2370138" y="1203325"/>
          <p14:tracePt t="119892" x="2354263" y="1219200"/>
          <p14:tracePt t="119899" x="2346325" y="1219200"/>
          <p14:tracePt t="119915" x="2308225" y="1257300"/>
          <p14:tracePt t="119933" x="2286000" y="1279525"/>
          <p14:tracePt t="119949" x="2286000" y="1287463"/>
          <p14:tracePt t="119972" x="2286000" y="1303338"/>
          <p14:tracePt t="119981" x="2286000" y="1325563"/>
          <p14:tracePt t="119998" x="2286000" y="1349375"/>
          <p14:tracePt t="120015" x="2286000" y="1355725"/>
          <p14:tracePt t="120031" x="2293938" y="1379538"/>
          <p14:tracePt t="120048" x="2301875" y="1379538"/>
          <p14:tracePt t="120091" x="2316163" y="1379538"/>
          <p14:tracePt t="120107" x="2324100" y="1379538"/>
          <p14:tracePt t="120124" x="2332038" y="1379538"/>
          <p14:tracePt t="120140" x="2339975" y="1371600"/>
          <p14:tracePt t="120148" x="2354263" y="1363663"/>
          <p14:tracePt t="120156" x="2362200" y="1363663"/>
          <p14:tracePt t="120180" x="2370138" y="1363663"/>
          <p14:tracePt t="120196" x="2378075" y="1363663"/>
          <p14:tracePt t="120212" x="2384425" y="1363663"/>
          <p14:tracePt t="120220" x="2408238" y="1363663"/>
          <p14:tracePt t="120230" x="2430463" y="1363663"/>
          <p14:tracePt t="120248" x="2484438" y="1363663"/>
          <p14:tracePt t="120265" x="2536825" y="1363663"/>
          <p14:tracePt t="120281" x="2552700" y="1355725"/>
          <p14:tracePt t="120297" x="2560638" y="1355725"/>
          <p14:tracePt t="120332" x="2568575" y="1355725"/>
          <p14:tracePt t="120340" x="2574925" y="1349375"/>
          <p14:tracePt t="120348" x="2606675" y="1349375"/>
          <p14:tracePt t="120365" x="2651125" y="1349375"/>
          <p14:tracePt t="120382" x="2689225" y="1349375"/>
          <p14:tracePt t="120398" x="2720975" y="1349375"/>
          <p14:tracePt t="120415" x="2727325" y="1349375"/>
          <p14:tracePt t="120430" x="2743200" y="1349375"/>
          <p14:tracePt t="120447" x="2765425" y="1349375"/>
          <p14:tracePt t="120464" x="2811463" y="1349375"/>
          <p14:tracePt t="120481" x="2841625" y="1349375"/>
          <p14:tracePt t="120497" x="2865438" y="1349375"/>
          <p14:tracePt t="120514" x="2873375" y="1349375"/>
          <p14:tracePt t="120548" x="2879725" y="1349375"/>
          <p14:tracePt t="120556" x="2887663" y="1349375"/>
          <p14:tracePt t="120565" x="2917825" y="1349375"/>
          <p14:tracePt t="120581" x="2955925" y="1349375"/>
          <p14:tracePt t="120598" x="3001963" y="1355725"/>
          <p14:tracePt t="120614" x="3025775" y="1355725"/>
          <p14:tracePt t="120632" x="3055938" y="1355725"/>
          <p14:tracePt t="120648" x="3094038" y="1355725"/>
          <p14:tracePt t="120664" x="3124200" y="1355725"/>
          <p14:tracePt t="120681" x="3154363" y="1355725"/>
          <p14:tracePt t="120696" x="3170238" y="1355725"/>
          <p14:tracePt t="120714" x="3184525" y="1355725"/>
          <p14:tracePt t="120730" x="3216275" y="1355725"/>
          <p14:tracePt t="120748" x="3230563" y="1355725"/>
          <p14:tracePt t="120764" x="3260725" y="1355725"/>
          <p14:tracePt t="120782" x="3284538" y="1355725"/>
          <p14:tracePt t="120798" x="3314700" y="1355725"/>
          <p14:tracePt t="120813" x="3368675" y="1355725"/>
          <p14:tracePt t="120829" x="3444875" y="1355725"/>
          <p14:tracePt t="120846" x="3535363" y="1349375"/>
          <p14:tracePt t="120863" x="3611563" y="1333500"/>
          <p14:tracePt t="120881" x="3673475" y="1333500"/>
          <p14:tracePt t="120897" x="3717925" y="1333500"/>
          <p14:tracePt t="120914" x="3771900" y="1333500"/>
          <p14:tracePt t="120914" x="3810000" y="1333500"/>
          <p14:tracePt t="120932" x="3878263" y="1333500"/>
          <p14:tracePt t="120947" x="4092575" y="1325563"/>
          <p14:tracePt t="120965" x="4213225" y="1325563"/>
          <p14:tracePt t="120981" x="4289425" y="1311275"/>
          <p14:tracePt t="120997" x="4321175" y="1303338"/>
          <p14:tracePt t="121015" x="4335463" y="1295400"/>
          <p14:tracePt t="121030" x="4427538" y="1287463"/>
          <p14:tracePt t="121046" x="4746625" y="1265238"/>
          <p14:tracePt t="121062" x="5045075" y="1257300"/>
          <p14:tracePt t="121080" x="5280025" y="1241425"/>
          <p14:tracePt t="121097" x="5349875" y="1241425"/>
          <p14:tracePt t="121114" x="5349875" y="1235075"/>
          <p14:tracePt t="121324" x="5341938" y="1235075"/>
          <p14:tracePt t="124008" x="5334000" y="1235075"/>
          <p14:tracePt t="124236" x="5334000" y="124142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0" y="1905000"/>
            <a:ext cx="4953000" cy="4114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+ BC </a:t>
            </a:r>
            <a:r>
              <a:rPr lang="en-US" altLang="en-US" dirty="0" smtClean="0">
                <a:sym typeface="Symbol" panose="05050102010706020507" pitchFamily="18" charset="2"/>
              </a:rPr>
              <a:t> AB + C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N</a:t>
            </a:r>
            <a:r>
              <a:rPr lang="sr-Latn-RS" altLang="en-US" dirty="0" smtClean="0">
                <a:sym typeface="Symbol" panose="05050102010706020507" pitchFamily="18" charset="2"/>
              </a:rPr>
              <a:t>a velikom </a:t>
            </a:r>
            <a:r>
              <a:rPr lang="en-US" altLang="en-US" dirty="0" smtClean="0">
                <a:sym typeface="Symbol" panose="05050102010706020507" pitchFamily="18" charset="2"/>
              </a:rPr>
              <a:t>R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AB</a:t>
            </a:r>
            <a:r>
              <a:rPr lang="en-US" altLang="en-US" dirty="0" smtClean="0">
                <a:sym typeface="Symbol" panose="05050102010706020507" pitchFamily="18" charset="2"/>
              </a:rPr>
              <a:t>, V = V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BC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N</a:t>
            </a:r>
            <a:r>
              <a:rPr lang="sr-Latn-RS" altLang="en-US" dirty="0" smtClean="0">
                <a:sym typeface="Symbol" panose="05050102010706020507" pitchFamily="18" charset="2"/>
              </a:rPr>
              <a:t>a velikom </a:t>
            </a:r>
            <a:r>
              <a:rPr lang="en-US" altLang="en-US" dirty="0" smtClean="0">
                <a:sym typeface="Symbol" panose="05050102010706020507" pitchFamily="18" charset="2"/>
              </a:rPr>
              <a:t> R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BC</a:t>
            </a:r>
            <a:r>
              <a:rPr lang="en-US" altLang="en-US" dirty="0" smtClean="0">
                <a:sym typeface="Symbol" panose="05050102010706020507" pitchFamily="18" charset="2"/>
              </a:rPr>
              <a:t>, V = V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AB</a:t>
            </a:r>
          </a:p>
          <a:p>
            <a:pPr eaLnBrk="1" hangingPunct="1"/>
            <a:r>
              <a:rPr lang="sr-Latn-RS" altLang="en-US" dirty="0" smtClean="0">
                <a:sym typeface="Symbol" panose="05050102010706020507" pitchFamily="18" charset="2"/>
              </a:rPr>
              <a:t>Na ovom dijagramu se ne vidi pozicija aktiviranog kompleksa </a:t>
            </a:r>
            <a:r>
              <a:rPr lang="en-US" altLang="en-US" dirty="0" smtClean="0">
                <a:sym typeface="Symbol" panose="05050102010706020507" pitchFamily="18" charset="2"/>
              </a:rPr>
              <a:t>ABC.</a:t>
            </a:r>
          </a:p>
        </p:txBody>
      </p:sp>
      <p:sp>
        <p:nvSpPr>
          <p:cNvPr id="26627" name="Line 6"/>
          <p:cNvSpPr>
            <a:spLocks noChangeShapeType="1"/>
          </p:cNvSpPr>
          <p:nvPr/>
        </p:nvSpPr>
        <p:spPr bwMode="auto">
          <a:xfrm flipH="1" flipV="1">
            <a:off x="6400800" y="2984500"/>
            <a:ext cx="137160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7"/>
          <p:cNvSpPr>
            <a:spLocks noChangeShapeType="1"/>
          </p:cNvSpPr>
          <p:nvPr/>
        </p:nvSpPr>
        <p:spPr bwMode="auto">
          <a:xfrm flipH="1" flipV="1">
            <a:off x="6400800" y="4279900"/>
            <a:ext cx="137160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8"/>
          <p:cNvSpPr>
            <a:spLocks noChangeShapeType="1"/>
          </p:cNvSpPr>
          <p:nvPr/>
        </p:nvSpPr>
        <p:spPr bwMode="auto">
          <a:xfrm flipV="1">
            <a:off x="6400800" y="2971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Freeform 9"/>
          <p:cNvSpPr>
            <a:spLocks/>
          </p:cNvSpPr>
          <p:nvPr/>
        </p:nvSpPr>
        <p:spPr bwMode="auto">
          <a:xfrm>
            <a:off x="6477000" y="3048000"/>
            <a:ext cx="1295400" cy="1219200"/>
          </a:xfrm>
          <a:custGeom>
            <a:avLst/>
            <a:gdLst>
              <a:gd name="T0" fmla="*/ 2147483647 w 816"/>
              <a:gd name="T1" fmla="*/ 2147483647 h 768"/>
              <a:gd name="T2" fmla="*/ 2147483647 w 816"/>
              <a:gd name="T3" fmla="*/ 2147483647 h 768"/>
              <a:gd name="T4" fmla="*/ 2147483647 w 816"/>
              <a:gd name="T5" fmla="*/ 2147483647 h 768"/>
              <a:gd name="T6" fmla="*/ 0 w 816"/>
              <a:gd name="T7" fmla="*/ 0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768"/>
              <a:gd name="T14" fmla="*/ 816 w 81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768">
                <a:moveTo>
                  <a:pt x="816" y="672"/>
                </a:moveTo>
                <a:cubicBezTo>
                  <a:pt x="656" y="624"/>
                  <a:pt x="496" y="576"/>
                  <a:pt x="384" y="576"/>
                </a:cubicBezTo>
                <a:cubicBezTo>
                  <a:pt x="272" y="576"/>
                  <a:pt x="208" y="768"/>
                  <a:pt x="144" y="672"/>
                </a:cubicBezTo>
                <a:cubicBezTo>
                  <a:pt x="80" y="576"/>
                  <a:pt x="24" y="112"/>
                  <a:pt x="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10"/>
          <p:cNvSpPr>
            <a:spLocks noChangeShapeType="1"/>
          </p:cNvSpPr>
          <p:nvPr/>
        </p:nvSpPr>
        <p:spPr bwMode="auto">
          <a:xfrm flipH="1">
            <a:off x="6858000" y="4648200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11"/>
          <p:cNvSpPr>
            <a:spLocks noChangeShapeType="1"/>
          </p:cNvSpPr>
          <p:nvPr/>
        </p:nvSpPr>
        <p:spPr bwMode="auto">
          <a:xfrm flipV="1">
            <a:off x="7772400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Freeform 12"/>
          <p:cNvSpPr>
            <a:spLocks/>
          </p:cNvSpPr>
          <p:nvPr/>
        </p:nvSpPr>
        <p:spPr bwMode="auto">
          <a:xfrm>
            <a:off x="7010400" y="4114800"/>
            <a:ext cx="762000" cy="1066800"/>
          </a:xfrm>
          <a:custGeom>
            <a:avLst/>
            <a:gdLst>
              <a:gd name="T0" fmla="*/ 2147483647 w 720"/>
              <a:gd name="T1" fmla="*/ 0 h 960"/>
              <a:gd name="T2" fmla="*/ 2147483647 w 720"/>
              <a:gd name="T3" fmla="*/ 2147483647 h 960"/>
              <a:gd name="T4" fmla="*/ 2147483647 w 720"/>
              <a:gd name="T5" fmla="*/ 2147483647 h 960"/>
              <a:gd name="T6" fmla="*/ 2147483647 w 720"/>
              <a:gd name="T7" fmla="*/ 2147483647 h 960"/>
              <a:gd name="T8" fmla="*/ 0 w 720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960"/>
              <a:gd name="T17" fmla="*/ 720 w 72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960">
                <a:moveTo>
                  <a:pt x="720" y="0"/>
                </a:moveTo>
                <a:cubicBezTo>
                  <a:pt x="568" y="120"/>
                  <a:pt x="416" y="240"/>
                  <a:pt x="336" y="384"/>
                </a:cubicBezTo>
                <a:cubicBezTo>
                  <a:pt x="256" y="528"/>
                  <a:pt x="280" y="792"/>
                  <a:pt x="240" y="864"/>
                </a:cubicBezTo>
                <a:cubicBezTo>
                  <a:pt x="200" y="936"/>
                  <a:pt x="136" y="960"/>
                  <a:pt x="96" y="816"/>
                </a:cubicBezTo>
                <a:cubicBezTo>
                  <a:pt x="56" y="672"/>
                  <a:pt x="28" y="336"/>
                  <a:pt x="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4" name="Group 13"/>
          <p:cNvGrpSpPr>
            <a:grpSpLocks/>
          </p:cNvGrpSpPr>
          <p:nvPr/>
        </p:nvGrpSpPr>
        <p:grpSpPr bwMode="auto">
          <a:xfrm>
            <a:off x="5486400" y="2971800"/>
            <a:ext cx="1676400" cy="2590800"/>
            <a:chOff x="3456" y="1872"/>
            <a:chExt cx="1056" cy="1632"/>
          </a:xfrm>
        </p:grpSpPr>
        <p:sp>
          <p:nvSpPr>
            <p:cNvPr id="26640" name="Line 14"/>
            <p:cNvSpPr>
              <a:spLocks noChangeShapeType="1"/>
            </p:cNvSpPr>
            <p:nvPr/>
          </p:nvSpPr>
          <p:spPr bwMode="auto">
            <a:xfrm flipH="1">
              <a:off x="3456" y="2688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Freeform 15"/>
            <p:cNvSpPr>
              <a:spLocks/>
            </p:cNvSpPr>
            <p:nvPr/>
          </p:nvSpPr>
          <p:spPr bwMode="auto">
            <a:xfrm>
              <a:off x="3792" y="2304"/>
              <a:ext cx="720" cy="912"/>
            </a:xfrm>
            <a:custGeom>
              <a:avLst/>
              <a:gdLst>
                <a:gd name="T0" fmla="*/ 720 w 720"/>
                <a:gd name="T1" fmla="*/ 912 h 912"/>
                <a:gd name="T2" fmla="*/ 192 w 720"/>
                <a:gd name="T3" fmla="*/ 720 h 912"/>
                <a:gd name="T4" fmla="*/ 0 w 720"/>
                <a:gd name="T5" fmla="*/ 0 h 912"/>
                <a:gd name="T6" fmla="*/ 0 60000 65536"/>
                <a:gd name="T7" fmla="*/ 0 60000 65536"/>
                <a:gd name="T8" fmla="*/ 0 60000 65536"/>
                <a:gd name="T9" fmla="*/ 0 w 720"/>
                <a:gd name="T10" fmla="*/ 0 h 912"/>
                <a:gd name="T11" fmla="*/ 720 w 720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912">
                  <a:moveTo>
                    <a:pt x="720" y="912"/>
                  </a:moveTo>
                  <a:cubicBezTo>
                    <a:pt x="516" y="892"/>
                    <a:pt x="312" y="872"/>
                    <a:pt x="192" y="720"/>
                  </a:cubicBezTo>
                  <a:cubicBezTo>
                    <a:pt x="72" y="568"/>
                    <a:pt x="36" y="28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Freeform 16"/>
            <p:cNvSpPr>
              <a:spLocks/>
            </p:cNvSpPr>
            <p:nvPr/>
          </p:nvSpPr>
          <p:spPr bwMode="auto">
            <a:xfrm>
              <a:off x="3736" y="1920"/>
              <a:ext cx="680" cy="672"/>
            </a:xfrm>
            <a:custGeom>
              <a:avLst/>
              <a:gdLst>
                <a:gd name="T0" fmla="*/ 344 w 680"/>
                <a:gd name="T1" fmla="*/ 0 h 672"/>
                <a:gd name="T2" fmla="*/ 56 w 680"/>
                <a:gd name="T3" fmla="*/ 432 h 672"/>
                <a:gd name="T4" fmla="*/ 680 w 680"/>
                <a:gd name="T5" fmla="*/ 672 h 672"/>
                <a:gd name="T6" fmla="*/ 0 60000 65536"/>
                <a:gd name="T7" fmla="*/ 0 60000 65536"/>
                <a:gd name="T8" fmla="*/ 0 60000 65536"/>
                <a:gd name="T9" fmla="*/ 0 w 680"/>
                <a:gd name="T10" fmla="*/ 0 h 672"/>
                <a:gd name="T11" fmla="*/ 680 w 680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0" h="672">
                  <a:moveTo>
                    <a:pt x="344" y="0"/>
                  </a:moveTo>
                  <a:cubicBezTo>
                    <a:pt x="172" y="160"/>
                    <a:pt x="0" y="320"/>
                    <a:pt x="56" y="432"/>
                  </a:cubicBezTo>
                  <a:cubicBezTo>
                    <a:pt x="112" y="544"/>
                    <a:pt x="396" y="608"/>
                    <a:pt x="680" y="67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17"/>
            <p:cNvSpPr>
              <a:spLocks noChangeShapeType="1"/>
            </p:cNvSpPr>
            <p:nvPr/>
          </p:nvSpPr>
          <p:spPr bwMode="auto">
            <a:xfrm flipH="1">
              <a:off x="3456" y="1872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Line 18"/>
            <p:cNvSpPr>
              <a:spLocks noChangeShapeType="1"/>
            </p:cNvSpPr>
            <p:nvPr/>
          </p:nvSpPr>
          <p:spPr bwMode="auto">
            <a:xfrm flipH="1" flipV="1">
              <a:off x="3456" y="3272"/>
              <a:ext cx="864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19"/>
            <p:cNvSpPr>
              <a:spLocks noChangeShapeType="1"/>
            </p:cNvSpPr>
            <p:nvPr/>
          </p:nvSpPr>
          <p:spPr bwMode="auto">
            <a:xfrm>
              <a:off x="3456" y="24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Line 20"/>
            <p:cNvSpPr>
              <a:spLocks noChangeShapeType="1"/>
            </p:cNvSpPr>
            <p:nvPr/>
          </p:nvSpPr>
          <p:spPr bwMode="auto">
            <a:xfrm>
              <a:off x="3456" y="2448"/>
              <a:ext cx="864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5" name="Line 21"/>
          <p:cNvSpPr>
            <a:spLocks noChangeShapeType="1"/>
          </p:cNvSpPr>
          <p:nvPr/>
        </p:nvSpPr>
        <p:spPr bwMode="auto">
          <a:xfrm flipV="1">
            <a:off x="6858000" y="42672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Line 22"/>
          <p:cNvSpPr>
            <a:spLocks noChangeShapeType="1"/>
          </p:cNvSpPr>
          <p:nvPr/>
        </p:nvSpPr>
        <p:spPr bwMode="auto">
          <a:xfrm flipH="1">
            <a:off x="6858000" y="3352800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Text Box 23"/>
          <p:cNvSpPr txBox="1">
            <a:spLocks noChangeArrowheads="1"/>
          </p:cNvSpPr>
          <p:nvPr/>
        </p:nvSpPr>
        <p:spPr bwMode="auto">
          <a:xfrm>
            <a:off x="6553200" y="3276600"/>
            <a:ext cx="99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AB+C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8" name="Text Box 26"/>
          <p:cNvSpPr txBox="1">
            <a:spLocks noChangeArrowheads="1"/>
          </p:cNvSpPr>
          <p:nvPr/>
        </p:nvSpPr>
        <p:spPr bwMode="auto">
          <a:xfrm>
            <a:off x="7772400" y="4800600"/>
            <a:ext cx="99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A+BC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9" name="TextBox 25"/>
          <p:cNvSpPr txBox="1">
            <a:spLocks noChangeArrowheads="1"/>
          </p:cNvSpPr>
          <p:nvPr/>
        </p:nvSpPr>
        <p:spPr bwMode="auto">
          <a:xfrm>
            <a:off x="1643063" y="785813"/>
            <a:ext cx="74478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</a:rPr>
              <a:t>P</a:t>
            </a:r>
            <a:r>
              <a:rPr lang="sr-Latn-RS" altLang="en-US" b="1" dirty="0" smtClean="0">
                <a:latin typeface="Arial" panose="020B0604020202020204" pitchFamily="34" charset="0"/>
              </a:rPr>
              <a:t>otencijana </a:t>
            </a:r>
            <a:r>
              <a:rPr lang="sr-Latn-RS" altLang="en-US" b="1" dirty="0">
                <a:latin typeface="Arial" panose="020B0604020202020204" pitchFamily="34" charset="0"/>
              </a:rPr>
              <a:t>površ  hemijske reakcije 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46120" y="1291104"/>
            <a:ext cx="5394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Ista reakcija ali sa Pojednostavljenom prezentacijom koja je lakša za crtanje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652260" y="1905000"/>
            <a:ext cx="358140" cy="963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0" x="5334000" y="1249363"/>
          <p14:tracePt t="1259" x="5326063" y="1249363"/>
          <p14:tracePt t="1339" x="5311775" y="1257300"/>
          <p14:tracePt t="1355" x="5318125" y="1265238"/>
          <p14:tracePt t="2227" x="5334000" y="1273175"/>
          <p14:tracePt t="2739" x="5341938" y="1273175"/>
          <p14:tracePt t="2755" x="5349875" y="1273175"/>
          <p14:tracePt t="2787" x="5356225" y="1279525"/>
          <p14:tracePt t="2795" x="5364163" y="1279525"/>
          <p14:tracePt t="2811" x="5372100" y="1295400"/>
          <p14:tracePt t="2824" x="5387975" y="1303338"/>
          <p14:tracePt t="2840" x="5402263" y="1333500"/>
          <p14:tracePt t="2840" x="5426075" y="1349375"/>
          <p14:tracePt t="2859" x="5426075" y="1355725"/>
          <p14:tracePt t="2873" x="5478463" y="1401763"/>
          <p14:tracePt t="2890" x="5516563" y="1439863"/>
          <p14:tracePt t="2907" x="5584825" y="1501775"/>
          <p14:tracePt t="2924" x="5707063" y="1577975"/>
          <p14:tracePt t="2940" x="5837238" y="1692275"/>
          <p14:tracePt t="2956" x="5921375" y="1812925"/>
          <p14:tracePt t="2974" x="5989638" y="1882775"/>
          <p14:tracePt t="2990" x="6003925" y="1935163"/>
          <p14:tracePt t="3008" x="6027738" y="1989138"/>
          <p14:tracePt t="3023" x="6042025" y="2049463"/>
          <p14:tracePt t="3040" x="6111875" y="2141538"/>
          <p14:tracePt t="3040" x="6126163" y="2155825"/>
          <p14:tracePt t="3058" x="6172200" y="2209800"/>
          <p14:tracePt t="3072" x="6232525" y="2301875"/>
          <p14:tracePt t="3091" x="6264275" y="2370138"/>
          <p14:tracePt t="3107" x="6286500" y="2468563"/>
          <p14:tracePt t="3125" x="6324600" y="2552700"/>
          <p14:tracePt t="3140" x="6340475" y="2644775"/>
          <p14:tracePt t="3156" x="6392863" y="2751138"/>
          <p14:tracePt t="3173" x="6408738" y="2819400"/>
          <p14:tracePt t="3190" x="6430963" y="2879725"/>
          <p14:tracePt t="3206" x="6446838" y="2925763"/>
          <p14:tracePt t="3224" x="6461125" y="2963863"/>
          <p14:tracePt t="3240" x="6484938" y="3001963"/>
          <p14:tracePt t="3256" x="6499225" y="3032125"/>
          <p14:tracePt t="3256" x="6507163" y="3048000"/>
          <p14:tracePt t="3274" x="6515100" y="3055938"/>
          <p14:tracePt t="3306" x="6523038" y="3055938"/>
          <p14:tracePt t="3338" x="6530975" y="3055938"/>
          <p14:tracePt t="3346" x="6537325" y="3055938"/>
          <p14:tracePt t="3355" x="6553200" y="3055938"/>
          <p14:tracePt t="3373" x="6569075" y="3055938"/>
          <p14:tracePt t="3402" x="6569075" y="3048000"/>
          <p14:tracePt t="3410" x="6569075" y="3032125"/>
          <p14:tracePt t="3426" x="6575425" y="3009900"/>
          <p14:tracePt t="3439" x="6575425" y="2987675"/>
          <p14:tracePt t="3456" x="6575425" y="2971800"/>
          <p14:tracePt t="3472" x="6575425" y="2955925"/>
          <p14:tracePt t="3489" x="6583363" y="2949575"/>
          <p14:tracePt t="3505" x="6583363" y="2933700"/>
          <p14:tracePt t="3562" x="6575425" y="2933700"/>
          <p14:tracePt t="3586" x="6575425" y="2925763"/>
          <p14:tracePt t="3594" x="6569075" y="2911475"/>
          <p14:tracePt t="3605" x="6569075" y="2903538"/>
          <p14:tracePt t="3623" x="6561138" y="2887663"/>
          <p14:tracePt t="3639" x="6553200" y="2879725"/>
          <p14:tracePt t="3722" x="6530975" y="2879725"/>
          <p14:tracePt t="3738" x="6515100" y="2865438"/>
          <p14:tracePt t="3746" x="6507163" y="2865438"/>
          <p14:tracePt t="3755" x="6492875" y="2865438"/>
          <p14:tracePt t="3772" x="6477000" y="2865438"/>
          <p14:tracePt t="3810" x="6469063" y="2865438"/>
          <p14:tracePt t="3858" x="6461125" y="2865438"/>
          <p14:tracePt t="3874" x="6454775" y="2865438"/>
          <p14:tracePt t="3882" x="6446838" y="2865438"/>
          <p14:tracePt t="3890" x="6438900" y="2865438"/>
          <p14:tracePt t="3906" x="6423025" y="2865438"/>
          <p14:tracePt t="3923" x="6408738" y="2865438"/>
          <p14:tracePt t="3945" x="6400800" y="2865438"/>
          <p14:tracePt t="3955" x="6384925" y="2865438"/>
          <p14:tracePt t="3971" x="6384925" y="2873375"/>
          <p14:tracePt t="3987" x="6362700" y="2887663"/>
          <p14:tracePt t="4004" x="6346825" y="2895600"/>
          <p14:tracePt t="4021" x="6340475" y="2895600"/>
          <p14:tracePt t="4040" x="6332538" y="2903538"/>
          <p14:tracePt t="4054" x="6308725" y="2903538"/>
          <p14:tracePt t="4071" x="6294438" y="2911475"/>
          <p14:tracePt t="4088" x="6270625" y="2925763"/>
          <p14:tracePt t="4103" x="6240463" y="2925763"/>
          <p14:tracePt t="4103" x="6218238" y="2925763"/>
          <p14:tracePt t="4122" x="6188075" y="2933700"/>
          <p14:tracePt t="4138" x="6149975" y="2949575"/>
          <p14:tracePt t="4155" x="6118225" y="2955925"/>
          <p14:tracePt t="4171" x="6080125" y="2963863"/>
          <p14:tracePt t="4188" x="6057900" y="2979738"/>
          <p14:tracePt t="4204" x="6019800" y="2994025"/>
          <p14:tracePt t="4221" x="5959475" y="3001963"/>
          <p14:tracePt t="4238" x="5943600" y="3009900"/>
          <p14:tracePt t="4255" x="5935663" y="3009900"/>
          <p14:tracePt t="4271" x="5913438" y="3017838"/>
          <p14:tracePt t="4288" x="5905500" y="3025775"/>
          <p14:tracePt t="4305" x="5889625" y="3040063"/>
          <p14:tracePt t="4305" x="5883275" y="3040063"/>
          <p14:tracePt t="4323" x="5867400" y="3040063"/>
          <p14:tracePt t="4339" x="5859463" y="3048000"/>
          <p14:tracePt t="4355" x="5851525" y="3048000"/>
          <p14:tracePt t="4372" x="5851525" y="3055938"/>
          <p14:tracePt t="4389" x="5837238" y="3063875"/>
          <p14:tracePt t="4406" x="5829300" y="3070225"/>
          <p14:tracePt t="4422" x="5807075" y="3070225"/>
          <p14:tracePt t="4439" x="5807075" y="3078163"/>
          <p14:tracePt t="4456" x="5791200" y="3094038"/>
          <p14:tracePt t="4473" x="5761038" y="3108325"/>
          <p14:tracePt t="4490" x="5730875" y="3146425"/>
          <p14:tracePt t="4490" x="5715000" y="3162300"/>
          <p14:tracePt t="4507" x="5707063" y="3178175"/>
          <p14:tracePt t="4524" x="5692775" y="3192463"/>
          <p14:tracePt t="4540" x="5692775" y="3200400"/>
          <p14:tracePt t="4555" x="5684838" y="3222625"/>
          <p14:tracePt t="4572" x="5684838" y="3230563"/>
          <p14:tracePt t="4588" x="5684838" y="3246438"/>
          <p14:tracePt t="4605" x="5676900" y="3260725"/>
          <p14:tracePt t="4621" x="5668963" y="3284538"/>
          <p14:tracePt t="4638" x="5654675" y="3314700"/>
          <p14:tracePt t="4655" x="5646738" y="3336925"/>
          <p14:tracePt t="4672" x="5638800" y="3344863"/>
          <p14:tracePt t="4688" x="5630863" y="3368675"/>
          <p14:tracePt t="4706" x="5622925" y="3398838"/>
          <p14:tracePt t="4723" x="5600700" y="3436938"/>
          <p14:tracePt t="4740" x="5592763" y="3467100"/>
          <p14:tracePt t="4758" x="5584825" y="3497263"/>
          <p14:tracePt t="4773" x="5584825" y="3513138"/>
          <p14:tracePt t="4788" x="5584825" y="3527425"/>
          <p14:tracePt t="4806" x="5584825" y="3543300"/>
          <p14:tracePt t="4822" x="5584825" y="3559175"/>
          <p14:tracePt t="4839" x="5584825" y="3565525"/>
          <p14:tracePt t="4855" x="5584825" y="3603625"/>
          <p14:tracePt t="4872" x="5584825" y="3635375"/>
          <p14:tracePt t="4889" x="5584825" y="3665538"/>
          <p14:tracePt t="4889" x="5584825" y="3679825"/>
          <p14:tracePt t="4907" x="5584825" y="3695700"/>
          <p14:tracePt t="4922" x="5584825" y="3711575"/>
          <p14:tracePt t="4939" x="5584825" y="3763963"/>
          <p14:tracePt t="4956" x="5584825" y="3779838"/>
          <p14:tracePt t="4972" x="5584825" y="3810000"/>
          <p14:tracePt t="4989" x="5584825" y="3870325"/>
          <p14:tracePt t="5011" x="5584825" y="3886200"/>
          <p14:tracePt t="5022" x="5584825" y="3916363"/>
          <p14:tracePt t="5038" x="5584825" y="3954463"/>
          <p14:tracePt t="5056" x="5584825" y="4008438"/>
          <p14:tracePt t="5072" x="5600700" y="4046538"/>
          <p14:tracePt t="5089" x="5600700" y="4076700"/>
          <p14:tracePt t="5089" x="5600700" y="4092575"/>
          <p14:tracePt t="5107" x="5600700" y="4114800"/>
          <p14:tracePt t="5121" x="5600700" y="4130675"/>
          <p14:tracePt t="5139" x="5592763" y="4160838"/>
          <p14:tracePt t="5156" x="5592763" y="4168775"/>
          <p14:tracePt t="5172" x="5592763" y="4198938"/>
          <p14:tracePt t="5189" x="5584825" y="4221163"/>
          <p14:tracePt t="5205" x="5578475" y="4251325"/>
          <p14:tracePt t="5222" x="5554663" y="4297363"/>
          <p14:tracePt t="5238" x="5554663" y="4335463"/>
          <p14:tracePt t="5255" x="5540375" y="4365625"/>
          <p14:tracePt t="5272" x="5540375" y="4389438"/>
          <p14:tracePt t="5288" x="5540375" y="4411663"/>
          <p14:tracePt t="5306" x="5540375" y="4441825"/>
          <p14:tracePt t="5306" x="5546725" y="4457700"/>
          <p14:tracePt t="5324" x="5546725" y="4473575"/>
          <p14:tracePt t="5339" x="5546725" y="4511675"/>
          <p14:tracePt t="5356" x="5554663" y="4541838"/>
          <p14:tracePt t="5372" x="5554663" y="4556125"/>
          <p14:tracePt t="5389" x="5570538" y="4572000"/>
          <p14:tracePt t="5405" x="5570538" y="4587875"/>
          <p14:tracePt t="5421" x="5584825" y="4618038"/>
          <p14:tracePt t="5439" x="5592763" y="4632325"/>
          <p14:tracePt t="5455" x="5592763" y="4648200"/>
          <p14:tracePt t="5471" x="5600700" y="4686300"/>
          <p14:tracePt t="5488" x="5622925" y="4740275"/>
          <p14:tracePt t="5505" x="5638800" y="4778375"/>
          <p14:tracePt t="5505" x="5646738" y="4808538"/>
          <p14:tracePt t="5524" x="5654675" y="4838700"/>
          <p14:tracePt t="5539" x="5676900" y="4854575"/>
          <p14:tracePt t="5553" x="5699125" y="4892675"/>
          <p14:tracePt t="5572" x="5737225" y="4937125"/>
          <p14:tracePt t="5589" x="5783263" y="4983163"/>
          <p14:tracePt t="5605" x="5867400" y="5051425"/>
          <p14:tracePt t="5622" x="5905500" y="5083175"/>
          <p14:tracePt t="5638" x="5935663" y="5113338"/>
          <p14:tracePt t="5655" x="5951538" y="5135563"/>
          <p14:tracePt t="5671" x="5959475" y="5151438"/>
          <p14:tracePt t="5687" x="5965825" y="5173663"/>
          <p14:tracePt t="5705" x="6011863" y="5219700"/>
          <p14:tracePt t="5721" x="6088063" y="5287963"/>
          <p14:tracePt t="5739" x="6103938" y="5295900"/>
          <p14:tracePt t="5739" x="6118225" y="5311775"/>
          <p14:tracePt t="5755" x="6156325" y="5349875"/>
          <p14:tracePt t="5772" x="6164263" y="5356225"/>
          <p14:tracePt t="5788" x="6172200" y="5372100"/>
          <p14:tracePt t="5805" x="6194425" y="5410200"/>
          <p14:tracePt t="5821" x="6264275" y="5448300"/>
          <p14:tracePt t="5838" x="6302375" y="5486400"/>
          <p14:tracePt t="5855" x="6400800" y="5546725"/>
          <p14:tracePt t="5871" x="6454775" y="5570538"/>
          <p14:tracePt t="5888" x="6469063" y="5584825"/>
          <p14:tracePt t="5905" x="6477000" y="5600700"/>
          <p14:tracePt t="5920" x="6484938" y="5600700"/>
          <p14:tracePt t="5936" x="6545263" y="5630863"/>
          <p14:tracePt t="5953" x="6713538" y="5661025"/>
          <p14:tracePt t="5971" x="6827838" y="5676900"/>
          <p14:tracePt t="5987" x="6934200" y="5676900"/>
          <p14:tracePt t="6004" x="6972300" y="5676900"/>
          <p14:tracePt t="6020" x="6980238" y="5676900"/>
          <p14:tracePt t="6037" x="6988175" y="5676900"/>
          <p14:tracePt t="6053" x="6994525" y="5676900"/>
          <p14:tracePt t="6069" x="7010400" y="5668963"/>
          <p14:tracePt t="6090" x="7056438" y="5654675"/>
          <p14:tracePt t="6103" x="7170738" y="5630863"/>
          <p14:tracePt t="6120" x="7292975" y="5622925"/>
          <p14:tracePt t="6137" x="7391400" y="5600700"/>
          <p14:tracePt t="6137" x="7413625" y="5592763"/>
          <p14:tracePt t="6155" x="7429500" y="5584825"/>
          <p14:tracePt t="6170" x="7445375" y="5562600"/>
          <p14:tracePt t="6187" x="7445375" y="5532438"/>
          <p14:tracePt t="6204" x="7459663" y="5516563"/>
          <p14:tracePt t="6220" x="7467600" y="5502275"/>
          <p14:tracePt t="6236" x="7497763" y="5470525"/>
          <p14:tracePt t="6253" x="7513638" y="5448300"/>
          <p14:tracePt t="6270" x="7527925" y="5432425"/>
          <p14:tracePt t="6286" x="7527925" y="5426075"/>
          <p14:tracePt t="6306" x="7527925" y="5410200"/>
          <p14:tracePt t="6322" x="7535863" y="5394325"/>
          <p14:tracePt t="6336" x="7551738" y="5349875"/>
          <p14:tracePt t="6353" x="7566025" y="5334000"/>
          <p14:tracePt t="6353" x="7581900" y="5318125"/>
          <p14:tracePt t="6371" x="7604125" y="5303838"/>
          <p14:tracePt t="6387" x="7620000" y="5280025"/>
          <p14:tracePt t="6403" x="7620000" y="5249863"/>
          <p14:tracePt t="6420" x="7635875" y="5197475"/>
          <p14:tracePt t="6436" x="7642225" y="5165725"/>
          <p14:tracePt t="6454" x="7642225" y="5135563"/>
          <p14:tracePt t="6470" x="7650163" y="5105400"/>
          <p14:tracePt t="6486" x="7650163" y="5083175"/>
          <p14:tracePt t="6503" x="7658100" y="5067300"/>
          <p14:tracePt t="6519" x="7658100" y="4999038"/>
          <p14:tracePt t="6536" x="7658100" y="4968875"/>
          <p14:tracePt t="6553" x="7673975" y="4945063"/>
          <p14:tracePt t="6553" x="7680325" y="4914900"/>
          <p14:tracePt t="6571" x="7696200" y="4899025"/>
          <p14:tracePt t="6585" x="7704138" y="4860925"/>
          <p14:tracePt t="6604" x="7712075" y="4854575"/>
          <p14:tracePt t="6626" x="7718425" y="4846638"/>
          <p14:tracePt t="6636" x="7718425" y="4838700"/>
          <p14:tracePt t="6652" x="7718425" y="4822825"/>
          <p14:tracePt t="6669" x="7718425" y="4800600"/>
          <p14:tracePt t="6686" x="7718425" y="4784725"/>
          <p14:tracePt t="6702" x="7734300" y="4754563"/>
          <p14:tracePt t="6719" x="7734300" y="4740275"/>
          <p14:tracePt t="6735" x="7734300" y="4732338"/>
          <p14:tracePt t="6752" x="7742238" y="4724400"/>
          <p14:tracePt t="6769" x="7750175" y="4708525"/>
          <p14:tracePt t="6785" x="7756525" y="4694238"/>
          <p14:tracePt t="6803" x="7772400" y="4686300"/>
          <p14:tracePt t="6820" x="7788275" y="4648200"/>
          <p14:tracePt t="6836" x="7818438" y="4587875"/>
          <p14:tracePt t="6852" x="7840663" y="4511675"/>
          <p14:tracePt t="6869" x="7856538" y="4427538"/>
          <p14:tracePt t="6885" x="7902575" y="4327525"/>
          <p14:tracePt t="6902" x="7902575" y="4275138"/>
          <p14:tracePt t="6919" x="7916863" y="4267200"/>
          <p14:tracePt t="6935" x="7902575" y="4213225"/>
          <p14:tracePt t="6952" x="7902575" y="4183063"/>
          <p14:tracePt t="6969" x="7902575" y="4076700"/>
          <p14:tracePt t="6969" x="7902575" y="4016375"/>
          <p14:tracePt t="6987" x="7902575" y="3902075"/>
          <p14:tracePt t="7004" x="7924800" y="3832225"/>
          <p14:tracePt t="7020" x="7924800" y="3787775"/>
          <p14:tracePt t="7036" x="7924800" y="3763963"/>
          <p14:tracePt t="7053" x="7924800" y="3733800"/>
          <p14:tracePt t="7069" x="7924800" y="3679825"/>
          <p14:tracePt t="7085" x="7924800" y="3649663"/>
          <p14:tracePt t="7102" x="7916863" y="3589338"/>
          <p14:tracePt t="7119" x="7916863" y="3543300"/>
          <p14:tracePt t="7136" x="7916863" y="3505200"/>
          <p14:tracePt t="7152" x="7886700" y="3467100"/>
          <p14:tracePt t="7169" x="7864475" y="3429000"/>
          <p14:tracePt t="7185" x="7810500" y="3352800"/>
          <p14:tracePt t="7203" x="7742238" y="3284538"/>
          <p14:tracePt t="7219" x="7658100" y="3230563"/>
          <p14:tracePt t="7236" x="7573963" y="3170238"/>
          <p14:tracePt t="7252" x="7489825" y="3140075"/>
          <p14:tracePt t="7269" x="7391400" y="3116263"/>
          <p14:tracePt t="7285" x="7345363" y="3086100"/>
          <p14:tracePt t="7302" x="7261225" y="3063875"/>
          <p14:tracePt t="7319" x="7154863" y="3032125"/>
          <p14:tracePt t="7335" x="7048500" y="3025775"/>
          <p14:tracePt t="7352" x="6950075" y="3025775"/>
          <p14:tracePt t="7369" x="6865938" y="3025775"/>
          <p14:tracePt t="7385" x="6819900" y="3025775"/>
          <p14:tracePt t="7385" x="6789738" y="3025775"/>
          <p14:tracePt t="7403" x="6751638" y="3025775"/>
          <p14:tracePt t="7419" x="6689725" y="3025775"/>
          <p14:tracePt t="7436" x="6621463" y="3025775"/>
          <p14:tracePt t="7452" x="6507163" y="3032125"/>
          <p14:tracePt t="7469" x="6408738" y="3055938"/>
          <p14:tracePt t="7485" x="6324600" y="3063875"/>
          <p14:tracePt t="7502" x="6286500" y="3070225"/>
          <p14:tracePt t="7518" x="6240463" y="3086100"/>
          <p14:tracePt t="7535" x="6194425" y="3116263"/>
          <p14:tracePt t="7552" x="6126163" y="3140075"/>
          <p14:tracePt t="7568" x="6035675" y="3184525"/>
          <p14:tracePt t="7585" x="5905500" y="3230563"/>
          <p14:tracePt t="7585" x="5867400" y="3254375"/>
          <p14:tracePt t="7603" x="5813425" y="3276600"/>
          <p14:tracePt t="7618" x="5699125" y="3330575"/>
          <p14:tracePt t="7636" x="5668963" y="3344863"/>
          <p14:tracePt t="7652" x="5630863" y="3360738"/>
          <p14:tracePt t="7668" x="5584825" y="3382963"/>
          <p14:tracePt t="7685" x="5546725" y="3413125"/>
          <p14:tracePt t="7702" x="5508625" y="3459163"/>
          <p14:tracePt t="7718" x="5478463" y="3535363"/>
          <p14:tracePt t="7734" x="5440363" y="3581400"/>
          <p14:tracePt t="7751" x="5402263" y="3627438"/>
          <p14:tracePt t="7768" x="5372100" y="3687763"/>
          <p14:tracePt t="7785" x="5372100" y="3695700"/>
          <p14:tracePt t="7801" x="5356225" y="3711575"/>
          <p14:tracePt t="7801" x="5349875" y="3717925"/>
          <p14:tracePt t="7819" x="5349875" y="3733800"/>
          <p14:tracePt t="7835" x="5341938" y="3756025"/>
          <p14:tracePt t="7852" x="5334000" y="3771900"/>
          <p14:tracePt t="7868" x="5334000" y="3787775"/>
          <p14:tracePt t="7884" x="5326063" y="3817938"/>
          <p14:tracePt t="7902" x="5326063" y="3832225"/>
          <p14:tracePt t="7918" x="5311775" y="3863975"/>
          <p14:tracePt t="7936" x="5303838" y="3878263"/>
          <p14:tracePt t="7952" x="5303838" y="3908425"/>
          <p14:tracePt t="7968" x="5295900" y="3940175"/>
          <p14:tracePt t="7985" x="5295900" y="3978275"/>
          <p14:tracePt t="8001" x="5295900" y="4030663"/>
          <p14:tracePt t="8001" x="5295900" y="4046538"/>
          <p14:tracePt t="8019" x="5295900" y="4098925"/>
          <p14:tracePt t="8035" x="5295900" y="4114800"/>
          <p14:tracePt t="8051" x="5303838" y="4144963"/>
          <p14:tracePt t="8068" x="5303838" y="4183063"/>
          <p14:tracePt t="8085" x="5311775" y="4213225"/>
          <p14:tracePt t="8101" x="5318125" y="4259263"/>
          <p14:tracePt t="8117" x="5318125" y="4275138"/>
          <p14:tracePt t="8135" x="5326063" y="4313238"/>
          <p14:tracePt t="8152" x="5326063" y="4321175"/>
          <p14:tracePt t="8168" x="5341938" y="4351338"/>
          <p14:tracePt t="8168" x="5349875" y="4351338"/>
          <p14:tracePt t="8187" x="5364163" y="4351338"/>
          <p14:tracePt t="8202" x="5402263" y="4419600"/>
          <p14:tracePt t="8220" x="5410200" y="4465638"/>
          <p14:tracePt t="8236" x="5440363" y="4518025"/>
          <p14:tracePt t="8253" x="5478463" y="4579938"/>
          <p14:tracePt t="8269" x="5502275" y="4610100"/>
          <p14:tracePt t="8286" x="5516563" y="4664075"/>
          <p14:tracePt t="8301" x="5540375" y="4724400"/>
          <p14:tracePt t="8317" x="5584825" y="4784725"/>
          <p14:tracePt t="8336" x="5616575" y="4830763"/>
          <p14:tracePt t="8352" x="5646738" y="4899025"/>
          <p14:tracePt t="8369" x="5684838" y="4960938"/>
          <p14:tracePt t="8369" x="5715000" y="4991100"/>
          <p14:tracePt t="8387" x="5737225" y="5029200"/>
          <p14:tracePt t="8401" x="5791200" y="5083175"/>
          <p14:tracePt t="8420" x="5807075" y="5113338"/>
          <p14:tracePt t="8436" x="5821363" y="5135563"/>
          <p14:tracePt t="8452" x="5851525" y="5165725"/>
          <p14:tracePt t="8469" x="5905500" y="5203825"/>
          <p14:tracePt t="8485" x="6027738" y="5280025"/>
          <p14:tracePt t="8502" x="6126163" y="5356225"/>
          <p14:tracePt t="8519" x="6194425" y="5410200"/>
          <p14:tracePt t="8536" x="6210300" y="5426075"/>
          <p14:tracePt t="8550" x="6218238" y="5432425"/>
          <p14:tracePt t="8603" x="6226175" y="5432425"/>
          <p14:tracePt t="8619" x="6240463" y="5440363"/>
          <p14:tracePt t="8626" x="6248400" y="5448300"/>
          <p14:tracePt t="8643" x="6256338" y="5448300"/>
          <p14:tracePt t="8652" x="6302375" y="5464175"/>
          <p14:tracePt t="8669" x="6346825" y="5478463"/>
          <p14:tracePt t="8685" x="6392863" y="5494338"/>
          <p14:tracePt t="8701" x="6438900" y="5516563"/>
          <p14:tracePt t="8718" x="6477000" y="5540375"/>
          <p14:tracePt t="8735" x="6515100" y="5546725"/>
          <p14:tracePt t="8752" x="6591300" y="5554663"/>
          <p14:tracePt t="8768" x="6621463" y="5570538"/>
          <p14:tracePt t="8785" x="6683375" y="5578475"/>
          <p14:tracePt t="8785" x="6697663" y="5584825"/>
          <p14:tracePt t="8804" x="6705600" y="5584825"/>
          <p14:tracePt t="8819" x="6721475" y="5584825"/>
          <p14:tracePt t="8835" x="6789738" y="5600700"/>
          <p14:tracePt t="8853" x="6918325" y="5600700"/>
          <p14:tracePt t="8869" x="7070725" y="5600700"/>
          <p14:tracePt t="8885" x="7170738" y="5600700"/>
          <p14:tracePt t="8902" x="7208838" y="5600700"/>
          <p14:tracePt t="8918" x="7216775" y="5600700"/>
          <p14:tracePt t="8934" x="7216775" y="5592763"/>
          <p14:tracePt t="8951" x="7216775" y="5554663"/>
          <p14:tracePt t="8968" x="7246938" y="5532438"/>
          <p14:tracePt t="8985" x="7391400" y="5486400"/>
          <p14:tracePt t="9002" x="7513638" y="5448300"/>
          <p14:tracePt t="9002" x="7559675" y="5440363"/>
          <p14:tracePt t="9020" x="7688263" y="5402263"/>
          <p14:tracePt t="9035" x="7718425" y="5380038"/>
          <p14:tracePt t="9052" x="7756525" y="5349875"/>
          <p14:tracePt t="9068" x="7764463" y="5295900"/>
          <p14:tracePt t="9085" x="7810500" y="5197475"/>
          <p14:tracePt t="9101" x="7924800" y="5089525"/>
          <p14:tracePt t="9118" x="7985125" y="5013325"/>
          <p14:tracePt t="9135" x="8123238" y="4892675"/>
          <p14:tracePt t="9151" x="8207375" y="4808538"/>
          <p14:tracePt t="9168" x="8245475" y="4746625"/>
          <p14:tracePt t="9184" x="8305800" y="4648200"/>
          <p14:tracePt t="9201" x="8321675" y="4572000"/>
          <p14:tracePt t="9201" x="8343900" y="4511675"/>
          <p14:tracePt t="9219" x="8351838" y="4457700"/>
          <p14:tracePt t="9234" x="8366125" y="4327525"/>
          <p14:tracePt t="9252" x="8366125" y="4244975"/>
          <p14:tracePt t="9268" x="8297863" y="4152900"/>
          <p14:tracePt t="9285" x="8251825" y="4076700"/>
          <p14:tracePt t="9301" x="8229600" y="3984625"/>
          <p14:tracePt t="9318" x="8191500" y="3902075"/>
          <p14:tracePt t="9335" x="8169275" y="3802063"/>
          <p14:tracePt t="9351" x="8131175" y="3733800"/>
          <p14:tracePt t="9367" x="8093075" y="3679825"/>
          <p14:tracePt t="9385" x="8061325" y="3635375"/>
          <p14:tracePt t="9385" x="8054975" y="3611563"/>
          <p14:tracePt t="9403" x="8031163" y="3589338"/>
          <p14:tracePt t="9416" x="8008938" y="3543300"/>
          <p14:tracePt t="9416" x="7993063" y="3521075"/>
          <p14:tracePt t="9435" x="7970838" y="3475038"/>
          <p14:tracePt t="9449" x="7878763" y="3375025"/>
          <p14:tracePt t="9467" x="7818438" y="3314700"/>
          <p14:tracePt t="9484" x="7756525" y="3260725"/>
          <p14:tracePt t="9500" x="7726363" y="3222625"/>
          <p14:tracePt t="9518" x="7680325" y="3178175"/>
          <p14:tracePt t="9534" x="7635875" y="3132138"/>
          <p14:tracePt t="9550" x="7589838" y="3116263"/>
          <p14:tracePt t="9567" x="7521575" y="3094038"/>
          <p14:tracePt t="9584" x="7437438" y="3078163"/>
          <p14:tracePt t="9600" x="7353300" y="3070225"/>
          <p14:tracePt t="9616" x="7261225" y="3055938"/>
          <p14:tracePt t="9616" x="7208838" y="3048000"/>
          <p14:tracePt t="9634" x="7178675" y="3048000"/>
          <p14:tracePt t="9649" x="7124700" y="3040063"/>
          <p14:tracePt t="9649" x="7108825" y="3040063"/>
          <p14:tracePt t="9667" x="7056438" y="3040063"/>
          <p14:tracePt t="9684" x="7002463" y="3040063"/>
          <p14:tracePt t="9700" x="6942138" y="3040063"/>
          <p14:tracePt t="9717" x="6911975" y="3040063"/>
          <p14:tracePt t="9734" x="6896100" y="3040063"/>
          <p14:tracePt t="9835" x="6888163" y="3040063"/>
          <p14:tracePt t="9851" x="6880225" y="3040063"/>
          <p14:tracePt t="9891" x="6865938" y="3040063"/>
          <p14:tracePt t="9931" x="6850063" y="3040063"/>
          <p14:tracePt t="9939" x="6835775" y="3040063"/>
          <p14:tracePt t="9950" x="6811963" y="3040063"/>
          <p14:tracePt t="9967" x="6804025" y="3040063"/>
          <p14:tracePt t="10675" x="6789738" y="3040063"/>
          <p14:tracePt t="11331" x="6781800" y="3040063"/>
          <p14:tracePt t="11387" x="6773863" y="3048000"/>
          <p14:tracePt t="11491" x="6773863" y="3055938"/>
          <p14:tracePt t="11499" x="6773863" y="3063875"/>
          <p14:tracePt t="11531" x="6759575" y="3070225"/>
          <p14:tracePt t="11891" x="6743700" y="3070225"/>
          <p14:tracePt t="11899" x="6727825" y="3070225"/>
          <p14:tracePt t="11899" x="6689725" y="3070225"/>
          <p14:tracePt t="11915" x="6575425" y="3070225"/>
          <p14:tracePt t="11932" x="6438900" y="3070225"/>
          <p14:tracePt t="11949" x="6210300" y="3070225"/>
          <p14:tracePt t="11965" x="5959475" y="3070225"/>
          <p14:tracePt t="11981" x="5570538" y="3070225"/>
          <p14:tracePt t="11999" x="5181600" y="3048000"/>
          <p14:tracePt t="12016" x="4868863" y="3009900"/>
          <p14:tracePt t="12032" x="4716463" y="2971800"/>
          <p14:tracePt t="12048" x="4594225" y="2917825"/>
          <p14:tracePt t="12065" x="4441825" y="2895600"/>
          <p14:tracePt t="12065" x="4359275" y="2887663"/>
          <p14:tracePt t="12083" x="4297363" y="2873375"/>
          <p14:tracePt t="12098" x="4168775" y="2849563"/>
          <p14:tracePt t="12098" x="4098925" y="2849563"/>
          <p14:tracePt t="12115" x="3940175" y="2849563"/>
          <p14:tracePt t="12133" x="3817938" y="2849563"/>
          <p14:tracePt t="12149" x="3679825" y="2827338"/>
          <p14:tracePt t="12165" x="3527425" y="2803525"/>
          <p14:tracePt t="12182" x="3382963" y="2773363"/>
          <p14:tracePt t="12198" x="3246438" y="2751138"/>
          <p14:tracePt t="12215" x="3146425" y="2682875"/>
          <p14:tracePt t="12232" x="2994025" y="2613025"/>
          <p14:tracePt t="12248" x="2887663" y="2552700"/>
          <p14:tracePt t="12265" x="2803525" y="2530475"/>
          <p14:tracePt t="12281" x="2720975" y="2514600"/>
          <p14:tracePt t="12281" x="2674938" y="2514600"/>
          <p14:tracePt t="12299" x="2651125" y="2514600"/>
          <p14:tracePt t="12314" x="2514600" y="2476500"/>
          <p14:tracePt t="12332" x="2308225" y="2446338"/>
          <p14:tracePt t="12348" x="2095500" y="2416175"/>
          <p14:tracePt t="12365" x="1920875" y="2392363"/>
          <p14:tracePt t="12381" x="1806575" y="2378075"/>
          <p14:tracePt t="12398" x="1722438" y="2370138"/>
          <p14:tracePt t="12415" x="1654175" y="2346325"/>
          <p14:tracePt t="12431" x="1584325" y="2346325"/>
          <p14:tracePt t="12447" x="1516063" y="2332038"/>
          <p14:tracePt t="12464" x="1463675" y="2332038"/>
          <p14:tracePt t="12481" x="1393825" y="2332038"/>
          <p14:tracePt t="12481" x="1363663" y="2332038"/>
          <p14:tracePt t="12499" x="1325563" y="2332038"/>
          <p14:tracePt t="12514" x="1203325" y="2346325"/>
          <p14:tracePt t="12532" x="1058863" y="2354263"/>
          <p14:tracePt t="12548" x="922338" y="2354263"/>
          <p14:tracePt t="12565" x="846138" y="2354263"/>
          <p14:tracePt t="12581" x="822325" y="2354263"/>
          <p14:tracePt t="12597" x="815975" y="2354263"/>
          <p14:tracePt t="12613" x="808038" y="2354263"/>
          <p14:tracePt t="12643" x="792163" y="2362200"/>
          <p14:tracePt t="12651" x="762000" y="2362200"/>
          <p14:tracePt t="12664" x="723900" y="2370138"/>
          <p14:tracePt t="12681" x="639763" y="2384425"/>
          <p14:tracePt t="12681" x="609600" y="2392363"/>
          <p14:tracePt t="12699" x="587375" y="2392363"/>
          <p14:tracePt t="12713" x="549275" y="2392363"/>
          <p14:tracePt t="12731" x="541338" y="2400300"/>
          <p14:tracePt t="12746" x="533400" y="2408238"/>
          <p14:tracePt t="13707" x="533400" y="2416175"/>
          <p14:tracePt t="14034" x="541338" y="2416175"/>
          <p14:tracePt t="14579" x="549275" y="2408238"/>
          <p14:tracePt t="14628" x="549275" y="2400300"/>
          <p14:tracePt t="14691" x="555625" y="2400300"/>
          <p14:tracePt t="14947" x="555625" y="2392363"/>
          <p14:tracePt t="15027" x="563563" y="2392363"/>
          <p14:tracePt t="15059" x="571500" y="2392363"/>
          <p14:tracePt t="15075" x="579438" y="2392363"/>
          <p14:tracePt t="15115" x="593725" y="2392363"/>
          <p14:tracePt t="15139" x="601663" y="2392363"/>
          <p14:tracePt t="15163" x="609600" y="2392363"/>
          <p14:tracePt t="15171" x="625475" y="2392363"/>
          <p14:tracePt t="15179" x="639763" y="2392363"/>
          <p14:tracePt t="15196" x="655638" y="2400300"/>
          <p14:tracePt t="15212" x="663575" y="2408238"/>
          <p14:tracePt t="15228" x="669925" y="2408238"/>
          <p14:tracePt t="15251" x="677863" y="2408238"/>
          <p14:tracePt t="15261" x="693738" y="2408238"/>
          <p14:tracePt t="15277" x="701675" y="2408238"/>
          <p14:tracePt t="15294" x="723900" y="2408238"/>
          <p14:tracePt t="15311" x="739775" y="2408238"/>
          <p14:tracePt t="15328" x="754063" y="2416175"/>
          <p14:tracePt t="15345" x="769938" y="2416175"/>
          <p14:tracePt t="15345" x="777875" y="2416175"/>
          <p14:tracePt t="15363" x="792163" y="2416175"/>
          <p14:tracePt t="15379" x="800100" y="2416175"/>
          <p14:tracePt t="15395" x="854075" y="2416175"/>
          <p14:tracePt t="15412" x="884238" y="2416175"/>
          <p14:tracePt t="15429" x="898525" y="2416175"/>
          <p14:tracePt t="15445" x="906463" y="2416175"/>
          <p14:tracePt t="15461" x="914400" y="2416175"/>
          <p14:tracePt t="15477" x="922338" y="2416175"/>
          <p14:tracePt t="15494" x="944563" y="2416175"/>
          <p14:tracePt t="15511" x="974725" y="2416175"/>
          <p14:tracePt t="15528" x="1012825" y="2416175"/>
          <p14:tracePt t="15544" x="1044575" y="2408238"/>
          <p14:tracePt t="15561" x="1058863" y="2400300"/>
          <p14:tracePt t="15561" x="1074738" y="2400300"/>
          <p14:tracePt t="15580" x="1082675" y="2400300"/>
          <p14:tracePt t="15628" x="1104900" y="2400300"/>
          <p14:tracePt t="15691" x="1135063" y="2400300"/>
          <p14:tracePt t="15699" x="1158875" y="2400300"/>
          <p14:tracePt t="15710" x="1165225" y="2400300"/>
          <p14:tracePt t="15727" x="1181100" y="2392363"/>
          <p14:tracePt t="15787" x="1211263" y="2392363"/>
          <p14:tracePt t="15803" x="1249363" y="2384425"/>
          <p14:tracePt t="15811" x="1387475" y="2370138"/>
          <p14:tracePt t="15828" x="1508125" y="2354263"/>
          <p14:tracePt t="15844" x="1608138" y="2339975"/>
          <p14:tracePt t="15860" x="1622425" y="2324100"/>
          <p14:tracePt t="15877" x="1630363" y="2324100"/>
          <p14:tracePt t="15922" x="1654175" y="2324100"/>
          <p14:tracePt t="15930" x="1668463" y="2324100"/>
          <p14:tracePt t="15946" x="1684338" y="2324100"/>
          <p14:tracePt t="15959" x="1706563" y="2324100"/>
          <p14:tracePt t="15959" x="1714500" y="2324100"/>
          <p14:tracePt t="15978" x="1730375" y="2324100"/>
          <p14:tracePt t="15992" x="1744663" y="2324100"/>
          <p14:tracePt t="16010" x="1752600" y="2324100"/>
          <p14:tracePt t="16034" x="1760538" y="2324100"/>
          <p14:tracePt t="16046" x="1774825" y="2324100"/>
          <p14:tracePt t="16059" x="1812925" y="2324100"/>
          <p14:tracePt t="16075" x="2073275" y="2498725"/>
          <p14:tracePt t="16094" x="2095500" y="2492375"/>
          <p14:tracePt t="16108" x="2133600" y="2492375"/>
          <p14:tracePt t="16125" x="2149475" y="2492375"/>
          <p14:tracePt t="16185" x="2155825" y="2492375"/>
          <p14:tracePt t="16193" x="2179638" y="2492375"/>
          <p14:tracePt t="16201" x="2193925" y="2492375"/>
          <p14:tracePt t="16209" x="2225675" y="2492375"/>
          <p14:tracePt t="16224" x="2255838" y="2492375"/>
          <p14:tracePt t="16242" x="2270125" y="2492375"/>
          <p14:tracePt t="16313" x="2278063" y="2492375"/>
          <p14:tracePt t="16322" x="2301875" y="2492375"/>
          <p14:tracePt t="16330" x="2324100" y="2498725"/>
          <p14:tracePt t="16342" x="2362200" y="2498725"/>
          <p14:tracePt t="16359" x="2378075" y="2498725"/>
          <p14:tracePt t="16376" x="2378075" y="2506663"/>
          <p14:tracePt t="17616" x="2370138" y="2506663"/>
          <p14:tracePt t="20385" x="2378075" y="2506663"/>
          <p14:tracePt t="20394" x="2408238" y="2506663"/>
          <p14:tracePt t="20405" x="2492375" y="2544763"/>
          <p14:tracePt t="20422" x="2689225" y="2636838"/>
          <p14:tracePt t="20438" x="2925763" y="2751138"/>
          <p14:tracePt t="20455" x="3154363" y="2857500"/>
          <p14:tracePt t="20472" x="3581400" y="3040063"/>
          <p14:tracePt t="20472" x="3954463" y="3178175"/>
          <p14:tracePt t="20490" x="4321175" y="3260725"/>
          <p14:tracePt t="20504" x="5905500" y="3717925"/>
          <p14:tracePt t="20523" x="6850063" y="3954463"/>
          <p14:tracePt t="20539" x="7543800" y="4114800"/>
          <p14:tracePt t="20556" x="7848600" y="4237038"/>
          <p14:tracePt t="20572" x="7947025" y="4275138"/>
          <p14:tracePt t="20588" x="7993063" y="4321175"/>
          <p14:tracePt t="20605" x="8023225" y="4373563"/>
          <p14:tracePt t="20622" x="8061325" y="4435475"/>
          <p14:tracePt t="20640" x="8153400" y="4556125"/>
          <p14:tracePt t="20655" x="8297863" y="4702175"/>
          <p14:tracePt t="20672" x="8534400" y="4914900"/>
          <p14:tracePt t="20672" x="8610600" y="4991100"/>
          <p14:tracePt t="20690" x="8724900" y="5051425"/>
          <p14:tracePt t="20705" x="8961438" y="5165725"/>
          <p14:tracePt t="20723" x="8975725" y="5165725"/>
          <p14:tracePt t="20738" x="8961438" y="5159375"/>
          <p14:tracePt t="20834" x="8885238" y="5105400"/>
          <p14:tracePt t="20842" x="8763000" y="5059363"/>
          <p14:tracePt t="20854" x="8640763" y="4945063"/>
          <p14:tracePt t="20872" x="8512175" y="4906963"/>
          <p14:tracePt t="20888" x="8442325" y="4892675"/>
          <p14:tracePt t="20888" x="8412163" y="4884738"/>
          <p14:tracePt t="20906" x="8389938" y="4868863"/>
          <p14:tracePt t="20923" x="8359775" y="4868863"/>
          <p14:tracePt t="20939" x="8305800" y="4838700"/>
          <p14:tracePt t="20955" x="8183563" y="4830763"/>
          <p14:tracePt t="20972" x="8054975" y="4784725"/>
          <p14:tracePt t="20988" x="7954963" y="4762500"/>
          <p14:tracePt t="21005" x="7848600" y="4732338"/>
          <p14:tracePt t="21020" x="7840663" y="4716463"/>
          <p14:tracePt t="21037" x="7832725" y="4708525"/>
          <p14:tracePt t="21053" x="7826375" y="4694238"/>
          <p14:tracePt t="21069" x="7826375" y="4686300"/>
          <p14:tracePt t="21086" x="7826375" y="4670425"/>
          <p14:tracePt t="21104" x="7826375" y="4648200"/>
          <p14:tracePt t="21120" x="7832725" y="4618038"/>
          <p14:tracePt t="21120" x="7832725" y="4602163"/>
          <p14:tracePt t="21138" x="7832725" y="4549775"/>
          <p14:tracePt t="21154" x="7832725" y="4473575"/>
          <p14:tracePt t="21170" x="7818438" y="4435475"/>
          <p14:tracePt t="21187" x="7794625" y="4411663"/>
          <p14:tracePt t="21203" x="7794625" y="4403725"/>
          <p14:tracePt t="21219" x="7794625" y="4397375"/>
          <p14:tracePt t="21236" x="7794625" y="4389438"/>
          <p14:tracePt t="21253" x="7794625" y="4373563"/>
          <p14:tracePt t="21281" x="7794625" y="4365625"/>
          <p14:tracePt t="21330" x="7794625" y="4359275"/>
          <p14:tracePt t="21354" x="7794625" y="4351338"/>
          <p14:tracePt t="21362" x="7794625" y="4335463"/>
          <p14:tracePt t="21371" x="7794625" y="4327525"/>
          <p14:tracePt t="21388" x="7794625" y="4305300"/>
          <p14:tracePt t="21405" x="7794625" y="4283075"/>
          <p14:tracePt t="21421" x="7794625" y="4275138"/>
          <p14:tracePt t="21436" x="7794625" y="4259263"/>
          <p14:tracePt t="21454" x="7794625" y="4251325"/>
          <p14:tracePt t="21506" x="7794625" y="4237038"/>
          <p14:tracePt t="21538" x="7794625" y="4229100"/>
          <p14:tracePt t="21594" x="7794625" y="4221163"/>
          <p14:tracePt t="21603" x="7794625" y="4213225"/>
          <p14:tracePt t="21618" x="7794625" y="4206875"/>
          <p14:tracePt t="22509" x="7794625" y="4191000"/>
          <p14:tracePt t="22866" x="7794625" y="4183063"/>
          <p14:tracePt t="23025" x="7794625" y="4175125"/>
          <p14:tracePt t="23266" x="7788275" y="4175125"/>
          <p14:tracePt t="23329" x="7780338" y="4175125"/>
          <p14:tracePt t="23354" x="7772400" y="4175125"/>
          <p14:tracePt t="23386" x="7764463" y="4175125"/>
          <p14:tracePt t="23394" x="7756525" y="4175125"/>
          <p14:tracePt t="23403" x="7750175" y="4175125"/>
          <p14:tracePt t="23419" x="7734300" y="4175125"/>
          <p14:tracePt t="23435" x="7726363" y="4175125"/>
          <p14:tracePt t="23451" x="7718425" y="4175125"/>
          <p14:tracePt t="23468" x="7712075" y="4183063"/>
          <p14:tracePt t="23538" x="7704138" y="4183063"/>
          <p14:tracePt t="23642" x="7696200" y="4191000"/>
          <p14:tracePt t="23690" x="7696200" y="4198938"/>
          <p14:tracePt t="23722" x="7688263" y="4198938"/>
          <p14:tracePt t="23730" x="7688263" y="4206875"/>
          <p14:tracePt t="23738" x="7680325" y="4213225"/>
          <p14:tracePt t="23778" x="7666038" y="4213225"/>
          <p14:tracePt t="23858" x="7658100" y="4213225"/>
          <p14:tracePt t="23906" x="7650163" y="4213225"/>
          <p14:tracePt t="23922" x="7642225" y="4221163"/>
          <p14:tracePt t="23930" x="7635875" y="4221163"/>
          <p14:tracePt t="23954" x="7635875" y="4229100"/>
          <p14:tracePt t="23962" x="7620000" y="4237038"/>
          <p14:tracePt t="23969" x="7620000" y="4244975"/>
          <p14:tracePt t="23986" x="7612063" y="4259263"/>
          <p14:tracePt t="24005" x="7604125" y="4275138"/>
          <p14:tracePt t="24019" x="7597775" y="4283075"/>
          <p14:tracePt t="24034" x="7589838" y="4297363"/>
          <p14:tracePt t="24050" x="7573963" y="4297363"/>
          <p14:tracePt t="24066" x="7573963" y="4305300"/>
          <p14:tracePt t="24084" x="7566025" y="4313238"/>
          <p14:tracePt t="24101" x="7566025" y="4321175"/>
          <p14:tracePt t="24117" x="7559675" y="4327525"/>
          <p14:tracePt t="24134" x="7559675" y="4343400"/>
          <p14:tracePt t="24151" x="7559675" y="4351338"/>
          <p14:tracePt t="24167" x="7543800" y="4365625"/>
          <p14:tracePt t="24167" x="7535863" y="4389438"/>
          <p14:tracePt t="24186" x="7521575" y="4419600"/>
          <p14:tracePt t="24202" x="7497763" y="4441825"/>
          <p14:tracePt t="24219" x="7483475" y="4473575"/>
          <p14:tracePt t="24235" x="7467600" y="4487863"/>
          <p14:tracePt t="24252" x="7459663" y="4495800"/>
          <p14:tracePt t="24268" x="7459663" y="4503738"/>
          <p14:tracePt t="24284" x="7459663" y="4511675"/>
          <p14:tracePt t="24314" x="7451725" y="4518025"/>
          <p14:tracePt t="24322" x="7451725" y="4525963"/>
          <p14:tracePt t="24338" x="7445375" y="4541838"/>
          <p14:tracePt t="24351" x="7445375" y="4556125"/>
          <p14:tracePt t="24378" x="7445375" y="4564063"/>
          <p14:tracePt t="24386" x="7437438" y="4572000"/>
          <p14:tracePt t="24402" x="7437438" y="4587875"/>
          <p14:tracePt t="24419" x="7429500" y="4602163"/>
          <p14:tracePt t="24435" x="7429500" y="4618038"/>
          <p14:tracePt t="24458" x="7429500" y="4625975"/>
          <p14:tracePt t="24482" x="7429500" y="4632325"/>
          <p14:tracePt t="24490" x="7429500" y="4640263"/>
          <p14:tracePt t="24500" x="7429500" y="4656138"/>
          <p14:tracePt t="24517" x="7421563" y="4670425"/>
          <p14:tracePt t="24535" x="7421563" y="4686300"/>
          <p14:tracePt t="24551" x="7421563" y="4702175"/>
          <p14:tracePt t="24568" x="7421563" y="4716463"/>
          <p14:tracePt t="24584" x="7421563" y="4732338"/>
          <p14:tracePt t="24602" x="7421563" y="4740275"/>
          <p14:tracePt t="24626" x="7421563" y="4746625"/>
          <p14:tracePt t="24634" x="7421563" y="4762500"/>
          <p14:tracePt t="24651" x="7421563" y="4784725"/>
          <p14:tracePt t="24668" x="7421563" y="4792663"/>
          <p14:tracePt t="24684" x="7421563" y="4808538"/>
          <p14:tracePt t="24701" x="7421563" y="4822825"/>
          <p14:tracePt t="24717" x="7413625" y="4830763"/>
          <p14:tracePt t="24734" x="7413625" y="4846638"/>
          <p14:tracePt t="24750" x="7413625" y="4854575"/>
          <p14:tracePt t="24767" x="7413625" y="4868863"/>
          <p14:tracePt t="24783" x="7413625" y="4884738"/>
          <p14:tracePt t="24783" x="7413625" y="4892675"/>
          <p14:tracePt t="24803" x="7407275" y="4914900"/>
          <p14:tracePt t="24818" x="7407275" y="4930775"/>
          <p14:tracePt t="24834" x="7407275" y="4945063"/>
          <p14:tracePt t="24851" x="7407275" y="4953000"/>
          <p14:tracePt t="24867" x="7399338" y="4968875"/>
          <p14:tracePt t="24884" x="7391400" y="4983163"/>
          <p14:tracePt t="24900" x="7391400" y="4999038"/>
          <p14:tracePt t="24916" x="7391400" y="5006975"/>
          <p14:tracePt t="24934" x="7383463" y="5006975"/>
          <p14:tracePt t="24950" x="7383463" y="5013325"/>
          <p14:tracePt t="24966" x="7375525" y="5013325"/>
          <p14:tracePt t="24983" x="7375525" y="5029200"/>
          <p14:tracePt t="25000" x="7369175" y="5037138"/>
          <p14:tracePt t="25017" x="7353300" y="5045075"/>
          <p14:tracePt t="25033" x="7337425" y="5059363"/>
          <p14:tracePt t="25051" x="7337425" y="5067300"/>
          <p14:tracePt t="25067" x="7331075" y="5075238"/>
          <p14:tracePt t="25084" x="7323138" y="5083175"/>
          <p14:tracePt t="25100" x="7315200" y="5083175"/>
          <p14:tracePt t="25122" x="7307263" y="5083175"/>
          <p14:tracePt t="25154" x="7299325" y="5083175"/>
          <p14:tracePt t="25162" x="7292975" y="5083175"/>
          <p14:tracePt t="25170" x="7285038" y="5083175"/>
          <p14:tracePt t="25183" x="7261225" y="5083175"/>
          <p14:tracePt t="25201" x="7239000" y="5083175"/>
          <p14:tracePt t="25201" x="7223125" y="5083175"/>
          <p14:tracePt t="25218" x="7216775" y="5075238"/>
          <p14:tracePt t="25233" x="7185025" y="5059363"/>
          <p14:tracePt t="25251" x="7170738" y="5045075"/>
          <p14:tracePt t="25267" x="7154863" y="5021263"/>
          <p14:tracePt t="25283" x="7140575" y="4999038"/>
          <p14:tracePt t="25300" x="7108825" y="4968875"/>
          <p14:tracePt t="25317" x="7086600" y="4945063"/>
          <p14:tracePt t="25334" x="7070725" y="4914900"/>
          <p14:tracePt t="25350" x="7064375" y="4906963"/>
          <p14:tracePt t="25366" x="7064375" y="4899025"/>
          <p14:tracePt t="25383" x="7056438" y="4884738"/>
          <p14:tracePt t="25399" x="7040563" y="4854575"/>
          <p14:tracePt t="25417" x="7040563" y="4822825"/>
          <p14:tracePt t="25435" x="7040563" y="4808538"/>
          <p14:tracePt t="25450" x="7040563" y="4800600"/>
          <p14:tracePt t="25467" x="7040563" y="4778375"/>
          <p14:tracePt t="25484" x="7040563" y="4762500"/>
          <p14:tracePt t="25500" x="7032625" y="4732338"/>
          <p14:tracePt t="25517" x="7026275" y="4716463"/>
          <p14:tracePt t="25534" x="7026275" y="4702175"/>
          <p14:tracePt t="25550" x="7026275" y="4686300"/>
          <p14:tracePt t="25566" x="7026275" y="4664075"/>
          <p14:tracePt t="25583" x="7026275" y="4648200"/>
          <p14:tracePt t="25599" x="7010400" y="4625975"/>
          <p14:tracePt t="25599" x="7010400" y="4618038"/>
          <p14:tracePt t="25618" x="7010400" y="4610100"/>
          <p14:tracePt t="25634" x="7010400" y="4594225"/>
          <p14:tracePt t="25634" x="7010400" y="4579938"/>
          <p14:tracePt t="25650" x="7010400" y="4564063"/>
          <p14:tracePt t="25666" x="7010400" y="4549775"/>
          <p14:tracePt t="25683" x="7010400" y="4533900"/>
          <p14:tracePt t="25699" x="7010400" y="4518025"/>
          <p14:tracePt t="25714" x="7010400" y="4503738"/>
          <p14:tracePt t="25731" x="7010400" y="4473575"/>
          <p14:tracePt t="25748" x="7010400" y="4457700"/>
          <p14:tracePt t="25770" x="7010400" y="4449763"/>
          <p14:tracePt t="25782" x="7010400" y="4435475"/>
          <p14:tracePt t="25799" x="7010400" y="4419600"/>
          <p14:tracePt t="25816" x="7010400" y="4403725"/>
          <p14:tracePt t="25832" x="7018338" y="4389438"/>
          <p14:tracePt t="25850" x="7018338" y="4373563"/>
          <p14:tracePt t="25867" x="7018338" y="4351338"/>
          <p14:tracePt t="25883" x="7018338" y="4335463"/>
          <p14:tracePt t="25900" x="7018338" y="4321175"/>
          <p14:tracePt t="25916" x="7018338" y="4305300"/>
          <p14:tracePt t="25932" x="7018338" y="4289425"/>
          <p14:tracePt t="25948" x="7018338" y="4275138"/>
          <p14:tracePt t="25966" x="7018338" y="4259263"/>
          <p14:tracePt t="26106" x="7018338" y="4244975"/>
          <p14:tracePt t="26122" x="7018338" y="4237038"/>
          <p14:tracePt t="26130" x="7018338" y="4229100"/>
          <p14:tracePt t="26138" x="7018338" y="4213225"/>
          <p14:tracePt t="26148" x="7018338" y="4198938"/>
          <p14:tracePt t="27066" x="7010400" y="4198938"/>
          <p14:tracePt t="27290" x="6980238" y="4183063"/>
          <p14:tracePt t="27298" x="6964363" y="4168775"/>
          <p14:tracePt t="27306" x="6942138" y="4144963"/>
          <p14:tracePt t="27315" x="6934200" y="4137025"/>
          <p14:tracePt t="27332" x="6926263" y="4098925"/>
          <p14:tracePt t="27348" x="6873875" y="4038600"/>
          <p14:tracePt t="27365" x="6835775" y="3978275"/>
          <p14:tracePt t="27381" x="6797675" y="3946525"/>
          <p14:tracePt t="27398" x="6773863" y="3902075"/>
          <p14:tracePt t="27415" x="6751638" y="3870325"/>
          <p14:tracePt t="27431" x="6743700" y="3810000"/>
          <p14:tracePt t="27449" x="6735763" y="3763963"/>
          <p14:tracePt t="27449" x="6705600" y="3733800"/>
          <p14:tracePt t="27466" x="6667500" y="3687763"/>
          <p14:tracePt t="27466" x="6645275" y="3597275"/>
          <p14:tracePt t="27482" x="6613525" y="3513138"/>
          <p14:tracePt t="27499" x="6591300" y="3444875"/>
          <p14:tracePt t="27515" x="6553200" y="3375025"/>
          <p14:tracePt t="27532" x="6515100" y="3314700"/>
          <p14:tracePt t="27548" x="6515100" y="3306763"/>
          <p14:tracePt t="27565" x="6507163" y="3284538"/>
          <p14:tracePt t="27580" x="6499225" y="3276600"/>
          <p14:tracePt t="27596" x="6492875" y="3260725"/>
          <p14:tracePt t="27613" x="6492875" y="3230563"/>
          <p14:tracePt t="27630" x="6484938" y="3184525"/>
          <p14:tracePt t="27648" x="6477000" y="3132138"/>
          <p14:tracePt t="27663" x="6469063" y="3116263"/>
          <p14:tracePt t="27680" x="6461125" y="3094038"/>
          <p14:tracePt t="27696" x="6461125" y="3078163"/>
          <p14:tracePt t="27713" x="6461125" y="3070225"/>
          <p14:tracePt t="27730" x="6461125" y="3055938"/>
          <p14:tracePt t="27746" x="6461125" y="3048000"/>
          <p14:tracePt t="27763" x="6461125" y="3040063"/>
          <p14:tracePt t="27779" x="6461125" y="3025775"/>
          <p14:tracePt t="27796" x="6461125" y="3009900"/>
          <p14:tracePt t="27813" x="6461125" y="3001963"/>
          <p14:tracePt t="27830" x="6461125" y="2994025"/>
          <p14:tracePt t="27847" x="6461125" y="2987675"/>
          <p14:tracePt t="27864" x="6454775" y="2979738"/>
          <p14:tracePt t="27880" x="6454775" y="2971800"/>
          <p14:tracePt t="27897" x="6454775" y="2979738"/>
          <p14:tracePt t="27978" x="6454775" y="2987675"/>
          <p14:tracePt t="27986" x="6446838" y="2987675"/>
          <p14:tracePt t="27996" x="6438900" y="3001963"/>
          <p14:tracePt t="28015" x="6438900" y="3017838"/>
          <p14:tracePt t="28030" x="6438900" y="3032125"/>
          <p14:tracePt t="28030" x="6438900" y="3040063"/>
          <p14:tracePt t="28052" x="6438900" y="3048000"/>
          <p14:tracePt t="28064" x="6438900" y="3078163"/>
          <p14:tracePt t="28079" x="6446838" y="3108325"/>
          <p14:tracePt t="28096" x="6461125" y="3140075"/>
          <p14:tracePt t="28096" x="6461125" y="3146425"/>
          <p14:tracePt t="28114" x="6469063" y="3170238"/>
          <p14:tracePt t="28130" x="6469063" y="3200400"/>
          <p14:tracePt t="28147" x="6469063" y="3216275"/>
          <p14:tracePt t="28163" x="6484938" y="3230563"/>
          <p14:tracePt t="28179" x="6484938" y="3260725"/>
          <p14:tracePt t="28195" x="6484938" y="3276600"/>
          <p14:tracePt t="28212" x="6499225" y="3306763"/>
          <p14:tracePt t="28229" x="6507163" y="3352800"/>
          <p14:tracePt t="28246" x="6515100" y="3375025"/>
          <p14:tracePt t="28262" x="6515100" y="3390900"/>
          <p14:tracePt t="28279" x="6515100" y="3429000"/>
          <p14:tracePt t="28296" x="6515100" y="3444875"/>
          <p14:tracePt t="28312" x="6515100" y="3451225"/>
          <p14:tracePt t="28312" x="6523038" y="3467100"/>
          <p14:tracePt t="28330" x="6530975" y="3475038"/>
          <p14:tracePt t="28346" x="6530975" y="3489325"/>
          <p14:tracePt t="28363" x="6530975" y="3505200"/>
          <p14:tracePt t="28379" x="6530975" y="3535363"/>
          <p14:tracePt t="28395" x="6530975" y="3543300"/>
          <p14:tracePt t="28412" x="6545263" y="3581400"/>
          <p14:tracePt t="28429" x="6553200" y="3581400"/>
          <p14:tracePt t="28445" x="6553200" y="3597275"/>
          <p14:tracePt t="28462" x="6569075" y="3635375"/>
          <p14:tracePt t="28479" x="6575425" y="3641725"/>
          <p14:tracePt t="28495" x="6583363" y="3657600"/>
          <p14:tracePt t="28512" x="6583363" y="3665538"/>
          <p14:tracePt t="28529" x="6599238" y="3679825"/>
          <p14:tracePt t="28545" x="6607175" y="3695700"/>
          <p14:tracePt t="28562" x="6613525" y="3703638"/>
          <p14:tracePt t="28579" x="6613525" y="3717925"/>
          <p14:tracePt t="28595" x="6613525" y="3741738"/>
          <p14:tracePt t="28612" x="6629400" y="3763963"/>
          <p14:tracePt t="28629" x="6645275" y="3794125"/>
          <p14:tracePt t="28645" x="6651625" y="3810000"/>
          <p14:tracePt t="28662" x="6667500" y="3817938"/>
          <p14:tracePt t="28678" x="6667500" y="3825875"/>
          <p14:tracePt t="28695" x="6675438" y="3825875"/>
          <p14:tracePt t="28730" x="6675438" y="3832225"/>
          <p14:tracePt t="28746" x="6675438" y="3840163"/>
          <p14:tracePt t="28762" x="6675438" y="3848100"/>
          <p14:tracePt t="28770" x="6675438" y="3856038"/>
          <p14:tracePt t="28794" x="6683375" y="3870325"/>
          <p14:tracePt t="28810" x="6683375" y="3878263"/>
          <p14:tracePt t="28818" x="6683375" y="3886200"/>
          <p14:tracePt t="28834" x="6683375" y="3894138"/>
          <p14:tracePt t="28846" x="6683375" y="3916363"/>
          <p14:tracePt t="28864" x="6683375" y="3932238"/>
          <p14:tracePt t="28880" x="6689725" y="3970338"/>
          <p14:tracePt t="28897" x="6697663" y="3978275"/>
          <p14:tracePt t="28912" x="6705600" y="3992563"/>
          <p14:tracePt t="28931" x="6705600" y="4000500"/>
          <p14:tracePt t="28946" x="6705600" y="4016375"/>
          <p14:tracePt t="28964" x="6705600" y="4022725"/>
          <p14:tracePt t="28979" x="6705600" y="4038600"/>
          <p14:tracePt t="28999" x="6705600" y="4046538"/>
          <p14:tracePt t="29014" x="6705600" y="4054475"/>
          <p14:tracePt t="29029" x="6713538" y="4060825"/>
          <p14:tracePt t="29044" x="6713538" y="4068763"/>
          <p14:tracePt t="29061" x="6713538" y="4076700"/>
          <p14:tracePt t="29078" x="6713538" y="4092575"/>
          <p14:tracePt t="29095" x="6721475" y="4098925"/>
          <p14:tracePt t="29111" x="6727825" y="4106863"/>
          <p14:tracePt t="29129" x="6727825" y="4114800"/>
          <p14:tracePt t="29169" x="6727825" y="4122738"/>
          <p14:tracePt t="29186" x="6735763" y="4130675"/>
          <p14:tracePt t="29273" x="6743700" y="4130675"/>
          <p14:tracePt t="29354" x="6751638" y="4130675"/>
          <p14:tracePt t="29362" x="6759575" y="4130675"/>
          <p14:tracePt t="29378" x="6765925" y="4130675"/>
          <p14:tracePt t="29394" x="6773863" y="4130675"/>
          <p14:tracePt t="29402" x="6781800" y="4130675"/>
          <p14:tracePt t="29412" x="6804025" y="4114800"/>
          <p14:tracePt t="29429" x="6827838" y="4106863"/>
          <p14:tracePt t="29446" x="6835775" y="4098925"/>
          <p14:tracePt t="29462" x="6842125" y="4092575"/>
          <p14:tracePt t="29478" x="6873875" y="4076700"/>
          <p14:tracePt t="29496" x="6873875" y="4060825"/>
          <p14:tracePt t="29512" x="6888163" y="4054475"/>
          <p14:tracePt t="29531" x="6896100" y="4046538"/>
          <p14:tracePt t="29546" x="6904038" y="4038600"/>
          <p14:tracePt t="29562" x="6911975" y="4038600"/>
          <p14:tracePt t="29579" x="6926263" y="4038600"/>
          <p14:tracePt t="29595" x="6934200" y="4030663"/>
          <p14:tracePt t="29612" x="6950075" y="4016375"/>
          <p14:tracePt t="29628" x="6956425" y="4008438"/>
          <p14:tracePt t="29647" x="6956425" y="4000500"/>
          <p14:tracePt t="29662" x="6964363" y="4000500"/>
          <p14:tracePt t="29722" x="6972300" y="4000500"/>
          <p14:tracePt t="29834" x="6980238" y="4000500"/>
          <p14:tracePt t="29906" x="6994525" y="4000500"/>
          <p14:tracePt t="29922" x="7018338" y="4000500"/>
          <p14:tracePt t="29930" x="7064375" y="4000500"/>
          <p14:tracePt t="29946" x="7078663" y="3992563"/>
          <p14:tracePt t="29962" x="7086600" y="3992563"/>
          <p14:tracePt t="29979" x="7094538" y="3992563"/>
          <p14:tracePt t="30025" x="7102475" y="3992563"/>
          <p14:tracePt t="30033" x="7108825" y="3992563"/>
          <p14:tracePt t="30044" x="7116763" y="3992563"/>
          <p14:tracePt t="30060" x="7132638" y="3992563"/>
          <p14:tracePt t="30138" x="7146925" y="3992563"/>
          <p14:tracePt t="30146" x="7162800" y="3992563"/>
          <p14:tracePt t="30162" x="7178675" y="3992563"/>
          <p14:tracePt t="30202" x="7185025" y="3992563"/>
          <p14:tracePt t="30210" x="7192963" y="3992563"/>
          <p14:tracePt t="30226" x="7216775" y="4000500"/>
          <p14:tracePt t="30233" x="7223125" y="4000500"/>
          <p14:tracePt t="30245" x="7239000" y="4000500"/>
          <p14:tracePt t="30261" x="7269163" y="4016375"/>
          <p14:tracePt t="30278" x="7285038" y="4022725"/>
          <p14:tracePt t="30294" x="7323138" y="4046538"/>
          <p14:tracePt t="30311" x="7353300" y="4054475"/>
          <p14:tracePt t="30328" x="7391400" y="4054475"/>
          <p14:tracePt t="30345" x="7407275" y="4054475"/>
          <p14:tracePt t="31247" x="7421563" y="4068763"/>
          <p14:tracePt t="31826" x="7391400" y="4030663"/>
          <p14:tracePt t="31865" x="7375525" y="4016375"/>
          <p14:tracePt t="31873" x="7361238" y="3992563"/>
          <p14:tracePt t="31881" x="7337425" y="3992563"/>
          <p14:tracePt t="31892" x="7307263" y="3962400"/>
          <p14:tracePt t="31909" x="7269163" y="3924300"/>
          <p14:tracePt t="31925" x="7246938" y="3902075"/>
          <p14:tracePt t="31943" x="7208838" y="3870325"/>
          <p14:tracePt t="31960" x="7170738" y="3840163"/>
          <p14:tracePt t="31960" x="7146925" y="3817938"/>
          <p14:tracePt t="31978" x="7140575" y="3810000"/>
          <p14:tracePt t="31993" x="7108825" y="3771900"/>
          <p14:tracePt t="32012" x="7094538" y="3733800"/>
          <p14:tracePt t="32027" x="7064375" y="3695700"/>
          <p14:tracePt t="32044" x="7064375" y="3673475"/>
          <p14:tracePt t="32060" x="7064375" y="3657600"/>
          <p14:tracePt t="32076" x="7064375" y="3649663"/>
          <p14:tracePt t="32098" x="7064375" y="3641725"/>
          <p14:tracePt t="32114" x="7064375" y="3635375"/>
          <p14:tracePt t="32125" x="7064375" y="3611563"/>
          <p14:tracePt t="32144" x="7064375" y="3597275"/>
          <p14:tracePt t="32159" x="7064375" y="3581400"/>
          <p14:tracePt t="32176" x="7064375" y="3573463"/>
          <p14:tracePt t="32192" x="7064375" y="3565525"/>
          <p14:tracePt t="32209" x="7064375" y="3559175"/>
          <p14:tracePt t="32225" x="7064375" y="3551238"/>
          <p14:tracePt t="32242" x="7064375" y="3543300"/>
          <p14:tracePt t="32259" x="7064375" y="3535363"/>
          <p14:tracePt t="32282" x="7064375" y="3543300"/>
          <p14:tracePt t="32978" x="7064375" y="3551238"/>
          <p14:tracePt t="32986" x="7070725" y="3559175"/>
          <p14:tracePt t="32993" x="7086600" y="3573463"/>
          <p14:tracePt t="33012" x="7102475" y="3611563"/>
          <p14:tracePt t="33027" x="7108825" y="3627438"/>
          <p14:tracePt t="33043" x="7132638" y="3665538"/>
          <p14:tracePt t="33059" x="7140575" y="3695700"/>
          <p14:tracePt t="33076" x="7162800" y="3711575"/>
          <p14:tracePt t="33092" x="7170738" y="3733800"/>
          <p14:tracePt t="33109" x="7185025" y="3756025"/>
          <p14:tracePt t="33126" x="7200900" y="3787775"/>
          <p14:tracePt t="33143" x="7216775" y="3825875"/>
          <p14:tracePt t="33159" x="7239000" y="3870325"/>
          <p14:tracePt t="33175" x="7246938" y="3908425"/>
          <p14:tracePt t="33192" x="7254875" y="3954463"/>
          <p14:tracePt t="33209" x="7292975" y="4022725"/>
          <p14:tracePt t="33226" x="7307263" y="4068763"/>
          <p14:tracePt t="33243" x="7337425" y="4084638"/>
          <p14:tracePt t="33260" x="7345363" y="4106863"/>
          <p14:tracePt t="33276" x="7353300" y="4137025"/>
          <p14:tracePt t="33292" x="7369175" y="4168775"/>
          <p14:tracePt t="33309" x="7407275" y="4213225"/>
          <p14:tracePt t="33325" x="7413625" y="4229100"/>
          <p14:tracePt t="33342" x="7421563" y="4244975"/>
          <p14:tracePt t="33358" x="7429500" y="4259263"/>
          <p14:tracePt t="33375" x="7437438" y="4283075"/>
          <p14:tracePt t="33375" x="7437438" y="4289425"/>
          <p14:tracePt t="33394" x="7445375" y="4297363"/>
          <p14:tracePt t="33408" x="7467600" y="4335463"/>
          <p14:tracePt t="33426" x="7475538" y="4343400"/>
          <p14:tracePt t="33442" x="7483475" y="4359275"/>
          <p14:tracePt t="33459" x="7483475" y="4351338"/>
          <p14:tracePt t="33706" x="7475538" y="4343400"/>
          <p14:tracePt t="33722" x="7475538" y="4335463"/>
          <p14:tracePt t="33730" x="7467600" y="4321175"/>
          <p14:tracePt t="33740" x="7459663" y="4305300"/>
          <p14:tracePt t="33757" x="7445375" y="4283075"/>
          <p14:tracePt t="33775" x="7437438" y="4267200"/>
          <p14:tracePt t="33791" x="7421563" y="4244975"/>
          <p14:tracePt t="33808" x="7407275" y="4213225"/>
          <p14:tracePt t="33824" x="7383463" y="4168775"/>
          <p14:tracePt t="33842" x="7345363" y="4130675"/>
          <p14:tracePt t="33858" x="7337425" y="4106863"/>
          <p14:tracePt t="33874" x="7323138" y="4098925"/>
          <p14:tracePt t="33890" x="7315200" y="4068763"/>
          <p14:tracePt t="33907" x="7285038" y="4038600"/>
          <p14:tracePt t="33924" x="7246938" y="3984625"/>
          <p14:tracePt t="33940" x="7178675" y="3908425"/>
          <p14:tracePt t="33957" x="7132638" y="3848100"/>
          <p14:tracePt t="33974" x="7102475" y="3810000"/>
          <p14:tracePt t="33990" x="7086600" y="3779838"/>
          <p14:tracePt t="34007" x="7064375" y="3756025"/>
          <p14:tracePt t="34024" x="7040563" y="3703638"/>
          <p14:tracePt t="34041" x="7026275" y="3673475"/>
          <p14:tracePt t="34056" x="6994525" y="3603625"/>
          <p14:tracePt t="34074" x="6950075" y="3535363"/>
          <p14:tracePt t="34091" x="6918325" y="3475038"/>
          <p14:tracePt t="34107" x="6873875" y="3406775"/>
          <p14:tracePt t="34124" x="6850063" y="3360738"/>
          <p14:tracePt t="34140" x="6835775" y="3330575"/>
          <p14:tracePt t="34157" x="6819900" y="3306763"/>
          <p14:tracePt t="34173" x="6819900" y="3298825"/>
          <p14:tracePt t="34190" x="6811963" y="3298825"/>
          <p14:tracePt t="34274" x="6811963" y="3306763"/>
          <p14:tracePt t="34338" x="6811963" y="3314700"/>
          <p14:tracePt t="34346" x="6819900" y="3330575"/>
          <p14:tracePt t="34356" x="6842125" y="3390900"/>
          <p14:tracePt t="34374" x="6873875" y="3451225"/>
          <p14:tracePt t="34391" x="6904038" y="3521075"/>
          <p14:tracePt t="34407" x="6926263" y="3565525"/>
          <p14:tracePt t="34407" x="6934200" y="3581400"/>
          <p14:tracePt t="34426" x="6942138" y="3603625"/>
          <p14:tracePt t="34442" x="6956425" y="3635375"/>
          <p14:tracePt t="34458" x="6972300" y="3673475"/>
          <p14:tracePt t="34475" x="7010400" y="3717925"/>
          <p14:tracePt t="34491" x="7026275" y="3756025"/>
          <p14:tracePt t="34508" x="7064375" y="3817938"/>
          <p14:tracePt t="34525" x="7108825" y="3878263"/>
          <p14:tracePt t="34541" x="7146925" y="3932238"/>
          <p14:tracePt t="34557" x="7162800" y="3970338"/>
          <p14:tracePt t="34574" x="7185025" y="4022725"/>
          <p14:tracePt t="34591" x="7208838" y="4060825"/>
          <p14:tracePt t="34607" x="7246938" y="4137025"/>
          <p14:tracePt t="34624" x="7292975" y="4213225"/>
          <p14:tracePt t="34640" x="7337425" y="4305300"/>
          <p14:tracePt t="34640" x="7375525" y="4359275"/>
          <p14:tracePt t="34659" x="7421563" y="4427538"/>
          <p14:tracePt t="34675" x="7445375" y="4473575"/>
          <p14:tracePt t="34691" x="7459663" y="4511675"/>
          <p14:tracePt t="34708" x="7475538" y="4525963"/>
          <p14:tracePt t="34724" x="7489825" y="4549775"/>
          <p14:tracePt t="34740" x="7489825" y="4556125"/>
          <p14:tracePt t="34757" x="7489825" y="4564063"/>
          <p14:tracePt t="34773" x="7489825" y="4556125"/>
          <p14:tracePt t="34874" x="7489825" y="4549775"/>
          <p14:tracePt t="34898" x="7489825" y="4541838"/>
          <p14:tracePt t="34922" x="7489825" y="4518025"/>
          <p14:tracePt t="34930" x="7489825" y="4495800"/>
          <p14:tracePt t="34939" x="7467600" y="4473575"/>
          <p14:tracePt t="34957" x="7413625" y="4397375"/>
          <p14:tracePt t="34973" x="7345363" y="4313238"/>
          <p14:tracePt t="34990" x="7323138" y="4275138"/>
          <p14:tracePt t="35008" x="7292975" y="4213225"/>
          <p14:tracePt t="35024" x="7277100" y="4175125"/>
          <p14:tracePt t="35039" x="7239000" y="4122738"/>
          <p14:tracePt t="35055" x="7223125" y="4106863"/>
          <p14:tracePt t="35072" x="7170738" y="4046538"/>
          <p14:tracePt t="35090" x="7116763" y="3992563"/>
          <p14:tracePt t="35107" x="7094538" y="3954463"/>
          <p14:tracePt t="35123" x="7048500" y="3916363"/>
          <p14:tracePt t="35139" x="7002463" y="3848100"/>
          <p14:tracePt t="35156" x="6980238" y="3794125"/>
          <p14:tracePt t="35172" x="6942138" y="3733800"/>
          <p14:tracePt t="35189" x="6918325" y="3717925"/>
          <p14:tracePt t="35206" x="6904038" y="3695700"/>
          <p14:tracePt t="35222" x="6896100" y="3673475"/>
          <p14:tracePt t="35239" x="6873875" y="3649663"/>
          <p14:tracePt t="35256" x="6842125" y="3611563"/>
          <p14:tracePt t="35272" x="6827838" y="3581400"/>
          <p14:tracePt t="35272" x="6827838" y="3573463"/>
          <p14:tracePt t="35290" x="6797675" y="3527425"/>
          <p14:tracePt t="35306" x="6789738" y="3527425"/>
          <p14:tracePt t="35322" x="6789738" y="3521075"/>
          <p14:tracePt t="35339" x="6789738" y="3513138"/>
          <p14:tracePt t="35355" x="6789738" y="3521075"/>
          <p14:tracePt t="35474" x="6789738" y="3527425"/>
          <p14:tracePt t="35513" x="6797675" y="3543300"/>
          <p14:tracePt t="35538" x="6819900" y="3565525"/>
          <p14:tracePt t="35545" x="6819900" y="3573463"/>
          <p14:tracePt t="35555" x="6835775" y="3597275"/>
          <p14:tracePt t="35572" x="6850063" y="3619500"/>
          <p14:tracePt t="35588" x="6880225" y="3657600"/>
          <p14:tracePt t="35606" x="6896100" y="3679825"/>
          <p14:tracePt t="35623" x="6911975" y="3711575"/>
          <p14:tracePt t="35640" x="6926263" y="3741738"/>
          <p14:tracePt t="35640" x="6926263" y="3749675"/>
          <p14:tracePt t="35658" x="6934200" y="3756025"/>
          <p14:tracePt t="35673" x="6950075" y="3787775"/>
          <p14:tracePt t="35673" x="6964363" y="3802063"/>
          <p14:tracePt t="35690" x="6980238" y="3832225"/>
          <p14:tracePt t="35707" x="6988175" y="3870325"/>
          <p14:tracePt t="35724" x="6994525" y="3894138"/>
          <p14:tracePt t="35740" x="7018338" y="3924300"/>
          <p14:tracePt t="35756" x="7048500" y="3984625"/>
          <p14:tracePt t="35773" x="7094538" y="4054475"/>
          <p14:tracePt t="35789" x="7124700" y="4122738"/>
          <p14:tracePt t="35806" x="7140575" y="4130675"/>
          <p14:tracePt t="35822" x="7170738" y="4160838"/>
          <p14:tracePt t="35839" x="7185025" y="4221163"/>
          <p14:tracePt t="35856" x="7231063" y="4283075"/>
          <p14:tracePt t="35856" x="7239000" y="4305300"/>
          <p14:tracePt t="35874" x="7261225" y="4343400"/>
          <p14:tracePt t="35891" x="7277100" y="4359275"/>
          <p14:tracePt t="35906" x="7292975" y="4381500"/>
          <p14:tracePt t="35923" x="7299325" y="4389438"/>
          <p14:tracePt t="35940" x="7315200" y="4403725"/>
          <p14:tracePt t="35956" x="7353300" y="4457700"/>
          <p14:tracePt t="35972" x="7369175" y="4479925"/>
          <p14:tracePt t="35989" x="7399338" y="4511675"/>
          <p14:tracePt t="36006" x="7399338" y="4525963"/>
          <p14:tracePt t="36023" x="7407275" y="4533900"/>
          <p14:tracePt t="36038" x="7399338" y="4518025"/>
          <p14:tracePt t="36153" x="7383463" y="4511675"/>
          <p14:tracePt t="36162" x="7369175" y="4495800"/>
          <p14:tracePt t="36172" x="7337425" y="4441825"/>
          <p14:tracePt t="36189" x="7307263" y="4389438"/>
          <p14:tracePt t="36205" x="7246938" y="4313238"/>
          <p14:tracePt t="36222" x="7192963" y="4221163"/>
          <p14:tracePt t="36239" x="7146925" y="4114800"/>
          <p14:tracePt t="36255" x="7094538" y="4054475"/>
          <p14:tracePt t="36272" x="7064375" y="4000500"/>
          <p14:tracePt t="36272" x="7064375" y="3978275"/>
          <p14:tracePt t="36290" x="7040563" y="3940175"/>
          <p14:tracePt t="36305" x="7010400" y="3856038"/>
          <p14:tracePt t="36323" x="6918325" y="3756025"/>
          <p14:tracePt t="36339" x="6888163" y="3673475"/>
          <p14:tracePt t="36356" x="6858000" y="3603625"/>
          <p14:tracePt t="36372" x="6835775" y="3559175"/>
          <p14:tracePt t="36389" x="6835775" y="3535363"/>
          <p14:tracePt t="36406" x="6835775" y="3521075"/>
          <p14:tracePt t="36421" x="6835775" y="3527425"/>
          <p14:tracePt t="36642" x="6835775" y="3543300"/>
          <p14:tracePt t="36658" x="6835775" y="3551238"/>
          <p14:tracePt t="36666" x="6850063" y="3565525"/>
          <p14:tracePt t="36673" x="6850063" y="3581400"/>
          <p14:tracePt t="36688" x="6873875" y="3611563"/>
          <p14:tracePt t="36688" x="6880225" y="3635375"/>
          <p14:tracePt t="36707" x="6896100" y="3665538"/>
          <p14:tracePt t="36723" x="6911975" y="3717925"/>
          <p14:tracePt t="36739" x="6950075" y="3763963"/>
          <p14:tracePt t="36756" x="6980238" y="3810000"/>
          <p14:tracePt t="36772" x="7002463" y="3856038"/>
          <p14:tracePt t="36788" x="7026275" y="3902075"/>
          <p14:tracePt t="36806" x="7048500" y="3962400"/>
          <p14:tracePt t="36822" x="7094538" y="4046538"/>
          <p14:tracePt t="36838" x="7140575" y="4098925"/>
          <p14:tracePt t="36855" x="7185025" y="4198938"/>
          <p14:tracePt t="36872" x="7246938" y="4289425"/>
          <p14:tracePt t="36889" x="7269163" y="4359275"/>
          <p14:tracePt t="36889" x="7277100" y="4397375"/>
          <p14:tracePt t="36906" x="7292975" y="4449763"/>
          <p14:tracePt t="36923" x="7307263" y="4487863"/>
          <p14:tracePt t="36939" x="7315200" y="4541838"/>
          <p14:tracePt t="36956" x="7331075" y="4572000"/>
          <p14:tracePt t="36972" x="7353300" y="4602163"/>
          <p14:tracePt t="36987" x="7361238" y="4625975"/>
          <p14:tracePt t="37005" x="7369175" y="4648200"/>
          <p14:tracePt t="37022" x="7375525" y="4656138"/>
          <p14:tracePt t="37039" x="7375525" y="4664075"/>
          <p14:tracePt t="37162" x="7375525" y="4656138"/>
          <p14:tracePt t="37218" x="7375525" y="4632325"/>
          <p14:tracePt t="37226" x="7375525" y="4618038"/>
          <p14:tracePt t="37236" x="7353300" y="4556125"/>
          <p14:tracePt t="37254" x="7315200" y="4479925"/>
          <p14:tracePt t="37271" x="7299325" y="4441825"/>
          <p14:tracePt t="37288" x="7285038" y="4411663"/>
          <p14:tracePt t="37288" x="7285038" y="4403725"/>
          <p14:tracePt t="37306" x="7277100" y="4403725"/>
          <p14:tracePt t="37321" x="7261225" y="4403725"/>
          <p14:tracePt t="37321" x="7254875" y="4397375"/>
          <p14:tracePt t="37339" x="7239000" y="4359275"/>
          <p14:tracePt t="37355" x="7216775" y="4305300"/>
          <p14:tracePt t="37372" x="7154863" y="4213225"/>
          <p14:tracePt t="37388" x="7132638" y="4137025"/>
          <p14:tracePt t="37405" x="7102475" y="4084638"/>
          <p14:tracePt t="37421" x="7094538" y="4068763"/>
          <p14:tracePt t="37438" x="7064375" y="4038600"/>
          <p14:tracePt t="37454" x="7048500" y="4008438"/>
          <p14:tracePt t="37471" x="7040563" y="3970338"/>
          <p14:tracePt t="37488" x="7026275" y="3946525"/>
          <p14:tracePt t="37504" x="7010400" y="3916363"/>
          <p14:tracePt t="37504" x="6980238" y="3886200"/>
          <p14:tracePt t="37523" x="6980238" y="3870325"/>
          <p14:tracePt t="37523" x="6956425" y="3832225"/>
          <p14:tracePt t="37538" x="6934200" y="3771900"/>
          <p14:tracePt t="37555" x="6911975" y="3725863"/>
          <p14:tracePt t="37571" x="6911975" y="3703638"/>
          <p14:tracePt t="37588" x="6911975" y="3711575"/>
          <p14:tracePt t="37730" x="6911975" y="3717925"/>
          <p14:tracePt t="37746" x="6926263" y="3733800"/>
          <p14:tracePt t="37762" x="6942138" y="3756025"/>
          <p14:tracePt t="37771" x="6956425" y="3779838"/>
          <p14:tracePt t="37788" x="6980238" y="3817938"/>
          <p14:tracePt t="37805" x="7002463" y="3856038"/>
          <p14:tracePt t="37821" x="7018338" y="3886200"/>
          <p14:tracePt t="37837" x="7032625" y="3908425"/>
          <p14:tracePt t="37854" x="7056438" y="3946525"/>
          <p14:tracePt t="37871" x="7064375" y="3978275"/>
          <p14:tracePt t="37887" x="7086600" y="4038600"/>
          <p14:tracePt t="37904" x="7102475" y="4068763"/>
          <p14:tracePt t="37904" x="7102475" y="4092575"/>
          <p14:tracePt t="37922" x="7108825" y="4122738"/>
          <p14:tracePt t="37938" x="7140575" y="4237038"/>
          <p14:tracePt t="37955" x="7154863" y="4289425"/>
          <p14:tracePt t="37971" x="7170738" y="4343400"/>
          <p14:tracePt t="37988" x="7185025" y="4427538"/>
          <p14:tracePt t="38005" x="7216775" y="4457700"/>
          <p14:tracePt t="38021" x="7231063" y="4511675"/>
          <p14:tracePt t="38037" x="7254875" y="4549775"/>
          <p14:tracePt t="38054" x="7261225" y="4587875"/>
          <p14:tracePt t="38070" x="7269163" y="4602163"/>
          <p14:tracePt t="38087" x="7269163" y="4610100"/>
          <p14:tracePt t="38103" x="7277100" y="4640263"/>
          <p14:tracePt t="38120" x="7285038" y="4656138"/>
          <p14:tracePt t="38120" x="7292975" y="4656138"/>
          <p14:tracePt t="39911" x="7292975" y="4670425"/>
          <p14:tracePt t="40082" x="7299325" y="4678363"/>
          <p14:tracePt t="40090" x="7299325" y="4686300"/>
          <p14:tracePt t="40114" x="7299325" y="4694238"/>
          <p14:tracePt t="40122" x="7299325" y="4702175"/>
          <p14:tracePt t="40135" x="7299325" y="4732338"/>
          <p14:tracePt t="40152" x="7307263" y="4778375"/>
          <p14:tracePt t="40152" x="7307263" y="4784725"/>
          <p14:tracePt t="40171" x="7307263" y="4808538"/>
          <p14:tracePt t="40185" x="7307263" y="4838700"/>
          <p14:tracePt t="40185" x="7307263" y="4846638"/>
          <p14:tracePt t="40202" x="7307263" y="4884738"/>
          <p14:tracePt t="40219" x="7307263" y="4906963"/>
          <p14:tracePt t="40235" x="7307263" y="4945063"/>
          <p14:tracePt t="40252" x="7307263" y="4953000"/>
          <p14:tracePt t="40268" x="7307263" y="4968875"/>
          <p14:tracePt t="40284" x="7307263" y="4975225"/>
          <p14:tracePt t="40394" x="7307263" y="4991100"/>
          <p14:tracePt t="40402" x="7307263" y="4999038"/>
          <p14:tracePt t="40417" x="7307263" y="5051425"/>
          <p14:tracePt t="40436" x="7307263" y="5059363"/>
          <p14:tracePt t="40451" x="7307263" y="5075238"/>
          <p14:tracePt t="40538" x="7299325" y="5075238"/>
          <p14:tracePt t="40602" x="7299325" y="5083175"/>
          <p14:tracePt t="40610" x="7285038" y="5083175"/>
          <p14:tracePt t="40625" x="7277100" y="5083175"/>
          <p14:tracePt t="40642" x="7269163" y="5097463"/>
          <p14:tracePt t="40834" x="7261225" y="5097463"/>
          <p14:tracePt t="40842" x="7254875" y="5105400"/>
          <p14:tracePt t="40851" x="7246938" y="5113338"/>
          <p14:tracePt t="40868" x="7239000" y="5113338"/>
          <p14:tracePt t="41058" x="7223125" y="5113338"/>
          <p14:tracePt t="41073" x="7208838" y="5113338"/>
          <p14:tracePt t="41083" x="7192963" y="5121275"/>
          <p14:tracePt t="41090" x="7178675" y="5127625"/>
          <p14:tracePt t="41106" x="7170738" y="5127625"/>
          <p14:tracePt t="41178" x="7162800" y="5127625"/>
          <p14:tracePt t="41186" x="7154863" y="5127625"/>
          <p14:tracePt t="41201" x="7140575" y="5127625"/>
          <p14:tracePt t="41217" x="7116763" y="5127625"/>
          <p14:tracePt t="41235" x="7102475" y="5135563"/>
          <p14:tracePt t="41251" x="7094538" y="5135563"/>
          <p14:tracePt t="41267" x="7064375" y="5135563"/>
          <p14:tracePt t="41284" x="7040563" y="5135563"/>
          <p14:tracePt t="41300" x="7032625" y="5135563"/>
          <p14:tracePt t="41316" x="7018338" y="5135563"/>
          <p14:tracePt t="41333" x="7010400" y="5135563"/>
          <p14:tracePt t="41350" x="6988175" y="5135563"/>
          <p14:tracePt t="41367" x="6956425" y="5135563"/>
          <p14:tracePt t="41383" x="6926263" y="5135563"/>
          <p14:tracePt t="41400" x="6904038" y="5127625"/>
          <p14:tracePt t="41418" x="6896100" y="5127625"/>
          <p14:tracePt t="41418" x="6880225" y="5121275"/>
          <p14:tracePt t="41434" x="6865938" y="5105400"/>
          <p14:tracePt t="41466" x="6850063" y="5097463"/>
          <p14:tracePt t="41474" x="6842125" y="5097463"/>
          <p14:tracePt t="41484" x="6804025" y="5083175"/>
          <p14:tracePt t="41500" x="6797675" y="5075238"/>
          <p14:tracePt t="41516" x="6789738" y="5075238"/>
          <p14:tracePt t="41533" x="6727825" y="5029200"/>
          <p14:tracePt t="41549" x="6683375" y="4983163"/>
          <p14:tracePt t="41565" x="6637338" y="4975225"/>
          <p14:tracePt t="41582" x="6613525" y="4968875"/>
          <p14:tracePt t="41599" x="6591300" y="4953000"/>
          <p14:tracePt t="41615" x="6575425" y="4937125"/>
          <p14:tracePt t="41632" x="6569075" y="4937125"/>
          <p14:tracePt t="41648" x="6561138" y="4922838"/>
          <p14:tracePt t="41666" x="6545263" y="4922838"/>
          <p14:tracePt t="41683" x="6530975" y="4906963"/>
          <p14:tracePt t="41699" x="6515100" y="4899025"/>
          <p14:tracePt t="41715" x="6507163" y="4884738"/>
          <p14:tracePt t="41731" x="6492875" y="4884738"/>
          <p14:tracePt t="41748" x="6477000" y="4868863"/>
          <p14:tracePt t="41766" x="6469063" y="4868863"/>
          <p14:tracePt t="41785" x="6461125" y="4868863"/>
          <p14:tracePt t="41799" x="6454775" y="4860925"/>
          <p14:tracePt t="41816" x="6446838" y="4846638"/>
          <p14:tracePt t="41832" x="6430963" y="4830763"/>
          <p14:tracePt t="41849" x="6423025" y="4830763"/>
          <p14:tracePt t="41867" x="6400800" y="4816475"/>
          <p14:tracePt t="41883" x="6384925" y="4800600"/>
          <p14:tracePt t="41899" x="6370638" y="4784725"/>
          <p14:tracePt t="41937" x="6362700" y="4770438"/>
          <p14:tracePt t="41945" x="6354763" y="4770438"/>
          <p14:tracePt t="41953" x="6346825" y="4762500"/>
          <p14:tracePt t="41964" x="6340475" y="4746625"/>
          <p14:tracePt t="41982" x="6340475" y="4732338"/>
          <p14:tracePt t="41998" x="6316663" y="4702175"/>
          <p14:tracePt t="42016" x="6316663" y="4678363"/>
          <p14:tracePt t="42032" x="6302375" y="4656138"/>
          <p14:tracePt t="42032" x="6302375" y="4648200"/>
          <p14:tracePt t="42050" x="6286500" y="4632325"/>
          <p14:tracePt t="42064" x="6264275" y="4594225"/>
          <p14:tracePt t="42083" x="6256338" y="4579938"/>
          <p14:tracePt t="42098" x="6248400" y="4541838"/>
          <p14:tracePt t="42115" x="6240463" y="4511675"/>
          <p14:tracePt t="42131" x="6226175" y="4479925"/>
          <p14:tracePt t="42149" x="6210300" y="4441825"/>
          <p14:tracePt t="42167" x="6202363" y="4427538"/>
          <p14:tracePt t="42182" x="6194425" y="4403725"/>
          <p14:tracePt t="42199" x="6194425" y="4373563"/>
          <p14:tracePt t="42216" x="6180138" y="4351338"/>
          <p14:tracePt t="42233" x="6172200" y="4289425"/>
          <p14:tracePt t="42250" x="6156325" y="4259263"/>
          <p14:tracePt t="42266" x="6149975" y="4221163"/>
          <p14:tracePt t="42283" x="6142038" y="4198938"/>
          <p14:tracePt t="42300" x="6134100" y="4175125"/>
          <p14:tracePt t="42316" x="6126163" y="4160838"/>
          <p14:tracePt t="42333" x="6118225" y="4130675"/>
          <p14:tracePt t="42349" x="6118225" y="4114800"/>
          <p14:tracePt t="42366" x="6096000" y="4068763"/>
          <p14:tracePt t="42382" x="6096000" y="4038600"/>
          <p14:tracePt t="42399" x="6080125" y="4008438"/>
          <p14:tracePt t="42416" x="6073775" y="3962400"/>
          <p14:tracePt t="42432" x="6057900" y="3932238"/>
          <p14:tracePt t="42450" x="6049963" y="3908425"/>
          <p14:tracePt t="42466" x="6042025" y="3886200"/>
          <p14:tracePt t="42483" x="6035675" y="3886200"/>
          <p14:tracePt t="42498" x="6027738" y="3870325"/>
          <p14:tracePt t="42515" x="6019800" y="3848100"/>
          <p14:tracePt t="42532" x="6011863" y="3825875"/>
          <p14:tracePt t="42549" x="6011863" y="3802063"/>
          <p14:tracePt t="42566" x="6011863" y="3779838"/>
          <p14:tracePt t="42582" x="6011863" y="3771900"/>
          <p14:tracePt t="42598" x="6011863" y="3756025"/>
          <p14:tracePt t="42614" x="6011863" y="3749675"/>
          <p14:tracePt t="42631" x="6011863" y="3733800"/>
          <p14:tracePt t="42648" x="6011863" y="3725863"/>
          <p14:tracePt t="42666" x="6011863" y="3717925"/>
          <p14:tracePt t="42698" x="6011863" y="3711575"/>
          <p14:tracePt t="42802" x="6003925" y="3703638"/>
          <p14:tracePt t="42810" x="6003925" y="3711575"/>
          <p14:tracePt t="43210" x="6003925" y="3725863"/>
          <p14:tracePt t="43218" x="6003925" y="3741738"/>
          <p14:tracePt t="43231" x="6003925" y="3756025"/>
          <p14:tracePt t="43231" x="6011863" y="3771900"/>
          <p14:tracePt t="43250" x="6011863" y="3779838"/>
          <p14:tracePt t="43265" x="6042025" y="3817938"/>
          <p14:tracePt t="43283" x="6065838" y="3856038"/>
          <p14:tracePt t="43299" x="6065838" y="3870325"/>
          <p14:tracePt t="43316" x="6065838" y="3886200"/>
          <p14:tracePt t="43332" x="6080125" y="3902075"/>
          <p14:tracePt t="43348" x="6080125" y="3916363"/>
          <p14:tracePt t="43364" x="6096000" y="3932238"/>
          <p14:tracePt t="43381" x="6096000" y="3946525"/>
          <p14:tracePt t="43398" x="6111875" y="3970338"/>
          <p14:tracePt t="43415" x="6111875" y="3984625"/>
          <p14:tracePt t="43432" x="6126163" y="4016375"/>
          <p14:tracePt t="43432" x="6126163" y="4022725"/>
          <p14:tracePt t="43450" x="6126163" y="4030663"/>
          <p14:tracePt t="43464" x="6142038" y="4060825"/>
          <p14:tracePt t="43483" x="6142038" y="4068763"/>
          <p14:tracePt t="43497" x="6142038" y="4076700"/>
          <p14:tracePt t="43515" x="6142038" y="4084638"/>
          <p14:tracePt t="43530" x="6142038" y="4098925"/>
          <p14:tracePt t="43577" x="6149975" y="4098925"/>
          <p14:tracePt t="43650" x="6149975" y="4092575"/>
          <p14:tracePt t="43738" x="6149975" y="4084638"/>
          <p14:tracePt t="43746" x="6149975" y="4068763"/>
          <p14:tracePt t="43753" x="6149975" y="4060825"/>
          <p14:tracePt t="43764" x="6149975" y="4030663"/>
          <p14:tracePt t="43781" x="6149975" y="4000500"/>
          <p14:tracePt t="43798" x="6156325" y="3984625"/>
          <p14:tracePt t="43815" x="6156325" y="3970338"/>
          <p14:tracePt t="43830" x="6156325" y="3962400"/>
          <p14:tracePt t="43848" x="6156325" y="3954463"/>
          <p14:tracePt t="43865" x="6156325" y="3932238"/>
          <p14:tracePt t="43865" x="6156325" y="3916363"/>
          <p14:tracePt t="43883" x="6156325" y="3902075"/>
          <p14:tracePt t="43899" x="6156325" y="3878263"/>
          <p14:tracePt t="43916" x="6156325" y="3856038"/>
          <p14:tracePt t="43933" x="6156325" y="3840163"/>
          <p14:tracePt t="43948" x="6156325" y="3825875"/>
          <p14:tracePt t="43970" x="6156325" y="3817938"/>
          <p14:tracePt t="43986" x="6156325" y="3810000"/>
          <p14:tracePt t="43997" x="6156325" y="3802063"/>
          <p14:tracePt t="44015" x="6156325" y="3794125"/>
          <p14:tracePt t="44030" x="6156325" y="3787775"/>
          <p14:tracePt t="44050" x="6156325" y="3771900"/>
          <p14:tracePt t="44064" x="6164263" y="3749675"/>
          <p14:tracePt t="44080" x="6164263" y="3695700"/>
          <p14:tracePt t="44080" x="6164263" y="3687763"/>
          <p14:tracePt t="44099" x="6164263" y="3673475"/>
          <p14:tracePt t="44114" x="6164263" y="3657600"/>
          <p14:tracePt t="44131" x="6164263" y="3641725"/>
          <p14:tracePt t="44148" x="6164263" y="3635375"/>
          <p14:tracePt t="44165" x="6164263" y="3611563"/>
          <p14:tracePt t="44182" x="6164263" y="3597275"/>
          <p14:tracePt t="44198" x="6164263" y="3589338"/>
          <p14:tracePt t="44214" x="6164263" y="3573463"/>
          <p14:tracePt t="44231" x="6164263" y="3559175"/>
          <p14:tracePt t="44249" x="6164263" y="3551238"/>
          <p14:tracePt t="44264" x="6164263" y="3543300"/>
          <p14:tracePt t="44281" x="6172200" y="3535363"/>
          <p14:tracePt t="44298" x="6172200" y="3521075"/>
          <p14:tracePt t="44316" x="6172200" y="3505200"/>
          <p14:tracePt t="44347" x="6172200" y="3497263"/>
          <p14:tracePt t="44364" x="6172200" y="3489325"/>
          <p14:tracePt t="44371" x="6172200" y="3475038"/>
          <p14:tracePt t="44381" x="6172200" y="3467100"/>
          <p14:tracePt t="44397" x="6172200" y="3444875"/>
          <p14:tracePt t="44415" x="6164263" y="3429000"/>
          <p14:tracePt t="44459" x="6156325" y="3429000"/>
          <p14:tracePt t="44475" x="6156325" y="3421063"/>
          <p14:tracePt t="44571" x="6164263" y="3421063"/>
          <p14:tracePt t="44691" x="6172200" y="3421063"/>
          <p14:tracePt t="44979" x="6180138" y="3429000"/>
          <p14:tracePt t="45083" x="6180138" y="3436938"/>
          <p14:tracePt t="45091" x="6180138" y="3451225"/>
          <p14:tracePt t="45098" x="6180138" y="3459163"/>
          <p14:tracePt t="45113" x="6180138" y="3497263"/>
          <p14:tracePt t="45132" x="6180138" y="3513138"/>
          <p14:tracePt t="45148" x="6180138" y="3505200"/>
          <p14:tracePt t="45371" x="6172200" y="3497263"/>
          <p14:tracePt t="45379" x="6164263" y="3489325"/>
          <p14:tracePt t="45395" x="6156325" y="3482975"/>
          <p14:tracePt t="45483" x="6156325" y="3497263"/>
          <p14:tracePt t="45611" x="6156325" y="3505200"/>
          <p14:tracePt t="45619" x="6156325" y="3527425"/>
          <p14:tracePt t="45635" x="6156325" y="3535363"/>
          <p14:tracePt t="45659" x="6156325" y="3543300"/>
          <p14:tracePt t="45667" x="6156325" y="3559175"/>
          <p14:tracePt t="45679" x="6156325" y="3581400"/>
          <p14:tracePt t="45697" x="6164263" y="3611563"/>
          <p14:tracePt t="45697" x="6164263" y="3619500"/>
          <p14:tracePt t="45715" x="6164263" y="3627438"/>
          <p14:tracePt t="45729" x="6172200" y="3657600"/>
          <p14:tracePt t="45748" x="6172200" y="3679825"/>
          <p14:tracePt t="45764" x="6172200" y="3695700"/>
          <p14:tracePt t="45781" x="6172200" y="3717925"/>
          <p14:tracePt t="45797" x="6172200" y="3733800"/>
          <p14:tracePt t="45814" x="6180138" y="3749675"/>
          <p14:tracePt t="45829" x="6180138" y="3763963"/>
          <p14:tracePt t="45846" x="6180138" y="3794125"/>
          <p14:tracePt t="45863" x="6180138" y="3802063"/>
          <p14:tracePt t="45879" x="6180138" y="3832225"/>
          <p14:tracePt t="45897" x="6188075" y="3848100"/>
          <p14:tracePt t="45897" x="6188075" y="3870325"/>
          <p14:tracePt t="45915" x="6188075" y="3878263"/>
          <p14:tracePt t="45931" x="6188075" y="3894138"/>
          <p14:tracePt t="45946" x="6194425" y="3916363"/>
          <p14:tracePt t="45964" x="6210300" y="3946525"/>
          <p14:tracePt t="45981" x="6226175" y="3978275"/>
          <p14:tracePt t="45997" x="6226175" y="3992563"/>
          <p14:tracePt t="46012" x="6232525" y="4022725"/>
          <p14:tracePt t="46030" x="6248400" y="4076700"/>
          <p14:tracePt t="46045" x="6264275" y="4092575"/>
          <p14:tracePt t="46064" x="6278563" y="4130675"/>
          <p14:tracePt t="46079" x="6286500" y="4152900"/>
          <p14:tracePt t="46097" x="6294438" y="4160838"/>
          <p14:tracePt t="46112" x="6294438" y="4168775"/>
          <p14:tracePt t="46146" x="6302375" y="4168775"/>
          <p14:tracePt t="46227" x="6302375" y="4160838"/>
          <p14:tracePt t="46244" x="6302375" y="4152900"/>
          <p14:tracePt t="46251" x="6302375" y="4130675"/>
          <p14:tracePt t="46262" x="6316663" y="4084638"/>
          <p14:tracePt t="46280" x="6316663" y="4038600"/>
          <p14:tracePt t="46296" x="6340475" y="4000500"/>
          <p14:tracePt t="46313" x="6340475" y="3962400"/>
          <p14:tracePt t="46313" x="6340475" y="3932238"/>
          <p14:tracePt t="46331" x="6346825" y="3902075"/>
          <p14:tracePt t="46331" x="6346825" y="3863975"/>
          <p14:tracePt t="46347" x="6370638" y="3763963"/>
          <p14:tracePt t="46364" x="6370638" y="3673475"/>
          <p14:tracePt t="46380" x="6378575" y="3581400"/>
          <p14:tracePt t="46397" x="6400800" y="3513138"/>
          <p14:tracePt t="46414" x="6400800" y="3482975"/>
          <p14:tracePt t="46429" x="6408738" y="3459163"/>
          <p14:tracePt t="46446" x="6408738" y="3444875"/>
          <p14:tracePt t="46463" x="6416675" y="3436938"/>
          <p14:tracePt t="46479" x="6416675" y="3413125"/>
          <p14:tracePt t="46496" x="6416675" y="3398838"/>
          <p14:tracePt t="46512" x="6416675" y="3382963"/>
          <p14:tracePt t="46529" x="6416675" y="3360738"/>
          <p14:tracePt t="46529" x="6416675" y="3352800"/>
          <p14:tracePt t="46547" x="6416675" y="3330575"/>
          <p14:tracePt t="46564" x="6416675" y="3306763"/>
          <p14:tracePt t="46580" x="6416675" y="3284538"/>
          <p14:tracePt t="46597" x="6416675" y="3276600"/>
          <p14:tracePt t="46613" x="6416675" y="3284538"/>
          <p14:tracePt t="46787" x="6416675" y="3298825"/>
          <p14:tracePt t="46795" x="6416675" y="3330575"/>
          <p14:tracePt t="46803" x="6416675" y="3344863"/>
          <p14:tracePt t="46813" x="6416675" y="3375025"/>
          <p14:tracePt t="46829" x="6416675" y="3429000"/>
          <p14:tracePt t="46847" x="6430963" y="3467100"/>
          <p14:tracePt t="46862" x="6446838" y="3497263"/>
          <p14:tracePt t="46879" x="6469063" y="3543300"/>
          <p14:tracePt t="46896" x="6507163" y="3581400"/>
          <p14:tracePt t="46912" x="6523038" y="3641725"/>
          <p14:tracePt t="46929" x="6545263" y="3679825"/>
          <p14:tracePt t="46929" x="6553200" y="3695700"/>
          <p14:tracePt t="46947" x="6553200" y="3703638"/>
          <p14:tracePt t="46963" x="6561138" y="3711575"/>
          <p14:tracePt t="46987" x="6569075" y="3725863"/>
          <p14:tracePt t="46996" x="6569075" y="3733800"/>
          <p14:tracePt t="47012" x="6583363" y="3771900"/>
          <p14:tracePt t="47029" x="6607175" y="3802063"/>
          <p14:tracePt t="47045" x="6607175" y="3825875"/>
          <p14:tracePt t="47061" x="6621463" y="3848100"/>
          <p14:tracePt t="47078" x="6621463" y="3870325"/>
          <p14:tracePt t="47095" x="6637338" y="3894138"/>
          <p14:tracePt t="47111" x="6645275" y="3940175"/>
          <p14:tracePt t="47128" x="6651625" y="3962400"/>
          <p14:tracePt t="47145" x="6667500" y="4000500"/>
          <p14:tracePt t="47145" x="6667500" y="4008438"/>
          <p14:tracePt t="47163" x="6675438" y="4016375"/>
          <p14:tracePt t="47211" x="6689725" y="4022725"/>
          <p14:tracePt t="47731" x="6689725" y="4030663"/>
          <p14:tracePt t="47739" x="6705600" y="4046538"/>
          <p14:tracePt t="47747" x="6727825" y="4060825"/>
          <p14:tracePt t="47761" x="6789738" y="4122738"/>
          <p14:tracePt t="47761" x="6827838" y="4160838"/>
          <p14:tracePt t="47780" x="6896100" y="4244975"/>
          <p14:tracePt t="47796" x="6964363" y="4335463"/>
          <p14:tracePt t="47812" x="7010400" y="4419600"/>
          <p14:tracePt t="47828" x="7040563" y="4473575"/>
          <p14:tracePt t="47845" x="7056438" y="4495800"/>
          <p14:tracePt t="47861" x="7056438" y="4503738"/>
          <p14:tracePt t="47877" x="7064375" y="4511675"/>
          <p14:tracePt t="47915" x="7064375" y="4503738"/>
          <p14:tracePt t="48115" x="7064375" y="4495800"/>
          <p14:tracePt t="48131" x="7064375" y="4479925"/>
          <p14:tracePt t="48139" x="7048500" y="4465638"/>
          <p14:tracePt t="48147" x="7048500" y="4449763"/>
          <p14:tracePt t="48147" x="7032625" y="4419600"/>
          <p14:tracePt t="48163" x="7026275" y="4397375"/>
          <p14:tracePt t="48177" x="7002463" y="4351338"/>
          <p14:tracePt t="48177" x="6988175" y="4335463"/>
          <p14:tracePt t="48196" x="6988175" y="4321175"/>
          <p14:tracePt t="48212" x="6980238" y="4313238"/>
          <p14:tracePt t="48235" x="6980238" y="4297363"/>
          <p14:tracePt t="48307" x="6980238" y="4289425"/>
          <p14:tracePt t="48331" x="6980238" y="4283075"/>
          <p14:tracePt t="48339" x="6964363" y="4275138"/>
          <p14:tracePt t="48347" x="6964363" y="4267200"/>
          <p14:tracePt t="48360" x="6956425" y="4259263"/>
          <p14:tracePt t="48378" x="6950075" y="4251325"/>
          <p14:tracePt t="48393" x="6942138" y="4237038"/>
          <p14:tracePt t="48467" x="6934200" y="4237038"/>
          <p14:tracePt t="48483" x="6934200" y="4229100"/>
          <p14:tracePt t="48491" x="6918325" y="4198938"/>
          <p14:tracePt t="48499" x="6918325" y="4191000"/>
          <p14:tracePt t="48514" x="6918325" y="4183063"/>
          <p14:tracePt t="48530" x="6911975" y="4183063"/>
          <p14:tracePt t="48826" x="6911975" y="4198938"/>
          <p14:tracePt t="48843" x="6911975" y="4213225"/>
          <p14:tracePt t="48860" x="6911975" y="4229100"/>
          <p14:tracePt t="48866" x="6911975" y="4244975"/>
          <p14:tracePt t="48877" x="6911975" y="4267200"/>
          <p14:tracePt t="48893" x="6911975" y="4297363"/>
          <p14:tracePt t="48910" x="6911975" y="4321175"/>
          <p14:tracePt t="48927" x="6918325" y="4351338"/>
          <p14:tracePt t="48943" x="6918325" y="4373563"/>
          <p14:tracePt t="48960" x="6942138" y="4411663"/>
          <p14:tracePt t="48977" x="6942138" y="4449763"/>
          <p14:tracePt t="48977" x="6950075" y="4465638"/>
          <p14:tracePt t="48995" x="6956425" y="4473575"/>
          <p14:tracePt t="49010" x="6956425" y="4511675"/>
          <p14:tracePt t="49010" x="6964363" y="4525963"/>
          <p14:tracePt t="49027" x="6964363" y="4556125"/>
          <p14:tracePt t="49044" x="6972300" y="4602163"/>
          <p14:tracePt t="49063" x="6980238" y="4648200"/>
          <p14:tracePt t="49077" x="6988175" y="4694238"/>
          <p14:tracePt t="49093" x="6988175" y="4746625"/>
          <p14:tracePt t="49110" x="7002463" y="4792663"/>
          <p14:tracePt t="49127" x="7002463" y="4838700"/>
          <p14:tracePt t="49143" x="7002463" y="4846638"/>
          <p14:tracePt t="49160" x="7002463" y="4854575"/>
          <p14:tracePt t="49176" x="6994525" y="4854575"/>
          <p14:tracePt t="49243" x="6988175" y="4838700"/>
          <p14:tracePt t="49251" x="6980238" y="4830763"/>
          <p14:tracePt t="49260" x="6964363" y="4792663"/>
          <p14:tracePt t="49277" x="6956425" y="4784725"/>
          <p14:tracePt t="49292" x="6926263" y="4724400"/>
          <p14:tracePt t="49310" x="6896100" y="4670425"/>
          <p14:tracePt t="49327" x="6880225" y="4602163"/>
          <p14:tracePt t="49343" x="6835775" y="4518025"/>
          <p14:tracePt t="49360" x="6811963" y="4473575"/>
          <p14:tracePt t="49376" x="6797675" y="4427538"/>
          <p14:tracePt t="49376" x="6797675" y="4411663"/>
          <p14:tracePt t="49395" x="6789738" y="4403725"/>
          <p14:tracePt t="49409" x="6773863" y="4373563"/>
          <p14:tracePt t="49409" x="6765925" y="4365625"/>
          <p14:tracePt t="49428" x="6765925" y="4359275"/>
          <p14:tracePt t="49444" x="6743700" y="4321175"/>
          <p14:tracePt t="49460" x="6743700" y="4297363"/>
          <p14:tracePt t="49477" x="6735763" y="4259263"/>
          <p14:tracePt t="49493" x="6727825" y="4229100"/>
          <p14:tracePt t="49510" x="6721475" y="4206875"/>
          <p14:tracePt t="49527" x="6721475" y="4198938"/>
          <p14:tracePt t="49542" x="6713538" y="4198938"/>
          <p14:tracePt t="49558" x="6705600" y="4198938"/>
          <p14:tracePt t="49643" x="6705600" y="4206875"/>
          <p14:tracePt t="49651" x="6705600" y="4221163"/>
          <p14:tracePt t="49661" x="6705600" y="4275138"/>
          <p14:tracePt t="49677" x="6705600" y="4305300"/>
          <p14:tracePt t="49693" x="6705600" y="4359275"/>
          <p14:tracePt t="49710" x="6705600" y="4419600"/>
          <p14:tracePt t="49726" x="6721475" y="4495800"/>
          <p14:tracePt t="49743" x="6735763" y="4564063"/>
          <p14:tracePt t="49759" x="6743700" y="4594225"/>
          <p14:tracePt t="49776" x="6765925" y="4648200"/>
          <p14:tracePt t="49793" x="6765925" y="4670425"/>
          <p14:tracePt t="49810" x="6765925" y="4708525"/>
          <p14:tracePt t="49810" x="6773863" y="4724400"/>
          <p14:tracePt t="49828" x="6773863" y="4746625"/>
          <p14:tracePt t="49844" x="6781800" y="4792663"/>
          <p14:tracePt t="49860" x="6781800" y="4830763"/>
          <p14:tracePt t="49876" x="6789738" y="4868863"/>
          <p14:tracePt t="49893" x="6789738" y="4876800"/>
          <p14:tracePt t="49909" x="6765925" y="4846638"/>
          <p14:tracePt t="50003" x="6743700" y="4822825"/>
          <p14:tracePt t="50013" x="6743700" y="4808538"/>
          <p14:tracePt t="50027" x="6713538" y="4740275"/>
          <p14:tracePt t="50041" x="6689725" y="4678363"/>
          <p14:tracePt t="50041" x="6683375" y="4670425"/>
          <p14:tracePt t="50059" x="6645275" y="4610100"/>
          <p14:tracePt t="50076" x="6621463" y="4564063"/>
          <p14:tracePt t="50093" x="6583363" y="4479925"/>
          <p14:tracePt t="50109" x="6561138" y="4427538"/>
          <p14:tracePt t="50126" x="6537325" y="4373563"/>
          <p14:tracePt t="50142" x="6537325" y="4327525"/>
          <p14:tracePt t="50160" x="6523038" y="4283075"/>
          <p14:tracePt t="50176" x="6507163" y="4251325"/>
          <p14:tracePt t="50192" x="6492875" y="4213225"/>
          <p14:tracePt t="50209" x="6477000" y="4183063"/>
          <p14:tracePt t="50226" x="6469063" y="4168775"/>
          <p14:tracePt t="50242" x="6469063" y="4160838"/>
          <p14:tracePt t="50258" x="6461125" y="4152900"/>
          <p14:tracePt t="50355" x="6461125" y="4160838"/>
          <p14:tracePt t="50379" x="6461125" y="4198938"/>
          <p14:tracePt t="50387" x="6461125" y="4259263"/>
          <p14:tracePt t="50395" x="6461125" y="4283075"/>
          <p14:tracePt t="50408" x="6461125" y="4365625"/>
          <p14:tracePt t="50425" x="6477000" y="4427538"/>
          <p14:tracePt t="50425" x="6484938" y="4457700"/>
          <p14:tracePt t="50444" x="6499225" y="4495800"/>
          <p14:tracePt t="50460" x="6515100" y="4556125"/>
          <p14:tracePt t="50476" x="6523038" y="4587875"/>
          <p14:tracePt t="50493" x="6537325" y="4625975"/>
          <p14:tracePt t="50509" x="6537325" y="4648200"/>
          <p14:tracePt t="50526" x="6545263" y="4678363"/>
          <p14:tracePt t="50542" x="6545263" y="4702175"/>
          <p14:tracePt t="50558" x="6553200" y="4732338"/>
          <p14:tracePt t="50575" x="6553200" y="4740275"/>
          <p14:tracePt t="50591" x="6545263" y="4716463"/>
          <p14:tracePt t="50667" x="6530975" y="4702175"/>
          <p14:tracePt t="50675" x="6515100" y="4670425"/>
          <p14:tracePt t="50683" x="6515100" y="4648200"/>
          <p14:tracePt t="50692" x="6499225" y="4610100"/>
          <p14:tracePt t="50709" x="6492875" y="4556125"/>
          <p14:tracePt t="50726" x="6492875" y="4518025"/>
          <p14:tracePt t="50741" x="6484938" y="4473575"/>
          <p14:tracePt t="50758" x="6454775" y="4403725"/>
          <p14:tracePt t="50775" x="6430963" y="4297363"/>
          <p14:tracePt t="50791" x="6392863" y="4183063"/>
          <p14:tracePt t="50808" x="6384925" y="4122738"/>
          <p14:tracePt t="50825" x="6370638" y="4084638"/>
          <p14:tracePt t="50825" x="6354763" y="4046538"/>
          <p14:tracePt t="50843" x="6346825" y="4030663"/>
          <p14:tracePt t="50859" x="6324600" y="3984625"/>
          <p14:tracePt t="50876" x="6308725" y="3962400"/>
          <p14:tracePt t="50892" x="6294438" y="3940175"/>
          <p14:tracePt t="50909" x="6264275" y="3908425"/>
          <p14:tracePt t="50925" x="6256338" y="3916363"/>
          <p14:tracePt t="51067" x="6248400" y="3940175"/>
          <p14:tracePt t="51074" x="6248400" y="3970338"/>
          <p14:tracePt t="51083" x="6248400" y="3992563"/>
          <p14:tracePt t="51092" x="6248400" y="4038600"/>
          <p14:tracePt t="51108" x="6248400" y="4084638"/>
          <p14:tracePt t="51125" x="6256338" y="4114800"/>
          <p14:tracePt t="51141" x="6270625" y="4144963"/>
          <p14:tracePt t="51158" x="6270625" y="4191000"/>
          <p14:tracePt t="51175" x="6294438" y="4251325"/>
          <p14:tracePt t="51192" x="6308725" y="4313238"/>
          <p14:tracePt t="51207" x="6332538" y="4373563"/>
          <p14:tracePt t="51225" x="6346825" y="4435475"/>
          <p14:tracePt t="51241" x="6354763" y="4487863"/>
          <p14:tracePt t="51241" x="6354763" y="4518025"/>
          <p14:tracePt t="51260" x="6362700" y="4549775"/>
          <p14:tracePt t="51260" x="6362700" y="4564063"/>
          <p14:tracePt t="51275" x="6370638" y="4632325"/>
          <p14:tracePt t="51292" x="6392863" y="4702175"/>
          <p14:tracePt t="51308" x="6400800" y="4754563"/>
          <p14:tracePt t="51325" x="6408738" y="4792663"/>
          <p14:tracePt t="51341" x="6423025" y="4830763"/>
          <p14:tracePt t="51358" x="6423025" y="4854575"/>
          <p14:tracePt t="51373" x="6438900" y="4860925"/>
          <p14:tracePt t="51390" x="6438900" y="4868863"/>
          <p14:tracePt t="52307" x="6438900" y="4860925"/>
          <p14:tracePt t="53050" x="6461125" y="4846638"/>
          <p14:tracePt t="53059" x="6461125" y="4838700"/>
          <p14:tracePt t="53071" x="6484938" y="4816475"/>
          <p14:tracePt t="53089" x="6507163" y="4792663"/>
          <p14:tracePt t="53089" x="6523038" y="4784725"/>
          <p14:tracePt t="53108" x="6553200" y="4770438"/>
          <p14:tracePt t="53124" x="6591300" y="4746625"/>
          <p14:tracePt t="53140" x="6667500" y="4732338"/>
          <p14:tracePt t="53156" x="6765925" y="4716463"/>
          <p14:tracePt t="53173" x="6865938" y="4694238"/>
          <p14:tracePt t="53189" x="6904038" y="4670425"/>
          <p14:tracePt t="53207" x="6942138" y="4670425"/>
          <p14:tracePt t="53221" x="6988175" y="4670425"/>
          <p14:tracePt t="53238" x="7102475" y="4656138"/>
          <p14:tracePt t="53255" x="7208838" y="4648200"/>
          <p14:tracePt t="53271" x="7299325" y="4625975"/>
          <p14:tracePt t="53288" x="7353300" y="4610100"/>
          <p14:tracePt t="53305" x="7361238" y="4610100"/>
          <p14:tracePt t="53321" x="7369175" y="4610100"/>
          <p14:tracePt t="53337" x="7391400" y="4594225"/>
          <p14:tracePt t="53355" x="7421563" y="4579938"/>
          <p14:tracePt t="53371" x="7467600" y="4549775"/>
          <p14:tracePt t="53388" x="7497763" y="4525963"/>
          <p14:tracePt t="53405" x="7521575" y="4495800"/>
          <p14:tracePt t="53421" x="7535863" y="4479925"/>
          <p14:tracePt t="53438" x="7543800" y="4465638"/>
          <p14:tracePt t="53454" x="7559675" y="4457700"/>
          <p14:tracePt t="53471" x="7559675" y="4449763"/>
          <p14:tracePt t="53539" x="7566025" y="4441825"/>
          <p14:tracePt t="53547" x="7573963" y="4435475"/>
          <p14:tracePt t="53562" x="7573963" y="4427538"/>
          <p14:tracePt t="53572" x="7573963" y="4419600"/>
          <p14:tracePt t="53588" x="7573963" y="4411663"/>
          <p14:tracePt t="53605" x="7566025" y="4411663"/>
          <p14:tracePt t="53771" x="7559675" y="4411663"/>
          <p14:tracePt t="53779" x="7543800" y="4411663"/>
          <p14:tracePt t="53788" x="7535863" y="4419600"/>
          <p14:tracePt t="53805" x="7521575" y="4427538"/>
          <p14:tracePt t="53821" x="7521575" y="4435475"/>
          <p14:tracePt t="53891" x="7521575" y="4441825"/>
          <p14:tracePt t="53907" x="7513638" y="4441825"/>
          <p14:tracePt t="53923" x="7505700" y="4441825"/>
          <p14:tracePt t="53931" x="7497763" y="4449763"/>
          <p14:tracePt t="53939" x="7483475" y="4449763"/>
          <p14:tracePt t="53954" x="7467600" y="4449763"/>
          <p14:tracePt t="53971" x="7459663" y="4449763"/>
          <p14:tracePt t="54171" x="7451725" y="4449763"/>
          <p14:tracePt t="54187" x="7451725" y="4427538"/>
          <p14:tracePt t="54195" x="7451725" y="4419600"/>
          <p14:tracePt t="54205" x="7451725" y="4403725"/>
          <p14:tracePt t="54222" x="7451725" y="4397375"/>
          <p14:tracePt t="54237" x="7451725" y="4389438"/>
          <p14:tracePt t="54254" x="7451725" y="4373563"/>
          <p14:tracePt t="54271" x="7475538" y="4351338"/>
          <p14:tracePt t="54288" x="7483475" y="4327525"/>
          <p14:tracePt t="54305" x="7497763" y="4313238"/>
          <p14:tracePt t="54321" x="7513638" y="4297363"/>
          <p14:tracePt t="54339" x="7513638" y="4283075"/>
          <p14:tracePt t="54354" x="7527925" y="4259263"/>
          <p14:tracePt t="54372" x="7543800" y="4259263"/>
          <p14:tracePt t="54388" x="7543800" y="4251325"/>
          <p14:tracePt t="54404" x="7551738" y="4244975"/>
          <p14:tracePt t="54421" x="7559675" y="4237038"/>
          <p14:tracePt t="54438" x="7566025" y="4229100"/>
          <p14:tracePt t="54454" x="7573963" y="4221163"/>
          <p14:tracePt t="54470" x="7589838" y="4213225"/>
          <p14:tracePt t="54487" x="7612063" y="4198938"/>
          <p14:tracePt t="54504" x="7620000" y="4198938"/>
          <p14:tracePt t="54521" x="7635875" y="4198938"/>
          <p14:tracePt t="54538" x="7642225" y="4198938"/>
          <p14:tracePt t="54555" x="7658100" y="4191000"/>
          <p14:tracePt t="54571" x="7666038" y="4191000"/>
          <p14:tracePt t="54588" x="7680325" y="4191000"/>
          <p14:tracePt t="54605" x="7688263" y="4191000"/>
          <p14:tracePt t="54620" x="7696200" y="4183063"/>
          <p14:tracePt t="54637" x="7704138" y="4183063"/>
          <p14:tracePt t="54653" x="7704138" y="4175125"/>
          <p14:tracePt t="54670" x="7712075" y="4175125"/>
          <p14:tracePt t="54723" x="7712075" y="4168775"/>
          <p14:tracePt t="54747" x="7718425" y="4168775"/>
          <p14:tracePt t="54771" x="7726363" y="4160838"/>
          <p14:tracePt t="54779" x="7718425" y="4160838"/>
          <p14:tracePt t="55026" x="7712075" y="4160838"/>
          <p14:tracePt t="55058" x="7696200" y="4160838"/>
          <p14:tracePt t="55067" x="7688263" y="4152900"/>
          <p14:tracePt t="55090" x="7680325" y="4144963"/>
          <p14:tracePt t="55098" x="7666038" y="4130675"/>
          <p14:tracePt t="55107" x="7658100" y="4122738"/>
          <p14:tracePt t="55120" x="7642225" y="4092575"/>
          <p14:tracePt t="55137" x="7635875" y="4084638"/>
          <p14:tracePt t="55153" x="7627938" y="4068763"/>
          <p14:tracePt t="55170" x="7620000" y="4060825"/>
          <p14:tracePt t="55188" x="7604125" y="4054475"/>
          <p14:tracePt t="55204" x="7581900" y="4046538"/>
          <p14:tracePt t="55221" x="7559675" y="4038600"/>
          <p14:tracePt t="55237" x="7543800" y="4030663"/>
          <p14:tracePt t="55254" x="7521575" y="4022725"/>
          <p14:tracePt t="55270" x="7497763" y="4016375"/>
          <p14:tracePt t="55287" x="7483475" y="4016375"/>
          <p14:tracePt t="55303" x="7451725" y="4008438"/>
          <p14:tracePt t="55320" x="7421563" y="3992563"/>
          <p14:tracePt t="55337" x="7383463" y="3978275"/>
          <p14:tracePt t="55337" x="7369175" y="3978275"/>
          <p14:tracePt t="55355" x="7345363" y="3978275"/>
          <p14:tracePt t="55371" x="7331075" y="3978275"/>
          <p14:tracePt t="55388" x="7307263" y="3978275"/>
          <p14:tracePt t="55404" x="7285038" y="3978275"/>
          <p14:tracePt t="55421" x="7269163" y="3978275"/>
          <p14:tracePt t="55438" x="7254875" y="3978275"/>
          <p14:tracePt t="55455" x="7239000" y="3978275"/>
          <p14:tracePt t="55474" x="7231063" y="3978275"/>
          <p14:tracePt t="55490" x="7223125" y="3978275"/>
          <p14:tracePt t="55501" x="7200900" y="3970338"/>
          <p14:tracePt t="55518" x="7200900" y="3962400"/>
          <p14:tracePt t="55536" x="7185025" y="3962400"/>
          <p14:tracePt t="55553" x="7170738" y="3962400"/>
          <p14:tracePt t="55570" x="7185025" y="3962400"/>
          <p14:tracePt t="55835" x="7192963" y="3962400"/>
          <p14:tracePt t="55875" x="7200900" y="3962400"/>
          <p14:tracePt t="55884" x="7208838" y="3962400"/>
          <p14:tracePt t="55899" x="7216775" y="3962400"/>
          <p14:tracePt t="55907" x="7231063" y="3962400"/>
          <p14:tracePt t="55919" x="7239000" y="3962400"/>
          <p14:tracePt t="55936" x="7269163" y="3962400"/>
          <p14:tracePt t="55953" x="7285038" y="3962400"/>
          <p14:tracePt t="55953" x="7299325" y="3962400"/>
          <p14:tracePt t="55971" x="7307263" y="3962400"/>
          <p14:tracePt t="55995" x="7315200" y="3962400"/>
          <p14:tracePt t="56007" x="7323138" y="3962400"/>
          <p14:tracePt t="56035" x="7331075" y="3962400"/>
          <p14:tracePt t="56042" x="7345363" y="3970338"/>
          <p14:tracePt t="56058" x="7353300" y="3970338"/>
          <p14:tracePt t="56067" x="7383463" y="3984625"/>
          <p14:tracePt t="56085" x="7399338" y="3992563"/>
          <p14:tracePt t="56101" x="7429500" y="4000500"/>
          <p14:tracePt t="56118" x="7459663" y="4000500"/>
          <p14:tracePt t="56137" x="7467600" y="4008438"/>
          <p14:tracePt t="56152" x="7483475" y="4008438"/>
          <p14:tracePt t="56179" x="7489825" y="4008438"/>
          <p14:tracePt t="56187" x="7505700" y="4022725"/>
          <p14:tracePt t="56204" x="7527925" y="4022725"/>
          <p14:tracePt t="56220" x="7573963" y="4038600"/>
          <p14:tracePt t="56237" x="7620000" y="4054475"/>
          <p14:tracePt t="56253" x="7650163" y="4060825"/>
          <p14:tracePt t="56269" x="7666038" y="4068763"/>
          <p14:tracePt t="56285" x="7673975" y="4068763"/>
          <p14:tracePt t="56347" x="7680325" y="4076700"/>
          <p14:tracePt t="56363" x="7688263" y="4076700"/>
          <p14:tracePt t="56371" x="7712075" y="4084638"/>
          <p14:tracePt t="56387" x="7718425" y="4084638"/>
          <p14:tracePt t="56387" x="7718425" y="4092575"/>
          <p14:tracePt t="56403" x="7726363" y="4092575"/>
          <p14:tracePt t="56419" x="7734300" y="4092575"/>
          <p14:tracePt t="56435" x="7734300" y="4098925"/>
          <p14:tracePt t="56747" x="7726363" y="4098925"/>
          <p14:tracePt t="57570" x="7712075" y="4098925"/>
          <p14:tracePt t="57586" x="7704138" y="4098925"/>
          <p14:tracePt t="57611" x="7696200" y="4098925"/>
          <p14:tracePt t="57643" x="7688263" y="4098925"/>
          <p14:tracePt t="57659" x="7673975" y="4114800"/>
          <p14:tracePt t="57675" x="7658100" y="4122738"/>
          <p14:tracePt t="57691" x="7642225" y="4130675"/>
          <p14:tracePt t="57699" x="7627938" y="4130675"/>
          <p14:tracePt t="57715" x="7620000" y="4137025"/>
          <p14:tracePt t="57723" x="7612063" y="4144963"/>
          <p14:tracePt t="57734" x="7604125" y="4160838"/>
          <p14:tracePt t="57751" x="7589838" y="4175125"/>
          <p14:tracePt t="57767" x="7566025" y="4191000"/>
          <p14:tracePt t="57784" x="7551738" y="4206875"/>
          <p14:tracePt t="57801" x="7535863" y="4221163"/>
          <p14:tracePt t="57801" x="7521575" y="4229100"/>
          <p14:tracePt t="57819" x="7513638" y="4244975"/>
          <p14:tracePt t="57835" x="7513638" y="4259263"/>
          <p14:tracePt t="57851" x="7497763" y="4267200"/>
          <p14:tracePt t="57868" x="7489825" y="4267200"/>
          <p14:tracePt t="57915" x="7475538" y="4283075"/>
          <p14:tracePt t="57923" x="7459663" y="4297363"/>
          <p14:tracePt t="57939" x="7445375" y="4305300"/>
          <p14:tracePt t="57950" x="7429500" y="4321175"/>
          <p14:tracePt t="57966" x="7421563" y="4335463"/>
          <p14:tracePt t="57985" x="7407275" y="4335463"/>
          <p14:tracePt t="58115" x="7399338" y="4335463"/>
          <p14:tracePt t="58138" x="7391400" y="4335463"/>
          <p14:tracePt t="58147" x="7383463" y="4335463"/>
          <p14:tracePt t="58155" x="7383463" y="4327525"/>
          <p14:tracePt t="58171" x="7383463" y="4321175"/>
          <p14:tracePt t="58184" x="7375525" y="4305300"/>
          <p14:tracePt t="58200" x="7369175" y="4289425"/>
          <p14:tracePt t="58218" x="7353300" y="4267200"/>
          <p14:tracePt t="58233" x="7353300" y="4259263"/>
          <p14:tracePt t="58250" x="7345363" y="4237038"/>
          <p14:tracePt t="58268" x="7337425" y="4229100"/>
          <p14:tracePt t="58284" x="7331075" y="4206875"/>
          <p14:tracePt t="58301" x="7323138" y="4175125"/>
          <p14:tracePt t="58317" x="7315200" y="4160838"/>
          <p14:tracePt t="58334" x="7315200" y="4144963"/>
          <p14:tracePt t="58350" x="7307263" y="4137025"/>
          <p14:tracePt t="58367" x="7299325" y="4122738"/>
          <p14:tracePt t="58383" x="7285038" y="4106863"/>
          <p14:tracePt t="58400" x="7277100" y="4098925"/>
          <p14:tracePt t="58416" x="7277100" y="4084638"/>
          <p14:tracePt t="58433" x="7269163" y="4060825"/>
          <p14:tracePt t="58451" x="7254875" y="4054475"/>
          <p14:tracePt t="58467" x="7246938" y="4038600"/>
          <p14:tracePt t="58484" x="7239000" y="4030663"/>
          <p14:tracePt t="58500" x="7223125" y="4030663"/>
          <p14:tracePt t="58531" x="7216775" y="4022725"/>
          <p14:tracePt t="58579" x="7208838" y="4016375"/>
          <p14:tracePt t="58627" x="7208838" y="4008438"/>
          <p14:tracePt t="58771" x="7200900" y="4008438"/>
          <p14:tracePt t="58819" x="7208838" y="4022725"/>
          <p14:tracePt t="58842" x="7208838" y="4038600"/>
          <p14:tracePt t="58866" x="7231063" y="4054475"/>
          <p14:tracePt t="58875" x="7231063" y="4060825"/>
          <p14:tracePt t="58884" x="7239000" y="4076700"/>
          <p14:tracePt t="58900" x="7239000" y="4092575"/>
          <p14:tracePt t="58923" x="7239000" y="4106863"/>
          <p14:tracePt t="58955" x="7239000" y="4122738"/>
          <p14:tracePt t="58987" x="7239000" y="4130675"/>
          <p14:tracePt t="59010" x="7239000" y="4137025"/>
          <p14:tracePt t="59027" x="7246938" y="4152900"/>
          <p14:tracePt t="59035" x="7254875" y="4160838"/>
          <p14:tracePt t="59049" x="7261225" y="4168775"/>
          <p14:tracePt t="59067" x="7269163" y="4168775"/>
          <p14:tracePt t="59083" x="7269163" y="4175125"/>
          <p14:tracePt t="59099" x="7269163" y="4183063"/>
          <p14:tracePt t="59117" x="7269163" y="4191000"/>
          <p14:tracePt t="59133" x="7277100" y="4198938"/>
          <p14:tracePt t="59149" x="7285038" y="4213225"/>
          <p14:tracePt t="59166" x="7299325" y="4229100"/>
          <p14:tracePt t="59183" x="7307263" y="4244975"/>
          <p14:tracePt t="59235" x="7323138" y="4244975"/>
          <p14:tracePt t="59242" x="7337425" y="4267200"/>
          <p14:tracePt t="59258" x="7353300" y="4275138"/>
          <p14:tracePt t="59274" x="7353300" y="4283075"/>
          <p14:tracePt t="59307" x="7361238" y="4283075"/>
          <p14:tracePt t="59339" x="7361238" y="4289425"/>
          <p14:tracePt t="59347" x="7375525" y="4305300"/>
          <p14:tracePt t="59364" x="7375525" y="4321175"/>
          <p14:tracePt t="59379" x="7375525" y="4327525"/>
          <p14:tracePt t="59395" x="7383463" y="4335463"/>
          <p14:tracePt t="59403" x="7399338" y="4335463"/>
          <p14:tracePt t="59427" x="7421563" y="4373563"/>
          <p14:tracePt t="59435" x="7437438" y="4389438"/>
          <p14:tracePt t="59458" x="7445375" y="4389438"/>
          <p14:tracePt t="59474" x="7451725" y="4403725"/>
          <p14:tracePt t="59483" x="7467600" y="4403725"/>
          <p14:tracePt t="59546" x="7475538" y="4403725"/>
          <p14:tracePt t="59563" x="7483475" y="4403725"/>
          <p14:tracePt t="59570" x="7489825" y="4403725"/>
          <p14:tracePt t="59581" x="7505700" y="4403725"/>
          <p14:tracePt t="59598" x="7513638" y="4403725"/>
          <p14:tracePt t="59614" x="7527925" y="4403725"/>
          <p14:tracePt t="59631" x="7535863" y="4403725"/>
          <p14:tracePt t="59647" x="7543800" y="4403725"/>
          <p14:tracePt t="59664" x="7559675" y="4397375"/>
          <p14:tracePt t="59681" x="7559675" y="4381500"/>
          <p14:tracePt t="59697" x="7573963" y="4365625"/>
          <p14:tracePt t="59715" x="7612063" y="4359275"/>
          <p14:tracePt t="59732" x="7635875" y="4351338"/>
          <p14:tracePt t="59748" x="7642225" y="4343400"/>
          <p14:tracePt t="59764" x="7666038" y="4327525"/>
          <p14:tracePt t="59781" x="7666038" y="4321175"/>
          <p14:tracePt t="59797" x="7680325" y="4313238"/>
          <p14:tracePt t="59816" x="7688263" y="4297363"/>
          <p14:tracePt t="59832" x="7718425" y="4267200"/>
          <p14:tracePt t="59849" x="7726363" y="4251325"/>
          <p14:tracePt t="59849" x="7734300" y="4244975"/>
          <p14:tracePt t="59867" x="7742238" y="4229100"/>
          <p14:tracePt t="59883" x="7742238" y="4221163"/>
          <p14:tracePt t="59899" x="7750175" y="4221163"/>
          <p14:tracePt t="59931" x="7750175" y="4206875"/>
          <p14:tracePt t="59971" x="7750175" y="4198938"/>
          <p14:tracePt t="59995" x="7750175" y="4191000"/>
          <p14:tracePt t="60004" x="7750175" y="4183063"/>
          <p14:tracePt t="60015" x="7750175" y="4168775"/>
          <p14:tracePt t="60031" x="7750175" y="4152900"/>
          <p14:tracePt t="60049" x="7742238" y="4130675"/>
          <p14:tracePt t="60066" x="7704138" y="4092575"/>
          <p14:tracePt t="60083" x="7680325" y="4068763"/>
          <p14:tracePt t="60100" x="7666038" y="4068763"/>
          <p14:tracePt t="60139" x="7658100" y="4060825"/>
          <p14:tracePt t="60154" x="7650163" y="4054475"/>
          <p14:tracePt t="60163" x="7642225" y="4054475"/>
          <p14:tracePt t="60171" x="7635875" y="4054475"/>
          <p14:tracePt t="60181" x="7612063" y="4038600"/>
          <p14:tracePt t="60199" x="7597775" y="4030663"/>
          <p14:tracePt t="60215" x="7581900" y="4022725"/>
          <p14:tracePt t="60232" x="7566025" y="4022725"/>
          <p14:tracePt t="60249" x="7551738" y="4008438"/>
          <p14:tracePt t="60265" x="7543800" y="4008438"/>
          <p14:tracePt t="60283" x="7535863" y="4008438"/>
          <p14:tracePt t="60331" x="7527925" y="4008438"/>
          <p14:tracePt t="60347" x="7521575" y="4008438"/>
          <p14:tracePt t="60355" x="7513638" y="4008438"/>
          <p14:tracePt t="60370" x="7505700" y="4008438"/>
          <p14:tracePt t="60387" x="7497763" y="4008438"/>
          <p14:tracePt t="60403" x="7489825" y="4008438"/>
          <p14:tracePt t="60414" x="7483475" y="4008438"/>
          <p14:tracePt t="60431" x="7475538" y="4008438"/>
          <p14:tracePt t="60448" x="7467600" y="4008438"/>
          <p14:tracePt t="60466" x="7451725" y="4008438"/>
          <p14:tracePt t="60507" x="7445375" y="4008438"/>
          <p14:tracePt t="60530" x="7429500" y="4016375"/>
          <p14:tracePt t="60538" x="7421563" y="4016375"/>
          <p14:tracePt t="60554" x="7413625" y="4016375"/>
          <p14:tracePt t="60565" x="7399338" y="4016375"/>
          <p14:tracePt t="60582" x="7383463" y="4016375"/>
          <p14:tracePt t="60597" x="7383463" y="4022725"/>
          <p14:tracePt t="60614" x="7369175" y="4030663"/>
          <p14:tracePt t="60635" x="7353300" y="4038600"/>
          <p14:tracePt t="60651" x="7353300" y="4046538"/>
          <p14:tracePt t="60664" x="7345363" y="4046538"/>
          <p14:tracePt t="60681" x="7331075" y="4060825"/>
          <p14:tracePt t="60697" x="7323138" y="4068763"/>
          <p14:tracePt t="60715" x="7323138" y="4092575"/>
          <p14:tracePt t="60732" x="7315200" y="4106863"/>
          <p14:tracePt t="60748" x="7315200" y="4114800"/>
          <p14:tracePt t="60764" x="7315200" y="4130675"/>
          <p14:tracePt t="60781" x="7315200" y="4144963"/>
          <p14:tracePt t="60798" x="7315200" y="4152900"/>
          <p14:tracePt t="60815" x="7307263" y="4168775"/>
          <p14:tracePt t="60831" x="7307263" y="4175125"/>
          <p14:tracePt t="60847" x="7307263" y="4183063"/>
          <p14:tracePt t="60864" x="7307263" y="4198938"/>
          <p14:tracePt t="60882" x="7307263" y="4213225"/>
          <p14:tracePt t="60899" x="7307263" y="4229100"/>
          <p14:tracePt t="60923" x="7315200" y="4244975"/>
          <p14:tracePt t="60932" x="7323138" y="4251325"/>
          <p14:tracePt t="60948" x="7345363" y="4297363"/>
          <p14:tracePt t="60965" x="7369175" y="4313238"/>
          <p14:tracePt t="60981" x="7369175" y="4321175"/>
          <p14:tracePt t="60997" x="7375525" y="4327525"/>
          <p14:tracePt t="61019" x="7391400" y="4327525"/>
          <p14:tracePt t="61075" x="7407275" y="4327525"/>
          <p14:tracePt t="61083" x="7429500" y="4327525"/>
          <p14:tracePt t="61097" x="7505700" y="4327525"/>
          <p14:tracePt t="61097" x="7543800" y="4327525"/>
          <p14:tracePt t="61116" x="7620000" y="4327525"/>
          <p14:tracePt t="61132" x="7635875" y="4327525"/>
          <p14:tracePt t="61147" x="7650163" y="4327525"/>
          <p14:tracePt t="61165" x="7642225" y="4327525"/>
          <p14:tracePt t="61219" x="7635875" y="4327525"/>
          <p14:tracePt t="61227" x="7627938" y="4327525"/>
          <p14:tracePt t="63020" x="7620000" y="4327525"/>
          <p14:tracePt t="64978" x="7620000" y="4321175"/>
          <p14:tracePt t="65131" x="7627938" y="4313238"/>
          <p14:tracePt t="65147" x="7635875" y="4313238"/>
          <p14:tracePt t="65163" x="7635875" y="4305300"/>
          <p14:tracePt t="65179" x="7642225" y="4305300"/>
          <p14:tracePt t="65196" x="7650163" y="4297363"/>
          <p14:tracePt t="65211" x="7658100" y="4297363"/>
          <p14:tracePt t="65235" x="7666038" y="4289425"/>
          <p14:tracePt t="65259" x="7673975" y="4289425"/>
          <p14:tracePt t="65283" x="7673975" y="4283075"/>
          <p14:tracePt t="65323" x="7680325" y="4283075"/>
          <p14:tracePt t="65339" x="7688263" y="4275138"/>
          <p14:tracePt t="65355" x="7696200" y="4275138"/>
          <p14:tracePt t="65395" x="7704138" y="4275138"/>
          <p14:tracePt t="65403" x="7712075" y="4275138"/>
          <p14:tracePt t="65411" x="7712075" y="4251325"/>
          <p14:tracePt t="65435" x="7718425" y="4251325"/>
          <p14:tracePt t="65459" x="7734300" y="4251325"/>
          <p14:tracePt t="65514" x="7750175" y="4251325"/>
          <p14:tracePt t="65523" x="7750175" y="4244975"/>
          <p14:tracePt t="65530" x="7756525" y="4244975"/>
          <p14:tracePt t="65546" x="7750175" y="4237038"/>
          <p14:tracePt t="66403" x="7734300" y="4237038"/>
          <p14:tracePt t="66434" x="7726363" y="4237038"/>
          <p14:tracePt t="66451" x="7718425" y="4237038"/>
          <p14:tracePt t="66459" x="7712075" y="4237038"/>
          <p14:tracePt t="66467" x="7704138" y="4237038"/>
          <p14:tracePt t="66476" x="7688263" y="4237038"/>
          <p14:tracePt t="66493" x="7680325" y="4237038"/>
          <p14:tracePt t="66508" x="7650163" y="4244975"/>
          <p14:tracePt t="66526" x="7635875" y="4251325"/>
          <p14:tracePt t="66541" x="7612063" y="4251325"/>
          <p14:tracePt t="66559" x="7581900" y="4259263"/>
          <p14:tracePt t="66576" x="7566025" y="4267200"/>
          <p14:tracePt t="66591" x="7535863" y="4283075"/>
          <p14:tracePt t="66609" x="7521575" y="4283075"/>
          <p14:tracePt t="66625" x="7513638" y="4297363"/>
          <p14:tracePt t="66625" x="7505700" y="4297363"/>
          <p14:tracePt t="66643" x="7497763" y="4305300"/>
          <p14:tracePt t="66659" x="7483475" y="4305300"/>
          <p14:tracePt t="66676" x="7475538" y="4313238"/>
          <p14:tracePt t="66691" x="7467600" y="4321175"/>
          <p14:tracePt t="66708" x="7429500" y="4343400"/>
          <p14:tracePt t="66725" x="7413625" y="4351338"/>
          <p14:tracePt t="66741" x="7399338" y="4359275"/>
          <p14:tracePt t="66758" x="7391400" y="4365625"/>
          <p14:tracePt t="66775" x="7383463" y="4381500"/>
          <p14:tracePt t="66792" x="7375525" y="4381500"/>
          <p14:tracePt t="66808" x="7375525" y="4389438"/>
          <p14:tracePt t="66825" x="7375525" y="4403725"/>
          <p14:tracePt t="66841" x="7361238" y="4411663"/>
          <p14:tracePt t="66859" x="7353300" y="4419600"/>
          <p14:tracePt t="66899" x="7345363" y="4427538"/>
          <p14:tracePt t="66923" x="7345363" y="4435475"/>
          <p14:tracePt t="66947" x="7345363" y="4441825"/>
          <p14:tracePt t="66955" x="7345363" y="4449763"/>
          <p14:tracePt t="66963" x="7345363" y="4457700"/>
          <p14:tracePt t="66974" x="7345363" y="4465638"/>
          <p14:tracePt t="66991" x="7345363" y="4473575"/>
          <p14:tracePt t="67007" x="7337425" y="4473575"/>
          <p14:tracePt t="67025" x="7337425" y="4487863"/>
          <p14:tracePt t="67040" x="7337425" y="4503738"/>
          <p14:tracePt t="67056" x="7337425" y="4533900"/>
          <p14:tracePt t="67076" x="7337425" y="4556125"/>
          <p14:tracePt t="67093" x="7337425" y="4594225"/>
          <p14:tracePt t="67109" x="7337425" y="4625975"/>
          <p14:tracePt t="67125" x="7337425" y="4640263"/>
          <p14:tracePt t="67141" x="7337425" y="4670425"/>
          <p14:tracePt t="67158" x="7337425" y="4702175"/>
          <p14:tracePt t="67175" x="7337425" y="4716463"/>
          <p14:tracePt t="67195" x="7337425" y="4732338"/>
          <p14:tracePt t="67211" x="7337425" y="4740275"/>
          <p14:tracePt t="67235" x="7337425" y="4746625"/>
          <p14:tracePt t="67243" x="7337425" y="4754563"/>
          <p14:tracePt t="67257" x="7337425" y="4784725"/>
          <p14:tracePt t="67276" x="7337425" y="4800600"/>
          <p14:tracePt t="67292" x="7337425" y="4816475"/>
          <p14:tracePt t="67308" x="7337425" y="4830763"/>
          <p14:tracePt t="67324" x="7337425" y="4846638"/>
          <p14:tracePt t="67341" x="7337425" y="4854575"/>
          <p14:tracePt t="67357" x="7337425" y="4860925"/>
          <p14:tracePt t="67374" x="7337425" y="4868863"/>
          <p14:tracePt t="67390" x="7337425" y="4876800"/>
          <p14:tracePt t="67407" x="7331075" y="4884738"/>
          <p14:tracePt t="67424" x="7331075" y="4899025"/>
          <p14:tracePt t="67441" x="7331075" y="4930775"/>
          <p14:tracePt t="67458" x="7331075" y="4945063"/>
          <p14:tracePt t="67474" x="7307263" y="4983163"/>
          <p14:tracePt t="67492" x="7299325" y="4991100"/>
          <p14:tracePt t="67508" x="7299325" y="5006975"/>
          <p14:tracePt t="67531" x="7299325" y="5021263"/>
          <p14:tracePt t="67540" x="7292975" y="5021263"/>
          <p14:tracePt t="67587" x="7285038" y="5021263"/>
          <p14:tracePt t="67603" x="7277100" y="5021263"/>
          <p14:tracePt t="67619" x="7261225" y="5021263"/>
          <p14:tracePt t="67643" x="7254875" y="5037138"/>
          <p14:tracePt t="67651" x="7246938" y="5037138"/>
          <p14:tracePt t="67659" x="7239000" y="5045075"/>
          <p14:tracePt t="67673" x="7231063" y="5045075"/>
          <p14:tracePt t="67746" x="7223125" y="5045075"/>
          <p14:tracePt t="67755" x="7216775" y="5045075"/>
          <p14:tracePt t="67763" x="7200900" y="5045075"/>
          <p14:tracePt t="67773" x="7178675" y="5037138"/>
          <p14:tracePt t="67791" x="7140575" y="5013325"/>
          <p14:tracePt t="67808" x="7124700" y="4999038"/>
          <p14:tracePt t="67824" x="7124700" y="4991100"/>
          <p14:tracePt t="67843" x="7116763" y="4991100"/>
          <p14:tracePt t="67874" x="7116763" y="4983163"/>
          <p14:tracePt t="67882" x="7116763" y="4968875"/>
          <p14:tracePt t="67891" x="7108825" y="4930775"/>
          <p14:tracePt t="67908" x="7108825" y="4906963"/>
          <p14:tracePt t="67925" x="7102475" y="4884738"/>
          <p14:tracePt t="67941" x="7102475" y="4876800"/>
          <p14:tracePt t="67956" x="7102475" y="4860925"/>
          <p14:tracePt t="67973" x="7102475" y="4854575"/>
          <p14:tracePt t="67990" x="7102475" y="4830763"/>
          <p14:tracePt t="68006" x="7102475" y="4784725"/>
          <p14:tracePt t="68028" x="7102475" y="4762500"/>
          <p14:tracePt t="68040" x="7102475" y="4716463"/>
          <p14:tracePt t="68057" x="7102475" y="4702175"/>
          <p14:tracePt t="68073" x="7102475" y="4670425"/>
          <p14:tracePt t="68091" x="7102475" y="4664075"/>
          <p14:tracePt t="68107" x="7102475" y="4656138"/>
          <p14:tracePt t="68123" x="7102475" y="4640263"/>
          <p14:tracePt t="68141" x="7102475" y="4618038"/>
          <p14:tracePt t="68157" x="7102475" y="4594225"/>
          <p14:tracePt t="68174" x="7102475" y="4587875"/>
          <p14:tracePt t="68191" x="7102475" y="4572000"/>
          <p14:tracePt t="68207" x="7102475" y="4564063"/>
          <p14:tracePt t="68223" x="7102475" y="4549775"/>
          <p14:tracePt t="68240" x="7102475" y="4533900"/>
          <p14:tracePt t="68258" x="7102475" y="4518025"/>
          <p14:tracePt t="68274" x="7102475" y="4503738"/>
          <p14:tracePt t="68290" x="7102475" y="4473575"/>
          <p14:tracePt t="68307" x="7102475" y="4465638"/>
          <p14:tracePt t="68324" x="7094538" y="4449763"/>
          <p14:tracePt t="68339" x="7094538" y="4441825"/>
          <p14:tracePt t="68355" x="7094538" y="4427538"/>
          <p14:tracePt t="68372" x="7094538" y="4419600"/>
          <p14:tracePt t="68388" x="7094538" y="4403725"/>
          <p14:tracePt t="68406" x="7094538" y="4389438"/>
          <p14:tracePt t="68423" x="7086600" y="4365625"/>
          <p14:tracePt t="68440" x="7086600" y="4351338"/>
          <p14:tracePt t="68457" x="7078663" y="4335463"/>
          <p14:tracePt t="68472" x="7078663" y="4321175"/>
          <p14:tracePt t="68472" x="7070725" y="4313238"/>
          <p14:tracePt t="68492" x="7070725" y="4283075"/>
          <p14:tracePt t="68508" x="7056438" y="4259263"/>
          <p14:tracePt t="68524" x="7056438" y="4251325"/>
          <p14:tracePt t="68539" x="7056438" y="4237038"/>
          <p14:tracePt t="68556" x="7056438" y="4229100"/>
          <p14:tracePt t="68579" x="7056438" y="4221163"/>
          <p14:tracePt t="68603" x="7056438" y="4213225"/>
          <p14:tracePt t="68643" x="7056438" y="4198938"/>
          <p14:tracePt t="68667" x="7048500" y="4191000"/>
          <p14:tracePt t="69083" x="7048500" y="4206875"/>
          <p14:tracePt t="69131" x="7048500" y="4213225"/>
          <p14:tracePt t="69139" x="7040563" y="4221163"/>
          <p14:tracePt t="69147" x="7040563" y="4229100"/>
          <p14:tracePt t="69157" x="7040563" y="4244975"/>
          <p14:tracePt t="69173" x="7040563" y="4251325"/>
          <p14:tracePt t="69189" x="7040563" y="4267200"/>
          <p14:tracePt t="69206" x="7040563" y="4283075"/>
          <p14:tracePt t="69222" x="7040563" y="4297363"/>
          <p14:tracePt t="69238" x="7040563" y="4313238"/>
          <p14:tracePt t="69256" x="7040563" y="4335463"/>
          <p14:tracePt t="69273" x="7048500" y="4373563"/>
          <p14:tracePt t="69273" x="7048500" y="4389438"/>
          <p14:tracePt t="69291" x="7056438" y="4419600"/>
          <p14:tracePt t="69307" x="7056438" y="4441825"/>
          <p14:tracePt t="69323" x="7064375" y="4465638"/>
          <p14:tracePt t="69338" x="7078663" y="4479925"/>
          <p14:tracePt t="69356" x="7078663" y="4503738"/>
          <p14:tracePt t="69373" x="7078663" y="4518025"/>
          <p14:tracePt t="69389" x="7078663" y="4549775"/>
          <p14:tracePt t="69407" x="7078663" y="4572000"/>
          <p14:tracePt t="69422" x="7078663" y="4610100"/>
          <p14:tracePt t="69439" x="7078663" y="4648200"/>
          <p14:tracePt t="69456" x="7078663" y="4694238"/>
          <p14:tracePt t="69472" x="7078663" y="4732338"/>
          <p14:tracePt t="69489" x="7078663" y="4762500"/>
          <p14:tracePt t="69489" x="7078663" y="4778375"/>
          <p14:tracePt t="69507" x="7078663" y="4816475"/>
          <p14:tracePt t="69523" x="7078663" y="4830763"/>
          <p14:tracePt t="69538" x="7078663" y="4846638"/>
          <p14:tracePt t="69556" x="7078663" y="4854575"/>
          <p14:tracePt t="69573" x="7078663" y="4868863"/>
          <p14:tracePt t="69588" x="7078663" y="4876800"/>
          <p14:tracePt t="69611" x="7078663" y="4884738"/>
          <p14:tracePt t="69621" x="7078663" y="4899025"/>
          <p14:tracePt t="69639" x="7086600" y="4914900"/>
          <p14:tracePt t="69656" x="7094538" y="4922838"/>
          <p14:tracePt t="69672" x="7102475" y="4953000"/>
          <p14:tracePt t="69688" x="7124700" y="4975225"/>
          <p14:tracePt t="69708" x="7124700" y="4983163"/>
          <p14:tracePt t="69722" x="7132638" y="4999038"/>
          <p14:tracePt t="69738" x="7140575" y="4999038"/>
          <p14:tracePt t="69763" x="7146925" y="4999038"/>
          <p14:tracePt t="69779" x="7154863" y="4999038"/>
          <p14:tracePt t="69803" x="7162800" y="4999038"/>
          <p14:tracePt t="69811" x="7170738" y="4999038"/>
          <p14:tracePt t="69821" x="7178675" y="4999038"/>
          <p14:tracePt t="69874" x="7185025" y="4999038"/>
          <p14:tracePt t="69890" x="7200900" y="4999038"/>
          <p14:tracePt t="69898" x="7208838" y="4999038"/>
          <p14:tracePt t="69915" x="7216775" y="4999038"/>
          <p14:tracePt t="69923" x="7223125" y="4999038"/>
          <p14:tracePt t="69947" x="7231063" y="4991100"/>
          <p14:tracePt t="69963" x="7239000" y="4983163"/>
          <p14:tracePt t="69972" x="7246938" y="4968875"/>
          <p14:tracePt t="69989" x="7261225" y="4953000"/>
          <p14:tracePt t="70006" x="7277100" y="4922838"/>
          <p14:tracePt t="70022" x="7292975" y="4899025"/>
          <p14:tracePt t="70038" x="7315200" y="4860925"/>
          <p14:tracePt t="70054" x="7331075" y="4830763"/>
          <p14:tracePt t="70071" x="7337425" y="4808538"/>
          <p14:tracePt t="70087" x="7337425" y="4792663"/>
          <p14:tracePt t="70105" x="7361238" y="4784725"/>
          <p14:tracePt t="70121" x="7361238" y="4770438"/>
          <p14:tracePt t="70138" x="7375525" y="4746625"/>
          <p14:tracePt t="70154" x="7407275" y="4694238"/>
          <p14:tracePt t="70171" x="7413625" y="4664075"/>
          <p14:tracePt t="70188" x="7451725" y="4579938"/>
          <p14:tracePt t="70204" x="7467600" y="4525963"/>
          <p14:tracePt t="70221" x="7475538" y="4503738"/>
          <p14:tracePt t="70237" x="7483475" y="4495800"/>
          <p14:tracePt t="70253" x="7483475" y="4487863"/>
          <p14:tracePt t="70270" x="7497763" y="4473575"/>
          <p14:tracePt t="70287" x="7505700" y="4449763"/>
          <p14:tracePt t="70304" x="7513638" y="4435475"/>
          <p14:tracePt t="70320" x="7527925" y="4389438"/>
          <p14:tracePt t="70337" x="7535863" y="4381500"/>
          <p14:tracePt t="70353" x="7543800" y="4351338"/>
          <p14:tracePt t="70372" x="7543800" y="4335463"/>
          <p14:tracePt t="70389" x="7551738" y="4327525"/>
          <p14:tracePt t="70404" x="7559675" y="4313238"/>
          <p14:tracePt t="70421" x="7566025" y="4305300"/>
          <p14:tracePt t="70467" x="7566025" y="4297363"/>
          <p14:tracePt t="70491" x="7581900" y="4289425"/>
          <p14:tracePt t="70507" x="7581900" y="4283075"/>
          <p14:tracePt t="70522" x="7589838" y="4283075"/>
          <p14:tracePt t="70530" x="7589838" y="4275138"/>
          <p14:tracePt t="70539" x="7604125" y="4267200"/>
          <p14:tracePt t="70554" x="7604125" y="4259263"/>
          <p14:tracePt t="70570" x="7620000" y="4251325"/>
          <p14:tracePt t="70587" x="7627938" y="4244975"/>
          <p14:tracePt t="70605" x="7635875" y="4244975"/>
          <p14:tracePt t="70621" x="7642225" y="4237038"/>
          <p14:tracePt t="70637" x="7650163" y="4237038"/>
          <p14:tracePt t="70654" x="7650163" y="4229100"/>
          <p14:tracePt t="71035" x="7642225" y="4229100"/>
          <p14:tracePt t="71403" x="7635875" y="4229100"/>
          <p14:tracePt t="71411" x="7627938" y="4229100"/>
          <p14:tracePt t="71420" x="7612063" y="4229100"/>
          <p14:tracePt t="71437" x="7551738" y="4229100"/>
          <p14:tracePt t="71454" x="7369175" y="4198938"/>
          <p14:tracePt t="71470" x="7178675" y="4137025"/>
          <p14:tracePt t="71487" x="7040563" y="4092575"/>
          <p14:tracePt t="71504" x="6980238" y="4030663"/>
          <p14:tracePt t="71521" x="6934200" y="3978275"/>
          <p14:tracePt t="71537" x="6858000" y="3924300"/>
          <p14:tracePt t="71552" x="6811963" y="3878263"/>
          <p14:tracePt t="71570" x="6759575" y="3817938"/>
          <p14:tracePt t="71587" x="6743700" y="3787775"/>
          <p14:tracePt t="71604" x="6727825" y="3763963"/>
          <p14:tracePt t="71621" x="6705600" y="3733800"/>
          <p14:tracePt t="71637" x="6683375" y="3687763"/>
          <p14:tracePt t="71653" x="6659563" y="3641725"/>
          <p14:tracePt t="71670" x="6637338" y="3619500"/>
          <p14:tracePt t="71688" x="6621463" y="3581400"/>
          <p14:tracePt t="71704" x="6613525" y="3565525"/>
          <p14:tracePt t="71720" x="6607175" y="3543300"/>
          <p14:tracePt t="71736" x="6591300" y="3505200"/>
          <p14:tracePt t="71736" x="6591300" y="3497263"/>
          <p14:tracePt t="71755" x="6591300" y="3489325"/>
          <p14:tracePt t="71770" x="6591300" y="3475038"/>
          <p14:tracePt t="71770" x="6591300" y="3467100"/>
          <p14:tracePt t="71787" x="6591300" y="3451225"/>
          <p14:tracePt t="71802" x="6591300" y="3436938"/>
          <p14:tracePt t="71820" x="6591300" y="3413125"/>
          <p14:tracePt t="71837" x="6591300" y="3375025"/>
          <p14:tracePt t="71853" x="6583363" y="3330575"/>
          <p14:tracePt t="71870" x="6569075" y="3284538"/>
          <p14:tracePt t="71886" x="6569075" y="3254375"/>
          <p14:tracePt t="71904" x="6569075" y="3200400"/>
          <p14:tracePt t="71920" x="6569075" y="3154363"/>
          <p14:tracePt t="71936" x="6553200" y="3132138"/>
          <p14:tracePt t="71953" x="6545263" y="3101975"/>
          <p14:tracePt t="71953" x="6545263" y="3094038"/>
          <p14:tracePt t="71971" x="6537325" y="3094038"/>
          <p14:tracePt t="71986" x="6537325" y="3101975"/>
          <p14:tracePt t="72099" x="6537325" y="3124200"/>
          <p14:tracePt t="72107" x="6537325" y="3146425"/>
          <p14:tracePt t="72118" x="6537325" y="3192463"/>
          <p14:tracePt t="72137" x="6523038" y="3246438"/>
          <p14:tracePt t="72153" x="6515100" y="3298825"/>
          <p14:tracePt t="72169" x="6515100" y="3336925"/>
          <p14:tracePt t="72169" x="6515100" y="3368675"/>
          <p14:tracePt t="72188" x="6515100" y="3390900"/>
          <p14:tracePt t="72204" x="6515100" y="3436938"/>
          <p14:tracePt t="72220" x="6515100" y="3475038"/>
          <p14:tracePt t="72237" x="6515100" y="3527425"/>
          <p14:tracePt t="72253" x="6515100" y="3603625"/>
          <p14:tracePt t="72270" x="6561138" y="3703638"/>
          <p14:tracePt t="72286" x="6591300" y="3802063"/>
          <p14:tracePt t="72303" x="6607175" y="3878263"/>
          <p14:tracePt t="72320" x="6613525" y="3908425"/>
          <p14:tracePt t="72336" x="6613525" y="3940175"/>
          <p14:tracePt t="72353" x="6621463" y="3970338"/>
          <p14:tracePt t="72353" x="6629400" y="3984625"/>
          <p14:tracePt t="72371" x="6629400" y="3992563"/>
          <p14:tracePt t="72385" x="6637338" y="4030663"/>
          <p14:tracePt t="72404" x="6645275" y="4038600"/>
          <p14:tracePt t="72419" x="6645275" y="4054475"/>
          <p14:tracePt t="72437" x="6645275" y="4098925"/>
          <p14:tracePt t="72453" x="6667500" y="4175125"/>
          <p14:tracePt t="72469" x="6675438" y="4198938"/>
          <p14:tracePt t="72485" x="6713538" y="4251325"/>
          <p14:tracePt t="72502" x="6721475" y="4259263"/>
          <p14:tracePt t="72518" x="6727825" y="4259263"/>
          <p14:tracePt t="72578" x="6743700" y="4259263"/>
          <p14:tracePt t="72603" x="6751638" y="4259263"/>
          <p14:tracePt t="72627" x="6765925" y="4251325"/>
          <p14:tracePt t="72635" x="6773863" y="4229100"/>
          <p14:tracePt t="72651" x="6773863" y="4221163"/>
          <p14:tracePt t="72659" x="6781800" y="4206875"/>
          <p14:tracePt t="72669" x="6789738" y="4183063"/>
          <p14:tracePt t="72688" x="6797675" y="4175125"/>
          <p14:tracePt t="72702" x="6804025" y="4160838"/>
          <p14:tracePt t="72719" x="6811963" y="4137025"/>
          <p14:tracePt t="72736" x="6819900" y="4130675"/>
          <p14:tracePt t="72752" x="6835775" y="4114800"/>
          <p14:tracePt t="72769" x="6835775" y="4106863"/>
          <p14:tracePt t="72785" x="6850063" y="4098925"/>
          <p14:tracePt t="72802" x="6865938" y="4076700"/>
          <p14:tracePt t="72820" x="6880225" y="4046538"/>
          <p14:tracePt t="72836" x="6904038" y="4022725"/>
          <p14:tracePt t="72853" x="6926263" y="4016375"/>
          <p14:tracePt t="72869" x="6934200" y="4008438"/>
          <p14:tracePt t="72885" x="6956425" y="4000500"/>
          <p14:tracePt t="72902" x="6956425" y="3992563"/>
          <p14:tracePt t="72923" x="6956425" y="3984625"/>
          <p14:tracePt t="72947" x="6964363" y="3984625"/>
          <p14:tracePt t="72954" x="6972300" y="3984625"/>
          <p14:tracePt t="73003" x="6980238" y="3984625"/>
          <p14:tracePt t="73011" x="6988175" y="3984625"/>
          <p14:tracePt t="73027" x="6994525" y="3984625"/>
          <p14:tracePt t="73920" x="6994525" y="3978275"/>
          <p14:tracePt t="75049" x="6994525" y="3970338"/>
          <p14:tracePt t="75523" x="6994525" y="3962400"/>
          <p14:tracePt t="75555" x="6994525" y="3954463"/>
          <p14:tracePt t="75587" x="6994525" y="3946525"/>
          <p14:tracePt t="75675" x="7010400" y="3940175"/>
          <p14:tracePt t="75692" x="7026275" y="3932238"/>
          <p14:tracePt t="75715" x="7026275" y="3924300"/>
          <p14:tracePt t="75723" x="7040563" y="3924300"/>
          <p14:tracePt t="75747" x="7048500" y="3924300"/>
          <p14:tracePt t="75763" x="7064375" y="3924300"/>
          <p14:tracePt t="75771" x="7078663" y="3924300"/>
          <p14:tracePt t="75782" x="7116763" y="3924300"/>
          <p14:tracePt t="75799" x="7132638" y="3924300"/>
          <p14:tracePt t="75816" x="7140575" y="3916363"/>
          <p14:tracePt t="76724" x="7140575" y="3908425"/>
          <p14:tracePt t="77507" x="7140575" y="3902075"/>
          <p14:tracePt t="77514" x="7140575" y="3886200"/>
          <p14:tracePt t="77530" x="7102475" y="3832225"/>
          <p14:tracePt t="77548" x="7078663" y="3779838"/>
          <p14:tracePt t="77565" x="7048500" y="3725863"/>
          <p14:tracePt t="77581" x="7002463" y="3649663"/>
          <p14:tracePt t="77598" x="6980238" y="3611563"/>
          <p14:tracePt t="77615" x="6956425" y="3581400"/>
          <p14:tracePt t="77631" x="6950075" y="3559175"/>
          <p14:tracePt t="77647" x="6950075" y="3551238"/>
          <p14:tracePt t="77663" x="6942138" y="3543300"/>
          <p14:tracePt t="77680" x="6942138" y="3535363"/>
          <p14:tracePt t="77680" x="6942138" y="3527425"/>
          <p14:tracePt t="77699" x="6934200" y="3521075"/>
          <p14:tracePt t="77713" x="6926263" y="3513138"/>
          <p14:tracePt t="77763" x="6926263" y="3505200"/>
          <p14:tracePt t="77787" x="6926263" y="3497263"/>
          <p14:tracePt t="77795" x="6926263" y="3489325"/>
          <p14:tracePt t="77819" x="6926263" y="3482975"/>
          <p14:tracePt t="78619" x="6911975" y="3482975"/>
          <p14:tracePt t="78651" x="6911975" y="3489325"/>
          <p14:tracePt t="78667" x="6896100" y="3497263"/>
          <p14:tracePt t="78675" x="6896100" y="3505200"/>
          <p14:tracePt t="78683" x="6896100" y="3513138"/>
          <p14:tracePt t="78699" x="6896100" y="3527425"/>
          <p14:tracePt t="78712" x="6880225" y="3543300"/>
          <p14:tracePt t="78730" x="6865938" y="3589338"/>
          <p14:tracePt t="78748" x="6850063" y="3603625"/>
          <p14:tracePt t="78763" x="6850063" y="3619500"/>
          <p14:tracePt t="78780" x="6835775" y="3641725"/>
          <p14:tracePt t="78797" x="6835775" y="3665538"/>
          <p14:tracePt t="78813" x="6835775" y="3703638"/>
          <p14:tracePt t="78830" x="6804025" y="3749675"/>
          <p14:tracePt t="78846" x="6797675" y="3810000"/>
          <p14:tracePt t="78864" x="6781800" y="3863975"/>
          <p14:tracePt t="78879" x="6773863" y="3902075"/>
          <p14:tracePt t="78895" x="6773863" y="3954463"/>
          <p14:tracePt t="78912" x="6773863" y="3984625"/>
          <p14:tracePt t="78928" x="6773863" y="4000500"/>
          <p14:tracePt t="78944" x="6781800" y="4038600"/>
          <p14:tracePt t="78961" x="6789738" y="4076700"/>
          <p14:tracePt t="78961" x="6797675" y="4084638"/>
          <p14:tracePt t="78979" x="6827838" y="4137025"/>
          <p14:tracePt t="78995" x="6850063" y="4175125"/>
          <p14:tracePt t="79012" x="6888163" y="4229100"/>
          <p14:tracePt t="79028" x="6911975" y="4297363"/>
          <p14:tracePt t="79045" x="6956425" y="4373563"/>
          <p14:tracePt t="79061" x="6988175" y="4435475"/>
          <p14:tracePt t="79078" x="7032625" y="4495800"/>
          <p14:tracePt t="79094" x="7078663" y="4541838"/>
          <p14:tracePt t="79111" x="7124700" y="4587875"/>
          <p14:tracePt t="79128" x="7178675" y="4625975"/>
          <p14:tracePt t="79145" x="7292975" y="4708525"/>
          <p14:tracePt t="79145" x="7361238" y="4746625"/>
          <p14:tracePt t="79163" x="7535863" y="4822825"/>
          <p14:tracePt t="79179" x="7704138" y="4860925"/>
          <p14:tracePt t="79195" x="7832725" y="4860925"/>
          <p14:tracePt t="79212" x="7916863" y="4860925"/>
          <p14:tracePt t="79228" x="7924800" y="4860925"/>
          <p14:tracePt t="79250" x="7924800" y="4854575"/>
          <p14:tracePt t="79275" x="7924800" y="4846638"/>
          <p14:tracePt t="79283" x="7924800" y="4838700"/>
          <p14:tracePt t="79295" x="7924800" y="4822825"/>
          <p14:tracePt t="79312" x="7924800" y="4816475"/>
          <p14:tracePt t="79330" x="7924800" y="4808538"/>
          <p14:tracePt t="79345" x="7932738" y="4808538"/>
          <p14:tracePt t="79363" x="7924800" y="4808538"/>
          <p14:tracePt t="79971" x="7916863" y="4808538"/>
          <p14:tracePt t="79979" x="7894638" y="4816475"/>
          <p14:tracePt t="79996" x="7870825" y="4816475"/>
          <p14:tracePt t="80012" x="7840663" y="4822825"/>
          <p14:tracePt t="80029" x="7818438" y="4822825"/>
          <p14:tracePt t="80046" x="7780338" y="4822825"/>
          <p14:tracePt t="80062" x="7726363" y="4822825"/>
          <p14:tracePt t="80078" x="7680325" y="4822825"/>
          <p14:tracePt t="80095" x="7666038" y="4822825"/>
          <p14:tracePt t="80111" x="7635875" y="4822825"/>
          <p14:tracePt t="80128" x="7604125" y="4822825"/>
          <p14:tracePt t="80145" x="7573963" y="4822825"/>
          <p14:tracePt t="80161" x="7535863" y="4822825"/>
          <p14:tracePt t="80161" x="7497763" y="4822825"/>
          <p14:tracePt t="80180" x="7421563" y="4822825"/>
          <p14:tracePt t="80196" x="7383463" y="4816475"/>
          <p14:tracePt t="80212" x="7345363" y="4792663"/>
          <p14:tracePt t="80228" x="7315200" y="4754563"/>
          <p14:tracePt t="80245" x="7269163" y="4708525"/>
          <p14:tracePt t="80261" x="7192963" y="4648200"/>
          <p14:tracePt t="80278" x="7140575" y="4594225"/>
          <p14:tracePt t="80294" x="7102475" y="4533900"/>
          <p14:tracePt t="80311" x="7070725" y="4479925"/>
          <p14:tracePt t="80328" x="7048500" y="4435475"/>
          <p14:tracePt t="80344" x="7026275" y="4397375"/>
          <p14:tracePt t="80361" x="7010400" y="4351338"/>
          <p14:tracePt t="80361" x="7002463" y="4321175"/>
          <p14:tracePt t="80379" x="6994525" y="4313238"/>
          <p14:tracePt t="80394" x="6988175" y="4259263"/>
          <p14:tracePt t="80412" x="6964363" y="4198938"/>
          <p14:tracePt t="80428" x="6942138" y="4130675"/>
          <p14:tracePt t="80445" x="6918325" y="4092575"/>
          <p14:tracePt t="80461" x="6880225" y="4038600"/>
          <p14:tracePt t="80478" x="6880225" y="4016375"/>
          <p14:tracePt t="80494" x="6880225" y="4008438"/>
          <p14:tracePt t="80510" x="6880225" y="3970338"/>
          <p14:tracePt t="80528" x="6880225" y="3894138"/>
          <p14:tracePt t="80544" x="6880225" y="3832225"/>
          <p14:tracePt t="80561" x="6880225" y="3763963"/>
          <p14:tracePt t="80561" x="6880225" y="3725863"/>
          <p14:tracePt t="80579" x="6880225" y="3703638"/>
          <p14:tracePt t="80595" x="6880225" y="3679825"/>
          <p14:tracePt t="80612" x="6880225" y="3665538"/>
          <p14:tracePt t="80628" x="6880225" y="3657600"/>
          <p14:tracePt t="80644" x="6880225" y="3649663"/>
          <p14:tracePt t="80660" x="6888163" y="3635375"/>
          <p14:tracePt t="80677" x="6896100" y="3597275"/>
          <p14:tracePt t="80694" x="6918325" y="3573463"/>
          <p14:tracePt t="80712" x="6926263" y="3543300"/>
          <p14:tracePt t="80728" x="6950075" y="3521075"/>
          <p14:tracePt t="80744" x="6956425" y="3513138"/>
          <p14:tracePt t="80761" x="6964363" y="3505200"/>
          <p14:tracePt t="80776" x="6964363" y="3497263"/>
          <p14:tracePt t="83475" x="6956425" y="3497263"/>
          <p14:tracePt t="83803" x="6956425" y="3505200"/>
          <p14:tracePt t="83819" x="6956425" y="3513138"/>
          <p14:tracePt t="83827" x="6950075" y="3521075"/>
          <p14:tracePt t="83840" x="6950075" y="3535363"/>
          <p14:tracePt t="83859" x="6942138" y="3551238"/>
          <p14:tracePt t="83873" x="6942138" y="3573463"/>
          <p14:tracePt t="83891" x="6926263" y="3611563"/>
          <p14:tracePt t="83908" x="6918325" y="3649663"/>
          <p14:tracePt t="83925" x="6911975" y="3679825"/>
          <p14:tracePt t="83941" x="6904038" y="3733800"/>
          <p14:tracePt t="83957" x="6904038" y="3749675"/>
          <p14:tracePt t="83974" x="6896100" y="3779838"/>
          <p14:tracePt t="83991" x="6896100" y="3787775"/>
          <p14:tracePt t="84006" x="6896100" y="3802063"/>
          <p14:tracePt t="84024" x="6873875" y="3825875"/>
          <p14:tracePt t="84044" x="6873875" y="3832225"/>
          <p14:tracePt t="84057" x="6873875" y="3848100"/>
          <p14:tracePt t="84075" x="6858000" y="3870325"/>
          <p14:tracePt t="84091" x="6858000" y="3878263"/>
          <p14:tracePt t="84107" x="6858000" y="3886200"/>
          <p14:tracePt t="84147" x="6858000" y="3894138"/>
          <p14:tracePt t="95581" x="6850063" y="3894138"/>
          <p14:tracePt t="95915" x="6842125" y="3894138"/>
          <p14:tracePt t="96915" x="6827838" y="3886200"/>
          <p14:tracePt t="97131" x="6819900" y="3886200"/>
          <p14:tracePt t="97138" x="6804025" y="3870325"/>
          <p14:tracePt t="97147" x="6797675" y="3863975"/>
          <p14:tracePt t="97160" x="6765925" y="3832225"/>
          <p14:tracePt t="97177" x="6721475" y="3771900"/>
          <p14:tracePt t="97195" x="6689725" y="3711575"/>
          <p14:tracePt t="97212" x="6659563" y="3641725"/>
          <p14:tracePt t="97228" x="6599238" y="3543300"/>
          <p14:tracePt t="97246" x="6569075" y="3451225"/>
          <p14:tracePt t="97261" x="6530975" y="3375025"/>
          <p14:tracePt t="97277" x="6507163" y="3260725"/>
          <p14:tracePt t="97294" x="6507163" y="3154363"/>
          <p14:tracePt t="97310" x="6507163" y="3070225"/>
          <p14:tracePt t="97327" x="6507163" y="2987675"/>
          <p14:tracePt t="97344" x="6507163" y="2925763"/>
          <p14:tracePt t="97360" x="6507163" y="2873375"/>
          <p14:tracePt t="97377" x="6507163" y="2819400"/>
          <p14:tracePt t="97377" x="6507163" y="2781300"/>
          <p14:tracePt t="97396" x="6507163" y="2713038"/>
          <p14:tracePt t="97411" x="6499225" y="2644775"/>
          <p14:tracePt t="97428" x="6492875" y="2598738"/>
          <p14:tracePt t="97445" x="6492875" y="2544763"/>
          <p14:tracePt t="97460" x="6469063" y="2476500"/>
          <p14:tracePt t="97477" x="6446838" y="2422525"/>
          <p14:tracePt t="97494" x="6446838" y="2384425"/>
          <p14:tracePt t="97510" x="6423025" y="2354263"/>
          <p14:tracePt t="97527" x="6416675" y="2324100"/>
          <p14:tracePt t="97543" x="6392863" y="2301875"/>
          <p14:tracePt t="97560" x="6378575" y="2270125"/>
          <p14:tracePt t="97577" x="6354763" y="2239963"/>
          <p14:tracePt t="97593" x="6332538" y="2209800"/>
          <p14:tracePt t="97593" x="6324600" y="2187575"/>
          <p14:tracePt t="97611" x="6316663" y="2171700"/>
          <p14:tracePt t="97611" x="6294438" y="2133600"/>
          <p14:tracePt t="97628" x="6270625" y="2087563"/>
          <p14:tracePt t="97644" x="6226175" y="2027238"/>
          <p14:tracePt t="97661" x="6164263" y="1958975"/>
          <p14:tracePt t="97677" x="6126163" y="1897063"/>
          <p14:tracePt t="97693" x="6065838" y="1844675"/>
          <p14:tracePt t="97710" x="6035675" y="1806575"/>
          <p14:tracePt t="97727" x="5981700" y="1768475"/>
          <p14:tracePt t="97744" x="5935663" y="1730375"/>
          <p14:tracePt t="97760" x="5905500" y="1706563"/>
          <p14:tracePt t="97777" x="5867400" y="1692275"/>
          <p14:tracePt t="97777" x="5851525" y="1676400"/>
          <p14:tracePt t="97795" x="5845175" y="1676400"/>
          <p14:tracePt t="97809" x="5829300" y="1660525"/>
          <p14:tracePt t="97827" x="5799138" y="1646238"/>
          <p14:tracePt t="97844" x="5783263" y="1638300"/>
          <p14:tracePt t="97860" x="5768975" y="1638300"/>
          <p14:tracePt t="97877" x="5753100" y="1630363"/>
          <p14:tracePt t="97893" x="5745163" y="1630363"/>
          <p14:tracePt t="97909" x="5737225" y="1622425"/>
          <p14:tracePt t="97926" x="5730875" y="1622425"/>
          <p14:tracePt t="97942" x="5715000" y="1622425"/>
          <p14:tracePt t="97979" x="5707063" y="1630363"/>
          <p14:tracePt t="97995" x="5699125" y="1630363"/>
          <p14:tracePt t="98003" x="5692775" y="1630363"/>
          <p14:tracePt t="98019" x="5676900" y="1630363"/>
          <p14:tracePt t="98027" x="5654675" y="1630363"/>
          <p14:tracePt t="98044" x="5622925" y="1638300"/>
          <p14:tracePt t="98061" x="5578475" y="1646238"/>
          <p14:tracePt t="98077" x="5540375" y="1660525"/>
          <p14:tracePt t="98093" x="5516563" y="1660525"/>
          <p14:tracePt t="98108" x="5494338" y="1660525"/>
          <p14:tracePt t="98125" x="5478463" y="1676400"/>
          <p14:tracePt t="98141" x="5464175" y="1676400"/>
          <p14:tracePt t="98158" x="5456238" y="1676400"/>
          <p14:tracePt t="98218" x="5448300" y="1676400"/>
          <p14:tracePt t="98235" x="5440363" y="1676400"/>
          <p14:tracePt t="98243" x="5432425" y="1676400"/>
          <p14:tracePt t="98259" x="5426075" y="1676400"/>
          <p14:tracePt t="98275" x="5418138" y="1676400"/>
          <p14:tracePt t="98298" x="5410200" y="1676400"/>
          <p14:tracePt t="98314" x="5402263" y="1676400"/>
          <p14:tracePt t="98338" x="5394325" y="1676400"/>
          <p14:tracePt t="98346" x="5387975" y="1676400"/>
          <p14:tracePt t="98358" x="5380038" y="1676400"/>
          <p14:tracePt t="98375" x="5364163" y="1668463"/>
          <p14:tracePt t="98392" x="5349875" y="1660525"/>
          <p14:tracePt t="98650" x="5356225" y="1660525"/>
          <p14:tracePt t="98779" x="5364163" y="1660525"/>
          <p14:tracePt t="98787" x="5380038" y="1660525"/>
          <p14:tracePt t="98794" x="5387975" y="1660525"/>
          <p14:tracePt t="98808" x="5418138" y="1660525"/>
          <p14:tracePt t="98808" x="5432425" y="1660525"/>
          <p14:tracePt t="98827" x="5448300" y="1660525"/>
          <p14:tracePt t="98842" x="5502275" y="1660525"/>
          <p14:tracePt t="98860" x="5532438" y="1660525"/>
          <p14:tracePt t="98876" x="5554663" y="1660525"/>
          <p14:tracePt t="98893" x="5570538" y="1660525"/>
          <p14:tracePt t="98909" x="5600700" y="1660525"/>
          <p14:tracePt t="98926" x="5622925" y="1660525"/>
          <p14:tracePt t="98942" x="5646738" y="1660525"/>
          <p14:tracePt t="98959" x="5661025" y="1660525"/>
          <p14:tracePt t="98975" x="5668963" y="1660525"/>
          <p14:tracePt t="98991" x="5684838" y="1660525"/>
          <p14:tracePt t="99008" x="5715000" y="1660525"/>
          <p14:tracePt t="99008" x="5745163" y="1660525"/>
          <p14:tracePt t="99027" x="5761038" y="1660525"/>
          <p14:tracePt t="99041" x="5813425" y="1646238"/>
          <p14:tracePt t="99062" x="5829300" y="1646238"/>
          <p14:tracePt t="99077" x="5851525" y="1646238"/>
          <p14:tracePt t="99091" x="5889625" y="1646238"/>
          <p14:tracePt t="99108" x="5927725" y="1646238"/>
          <p14:tracePt t="99126" x="5981700" y="1646238"/>
          <p14:tracePt t="99142" x="6027738" y="1646238"/>
          <p14:tracePt t="99159" x="6065838" y="1646238"/>
          <p14:tracePt t="99175" x="6096000" y="1646238"/>
          <p14:tracePt t="99192" x="6111875" y="1646238"/>
          <p14:tracePt t="99209" x="6126163" y="1630363"/>
          <p14:tracePt t="99225" x="6156325" y="1630363"/>
          <p14:tracePt t="99225" x="6188075" y="1630363"/>
          <p14:tracePt t="99244" x="6240463" y="1630363"/>
          <p14:tracePt t="99259" x="6294438" y="1630363"/>
          <p14:tracePt t="99276" x="6346825" y="1630363"/>
          <p14:tracePt t="99292" x="6384925" y="1630363"/>
          <p14:tracePt t="99309" x="6430963" y="1630363"/>
          <p14:tracePt t="99325" x="6461125" y="1616075"/>
          <p14:tracePt t="99342" x="6507163" y="1616075"/>
          <p14:tracePt t="99358" x="6553200" y="1616075"/>
          <p14:tracePt t="99375" x="6637338" y="1616075"/>
          <p14:tracePt t="99391" x="6713538" y="1608138"/>
          <p14:tracePt t="99408" x="6773863" y="1600200"/>
          <p14:tracePt t="99425" x="6827838" y="1592263"/>
          <p14:tracePt t="99441" x="6858000" y="1592263"/>
          <p14:tracePt t="99459" x="6873875" y="1592263"/>
          <p14:tracePt t="99476" x="6911975" y="1592263"/>
          <p14:tracePt t="99492" x="6988175" y="1577975"/>
          <p14:tracePt t="99509" x="7078663" y="1554163"/>
          <p14:tracePt t="99526" x="7178675" y="1554163"/>
          <p14:tracePt t="99542" x="7239000" y="1539875"/>
          <p14:tracePt t="99558" x="7261225" y="1539875"/>
          <p14:tracePt t="99575" x="7269163" y="1539875"/>
          <p14:tracePt t="99634" x="7277100" y="1539875"/>
          <p14:tracePt t="99651" x="7285038" y="1539875"/>
          <p14:tracePt t="99667" x="7292975" y="1531938"/>
          <p14:tracePt t="99683" x="7277100" y="1531938"/>
          <p14:tracePt t="99891" x="7269163" y="1531938"/>
          <p14:tracePt t="99899" x="7254875" y="1531938"/>
          <p14:tracePt t="99915" x="7239000" y="1531938"/>
          <p14:tracePt t="99925" x="7200900" y="1539875"/>
          <p14:tracePt t="99941" x="7178675" y="1546225"/>
          <p14:tracePt t="99958" x="7140575" y="1562100"/>
          <p14:tracePt t="99974" x="7102475" y="1562100"/>
          <p14:tracePt t="99990" x="7056438" y="1562100"/>
          <p14:tracePt t="100007" x="7026275" y="1562100"/>
          <p14:tracePt t="100024" x="6994525" y="1562100"/>
          <p14:tracePt t="100041" x="6950075" y="1570038"/>
          <p14:tracePt t="100041" x="6934200" y="1570038"/>
          <p14:tracePt t="100059" x="6896100" y="1570038"/>
          <p14:tracePt t="100074" x="6827838" y="1577975"/>
          <p14:tracePt t="100092" x="6773863" y="1584325"/>
          <p14:tracePt t="100107" x="6727825" y="1600200"/>
          <p14:tracePt t="100124" x="6683375" y="1600200"/>
          <p14:tracePt t="100141" x="6651625" y="1600200"/>
          <p14:tracePt t="100158" x="6621463" y="1600200"/>
          <p14:tracePt t="100174" x="6575425" y="1600200"/>
          <p14:tracePt t="100191" x="6537325" y="1600200"/>
          <p14:tracePt t="100207" x="6507163" y="1600200"/>
          <p14:tracePt t="100224" x="6469063" y="1600200"/>
          <p14:tracePt t="100224" x="6438900" y="1600200"/>
          <p14:tracePt t="100243" x="6416675" y="1600200"/>
          <p14:tracePt t="100257" x="6378575" y="1600200"/>
          <p14:tracePt t="100257" x="6346825" y="1600200"/>
          <p14:tracePt t="100275" x="6294438" y="1600200"/>
          <p14:tracePt t="100292" x="6240463" y="1600200"/>
          <p14:tracePt t="100308" x="6194425" y="1600200"/>
          <p14:tracePt t="100325" x="6142038" y="1600200"/>
          <p14:tracePt t="100341" x="6096000" y="1600200"/>
          <p14:tracePt t="100357" x="6065838" y="1600200"/>
          <p14:tracePt t="100373" x="6011863" y="1600200"/>
          <p14:tracePt t="100390" x="5965825" y="1600200"/>
          <p14:tracePt t="100407" x="5913438" y="1600200"/>
          <p14:tracePt t="100424" x="5883275" y="1600200"/>
          <p14:tracePt t="100441" x="5829300" y="1600200"/>
          <p14:tracePt t="100457" x="5753100" y="1600200"/>
          <p14:tracePt t="100475" x="5722938" y="1600200"/>
          <p14:tracePt t="100489" x="5676900" y="1600200"/>
          <p14:tracePt t="100489" x="5646738" y="1600200"/>
          <p14:tracePt t="100507" x="5592763" y="1600200"/>
          <p14:tracePt t="100525" x="5546725" y="1600200"/>
          <p14:tracePt t="100541" x="5508625" y="1600200"/>
          <p14:tracePt t="100557" x="5470525" y="1600200"/>
          <p14:tracePt t="100574" x="5440363" y="1600200"/>
          <p14:tracePt t="100590" x="5426075" y="1600200"/>
          <p14:tracePt t="100607" x="5402263" y="1600200"/>
          <p14:tracePt t="100623" x="5394325" y="1600200"/>
          <p14:tracePt t="100640" x="5387975" y="1600200"/>
          <p14:tracePt t="100658" x="5402263" y="1600200"/>
          <p14:tracePt t="100842" x="5410200" y="1600200"/>
          <p14:tracePt t="100851" x="5426075" y="1600200"/>
          <p14:tracePt t="100859" x="5448300" y="1600200"/>
          <p14:tracePt t="100873" x="5486400" y="1600200"/>
          <p14:tracePt t="100873" x="5508625" y="1600200"/>
          <p14:tracePt t="100891" x="5516563" y="1600200"/>
          <p14:tracePt t="100907" x="5562600" y="1616075"/>
          <p14:tracePt t="100924" x="5608638" y="1622425"/>
          <p14:tracePt t="100941" x="5668963" y="1630363"/>
          <p14:tracePt t="100957" x="5722938" y="1630363"/>
          <p14:tracePt t="100973" x="5775325" y="1630363"/>
          <p14:tracePt t="100990" x="5813425" y="1630363"/>
          <p14:tracePt t="101006" x="5851525" y="1630363"/>
          <p14:tracePt t="101023" x="5883275" y="1630363"/>
          <p14:tracePt t="101039" x="5921375" y="1630363"/>
          <p14:tracePt t="101057" x="5997575" y="1622425"/>
          <p14:tracePt t="101073" x="6118225" y="1622425"/>
          <p14:tracePt t="101089" x="6332538" y="1622425"/>
          <p14:tracePt t="101108" x="6446838" y="1616075"/>
          <p14:tracePt t="101124" x="6545263" y="1616075"/>
          <p14:tracePt t="101140" x="6621463" y="1608138"/>
          <p14:tracePt t="101157" x="6697663" y="1592263"/>
          <p14:tracePt t="101173" x="6765925" y="1570038"/>
          <p14:tracePt t="101190" x="6842125" y="1562100"/>
          <p14:tracePt t="101207" x="6918325" y="1554163"/>
          <p14:tracePt t="101223" x="6950075" y="1539875"/>
          <p14:tracePt t="101240" x="6964363" y="1539875"/>
          <p14:tracePt t="101256" x="6972300" y="1539875"/>
          <p14:tracePt t="101274" x="6980238" y="1539875"/>
          <p14:tracePt t="101291" x="6988175" y="1539875"/>
          <p14:tracePt t="101306" x="6994525" y="1539875"/>
          <p14:tracePt t="101322" x="7002463" y="1539875"/>
          <p14:tracePt t="101427" x="6994525" y="1539875"/>
          <p14:tracePt t="101699" x="6988175" y="1539875"/>
          <p14:tracePt t="101715" x="6980238" y="1539875"/>
          <p14:tracePt t="101723" x="6950075" y="1562100"/>
          <p14:tracePt t="101740" x="6918325" y="1562100"/>
          <p14:tracePt t="101756" x="6911975" y="1570038"/>
          <p14:tracePt t="101773" x="6880225" y="1570038"/>
          <p14:tracePt t="101790" x="6865938" y="1577975"/>
          <p14:tracePt t="101806" x="6819900" y="1577975"/>
          <p14:tracePt t="101822" x="6773863" y="1592263"/>
          <p14:tracePt t="101839" x="6721475" y="1608138"/>
          <p14:tracePt t="101856" x="6667500" y="1622425"/>
          <p14:tracePt t="101872" x="6607175" y="1630363"/>
          <p14:tracePt t="101889" x="6523038" y="1638300"/>
          <p14:tracePt t="101889" x="6507163" y="1638300"/>
          <p14:tracePt t="101907" x="6423025" y="1638300"/>
          <p14:tracePt t="101923" x="6340475" y="1638300"/>
          <p14:tracePt t="101939" x="6240463" y="1638300"/>
          <p14:tracePt t="101956" x="6149975" y="1638300"/>
          <p14:tracePt t="101973" x="6065838" y="1638300"/>
          <p14:tracePt t="101989" x="5989638" y="1638300"/>
          <p14:tracePt t="102006" x="5927725" y="1646238"/>
          <p14:tracePt t="102023" x="5837238" y="1654175"/>
          <p14:tracePt t="102040" x="5761038" y="1660525"/>
          <p14:tracePt t="102055" x="5668963" y="1660525"/>
          <p14:tracePt t="102071" x="5578475" y="1660525"/>
          <p14:tracePt t="102087" x="5524500" y="1668463"/>
          <p14:tracePt t="102104" x="5470525" y="1676400"/>
          <p14:tracePt t="102104" x="5448300" y="1676400"/>
          <p14:tracePt t="102123" x="5418138" y="1684338"/>
          <p14:tracePt t="102140" x="5380038" y="1684338"/>
          <p14:tracePt t="102157" x="5372100" y="1692275"/>
          <p14:tracePt t="102173" x="5364163" y="1692275"/>
          <p14:tracePt t="102188" x="5356225" y="1692275"/>
          <p14:tracePt t="102219" x="5349875" y="1698625"/>
          <p14:tracePt t="102347" x="5356225" y="1714500"/>
          <p14:tracePt t="102363" x="5356225" y="1722438"/>
          <p14:tracePt t="102371" x="5364163" y="1730375"/>
          <p14:tracePt t="102379" x="5380038" y="1760538"/>
          <p14:tracePt t="102389" x="5394325" y="1798638"/>
          <p14:tracePt t="102405" x="5402263" y="1828800"/>
          <p14:tracePt t="102422" x="5410200" y="1874838"/>
          <p14:tracePt t="102438" x="5410200" y="1889125"/>
          <p14:tracePt t="102455" x="5418138" y="1905000"/>
          <p14:tracePt t="102472" x="5418138" y="1920875"/>
          <p14:tracePt t="102488" x="5426075" y="1927225"/>
          <p14:tracePt t="102505" x="5432425" y="1927225"/>
          <p14:tracePt t="102803" x="5448300" y="1927225"/>
          <p14:tracePt t="102811" x="5464175" y="1927225"/>
          <p14:tracePt t="102821" x="5508625" y="1927225"/>
          <p14:tracePt t="102838" x="5546725" y="1927225"/>
          <p14:tracePt t="102855" x="5584825" y="1927225"/>
          <p14:tracePt t="102871" x="5638800" y="1920875"/>
          <p14:tracePt t="102888" x="5699125" y="1920875"/>
          <p14:tracePt t="102905" x="5791200" y="1897063"/>
          <p14:tracePt t="102905" x="5829300" y="1897063"/>
          <p14:tracePt t="102923" x="5859463" y="1897063"/>
          <p14:tracePt t="102937" x="5897563" y="1889125"/>
          <p14:tracePt t="102937" x="5921375" y="1889125"/>
          <p14:tracePt t="102956" x="5965825" y="1889125"/>
          <p14:tracePt t="102972" x="6027738" y="1889125"/>
          <p14:tracePt t="102989" x="6111875" y="1889125"/>
          <p14:tracePt t="103005" x="6180138" y="1889125"/>
          <p14:tracePt t="103021" x="6218238" y="1889125"/>
          <p14:tracePt t="103038" x="6256338" y="1889125"/>
          <p14:tracePt t="103053" x="6302375" y="1889125"/>
          <p14:tracePt t="103071" x="6340475" y="1889125"/>
          <p14:tracePt t="103071" x="6354763" y="1882775"/>
          <p14:tracePt t="103091" x="6370638" y="1882775"/>
          <p14:tracePt t="103103" x="6408738" y="1882775"/>
          <p14:tracePt t="103120" x="6446838" y="1882775"/>
          <p14:tracePt t="103120" x="6469063" y="1882775"/>
          <p14:tracePt t="103139" x="6523038" y="1882775"/>
          <p14:tracePt t="103156" x="6569075" y="1882775"/>
          <p14:tracePt t="103172" x="6613525" y="1882775"/>
          <p14:tracePt t="103188" x="6659563" y="1866900"/>
          <p14:tracePt t="103206" x="6705600" y="1866900"/>
          <p14:tracePt t="103221" x="6743700" y="1866900"/>
          <p14:tracePt t="103238" x="6789738" y="1858963"/>
          <p14:tracePt t="103254" x="6827838" y="1851025"/>
          <p14:tracePt t="103271" x="6865938" y="1844675"/>
          <p14:tracePt t="103288" x="6904038" y="1844675"/>
          <p14:tracePt t="103304" x="6950075" y="1836738"/>
          <p14:tracePt t="103321" x="7026275" y="1828800"/>
          <p14:tracePt t="103321" x="7048500" y="1812925"/>
          <p14:tracePt t="103339" x="7064375" y="1812925"/>
          <p14:tracePt t="103353" x="7070725" y="1812925"/>
          <p14:tracePt t="106036" x="7056438" y="1812925"/>
          <p14:tracePt t="106202" x="7048500" y="1812925"/>
          <p14:tracePt t="106218" x="7040563" y="1812925"/>
          <p14:tracePt t="106234" x="7032625" y="1820863"/>
          <p14:tracePt t="106242" x="7018338" y="1836738"/>
          <p14:tracePt t="106258" x="7018338" y="1851025"/>
          <p14:tracePt t="106267" x="7018338" y="1882775"/>
          <p14:tracePt t="106284" x="6988175" y="1935163"/>
          <p14:tracePt t="106300" x="6972300" y="1997075"/>
          <p14:tracePt t="106316" x="6964363" y="2065338"/>
          <p14:tracePt t="106333" x="6956425" y="2163763"/>
          <p14:tracePt t="106350" x="6956425" y="2278063"/>
          <p14:tracePt t="106367" x="6956425" y="2422525"/>
          <p14:tracePt t="106383" x="6956425" y="2544763"/>
          <p14:tracePt t="106400" x="6956425" y="2659063"/>
          <p14:tracePt t="106417" x="6956425" y="2819400"/>
          <p14:tracePt t="106433" x="6980238" y="2963863"/>
          <p14:tracePt t="106433" x="6980238" y="3032125"/>
          <p14:tracePt t="106451" x="7002463" y="3146425"/>
          <p14:tracePt t="106467" x="7010400" y="3216275"/>
          <p14:tracePt t="106484" x="7026275" y="3284538"/>
          <p14:tracePt t="106500" x="7032625" y="3330575"/>
          <p14:tracePt t="106518" x="7048500" y="3360738"/>
          <p14:tracePt t="106533" x="7048500" y="3382963"/>
          <p14:tracePt t="106550" x="7048500" y="3421063"/>
          <p14:tracePt t="106566" x="7048500" y="3451225"/>
          <p14:tracePt t="106582" x="7048500" y="3467100"/>
          <p14:tracePt t="106599" x="7048500" y="3505200"/>
          <p14:tracePt t="106616" x="7048500" y="3535363"/>
          <p14:tracePt t="106633" x="7048500" y="3559175"/>
          <p14:tracePt t="106633" x="7048500" y="3565525"/>
          <p14:tracePt t="106651" x="7048500" y="357346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mtClean="0"/>
              <a:t>Trajektorija kojom se kreće reagujući sistem preko PS</a:t>
            </a:r>
            <a:endParaRPr lang="en-US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err="1" smtClean="0"/>
              <a:t>Pogodni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i</a:t>
            </a:r>
            <a:r>
              <a:rPr lang="sr-Latn-CS" altLang="en-US" sz="2400" dirty="0" smtClean="0"/>
              <a:t>z</a:t>
            </a:r>
            <a:r>
              <a:rPr lang="en-US" altLang="en-US" sz="2400" dirty="0" err="1" smtClean="0"/>
              <a:t>boro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koordinata</a:t>
            </a:r>
            <a:r>
              <a:rPr lang="sr-Latn-CS" altLang="en-US" sz="2400" dirty="0" smtClean="0"/>
              <a:t> (</a:t>
            </a:r>
            <a:r>
              <a:rPr lang="sr-Latn-CS" altLang="en-US" sz="2400" dirty="0" smtClean="0">
                <a:solidFill>
                  <a:srgbClr val="FF0000"/>
                </a:solidFill>
              </a:rPr>
              <a:t>jakobijeve koordinate</a:t>
            </a:r>
            <a:r>
              <a:rPr lang="sr-Latn-CS" altLang="en-US" sz="2400" dirty="0" smtClean="0"/>
              <a:t>), trajektorija kojom se opisuje kretanje celog sistema preko PS se svodi na </a:t>
            </a:r>
            <a:r>
              <a:rPr lang="sr-Latn-CS" altLang="en-US" sz="2400" dirty="0" smtClean="0">
                <a:solidFill>
                  <a:srgbClr val="FF0000"/>
                </a:solidFill>
              </a:rPr>
              <a:t>kretanje tačke po PS</a:t>
            </a:r>
            <a:r>
              <a:rPr lang="sr-Latn-CS" altLang="en-US" sz="2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 dirty="0" smtClean="0"/>
              <a:t>Ukoliko se ova tacka preko PS krece pravolinijski – translatorno kretanje reaktanata</a:t>
            </a:r>
            <a:r>
              <a:rPr lang="en-US" altLang="en-US" sz="2400" dirty="0" smtClean="0"/>
              <a:t> (</a:t>
            </a:r>
            <a:r>
              <a:rPr lang="en-US" altLang="en-US" sz="2400" dirty="0" err="1" smtClean="0"/>
              <a:t>il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odukata</a:t>
            </a:r>
            <a:r>
              <a:rPr lang="en-US" altLang="en-US" sz="2400" dirty="0" smtClean="0"/>
              <a:t>)</a:t>
            </a:r>
            <a:endParaRPr lang="sr-Latn-C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sr-Latn-CS" altLang="en-US" sz="2400" dirty="0" smtClean="0"/>
              <a:t>Ukoliko se tacka kreće oscilatorno u “dolini” reaktanata ili produkata, to označava vibraciono pobudjene molekule reaktanta ili produkta.</a:t>
            </a:r>
            <a:endParaRPr lang="en-US" altLang="en-US" sz="2400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23" x="7040563" y="3573463"/>
          <p14:tracePt t="5101" x="7026275" y="3573463"/>
          <p14:tracePt t="5109" x="7018338" y="3559175"/>
          <p14:tracePt t="5117" x="7002463" y="3551238"/>
          <p14:tracePt t="5130" x="6964363" y="3521075"/>
          <p14:tracePt t="5147" x="6873875" y="3475038"/>
          <p14:tracePt t="5147" x="6827838" y="3451225"/>
          <p14:tracePt t="5165" x="6735763" y="3406775"/>
          <p14:tracePt t="5181" x="6659563" y="3352800"/>
          <p14:tracePt t="5199" x="6553200" y="3276600"/>
          <p14:tracePt t="5215" x="6477000" y="3200400"/>
          <p14:tracePt t="5231" x="6362700" y="3078163"/>
          <p14:tracePt t="5247" x="6294438" y="2994025"/>
          <p14:tracePt t="5264" x="6270625" y="2949575"/>
          <p14:tracePt t="5280" x="6248400" y="2925763"/>
          <p14:tracePt t="5297" x="6248400" y="2917825"/>
          <p14:tracePt t="5333" x="6248400" y="2903538"/>
          <p14:tracePt t="5341" x="6256338" y="2895600"/>
          <p14:tracePt t="5348" x="6256338" y="2879725"/>
          <p14:tracePt t="5363" x="6256338" y="2781300"/>
          <p14:tracePt t="5380" x="6256338" y="2697163"/>
          <p14:tracePt t="5398" x="6256338" y="2628900"/>
          <p14:tracePt t="5414" x="6240463" y="2568575"/>
          <p14:tracePt t="5431" x="6240463" y="2498725"/>
          <p14:tracePt t="5447" x="6240463" y="2454275"/>
          <p14:tracePt t="5464" x="6240463" y="2408238"/>
          <p14:tracePt t="5480" x="6240463" y="2354263"/>
          <p14:tracePt t="5497" x="6240463" y="2278063"/>
          <p14:tracePt t="5514" x="6256338" y="2171700"/>
          <p14:tracePt t="5530" x="6278563" y="2079625"/>
          <p14:tracePt t="5547" x="6302375" y="2035175"/>
          <p14:tracePt t="5547" x="6302375" y="2019300"/>
          <p14:tracePt t="5565" x="6316663" y="1997075"/>
          <p14:tracePt t="5580" x="6324600" y="1973263"/>
          <p14:tracePt t="5597" x="6332538" y="1965325"/>
          <p14:tracePt t="5614" x="6346825" y="1943100"/>
          <p14:tracePt t="5630" x="6354763" y="1905000"/>
          <p14:tracePt t="5647" x="6370638" y="1828800"/>
          <p14:tracePt t="5664" x="6408738" y="1722438"/>
          <p14:tracePt t="5680" x="6438900" y="1638300"/>
          <p14:tracePt t="5698" x="6454775" y="1592263"/>
          <p14:tracePt t="5715" x="6461125" y="1577975"/>
          <p14:tracePt t="5729" x="6469063" y="1562100"/>
          <p14:tracePt t="5746" x="6469063" y="1546225"/>
          <p14:tracePt t="5763" x="6469063" y="1516063"/>
          <p14:tracePt t="5763" x="6477000" y="1493838"/>
          <p14:tracePt t="5782" x="6477000" y="1379538"/>
          <p14:tracePt t="5798" x="6477000" y="1219200"/>
          <p14:tracePt t="5814" x="6454775" y="1089025"/>
          <p14:tracePt t="5831" x="6423025" y="1020763"/>
          <p14:tracePt t="5847" x="6416675" y="1006475"/>
          <p14:tracePt t="5863" x="6400800" y="990600"/>
          <p14:tracePt t="5881" x="6362700" y="974725"/>
          <p14:tracePt t="5897" x="6324600" y="952500"/>
          <p14:tracePt t="5913" x="6278563" y="936625"/>
          <p14:tracePt t="5930" x="6240463" y="922338"/>
          <p14:tracePt t="5947" x="6188075" y="906463"/>
          <p14:tracePt t="5965" x="6172200" y="906463"/>
          <p14:tracePt t="5979" x="6142038" y="892175"/>
          <p14:tracePt t="5997" x="6126163" y="892175"/>
          <p14:tracePt t="6014" x="6111875" y="892175"/>
          <p14:tracePt t="6030" x="6103938" y="892175"/>
          <p14:tracePt t="6047" x="6088063" y="892175"/>
          <p14:tracePt t="6063" x="6065838" y="892175"/>
          <p14:tracePt t="6080" x="6049963" y="892175"/>
          <p14:tracePt t="6096" x="6042025" y="892175"/>
          <p14:tracePt t="6112" x="6035675" y="892175"/>
          <p14:tracePt t="6129" x="6027738" y="892175"/>
          <p14:tracePt t="6146" x="6011863" y="892175"/>
          <p14:tracePt t="6189" x="6003925" y="892175"/>
          <p14:tracePt t="8017" x="5997575" y="892175"/>
          <p14:tracePt t="8749" x="5981700" y="892175"/>
          <p14:tracePt t="8757" x="5973763" y="892175"/>
          <p14:tracePt t="8764" x="5965825" y="892175"/>
          <p14:tracePt t="8776" x="5943600" y="892175"/>
          <p14:tracePt t="8794" x="5927725" y="892175"/>
          <p14:tracePt t="8810" x="5913438" y="892175"/>
          <p14:tracePt t="8827" x="5875338" y="876300"/>
          <p14:tracePt t="8827" x="5859463" y="876300"/>
          <p14:tracePt t="8845" x="5845175" y="876300"/>
          <p14:tracePt t="8860" x="5791200" y="876300"/>
          <p14:tracePt t="8878" x="5745163" y="876300"/>
          <p14:tracePt t="8894" x="5692775" y="876300"/>
          <p14:tracePt t="8911" x="5646738" y="876300"/>
          <p14:tracePt t="8927" x="5608638" y="876300"/>
          <p14:tracePt t="8944" x="5570538" y="876300"/>
          <p14:tracePt t="8960" x="5540375" y="876300"/>
          <p14:tracePt t="8976" x="5464175" y="876300"/>
          <p14:tracePt t="8994" x="5380038" y="876300"/>
          <p14:tracePt t="9010" x="5303838" y="898525"/>
          <p14:tracePt t="9027" x="5219700" y="922338"/>
          <p14:tracePt t="9042" x="5127625" y="922338"/>
          <p14:tracePt t="9059" x="5051425" y="930275"/>
          <p14:tracePt t="9078" x="5029200" y="936625"/>
          <p14:tracePt t="9094" x="4999038" y="952500"/>
          <p14:tracePt t="9111" x="4953000" y="952500"/>
          <p14:tracePt t="9127" x="4884738" y="974725"/>
          <p14:tracePt t="9143" x="4800600" y="998538"/>
          <p14:tracePt t="9160" x="4702175" y="1020763"/>
          <p14:tracePt t="9176" x="4556125" y="1066800"/>
          <p14:tracePt t="9193" x="4441825" y="1089025"/>
          <p14:tracePt t="9210" x="4335463" y="1127125"/>
          <p14:tracePt t="9227" x="4251325" y="1150938"/>
          <p14:tracePt t="9243" x="4175125" y="1158875"/>
          <p14:tracePt t="9243" x="4137025" y="1158875"/>
          <p14:tracePt t="9261" x="4092575" y="1158875"/>
          <p14:tracePt t="9276" x="3940175" y="1173163"/>
          <p14:tracePt t="9294" x="3817938" y="1173163"/>
          <p14:tracePt t="9310" x="3711575" y="1181100"/>
          <p14:tracePt t="9327" x="3597275" y="1181100"/>
          <p14:tracePt t="9343" x="3497263" y="1181100"/>
          <p14:tracePt t="9360" x="3406775" y="1181100"/>
          <p14:tracePt t="9377" x="3268663" y="1181100"/>
          <p14:tracePt t="9393" x="3162300" y="1181100"/>
          <p14:tracePt t="9410" x="3048000" y="1181100"/>
          <p14:tracePt t="9426" x="2963863" y="1181100"/>
          <p14:tracePt t="9443" x="2879725" y="1181100"/>
          <p14:tracePt t="9459" x="2797175" y="1181100"/>
          <p14:tracePt t="9459" x="2751138" y="1181100"/>
          <p14:tracePt t="9477" x="2667000" y="1181100"/>
          <p14:tracePt t="9494" x="2582863" y="1181100"/>
          <p14:tracePt t="9510" x="2506663" y="1181100"/>
          <p14:tracePt t="9527" x="2454275" y="1181100"/>
          <p14:tracePt t="9543" x="2370138" y="1181100"/>
          <p14:tracePt t="9559" x="2308225" y="1181100"/>
          <p14:tracePt t="9576" x="2239963" y="1181100"/>
          <p14:tracePt t="9593" x="2187575" y="1181100"/>
          <p14:tracePt t="9610" x="2125663" y="1181100"/>
          <p14:tracePt t="9626" x="2065338" y="1181100"/>
          <p14:tracePt t="9642" x="2049463" y="1181100"/>
          <p14:tracePt t="9658" x="2027238" y="1181100"/>
          <p14:tracePt t="9658" x="2003425" y="1181100"/>
          <p14:tracePt t="9677" x="1973263" y="1181100"/>
          <p14:tracePt t="9694" x="1958975" y="1181100"/>
          <p14:tracePt t="9712" x="1943100" y="1181100"/>
          <p14:tracePt t="9727" x="1927225" y="1165225"/>
          <p14:tracePt t="9742" x="1912938" y="1158875"/>
          <p14:tracePt t="9759" x="1897063" y="1150938"/>
          <p14:tracePt t="9775" x="1882775" y="1143000"/>
          <p14:tracePt t="9797" x="1874838" y="1143000"/>
          <p14:tracePt t="9813" x="1866900" y="1135063"/>
          <p14:tracePt t="9829" x="1858963" y="1120775"/>
          <p14:tracePt t="9861" x="1866900" y="1120775"/>
          <p14:tracePt t="9949" x="1866900" y="1112838"/>
          <p14:tracePt t="9981" x="1874838" y="1104900"/>
          <p14:tracePt t="10005" x="1882775" y="1096963"/>
          <p14:tracePt t="10020" x="1889125" y="1096963"/>
          <p14:tracePt t="10044" x="1889125" y="1082675"/>
          <p14:tracePt t="10093" x="1897063" y="1082675"/>
          <p14:tracePt t="10125" x="1905000" y="1082675"/>
          <p14:tracePt t="10133" x="1912938" y="1074738"/>
          <p14:tracePt t="10142" x="1927225" y="1074738"/>
          <p14:tracePt t="10164" x="1935163" y="1074738"/>
          <p14:tracePt t="10181" x="1943100" y="1066800"/>
          <p14:tracePt t="10190" x="1958975" y="1058863"/>
          <p14:tracePt t="10213" x="1973263" y="1044575"/>
          <p14:tracePt t="10229" x="1981200" y="1036638"/>
          <p14:tracePt t="10244" x="1997075" y="1036638"/>
          <p14:tracePt t="10258" x="2011363" y="1020763"/>
          <p14:tracePt t="10274" x="2019300" y="1006475"/>
          <p14:tracePt t="10290" x="2027238" y="1006475"/>
          <p14:tracePt t="10307" x="2035175" y="1006475"/>
          <p14:tracePt t="10340" x="2041525" y="1006475"/>
          <p14:tracePt t="10348" x="2049463" y="1006475"/>
          <p14:tracePt t="10357" x="2057400" y="998538"/>
          <p14:tracePt t="10375" x="2073275" y="990600"/>
          <p14:tracePt t="10390" x="2087563" y="990600"/>
          <p14:tracePt t="10407" x="2103438" y="990600"/>
          <p14:tracePt t="10424" x="2111375" y="990600"/>
          <p14:tracePt t="10443" x="2117725" y="990600"/>
          <p14:tracePt t="10457" x="2125663" y="982663"/>
          <p14:tracePt t="10474" x="2141538" y="974725"/>
          <p14:tracePt t="10490" x="2163763" y="974725"/>
          <p14:tracePt t="10509" x="2187575" y="974725"/>
          <p14:tracePt t="10525" x="2209800" y="960438"/>
          <p14:tracePt t="10541" x="2225675" y="960438"/>
          <p14:tracePt t="10557" x="2247900" y="960438"/>
          <p14:tracePt t="10573" x="2278063" y="960438"/>
          <p14:tracePt t="10591" x="2308225" y="944563"/>
          <p14:tracePt t="10607" x="2324100" y="944563"/>
          <p14:tracePt t="10624" x="2354263" y="944563"/>
          <p14:tracePt t="10641" x="2370138" y="944563"/>
          <p14:tracePt t="10657" x="2384425" y="944563"/>
          <p14:tracePt t="10673" x="2416175" y="944563"/>
          <p14:tracePt t="10673" x="2422525" y="944563"/>
          <p14:tracePt t="10692" x="2438400" y="930275"/>
          <p14:tracePt t="10707" x="2492375" y="922338"/>
          <p14:tracePt t="10726" x="2536825" y="922338"/>
          <p14:tracePt t="10742" x="2590800" y="906463"/>
          <p14:tracePt t="10758" x="2659063" y="892175"/>
          <p14:tracePt t="10774" x="2743200" y="884238"/>
          <p14:tracePt t="10791" x="2819400" y="876300"/>
          <p14:tracePt t="10807" x="2879725" y="868363"/>
          <p14:tracePt t="10824" x="2903538" y="860425"/>
          <p14:tracePt t="10840" x="2917825" y="854075"/>
          <p14:tracePt t="10857" x="2933700" y="854075"/>
          <p14:tracePt t="10877" x="2949575" y="854075"/>
          <p14:tracePt t="10890" x="2987675" y="854075"/>
          <p14:tracePt t="10890" x="3009900" y="838200"/>
          <p14:tracePt t="10908" x="3048000" y="830263"/>
          <p14:tracePt t="10924" x="3101975" y="830263"/>
          <p14:tracePt t="10941" x="3124200" y="830263"/>
          <p14:tracePt t="10958" x="3154363" y="830263"/>
          <p14:tracePt t="10974" x="3178175" y="830263"/>
          <p14:tracePt t="10990" x="3230563" y="830263"/>
          <p14:tracePt t="11007" x="3306763" y="830263"/>
          <p14:tracePt t="11025" x="3382963" y="815975"/>
          <p14:tracePt t="11040" x="3451225" y="800100"/>
          <p14:tracePt t="11056" x="3497263" y="800100"/>
          <p14:tracePt t="11073" x="3527425" y="792163"/>
          <p14:tracePt t="11090" x="3573463" y="792163"/>
          <p14:tracePt t="11090" x="3597275" y="792163"/>
          <p14:tracePt t="11108" x="3627438" y="792163"/>
          <p14:tracePt t="11123" x="3725863" y="792163"/>
          <p14:tracePt t="11141" x="3779838" y="792163"/>
          <p14:tracePt t="11157" x="3817938" y="792163"/>
          <p14:tracePt t="11174" x="3840163" y="792163"/>
          <p14:tracePt t="11190" x="3856038" y="792163"/>
          <p14:tracePt t="11207" x="3863975" y="792163"/>
          <p14:tracePt t="11222" x="3870325" y="792163"/>
          <p14:tracePt t="11239" x="3902075" y="792163"/>
          <p14:tracePt t="11256" x="3916363" y="792163"/>
          <p14:tracePt t="11272" x="3962400" y="792163"/>
          <p14:tracePt t="11290" x="4000500" y="792163"/>
          <p14:tracePt t="11290" x="4016375" y="792163"/>
          <p14:tracePt t="11308" x="4022725" y="792163"/>
          <p14:tracePt t="11324" x="4038600" y="792163"/>
          <p14:tracePt t="11340" x="4046538" y="792163"/>
          <p14:tracePt t="15207" x="4038600" y="792163"/>
          <p14:tracePt t="15348" x="4030663" y="792163"/>
          <p14:tracePt t="15356" x="4022725" y="792163"/>
          <p14:tracePt t="15368" x="4008438" y="800100"/>
          <p14:tracePt t="15368" x="4000500" y="800100"/>
          <p14:tracePt t="15388" x="3984625" y="800100"/>
          <p14:tracePt t="15404" x="3970338" y="800100"/>
          <p14:tracePt t="15418" x="3954463" y="800100"/>
          <p14:tracePt t="15436" x="3940175" y="800100"/>
          <p14:tracePt t="15453" x="3924300" y="808038"/>
          <p14:tracePt t="15470" x="3902075" y="808038"/>
          <p14:tracePt t="15486" x="3886200" y="808038"/>
          <p14:tracePt t="15502" x="3856038" y="808038"/>
          <p14:tracePt t="15519" x="3825875" y="822325"/>
          <p14:tracePt t="15536" x="3787775" y="822325"/>
          <p14:tracePt t="15552" x="3771900" y="830263"/>
          <p14:tracePt t="15569" x="3756025" y="830263"/>
          <p14:tracePt t="15586" x="3725863" y="830263"/>
          <p14:tracePt t="15602" x="3695700" y="838200"/>
          <p14:tracePt t="15602" x="3665538" y="854075"/>
          <p14:tracePt t="15620" x="3619500" y="860425"/>
          <p14:tracePt t="15637" x="3565525" y="884238"/>
          <p14:tracePt t="15653" x="3513138" y="898525"/>
          <p14:tracePt t="15670" x="3459163" y="898525"/>
          <p14:tracePt t="15686" x="3421063" y="914400"/>
          <p14:tracePt t="15702" x="3382963" y="922338"/>
          <p14:tracePt t="15719" x="3336925" y="930275"/>
          <p14:tracePt t="15735" x="3276600" y="936625"/>
          <p14:tracePt t="15752" x="3184525" y="952500"/>
          <p14:tracePt t="15769" x="3086100" y="960438"/>
          <p14:tracePt t="15785" x="2979738" y="982663"/>
          <p14:tracePt t="15802" x="2925763" y="990600"/>
          <p14:tracePt t="15802" x="2903538" y="998538"/>
          <p14:tracePt t="15820" x="2879725" y="998538"/>
          <p14:tracePt t="15835" x="2819400" y="1012825"/>
          <p14:tracePt t="15853" x="2781300" y="1012825"/>
          <p14:tracePt t="15869" x="2743200" y="1012825"/>
          <p14:tracePt t="15887" x="2674938" y="1012825"/>
          <p14:tracePt t="15902" x="2613025" y="1012825"/>
          <p14:tracePt t="15918" x="2560638" y="1012825"/>
          <p14:tracePt t="15936" x="2544763" y="1012825"/>
          <p14:tracePt t="15951" x="2522538" y="1012825"/>
          <p14:tracePt t="15968" x="2514600" y="1012825"/>
          <p14:tracePt t="15988" x="2506663" y="1012825"/>
          <p14:tracePt t="16003" x="2498725" y="1012825"/>
          <p14:tracePt t="16020" x="2492375" y="1012825"/>
          <p14:tracePt t="16052" x="2484438" y="1012825"/>
          <p14:tracePt t="16060" x="2468563" y="1012825"/>
          <p14:tracePt t="16069" x="2454275" y="998538"/>
          <p14:tracePt t="16086" x="2446338" y="998538"/>
          <p14:tracePt t="16101" x="2438400" y="998538"/>
          <p14:tracePt t="16123" x="2438400" y="990600"/>
          <p14:tracePt t="16188" x="2438400" y="982663"/>
          <p14:tracePt t="16228" x="2446338" y="974725"/>
          <p14:tracePt t="16252" x="2454275" y="974725"/>
          <p14:tracePt t="16260" x="2460625" y="974725"/>
          <p14:tracePt t="16268" x="2498725" y="974725"/>
          <p14:tracePt t="16286" x="2552700" y="968375"/>
          <p14:tracePt t="16302" x="2620963" y="960438"/>
          <p14:tracePt t="16318" x="2689225" y="960438"/>
          <p14:tracePt t="16335" x="2751138" y="952500"/>
          <p14:tracePt t="16351" x="2827338" y="952500"/>
          <p14:tracePt t="16368" x="2887663" y="930275"/>
          <p14:tracePt t="16385" x="2941638" y="930275"/>
          <p14:tracePt t="16401" x="2987675" y="922338"/>
          <p14:tracePt t="16418" x="3025775" y="922338"/>
          <p14:tracePt t="16418" x="3040063" y="914400"/>
          <p14:tracePt t="16436" x="3078163" y="914400"/>
          <p14:tracePt t="16452" x="3108325" y="914400"/>
          <p14:tracePt t="16469" x="3146425" y="914400"/>
          <p14:tracePt t="16485" x="3170238" y="914400"/>
          <p14:tracePt t="16502" x="3200400" y="914400"/>
          <p14:tracePt t="16518" x="3222625" y="914400"/>
          <p14:tracePt t="16535" x="3254375" y="914400"/>
          <p14:tracePt t="16551" x="3284538" y="914400"/>
          <p14:tracePt t="16567" x="3330575" y="914400"/>
          <p14:tracePt t="16585" x="3375025" y="914400"/>
          <p14:tracePt t="16601" x="3421063" y="914400"/>
          <p14:tracePt t="16618" x="3451225" y="914400"/>
          <p14:tracePt t="16634" x="3482975" y="914400"/>
          <p14:tracePt t="16634" x="3497263" y="914400"/>
          <p14:tracePt t="16652" x="3521075" y="914400"/>
          <p14:tracePt t="16669" x="3551238" y="914400"/>
          <p14:tracePt t="16685" x="3603625" y="914400"/>
          <p14:tracePt t="16702" x="3673475" y="914400"/>
          <p14:tracePt t="16718" x="3711575" y="914400"/>
          <p14:tracePt t="16735" x="3741738" y="914400"/>
          <p14:tracePt t="16751" x="3756025" y="906463"/>
          <p14:tracePt t="16767" x="3763963" y="906463"/>
          <p14:tracePt t="16788" x="3779838" y="898525"/>
          <p14:tracePt t="16800" x="3794125" y="898525"/>
          <p14:tracePt t="16818" x="3832225" y="892175"/>
          <p14:tracePt t="16834" x="3863975" y="892175"/>
          <p14:tracePt t="16834" x="3870325" y="884238"/>
          <p14:tracePt t="16852" x="3878263" y="884238"/>
          <p14:tracePt t="16868" x="3894138" y="884238"/>
          <p14:tracePt t="16885" x="3902075" y="876300"/>
          <p14:tracePt t="16901" x="3916363" y="876300"/>
          <p14:tracePt t="16918" x="3924300" y="876300"/>
          <p14:tracePt t="16934" x="3970338" y="876300"/>
          <p14:tracePt t="16951" x="3984625" y="868363"/>
          <p14:tracePt t="16967" x="4022725" y="860425"/>
          <p14:tracePt t="16984" x="4046538" y="854075"/>
          <p14:tracePt t="17001" x="4060825" y="854075"/>
          <p14:tracePt t="17017" x="4076700" y="838200"/>
          <p14:tracePt t="17033" x="4084638" y="838200"/>
          <p14:tracePt t="17051" x="4122738" y="838200"/>
          <p14:tracePt t="17068" x="4137025" y="838200"/>
          <p14:tracePt t="17082" x="4198938" y="815975"/>
          <p14:tracePt t="17101" x="4229100" y="815975"/>
          <p14:tracePt t="17118" x="4251325" y="815975"/>
          <p14:tracePt t="17134" x="4275138" y="808038"/>
          <p14:tracePt t="17150" x="4305300" y="800100"/>
          <p14:tracePt t="17167" x="4343400" y="800100"/>
          <p14:tracePt t="17184" x="4373563" y="800100"/>
          <p14:tracePt t="17201" x="4397375" y="800100"/>
          <p14:tracePt t="17217" x="4419600" y="800100"/>
          <p14:tracePt t="17234" x="4427538" y="800100"/>
          <p14:tracePt t="17252" x="4435475" y="800100"/>
          <p14:tracePt t="17267" x="4449763" y="800100"/>
          <p14:tracePt t="17285" x="4473575" y="800100"/>
          <p14:tracePt t="17301" x="4503738" y="800100"/>
          <p14:tracePt t="17318" x="4549775" y="800100"/>
          <p14:tracePt t="17334" x="4579938" y="800100"/>
          <p14:tracePt t="17351" x="4610100" y="800100"/>
          <p14:tracePt t="17367" x="4632325" y="800100"/>
          <p14:tracePt t="17384" x="4656138" y="800100"/>
          <p14:tracePt t="17400" x="4670425" y="800100"/>
          <p14:tracePt t="17417" x="4702175" y="800100"/>
          <p14:tracePt t="17434" x="4746625" y="800100"/>
          <p14:tracePt t="17450" x="4816475" y="800100"/>
          <p14:tracePt t="17468" x="4830763" y="800100"/>
          <p14:tracePt t="17483" x="4860925" y="800100"/>
          <p14:tracePt t="17501" x="4868863" y="800100"/>
          <p14:tracePt t="17533" x="4876800" y="800100"/>
          <p14:tracePt t="17548" x="4892675" y="800100"/>
          <p14:tracePt t="17572" x="4899025" y="800100"/>
          <p14:tracePt t="17596" x="4906963" y="800100"/>
          <p14:tracePt t="17628" x="4914900" y="800100"/>
          <p14:tracePt t="17643" x="4922838" y="800100"/>
          <p14:tracePt t="17659" x="4930775" y="800100"/>
          <p14:tracePt t="17668" x="4945063" y="800100"/>
          <p14:tracePt t="17691" x="4953000" y="800100"/>
          <p14:tracePt t="17747" x="4975225" y="800100"/>
          <p14:tracePt t="17772" x="4983163" y="800100"/>
          <p14:tracePt t="17788" x="4991100" y="800100"/>
          <p14:tracePt t="17796" x="5006975" y="800100"/>
          <p14:tracePt t="17803" x="5013325" y="800100"/>
          <p14:tracePt t="17820" x="5021263" y="800100"/>
          <p14:tracePt t="17832" x="5029200" y="800100"/>
          <p14:tracePt t="17851" x="5045075" y="800100"/>
          <p14:tracePt t="17885" x="5067300" y="800100"/>
          <p14:tracePt t="17892" x="5075238" y="800100"/>
          <p14:tracePt t="17901" x="5105400" y="800100"/>
          <p14:tracePt t="17923" x="5121275" y="800100"/>
          <p14:tracePt t="17940" x="5135563" y="792163"/>
          <p14:tracePt t="17950" x="5151438" y="792163"/>
          <p14:tracePt t="17966" x="5165725" y="792163"/>
          <p14:tracePt t="17984" x="5165725" y="784225"/>
          <p14:tracePt t="17999" x="5181600" y="784225"/>
          <p14:tracePt t="18016" x="5189538" y="784225"/>
          <p14:tracePt t="18032" x="5203825" y="784225"/>
          <p14:tracePt t="18049" x="5227638" y="777875"/>
          <p14:tracePt t="18066" x="5235575" y="777875"/>
          <p14:tracePt t="18066" x="5249863" y="777875"/>
          <p14:tracePt t="18084" x="5257800" y="769938"/>
          <p14:tracePt t="18123" x="5265738" y="769938"/>
          <p14:tracePt t="18133" x="5273675" y="769938"/>
          <p14:tracePt t="18164" x="5280025" y="769938"/>
          <p14:tracePt t="18188" x="5287963" y="769938"/>
          <p14:tracePt t="18196" x="5295900" y="769938"/>
          <p14:tracePt t="18203" x="5303838" y="769938"/>
          <p14:tracePt t="18227" x="5311775" y="769938"/>
          <p14:tracePt t="18235" x="5318125" y="769938"/>
          <p14:tracePt t="18249" x="5326063" y="769938"/>
          <p14:tracePt t="18266" x="5334000" y="769938"/>
          <p14:tracePt t="18282" x="5341938" y="769938"/>
          <p14:tracePt t="18299" x="5349875" y="769938"/>
          <p14:tracePt t="18316" x="5364163" y="769938"/>
          <p14:tracePt t="18340" x="5372100" y="769938"/>
          <p14:tracePt t="18364" x="5380038" y="769938"/>
          <p14:tracePt t="18372" x="5387975" y="769938"/>
          <p14:tracePt t="18382" x="5410200" y="769938"/>
          <p14:tracePt t="18399" x="5418138" y="769938"/>
          <p14:tracePt t="18416" x="5432425" y="769938"/>
          <p14:tracePt t="18436" x="5440363" y="769938"/>
          <p14:tracePt t="20218" x="5448300" y="769938"/>
          <p14:tracePt t="20283" x="5456238" y="769938"/>
          <p14:tracePt t="25646" x="5448300" y="769938"/>
          <p14:tracePt t="26380" x="5440363" y="769938"/>
          <p14:tracePt t="26396" x="5432425" y="769938"/>
          <p14:tracePt t="26404" x="5426075" y="777875"/>
          <p14:tracePt t="26420" x="5426075" y="784225"/>
          <p14:tracePt t="26436" x="5418138" y="784225"/>
          <p14:tracePt t="26443" x="5410200" y="784225"/>
          <p14:tracePt t="26460" x="5402263" y="784225"/>
          <p14:tracePt t="26474" x="5380038" y="800100"/>
          <p14:tracePt t="26491" x="5326063" y="800100"/>
          <p14:tracePt t="26509" x="5295900" y="815975"/>
          <p14:tracePt t="26526" x="5257800" y="822325"/>
          <p14:tracePt t="26542" x="5203825" y="822325"/>
          <p14:tracePt t="26558" x="5165725" y="838200"/>
          <p14:tracePt t="26574" x="5127625" y="854075"/>
          <p14:tracePt t="26591" x="5097463" y="868363"/>
          <p14:tracePt t="26607" x="5045075" y="892175"/>
          <p14:tracePt t="26624" x="4999038" y="922338"/>
          <p14:tracePt t="26641" x="4930775" y="944563"/>
          <p14:tracePt t="26657" x="4816475" y="982663"/>
          <p14:tracePt t="26675" x="4678363" y="1036638"/>
          <p14:tracePt t="26675" x="4602163" y="1058863"/>
          <p14:tracePt t="26692" x="4457700" y="1096963"/>
          <p14:tracePt t="26709" x="4327525" y="1135063"/>
          <p14:tracePt t="26726" x="4244975" y="1165225"/>
          <p14:tracePt t="26740" x="4175125" y="1196975"/>
          <p14:tracePt t="26757" x="4122738" y="1219200"/>
          <p14:tracePt t="26774" x="4076700" y="1235075"/>
          <p14:tracePt t="26791" x="4046538" y="1249363"/>
          <p14:tracePt t="26807" x="4022725" y="1257300"/>
          <p14:tracePt t="26824" x="3992563" y="1265238"/>
          <p14:tracePt t="26841" x="3946525" y="1287463"/>
          <p14:tracePt t="26857" x="3902075" y="1287463"/>
          <p14:tracePt t="26874" x="3825875" y="1303338"/>
          <p14:tracePt t="26874" x="3779838" y="1311275"/>
          <p14:tracePt t="26892" x="3741738" y="1311275"/>
          <p14:tracePt t="26906" x="3589338" y="1333500"/>
          <p14:tracePt t="26925" x="3497263" y="1355725"/>
          <p14:tracePt t="26941" x="3398838" y="1371600"/>
          <p14:tracePt t="26958" x="3314700" y="1379538"/>
          <p14:tracePt t="26974" x="3230563" y="1393825"/>
          <p14:tracePt t="26991" x="3184525" y="1401763"/>
          <p14:tracePt t="27007" x="3162300" y="1401763"/>
          <p14:tracePt t="27023" x="3146425" y="1401763"/>
          <p14:tracePt t="27040" x="3140075" y="1409700"/>
          <p14:tracePt t="27056" x="3132138" y="1409700"/>
          <p14:tracePt t="27076" x="3124200" y="1409700"/>
          <p14:tracePt t="27100" x="3116263" y="1409700"/>
          <p14:tracePt t="27108" x="3108325" y="1409700"/>
          <p14:tracePt t="27124" x="3094038" y="1409700"/>
          <p14:tracePt t="27141" x="3108325" y="1409700"/>
          <p14:tracePt t="27268" x="3124200" y="1409700"/>
          <p14:tracePt t="27283" x="3140075" y="1409700"/>
          <p14:tracePt t="27292" x="3154363" y="1409700"/>
          <p14:tracePt t="27307" x="3192463" y="1409700"/>
          <p14:tracePt t="27307" x="3208338" y="1409700"/>
          <p14:tracePt t="27324" x="3246438" y="1409700"/>
          <p14:tracePt t="27341" x="3292475" y="1409700"/>
          <p14:tracePt t="27358" x="3352800" y="1409700"/>
          <p14:tracePt t="27374" x="3421063" y="1409700"/>
          <p14:tracePt t="27390" x="3489325" y="1409700"/>
          <p14:tracePt t="27408" x="3535363" y="1409700"/>
          <p14:tracePt t="27423" x="3573463" y="1409700"/>
          <p14:tracePt t="27440" x="3641725" y="1409700"/>
          <p14:tracePt t="27457" x="3717925" y="1409700"/>
          <p14:tracePt t="27473" x="3856038" y="1409700"/>
          <p14:tracePt t="27490" x="3978275" y="1409700"/>
          <p14:tracePt t="27490" x="4016375" y="1409700"/>
          <p14:tracePt t="27509" x="4060825" y="1409700"/>
          <p14:tracePt t="27522" x="4106863" y="1409700"/>
          <p14:tracePt t="27540" x="4130675" y="1409700"/>
          <p14:tracePt t="27557" x="4160838" y="1409700"/>
          <p14:tracePt t="27574" x="4229100" y="1393825"/>
          <p14:tracePt t="27590" x="4321175" y="1387475"/>
          <p14:tracePt t="27606" x="4403725" y="1371600"/>
          <p14:tracePt t="27623" x="4457700" y="1363663"/>
          <p14:tracePt t="27640" x="4479925" y="1363663"/>
          <p14:tracePt t="27655" x="4503738" y="1355725"/>
          <p14:tracePt t="27673" x="4533900" y="1355725"/>
          <p14:tracePt t="27690" x="4587875" y="1355725"/>
          <p14:tracePt t="27690" x="4625975" y="1349375"/>
          <p14:tracePt t="27708" x="4678363" y="1349375"/>
          <p14:tracePt t="27725" x="4724400" y="1333500"/>
          <p14:tracePt t="27741" x="4740275" y="1333500"/>
          <p14:tracePt t="27757" x="4770438" y="1333500"/>
          <p14:tracePt t="27774" x="4800600" y="1317625"/>
          <p14:tracePt t="27790" x="4822825" y="1303338"/>
          <p14:tracePt t="27807" x="4860925" y="1303338"/>
          <p14:tracePt t="27823" x="4906963" y="1295400"/>
          <p14:tracePt t="27839" x="4953000" y="1287463"/>
          <p14:tracePt t="27857" x="5029200" y="1265238"/>
          <p14:tracePt t="27873" x="5075238" y="1265238"/>
          <p14:tracePt t="27889" x="5105400" y="1257300"/>
          <p14:tracePt t="27908" x="5121275" y="1257300"/>
          <p14:tracePt t="27922" x="5151438" y="1249363"/>
          <p14:tracePt t="27940" x="5181600" y="1249363"/>
          <p14:tracePt t="27957" x="5211763" y="1249363"/>
          <p14:tracePt t="27973" x="5227638" y="1249363"/>
          <p14:tracePt t="27989" x="5241925" y="1249363"/>
          <p14:tracePt t="28006" x="5273675" y="1257300"/>
          <p14:tracePt t="28023" x="5303838" y="1257300"/>
          <p14:tracePt t="28040" x="5334000" y="1257300"/>
          <p14:tracePt t="28054" x="5364163" y="1257300"/>
          <p14:tracePt t="28071" x="5402263" y="1257300"/>
          <p14:tracePt t="28089" x="5432425" y="1265238"/>
          <p14:tracePt t="28106" x="5448300" y="1265238"/>
          <p14:tracePt t="28122" x="5478463" y="1273175"/>
          <p14:tracePt t="28140" x="5532438" y="1279525"/>
          <p14:tracePt t="28157" x="5584825" y="1279525"/>
          <p14:tracePt t="28173" x="5654675" y="1295400"/>
          <p14:tracePt t="28190" x="5668963" y="1295400"/>
          <p14:tracePt t="28206" x="5684838" y="1295400"/>
          <p14:tracePt t="28222" x="5692775" y="1295400"/>
          <p14:tracePt t="28237" x="5699125" y="1295400"/>
          <p14:tracePt t="28254" x="5730875" y="1295400"/>
          <p14:tracePt t="28271" x="5761038" y="1295400"/>
          <p14:tracePt t="28287" x="5821363" y="1295400"/>
          <p14:tracePt t="28305" x="5897563" y="1295400"/>
          <p14:tracePt t="28321" x="5951538" y="1295400"/>
          <p14:tracePt t="28338" x="6019800" y="1295400"/>
          <p14:tracePt t="28357" x="6035675" y="1295400"/>
          <p14:tracePt t="29276" x="6042025" y="1295400"/>
          <p14:tracePt t="29332" x="6035675" y="1295400"/>
          <p14:tracePt t="29403" x="6035675" y="1303338"/>
          <p14:tracePt t="29420" x="6027738" y="1303338"/>
          <p14:tracePt t="29444" x="6019800" y="1311275"/>
          <p14:tracePt t="29468" x="6011863" y="1311275"/>
          <p14:tracePt t="29515" x="6011863" y="1317625"/>
          <p14:tracePt t="29532" x="6003925" y="1317625"/>
          <p14:tracePt t="29556" x="5989638" y="1325563"/>
          <p14:tracePt t="29564" x="5981700" y="1325563"/>
          <p14:tracePt t="29588" x="5973763" y="1325563"/>
          <p14:tracePt t="29596" x="5973763" y="1333500"/>
          <p14:tracePt t="29605" x="5965825" y="1333500"/>
          <p14:tracePt t="29628" x="5959475" y="1333500"/>
          <p14:tracePt t="29660" x="5951538" y="1333500"/>
          <p14:tracePt t="29668" x="5943600" y="1333500"/>
          <p14:tracePt t="29676" x="5927725" y="1349375"/>
          <p14:tracePt t="29687" x="5921375" y="1349375"/>
          <p14:tracePt t="29704" x="5897563" y="1349375"/>
          <p14:tracePt t="29704" x="5889625" y="1349375"/>
          <p14:tracePt t="29725" x="5875338" y="1349375"/>
          <p14:tracePt t="29738" x="5859463" y="1349375"/>
          <p14:tracePt t="29755" x="5851525" y="1349375"/>
          <p14:tracePt t="29771" x="5775325" y="1371600"/>
          <p14:tracePt t="29789" x="5715000" y="1371600"/>
          <p14:tracePt t="29805" x="5661025" y="1387475"/>
          <p14:tracePt t="29822" x="5600700" y="1401763"/>
          <p14:tracePt t="29838" x="5562600" y="1409700"/>
          <p14:tracePt t="29854" x="5532438" y="1417638"/>
          <p14:tracePt t="29871" x="5486400" y="1417638"/>
          <p14:tracePt t="29887" x="5456238" y="1425575"/>
          <p14:tracePt t="29905" x="5418138" y="1425575"/>
          <p14:tracePt t="29921" x="5380038" y="1439863"/>
          <p14:tracePt t="29937" x="5364163" y="1439863"/>
          <p14:tracePt t="29954" x="5334000" y="1439863"/>
          <p14:tracePt t="29971" x="5311775" y="1447800"/>
          <p14:tracePt t="29988" x="5287963" y="1447800"/>
          <p14:tracePt t="30006" x="5280025" y="1447800"/>
          <p14:tracePt t="30021" x="5265738" y="1447800"/>
          <p14:tracePt t="30036" x="5257800" y="1447800"/>
          <p14:tracePt t="30053" x="5241925" y="1447800"/>
          <p14:tracePt t="30070" x="5219700" y="1447800"/>
          <p14:tracePt t="30087" x="5189538" y="1447800"/>
          <p14:tracePt t="30104" x="5159375" y="1447800"/>
          <p14:tracePt t="30121" x="5127625" y="1447800"/>
          <p14:tracePt t="30137" x="5113338" y="1447800"/>
          <p14:tracePt t="30153" x="5083175" y="1447800"/>
          <p14:tracePt t="30171" x="5067300" y="1447800"/>
          <p14:tracePt t="30188" x="5045075" y="1447800"/>
          <p14:tracePt t="30205" x="5029200" y="1447800"/>
          <p14:tracePt t="30221" x="5013325" y="1447800"/>
          <p14:tracePt t="30237" x="4999038" y="1447800"/>
          <p14:tracePt t="30254" x="4983163" y="1447800"/>
          <p14:tracePt t="30270" x="4953000" y="1447800"/>
          <p14:tracePt t="30287" x="4937125" y="1447800"/>
          <p14:tracePt t="30304" x="4922838" y="1447800"/>
          <p14:tracePt t="30321" x="4899025" y="1447800"/>
          <p14:tracePt t="30338" x="4876800" y="1455738"/>
          <p14:tracePt t="30354" x="4822825" y="1463675"/>
          <p14:tracePt t="30370" x="4778375" y="1470025"/>
          <p14:tracePt t="30370" x="4754563" y="1470025"/>
          <p14:tracePt t="30389" x="4724400" y="1470025"/>
          <p14:tracePt t="30403" x="4686300" y="1485900"/>
          <p14:tracePt t="30422" x="4670425" y="1485900"/>
          <p14:tracePt t="30437" x="4664075" y="1485900"/>
          <p14:tracePt t="30476" x="4648200" y="1485900"/>
          <p14:tracePt t="30492" x="4640263" y="1485900"/>
          <p14:tracePt t="30508" x="4625975" y="1485900"/>
          <p14:tracePt t="30516" x="4610100" y="1485900"/>
          <p14:tracePt t="30523" x="4594225" y="1485900"/>
          <p14:tracePt t="30536" x="4579938" y="1485900"/>
          <p14:tracePt t="30536" x="4572000" y="1485900"/>
          <p14:tracePt t="30556" x="4564063" y="1485900"/>
          <p14:tracePt t="30570" x="4556125" y="1485900"/>
          <p14:tracePt t="30586" x="4541838" y="1485900"/>
          <p14:tracePt t="30603" x="4525963" y="1485900"/>
          <p14:tracePt t="30621" x="4511675" y="1485900"/>
          <p14:tracePt t="30637" x="4503738" y="1485900"/>
          <p14:tracePt t="30653" x="4479925" y="1501775"/>
          <p14:tracePt t="30670" x="4457700" y="1501775"/>
          <p14:tracePt t="30687" x="4441825" y="1501775"/>
          <p14:tracePt t="30706" x="4419600" y="1501775"/>
          <p14:tracePt t="30720" x="4397375" y="1501775"/>
          <p14:tracePt t="30735" x="4389438" y="1501775"/>
          <p14:tracePt t="30752" x="4373563" y="1501775"/>
          <p14:tracePt t="30770" x="4351338" y="1501775"/>
          <p14:tracePt t="30786" x="4327525" y="1501775"/>
          <p14:tracePt t="30786" x="4313238" y="1501775"/>
          <p14:tracePt t="30804" x="4289425" y="1501775"/>
          <p14:tracePt t="30821" x="4267200" y="1501775"/>
          <p14:tracePt t="30837" x="4244975" y="1501775"/>
          <p14:tracePt t="30854" x="4213225" y="1501775"/>
          <p14:tracePt t="30870" x="4191000" y="1501775"/>
          <p14:tracePt t="30887" x="4175125" y="1501775"/>
          <p14:tracePt t="30903" x="4168775" y="1501775"/>
          <p14:tracePt t="30921" x="4152900" y="1501775"/>
          <p14:tracePt t="30937" x="4144963" y="1501775"/>
          <p14:tracePt t="30953" x="4130675" y="1501775"/>
          <p14:tracePt t="30969" x="4122738" y="1501775"/>
          <p14:tracePt t="30986" x="4098925" y="1501775"/>
          <p14:tracePt t="30986" x="4084638" y="1501775"/>
          <p14:tracePt t="31004" x="4060825" y="1501775"/>
          <p14:tracePt t="31021" x="4022725" y="1501775"/>
          <p14:tracePt t="31037" x="4008438" y="1501775"/>
          <p14:tracePt t="31053" x="3984625" y="1501775"/>
          <p14:tracePt t="31070" x="3962400" y="1501775"/>
          <p14:tracePt t="31086" x="3932238" y="1501775"/>
          <p14:tracePt t="31103" x="3894138" y="1501775"/>
          <p14:tracePt t="31119" x="3840163" y="1501775"/>
          <p14:tracePt t="31136" x="3810000" y="1501775"/>
          <p14:tracePt t="31153" x="3779838" y="1501775"/>
          <p14:tracePt t="31170" x="3749675" y="1501775"/>
          <p14:tracePt t="31186" x="3695700" y="1501775"/>
          <p14:tracePt t="31186" x="3679825" y="1501775"/>
          <p14:tracePt t="31204" x="3641725" y="1501775"/>
          <p14:tracePt t="31221" x="3589338" y="1501775"/>
          <p14:tracePt t="31237" x="3559175" y="1501775"/>
          <p14:tracePt t="31255" x="3527425" y="1501775"/>
          <p14:tracePt t="31270" x="3489325" y="1501775"/>
          <p14:tracePt t="31286" x="3459163" y="1501775"/>
          <p14:tracePt t="31303" x="3444875" y="1501775"/>
          <p14:tracePt t="31319" x="3421063" y="1501775"/>
          <p14:tracePt t="31336" x="3406775" y="1501775"/>
          <p14:tracePt t="31353" x="3390900" y="1501775"/>
          <p14:tracePt t="31372" x="3375025" y="1501775"/>
          <p14:tracePt t="31396" x="3368675" y="1501775"/>
          <p14:tracePt t="31404" x="3352800" y="1501775"/>
          <p14:tracePt t="31404" x="3344863" y="1501775"/>
          <p14:tracePt t="31421" x="3322638" y="1501775"/>
          <p14:tracePt t="31437" x="3284538" y="1501775"/>
          <p14:tracePt t="31453" x="3254375" y="1501775"/>
          <p14:tracePt t="31470" x="3222625" y="1501775"/>
          <p14:tracePt t="31486" x="3216275" y="1501775"/>
          <p14:tracePt t="31502" x="3184525" y="1501775"/>
          <p14:tracePt t="31519" x="3146425" y="1501775"/>
          <p14:tracePt t="31536" x="3124200" y="1501775"/>
          <p14:tracePt t="31553" x="3108325" y="1501775"/>
          <p14:tracePt t="31568" x="3101975" y="1501775"/>
          <p14:tracePt t="31603" x="3094038" y="1501775"/>
          <p14:tracePt t="31620" x="3086100" y="1501775"/>
          <p14:tracePt t="31636" x="3078163" y="1501775"/>
          <p14:tracePt t="31675" x="3070225" y="1501775"/>
          <p14:tracePt t="31700" x="3055938" y="1501775"/>
          <p14:tracePt t="31724" x="3070225" y="1501775"/>
          <p14:tracePt t="32211" x="3078163" y="1501775"/>
          <p14:tracePt t="32228" x="3086100" y="1501775"/>
          <p14:tracePt t="32236" x="3094038" y="1501775"/>
          <p14:tracePt t="32236" x="3101975" y="1501775"/>
          <p14:tracePt t="32252" x="3108325" y="1501775"/>
          <p14:tracePt t="32276" x="3116263" y="1501775"/>
          <p14:tracePt t="32308" x="3124200" y="1501775"/>
          <p14:tracePt t="32332" x="3140075" y="1501775"/>
          <p14:tracePt t="32396" x="3146425" y="1501775"/>
          <p14:tracePt t="32420" x="3154363" y="1501775"/>
          <p14:tracePt t="32436" x="3162300" y="1501775"/>
          <p14:tracePt t="32451" x="3170238" y="1501775"/>
          <p14:tracePt t="32468" x="3178175" y="1501775"/>
          <p14:tracePt t="32492" x="3192463" y="1501775"/>
          <p14:tracePt t="32516" x="3200400" y="1501775"/>
          <p14:tracePt t="32540" x="3208338" y="1501775"/>
          <p14:tracePt t="32556" x="3216275" y="1501775"/>
          <p14:tracePt t="33452" x="3222625" y="1501775"/>
          <p14:tracePt t="33852" x="3230563" y="1501775"/>
          <p14:tracePt t="33883" x="3238500" y="1501775"/>
          <p14:tracePt t="33900" x="3246438" y="1501775"/>
          <p14:tracePt t="33963" x="3254375" y="1501775"/>
          <p14:tracePt t="40208" x="3246438" y="1501775"/>
          <p14:tracePt t="40412" x="3200400" y="1501775"/>
          <p14:tracePt t="40420" x="3063875" y="1501775"/>
          <p14:tracePt t="40429" x="2636838" y="1516063"/>
          <p14:tracePt t="40445" x="2263775" y="1516063"/>
          <p14:tracePt t="40461" x="2125663" y="1516063"/>
          <p14:tracePt t="40478" x="2103438" y="1516063"/>
          <p14:tracePt t="40493" x="2103438" y="1501775"/>
          <p14:tracePt t="40510" x="2149475" y="1425575"/>
          <p14:tracePt t="40527" x="2163763" y="1379538"/>
          <p14:tracePt t="40544" x="2163763" y="1371600"/>
          <p14:tracePt t="40636" x="2163763" y="1363663"/>
          <p14:tracePt t="40644" x="2163763" y="1355725"/>
          <p14:tracePt t="40659" x="2171700" y="1341438"/>
          <p14:tracePt t="40677" x="2171700" y="1363663"/>
          <p14:tracePt t="40756" x="2187575" y="1379538"/>
          <p14:tracePt t="40763" x="2193925" y="1387475"/>
          <p14:tracePt t="40775" x="2225675" y="1409700"/>
          <p14:tracePt t="40793" x="2346325" y="1431925"/>
          <p14:tracePt t="40810" x="2574925" y="1431925"/>
          <p14:tracePt t="40826" x="2759075" y="1439863"/>
          <p14:tracePt t="40826" x="2849563" y="1463675"/>
          <p14:tracePt t="40844" x="2949575" y="1508125"/>
          <p14:tracePt t="40861" x="3070225" y="1577975"/>
          <p14:tracePt t="40877" x="3178175" y="1646238"/>
          <p14:tracePt t="40894" x="3292475" y="1692275"/>
          <p14:tracePt t="40910" x="3413125" y="1736725"/>
          <p14:tracePt t="40926" x="3635375" y="1774825"/>
          <p14:tracePt t="40943" x="3832225" y="1790700"/>
          <p14:tracePt t="40960" x="4030663" y="1798638"/>
          <p14:tracePt t="40976" x="4183063" y="1798638"/>
          <p14:tracePt t="40993" x="4289425" y="1798638"/>
          <p14:tracePt t="41009" x="4397375" y="1798638"/>
          <p14:tracePt t="41026" x="4518025" y="1798638"/>
          <p14:tracePt t="41026" x="4579938" y="1798638"/>
          <p14:tracePt t="41044" x="4702175" y="1798638"/>
          <p14:tracePt t="41060" x="4792663" y="1798638"/>
          <p14:tracePt t="41077" x="4846638" y="1790700"/>
          <p14:tracePt t="41094" x="4860925" y="1752600"/>
          <p14:tracePt t="41110" x="4868863" y="1692275"/>
          <p14:tracePt t="41127" x="4868863" y="1684338"/>
          <p14:tracePt t="41142" x="4876800" y="1684338"/>
          <p14:tracePt t="41159" x="4930775" y="1684338"/>
          <p14:tracePt t="41176" x="5075238" y="1706563"/>
          <p14:tracePt t="41192" x="5219700" y="1730375"/>
          <p14:tracePt t="41209" x="5311775" y="1768475"/>
          <p14:tracePt t="41226" x="5326063" y="1774825"/>
          <p14:tracePt t="41242" x="5341938" y="1790700"/>
          <p14:tracePt t="41259" x="5341938" y="1798638"/>
          <p14:tracePt t="41276" x="5326063" y="1812925"/>
          <p14:tracePt t="41294" x="5318125" y="1820863"/>
          <p14:tracePt t="41310" x="5311775" y="1828800"/>
          <p14:tracePt t="41325" x="5303838" y="1836738"/>
          <p14:tracePt t="41342" x="5287963" y="1851025"/>
          <p14:tracePt t="41357" x="5280025" y="1866900"/>
          <p14:tracePt t="41375" x="5249863" y="1882775"/>
          <p14:tracePt t="41391" x="5227638" y="1889125"/>
          <p14:tracePt t="41408" x="5197475" y="1905000"/>
          <p14:tracePt t="41424" x="5159375" y="1905000"/>
          <p14:tracePt t="41442" x="5113338" y="1905000"/>
          <p14:tracePt t="41457" x="5059363" y="1905000"/>
          <p14:tracePt t="41474" x="4975225" y="1905000"/>
          <p14:tracePt t="41493" x="4906963" y="1912938"/>
          <p14:tracePt t="41509" x="4830763" y="1927225"/>
          <p14:tracePt t="41527" x="4762500" y="1943100"/>
          <p14:tracePt t="41542" x="4708525" y="1943100"/>
          <p14:tracePt t="41559" x="4686300" y="1943100"/>
          <p14:tracePt t="41575" x="4678363" y="1943100"/>
          <p14:tracePt t="41591" x="4664075" y="1943100"/>
          <p14:tracePt t="41620" x="4656138" y="1943100"/>
          <p14:tracePt t="41643" x="4648200" y="1943100"/>
          <p14:tracePt t="41652" x="4640263" y="1943100"/>
          <p14:tracePt t="41660" x="4625975" y="1943100"/>
          <p14:tracePt t="41676" x="4632325" y="1943100"/>
          <p14:tracePt t="41883" x="4640263" y="1943100"/>
          <p14:tracePt t="41908" x="4648200" y="1943100"/>
          <p14:tracePt t="41916" x="4656138" y="1943100"/>
          <p14:tracePt t="41925" x="4686300" y="1943100"/>
          <p14:tracePt t="41942" x="4740275" y="1935163"/>
          <p14:tracePt t="41958" x="4784725" y="1927225"/>
          <p14:tracePt t="41975" x="4830763" y="1920875"/>
          <p14:tracePt t="41993" x="4846638" y="1920875"/>
          <p14:tracePt t="42008" x="4868863" y="1920875"/>
          <p14:tracePt t="42025" x="4892675" y="1920875"/>
          <p14:tracePt t="42042" x="4937125" y="1920875"/>
          <p14:tracePt t="42042" x="4968875" y="1920875"/>
          <p14:tracePt t="42060" x="4999038" y="1920875"/>
          <p14:tracePt t="42075" x="5089525" y="1920875"/>
          <p14:tracePt t="42092" x="5135563" y="1912938"/>
          <p14:tracePt t="42109" x="5165725" y="1897063"/>
          <p14:tracePt t="42126" x="5189538" y="1897063"/>
          <p14:tracePt t="42142" x="5235575" y="1897063"/>
          <p14:tracePt t="42158" x="5280025" y="1889125"/>
          <p14:tracePt t="42175" x="5334000" y="1882775"/>
          <p14:tracePt t="42191" x="5387975" y="1882775"/>
          <p14:tracePt t="42208" x="5432425" y="1882775"/>
          <p14:tracePt t="42225" x="5516563" y="1882775"/>
          <p14:tracePt t="42241" x="5608638" y="1882775"/>
          <p14:tracePt t="42258" x="5707063" y="1882775"/>
          <p14:tracePt t="42258" x="5761038" y="1882775"/>
          <p14:tracePt t="42277" x="5813425" y="1882775"/>
          <p14:tracePt t="42292" x="5829300" y="1882775"/>
          <p14:tracePt t="42309" x="5845175" y="1882775"/>
          <p14:tracePt t="42326" x="5851525" y="1882775"/>
          <p14:tracePt t="42341" x="5859463" y="1882775"/>
          <p14:tracePt t="42357" x="5867400" y="1882775"/>
          <p14:tracePt t="42374" x="5875338" y="1882775"/>
          <p14:tracePt t="42391" x="5897563" y="1882775"/>
          <p14:tracePt t="42407" x="5927725" y="1889125"/>
          <p14:tracePt t="42425" x="5943600" y="1889125"/>
          <p14:tracePt t="42440" x="5973763" y="1889125"/>
          <p14:tracePt t="42458" x="6003925" y="1889125"/>
          <p14:tracePt t="42458" x="6027738" y="1889125"/>
          <p14:tracePt t="42476" x="6057900" y="1889125"/>
          <p14:tracePt t="42491" x="6172200" y="1889125"/>
          <p14:tracePt t="42509" x="6240463" y="1912938"/>
          <p14:tracePt t="42525" x="6302375" y="1920875"/>
          <p14:tracePt t="42541" x="6308725" y="1920875"/>
          <p14:tracePt t="42557" x="6340475" y="1920875"/>
          <p14:tracePt t="42575" x="6354763" y="1927225"/>
          <p14:tracePt t="42591" x="6384925" y="1927225"/>
          <p14:tracePt t="42608" x="6423025" y="1927225"/>
          <p14:tracePt t="42624" x="6446838" y="1927225"/>
          <p14:tracePt t="42641" x="6454775" y="1927225"/>
          <p14:tracePt t="42657" x="6461125" y="1927225"/>
          <p14:tracePt t="42701" x="6469063" y="1927225"/>
          <p14:tracePt t="42708" x="6523038" y="1927225"/>
          <p14:tracePt t="42725" x="6613525" y="1927225"/>
          <p14:tracePt t="42742" x="6713538" y="1927225"/>
          <p14:tracePt t="42758" x="6765925" y="1927225"/>
          <p14:tracePt t="42774" x="6811963" y="1927225"/>
          <p14:tracePt t="42791" x="6827838" y="1927225"/>
          <p14:tracePt t="42807" x="6850063" y="1927225"/>
          <p14:tracePt t="42824" x="6918325" y="1927225"/>
          <p14:tracePt t="42841" x="7040563" y="1912938"/>
          <p14:tracePt t="42857" x="7178675" y="1912938"/>
          <p14:tracePt t="42857" x="7216775" y="1912938"/>
          <p14:tracePt t="42876" x="7261225" y="1912938"/>
          <p14:tracePt t="42890" x="7292975" y="1912938"/>
          <p14:tracePt t="42908" x="7307263" y="1912938"/>
          <p14:tracePt t="42925" x="7292975" y="1912938"/>
          <p14:tracePt t="43172" x="7261225" y="1912938"/>
          <p14:tracePt t="43180" x="7231063" y="1912938"/>
          <p14:tracePt t="43189" x="7116763" y="1897063"/>
          <p14:tracePt t="43208" x="7010400" y="1889125"/>
          <p14:tracePt t="43224" x="6896100" y="1866900"/>
          <p14:tracePt t="43241" x="6765925" y="1866900"/>
          <p14:tracePt t="43257" x="6613525" y="1866900"/>
          <p14:tracePt t="43274" x="6438900" y="1866900"/>
          <p14:tracePt t="43274" x="6362700" y="1866900"/>
          <p14:tracePt t="43292" x="6270625" y="1866900"/>
          <p14:tracePt t="43306" x="6149975" y="1866900"/>
          <p14:tracePt t="43306" x="6088063" y="1866900"/>
          <p14:tracePt t="43324" x="6003925" y="1866900"/>
          <p14:tracePt t="43341" x="5965825" y="1866900"/>
          <p14:tracePt t="43358" x="5889625" y="1866900"/>
          <p14:tracePt t="43374" x="5799138" y="1866900"/>
          <p14:tracePt t="43390" x="5699125" y="1889125"/>
          <p14:tracePt t="43407" x="5608638" y="1889125"/>
          <p14:tracePt t="43424" x="5570538" y="1889125"/>
          <p14:tracePt t="43440" x="5540375" y="1889125"/>
          <p14:tracePt t="43457" x="5508625" y="1889125"/>
          <p14:tracePt t="43473" x="5494338" y="1889125"/>
          <p14:tracePt t="43490" x="5440363" y="1889125"/>
          <p14:tracePt t="43490" x="5418138" y="1889125"/>
          <p14:tracePt t="43508" x="5387975" y="1889125"/>
          <p14:tracePt t="43523" x="5287963" y="1889125"/>
          <p14:tracePt t="43541" x="5181600" y="1889125"/>
          <p14:tracePt t="43558" x="5127625" y="1889125"/>
          <p14:tracePt t="43574" x="5097463" y="1889125"/>
          <p14:tracePt t="43590" x="5083175" y="1889125"/>
          <p14:tracePt t="43607" x="5067300" y="1889125"/>
          <p14:tracePt t="43623" x="5037138" y="1889125"/>
          <p14:tracePt t="43640" x="4983163" y="1897063"/>
          <p14:tracePt t="43657" x="4922838" y="1912938"/>
          <p14:tracePt t="43673" x="4854575" y="1927225"/>
          <p14:tracePt t="43690" x="4778375" y="1943100"/>
          <p14:tracePt t="43690" x="4762500" y="1951038"/>
          <p14:tracePt t="43708" x="4746625" y="1951038"/>
          <p14:tracePt t="43722" x="4686300" y="1951038"/>
          <p14:tracePt t="43741" x="4670425" y="1951038"/>
          <p14:tracePt t="43757" x="4664075" y="1951038"/>
          <p14:tracePt t="43772" x="4656138" y="1951038"/>
          <p14:tracePt t="43789" x="4670425" y="1951038"/>
          <p14:tracePt t="44076" x="4678363" y="1951038"/>
          <p14:tracePt t="45844" x="4686300" y="1951038"/>
          <p14:tracePt t="45932" x="4694238" y="1951038"/>
          <p14:tracePt t="45948" x="4702175" y="1943100"/>
          <p14:tracePt t="45955" x="4708525" y="1943100"/>
          <p14:tracePt t="45972" x="4716463" y="1935163"/>
          <p14:tracePt t="45996" x="4724400" y="1935163"/>
          <p14:tracePt t="46028" x="4740275" y="1935163"/>
          <p14:tracePt t="46036" x="4754563" y="1935163"/>
          <p14:tracePt t="46043" x="4762500" y="1935163"/>
          <p14:tracePt t="46053" x="4778375" y="1927225"/>
          <p14:tracePt t="46070" x="4800600" y="1927225"/>
          <p14:tracePt t="46087" x="4816475" y="1920875"/>
          <p14:tracePt t="46104" x="4838700" y="1920875"/>
          <p14:tracePt t="46121" x="4868863" y="1912938"/>
          <p14:tracePt t="46137" x="4906963" y="1912938"/>
          <p14:tracePt t="46154" x="4960938" y="1905000"/>
          <p14:tracePt t="46172" x="4983163" y="1905000"/>
          <p14:tracePt t="46188" x="4999038" y="1897063"/>
          <p14:tracePt t="46204" x="5006975" y="1897063"/>
          <p14:tracePt t="46221" x="5013325" y="1897063"/>
          <p14:tracePt t="46238" x="5029200" y="1897063"/>
          <p14:tracePt t="46255" x="5059363" y="1897063"/>
          <p14:tracePt t="46271" x="5113338" y="1897063"/>
          <p14:tracePt t="46287" x="5151438" y="1897063"/>
          <p14:tracePt t="46304" x="5181600" y="1897063"/>
          <p14:tracePt t="46320" x="5197475" y="1897063"/>
          <p14:tracePt t="46336" x="5211763" y="1897063"/>
          <p14:tracePt t="46353" x="5219700" y="1897063"/>
          <p14:tracePt t="46370" x="5257800" y="1897063"/>
          <p14:tracePt t="46370" x="5273675" y="1897063"/>
          <p14:tracePt t="46388" x="5334000" y="1897063"/>
          <p14:tracePt t="46405" x="5380038" y="1897063"/>
          <p14:tracePt t="46421" x="5418138" y="1897063"/>
          <p14:tracePt t="46438" x="5432425" y="1897063"/>
          <p14:tracePt t="46454" x="5440363" y="1897063"/>
          <p14:tracePt t="46470" x="5448300" y="1897063"/>
          <p14:tracePt t="46486" x="5470525" y="1897063"/>
          <p14:tracePt t="46504" x="5532438" y="1897063"/>
          <p14:tracePt t="46521" x="5592763" y="1897063"/>
          <p14:tracePt t="46536" x="5646738" y="1897063"/>
          <p14:tracePt t="46553" x="5699125" y="1897063"/>
          <p14:tracePt t="46569" x="5761038" y="1897063"/>
          <p14:tracePt t="46586" x="5799138" y="1905000"/>
          <p14:tracePt t="46586" x="5813425" y="1905000"/>
          <p14:tracePt t="46604" x="5851525" y="1905000"/>
          <p14:tracePt t="46621" x="5889625" y="1912938"/>
          <p14:tracePt t="46637" x="5951538" y="1927225"/>
          <p14:tracePt t="46654" x="5997575" y="1927225"/>
          <p14:tracePt t="46670" x="6057900" y="1927225"/>
          <p14:tracePt t="46687" x="6103938" y="1927225"/>
          <p14:tracePt t="46703" x="6164263" y="1927225"/>
          <p14:tracePt t="46720" x="6248400" y="1927225"/>
          <p14:tracePt t="46737" x="6324600" y="1927225"/>
          <p14:tracePt t="46753" x="6362700" y="1927225"/>
          <p14:tracePt t="46770" x="6384925" y="1927225"/>
          <p14:tracePt t="46786" x="6400800" y="1943100"/>
          <p14:tracePt t="46786" x="6416675" y="1943100"/>
          <p14:tracePt t="46804" x="6454775" y="1943100"/>
          <p14:tracePt t="46821" x="6507163" y="1943100"/>
          <p14:tracePt t="46835" x="6697663" y="1943100"/>
          <p14:tracePt t="46852" x="6819900" y="1943100"/>
          <p14:tracePt t="46869" x="6880225" y="1943100"/>
          <p14:tracePt t="46885" x="6896100" y="1943100"/>
          <p14:tracePt t="46902" x="6904038" y="1943100"/>
          <p14:tracePt t="46932" x="6918325" y="1958975"/>
          <p14:tracePt t="46948" x="6934200" y="1958975"/>
          <p14:tracePt t="46956" x="6950075" y="1958975"/>
          <p14:tracePt t="46969" x="6988175" y="1965325"/>
          <p14:tracePt t="46969" x="7002463" y="1965325"/>
          <p14:tracePt t="46988" x="7056438" y="1973263"/>
          <p14:tracePt t="47005" x="7108825" y="1973263"/>
          <p14:tracePt t="47021" x="7162800" y="1981200"/>
          <p14:tracePt t="47037" x="7178675" y="1981200"/>
          <p14:tracePt t="47052" x="7185025" y="1981200"/>
          <p14:tracePt t="47276" x="7185025" y="1989138"/>
          <p14:tracePt t="47748" x="7178675" y="1989138"/>
          <p14:tracePt t="47763" x="7170738" y="1989138"/>
          <p14:tracePt t="47772" x="7154863" y="1989138"/>
          <p14:tracePt t="47787" x="7140575" y="1989138"/>
          <p14:tracePt t="47802" x="7102475" y="1989138"/>
          <p14:tracePt t="47802" x="7086600" y="1989138"/>
          <p14:tracePt t="47820" x="7064375" y="1989138"/>
          <p14:tracePt t="47837" x="7040563" y="1989138"/>
          <p14:tracePt t="47853" x="7032625" y="1989138"/>
          <p14:tracePt t="47869" x="7010400" y="1989138"/>
          <p14:tracePt t="47886" x="7002463" y="1989138"/>
          <p14:tracePt t="47902" x="6994525" y="1989138"/>
          <p14:tracePt t="47918" x="6980238" y="1989138"/>
          <p14:tracePt t="47937" x="6950075" y="1989138"/>
          <p14:tracePt t="47952" x="6934200" y="1989138"/>
          <p14:tracePt t="47968" x="6904038" y="1989138"/>
          <p14:tracePt t="47986" x="6873875" y="1989138"/>
          <p14:tracePt t="47986" x="6850063" y="1989138"/>
          <p14:tracePt t="48004" x="6842125" y="1989138"/>
          <p14:tracePt t="48018" x="6827838" y="1997075"/>
          <p14:tracePt t="48035" x="6789738" y="1997075"/>
          <p14:tracePt t="48053" x="6759575" y="1997075"/>
          <p14:tracePt t="48070" x="6727825" y="1997075"/>
          <p14:tracePt t="48086" x="6697663" y="1997075"/>
          <p14:tracePt t="48102" x="6683375" y="1997075"/>
          <p14:tracePt t="48119" x="6651625" y="1997075"/>
          <p14:tracePt t="48135" x="6621463" y="1997075"/>
          <p14:tracePt t="48152" x="6591300" y="2011363"/>
          <p14:tracePt t="48169" x="6553200" y="2027238"/>
          <p14:tracePt t="48186" x="6523038" y="2027238"/>
          <p14:tracePt t="48202" x="6507163" y="2027238"/>
          <p14:tracePt t="48218" x="6492875" y="2027238"/>
          <p14:tracePt t="48236" x="6438900" y="2027238"/>
          <p14:tracePt t="48253" x="6324600" y="2027238"/>
          <p14:tracePt t="48269" x="6142038" y="2027238"/>
          <p14:tracePt t="48286" x="5951538" y="2027238"/>
          <p14:tracePt t="48302" x="5807075" y="2027238"/>
          <p14:tracePt t="48319" x="5707063" y="2027238"/>
          <p14:tracePt t="48335" x="5668963" y="2027238"/>
          <p14:tracePt t="48352" x="5638800" y="2027238"/>
          <p14:tracePt t="48368" x="5600700" y="2035175"/>
          <p14:tracePt t="48385" x="5494338" y="2049463"/>
          <p14:tracePt t="48402" x="5257800" y="2049463"/>
          <p14:tracePt t="48402" x="5135563" y="2049463"/>
          <p14:tracePt t="48420" x="5021263" y="2049463"/>
          <p14:tracePt t="48435" x="4784725" y="2049463"/>
          <p14:tracePt t="48453" x="4716463" y="2049463"/>
          <p14:tracePt t="48469" x="4694238" y="2049463"/>
          <p14:tracePt t="48486" x="4678363" y="2049463"/>
          <p14:tracePt t="48502" x="4656138" y="2049463"/>
          <p14:tracePt t="48519" x="4618038" y="2057400"/>
          <p14:tracePt t="48535" x="4594225" y="2057400"/>
          <p14:tracePt t="48550" x="4572000" y="2057400"/>
          <p14:tracePt t="48567" x="4556125" y="2057400"/>
          <p14:tracePt t="48585" x="4549775" y="2057400"/>
          <p14:tracePt t="48601" x="4541838" y="2057400"/>
          <p14:tracePt t="48619" x="4541838" y="2065338"/>
          <p14:tracePt t="48836" x="4556125" y="2065338"/>
          <p14:tracePt t="48868" x="4579938" y="2065338"/>
          <p14:tracePt t="48884" x="4594225" y="2065338"/>
          <p14:tracePt t="48892" x="4610100" y="2065338"/>
          <p14:tracePt t="48901" x="4656138" y="2065338"/>
          <p14:tracePt t="48918" x="4670425" y="2065338"/>
          <p14:tracePt t="48936" x="4694238" y="2065338"/>
          <p14:tracePt t="48951" x="4702175" y="2065338"/>
          <p14:tracePt t="48967" x="4716463" y="2065338"/>
          <p14:tracePt t="48984" x="4746625" y="2065338"/>
          <p14:tracePt t="49001" x="4784725" y="2065338"/>
          <p14:tracePt t="49018" x="4854575" y="2065338"/>
          <p14:tracePt t="49034" x="4906963" y="2065338"/>
          <p14:tracePt t="49034" x="4937125" y="2065338"/>
          <p14:tracePt t="49052" x="4975225" y="2065338"/>
          <p14:tracePt t="49068" x="4983163" y="2065338"/>
          <p14:tracePt t="49084" x="4999038" y="2065338"/>
          <p14:tracePt t="49102" x="5021263" y="2065338"/>
          <p14:tracePt t="49118" x="5067300" y="2065338"/>
          <p14:tracePt t="49134" x="5143500" y="2065338"/>
          <p14:tracePt t="49151" x="5211763" y="2065338"/>
          <p14:tracePt t="49168" x="5273675" y="2065338"/>
          <p14:tracePt t="49184" x="5295900" y="2049463"/>
          <p14:tracePt t="49201" x="5318125" y="2049463"/>
          <p14:tracePt t="49218" x="5334000" y="2049463"/>
          <p14:tracePt t="49234" x="5349875" y="2049463"/>
          <p14:tracePt t="49234" x="5380038" y="2049463"/>
          <p14:tracePt t="49253" x="5432425" y="2035175"/>
          <p14:tracePt t="49269" x="5502275" y="2027238"/>
          <p14:tracePt t="49285" x="5584825" y="2027238"/>
          <p14:tracePt t="49302" x="5661025" y="2027238"/>
          <p14:tracePt t="49318" x="5715000" y="2011363"/>
          <p14:tracePt t="49334" x="5745163" y="2011363"/>
          <p14:tracePt t="49351" x="5783263" y="2011363"/>
          <p14:tracePt t="49367" x="5791200" y="2003425"/>
          <p14:tracePt t="49384" x="5799138" y="1997075"/>
          <p14:tracePt t="49400" x="5807075" y="1997075"/>
          <p14:tracePt t="49428" x="5821363" y="1997075"/>
          <p14:tracePt t="49436" x="5829300" y="1997075"/>
          <p14:tracePt t="49450" x="5837238" y="1997075"/>
          <p14:tracePt t="49468" x="5821363" y="1997075"/>
          <p14:tracePt t="49629" x="5791200" y="1997075"/>
          <p14:tracePt t="49637" x="5768975" y="1997075"/>
          <p14:tracePt t="49651" x="5737225" y="1997075"/>
          <p14:tracePt t="49667" x="5692775" y="1997075"/>
          <p14:tracePt t="49686" x="5668963" y="1997075"/>
          <p14:tracePt t="49702" x="5622925" y="1997075"/>
          <p14:tracePt t="49719" x="5592763" y="1997075"/>
          <p14:tracePt t="49736" x="5562600" y="1997075"/>
          <p14:tracePt t="49752" x="5524500" y="1997075"/>
          <p14:tracePt t="49768" x="5494338" y="1997075"/>
          <p14:tracePt t="49784" x="5456238" y="1997075"/>
          <p14:tracePt t="49800" x="5418138" y="1997075"/>
          <p14:tracePt t="49817" x="5380038" y="1997075"/>
          <p14:tracePt t="49834" x="5341938" y="1997075"/>
          <p14:tracePt t="49851" x="5326063" y="1997075"/>
          <p14:tracePt t="49867" x="5295900" y="1997075"/>
          <p14:tracePt t="49867" x="5265738" y="1981200"/>
          <p14:tracePt t="49885" x="5219700" y="1973263"/>
          <p14:tracePt t="49901" x="5197475" y="1973263"/>
          <p14:tracePt t="49918" x="5159375" y="1973263"/>
          <p14:tracePt t="49935" x="5127625" y="1973263"/>
          <p14:tracePt t="49951" x="5121275" y="1973263"/>
          <p14:tracePt t="49966" x="5113338" y="1973263"/>
          <p14:tracePt t="49983" x="5097463" y="1973263"/>
          <p14:tracePt t="50001" x="5089525" y="1973263"/>
          <p14:tracePt t="50016" x="5075238" y="1973263"/>
          <p14:tracePt t="50034" x="5059363" y="1973263"/>
          <p14:tracePt t="50052" x="5051425" y="1973263"/>
          <p14:tracePt t="53678" x="5045075" y="1973263"/>
          <p14:tracePt t="56399" x="5037138" y="1973263"/>
          <p14:tracePt t="56469" x="5029200" y="1965325"/>
          <p14:tracePt t="56597" x="5021263" y="1958975"/>
          <p14:tracePt t="58392" x="5013325" y="1958975"/>
          <p14:tracePt t="60598" x="5013325" y="1951038"/>
          <p14:tracePt t="61213" x="5006975" y="1951038"/>
          <p14:tracePt t="62037" x="4999038" y="1951038"/>
          <p14:tracePt t="62077" x="4999038" y="1958975"/>
          <p14:tracePt t="62124" x="4991100" y="1958975"/>
          <p14:tracePt t="62141" x="4983163" y="1958975"/>
          <p14:tracePt t="62149" x="4975225" y="1958975"/>
          <p14:tracePt t="62173" x="4968875" y="1958975"/>
          <p14:tracePt t="62197" x="4960938" y="1958975"/>
          <p14:tracePt t="62213" x="4953000" y="1958975"/>
          <p14:tracePt t="63123" x="4937125" y="1958975"/>
          <p14:tracePt t="63533" x="4930775" y="1965325"/>
          <p14:tracePt t="63653" x="4922838" y="1965325"/>
          <p14:tracePt t="63725" x="4914900" y="1965325"/>
          <p14:tracePt t="63764" x="4906963" y="1965325"/>
          <p14:tracePt t="63980" x="4899025" y="1965325"/>
          <p14:tracePt t="68452" x="4892675" y="1965325"/>
          <p14:tracePt t="68901" x="4884738" y="1965325"/>
          <p14:tracePt t="68933" x="4860925" y="1965325"/>
          <p14:tracePt t="68941" x="4830763" y="1965325"/>
          <p14:tracePt t="68950" x="4800600" y="1965325"/>
          <p14:tracePt t="68966" x="4770438" y="1965325"/>
          <p14:tracePt t="68982" x="4754563" y="1965325"/>
          <p14:tracePt t="68999" x="4740275" y="1965325"/>
          <p14:tracePt t="69069" x="4724400" y="1965325"/>
          <p14:tracePt t="69093" x="4708525" y="1965325"/>
          <p14:tracePt t="69101" x="4694238" y="1965325"/>
          <p14:tracePt t="69115" x="4678363" y="1965325"/>
          <p14:tracePt t="69131" x="4664075" y="1965325"/>
          <p14:tracePt t="69131" x="4648200" y="1965325"/>
          <p14:tracePt t="69150" x="4632325" y="1965325"/>
          <p14:tracePt t="69165" x="4625975" y="1965325"/>
          <p14:tracePt t="69182" x="4618038" y="1965325"/>
          <p14:tracePt t="69198" x="4594225" y="1965325"/>
          <p14:tracePt t="69215" x="4564063" y="1965325"/>
          <p14:tracePt t="69231" x="4525963" y="1965325"/>
          <p14:tracePt t="69248" x="4465638" y="1965325"/>
          <p14:tracePt t="69264" x="4411663" y="1965325"/>
          <p14:tracePt t="69281" x="4359275" y="1965325"/>
          <p14:tracePt t="69298" x="4335463" y="1965325"/>
          <p14:tracePt t="69314" x="4321175" y="1958975"/>
          <p14:tracePt t="69331" x="4305300" y="1958975"/>
          <p14:tracePt t="69331" x="4289425" y="1958975"/>
          <p14:tracePt t="69349" x="4283075" y="1958975"/>
          <p14:tracePt t="69364" x="4213225" y="1958975"/>
          <p14:tracePt t="69382" x="4168775" y="1958975"/>
          <p14:tracePt t="69399" x="4130675" y="1958975"/>
          <p14:tracePt t="69415" x="4076700" y="1958975"/>
          <p14:tracePt t="69431" x="4046538" y="1958975"/>
          <p14:tracePt t="69450" x="4016375" y="1958975"/>
          <p14:tracePt t="69464" x="3984625" y="1958975"/>
          <p14:tracePt t="69481" x="3970338" y="1958975"/>
          <p14:tracePt t="69501" x="3962400" y="1958975"/>
          <p14:tracePt t="69516" x="3940175" y="1958975"/>
          <p14:tracePt t="69530" x="3902075" y="1965325"/>
          <p14:tracePt t="69547" x="3848100" y="1981200"/>
          <p14:tracePt t="69547" x="3810000" y="1981200"/>
          <p14:tracePt t="69566" x="3756025" y="1997075"/>
          <p14:tracePt t="69581" x="3711575" y="2003425"/>
          <p14:tracePt t="69598" x="3679825" y="2019300"/>
          <p14:tracePt t="69615" x="3665538" y="2027238"/>
          <p14:tracePt t="69630" x="3619500" y="2027238"/>
          <p14:tracePt t="69648" x="3589338" y="2027238"/>
          <p14:tracePt t="69664" x="3559175" y="2035175"/>
          <p14:tracePt t="69681" x="3521075" y="2041525"/>
          <p14:tracePt t="69698" x="3497263" y="2041525"/>
          <p14:tracePt t="69698" x="3482975" y="2049463"/>
          <p14:tracePt t="69717" x="3459163" y="2049463"/>
          <p14:tracePt t="69729" x="3390900" y="2049463"/>
          <p14:tracePt t="69746" x="3292475" y="2049463"/>
          <p14:tracePt t="69746" x="3222625" y="2049463"/>
          <p14:tracePt t="69765" x="3124200" y="2049463"/>
          <p14:tracePt t="69782" x="2955925" y="2065338"/>
          <p14:tracePt t="69798" x="2835275" y="2065338"/>
          <p14:tracePt t="69815" x="2765425" y="2065338"/>
          <p14:tracePt t="69831" x="2727325" y="2073275"/>
          <p14:tracePt t="69847" x="2697163" y="2073275"/>
          <p14:tracePt t="69864" x="2682875" y="2073275"/>
          <p14:tracePt t="69880" x="2590800" y="2073275"/>
          <p14:tracePt t="69897" x="2446338" y="2073275"/>
          <p14:tracePt t="69914" x="2293938" y="2073275"/>
          <p14:tracePt t="69931" x="2103438" y="2073275"/>
          <p14:tracePt t="69947" x="1958975" y="2073275"/>
          <p14:tracePt t="69947" x="1912938" y="2073275"/>
          <p14:tracePt t="69966" x="1851025" y="2073275"/>
          <p14:tracePt t="69981" x="1844675" y="2073275"/>
          <p14:tracePt t="69997" x="1828800" y="2073275"/>
          <p14:tracePt t="70014" x="1798638" y="2073275"/>
          <p14:tracePt t="70030" x="1768475" y="2073275"/>
          <p14:tracePt t="70047" x="1722438" y="2073275"/>
          <p14:tracePt t="70064" x="1676400" y="2073275"/>
          <p14:tracePt t="70080" x="1616075" y="2073275"/>
          <p14:tracePt t="70097" x="1516063" y="2073275"/>
          <p14:tracePt t="70114" x="1401763" y="2073275"/>
          <p14:tracePt t="70130" x="1303338" y="2073275"/>
          <p14:tracePt t="70147" x="1219200" y="2073275"/>
          <p14:tracePt t="70147" x="1203325" y="2073275"/>
          <p14:tracePt t="70165" x="1181100" y="2073275"/>
          <p14:tracePt t="70181" x="1173163" y="2073275"/>
          <p14:tracePt t="70229" x="1158875" y="2073275"/>
          <p14:tracePt t="70237" x="1150938" y="2073275"/>
          <p14:tracePt t="70246" x="1120775" y="2073275"/>
          <p14:tracePt t="70264" x="1036638" y="2073275"/>
          <p14:tracePt t="70280" x="982663" y="2073275"/>
          <p14:tracePt t="70297" x="936625" y="2073275"/>
          <p14:tracePt t="70314" x="930275" y="2079625"/>
          <p14:tracePt t="70330" x="922338" y="2079625"/>
          <p14:tracePt t="70429" x="936625" y="2079625"/>
          <p14:tracePt t="70581" x="944563" y="2079625"/>
          <p14:tracePt t="70597" x="952500" y="2079625"/>
          <p14:tracePt t="70604" x="960438" y="2079625"/>
          <p14:tracePt t="70614" x="974725" y="2079625"/>
          <p14:tracePt t="70630" x="1006475" y="2079625"/>
          <p14:tracePt t="70647" x="1028700" y="2073275"/>
          <p14:tracePt t="70663" x="1066800" y="2065338"/>
          <p14:tracePt t="70680" x="1096963" y="2065338"/>
          <p14:tracePt t="70697" x="1120775" y="2065338"/>
          <p14:tracePt t="70713" x="1158875" y="2065338"/>
          <p14:tracePt t="70713" x="1181100" y="2065338"/>
          <p14:tracePt t="70735" x="1211263" y="2065338"/>
          <p14:tracePt t="70746" x="1287463" y="2065338"/>
          <p14:tracePt t="70763" x="1387475" y="2065338"/>
          <p14:tracePt t="70763" x="1431925" y="2065338"/>
          <p14:tracePt t="70781" x="1524000" y="2065338"/>
          <p14:tracePt t="70797" x="1592263" y="2065338"/>
          <p14:tracePt t="70814" x="1616075" y="2065338"/>
          <p14:tracePt t="70830" x="1646238" y="2065338"/>
          <p14:tracePt t="70847" x="1706563" y="2065338"/>
          <p14:tracePt t="70864" x="1782763" y="2065338"/>
          <p14:tracePt t="70879" x="1882775" y="2065338"/>
          <p14:tracePt t="70896" x="1981200" y="2057400"/>
          <p14:tracePt t="70913" x="2065338" y="2057400"/>
          <p14:tracePt t="70930" x="2125663" y="2041525"/>
          <p14:tracePt t="70946" x="2201863" y="2035175"/>
          <p14:tracePt t="70946" x="2232025" y="2027238"/>
          <p14:tracePt t="70965" x="2263775" y="2019300"/>
          <p14:tracePt t="70979" x="2332038" y="2019300"/>
          <p14:tracePt t="70979" x="2362200" y="2019300"/>
          <p14:tracePt t="70998" x="2408238" y="2003425"/>
          <p14:tracePt t="71014" x="2468563" y="2003425"/>
          <p14:tracePt t="71030" x="2552700" y="2003425"/>
          <p14:tracePt t="71045" x="2606675" y="1997075"/>
          <p14:tracePt t="71062" x="2659063" y="1997075"/>
          <p14:tracePt t="71080" x="2713038" y="1997075"/>
          <p14:tracePt t="71096" x="2765425" y="1997075"/>
          <p14:tracePt t="71113" x="2819400" y="1997075"/>
          <p14:tracePt t="71129" x="2873375" y="1997075"/>
          <p14:tracePt t="71146" x="2917825" y="1997075"/>
          <p14:tracePt t="71163" x="2955925" y="1997075"/>
          <p14:tracePt t="71163" x="2971800" y="1997075"/>
          <p14:tracePt t="71181" x="2979738" y="1997075"/>
          <p14:tracePt t="71196" x="3017838" y="1997075"/>
          <p14:tracePt t="71214" x="3048000" y="1997075"/>
          <p14:tracePt t="71230" x="3078163" y="1997075"/>
          <p14:tracePt t="71247" x="3116263" y="1997075"/>
          <p14:tracePt t="71263" x="3154363" y="1997075"/>
          <p14:tracePt t="71279" x="3246438" y="1997075"/>
          <p14:tracePt t="71296" x="3344863" y="1997075"/>
          <p14:tracePt t="71312" x="3413125" y="1997075"/>
          <p14:tracePt t="71329" x="3467100" y="1997075"/>
          <p14:tracePt t="71346" x="3482975" y="1997075"/>
          <p14:tracePt t="71362" x="3497263" y="1997075"/>
          <p14:tracePt t="71378" x="3513138" y="1997075"/>
          <p14:tracePt t="71378" x="3527425" y="1997075"/>
          <p14:tracePt t="71397" x="3589338" y="1981200"/>
          <p14:tracePt t="71413" x="3635375" y="1981200"/>
          <p14:tracePt t="71430" x="3687763" y="1981200"/>
          <p14:tracePt t="71447" x="3741738" y="1981200"/>
          <p14:tracePt t="71463" x="3802063" y="1981200"/>
          <p14:tracePt t="71479" x="3848100" y="1981200"/>
          <p14:tracePt t="71496" x="3902075" y="1981200"/>
          <p14:tracePt t="71512" x="3978275" y="1981200"/>
          <p14:tracePt t="71529" x="4098925" y="1981200"/>
          <p14:tracePt t="71546" x="4237038" y="1981200"/>
          <p14:tracePt t="71562" x="4365625" y="1981200"/>
          <p14:tracePt t="71579" x="4465638" y="1981200"/>
          <p14:tracePt t="71596" x="4495800" y="1981200"/>
          <p14:tracePt t="71596" x="4503738" y="1981200"/>
          <p14:tracePt t="71614" x="4511675" y="1981200"/>
          <p14:tracePt t="71628" x="4525963" y="1981200"/>
          <p14:tracePt t="71646" x="4533900" y="1981200"/>
          <p14:tracePt t="71669" x="4541838" y="1981200"/>
          <p14:tracePt t="71679" x="4556125" y="1981200"/>
          <p14:tracePt t="76104" x="4541838" y="1973263"/>
          <p14:tracePt t="76181" x="4541838" y="1965325"/>
          <p14:tracePt t="76644" x="4549775" y="1965325"/>
          <p14:tracePt t="76661" x="4556125" y="1965325"/>
          <p14:tracePt t="76669" x="4564063" y="1965325"/>
          <p14:tracePt t="76677" x="4572000" y="1965325"/>
          <p14:tracePt t="76690" x="4587875" y="1965325"/>
          <p14:tracePt t="76724" x="4594225" y="1965325"/>
          <p14:tracePt t="76743" x="4610100" y="1965325"/>
          <p14:tracePt t="76749" x="4632325" y="1965325"/>
          <p14:tracePt t="76758" x="4648200" y="1965325"/>
          <p14:tracePt t="76774" x="4656138" y="1965325"/>
          <p14:tracePt t="79451" x="4656138" y="1973263"/>
          <p14:tracePt t="79620" x="4648200" y="1973263"/>
          <p14:tracePt t="79717" x="4640263" y="1973263"/>
          <p14:tracePt t="79735" x="4632325" y="1973263"/>
          <p14:tracePt t="79749" x="4618038" y="1973263"/>
          <p14:tracePt t="79844" x="4618038" y="1981200"/>
          <p14:tracePt t="79853" x="4602163" y="1981200"/>
          <p14:tracePt t="79870" x="4587875" y="1981200"/>
          <p14:tracePt t="79877" x="4579938" y="1981200"/>
          <p14:tracePt t="79887" x="4549775" y="1981200"/>
          <p14:tracePt t="79905" x="4541838" y="1989138"/>
          <p14:tracePt t="79920" x="4525963" y="1989138"/>
          <p14:tracePt t="79937" x="4511675" y="1989138"/>
          <p14:tracePt t="79955" x="4495800" y="1989138"/>
          <p14:tracePt t="79970" x="4465638" y="1997075"/>
          <p14:tracePt t="79987" x="4435475" y="1997075"/>
          <p14:tracePt t="80004" x="4411663" y="1997075"/>
          <p14:tracePt t="80004" x="4397375" y="1997075"/>
          <p14:tracePt t="80022" x="4359275" y="2003425"/>
          <p14:tracePt t="80038" x="4343400" y="2011363"/>
          <p14:tracePt t="80053" x="4321175" y="2019300"/>
          <p14:tracePt t="80070" x="4297363" y="2019300"/>
          <p14:tracePt t="80087" x="4267200" y="2019300"/>
          <p14:tracePt t="80104" x="4229100" y="2019300"/>
          <p14:tracePt t="80120" x="4198938" y="2019300"/>
          <p14:tracePt t="80137" x="4168775" y="2019300"/>
          <p14:tracePt t="80154" x="4152900" y="2019300"/>
          <p14:tracePt t="80169" x="4122738" y="2019300"/>
          <p14:tracePt t="80187" x="4060825" y="2019300"/>
          <p14:tracePt t="80187" x="4030663" y="2019300"/>
          <p14:tracePt t="80205" x="3978275" y="2019300"/>
          <p14:tracePt t="80221" x="3954463" y="2027238"/>
          <p14:tracePt t="80221" x="3940175" y="2027238"/>
          <p14:tracePt t="80239" x="3908425" y="2027238"/>
          <p14:tracePt t="80254" x="3878263" y="2035175"/>
          <p14:tracePt t="80271" x="3848100" y="2041525"/>
          <p14:tracePt t="80287" x="3810000" y="2041525"/>
          <p14:tracePt t="80304" x="3763963" y="2057400"/>
          <p14:tracePt t="80321" x="3703638" y="2057400"/>
          <p14:tracePt t="80338" x="3665538" y="2073275"/>
          <p14:tracePt t="80353" x="3627438" y="2087563"/>
          <p14:tracePt t="80369" x="3603625" y="2095500"/>
          <p14:tracePt t="80385" x="3565525" y="2095500"/>
          <p14:tracePt t="80402" x="3543300" y="2095500"/>
          <p14:tracePt t="80420" x="3513138" y="2103438"/>
          <p14:tracePt t="80435" x="3475038" y="2111375"/>
          <p14:tracePt t="80435" x="3436938" y="2111375"/>
          <p14:tracePt t="80454" x="3375025" y="2111375"/>
          <p14:tracePt t="80470" x="3314700" y="2111375"/>
          <p14:tracePt t="80486" x="3284538" y="2117725"/>
          <p14:tracePt t="80502" x="3230563" y="2117725"/>
          <p14:tracePt t="80519" x="3208338" y="2125663"/>
          <p14:tracePt t="80535" x="3154363" y="2133600"/>
          <p14:tracePt t="80552" x="3086100" y="2141538"/>
          <p14:tracePt t="80568" x="3032125" y="2141538"/>
          <p14:tracePt t="80586" x="3009900" y="2155825"/>
          <p14:tracePt t="80601" x="2994025" y="2155825"/>
          <p14:tracePt t="80618" x="2979738" y="2155825"/>
          <p14:tracePt t="80636" x="2963863" y="2155825"/>
          <p14:tracePt t="80651" x="2949575" y="2155825"/>
          <p14:tracePt t="80651" x="2941638" y="2155825"/>
          <p14:tracePt t="80669" x="2925763" y="2171700"/>
          <p14:tracePt t="80686" x="2903538" y="2171700"/>
          <p14:tracePt t="80702" x="2887663" y="2171700"/>
          <p14:tracePt t="80748" x="2873375" y="2171700"/>
          <p14:tracePt t="80756" x="2841625" y="2187575"/>
          <p14:tracePt t="80767" x="2781300" y="2193925"/>
          <p14:tracePt t="80786" x="2713038" y="2217738"/>
          <p14:tracePt t="80801" x="2682875" y="2217738"/>
          <p14:tracePt t="80818" x="2667000" y="2217738"/>
          <p14:tracePt t="80835" x="2636838" y="2217738"/>
          <p14:tracePt t="80851" x="2620963" y="2217738"/>
          <p14:tracePt t="80868" x="2598738" y="2217738"/>
          <p14:tracePt t="80884" x="2582863" y="2225675"/>
          <p14:tracePt t="80902" x="2568575" y="2225675"/>
          <p14:tracePt t="80918" x="2560638" y="2225675"/>
          <p14:tracePt t="80934" x="2552700" y="2225675"/>
          <p14:tracePt t="80951" x="2560638" y="2225675"/>
          <p14:tracePt t="81141" x="2568575" y="2225675"/>
          <p14:tracePt t="81149" x="2574925" y="2225675"/>
          <p14:tracePt t="81157" x="2582863" y="2225675"/>
          <p14:tracePt t="81168" x="2598738" y="2225675"/>
          <p14:tracePt t="81186" x="2606675" y="2225675"/>
          <p14:tracePt t="81253" x="2620963" y="2225675"/>
          <p14:tracePt t="81277" x="2628900" y="2225675"/>
          <p14:tracePt t="81525" x="2636838" y="2225675"/>
          <p14:tracePt t="81533" x="2644775" y="2225675"/>
          <p14:tracePt t="81549" x="2651125" y="2225675"/>
          <p14:tracePt t="81557" x="2659063" y="2225675"/>
          <p14:tracePt t="81568" x="2674938" y="2225675"/>
          <p14:tracePt t="81596" x="2682875" y="2225675"/>
          <p14:tracePt t="81629" x="2689225" y="2225675"/>
          <p14:tracePt t="81636" x="2697163" y="2225675"/>
          <p14:tracePt t="81652" x="2705100" y="2225675"/>
          <p14:tracePt t="81669" x="2713038" y="2225675"/>
          <p14:tracePt t="81693" x="2720975" y="2225675"/>
          <p14:tracePt t="81741" x="2727325" y="2225675"/>
          <p14:tracePt t="81756" x="2743200" y="2225675"/>
          <p14:tracePt t="81772" x="2751138" y="2225675"/>
          <p14:tracePt t="81797" x="2759075" y="2225675"/>
          <p14:tracePt t="81820" x="2765425" y="2225675"/>
          <p14:tracePt t="81829" x="2781300" y="2225675"/>
          <p14:tracePt t="81836" x="2789238" y="2225675"/>
          <p14:tracePt t="81851" x="2827338" y="2225675"/>
          <p14:tracePt t="81851" x="2873375" y="2225675"/>
          <p14:tracePt t="81870" x="2895600" y="2225675"/>
          <p14:tracePt t="81886" x="2903538" y="2225675"/>
          <p14:tracePt t="81901" x="2917825" y="2225675"/>
          <p14:tracePt t="81917" x="2933700" y="2225675"/>
          <p14:tracePt t="81935" x="2949575" y="2225675"/>
          <p14:tracePt t="81952" x="2979738" y="2225675"/>
          <p14:tracePt t="81970" x="3009900" y="2225675"/>
          <p14:tracePt t="81985" x="3055938" y="2225675"/>
          <p14:tracePt t="82002" x="3094038" y="2225675"/>
          <p14:tracePt t="82018" x="3124200" y="2225675"/>
          <p14:tracePt t="82035" x="3140075" y="2225675"/>
          <p14:tracePt t="82035" x="3154363" y="2225675"/>
          <p14:tracePt t="82053" x="3170238" y="2225675"/>
          <p14:tracePt t="82069" x="3184525" y="2239963"/>
          <p14:tracePt t="82085" x="3200400" y="2247900"/>
          <p14:tracePt t="82101" x="3222625" y="2247900"/>
          <p14:tracePt t="82119" x="3238500" y="2263775"/>
          <p14:tracePt t="82135" x="3268663" y="2270125"/>
          <p14:tracePt t="82151" x="3314700" y="2270125"/>
          <p14:tracePt t="82168" x="3344863" y="2278063"/>
          <p14:tracePt t="82185" x="3360738" y="2278063"/>
          <p14:tracePt t="82201" x="3375025" y="2278063"/>
          <p14:tracePt t="82218" x="3382963" y="2278063"/>
          <p14:tracePt t="82235" x="3398838" y="2286000"/>
          <p14:tracePt t="82251" x="3406775" y="2286000"/>
          <p14:tracePt t="82269" x="3421063" y="2286000"/>
          <p14:tracePt t="84054" x="3429000" y="2293938"/>
          <p14:tracePt t="84284" x="3429000" y="2301875"/>
          <p14:tracePt t="84324" x="3421063" y="2308225"/>
          <p14:tracePt t="84349" x="3413125" y="2308225"/>
          <p14:tracePt t="84356" x="3406775" y="2316163"/>
          <p14:tracePt t="84373" x="3390900" y="2316163"/>
          <p14:tracePt t="84389" x="3375025" y="2316163"/>
          <p14:tracePt t="84398" x="3352800" y="2332038"/>
          <p14:tracePt t="84416" x="3314700" y="2346325"/>
          <p14:tracePt t="84432" x="3276600" y="2362200"/>
          <p14:tracePt t="84449" x="3238500" y="2378075"/>
          <p14:tracePt t="84467" x="3208338" y="2400300"/>
          <p14:tracePt t="84482" x="3192463" y="2400300"/>
          <p14:tracePt t="84498" x="3154363" y="2416175"/>
          <p14:tracePt t="84498" x="3154363" y="2422525"/>
          <p14:tracePt t="84517" x="3116263" y="2430463"/>
          <p14:tracePt t="84533" x="3101975" y="2446338"/>
          <p14:tracePt t="84548" x="3063875" y="2468563"/>
          <p14:tracePt t="84565" x="3055938" y="2468563"/>
          <p14:tracePt t="84583" x="3048000" y="2476500"/>
          <p14:tracePt t="84598" x="3032125" y="2476500"/>
          <p14:tracePt t="84621" x="3017838" y="2484438"/>
          <p14:tracePt t="84631" x="2979738" y="2498725"/>
          <p14:tracePt t="84649" x="2941638" y="2506663"/>
          <p14:tracePt t="84666" x="2917825" y="2514600"/>
          <p14:tracePt t="84682" x="2903538" y="2514600"/>
          <p14:tracePt t="84698" x="2887663" y="2514600"/>
          <p14:tracePt t="84715" x="2879725" y="2514600"/>
          <p14:tracePt t="84737" x="2873375" y="2514600"/>
          <p14:tracePt t="84749" x="2865438" y="2514600"/>
          <p14:tracePt t="84763" x="2827338" y="2514600"/>
          <p14:tracePt t="84782" x="2751138" y="2530475"/>
          <p14:tracePt t="84799" x="2674938" y="2544763"/>
          <p14:tracePt t="84816" x="2606675" y="2552700"/>
          <p14:tracePt t="84832" x="2568575" y="2552700"/>
          <p14:tracePt t="84848" x="2544763" y="2560638"/>
          <p14:tracePt t="84865" x="2544763" y="2568575"/>
          <p14:tracePt t="84881" x="2530475" y="2568575"/>
          <p14:tracePt t="84924" x="2522538" y="2568575"/>
          <p14:tracePt t="84949" x="2514600" y="2568575"/>
          <p14:tracePt t="84957" x="2506663" y="2574925"/>
          <p14:tracePt t="84966" x="2498725" y="2574925"/>
          <p14:tracePt t="84981" x="2492375" y="2574925"/>
          <p14:tracePt t="84998" x="2484438" y="2574925"/>
          <p14:tracePt t="85037" x="2476500" y="2574925"/>
          <p14:tracePt t="85068" x="2468563" y="2582863"/>
          <p14:tracePt t="85077" x="2446338" y="2590800"/>
          <p14:tracePt t="85085" x="2446338" y="2598738"/>
          <p14:tracePt t="85101" x="2446338" y="2606675"/>
          <p14:tracePt t="85114" x="2446338" y="2613025"/>
          <p14:tracePt t="85197" x="2454275" y="2613025"/>
          <p14:tracePt t="85525" x="2468563" y="2613025"/>
          <p14:tracePt t="85548" x="2476500" y="2613025"/>
          <p14:tracePt t="85557" x="2484438" y="2613025"/>
          <p14:tracePt t="85565" x="2506663" y="2613025"/>
          <p14:tracePt t="85582" x="2530475" y="2613025"/>
          <p14:tracePt t="85598" x="2544763" y="2613025"/>
          <p14:tracePt t="85615" x="2552700" y="2613025"/>
          <p14:tracePt t="85630" x="2568575" y="2613025"/>
          <p14:tracePt t="85660" x="2574925" y="2606675"/>
          <p14:tracePt t="85676" x="2598738" y="2606675"/>
          <p14:tracePt t="85684" x="2606675" y="2606675"/>
          <p14:tracePt t="85696" x="2628900" y="2606675"/>
          <p14:tracePt t="85714" x="2636838" y="2606675"/>
          <p14:tracePt t="85730" x="2644775" y="2606675"/>
          <p14:tracePt t="85748" x="2667000" y="2606675"/>
          <p14:tracePt t="85766" x="2682875" y="2606675"/>
          <p14:tracePt t="85766" x="2689225" y="2606675"/>
          <p14:tracePt t="85781" x="2720975" y="2606675"/>
          <p14:tracePt t="85798" x="2743200" y="2606675"/>
          <p14:tracePt t="85814" x="2759075" y="2606675"/>
          <p14:tracePt t="85831" x="2773363" y="2606675"/>
          <p14:tracePt t="85852" x="2789238" y="2606675"/>
          <p14:tracePt t="85868" x="2803525" y="2606675"/>
          <p14:tracePt t="85880" x="2849563" y="2606675"/>
          <p14:tracePt t="85896" x="2879725" y="2606675"/>
          <p14:tracePt t="85914" x="2887663" y="2606675"/>
          <p14:tracePt t="85929" x="2895600" y="2606675"/>
          <p14:tracePt t="85946" x="2917825" y="2606675"/>
          <p14:tracePt t="85967" x="2949575" y="2606675"/>
          <p14:tracePt t="85981" x="2963863" y="2606675"/>
          <p14:tracePt t="85998" x="2987675" y="2590800"/>
          <p14:tracePt t="86015" x="3001963" y="2590800"/>
          <p14:tracePt t="86030" x="3009900" y="2590800"/>
          <p14:tracePt t="86047" x="3032125" y="2590800"/>
          <p14:tracePt t="86064" x="3055938" y="2590800"/>
          <p14:tracePt t="86080" x="3086100" y="2590800"/>
          <p14:tracePt t="86097" x="3116263" y="2590800"/>
          <p14:tracePt t="86114" x="3132138" y="2590800"/>
          <p14:tracePt t="86131" x="3146425" y="2590800"/>
          <p14:tracePt t="86146" x="3162300" y="2590800"/>
          <p14:tracePt t="86166" x="3178175" y="2574925"/>
          <p14:tracePt t="86182" x="3208338" y="2574925"/>
          <p14:tracePt t="86198" x="3238500" y="2574925"/>
          <p14:tracePt t="86215" x="3276600" y="2574925"/>
          <p14:tracePt t="86231" x="3298825" y="2574925"/>
          <p14:tracePt t="86247" x="3314700" y="2574925"/>
          <p14:tracePt t="86264" x="3322638" y="2574925"/>
          <p14:tracePt t="86279" x="3330575" y="2574925"/>
          <p14:tracePt t="86308" x="3344863" y="2574925"/>
          <p14:tracePt t="86317" x="3352800" y="2574925"/>
          <p14:tracePt t="86330" x="3382963" y="2574925"/>
          <p14:tracePt t="86347" x="3421063" y="2574925"/>
          <p14:tracePt t="86347" x="3429000" y="2574925"/>
          <p14:tracePt t="86365" x="3436938" y="2574925"/>
          <p14:tracePt t="86380" x="3444875" y="2574925"/>
          <p14:tracePt t="86396" x="3459163" y="2574925"/>
          <p14:tracePt t="86436" x="3467100" y="2574925"/>
          <p14:tracePt t="86445" x="3482975" y="2574925"/>
          <p14:tracePt t="86460" x="3489325" y="2574925"/>
          <p14:tracePt t="86500" x="3497263" y="2574925"/>
          <p14:tracePt t="86509" x="3513138" y="2574925"/>
          <p14:tracePt t="86516" x="3521075" y="2574925"/>
          <p14:tracePt t="86532" x="3535363" y="2574925"/>
          <p14:tracePt t="86549" x="3573463" y="2590800"/>
          <p14:tracePt t="86563" x="3603625" y="2606675"/>
          <p14:tracePt t="86579" x="3619500" y="2606675"/>
          <p14:tracePt t="86595" x="3649663" y="2606675"/>
          <p14:tracePt t="86614" x="3665538" y="2606675"/>
          <p14:tracePt t="86630" x="3695700" y="2606675"/>
          <p14:tracePt t="86647" x="3703638" y="2606675"/>
          <p14:tracePt t="86663" x="3717925" y="2606675"/>
          <p14:tracePt t="86681" x="3725863" y="2606675"/>
          <p14:tracePt t="86724" x="3733800" y="2606675"/>
          <p14:tracePt t="86757" x="3749675" y="2606675"/>
          <p14:tracePt t="86773" x="3763963" y="2606675"/>
          <p14:tracePt t="86781" x="3779838" y="2606675"/>
          <p14:tracePt t="86797" x="3787775" y="2606675"/>
          <p14:tracePt t="86814" x="3794125" y="2606675"/>
          <p14:tracePt t="86830" x="3810000" y="2606675"/>
          <p14:tracePt t="86847" x="3817938" y="2606675"/>
          <p14:tracePt t="86863" x="3848100" y="2606675"/>
          <p14:tracePt t="86880" x="3878263" y="2606675"/>
          <p14:tracePt t="86896" x="3902075" y="2606675"/>
          <p14:tracePt t="86914" x="3924300" y="2606675"/>
          <p14:tracePt t="86930" x="3940175" y="2606675"/>
          <p14:tracePt t="86947" x="3954463" y="2606675"/>
          <p14:tracePt t="86947" x="3962400" y="2606675"/>
          <p14:tracePt t="86965" x="3970338" y="2606675"/>
          <p14:tracePt t="86981" x="3978275" y="2606675"/>
          <p14:tracePt t="86997" x="3992563" y="2606675"/>
          <p14:tracePt t="87014" x="4008438" y="2606675"/>
          <p14:tracePt t="87030" x="4022725" y="2606675"/>
          <p14:tracePt t="87045" x="4038600" y="2606675"/>
          <p14:tracePt t="87062" x="4046538" y="2606675"/>
          <p14:tracePt t="87079" x="4060825" y="2606675"/>
          <p14:tracePt t="87096" x="4068763" y="2606675"/>
          <p14:tracePt t="87112" x="4076700" y="2606675"/>
          <p14:tracePt t="87129" x="4092575" y="2606675"/>
          <p14:tracePt t="87146" x="4106863" y="2606675"/>
          <p14:tracePt t="87173" x="4114800" y="2606675"/>
          <p14:tracePt t="87188" x="4122738" y="2606675"/>
          <p14:tracePt t="87221" x="4130675" y="2606675"/>
          <p14:tracePt t="87229" x="4137025" y="2606675"/>
          <p14:tracePt t="87246" x="4144963" y="2606675"/>
          <p14:tracePt t="87253" x="4160838" y="2606675"/>
          <p14:tracePt t="87284" x="4175125" y="2606675"/>
          <p14:tracePt t="87309" x="4183063" y="2606675"/>
          <p14:tracePt t="87333" x="4191000" y="2606675"/>
          <p14:tracePt t="87341" x="4198938" y="2606675"/>
          <p14:tracePt t="87349" x="4213225" y="2606675"/>
          <p14:tracePt t="87363" x="4237038" y="2606675"/>
          <p14:tracePt t="87379" x="4244975" y="2606675"/>
          <p14:tracePt t="87396" x="4259263" y="2606675"/>
          <p14:tracePt t="87413" x="4267200" y="2606675"/>
          <p14:tracePt t="87430" x="4275138" y="2606675"/>
          <p14:tracePt t="87446" x="4289425" y="2606675"/>
          <p14:tracePt t="87462" x="4313238" y="2606675"/>
          <p14:tracePt t="87480" x="4327525" y="2606675"/>
          <p14:tracePt t="87496" x="4351338" y="2606675"/>
          <p14:tracePt t="87513" x="4365625" y="2620963"/>
          <p14:tracePt t="87549" x="4397375" y="2620963"/>
          <p14:tracePt t="87581" x="4411663" y="2620963"/>
          <p14:tracePt t="87597" x="4435475" y="2620963"/>
          <p14:tracePt t="87604" x="4449763" y="2620963"/>
          <p14:tracePt t="87613" x="4479925" y="2620963"/>
          <p14:tracePt t="87630" x="4487863" y="2620963"/>
          <p14:tracePt t="87645" x="4495800" y="2620963"/>
          <p14:tracePt t="87669" x="4503738" y="2620963"/>
          <p14:tracePt t="87701" x="4511675" y="2620963"/>
          <p14:tracePt t="87724" x="4518025" y="2620963"/>
          <p14:tracePt t="87741" x="4533900" y="2620963"/>
          <p14:tracePt t="87764" x="4541838" y="2613025"/>
          <p14:tracePt t="87772" x="4556125" y="2613025"/>
          <p14:tracePt t="87780" x="4572000" y="2606675"/>
          <p14:tracePt t="87795" x="4579938" y="2606675"/>
          <p14:tracePt t="87811" x="4587875" y="2606675"/>
          <p14:tracePt t="87868" x="4594225" y="2606675"/>
          <p14:tracePt t="87884" x="4610100" y="2606675"/>
          <p14:tracePt t="87892" x="4618038" y="2606675"/>
          <p14:tracePt t="87900" x="4625975" y="2606675"/>
          <p14:tracePt t="87917" x="4640263" y="2606675"/>
          <p14:tracePt t="87949" x="4648200" y="2606675"/>
          <p14:tracePt t="87989" x="4656138" y="2606675"/>
          <p14:tracePt t="87997" x="4664075" y="2606675"/>
          <p14:tracePt t="88011" x="4678363" y="2606675"/>
          <p14:tracePt t="88030" x="4686300" y="2606675"/>
          <p14:tracePt t="88061" x="4694238" y="2606675"/>
          <p14:tracePt t="88069" x="4708525" y="2606675"/>
          <p14:tracePt t="88093" x="4716463" y="2606675"/>
          <p14:tracePt t="88141" x="4724400" y="2606675"/>
          <p14:tracePt t="88149" x="4732338" y="2606675"/>
          <p14:tracePt t="88161" x="4762500" y="2606675"/>
          <p14:tracePt t="88178" x="4778375" y="2606675"/>
          <p14:tracePt t="88196" x="4784725" y="2598738"/>
          <p14:tracePt t="88228" x="4792663" y="2598738"/>
          <p14:tracePt t="88269" x="4792663" y="2590800"/>
          <p14:tracePt t="88284" x="4800600" y="2590800"/>
          <p14:tracePt t="88309" x="4808538" y="2582863"/>
          <p14:tracePt t="88325" x="4816475" y="2574925"/>
          <p14:tracePt t="88349" x="4822825" y="2568575"/>
          <p14:tracePt t="88357" x="4830763" y="2560638"/>
          <p14:tracePt t="88381" x="4830763" y="2552700"/>
          <p14:tracePt t="88397" x="4838700" y="2544763"/>
          <p14:tracePt t="88421" x="4838700" y="2536825"/>
          <p14:tracePt t="88445" x="4838700" y="2530475"/>
          <p14:tracePt t="88453" x="4838700" y="2514600"/>
          <p14:tracePt t="88462" x="4838700" y="2498725"/>
          <p14:tracePt t="88478" x="4838700" y="2492375"/>
          <p14:tracePt t="88495" x="4822825" y="2484438"/>
          <p14:tracePt t="88511" x="4808538" y="2476500"/>
          <p14:tracePt t="88527" x="4792663" y="2446338"/>
          <p14:tracePt t="88545" x="4770438" y="2422525"/>
          <p14:tracePt t="88561" x="4762500" y="2422525"/>
          <p14:tracePt t="88577" x="4754563" y="2416175"/>
          <p14:tracePt t="88594" x="4746625" y="2400300"/>
          <p14:tracePt t="88611" x="4740275" y="2384425"/>
          <p14:tracePt t="88645" x="4732338" y="2378075"/>
          <p14:tracePt t="88669" x="4724400" y="2362200"/>
          <p14:tracePt t="88701" x="4716463" y="2346325"/>
          <p14:tracePt t="88710" x="4702175" y="2346325"/>
          <p14:tracePt t="88741" x="4702175" y="2339975"/>
          <p14:tracePt t="88756" x="4694238" y="2332038"/>
          <p14:tracePt t="88764" x="4686300" y="2324100"/>
          <p14:tracePt t="88776" x="4678363" y="2324100"/>
          <p14:tracePt t="88793" x="4670425" y="2324100"/>
          <p14:tracePt t="88810" x="4664075" y="2324100"/>
          <p14:tracePt t="88827" x="4648200" y="2324100"/>
          <p14:tracePt t="88845" x="4632325" y="2324100"/>
          <p14:tracePt t="88861" x="4610100" y="2324100"/>
          <p14:tracePt t="88878" x="4587875" y="2324100"/>
          <p14:tracePt t="88895" x="4572000" y="2324100"/>
          <p14:tracePt t="88916" x="4564063" y="2324100"/>
          <p14:tracePt t="88933" x="4556125" y="2324100"/>
          <p14:tracePt t="88957" x="4549775" y="2332038"/>
          <p14:tracePt t="88964" x="4541838" y="2332038"/>
          <p14:tracePt t="88981" x="4533900" y="2339975"/>
          <p14:tracePt t="88993" x="4525963" y="2339975"/>
          <p14:tracePt t="89010" x="4511675" y="2354263"/>
          <p14:tracePt t="89028" x="4511675" y="2362200"/>
          <p14:tracePt t="89045" x="4511675" y="2370138"/>
          <p14:tracePt t="89077" x="4511675" y="2378075"/>
          <p14:tracePt t="89101" x="4511675" y="2384425"/>
          <p14:tracePt t="89117" x="4503738" y="2400300"/>
          <p14:tracePt t="89141" x="4503738" y="2408238"/>
          <p14:tracePt t="89164" x="4503738" y="2416175"/>
          <p14:tracePt t="89189" x="4503738" y="2422525"/>
          <p14:tracePt t="89213" x="4503738" y="2430463"/>
          <p14:tracePt t="89221" x="4503738" y="2438400"/>
          <p14:tracePt t="89253" x="4503738" y="2454275"/>
          <p14:tracePt t="89309" x="4503738" y="2468563"/>
          <p14:tracePt t="89349" x="4503738" y="2476500"/>
          <p14:tracePt t="89380" x="4503738" y="2484438"/>
          <p14:tracePt t="89389" x="4511675" y="2498725"/>
          <p14:tracePt t="89404" x="4511675" y="2506663"/>
          <p14:tracePt t="89429" x="4511675" y="2514600"/>
          <p14:tracePt t="89453" x="4518025" y="2514600"/>
          <p14:tracePt t="89460" x="4525963" y="2522538"/>
          <p14:tracePt t="89484" x="4525963" y="2536825"/>
          <p14:tracePt t="89509" x="4533900" y="2544763"/>
          <p14:tracePt t="89525" x="4533900" y="2552700"/>
          <p14:tracePt t="89541" x="4541838" y="2552700"/>
          <p14:tracePt t="89549" x="4541838" y="2560638"/>
          <p14:tracePt t="89581" x="4556125" y="2568575"/>
          <p14:tracePt t="89604" x="4564063" y="2574925"/>
          <p14:tracePt t="89636" x="4572000" y="2574925"/>
          <p14:tracePt t="89661" x="4579938" y="2574925"/>
          <p14:tracePt t="89669" x="4587875" y="2582863"/>
          <p14:tracePt t="89678" x="4602163" y="2582863"/>
          <p14:tracePt t="89701" x="4618038" y="2598738"/>
          <p14:tracePt t="89717" x="4632325" y="2598738"/>
          <p14:tracePt t="89733" x="4640263" y="2598738"/>
          <p14:tracePt t="89772" x="4648200" y="2598738"/>
          <p14:tracePt t="89788" x="4656138" y="2598738"/>
          <p14:tracePt t="89797" x="4664075" y="2598738"/>
          <p14:tracePt t="89809" x="4686300" y="2598738"/>
          <p14:tracePt t="89827" x="4702175" y="2613025"/>
          <p14:tracePt t="89843" x="4716463" y="2613025"/>
          <p14:tracePt t="89859" x="4732338" y="2613025"/>
          <p14:tracePt t="89877" x="4746625" y="2613025"/>
          <p14:tracePt t="89894" x="4754563" y="2613025"/>
          <p14:tracePt t="89909" x="4762500" y="2613025"/>
          <p14:tracePt t="89927" x="4770438" y="2613025"/>
          <p14:tracePt t="89943" x="4778375" y="2613025"/>
          <p14:tracePt t="89973" x="4784725" y="2613025"/>
          <p14:tracePt t="89988" x="4792663" y="2613025"/>
          <p14:tracePt t="89996" x="4800600" y="2606675"/>
          <p14:tracePt t="90012" x="4808538" y="2598738"/>
          <p14:tracePt t="90028" x="4816475" y="2598738"/>
          <p14:tracePt t="90053" x="4822825" y="2590800"/>
          <p14:tracePt t="90069" x="4830763" y="2590800"/>
          <p14:tracePt t="90077" x="4830763" y="2582863"/>
          <p14:tracePt t="90100" x="4838700" y="2574925"/>
          <p14:tracePt t="90111" x="4854575" y="2568575"/>
          <p14:tracePt t="90141" x="4860925" y="2552700"/>
          <p14:tracePt t="90164" x="4868863" y="2552700"/>
          <p14:tracePt t="90173" x="4892675" y="2544763"/>
          <p14:tracePt t="90181" x="4899025" y="2530475"/>
          <p14:tracePt t="90197" x="4914900" y="2530475"/>
          <p14:tracePt t="90213" x="4914900" y="2522538"/>
          <p14:tracePt t="90226" x="4922838" y="2514600"/>
          <p14:tracePt t="90242" x="4922838" y="2506663"/>
          <p14:tracePt t="90259" x="4922838" y="2498725"/>
          <p14:tracePt t="90277" x="4922838" y="2492375"/>
          <p14:tracePt t="90292" x="4922838" y="2484438"/>
          <p14:tracePt t="90310" x="4922838" y="2468563"/>
          <p14:tracePt t="90327" x="4922838" y="2460625"/>
          <p14:tracePt t="90343" x="4922838" y="2446338"/>
          <p14:tracePt t="90360" x="4930775" y="2438400"/>
          <p14:tracePt t="90376" x="4930775" y="2430463"/>
          <p14:tracePt t="90392" x="4930775" y="2416175"/>
          <p14:tracePt t="90409" x="4930775" y="2408238"/>
          <p14:tracePt t="90426" x="4906963" y="2392363"/>
          <p14:tracePt t="90443" x="4892675" y="2384425"/>
          <p14:tracePt t="90459" x="4892675" y="2378075"/>
          <p14:tracePt t="90477" x="4876800" y="2370138"/>
          <p14:tracePt t="90492" x="4868863" y="2370138"/>
          <p14:tracePt t="90510" x="4854575" y="2362200"/>
          <p14:tracePt t="90533" x="4846638" y="2354263"/>
          <p14:tracePt t="90549" x="4838700" y="2354263"/>
          <p14:tracePt t="90564" x="4830763" y="2354263"/>
          <p14:tracePt t="90581" x="4816475" y="2346325"/>
          <p14:tracePt t="90592" x="4800600" y="2339975"/>
          <p14:tracePt t="90609" x="4792663" y="2339975"/>
          <p14:tracePt t="90625" x="4778375" y="2324100"/>
          <p14:tracePt t="90643" x="4770438" y="2324100"/>
          <p14:tracePt t="90677" x="4770438" y="2316163"/>
          <p14:tracePt t="90692" x="4762500" y="2316163"/>
          <p14:tracePt t="90701" x="4754563" y="2308225"/>
          <p14:tracePt t="90716" x="4746625" y="2308225"/>
          <p14:tracePt t="90733" x="4740275" y="2308225"/>
          <p14:tracePt t="90756" x="4732338" y="2308225"/>
          <p14:tracePt t="90773" x="4724400" y="2308225"/>
          <p14:tracePt t="90797" x="4716463" y="2308225"/>
          <p14:tracePt t="90804" x="4708525" y="2308225"/>
          <p14:tracePt t="90821" x="4702175" y="2308225"/>
          <p14:tracePt t="90844" x="4694238" y="2308225"/>
          <p14:tracePt t="90868" x="4686300" y="2308225"/>
          <p14:tracePt t="90892" x="4678363" y="2308225"/>
          <p14:tracePt t="90917" x="4670425" y="2308225"/>
          <p14:tracePt t="90925" x="4656138" y="2308225"/>
          <p14:tracePt t="90933" x="4648200" y="2308225"/>
          <p14:tracePt t="90943" x="4640263" y="2308225"/>
          <p14:tracePt t="90959" x="4632325" y="2308225"/>
          <p14:tracePt t="90975" x="4618038" y="2308225"/>
          <p14:tracePt t="90997" x="4610100" y="2324100"/>
          <p14:tracePt t="91020" x="4602163" y="2324100"/>
          <p14:tracePt t="91037" x="4602163" y="2332038"/>
          <p14:tracePt t="91044" x="4594225" y="2339975"/>
          <p14:tracePt t="91058" x="4587875" y="2346325"/>
          <p14:tracePt t="91075" x="4572000" y="2354263"/>
          <p14:tracePt t="91091" x="4572000" y="2362200"/>
          <p14:tracePt t="91108" x="4564063" y="2370138"/>
          <p14:tracePt t="91125" x="4549775" y="2378075"/>
          <p14:tracePt t="91142" x="4549775" y="2392363"/>
          <p14:tracePt t="91189" x="4549775" y="2400300"/>
          <p14:tracePt t="91204" x="4549775" y="2408238"/>
          <p14:tracePt t="91213" x="4549775" y="2416175"/>
          <p14:tracePt t="91225" x="4549775" y="2430463"/>
          <p14:tracePt t="91241" x="4541838" y="2430463"/>
          <p14:tracePt t="91258" x="4541838" y="2438400"/>
          <p14:tracePt t="91275" x="4541838" y="2454275"/>
          <p14:tracePt t="91292" x="4541838" y="2460625"/>
          <p14:tracePt t="91341" x="4541838" y="2476500"/>
          <p14:tracePt t="91372" x="4541838" y="2484438"/>
          <p14:tracePt t="91405" x="4541838" y="2492375"/>
          <p14:tracePt t="91413" x="4541838" y="2506663"/>
          <p14:tracePt t="91437" x="4541838" y="2514600"/>
          <p14:tracePt t="91453" x="4549775" y="2530475"/>
          <p14:tracePt t="91469" x="4556125" y="2536825"/>
          <p14:tracePt t="91484" x="4564063" y="2552700"/>
          <p14:tracePt t="91501" x="4572000" y="2568575"/>
          <p14:tracePt t="91525" x="4579938" y="2568575"/>
          <p14:tracePt t="91541" x="4587875" y="2574925"/>
          <p14:tracePt t="91557" x="4587875" y="2582863"/>
          <p14:tracePt t="91565" x="4594225" y="2582863"/>
          <p14:tracePt t="91574" x="4594225" y="2590800"/>
          <p14:tracePt t="91591" x="4602163" y="2590800"/>
          <p14:tracePt t="91608" x="4618038" y="2598738"/>
          <p14:tracePt t="91644" x="4632325" y="2598738"/>
          <p14:tracePt t="91661" x="4648200" y="2606675"/>
          <p14:tracePt t="91677" x="4664075" y="2606675"/>
          <p14:tracePt t="91684" x="4670425" y="2606675"/>
          <p14:tracePt t="91709" x="4678363" y="2606675"/>
          <p14:tracePt t="91716" x="4686300" y="2606675"/>
          <p14:tracePt t="91725" x="4694238" y="2606675"/>
          <p14:tracePt t="91740" x="4724400" y="2606675"/>
          <p14:tracePt t="91759" x="4746625" y="2606675"/>
          <p14:tracePt t="91775" x="4770438" y="2606675"/>
          <p14:tracePt t="91792" x="4778375" y="2606675"/>
          <p14:tracePt t="91807" x="4792663" y="2598738"/>
          <p14:tracePt t="91825" x="4800600" y="2598738"/>
          <p14:tracePt t="91853" x="4800600" y="2590800"/>
          <p14:tracePt t="91861" x="4808538" y="2590800"/>
          <p14:tracePt t="91874" x="4822825" y="2574925"/>
          <p14:tracePt t="91874" x="4838700" y="2560638"/>
          <p14:tracePt t="91893" x="4846638" y="2552700"/>
          <p14:tracePt t="91908" x="4854575" y="2536825"/>
          <p14:tracePt t="91908" x="4860925" y="2530475"/>
          <p14:tracePt t="91925" x="4860925" y="2514600"/>
          <p14:tracePt t="91942" x="4868863" y="2506663"/>
          <p14:tracePt t="91958" x="4868863" y="2498725"/>
          <p14:tracePt t="91975" x="4868863" y="2484438"/>
          <p14:tracePt t="91991" x="4868863" y="2476500"/>
          <p14:tracePt t="92007" x="4868863" y="2446338"/>
          <p14:tracePt t="92024" x="4868863" y="2430463"/>
          <p14:tracePt t="92040" x="4868863" y="2408238"/>
          <p14:tracePt t="92058" x="4860925" y="2400300"/>
          <p14:tracePt t="92074" x="4854575" y="2378075"/>
          <p14:tracePt t="92090" x="4846638" y="2378075"/>
          <p14:tracePt t="92107" x="4838700" y="2378075"/>
          <p14:tracePt t="92125" x="4816475" y="2378075"/>
          <p14:tracePt t="92142" x="4808538" y="2370138"/>
          <p14:tracePt t="92164" x="4800600" y="2370138"/>
          <p14:tracePt t="92180" x="4792663" y="2362200"/>
          <p14:tracePt t="92191" x="4784725" y="2362200"/>
          <p14:tracePt t="92207" x="4778375" y="2362200"/>
          <p14:tracePt t="92229" x="4770438" y="2362200"/>
          <p14:tracePt t="92240" x="4754563" y="2354263"/>
          <p14:tracePt t="92257" x="4746625" y="2354263"/>
          <p14:tracePt t="92273" x="4732338" y="2354263"/>
          <p14:tracePt t="92291" x="4724400" y="2354263"/>
          <p14:tracePt t="92307" x="4702175" y="2346325"/>
          <p14:tracePt t="92323" x="4686300" y="2346325"/>
          <p14:tracePt t="92341" x="4670425" y="2346325"/>
          <p14:tracePt t="92358" x="4648200" y="2346325"/>
          <p14:tracePt t="92375" x="4625975" y="2346325"/>
          <p14:tracePt t="92391" x="4594225" y="2346325"/>
          <p14:tracePt t="92407" x="4579938" y="2346325"/>
          <p14:tracePt t="92424" x="4564063" y="2346325"/>
          <p14:tracePt t="92440" x="4556125" y="2346325"/>
          <p14:tracePt t="92461" x="4541838" y="2354263"/>
          <p14:tracePt t="92509" x="4525963" y="2362200"/>
          <p14:tracePt t="92516" x="4525963" y="2370138"/>
          <p14:tracePt t="92525" x="4511675" y="2384425"/>
          <p14:tracePt t="92542" x="4503738" y="2400300"/>
          <p14:tracePt t="92564" x="4495800" y="2408238"/>
          <p14:tracePt t="92574" x="4487863" y="2422525"/>
          <p14:tracePt t="92596" x="4479925" y="2422525"/>
          <p14:tracePt t="92621" x="4479925" y="2430463"/>
          <p14:tracePt t="92629" x="4479925" y="2438400"/>
          <p14:tracePt t="92640" x="4479925" y="2446338"/>
          <p14:tracePt t="92656" x="4479925" y="2460625"/>
          <p14:tracePt t="92674" x="4479925" y="2468563"/>
          <p14:tracePt t="92690" x="4479925" y="2484438"/>
          <p14:tracePt t="92709" x="4487863" y="2492375"/>
          <p14:tracePt t="92723" x="4495800" y="2506663"/>
          <p14:tracePt t="92744" x="4495800" y="2530475"/>
          <p14:tracePt t="92758" x="4511675" y="2544763"/>
          <p14:tracePt t="92773" x="4518025" y="2552700"/>
          <p14:tracePt t="92789" x="4525963" y="2560638"/>
          <p14:tracePt t="92806" x="4533900" y="2568575"/>
          <p14:tracePt t="92823" x="4541838" y="2582863"/>
          <p14:tracePt t="92840" x="4549775" y="2582863"/>
          <p14:tracePt t="92856" x="4564063" y="2598738"/>
          <p14:tracePt t="92874" x="4587875" y="2613025"/>
          <p14:tracePt t="92890" x="4602163" y="2620963"/>
          <p14:tracePt t="92907" x="4625975" y="2628900"/>
          <p14:tracePt t="92923" x="4632325" y="2628900"/>
          <p14:tracePt t="92940" x="4648200" y="2628900"/>
          <p14:tracePt t="92958" x="4664075" y="2628900"/>
          <p14:tracePt t="92975" x="4694238" y="2628900"/>
          <p14:tracePt t="92991" x="4724400" y="2628900"/>
          <p14:tracePt t="93007" x="4740275" y="2628900"/>
          <p14:tracePt t="93023" x="4754563" y="2628900"/>
          <p14:tracePt t="93040" x="4762500" y="2628900"/>
          <p14:tracePt t="93056" x="4770438" y="2628900"/>
          <p14:tracePt t="93076" x="4784725" y="2628900"/>
          <p14:tracePt t="93101" x="4800600" y="2628900"/>
          <p14:tracePt t="93116" x="4808538" y="2620963"/>
          <p14:tracePt t="93125" x="4816475" y="2620963"/>
          <p14:tracePt t="93140" x="4830763" y="2606675"/>
          <p14:tracePt t="93157" x="4838700" y="2598738"/>
          <p14:tracePt t="93173" x="4838700" y="2590800"/>
          <p14:tracePt t="93189" x="4838700" y="2582863"/>
          <p14:tracePt t="93221" x="4838700" y="2574925"/>
          <p14:tracePt t="93244" x="4838700" y="2568575"/>
          <p14:tracePt t="93253" x="4830763" y="2568575"/>
          <p14:tracePt t="93269" x="4830763" y="2560638"/>
          <p14:tracePt t="93276" x="4822825" y="2544763"/>
          <p14:tracePt t="93289" x="4822825" y="2536825"/>
          <p14:tracePt t="93306" x="4800600" y="2506663"/>
          <p14:tracePt t="93323" x="4784725" y="2492375"/>
          <p14:tracePt t="93339" x="4770438" y="2460625"/>
          <p14:tracePt t="93358" x="4762500" y="2454275"/>
          <p14:tracePt t="93373" x="4754563" y="2446338"/>
          <p14:tracePt t="93389" x="4746625" y="2438400"/>
          <p14:tracePt t="93406" x="4732338" y="2422525"/>
          <p14:tracePt t="93423" x="4716463" y="2422525"/>
          <p14:tracePt t="93453" x="4708525" y="2408238"/>
          <p14:tracePt t="93477" x="4702175" y="2408238"/>
          <p14:tracePt t="93492" x="4702175" y="2400300"/>
          <p14:tracePt t="93508" x="4694238" y="2400300"/>
          <p14:tracePt t="93540" x="4686300" y="2400300"/>
          <p14:tracePt t="93556" x="4686300" y="2392363"/>
          <p14:tracePt t="93589" x="4678363" y="2392363"/>
          <p14:tracePt t="93621" x="4648200" y="2392363"/>
          <p14:tracePt t="93644" x="4632325" y="2392363"/>
          <p14:tracePt t="93676" x="4625975" y="2392363"/>
          <p14:tracePt t="93701" x="4618038" y="2384425"/>
          <p14:tracePt t="93717" x="4610100" y="2384425"/>
          <p14:tracePt t="93741" x="4602163" y="2384425"/>
          <p14:tracePt t="93756" x="4594225" y="2384425"/>
          <p14:tracePt t="93764" x="4579938" y="2384425"/>
          <p14:tracePt t="93805" x="4572000" y="2384425"/>
          <p14:tracePt t="93829" x="4564063" y="2384425"/>
          <p14:tracePt t="93844" x="4556125" y="2384425"/>
          <p14:tracePt t="93884" x="4549775" y="2392363"/>
          <p14:tracePt t="93901" x="4549775" y="2408238"/>
          <p14:tracePt t="93924" x="4533900" y="2416175"/>
          <p14:tracePt t="93933" x="4518025" y="2422525"/>
          <p14:tracePt t="93949" x="4518025" y="2430463"/>
          <p14:tracePt t="93957" x="4518025" y="2438400"/>
          <p14:tracePt t="93972" x="4503738" y="2454275"/>
          <p14:tracePt t="93989" x="4503738" y="2468563"/>
          <p14:tracePt t="94007" x="4503738" y="2476500"/>
          <p14:tracePt t="94022" x="4503738" y="2484438"/>
          <p14:tracePt t="94039" x="4503738" y="2498725"/>
          <p14:tracePt t="94056" x="4503738" y="2506663"/>
          <p14:tracePt t="94072" x="4503738" y="2522538"/>
          <p14:tracePt t="94093" x="4503738" y="2530475"/>
          <p14:tracePt t="94117" x="4503738" y="2536825"/>
          <p14:tracePt t="94124" x="4503738" y="2544763"/>
          <p14:tracePt t="94138" x="4503738" y="2560638"/>
          <p14:tracePt t="94138" x="4503738" y="2568575"/>
          <p14:tracePt t="94157" x="4518025" y="2582863"/>
          <p14:tracePt t="94173" x="4525963" y="2598738"/>
          <p14:tracePt t="94189" x="4533900" y="2598738"/>
          <p14:tracePt t="94206" x="4541838" y="2606675"/>
          <p14:tracePt t="94222" x="4549775" y="2606675"/>
          <p14:tracePt t="94244" x="4556125" y="2606675"/>
          <p14:tracePt t="94255" x="4564063" y="2606675"/>
          <p14:tracePt t="94271" x="4579938" y="2606675"/>
          <p14:tracePt t="94289" x="4594225" y="2606675"/>
          <p14:tracePt t="94304" x="4610100" y="2606675"/>
          <p14:tracePt t="94321" x="4618038" y="2606675"/>
          <p14:tracePt t="94338" x="4625975" y="2606675"/>
          <p14:tracePt t="94355" x="4640263" y="2606675"/>
          <p14:tracePt t="94355" x="4648200" y="2606675"/>
          <p14:tracePt t="94373" x="4664075" y="2606675"/>
          <p14:tracePt t="94389" x="4670425" y="2606675"/>
          <p14:tracePt t="94412" x="4678363" y="2606675"/>
          <p14:tracePt t="94422" x="4686300" y="2606675"/>
          <p14:tracePt t="94438" x="4694238" y="2606675"/>
          <p14:tracePt t="94455" x="4724400" y="2606675"/>
          <p14:tracePt t="94472" x="4732338" y="2606675"/>
          <p14:tracePt t="94488" x="4746625" y="2606675"/>
          <p14:tracePt t="94506" x="4770438" y="2606675"/>
          <p14:tracePt t="94522" x="4778375" y="2606675"/>
          <p14:tracePt t="94537" x="4792663" y="2606675"/>
          <p14:tracePt t="94573" x="4808538" y="2606675"/>
          <p14:tracePt t="94580" x="4816475" y="2606675"/>
          <p14:tracePt t="94613" x="4816475" y="2598738"/>
          <p14:tracePt t="94637" x="4808538" y="2598738"/>
          <p14:tracePt t="94677" x="4800600" y="2598738"/>
          <p14:tracePt t="94709" x="4792663" y="2598738"/>
          <p14:tracePt t="94724" x="4778375" y="2598738"/>
          <p14:tracePt t="94797" x="4762500" y="2598738"/>
          <p14:tracePt t="95196" x="4754563" y="2606675"/>
          <p14:tracePt t="96795" x="4746625" y="2606675"/>
          <p14:tracePt t="97922" x="4732338" y="2590800"/>
          <p14:tracePt t="108567" x="4732338" y="2574925"/>
          <p14:tracePt t="108653" x="4740275" y="2568575"/>
          <p14:tracePt t="108797" x="4746625" y="2568575"/>
          <p14:tracePt t="108853" x="4746625" y="2560638"/>
          <p14:tracePt t="108940" x="4754563" y="2560638"/>
          <p14:tracePt t="108965" x="4754563" y="2552700"/>
          <p14:tracePt t="109005" x="4762500" y="2544763"/>
          <p14:tracePt t="109021" x="4770438" y="2544763"/>
          <p14:tracePt t="109053" x="4770438" y="2536825"/>
          <p14:tracePt t="109109" x="4770438" y="2530475"/>
          <p14:tracePt t="109157" x="4778375" y="2530475"/>
          <p14:tracePt t="109164" x="4784725" y="2522538"/>
          <p14:tracePt t="109197" x="4800600" y="2522538"/>
          <p14:tracePt t="109260" x="4808538" y="2514600"/>
          <p14:tracePt t="109284" x="4808538" y="2506663"/>
          <p14:tracePt t="109293" x="4808538" y="2498725"/>
          <p14:tracePt t="109308" x="4808538" y="2484438"/>
          <p14:tracePt t="109341" x="4808538" y="2476500"/>
          <p14:tracePt t="109373" x="4808538" y="2468563"/>
          <p14:tracePt t="109381" x="4808538" y="2460625"/>
          <p14:tracePt t="109397" x="4808538" y="2454275"/>
          <p14:tracePt t="109413" x="4808538" y="2446338"/>
          <p14:tracePt t="109437" x="4808538" y="2438400"/>
          <p14:tracePt t="109444" x="4800600" y="2430463"/>
          <p14:tracePt t="109468" x="4792663" y="2416175"/>
          <p14:tracePt t="109485" x="4784725" y="2408238"/>
          <p14:tracePt t="109501" x="4770438" y="2392363"/>
          <p14:tracePt t="109509" x="4754563" y="2392363"/>
          <p14:tracePt t="109525" x="4746625" y="2378075"/>
          <p14:tracePt t="109539" x="4724400" y="2378075"/>
          <p14:tracePt t="109539" x="4708525" y="2378075"/>
          <p14:tracePt t="109557" x="4694238" y="2362200"/>
          <p14:tracePt t="109574" x="4678363" y="2362200"/>
          <p14:tracePt t="109590" x="4648200" y="2346325"/>
          <p14:tracePt t="109607" x="4618038" y="2339975"/>
          <p14:tracePt t="109623" x="4602163" y="2339975"/>
          <p14:tracePt t="109639" x="4511675" y="2324100"/>
          <p14:tracePt t="109656" x="4441825" y="2324100"/>
          <p14:tracePt t="109673" x="4389438" y="2316163"/>
          <p14:tracePt t="109690" x="4343400" y="2301875"/>
          <p14:tracePt t="109706" x="4321175" y="2301875"/>
          <p14:tracePt t="109723" x="4289425" y="2293938"/>
          <p14:tracePt t="109741" x="4244975" y="2286000"/>
          <p14:tracePt t="109757" x="4198938" y="2286000"/>
          <p14:tracePt t="109774" x="4144963" y="2286000"/>
          <p14:tracePt t="109790" x="4076700" y="2286000"/>
          <p14:tracePt t="109807" x="4030663" y="2286000"/>
          <p14:tracePt t="109824" x="4000500" y="2286000"/>
          <p14:tracePt t="109840" x="3978275" y="2286000"/>
          <p14:tracePt t="109856" x="3940175" y="2286000"/>
          <p14:tracePt t="109873" x="3894138" y="2286000"/>
          <p14:tracePt t="109889" x="3848100" y="2286000"/>
          <p14:tracePt t="109906" x="3787775" y="2286000"/>
          <p14:tracePt t="109923" x="3733800" y="2286000"/>
          <p14:tracePt t="109923" x="3711575" y="2286000"/>
          <p14:tracePt t="109941" x="3679825" y="2286000"/>
          <p14:tracePt t="109955" x="3641725" y="2286000"/>
          <p14:tracePt t="109974" x="3619500" y="2286000"/>
          <p14:tracePt t="109990" x="3597275" y="2286000"/>
          <p14:tracePt t="110007" x="3565525" y="2286000"/>
          <p14:tracePt t="110023" x="3521075" y="2286000"/>
          <p14:tracePt t="110040" x="3489325" y="2286000"/>
          <p14:tracePt t="110056" x="3451225" y="2286000"/>
          <p14:tracePt t="110073" x="3436938" y="2286000"/>
          <p14:tracePt t="110089" x="3406775" y="2286000"/>
          <p14:tracePt t="110106" x="3375025" y="2286000"/>
          <p14:tracePt t="110123" x="3336925" y="2286000"/>
          <p14:tracePt t="110123" x="3322638" y="2286000"/>
          <p14:tracePt t="110141" x="3292475" y="2278063"/>
          <p14:tracePt t="110157" x="3276600" y="2278063"/>
          <p14:tracePt t="110174" x="3238500" y="2270125"/>
          <p14:tracePt t="110190" x="3230563" y="2270125"/>
          <p14:tracePt t="110206" x="3200400" y="2270125"/>
          <p14:tracePt t="110223" x="3184525" y="2270125"/>
          <p14:tracePt t="110239" x="3132138" y="2255838"/>
          <p14:tracePt t="110256" x="3101975" y="2255838"/>
          <p14:tracePt t="110272" x="3086100" y="2255838"/>
          <p14:tracePt t="110289" x="3055938" y="2255838"/>
          <p14:tracePt t="110306" x="3040063" y="2255838"/>
          <p14:tracePt t="110322" x="3009900" y="2255838"/>
          <p14:tracePt t="110339" x="2994025" y="2255838"/>
          <p14:tracePt t="110355" x="2971800" y="2247900"/>
          <p14:tracePt t="110374" x="2955925" y="2247900"/>
          <p14:tracePt t="110389" x="2933700" y="2247900"/>
          <p14:tracePt t="110406" x="2887663" y="2247900"/>
          <p14:tracePt t="110423" x="2849563" y="2247900"/>
          <p14:tracePt t="110439" x="2797175" y="2247900"/>
          <p14:tracePt t="110456" x="2743200" y="2247900"/>
          <p14:tracePt t="110472" x="2713038" y="2247900"/>
          <p14:tracePt t="110489" x="2705100" y="2247900"/>
          <p14:tracePt t="110505" x="2697163" y="2247900"/>
          <p14:tracePt t="110525" x="2689225" y="2247900"/>
          <p14:tracePt t="110548" x="2674938" y="2247900"/>
          <p14:tracePt t="110556" x="2667000" y="2247900"/>
          <p14:tracePt t="110570" x="2636838" y="2247900"/>
          <p14:tracePt t="110570" x="2628900" y="2247900"/>
          <p14:tracePt t="110589" x="2606675" y="2247900"/>
          <p14:tracePt t="110606" x="2598738" y="2247900"/>
          <p14:tracePt t="110628" x="2590800" y="2255838"/>
          <p14:tracePt t="110644" x="2568575" y="2255838"/>
          <p14:tracePt t="110660" x="2552700" y="2255838"/>
          <p14:tracePt t="110671" x="2536825" y="2255838"/>
          <p14:tracePt t="110689" x="2522538" y="2263775"/>
          <p14:tracePt t="110705" x="2514600" y="2270125"/>
          <p14:tracePt t="110749" x="2506663" y="2278063"/>
          <p14:tracePt t="110766" x="2498725" y="2278063"/>
          <p14:tracePt t="110781" x="2484438" y="2278063"/>
          <p14:tracePt t="110789" x="2484438" y="2286000"/>
          <p14:tracePt t="110806" x="2476500" y="2293938"/>
          <p14:tracePt t="110821" x="2468563" y="2301875"/>
          <p14:tracePt t="110838" x="2460625" y="2308225"/>
          <p14:tracePt t="110869" x="2454275" y="2324100"/>
          <p14:tracePt t="110909" x="2446338" y="2324100"/>
          <p14:tracePt t="110924" x="2438400" y="2339975"/>
          <p14:tracePt t="110933" x="2422525" y="2346325"/>
          <p14:tracePt t="110956" x="2416175" y="2346325"/>
          <p14:tracePt t="110965" x="2416175" y="2354263"/>
          <p14:tracePt t="110974" x="2408238" y="2362200"/>
          <p14:tracePt t="110988" x="2400300" y="2370138"/>
          <p14:tracePt t="111004" x="2392363" y="2378075"/>
          <p14:tracePt t="111023" x="2392363" y="2384425"/>
          <p14:tracePt t="111037" x="2392363" y="2392363"/>
          <p14:tracePt t="111054" x="2378075" y="2408238"/>
          <p14:tracePt t="111071" x="2378075" y="2416175"/>
          <p14:tracePt t="111088" x="2378075" y="2422525"/>
          <p14:tracePt t="111104" x="2378075" y="2430463"/>
          <p14:tracePt t="111121" x="2378075" y="2438400"/>
          <p14:tracePt t="111138" x="2378075" y="2454275"/>
          <p14:tracePt t="111156" x="2378075" y="2460625"/>
          <p14:tracePt t="111173" x="2384425" y="2476500"/>
          <p14:tracePt t="111187" x="2408238" y="2498725"/>
          <p14:tracePt t="111206" x="2422525" y="2506663"/>
          <p14:tracePt t="111222" x="2430463" y="2522538"/>
          <p14:tracePt t="111237" x="2446338" y="2522538"/>
          <p14:tracePt t="111255" x="2460625" y="2536825"/>
          <p14:tracePt t="111271" x="2476500" y="2552700"/>
          <p14:tracePt t="111287" x="2492375" y="2552700"/>
          <p14:tracePt t="111304" x="2530475" y="2568575"/>
          <p14:tracePt t="111321" x="2536825" y="2568575"/>
          <p14:tracePt t="111340" x="2544763" y="2568575"/>
          <p14:tracePt t="111354" x="2568575" y="2568575"/>
          <p14:tracePt t="111354" x="2574925" y="2568575"/>
          <p14:tracePt t="111373" x="2582863" y="2568575"/>
          <p14:tracePt t="111388" x="2636838" y="2568575"/>
          <p14:tracePt t="111388" x="2659063" y="2568575"/>
          <p14:tracePt t="111405" x="2689225" y="2568575"/>
          <p14:tracePt t="111420" x="2765425" y="2568575"/>
          <p14:tracePt t="111438" x="2819400" y="2568575"/>
          <p14:tracePt t="111455" x="2841625" y="2568575"/>
          <p14:tracePt t="111471" x="2873375" y="2568575"/>
          <p14:tracePt t="111490" x="2941638" y="2568575"/>
          <p14:tracePt t="111505" x="2994025" y="2568575"/>
          <p14:tracePt t="111521" x="3048000" y="2568575"/>
          <p14:tracePt t="111538" x="3094038" y="2568575"/>
          <p14:tracePt t="111555" x="3146425" y="2568575"/>
          <p14:tracePt t="111571" x="3184525" y="2568575"/>
          <p14:tracePt t="111571" x="3200400" y="2568575"/>
          <p14:tracePt t="111589" x="3208338" y="2568575"/>
          <p14:tracePt t="111604" x="3230563" y="2568575"/>
          <p14:tracePt t="111621" x="3254375" y="2568575"/>
          <p14:tracePt t="111639" x="3292475" y="2582863"/>
          <p14:tracePt t="111655" x="3330575" y="2590800"/>
          <p14:tracePt t="111670" x="3382963" y="2590800"/>
          <p14:tracePt t="111686" x="3451225" y="2598738"/>
          <p14:tracePt t="111704" x="3475038" y="2598738"/>
          <p14:tracePt t="111721" x="3505200" y="2598738"/>
          <p14:tracePt t="111737" x="3543300" y="2598738"/>
          <p14:tracePt t="111756" x="3573463" y="2598738"/>
          <p14:tracePt t="111771" x="3603625" y="2598738"/>
          <p14:tracePt t="111786" x="3635375" y="2598738"/>
          <p14:tracePt t="111786" x="3657600" y="2598738"/>
          <p14:tracePt t="111805" x="3687763" y="2606675"/>
          <p14:tracePt t="111820" x="3725863" y="2606675"/>
          <p14:tracePt t="111838" x="3756025" y="2606675"/>
          <p14:tracePt t="111855" x="3787775" y="2606675"/>
          <p14:tracePt t="111871" x="3825875" y="2606675"/>
          <p14:tracePt t="111888" x="3856038" y="2606675"/>
          <p14:tracePt t="111904" x="3886200" y="2606675"/>
          <p14:tracePt t="111921" x="3940175" y="2606675"/>
          <p14:tracePt t="111937" x="3992563" y="2606675"/>
          <p14:tracePt t="111955" x="4022725" y="2613025"/>
          <p14:tracePt t="111971" x="4046538" y="2613025"/>
          <p14:tracePt t="111971" x="4060825" y="2613025"/>
          <p14:tracePt t="111989" x="4068763" y="2613025"/>
          <p14:tracePt t="112004" x="4122738" y="2620963"/>
          <p14:tracePt t="112022" x="4168775" y="2620963"/>
          <p14:tracePt t="112039" x="4229100" y="2620963"/>
          <p14:tracePt t="112054" x="4297363" y="2620963"/>
          <p14:tracePt t="112070" x="4359275" y="2620963"/>
          <p14:tracePt t="112087" x="4397375" y="2620963"/>
          <p14:tracePt t="112104" x="4419600" y="2620963"/>
          <p14:tracePt t="112120" x="4465638" y="2620963"/>
          <p14:tracePt t="112137" x="4533900" y="2620963"/>
          <p14:tracePt t="112154" x="4625975" y="2620963"/>
          <p14:tracePt t="112171" x="4686300" y="2620963"/>
          <p14:tracePt t="112187" x="4716463" y="2620963"/>
          <p14:tracePt t="112187" x="4724400" y="2620963"/>
          <p14:tracePt t="112206" x="4740275" y="2620963"/>
          <p14:tracePt t="112237" x="4746625" y="2620963"/>
          <p14:tracePt t="112253" x="4762500" y="2620963"/>
          <p14:tracePt t="112260" x="4770438" y="2620963"/>
          <p14:tracePt t="112270" x="4808538" y="2606675"/>
          <p14:tracePt t="112287" x="4816475" y="2606675"/>
          <p14:tracePt t="112303" x="4830763" y="2606675"/>
          <p14:tracePt t="112319" x="4830763" y="2598738"/>
          <p14:tracePt t="112348" x="4830763" y="2582863"/>
          <p14:tracePt t="112381" x="4830763" y="2574925"/>
          <p14:tracePt t="112404" x="4830763" y="2568575"/>
          <p14:tracePt t="112412" x="4830763" y="2560638"/>
          <p14:tracePt t="112421" x="4838700" y="2544763"/>
          <p14:tracePt t="112438" x="4854575" y="2530475"/>
          <p14:tracePt t="112454" x="4854575" y="2514600"/>
          <p14:tracePt t="112471" x="4860925" y="2506663"/>
          <p14:tracePt t="112488" x="4868863" y="2484438"/>
          <p14:tracePt t="112504" x="4868863" y="2468563"/>
          <p14:tracePt t="112520" x="4868863" y="2454275"/>
          <p14:tracePt t="112536" x="4868863" y="2438400"/>
          <p14:tracePt t="112553" x="4868863" y="2422525"/>
          <p14:tracePt t="112570" x="4868863" y="2416175"/>
          <p14:tracePt t="112604" x="4868863" y="2408238"/>
          <p14:tracePt t="112677" x="4846638" y="2392363"/>
          <p14:tracePt t="112693" x="4838700" y="2392363"/>
          <p14:tracePt t="112708" x="4838700" y="2384425"/>
          <p14:tracePt t="112717" x="4822825" y="2378075"/>
          <p14:tracePt t="112725" x="4816475" y="2378075"/>
          <p14:tracePt t="112737" x="4800600" y="2378075"/>
          <p14:tracePt t="112754" x="4770438" y="2378075"/>
          <p14:tracePt t="112770" x="4740275" y="2378075"/>
          <p14:tracePt t="112785" x="4702175" y="2378075"/>
          <p14:tracePt t="112802" x="4625975" y="2378075"/>
          <p14:tracePt t="112819" x="4587875" y="2378075"/>
          <p14:tracePt t="112819" x="4556125" y="2378075"/>
          <p14:tracePt t="112837" x="4525963" y="2378075"/>
          <p14:tracePt t="112854" x="4503738" y="2378075"/>
          <p14:tracePt t="112870" x="4473575" y="2378075"/>
          <p14:tracePt t="112887" x="4441825" y="2378075"/>
          <p14:tracePt t="112903" x="4411663" y="2378075"/>
          <p14:tracePt t="112921" x="4373563" y="2392363"/>
          <p14:tracePt t="112937" x="4335463" y="2400300"/>
          <p14:tracePt t="112953" x="4305300" y="2416175"/>
          <p14:tracePt t="112970" x="4289425" y="2416175"/>
          <p14:tracePt t="112986" x="4259263" y="2416175"/>
          <p14:tracePt t="113003" x="4244975" y="2416175"/>
          <p14:tracePt t="113019" x="4213225" y="2416175"/>
          <p14:tracePt t="113037" x="4160838" y="2408238"/>
          <p14:tracePt t="113053" x="4137025" y="2408238"/>
          <p14:tracePt t="113070" x="4114800" y="2408238"/>
          <p14:tracePt t="113087" x="4076700" y="2408238"/>
          <p14:tracePt t="113103" x="4046538" y="2408238"/>
          <p14:tracePt t="113120" x="4008438" y="2408238"/>
          <p14:tracePt t="113136" x="3962400" y="2408238"/>
          <p14:tracePt t="113153" x="3908425" y="2408238"/>
          <p14:tracePt t="113169" x="3848100" y="2392363"/>
          <p14:tracePt t="113186" x="3779838" y="2384425"/>
          <p14:tracePt t="113186" x="3749675" y="2378075"/>
          <p14:tracePt t="113205" x="3733800" y="2378075"/>
          <p14:tracePt t="113219" x="3703638" y="2370138"/>
          <p14:tracePt t="113236" x="3665538" y="2370138"/>
          <p14:tracePt t="113254" x="3619500" y="2370138"/>
          <p14:tracePt t="113270" x="3565525" y="2370138"/>
          <p14:tracePt t="113287" x="3543300" y="2370138"/>
          <p14:tracePt t="113303" x="3535363" y="2370138"/>
          <p14:tracePt t="113319" x="3527425" y="2370138"/>
          <p14:tracePt t="113335" x="3505200" y="2370138"/>
          <p14:tracePt t="113353" x="3475038" y="2362200"/>
          <p14:tracePt t="113370" x="3436938" y="2354263"/>
          <p14:tracePt t="113386" x="3413125" y="2339975"/>
          <p14:tracePt t="113402" x="3398838" y="2339975"/>
          <p14:tracePt t="113420" x="3390900" y="2339975"/>
          <p14:tracePt t="113437" x="3375025" y="2339975"/>
          <p14:tracePt t="113453" x="3360738" y="2339975"/>
          <p14:tracePt t="113469" x="3336925" y="2339975"/>
          <p14:tracePt t="113489" x="3330575" y="2339975"/>
          <p14:tracePt t="113502" x="3314700" y="2339975"/>
          <p14:tracePt t="113520" x="3306763" y="2339975"/>
          <p14:tracePt t="113538" x="3298825" y="2339975"/>
          <p14:tracePt t="113551" x="3292475" y="2339975"/>
          <p14:tracePt t="113567" x="3268663" y="2339975"/>
          <p14:tracePt t="113585" x="3216275" y="2339975"/>
          <p14:tracePt t="113601" x="3162300" y="2339975"/>
          <p14:tracePt t="113618" x="3108325" y="2339975"/>
          <p14:tracePt t="113634" x="3063875" y="2324100"/>
          <p14:tracePt t="113651" x="3032125" y="2324100"/>
          <p14:tracePt t="113667" x="3001963" y="2324100"/>
          <p14:tracePt t="113687" x="2987675" y="2324100"/>
          <p14:tracePt t="113703" x="2941638" y="2324100"/>
          <p14:tracePt t="113719" x="2903538" y="2324100"/>
          <p14:tracePt t="113736" x="2857500" y="2324100"/>
          <p14:tracePt t="113752" x="2835275" y="2324100"/>
          <p14:tracePt t="113770" x="2827338" y="2324100"/>
          <p14:tracePt t="113785" x="2811463" y="2324100"/>
          <p14:tracePt t="113801" x="2781300" y="2324100"/>
          <p14:tracePt t="113818" x="2765425" y="2324100"/>
          <p14:tracePt t="113835" x="2751138" y="2324100"/>
          <p14:tracePt t="113835" x="2743200" y="2324100"/>
          <p14:tracePt t="113853" x="2727325" y="2324100"/>
          <p14:tracePt t="113870" x="2713038" y="2324100"/>
          <p14:tracePt t="113893" x="2705100" y="2324100"/>
          <p14:tracePt t="113908" x="2697163" y="2324100"/>
          <p14:tracePt t="113918" x="2682875" y="2324100"/>
          <p14:tracePt t="113935" x="2651125" y="2324100"/>
          <p14:tracePt t="113952" x="2636838" y="2324100"/>
          <p14:tracePt t="113968" x="2606675" y="2324100"/>
          <p14:tracePt t="113985" x="2590800" y="2324100"/>
          <p14:tracePt t="114001" x="2574925" y="2324100"/>
          <p14:tracePt t="114001" x="2560638" y="2324100"/>
          <p14:tracePt t="114021" x="2552700" y="2324100"/>
          <p14:tracePt t="114036" x="2544763" y="2324100"/>
          <p14:tracePt t="114053" x="2536825" y="2324100"/>
          <p14:tracePt t="114069" x="2522538" y="2324100"/>
          <p14:tracePt t="114086" x="2506663" y="2324100"/>
          <p14:tracePt t="114102" x="2492375" y="2324100"/>
          <p14:tracePt t="114118" x="2484438" y="2324100"/>
          <p14:tracePt t="114135" x="2476500" y="2324100"/>
          <p14:tracePt t="114157" x="2460625" y="2324100"/>
          <p14:tracePt t="114168" x="2446338" y="2324100"/>
          <p14:tracePt t="114185" x="2438400" y="2324100"/>
          <p14:tracePt t="114201" x="2408238" y="2324100"/>
          <p14:tracePt t="114218" x="2400300" y="2324100"/>
          <p14:tracePt t="114244" x="2392363" y="2324100"/>
          <p14:tracePt t="114253" x="2384425" y="2324100"/>
          <p14:tracePt t="114269" x="2378075" y="2332038"/>
          <p14:tracePt t="114293" x="2370138" y="2339975"/>
          <p14:tracePt t="114308" x="2346325" y="2346325"/>
          <p14:tracePt t="114319" x="2332038" y="2346325"/>
          <p14:tracePt t="114335" x="2316163" y="2354263"/>
          <p14:tracePt t="114351" x="2308225" y="2354263"/>
          <p14:tracePt t="114367" x="2286000" y="2370138"/>
          <p14:tracePt t="114385" x="2286000" y="2378075"/>
          <p14:tracePt t="114404" x="2286000" y="2384425"/>
          <p14:tracePt t="114421" x="2286000" y="2392363"/>
          <p14:tracePt t="114444" x="2286000" y="2400300"/>
          <p14:tracePt t="114469" x="2286000" y="2408238"/>
          <p14:tracePt t="114517" x="2286000" y="2416175"/>
          <p14:tracePt t="114524" x="2293938" y="2438400"/>
          <p14:tracePt t="114541" x="2308225" y="2460625"/>
          <p14:tracePt t="114551" x="2332038" y="2492375"/>
          <p14:tracePt t="114568" x="2362200" y="2536825"/>
          <p14:tracePt t="114585" x="2400300" y="2582863"/>
          <p14:tracePt t="114601" x="2416175" y="2590800"/>
          <p14:tracePt t="114618" x="2438400" y="2606675"/>
          <p14:tracePt t="114635" x="2468563" y="2628900"/>
          <p14:tracePt t="114635" x="2498725" y="2651125"/>
          <p14:tracePt t="114653" x="2530475" y="2659063"/>
          <p14:tracePt t="114668" x="2590800" y="2674938"/>
          <p14:tracePt t="114668" x="2613025" y="2674938"/>
          <p14:tracePt t="114685" x="2705100" y="2697163"/>
          <p14:tracePt t="114702" x="2827338" y="2713038"/>
          <p14:tracePt t="114719" x="2941638" y="2713038"/>
          <p14:tracePt t="114735" x="3055938" y="2713038"/>
          <p14:tracePt t="114753" x="3146425" y="2713038"/>
          <p14:tracePt t="114768" x="3216275" y="2713038"/>
          <p14:tracePt t="114784" x="3260725" y="2713038"/>
          <p14:tracePt t="114801" x="3314700" y="2697163"/>
          <p14:tracePt t="114818" x="3352800" y="2697163"/>
          <p14:tracePt t="114834" x="3406775" y="2674938"/>
          <p14:tracePt t="114851" x="3459163" y="2674938"/>
          <p14:tracePt t="114851" x="3482975" y="2659063"/>
          <p14:tracePt t="114869" x="3513138" y="2659063"/>
          <p14:tracePt t="114884" x="3611563" y="2659063"/>
          <p14:tracePt t="114901" x="3657600" y="2644775"/>
          <p14:tracePt t="114918" x="3741738" y="2644775"/>
          <p14:tracePt t="114936" x="3810000" y="2644775"/>
          <p14:tracePt t="114951" x="3840163" y="2644775"/>
          <p14:tracePt t="114968" x="3894138" y="2644775"/>
          <p14:tracePt t="114984" x="3946525" y="2644775"/>
          <p14:tracePt t="115002" x="4022725" y="2644775"/>
          <p14:tracePt t="115017" x="4106863" y="2644775"/>
          <p14:tracePt t="115034" x="4175125" y="2636838"/>
          <p14:tracePt t="115051" x="4251325" y="2636838"/>
          <p14:tracePt t="115067" x="4297363" y="2636838"/>
          <p14:tracePt t="115067" x="4321175" y="2636838"/>
          <p14:tracePt t="115085" x="4327525" y="2636838"/>
          <p14:tracePt t="115101" x="4351338" y="2636838"/>
          <p14:tracePt t="115118" x="4397375" y="2636838"/>
          <p14:tracePt t="115135" x="4457700" y="2620963"/>
          <p14:tracePt t="115151" x="4511675" y="2620963"/>
          <p14:tracePt t="115168" x="4549775" y="2598738"/>
          <p14:tracePt t="115183" x="4579938" y="2598738"/>
          <p14:tracePt t="115200" x="4602163" y="2582863"/>
          <p14:tracePt t="115216" x="4640263" y="2582863"/>
          <p14:tracePt t="115234" x="4670425" y="2574925"/>
          <p14:tracePt t="115251" x="4678363" y="2568575"/>
          <p14:tracePt t="115267" x="4694238" y="2568575"/>
          <p14:tracePt t="115284" x="4702175" y="2560638"/>
          <p14:tracePt t="115301" x="4708525" y="2560638"/>
          <p14:tracePt t="115324" x="4716463" y="2552700"/>
          <p14:tracePt t="115349" x="4724400" y="2544763"/>
          <p14:tracePt t="115357" x="4724400" y="2536825"/>
          <p14:tracePt t="115367" x="4740275" y="2522538"/>
          <p14:tracePt t="115385" x="4754563" y="2498725"/>
          <p14:tracePt t="115399" x="4754563" y="2492375"/>
          <p14:tracePt t="115421" x="4754563" y="2484438"/>
          <p14:tracePt t="115433" x="4754563" y="2468563"/>
          <p14:tracePt t="115450" x="4732338" y="2438400"/>
          <p14:tracePt t="115467" x="4708525" y="2408238"/>
          <p14:tracePt t="115485" x="4686300" y="2392363"/>
          <p14:tracePt t="115503" x="4664075" y="2370138"/>
          <p14:tracePt t="115518" x="4648200" y="2354263"/>
          <p14:tracePt t="115535" x="4632325" y="2346325"/>
          <p14:tracePt t="115550" x="4610100" y="2339975"/>
          <p14:tracePt t="115568" x="4556125" y="2332038"/>
          <p14:tracePt t="115584" x="4503738" y="2324100"/>
          <p14:tracePt t="115600" x="4427538" y="2308225"/>
          <p14:tracePt t="115617" x="4327525" y="2308225"/>
          <p14:tracePt t="115634" x="4237038" y="2308225"/>
          <p14:tracePt t="115650" x="4160838" y="2308225"/>
          <p14:tracePt t="115650" x="4122738" y="2308225"/>
          <p14:tracePt t="115669" x="4098925" y="2308225"/>
          <p14:tracePt t="115683" x="4046538" y="2308225"/>
          <p14:tracePt t="115683" x="4016375" y="2308225"/>
          <p14:tracePt t="115701" x="3954463" y="2308225"/>
          <p14:tracePt t="115718" x="3870325" y="2308225"/>
          <p14:tracePt t="115734" x="3817938" y="2308225"/>
          <p14:tracePt t="115751" x="3749675" y="2308225"/>
          <p14:tracePt t="115768" x="3657600" y="2308225"/>
          <p14:tracePt t="115782" x="3603625" y="2308225"/>
          <p14:tracePt t="115799" x="3551238" y="2308225"/>
          <p14:tracePt t="115817" x="3505200" y="2308225"/>
          <p14:tracePt t="115833" x="3444875" y="2308225"/>
          <p14:tracePt t="115850" x="3398838" y="2308225"/>
          <p14:tracePt t="115867" x="3360738" y="2308225"/>
          <p14:tracePt t="115867" x="3336925" y="2301875"/>
          <p14:tracePt t="115885" x="3306763" y="2293938"/>
          <p14:tracePt t="115900" x="3170238" y="2270125"/>
          <p14:tracePt t="115918" x="3040063" y="2270125"/>
          <p14:tracePt t="115934" x="2955925" y="2270125"/>
          <p14:tracePt t="115951" x="2873375" y="2270125"/>
          <p14:tracePt t="115967" x="2811463" y="2270125"/>
          <p14:tracePt t="115983" x="2759075" y="2270125"/>
          <p14:tracePt t="116001" x="2720975" y="2270125"/>
          <p14:tracePt t="116017" x="2674938" y="2270125"/>
          <p14:tracePt t="116034" x="2659063" y="2270125"/>
          <p14:tracePt t="116050" x="2636838" y="2270125"/>
          <p14:tracePt t="116067" x="2613025" y="2270125"/>
          <p14:tracePt t="116084" x="2590800" y="2278063"/>
          <p14:tracePt t="116099" x="2530475" y="2293938"/>
          <p14:tracePt t="116099" x="2522538" y="2301875"/>
          <p14:tracePt t="116117" x="2498725" y="2308225"/>
          <p14:tracePt t="116133" x="2484438" y="2324100"/>
          <p14:tracePt t="116150" x="2476500" y="2332038"/>
          <p14:tracePt t="116167" x="2468563" y="2332038"/>
          <p14:tracePt t="116183" x="2454275" y="2339975"/>
          <p14:tracePt t="116199" x="2446338" y="2346325"/>
          <p14:tracePt t="116216" x="2446338" y="2362200"/>
          <p14:tracePt t="116232" x="2446338" y="2400300"/>
          <p14:tracePt t="116250" x="2438400" y="2430463"/>
          <p14:tracePt t="116266" x="2438400" y="2468563"/>
          <p14:tracePt t="116283" x="2438400" y="2498725"/>
          <p14:tracePt t="116283" x="2438400" y="2522538"/>
          <p14:tracePt t="116301" x="2476500" y="2574925"/>
          <p14:tracePt t="116317" x="2498725" y="2613025"/>
          <p14:tracePt t="116333" x="2552700" y="2636838"/>
          <p14:tracePt t="116350" x="2582863" y="2659063"/>
          <p14:tracePt t="116367" x="2613025" y="2667000"/>
          <p14:tracePt t="116383" x="2651125" y="2682875"/>
          <p14:tracePt t="116400" x="2689225" y="2697163"/>
          <p14:tracePt t="116416" x="2713038" y="2705100"/>
          <p14:tracePt t="116433" x="2759075" y="2720975"/>
          <p14:tracePt t="116449" x="2835275" y="2735263"/>
          <p14:tracePt t="116466" x="2895600" y="2735263"/>
          <p14:tracePt t="116483" x="2963863" y="2735263"/>
          <p14:tracePt t="116483" x="3009900" y="2735263"/>
          <p14:tracePt t="116502" x="3048000" y="2735263"/>
          <p14:tracePt t="116516" x="3170238" y="2735263"/>
          <p14:tracePt t="116534" x="3268663" y="2735263"/>
          <p14:tracePt t="116550" x="3375025" y="2720975"/>
          <p14:tracePt t="116566" x="3459163" y="2697163"/>
          <p14:tracePt t="116583" x="3573463" y="2682875"/>
          <p14:tracePt t="116599" x="3687763" y="2674938"/>
          <p14:tracePt t="116616" x="3771900" y="2651125"/>
          <p14:tracePt t="116632" x="3856038" y="2636838"/>
          <p14:tracePt t="116649" x="3924300" y="2628900"/>
          <p14:tracePt t="116666" x="3978275" y="2613025"/>
          <p14:tracePt t="116683" x="4038600" y="2613025"/>
          <p14:tracePt t="116699" x="4114800" y="2598738"/>
          <p14:tracePt t="116699" x="4137025" y="2590800"/>
          <p14:tracePt t="116717" x="4183063" y="2590800"/>
          <p14:tracePt t="116733" x="4206875" y="2582863"/>
          <p14:tracePt t="116750" x="4251325" y="2582863"/>
          <p14:tracePt t="116767" x="4305300" y="2582863"/>
          <p14:tracePt t="116783" x="4373563" y="2582863"/>
          <p14:tracePt t="116799" x="4419600" y="2582863"/>
          <p14:tracePt t="116816" x="4441825" y="2582863"/>
          <p14:tracePt t="116832" x="4479925" y="2582863"/>
          <p14:tracePt t="116849" x="4533900" y="2582863"/>
          <p14:tracePt t="116866" x="4594225" y="2574925"/>
          <p14:tracePt t="116882" x="4708525" y="2552700"/>
          <p14:tracePt t="116899" x="4822825" y="2536825"/>
          <p14:tracePt t="116899" x="4860925" y="2536825"/>
          <p14:tracePt t="116917" x="4906963" y="2522538"/>
          <p14:tracePt t="116933" x="4914900" y="2522538"/>
          <p14:tracePt t="116948" x="4914900" y="2514600"/>
          <p14:tracePt t="116966" x="4922838" y="2514600"/>
          <p14:tracePt t="116981" x="4930775" y="2514600"/>
          <p14:tracePt t="116997" x="4930775" y="2506663"/>
          <p14:tracePt t="117029" x="4930775" y="2498725"/>
          <p14:tracePt t="117044" x="4930775" y="2492375"/>
          <p14:tracePt t="117061" x="4930775" y="2484438"/>
          <p14:tracePt t="117077" x="4930775" y="2476500"/>
          <p14:tracePt t="117084" x="4922838" y="2476500"/>
          <p14:tracePt t="117701" x="4914900" y="2476500"/>
          <p14:tracePt t="117772" x="4906963" y="2476500"/>
          <p14:tracePt t="118084" x="4899025" y="2476500"/>
          <p14:tracePt t="118701" x="4892675" y="2476500"/>
          <p14:tracePt t="118724" x="4884738" y="2484438"/>
          <p14:tracePt t="118733" x="4876800" y="2484438"/>
          <p14:tracePt t="118746" x="4854575" y="2498725"/>
          <p14:tracePt t="118763" x="4792663" y="2506663"/>
          <p14:tracePt t="118779" x="4740275" y="2530475"/>
          <p14:tracePt t="118779" x="4724400" y="2530475"/>
          <p14:tracePt t="118797" x="4694238" y="2544763"/>
          <p14:tracePt t="118814" x="4678363" y="2544763"/>
          <p14:tracePt t="118830" x="4670425" y="2544763"/>
          <p14:tracePt t="118846" x="4664075" y="2552700"/>
          <p14:tracePt t="118863" x="4640263" y="2582863"/>
          <p14:tracePt t="118880" x="4625975" y="2620963"/>
          <p14:tracePt t="118897" x="4602163" y="2628900"/>
          <p14:tracePt t="118914" x="4587875" y="2651125"/>
          <p14:tracePt t="118930" x="4579938" y="2651125"/>
          <p14:tracePt t="118964" x="4572000" y="2659063"/>
          <p14:tracePt t="118981" x="4564063" y="2667000"/>
          <p14:tracePt t="119006" x="4556125" y="2667000"/>
          <p14:tracePt t="119013" x="4549775" y="2667000"/>
          <p14:tracePt t="119029" x="4541838" y="2674938"/>
          <p14:tracePt t="119037" x="4533900" y="2682875"/>
          <p14:tracePt t="119047" x="4525963" y="2682875"/>
          <p14:tracePt t="119063" x="4511675" y="2689225"/>
          <p14:tracePt t="119079" x="4503738" y="2697163"/>
          <p14:tracePt t="119101" x="4487863" y="2697163"/>
          <p14:tracePt t="119133" x="4479925" y="2705100"/>
          <p14:tracePt t="119140" x="4473575" y="2705100"/>
          <p14:tracePt t="119149" x="4465638" y="2713038"/>
          <p14:tracePt t="119163" x="4449763" y="2713038"/>
          <p14:tracePt t="119180" x="4411663" y="2720975"/>
          <p14:tracePt t="119197" x="4365625" y="2727325"/>
          <p14:tracePt t="119214" x="4313238" y="2743200"/>
          <p14:tracePt t="119231" x="4259263" y="2743200"/>
          <p14:tracePt t="119247" x="4168775" y="2743200"/>
          <p14:tracePt t="119264" x="4076700" y="2759075"/>
          <p14:tracePt t="119280" x="3962400" y="2773363"/>
          <p14:tracePt t="119296" x="3878263" y="2789238"/>
          <p14:tracePt t="119313" x="3817938" y="2803525"/>
          <p14:tracePt t="119330" x="3725863" y="2811463"/>
          <p14:tracePt t="119347" x="3649663" y="2827338"/>
          <p14:tracePt t="119363" x="3573463" y="2827338"/>
          <p14:tracePt t="119363" x="3527425" y="2827338"/>
          <p14:tracePt t="119381" x="3467100" y="2835275"/>
          <p14:tracePt t="119397" x="3398838" y="2849563"/>
          <p14:tracePt t="119414" x="3314700" y="2857500"/>
          <p14:tracePt t="119430" x="3192463" y="2879725"/>
          <p14:tracePt t="119447" x="3078163" y="2895600"/>
          <p14:tracePt t="119463" x="2963863" y="2911475"/>
          <p14:tracePt t="119480" x="2903538" y="2917825"/>
          <p14:tracePt t="119496" x="2857500" y="2917825"/>
          <p14:tracePt t="119515" x="2835275" y="2917825"/>
          <p14:tracePt t="119530" x="2811463" y="2933700"/>
          <p14:tracePt t="119546" x="2773363" y="2933700"/>
          <p14:tracePt t="119563" x="2720975" y="2933700"/>
          <p14:tracePt t="119563" x="2682875" y="2933700"/>
          <p14:tracePt t="119580" x="2644775" y="2933700"/>
          <p14:tracePt t="119594" x="2438400" y="2933700"/>
          <p14:tracePt t="119614" x="2354263" y="2941638"/>
          <p14:tracePt t="119630" x="2324100" y="2941638"/>
          <p14:tracePt t="119647" x="2301875" y="2941638"/>
          <p14:tracePt t="119663" x="2270125" y="2941638"/>
          <p14:tracePt t="119680" x="2247900" y="2941638"/>
          <p14:tracePt t="119696" x="2163763" y="2941638"/>
          <p14:tracePt t="119713" x="2073275" y="2941638"/>
          <p14:tracePt t="119729" x="1973263" y="2941638"/>
          <p14:tracePt t="119746" x="1920875" y="2941638"/>
          <p14:tracePt t="119746" x="1897063" y="2941638"/>
          <p14:tracePt t="119766" x="1889125" y="2941638"/>
          <p14:tracePt t="119781" x="1882775" y="2941638"/>
          <p14:tracePt t="119795" x="1866900" y="2941638"/>
          <p14:tracePt t="119844" x="1858963" y="2941638"/>
          <p14:tracePt t="119853" x="1851025" y="2941638"/>
          <p14:tracePt t="119863" x="1812925" y="2941638"/>
          <p14:tracePt t="119879" x="1798638" y="2941638"/>
          <p14:tracePt t="119896" x="1790700" y="2941638"/>
          <p14:tracePt t="119964" x="1798638" y="2941638"/>
          <p14:tracePt t="120164" x="1812925" y="2941638"/>
          <p14:tracePt t="120173" x="1828800" y="2941638"/>
          <p14:tracePt t="120181" x="1844675" y="2941638"/>
          <p14:tracePt t="120195" x="1889125" y="2941638"/>
          <p14:tracePt t="120213" x="1927225" y="2933700"/>
          <p14:tracePt t="120229" x="2011363" y="2933700"/>
          <p14:tracePt t="120246" x="2087563" y="2933700"/>
          <p14:tracePt t="120263" x="2163763" y="2933700"/>
          <p14:tracePt t="120279" x="2232025" y="2933700"/>
          <p14:tracePt t="120296" x="2278063" y="2933700"/>
          <p14:tracePt t="120312" x="2316163" y="2933700"/>
          <p14:tracePt t="120329" x="2370138" y="2933700"/>
          <p14:tracePt t="120346" x="2422525" y="2933700"/>
          <p14:tracePt t="120362" x="2498725" y="2933700"/>
          <p14:tracePt t="120379" x="2590800" y="2933700"/>
          <p14:tracePt t="120395" x="2705100" y="2933700"/>
          <p14:tracePt t="120395" x="2773363" y="2933700"/>
          <p14:tracePt t="120413" x="2857500" y="2933700"/>
          <p14:tracePt t="120429" x="2925763" y="2933700"/>
          <p14:tracePt t="120446" x="2971800" y="2933700"/>
          <p14:tracePt t="120463" x="3001963" y="2933700"/>
          <p14:tracePt t="120479" x="3032125" y="2933700"/>
          <p14:tracePt t="120495" x="3063875" y="2933700"/>
          <p14:tracePt t="120514" x="3116263" y="2933700"/>
          <p14:tracePt t="120529" x="3178175" y="2933700"/>
          <p14:tracePt t="120546" x="3254375" y="2933700"/>
          <p14:tracePt t="120562" x="3336925" y="2933700"/>
          <p14:tracePt t="120579" x="3398838" y="2933700"/>
          <p14:tracePt t="120579" x="3413125" y="2933700"/>
          <p14:tracePt t="120597" x="3421063" y="2933700"/>
          <p14:tracePt t="120611" x="3444875" y="2933700"/>
          <p14:tracePt t="120630" x="3475038" y="2933700"/>
          <p14:tracePt t="120646" x="3521075" y="2933700"/>
          <p14:tracePt t="120662" x="3573463" y="2933700"/>
          <p14:tracePt t="120679" x="3635375" y="2933700"/>
          <p14:tracePt t="120695" x="3673475" y="2933700"/>
          <p14:tracePt t="120712" x="3725863" y="2933700"/>
          <p14:tracePt t="120728" x="3771900" y="2933700"/>
          <p14:tracePt t="120745" x="3810000" y="2925763"/>
          <p14:tracePt t="120745" x="3848100" y="2925763"/>
          <p14:tracePt t="120767" x="3886200" y="2925763"/>
          <p14:tracePt t="120778" x="4000500" y="2925763"/>
          <p14:tracePt t="120794" x="4084638" y="2925763"/>
          <p14:tracePt t="120811" x="4122738" y="2925763"/>
          <p14:tracePt t="120811" x="4130675" y="2925763"/>
          <p14:tracePt t="120829" x="4137025" y="2925763"/>
          <p14:tracePt t="120861" x="4144963" y="2925763"/>
          <p14:tracePt t="120869" x="4152900" y="2933700"/>
          <p14:tracePt t="120878" x="4160838" y="2933700"/>
          <p14:tracePt t="120894" x="4198938" y="2933700"/>
          <p14:tracePt t="120912" x="4244975" y="2941638"/>
          <p14:tracePt t="120928" x="4259263" y="2949575"/>
          <p14:tracePt t="120944" x="4267200" y="2949575"/>
          <p14:tracePt t="120961" x="4275138" y="2949575"/>
          <p14:tracePt t="121004" x="4289425" y="2949575"/>
          <p14:tracePt t="121020" x="4305300" y="2949575"/>
          <p14:tracePt t="121029" x="4343400" y="2949575"/>
          <p14:tracePt t="121046" x="4351338" y="2949575"/>
          <p14:tracePt t="121061" x="4359275" y="2955925"/>
          <p14:tracePt t="121180" x="4359275" y="2963863"/>
          <p14:tracePt t="121612" x="4359275" y="2971800"/>
          <p14:tracePt t="122277" x="4365625" y="2979738"/>
          <p14:tracePt t="122293" x="4381500" y="2979738"/>
          <p14:tracePt t="122301" x="4389438" y="2979738"/>
          <p14:tracePt t="122326" x="4397375" y="2979738"/>
          <p14:tracePt t="122389" x="4403725" y="2979738"/>
          <p14:tracePt t="122396" x="4411663" y="2979738"/>
          <p14:tracePt t="122409" x="4427538" y="2987675"/>
          <p14:tracePt t="122426" x="4441825" y="2987675"/>
          <p14:tracePt t="122443" x="4449763" y="2987675"/>
          <p14:tracePt t="122459" x="4457700" y="2994025"/>
          <p14:tracePt t="123367" x="4457700" y="3001963"/>
          <p14:tracePt t="123549" x="4449763" y="3001963"/>
          <p14:tracePt t="123564" x="4435475" y="3001963"/>
          <p14:tracePt t="123589" x="4427538" y="3001963"/>
          <p14:tracePt t="123621" x="4419600" y="3009900"/>
          <p14:tracePt t="123636" x="4411663" y="3009900"/>
          <p14:tracePt t="123644" x="4403725" y="3009900"/>
          <p14:tracePt t="123658" x="4373563" y="3009900"/>
          <p14:tracePt t="123658" x="4335463" y="3017838"/>
          <p14:tracePt t="123677" x="4321175" y="3017838"/>
          <p14:tracePt t="123692" x="4275138" y="3017838"/>
          <p14:tracePt t="123709" x="4289425" y="3017838"/>
          <p14:tracePt t="123949" x="4305300" y="3017838"/>
          <p14:tracePt t="123964" x="4321175" y="3017838"/>
          <p14:tracePt t="123973" x="4335463" y="3017838"/>
          <p14:tracePt t="123981" x="4351338" y="3017838"/>
          <p14:tracePt t="123991" x="4365625" y="3017838"/>
          <p14:tracePt t="124010" x="4381500" y="3017838"/>
          <p14:tracePt t="124053" x="4389438" y="3017838"/>
          <p14:tracePt t="124077" x="4397375" y="3017838"/>
          <p14:tracePt t="124084" x="4403725" y="3017838"/>
          <p14:tracePt t="124093" x="4427538" y="3017838"/>
          <p14:tracePt t="124110" x="4449763" y="3017838"/>
          <p14:tracePt t="124126" x="4457700" y="3017838"/>
          <p14:tracePt t="124141" x="4473575" y="3017838"/>
          <p14:tracePt t="124157" x="4479925" y="3017838"/>
          <p14:tracePt t="124180" x="4495800" y="3017838"/>
          <p14:tracePt t="124196" x="4511675" y="3017838"/>
          <p14:tracePt t="124212" x="4525963" y="3017838"/>
          <p14:tracePt t="124224" x="4564063" y="3009900"/>
          <p14:tracePt t="124241" x="4618038" y="3009900"/>
          <p14:tracePt t="124259" x="4656138" y="3009900"/>
          <p14:tracePt t="124273" x="4664075" y="3009900"/>
          <p14:tracePt t="124289" x="4678363" y="3009900"/>
          <p14:tracePt t="124308" x="4708525" y="3009900"/>
          <p14:tracePt t="124326" x="4724400" y="3009900"/>
          <p14:tracePt t="124342" x="4746625" y="3009900"/>
          <p14:tracePt t="124359" x="4770438" y="2994025"/>
          <p14:tracePt t="124375" x="4792663" y="2994025"/>
          <p14:tracePt t="124391" x="4800600" y="2994025"/>
          <p14:tracePt t="124407" x="4816475" y="2994025"/>
          <p14:tracePt t="124424" x="4838700" y="2994025"/>
          <p14:tracePt t="124441" x="4868863" y="2994025"/>
          <p14:tracePt t="124458" x="4906963" y="2994025"/>
          <p14:tracePt t="124475" x="4953000" y="2994025"/>
          <p14:tracePt t="124491" x="4991100" y="2994025"/>
          <p14:tracePt t="124491" x="5006975" y="2994025"/>
          <p14:tracePt t="124510" x="5021263" y="2979738"/>
          <p14:tracePt t="124526" x="5037138" y="2979738"/>
          <p14:tracePt t="124548" x="5045075" y="2979738"/>
          <p14:tracePt t="124564" x="5067300" y="2979738"/>
          <p14:tracePt t="124574" x="5121275" y="2979738"/>
          <p14:tracePt t="124590" x="5189538" y="2994025"/>
          <p14:tracePt t="124608" x="5203825" y="2994025"/>
          <p14:tracePt t="124625" x="5227638" y="2994025"/>
          <p14:tracePt t="124641" x="5235575" y="3001963"/>
          <p14:tracePt t="124657" x="5241925" y="3001963"/>
          <p14:tracePt t="124673" x="5249863" y="3001963"/>
          <p14:tracePt t="124692" x="5257800" y="3001963"/>
          <p14:tracePt t="124707" x="5295900" y="3001963"/>
          <p14:tracePt t="124707" x="5311775" y="3001963"/>
          <p14:tracePt t="124725" x="5334000" y="3001963"/>
          <p14:tracePt t="124742" x="5380038" y="3001963"/>
          <p14:tracePt t="124760" x="5410200" y="3001963"/>
          <p14:tracePt t="124775" x="5426075" y="3001963"/>
          <p14:tracePt t="124791" x="5448300" y="3001963"/>
          <p14:tracePt t="124808" x="5470525" y="3001963"/>
          <p14:tracePt t="124824" x="5494338" y="3001963"/>
          <p14:tracePt t="124841" x="5516563" y="3001963"/>
          <p14:tracePt t="124857" x="5540375" y="3001963"/>
          <p14:tracePt t="124874" x="5562600" y="3001963"/>
          <p14:tracePt t="124891" x="5578475" y="3001963"/>
          <p14:tracePt t="124906" x="5616575" y="3001963"/>
          <p14:tracePt t="124906" x="5646738" y="3001963"/>
          <p14:tracePt t="124925" x="5699125" y="3001963"/>
          <p14:tracePt t="124941" x="5737225" y="3001963"/>
          <p14:tracePt t="124958" x="5761038" y="3001963"/>
          <p14:tracePt t="124975" x="5775325" y="3001963"/>
          <p14:tracePt t="124990" x="5783263" y="3001963"/>
          <p14:tracePt t="125008" x="5807075" y="3001963"/>
          <p14:tracePt t="125025" x="5837238" y="3001963"/>
          <p14:tracePt t="125040" x="5875338" y="3001963"/>
          <p14:tracePt t="125056" x="5913438" y="3001963"/>
          <p14:tracePt t="125073" x="5921375" y="3001963"/>
          <p14:tracePt t="125090" x="5935663" y="3001963"/>
          <p14:tracePt t="125107" x="5951538" y="3001963"/>
          <p14:tracePt t="125123" x="6019800" y="2994025"/>
          <p14:tracePt t="125141" x="6042025" y="2987675"/>
          <p14:tracePt t="125158" x="6065838" y="2987675"/>
          <p14:tracePt t="125175" x="6088063" y="2987675"/>
          <p14:tracePt t="125191" x="6103938" y="2987675"/>
          <p14:tracePt t="125207" x="6126163" y="2987675"/>
          <p14:tracePt t="125224" x="6142038" y="2987675"/>
          <p14:tracePt t="125240" x="6180138" y="2987675"/>
          <p14:tracePt t="125257" x="6232525" y="2987675"/>
          <p14:tracePt t="125274" x="6308725" y="2987675"/>
          <p14:tracePt t="125291" x="6392863" y="2987675"/>
          <p14:tracePt t="125307" x="6446838" y="2987675"/>
          <p14:tracePt t="125307" x="6461125" y="2987675"/>
          <p14:tracePt t="125325" x="6477000" y="2987675"/>
          <p14:tracePt t="125341" x="6484938" y="2987675"/>
          <p14:tracePt t="125396" x="6507163" y="2987675"/>
          <p14:tracePt t="125406" x="6530975" y="2987675"/>
          <p14:tracePt t="125413" x="6561138" y="2987675"/>
          <p14:tracePt t="125423" x="6613525" y="2987675"/>
          <p14:tracePt t="125440" x="6651625" y="2987675"/>
          <p14:tracePt t="125457" x="6675438" y="2987675"/>
          <p14:tracePt t="125474" x="6683375" y="2987675"/>
          <p14:tracePt t="125489" x="6689725" y="2987675"/>
          <p14:tracePt t="125508" x="6697663" y="2987675"/>
          <p14:tracePt t="125549" x="6705600" y="2994025"/>
          <p14:tracePt t="125581" x="6721475" y="2994025"/>
          <p14:tracePt t="125597" x="6721475" y="3001963"/>
          <p14:tracePt t="127019" x="6713538" y="3001963"/>
          <p14:tracePt t="127516" x="6705600" y="3001963"/>
          <p14:tracePt t="127548" x="6697663" y="3001963"/>
          <p14:tracePt t="127573" x="6689725" y="3001963"/>
          <p14:tracePt t="127588" x="6675438" y="3001963"/>
          <p14:tracePt t="127596" x="6667500" y="3001963"/>
          <p14:tracePt t="127605" x="6637338" y="3001963"/>
          <p14:tracePt t="127622" x="6575425" y="3001963"/>
          <p14:tracePt t="127639" x="6492875" y="3001963"/>
          <p14:tracePt t="127655" x="6408738" y="3001963"/>
          <p14:tracePt t="127671" x="6294438" y="3001963"/>
          <p14:tracePt t="127688" x="6156325" y="3001963"/>
          <p14:tracePt t="127704" x="5981700" y="3001963"/>
          <p14:tracePt t="127721" x="5821363" y="3032125"/>
          <p14:tracePt t="127738" x="5661025" y="3063875"/>
          <p14:tracePt t="127755" x="5478463" y="3086100"/>
          <p14:tracePt t="127755" x="5380038" y="3108325"/>
          <p14:tracePt t="127773" x="5311775" y="3116263"/>
          <p14:tracePt t="127787" x="4975225" y="3154363"/>
          <p14:tracePt t="127806" x="4724400" y="3178175"/>
          <p14:tracePt t="127822" x="4479925" y="3178175"/>
          <p14:tracePt t="127838" x="4191000" y="3178175"/>
          <p14:tracePt t="127855" x="3970338" y="3178175"/>
          <p14:tracePt t="127871" x="3840163" y="3178175"/>
          <p14:tracePt t="127888" x="3749675" y="3208338"/>
          <p14:tracePt t="127904" x="3679825" y="3216275"/>
          <p14:tracePt t="127921" x="3543300" y="3230563"/>
          <p14:tracePt t="127937" x="3360738" y="3238500"/>
          <p14:tracePt t="127954" x="3178175" y="3260725"/>
          <p14:tracePt t="127971" x="3025775" y="3284538"/>
          <p14:tracePt t="127987" x="2879725" y="3306763"/>
          <p14:tracePt t="127987" x="2797175" y="3306763"/>
          <p14:tracePt t="128007" x="2674938" y="3330575"/>
          <p14:tracePt t="128022" x="2560638" y="3330575"/>
          <p14:tracePt t="128038" x="2476500" y="3330575"/>
          <p14:tracePt t="128055" x="2378075" y="3330575"/>
          <p14:tracePt t="128071" x="2278063" y="3336925"/>
          <p14:tracePt t="128088" x="2179638" y="3352800"/>
          <p14:tracePt t="128104" x="2087563" y="3368675"/>
          <p14:tracePt t="128121" x="2027238" y="3368675"/>
          <p14:tracePt t="128137" x="1981200" y="3368675"/>
          <p14:tracePt t="128154" x="1958975" y="3368675"/>
          <p14:tracePt t="128171" x="1951038" y="3368675"/>
          <p14:tracePt t="128187" x="1935163" y="3368675"/>
          <p14:tracePt t="128203" x="1897063" y="3368675"/>
          <p14:tracePt t="128222" x="1828800" y="3368675"/>
          <p14:tracePt t="128238" x="1774825" y="3368675"/>
          <p14:tracePt t="128255" x="1730375" y="3368675"/>
          <p14:tracePt t="128271" x="1714500" y="3368675"/>
          <p14:tracePt t="128287" x="1698625" y="3368675"/>
          <p14:tracePt t="128303" x="1668463" y="3375025"/>
          <p14:tracePt t="128320" x="1592263" y="3375025"/>
          <p14:tracePt t="128337" x="1417638" y="3375025"/>
          <p14:tracePt t="128354" x="1295400" y="3375025"/>
          <p14:tracePt t="128371" x="1211263" y="3375025"/>
          <p14:tracePt t="128387" x="1181100" y="3375025"/>
          <p14:tracePt t="128403" x="1165225" y="3375025"/>
          <p14:tracePt t="128420" x="1158875" y="3375025"/>
          <p14:tracePt t="128493" x="1135063" y="3375025"/>
          <p14:tracePt t="128501" x="1096963" y="3375025"/>
          <p14:tracePt t="128508" x="1058863" y="3375025"/>
          <p14:tracePt t="128520" x="982663" y="3398838"/>
          <p14:tracePt t="128536" x="968375" y="3398838"/>
          <p14:tracePt t="128552" x="960438" y="3406775"/>
          <p14:tracePt t="128668" x="944563" y="3406775"/>
          <p14:tracePt t="128708" x="952500" y="3406775"/>
          <p14:tracePt t="128765" x="968375" y="3406775"/>
          <p14:tracePt t="128774" x="968375" y="3398838"/>
          <p14:tracePt t="128786" x="990600" y="3398838"/>
          <p14:tracePt t="128786" x="1012825" y="3398838"/>
          <p14:tracePt t="128805" x="1020763" y="3398838"/>
          <p14:tracePt t="128820" x="1050925" y="3398838"/>
          <p14:tracePt t="128838" x="1058863" y="3398838"/>
          <p14:tracePt t="128860" x="1082675" y="3398838"/>
          <p14:tracePt t="128870" x="1096963" y="3398838"/>
          <p14:tracePt t="128887" x="1120775" y="3398838"/>
          <p14:tracePt t="128903" x="1127125" y="3398838"/>
          <p14:tracePt t="128919" x="1135063" y="3398838"/>
          <p14:tracePt t="128936" x="1143000" y="3398838"/>
          <p14:tracePt t="128957" x="1158875" y="3398838"/>
          <p14:tracePt t="128973" x="1165225" y="3398838"/>
          <p14:tracePt t="128986" x="1189038" y="3398838"/>
          <p14:tracePt t="128986" x="1196975" y="3398838"/>
          <p14:tracePt t="129006" x="1211263" y="3398838"/>
          <p14:tracePt t="129021" x="1219200" y="3398838"/>
          <p14:tracePt t="129044" x="1235075" y="3398838"/>
          <p14:tracePt t="129054" x="1279525" y="3398838"/>
          <p14:tracePt t="129071" x="1333500" y="3398838"/>
          <p14:tracePt t="129087" x="1401763" y="3398838"/>
          <p14:tracePt t="129103" x="1455738" y="3398838"/>
          <p14:tracePt t="129119" x="1493838" y="3398838"/>
          <p14:tracePt t="129136" x="1531938" y="3398838"/>
          <p14:tracePt t="129154" x="1570038" y="3398838"/>
          <p14:tracePt t="129170" x="1608138" y="3398838"/>
          <p14:tracePt t="129186" x="1660525" y="3398838"/>
          <p14:tracePt t="129203" x="1736725" y="3398838"/>
          <p14:tracePt t="129203" x="1760538" y="3398838"/>
          <p14:tracePt t="129221" x="1836738" y="3398838"/>
          <p14:tracePt t="129238" x="1943100" y="3398838"/>
          <p14:tracePt t="129254" x="1989138" y="3390900"/>
          <p14:tracePt t="129270" x="2087563" y="3390900"/>
          <p14:tracePt t="129287" x="2149475" y="3390900"/>
          <p14:tracePt t="129303" x="2217738" y="3390900"/>
          <p14:tracePt t="129320" x="2301875" y="3390900"/>
          <p14:tracePt t="129337" x="2384425" y="3390900"/>
          <p14:tracePt t="129353" x="2454275" y="3390900"/>
          <p14:tracePt t="129369" x="2498725" y="3390900"/>
          <p14:tracePt t="129386" x="2536825" y="3382963"/>
          <p14:tracePt t="129403" x="2598738" y="3382963"/>
          <p14:tracePt t="129403" x="2620963" y="3382963"/>
          <p14:tracePt t="129421" x="2667000" y="3375025"/>
          <p14:tracePt t="129436" x="2895600" y="3336925"/>
          <p14:tracePt t="129453" x="3025775" y="3330575"/>
          <p14:tracePt t="129470" x="3101975" y="3314700"/>
          <p14:tracePt t="129487" x="3116263" y="3306763"/>
          <p14:tracePt t="129503" x="3124200" y="3306763"/>
          <p14:tracePt t="129534" x="3132138" y="3306763"/>
          <p14:tracePt t="129540" x="3146425" y="3306763"/>
          <p14:tracePt t="129552" x="3200400" y="3306763"/>
          <p14:tracePt t="129569" x="3284538" y="3306763"/>
          <p14:tracePt t="129586" x="3352800" y="3306763"/>
          <p14:tracePt t="129603" x="3406775" y="3306763"/>
          <p14:tracePt t="129619" x="3444875" y="3306763"/>
          <p14:tracePt t="129636" x="3459163" y="3306763"/>
          <p14:tracePt t="129636" x="3475038" y="3306763"/>
          <p14:tracePt t="129653" x="3505200" y="3306763"/>
          <p14:tracePt t="129670" x="3559175" y="3306763"/>
          <p14:tracePt t="129687" x="3649663" y="3306763"/>
          <p14:tracePt t="129703" x="3787775" y="3306763"/>
          <p14:tracePt t="129719" x="3908425" y="3306763"/>
          <p14:tracePt t="129736" x="3978275" y="3306763"/>
          <p14:tracePt t="129752" x="4008438" y="3306763"/>
          <p14:tracePt t="129769" x="4022725" y="3306763"/>
          <p14:tracePt t="129786" x="4054475" y="3306763"/>
          <p14:tracePt t="129802" x="4114800" y="3306763"/>
          <p14:tracePt t="129819" x="4191000" y="3292475"/>
          <p14:tracePt t="129819" x="4267200" y="3292475"/>
          <p14:tracePt t="129837" x="4373563" y="3292475"/>
          <p14:tracePt t="129853" x="4441825" y="3292475"/>
          <p14:tracePt t="129870" x="4465638" y="3292475"/>
          <p14:tracePt t="129886" x="4473575" y="3292475"/>
          <p14:tracePt t="129902" x="4479925" y="3292475"/>
          <p14:tracePt t="129918" x="4525963" y="3292475"/>
          <p14:tracePt t="129936" x="4602163" y="3268663"/>
          <p14:tracePt t="129952" x="4740275" y="3268663"/>
          <p14:tracePt t="129969" x="4854575" y="3268663"/>
          <p14:tracePt t="129986" x="4899025" y="3268663"/>
          <p14:tracePt t="130002" x="4914900" y="3268663"/>
          <p14:tracePt t="130018" x="4922838" y="3268663"/>
          <p14:tracePt t="130035" x="4945063" y="3268663"/>
          <p14:tracePt t="130052" x="4999038" y="3268663"/>
          <p14:tracePt t="130052" x="5021263" y="3268663"/>
          <p14:tracePt t="130069" x="5083175" y="3268663"/>
          <p14:tracePt t="130086" x="5121275" y="3268663"/>
          <p14:tracePt t="130103" x="5189538" y="3268663"/>
          <p14:tracePt t="130119" x="5227638" y="3268663"/>
          <p14:tracePt t="130136" x="5280025" y="3268663"/>
          <p14:tracePt t="130152" x="5287963" y="3268663"/>
          <p14:tracePt t="130168" x="5311775" y="3268663"/>
          <p14:tracePt t="130185" x="5341938" y="3268663"/>
          <p14:tracePt t="130202" x="5372100" y="3268663"/>
          <p14:tracePt t="130219" x="5410200" y="3268663"/>
          <p14:tracePt t="130235" x="5432425" y="3268663"/>
          <p14:tracePt t="130235" x="5440363" y="3268663"/>
          <p14:tracePt t="130254" x="5448300" y="3268663"/>
          <p14:tracePt t="130268" x="5464175" y="3268663"/>
          <p14:tracePt t="130286" x="5478463" y="3276600"/>
          <p14:tracePt t="130302" x="5516563" y="3276600"/>
          <p14:tracePt t="130319" x="5554663" y="3276600"/>
          <p14:tracePt t="130335" x="5578475" y="3276600"/>
          <p14:tracePt t="130351" x="5592763" y="3276600"/>
          <p14:tracePt t="130368" x="5600700" y="3276600"/>
          <p14:tracePt t="130384" x="5616575" y="3276600"/>
          <p14:tracePt t="130402" x="5622925" y="3276600"/>
          <p14:tracePt t="130418" x="5646738" y="3276600"/>
          <p14:tracePt t="130435" x="5676900" y="3276600"/>
          <p14:tracePt t="130451" x="5684838" y="3276600"/>
          <p14:tracePt t="130468" x="5676900" y="3276600"/>
          <p14:tracePt t="130997" x="5676900" y="3284538"/>
          <p14:tracePt t="131004" x="5676900" y="3276600"/>
          <p14:tracePt t="131420" x="5676900" y="3260725"/>
          <p14:tracePt t="131444" x="5668963" y="3260725"/>
          <p14:tracePt t="131534" x="5661025" y="3260725"/>
          <p14:tracePt t="131549" x="5661025" y="3268663"/>
          <p14:tracePt t="131669" x="5661025" y="3276600"/>
          <p14:tracePt t="131684" x="5661025" y="3292475"/>
          <p14:tracePt t="131724" x="5661025" y="3298825"/>
          <p14:tracePt t="131797" x="5661025" y="3306763"/>
          <p14:tracePt t="131813" x="5661025" y="3314700"/>
          <p14:tracePt t="131821" x="5661025" y="3322638"/>
          <p14:tracePt t="131836" x="5661025" y="3336925"/>
          <p14:tracePt t="131853" x="5668963" y="3336925"/>
          <p14:tracePt t="131933" x="5692775" y="3352800"/>
          <p14:tracePt t="131940" x="5699125" y="3352800"/>
          <p14:tracePt t="131950" x="5722938" y="3368675"/>
          <p14:tracePt t="131967" x="5745163" y="3368675"/>
          <p14:tracePt t="131983" x="5761038" y="3368675"/>
          <p14:tracePt t="132000" x="5783263" y="3368675"/>
          <p14:tracePt t="132017" x="5791200" y="3368675"/>
          <p14:tracePt t="132033" x="5783263" y="3368675"/>
          <p14:tracePt t="132333" x="5775325" y="3368675"/>
          <p14:tracePt t="132557" x="5768975" y="3368675"/>
          <p14:tracePt t="132644" x="5768975" y="3375025"/>
          <p14:tracePt t="132653" x="5761038" y="3382963"/>
          <p14:tracePt t="132665" x="5753100" y="3382963"/>
          <p14:tracePt t="132700" x="5745163" y="3382963"/>
          <p14:tracePt t="132788" x="5730875" y="3382963"/>
          <p14:tracePt t="133581" x="5722938" y="3382963"/>
          <p14:tracePt t="133620" x="5715000" y="3382963"/>
          <p14:tracePt t="133644" x="5707063" y="3382963"/>
          <p14:tracePt t="133652" x="5699125" y="3382963"/>
          <p14:tracePt t="133664" x="5676900" y="3398838"/>
          <p14:tracePt t="133682" x="5646738" y="3398838"/>
          <p14:tracePt t="133698" x="5592763" y="3413125"/>
          <p14:tracePt t="133715" x="5554663" y="3429000"/>
          <p14:tracePt t="133715" x="5532438" y="3436938"/>
          <p14:tracePt t="133733" x="5464175" y="3459163"/>
          <p14:tracePt t="133749" x="5380038" y="3467100"/>
          <p14:tracePt t="133767" x="5241925" y="3482975"/>
          <p14:tracePt t="133782" x="5083175" y="3497263"/>
          <p14:tracePt t="133799" x="4892675" y="3497263"/>
          <p14:tracePt t="133815" x="4640263" y="3497263"/>
          <p14:tracePt t="133832" x="4411663" y="3521075"/>
          <p14:tracePt t="133848" x="4221163" y="3551238"/>
          <p14:tracePt t="133865" x="4084638" y="3573463"/>
          <p14:tracePt t="133882" x="3978275" y="3581400"/>
          <p14:tracePt t="133898" x="3817938" y="3603625"/>
          <p14:tracePt t="133915" x="3673475" y="3619500"/>
          <p14:tracePt t="133932" x="3559175" y="3627438"/>
          <p14:tracePt t="133932" x="3482975" y="3657600"/>
          <p14:tracePt t="133950" x="3368675" y="3673475"/>
          <p14:tracePt t="133965" x="3254375" y="3695700"/>
          <p14:tracePt t="133982" x="3154363" y="3695700"/>
          <p14:tracePt t="133999" x="3094038" y="3711575"/>
          <p14:tracePt t="134016" x="3063875" y="3717925"/>
          <p14:tracePt t="134032" x="2994025" y="3733800"/>
          <p14:tracePt t="134047" x="2911475" y="3741738"/>
          <p14:tracePt t="134063" x="2781300" y="3763963"/>
          <p14:tracePt t="134080" x="2667000" y="3787775"/>
          <p14:tracePt t="134097" x="2560638" y="3817938"/>
          <p14:tracePt t="134113" x="2484438" y="3832225"/>
          <p14:tracePt t="134130" x="2422525" y="3840163"/>
          <p14:tracePt t="134147" x="2378075" y="3840163"/>
          <p14:tracePt t="134164" x="2308225" y="3863975"/>
          <p14:tracePt t="134180" x="2255838" y="3863975"/>
          <p14:tracePt t="134197" x="2193925" y="3863975"/>
          <p14:tracePt t="134213" x="2133600" y="3878263"/>
          <p14:tracePt t="134229" x="2049463" y="3878263"/>
          <p14:tracePt t="134246" x="1943100" y="3878263"/>
          <p14:tracePt t="134262" x="1828800" y="3878263"/>
          <p14:tracePt t="134279" x="1774825" y="3886200"/>
          <p14:tracePt t="134296" x="1760538" y="3886200"/>
          <p14:tracePt t="134313" x="1714500" y="3886200"/>
          <p14:tracePt t="134330" x="1660525" y="3886200"/>
          <p14:tracePt t="134330" x="1608138" y="3886200"/>
          <p14:tracePt t="134348" x="1554163" y="3886200"/>
          <p14:tracePt t="134363" x="1439863" y="3886200"/>
          <p14:tracePt t="134381" x="1409700" y="3886200"/>
          <p14:tracePt t="134397" x="1379538" y="3886200"/>
          <p14:tracePt t="134414" x="1341438" y="3886200"/>
          <p14:tracePt t="134430" x="1241425" y="3878263"/>
          <p14:tracePt t="134447" x="1135063" y="3856038"/>
          <p14:tracePt t="134464" x="1104900" y="3856038"/>
          <p14:tracePt t="134480" x="1112838" y="3856038"/>
          <p14:tracePt t="134620" x="1127125" y="3848100"/>
          <p14:tracePt t="134628" x="1143000" y="3848100"/>
          <p14:tracePt t="134635" x="1173163" y="3848100"/>
          <p14:tracePt t="134646" x="1273175" y="3848100"/>
          <p14:tracePt t="134663" x="1341438" y="3840163"/>
          <p14:tracePt t="134680" x="1501775" y="3817938"/>
          <p14:tracePt t="134696" x="1630363" y="3794125"/>
          <p14:tracePt t="134713" x="1730375" y="3794125"/>
          <p14:tracePt t="134729" x="1798638" y="3794125"/>
          <p14:tracePt t="134729" x="1820863" y="3794125"/>
          <p14:tracePt t="134751" x="1851025" y="3794125"/>
          <p14:tracePt t="134762" x="1973263" y="3794125"/>
          <p14:tracePt t="134781" x="2095500" y="3794125"/>
          <p14:tracePt t="134797" x="2239963" y="3794125"/>
          <p14:tracePt t="134814" x="2400300" y="3794125"/>
          <p14:tracePt t="134830" x="2544763" y="3794125"/>
          <p14:tracePt t="134846" x="2659063" y="3794125"/>
          <p14:tracePt t="134863" x="2743200" y="3794125"/>
          <p14:tracePt t="134879" x="2803525" y="3794125"/>
          <p14:tracePt t="134896" x="2879725" y="3794125"/>
          <p14:tracePt t="134913" x="2987675" y="3794125"/>
          <p14:tracePt t="134929" x="3094038" y="3771900"/>
          <p14:tracePt t="134947" x="3246438" y="3771900"/>
          <p14:tracePt t="134947" x="3314700" y="3771900"/>
          <p14:tracePt t="134964" x="3368675" y="3771900"/>
          <p14:tracePt t="134979" x="3521075" y="3771900"/>
          <p14:tracePt t="134997" x="3597275" y="3771900"/>
          <p14:tracePt t="135013" x="3657600" y="3771900"/>
          <p14:tracePt t="135029" x="3711575" y="3771900"/>
          <p14:tracePt t="135045" x="3763963" y="3749675"/>
          <p14:tracePt t="135063" x="3840163" y="3733800"/>
          <p14:tracePt t="135079" x="3878263" y="3725863"/>
          <p14:tracePt t="135096" x="3940175" y="3717925"/>
          <p14:tracePt t="135112" x="4038600" y="3711575"/>
          <p14:tracePt t="135129" x="4137025" y="3711575"/>
          <p14:tracePt t="135146" x="4213225" y="3711575"/>
          <p14:tracePt t="135162" x="4259263" y="3711575"/>
          <p14:tracePt t="135180" x="4275138" y="3711575"/>
          <p14:tracePt t="135197" x="4305300" y="3711575"/>
          <p14:tracePt t="135213" x="4373563" y="3711575"/>
          <p14:tracePt t="135230" x="4457700" y="3711575"/>
          <p14:tracePt t="135246" x="4572000" y="3711575"/>
          <p14:tracePt t="135262" x="4632325" y="3711575"/>
          <p14:tracePt t="135279" x="4664075" y="3711575"/>
          <p14:tracePt t="135296" x="4694238" y="3711575"/>
          <p14:tracePt t="135312" x="4724400" y="3711575"/>
          <p14:tracePt t="135328" x="4762500" y="3711575"/>
          <p14:tracePt t="135347" x="4808538" y="3711575"/>
          <p14:tracePt t="135347" x="4830763" y="3711575"/>
          <p14:tracePt t="135364" x="4838700" y="3711575"/>
          <p14:tracePt t="135379" x="4914900" y="3695700"/>
          <p14:tracePt t="135397" x="4937125" y="3695700"/>
          <p14:tracePt t="135413" x="4945063" y="3695700"/>
          <p14:tracePt t="135429" x="4983163" y="3695700"/>
          <p14:tracePt t="135446" x="5013325" y="3695700"/>
          <p14:tracePt t="135462" x="5045075" y="3703638"/>
          <p14:tracePt t="135479" x="5059363" y="3703638"/>
          <p14:tracePt t="135495" x="5105400" y="3703638"/>
          <p14:tracePt t="135514" x="5151438" y="3703638"/>
          <p14:tracePt t="135529" x="5173663" y="3703638"/>
          <p14:tracePt t="135546" x="5189538" y="3703638"/>
          <p14:tracePt t="135562" x="5219700" y="3703638"/>
          <p14:tracePt t="135603" x="5235575" y="3703638"/>
          <p14:tracePt t="135612" x="5249863" y="3703638"/>
          <p14:tracePt t="135619" x="5257800" y="3703638"/>
          <p14:tracePt t="135629" x="5265738" y="3703638"/>
          <p14:tracePt t="135645" x="5280025" y="3703638"/>
          <p14:tracePt t="135661" x="5287963" y="3703638"/>
          <p14:tracePt t="135684" x="5303838" y="3711575"/>
          <p14:tracePt t="135695" x="5318125" y="3711575"/>
          <p14:tracePt t="135711" x="5356225" y="3717925"/>
          <p14:tracePt t="135729" x="5364163" y="3717925"/>
          <p14:tracePt t="135745" x="5380038" y="3725863"/>
          <p14:tracePt t="135763" x="5387975" y="3725863"/>
          <p14:tracePt t="135796" x="5394325" y="3725863"/>
          <p14:tracePt t="135803" x="5402263" y="3733800"/>
          <p14:tracePt t="135812" x="5418138" y="3733800"/>
          <p14:tracePt t="135829" x="5440363" y="3741738"/>
          <p14:tracePt t="135846" x="5448300" y="3749675"/>
          <p14:tracePt t="135868" x="5456238" y="3749675"/>
          <p14:tracePt t="135931" x="5470525" y="3749675"/>
          <p14:tracePt t="135955" x="5478463" y="3749675"/>
          <p14:tracePt t="136772" x="5478463" y="3741738"/>
          <p14:tracePt t="136899" x="5470525" y="3741738"/>
          <p14:tracePt t="137332" x="5464175" y="3741738"/>
          <p14:tracePt t="137451" x="5456238" y="3741738"/>
          <p14:tracePt t="137771" x="5464175" y="3741738"/>
          <p14:tracePt t="137836" x="5464175" y="3749675"/>
          <p14:tracePt t="137843" x="5464175" y="3741738"/>
          <p14:tracePt t="137860" x="5456238" y="3711575"/>
          <p14:tracePt t="137877" x="5418138" y="3679825"/>
          <p14:tracePt t="137894" x="5418138" y="3673475"/>
          <p14:tracePt t="137979" x="5418138" y="3679825"/>
          <p14:tracePt t="139127" x="5410200" y="3679825"/>
          <p14:tracePt t="139315" x="5402263" y="3679825"/>
          <p14:tracePt t="139356" x="5394325" y="3687763"/>
          <p14:tracePt t="139363" x="5394325" y="3695700"/>
          <p14:tracePt t="141037" x="5402263" y="3695700"/>
          <p14:tracePt t="141227" x="5410200" y="3695700"/>
          <p14:tracePt t="141307" x="5418138" y="3695700"/>
          <p14:tracePt t="141315" x="5426075" y="3695700"/>
          <p14:tracePt t="141773" x="5432425" y="3695700"/>
          <p14:tracePt t="141779" x="5440363" y="3695700"/>
          <p14:tracePt t="141788" x="5456238" y="3695700"/>
          <p14:tracePt t="141805" x="5486400" y="3695700"/>
          <p14:tracePt t="141823" x="5516563" y="3695700"/>
          <p14:tracePt t="141839" x="5546725" y="3695700"/>
          <p14:tracePt t="141855" x="5638800" y="3695700"/>
          <p14:tracePt t="141873" x="5745163" y="3695700"/>
          <p14:tracePt t="141889" x="5851525" y="3695700"/>
          <p14:tracePt t="141906" x="5951538" y="3695700"/>
          <p14:tracePt t="141906" x="5997575" y="3695700"/>
          <p14:tracePt t="141924" x="6042025" y="3695700"/>
          <p14:tracePt t="141938" x="6088063" y="3695700"/>
          <p14:tracePt t="141956" x="6096000" y="3695700"/>
          <p14:tracePt t="141973" x="6126163" y="3695700"/>
          <p14:tracePt t="141990" x="6202363" y="3695700"/>
          <p14:tracePt t="142006" x="6316663" y="3695700"/>
          <p14:tracePt t="142024" x="6378575" y="3695700"/>
          <p14:tracePt t="142039" x="6392863" y="3695700"/>
          <p14:tracePt t="142055" x="6400800" y="3695700"/>
          <p14:tracePt t="142083" x="6408738" y="3695700"/>
          <p14:tracePt t="142092" x="6416675" y="3695700"/>
          <p14:tracePt t="142105" x="6454775" y="3695700"/>
          <p14:tracePt t="142122" x="6507163" y="3695700"/>
          <p14:tracePt t="142139" x="6583363" y="3695700"/>
          <p14:tracePt t="142139" x="6599238" y="3695700"/>
          <p14:tracePt t="142157" x="6613525" y="3695700"/>
          <p14:tracePt t="142172" x="6621463" y="3695700"/>
          <p14:tracePt t="142204" x="6645275" y="3695700"/>
          <p14:tracePt t="142212" x="6651625" y="3695700"/>
          <p14:tracePt t="142227" x="6659563" y="3695700"/>
          <p14:tracePt t="142238" x="6689725" y="3695700"/>
          <p14:tracePt t="142255" x="6735763" y="3695700"/>
          <p14:tracePt t="142272" x="6781800" y="3695700"/>
          <p14:tracePt t="142289" x="6804025" y="3695700"/>
          <p14:tracePt t="142305" x="6804025" y="3703638"/>
          <p14:tracePt t="142475" x="6804025" y="3711575"/>
          <p14:tracePt t="142628" x="6789738" y="3711575"/>
          <p14:tracePt t="142908" x="6781800" y="3711575"/>
          <p14:tracePt t="142940" x="6773863" y="3711575"/>
          <p14:tracePt t="142948" x="6751638" y="3711575"/>
          <p14:tracePt t="142956" x="6727825" y="3725863"/>
          <p14:tracePt t="142971" x="6499225" y="3749675"/>
          <p14:tracePt t="142988" x="6256338" y="3787775"/>
          <p14:tracePt t="143005" x="5943600" y="3863975"/>
          <p14:tracePt t="143022" x="5600700" y="3946525"/>
          <p14:tracePt t="143038" x="5143500" y="4008438"/>
          <p14:tracePt t="143054" x="4518025" y="4106863"/>
          <p14:tracePt t="143071" x="3954463" y="4213225"/>
          <p14:tracePt t="143088" x="3589338" y="4283075"/>
          <p14:tracePt t="143104" x="3413125" y="4327525"/>
          <p14:tracePt t="143121" x="3208338" y="4351338"/>
          <p14:tracePt t="143137" x="3032125" y="4381500"/>
          <p14:tracePt t="143154" x="2887663" y="4381500"/>
          <p14:tracePt t="143154" x="2819400" y="4381500"/>
          <p14:tracePt t="143172" x="2674938" y="4381500"/>
          <p14:tracePt t="143189" x="2536825" y="4381500"/>
          <p14:tracePt t="143205" x="2400300" y="4381500"/>
          <p14:tracePt t="143222" x="2339975" y="4389438"/>
          <p14:tracePt t="143238" x="2354263" y="4419600"/>
          <p14:tracePt t="143254" x="2346325" y="4419600"/>
          <p14:tracePt t="143270" x="2232025" y="4419600"/>
          <p14:tracePt t="143287" x="1997075" y="4419600"/>
          <p14:tracePt t="143304" x="1744663" y="4419600"/>
          <p14:tracePt t="143321" x="1616075" y="4419600"/>
          <p14:tracePt t="143337" x="1562100" y="4419600"/>
          <p14:tracePt t="143337" x="1546225" y="4419600"/>
          <p14:tracePt t="143356" x="1531938" y="4419600"/>
          <p14:tracePt t="143370" x="1431925" y="4419600"/>
          <p14:tracePt t="143388" x="1317625" y="4397375"/>
          <p14:tracePt t="143405" x="1211263" y="4365625"/>
          <p14:tracePt t="143421" x="1135063" y="4343400"/>
          <p14:tracePt t="143438" x="1050925" y="4327525"/>
          <p14:tracePt t="143454" x="1006475" y="4305300"/>
          <p14:tracePt t="143471" x="982663" y="4283075"/>
          <p14:tracePt t="143487" x="944563" y="4259263"/>
          <p14:tracePt t="143505" x="906463" y="4237038"/>
          <p14:tracePt t="143522" x="898525" y="4213225"/>
          <p14:tracePt t="143522" x="884238" y="4206875"/>
          <p14:tracePt t="143540" x="868363" y="4191000"/>
          <p14:tracePt t="143553" x="860425" y="4191000"/>
          <p14:tracePt t="143569" x="854075" y="4175125"/>
          <p14:tracePt t="143587" x="846138" y="4175125"/>
          <p14:tracePt t="143652" x="846138" y="4168775"/>
          <p14:tracePt t="143668" x="846138" y="4160838"/>
          <p14:tracePt t="143684" x="846138" y="4152900"/>
          <p14:tracePt t="143700" x="846138" y="4144963"/>
          <p14:tracePt t="143708" x="846138" y="4130675"/>
          <p14:tracePt t="143723" x="846138" y="4122738"/>
          <p14:tracePt t="143763" x="854075" y="4122738"/>
          <p14:tracePt t="143771" x="860425" y="4122738"/>
          <p14:tracePt t="143787" x="876300" y="4122738"/>
          <p14:tracePt t="143795" x="898525" y="4122738"/>
          <p14:tracePt t="143804" x="914400" y="4122738"/>
          <p14:tracePt t="143821" x="944563" y="4122738"/>
          <p14:tracePt t="143837" x="960438" y="4122738"/>
          <p14:tracePt t="143853" x="1012825" y="4122738"/>
          <p14:tracePt t="143870" x="1127125" y="4122738"/>
          <p14:tracePt t="143887" x="1249363" y="4122738"/>
          <p14:tracePt t="143904" x="1409700" y="4122738"/>
          <p14:tracePt t="143920" x="1577975" y="4122738"/>
          <p14:tracePt t="143937" x="1698625" y="4122738"/>
          <p14:tracePt t="143953" x="1744663" y="4122738"/>
          <p14:tracePt t="143970" x="1760538" y="4122738"/>
          <p14:tracePt t="144052" x="1782763" y="4122738"/>
          <p14:tracePt t="144075" x="1790700" y="4122738"/>
          <p14:tracePt t="144100" x="1806575" y="4122738"/>
          <p14:tracePt t="144116" x="1836738" y="4122738"/>
          <p14:tracePt t="144123" x="1866900" y="4122738"/>
          <p14:tracePt t="144136" x="1943100" y="4122738"/>
          <p14:tracePt t="144153" x="1989138" y="4122738"/>
          <p14:tracePt t="144170" x="2003425" y="4122738"/>
          <p14:tracePt t="144186" x="1997075" y="4122738"/>
          <p14:tracePt t="144628" x="1989138" y="4122738"/>
          <p14:tracePt t="144731" x="1981200" y="4122738"/>
          <p14:tracePt t="144875" x="1965325" y="4122738"/>
          <p14:tracePt t="145019" x="1958975" y="4106863"/>
          <p14:tracePt t="145027" x="1958975" y="4098925"/>
          <p14:tracePt t="145828" x="1951038" y="4092575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7010400" cy="1060450"/>
          </a:xfrm>
        </p:spPr>
        <p:txBody>
          <a:bodyPr/>
          <a:lstStyle/>
          <a:p>
            <a:pPr eaLnBrk="1" hangingPunct="1"/>
            <a:r>
              <a:rPr lang="sr-Latn-CS" altLang="en-US" sz="2400" smtClean="0"/>
              <a:t>Da li je povoljnije da reaktanti imaju veću konetičku ili vibracionu energiju?</a:t>
            </a:r>
            <a:endParaRPr lang="en-US" altLang="en-US" sz="24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1438275"/>
            <a:ext cx="2651125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88" y="1528763"/>
            <a:ext cx="2386012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81050" y="4256088"/>
            <a:ext cx="3508375" cy="17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ana barijera</a:t>
            </a:r>
            <a:r>
              <a:rPr lang="sr-Latn-CS" altLang="en-US" sz="1800">
                <a:latin typeface="Arial" panose="020B0604020202020204" pitchFamily="34" charset="0"/>
              </a:rPr>
              <a:t> (bliže reaktantima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Za reakciju je Povoljniji kinetički ubzan reaktanat BC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Oscilatorno pobudjen </a:t>
            </a:r>
            <a:r>
              <a:rPr lang="en-US" altLang="en-US" sz="1800">
                <a:latin typeface="Arial" panose="020B0604020202020204" pitchFamily="34" charset="0"/>
              </a:rPr>
              <a:t>reaktant </a:t>
            </a:r>
            <a:r>
              <a:rPr lang="sr-Latn-CS" altLang="en-US" sz="1800">
                <a:latin typeface="Arial" panose="020B0604020202020204" pitchFamily="34" charset="0"/>
              </a:rPr>
              <a:t>BC ne dovodi do reakcije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937125" y="4306888"/>
            <a:ext cx="350837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kasna barijera</a:t>
            </a:r>
            <a:r>
              <a:rPr lang="sr-Latn-CS" altLang="en-US" sz="1800">
                <a:latin typeface="Arial" panose="020B0604020202020204" pitchFamily="34" charset="0"/>
              </a:rPr>
              <a:t> (bliže produktima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Za reakciju je Povoljniji vibracion</a:t>
            </a:r>
            <a:r>
              <a:rPr lang="en-US" altLang="en-US" sz="1800">
                <a:latin typeface="Arial" panose="020B0604020202020204" pitchFamily="34" charset="0"/>
              </a:rPr>
              <a:t>o pobudjen</a:t>
            </a:r>
            <a:r>
              <a:rPr lang="sr-Latn-CS" altLang="en-US" sz="1800">
                <a:latin typeface="Arial" panose="020B0604020202020204" pitchFamily="34" charset="0"/>
              </a:rPr>
              <a:t> reaktanat BC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Translatorna enrgija ne dovodi do reakcije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19538" y="3260507"/>
            <a:ext cx="732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reaktanti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09700" y="961122"/>
            <a:ext cx="75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produkti</a:t>
            </a: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958975" y="4060825"/>
          <p14:tracePt t="8" x="1958975" y="4054475"/>
          <p14:tracePt t="1367" x="1958975" y="4046538"/>
          <p14:tracePt t="1834" x="1958975" y="4038600"/>
          <p14:tracePt t="6307" x="1951038" y="4038600"/>
          <p14:tracePt t="6602" x="1943100" y="4030663"/>
          <p14:tracePt t="7744" x="1935163" y="4030663"/>
          <p14:tracePt t="8226" x="1920875" y="4022725"/>
          <p14:tracePt t="8593" x="1912938" y="4022725"/>
          <p14:tracePt t="8922" x="1905000" y="4022725"/>
          <p14:tracePt t="9082" x="1897063" y="4022725"/>
          <p14:tracePt t="9106" x="1889125" y="4022725"/>
          <p14:tracePt t="9129" x="1882775" y="4022725"/>
          <p14:tracePt t="9200" x="1866900" y="4030663"/>
          <p14:tracePt t="9242" x="1866900" y="4038600"/>
          <p14:tracePt t="9249" x="1866900" y="4046538"/>
          <p14:tracePt t="9263" x="1858963" y="4046538"/>
          <p14:tracePt t="9280" x="1858963" y="4060825"/>
          <p14:tracePt t="9297" x="1851025" y="4068763"/>
          <p14:tracePt t="18121" x="1836738" y="4068763"/>
          <p14:tracePt t="18192" x="1812925" y="4076700"/>
          <p14:tracePt t="18202" x="1782763" y="4076700"/>
          <p14:tracePt t="18209" x="1768475" y="4076700"/>
          <p14:tracePt t="18221" x="1744663" y="4076700"/>
          <p14:tracePt t="18238" x="1730375" y="4076700"/>
          <p14:tracePt t="18255" x="1684338" y="4076700"/>
          <p14:tracePt t="18255" x="1654175" y="4076700"/>
          <p14:tracePt t="18273" x="1616075" y="4076700"/>
          <p14:tracePt t="18288" x="1570038" y="4076700"/>
          <p14:tracePt t="18307" x="1562100" y="4084638"/>
          <p14:tracePt t="18330" x="1577975" y="4084638"/>
          <p14:tracePt t="18386" x="1592263" y="4076700"/>
          <p14:tracePt t="18393" x="1600200" y="4076700"/>
          <p14:tracePt t="18473" x="1608138" y="4076700"/>
          <p14:tracePt t="18482" x="1630363" y="4060825"/>
          <p14:tracePt t="18497" x="1638300" y="4054475"/>
          <p14:tracePt t="18505" x="1660525" y="4046538"/>
          <p14:tracePt t="18522" x="1676400" y="4030663"/>
          <p14:tracePt t="18538" x="1692275" y="4030663"/>
          <p14:tracePt t="18554" x="1706563" y="4022725"/>
          <p14:tracePt t="18577" x="1714500" y="4022725"/>
          <p14:tracePt t="19482" x="1722438" y="4022725"/>
          <p14:tracePt t="19536" x="1752600" y="4022725"/>
          <p14:tracePt t="19544" x="1782763" y="3992563"/>
          <p14:tracePt t="19553" x="1866900" y="3946525"/>
          <p14:tracePt t="19569" x="2019300" y="3856038"/>
          <p14:tracePt t="19586" x="2141538" y="3802063"/>
          <p14:tracePt t="19603" x="2225675" y="3771900"/>
          <p14:tracePt t="19620" x="2232025" y="3756025"/>
          <p14:tracePt t="19637" x="2232025" y="3749675"/>
          <p14:tracePt t="19654" x="2255838" y="3703638"/>
          <p14:tracePt t="19670" x="2263775" y="3673475"/>
          <p14:tracePt t="19687" x="2301875" y="3603625"/>
          <p14:tracePt t="19687" x="2308225" y="3581400"/>
          <p14:tracePt t="19705" x="2316163" y="3559175"/>
          <p14:tracePt t="19719" x="2346325" y="3497263"/>
          <p14:tracePt t="19735" x="2384425" y="3330575"/>
          <p14:tracePt t="19753" x="2422525" y="3246438"/>
          <p14:tracePt t="19770" x="2430463" y="3222625"/>
          <p14:tracePt t="19787" x="2446338" y="3192463"/>
          <p14:tracePt t="19803" x="2446338" y="3162300"/>
          <p14:tracePt t="19820" x="2460625" y="3116263"/>
          <p14:tracePt t="19836" x="2476500" y="3055938"/>
          <p14:tracePt t="19853" x="2506663" y="2955925"/>
          <p14:tracePt t="19870" x="2552700" y="2803525"/>
          <p14:tracePt t="19887" x="2574925" y="2705100"/>
          <p14:tracePt t="19903" x="2582863" y="2651125"/>
          <p14:tracePt t="19903" x="2582863" y="2636838"/>
          <p14:tracePt t="19921" x="2582863" y="2628900"/>
          <p14:tracePt t="19937" x="2582863" y="2613025"/>
          <p14:tracePt t="19954" x="2582863" y="2590800"/>
          <p14:tracePt t="19970" x="2574925" y="2544763"/>
          <p14:tracePt t="19986" x="2560638" y="2476500"/>
          <p14:tracePt t="20003" x="2468563" y="2384425"/>
          <p14:tracePt t="20020" x="2454275" y="2339975"/>
          <p14:tracePt t="20036" x="2446338" y="2316163"/>
          <p14:tracePt t="20053" x="2446338" y="2293938"/>
          <p14:tracePt t="20069" x="2446338" y="2263775"/>
          <p14:tracePt t="20086" x="2446338" y="2225675"/>
          <p14:tracePt t="20103" x="2446338" y="2209800"/>
          <p14:tracePt t="20119" x="2446338" y="2187575"/>
          <p14:tracePt t="20119" x="2446338" y="2163763"/>
          <p14:tracePt t="20137" x="2446338" y="2103438"/>
          <p14:tracePt t="20154" x="2446338" y="2035175"/>
          <p14:tracePt t="20170" x="2460625" y="1958975"/>
          <p14:tracePt t="20187" x="2468563" y="1889125"/>
          <p14:tracePt t="20203" x="2492375" y="1820863"/>
          <p14:tracePt t="20219" x="2522538" y="1752600"/>
          <p14:tracePt t="20236" x="2530475" y="1706563"/>
          <p14:tracePt t="20253" x="2552700" y="1654175"/>
          <p14:tracePt t="20270" x="2568575" y="1616075"/>
          <p14:tracePt t="20286" x="2582863" y="1562100"/>
          <p14:tracePt t="20302" x="2582863" y="1546225"/>
          <p14:tracePt t="20319" x="2590800" y="1539875"/>
          <p14:tracePt t="20335" x="2590800" y="1531938"/>
          <p14:tracePt t="20369" x="2590800" y="1524000"/>
          <p14:tracePt t="20401" x="2590800" y="1516063"/>
          <p14:tracePt t="20425" x="2590800" y="1508125"/>
          <p14:tracePt t="20441" x="2590800" y="1493838"/>
          <p14:tracePt t="20825" x="2590800" y="1485900"/>
          <p14:tracePt t="20888" x="2590800" y="1477963"/>
          <p14:tracePt t="20905" x="2590800" y="1470025"/>
          <p14:tracePt t="20912" x="2590800" y="1463675"/>
          <p14:tracePt t="20920" x="2590800" y="1447800"/>
          <p14:tracePt t="20934" x="2590800" y="1439863"/>
          <p14:tracePt t="20953" x="2590800" y="1417638"/>
          <p14:tracePt t="20969" x="2590800" y="1387475"/>
          <p14:tracePt t="20986" x="2590800" y="1355725"/>
          <p14:tracePt t="21003" x="2590800" y="1333500"/>
          <p14:tracePt t="21019" x="2590800" y="1311275"/>
          <p14:tracePt t="21036" x="2590800" y="1279525"/>
          <p14:tracePt t="21050" x="2582863" y="1273175"/>
          <p14:tracePt t="21067" x="2582863" y="1257300"/>
          <p14:tracePt t="21086" x="2582863" y="1241425"/>
          <p14:tracePt t="21102" x="2598738" y="1211263"/>
          <p14:tracePt t="21118" x="2598738" y="1189038"/>
          <p14:tracePt t="21118" x="2598738" y="1173163"/>
          <p14:tracePt t="21137" x="2613025" y="1150938"/>
          <p14:tracePt t="21153" x="2613025" y="1135063"/>
          <p14:tracePt t="21170" x="2613025" y="1120775"/>
          <p14:tracePt t="21186" x="2628900" y="1089025"/>
          <p14:tracePt t="21202" x="2628900" y="1074738"/>
          <p14:tracePt t="21218" x="2628900" y="1044575"/>
          <p14:tracePt t="21235" x="2659063" y="1006475"/>
          <p14:tracePt t="21252" x="2667000" y="982663"/>
          <p14:tracePt t="21268" x="2674938" y="960438"/>
          <p14:tracePt t="21286" x="2689225" y="936625"/>
          <p14:tracePt t="21302" x="2689225" y="930275"/>
          <p14:tracePt t="21317" x="2697163" y="914400"/>
          <p14:tracePt t="21336" x="2697163" y="906463"/>
          <p14:tracePt t="21353" x="2705100" y="906463"/>
          <p14:tracePt t="21353" x="2705100" y="898525"/>
          <p14:tracePt t="21369" x="2713038" y="892175"/>
          <p14:tracePt t="21386" x="2720975" y="884238"/>
          <p14:tracePt t="21402" x="2735263" y="868363"/>
          <p14:tracePt t="21417" x="2735263" y="860425"/>
          <p14:tracePt t="21433" x="2743200" y="854075"/>
          <p14:tracePt t="21481" x="2751138" y="846138"/>
          <p14:tracePt t="28036" x="2751138" y="838200"/>
          <p14:tracePt t="28265" x="2751138" y="830263"/>
          <p14:tracePt t="29129" x="2751138" y="822325"/>
          <p14:tracePt t="30051" x="2751138" y="808038"/>
          <p14:tracePt t="30137" x="2759075" y="800100"/>
          <p14:tracePt t="30361" x="2765425" y="800100"/>
          <p14:tracePt t="30425" x="2773363" y="800100"/>
          <p14:tracePt t="30568" x="2773363" y="792163"/>
          <p14:tracePt t="30584" x="2773363" y="784225"/>
          <p14:tracePt t="30625" x="2773363" y="777875"/>
          <p14:tracePt t="30632" x="2765425" y="777875"/>
          <p14:tracePt t="30642" x="2751138" y="762000"/>
          <p14:tracePt t="30658" x="2713038" y="762000"/>
          <p14:tracePt t="30676" x="2689225" y="746125"/>
          <p14:tracePt t="30692" x="2613025" y="731838"/>
          <p14:tracePt t="30709" x="2536825" y="715963"/>
          <p14:tracePt t="30725" x="2468563" y="715963"/>
          <p14:tracePt t="30742" x="2430463" y="715963"/>
          <p14:tracePt t="30759" x="2392363" y="715963"/>
          <p14:tracePt t="30775" x="2384425" y="715963"/>
          <p14:tracePt t="30792" x="2346325" y="715963"/>
          <p14:tracePt t="30809" x="2316163" y="715963"/>
          <p14:tracePt t="30826" x="2247900" y="715963"/>
          <p14:tracePt t="30843" x="2187575" y="715963"/>
          <p14:tracePt t="30859" x="2155825" y="715963"/>
          <p14:tracePt t="30876" x="2141538" y="715963"/>
          <p14:tracePt t="30892" x="2133600" y="715963"/>
          <p14:tracePt t="30909" x="2125663" y="715963"/>
          <p14:tracePt t="30969" x="2103438" y="715963"/>
          <p14:tracePt t="30977" x="2079625" y="715963"/>
          <p14:tracePt t="30991" x="2035175" y="715963"/>
          <p14:tracePt t="31009" x="2027238" y="715963"/>
          <p14:tracePt t="31024" x="2011363" y="708025"/>
          <p14:tracePt t="31081" x="1997075" y="708025"/>
          <p14:tracePt t="31097" x="1981200" y="708025"/>
          <p14:tracePt t="31105" x="1951038" y="708025"/>
          <p14:tracePt t="31112" x="1927225" y="708025"/>
          <p14:tracePt t="31124" x="1882775" y="708025"/>
          <p14:tracePt t="31142" x="1866900" y="708025"/>
          <p14:tracePt t="31158" x="1851025" y="708025"/>
          <p14:tracePt t="31176" x="1844675" y="708025"/>
          <p14:tracePt t="32091" x="1851025" y="708025"/>
          <p14:tracePt t="32497" x="1851025" y="701675"/>
          <p14:tracePt t="32505" x="1858963" y="693738"/>
          <p14:tracePt t="32513" x="1874838" y="693738"/>
          <p14:tracePt t="32523" x="1935163" y="685800"/>
          <p14:tracePt t="32540" x="1989138" y="677863"/>
          <p14:tracePt t="32557" x="2079625" y="663575"/>
          <p14:tracePt t="32573" x="2155825" y="647700"/>
          <p14:tracePt t="32590" x="2239963" y="647700"/>
          <p14:tracePt t="32607" x="2324100" y="631825"/>
          <p14:tracePt t="32623" x="2392363" y="631825"/>
          <p14:tracePt t="32623" x="2422525" y="631825"/>
          <p14:tracePt t="32642" x="2460625" y="631825"/>
          <p14:tracePt t="32658" x="2506663" y="631825"/>
          <p14:tracePt t="32674" x="2560638" y="631825"/>
          <p14:tracePt t="32690" x="2651125" y="631825"/>
          <p14:tracePt t="32706" x="2759075" y="631825"/>
          <p14:tracePt t="32723" x="2849563" y="631825"/>
          <p14:tracePt t="32740" x="2979738" y="631825"/>
          <p14:tracePt t="32757" x="3101975" y="631825"/>
          <p14:tracePt t="32773" x="3238500" y="631825"/>
          <p14:tracePt t="32790" x="3330575" y="631825"/>
          <p14:tracePt t="32806" x="3421063" y="631825"/>
          <p14:tracePt t="32823" x="3489325" y="631825"/>
          <p14:tracePt t="32823" x="3527425" y="631825"/>
          <p14:tracePt t="32841" x="3581400" y="631825"/>
          <p14:tracePt t="32857" x="3679825" y="625475"/>
          <p14:tracePt t="32874" x="3817938" y="609600"/>
          <p14:tracePt t="32893" x="3962400" y="587375"/>
          <p14:tracePt t="32907" x="4068763" y="587375"/>
          <p14:tracePt t="32923" x="4152900" y="587375"/>
          <p14:tracePt t="32938" x="4191000" y="587375"/>
          <p14:tracePt t="32955" x="4213225" y="587375"/>
          <p14:tracePt t="32971" x="4237038" y="587375"/>
          <p14:tracePt t="32988" x="4283075" y="587375"/>
          <p14:tracePt t="33005" x="4335463" y="587375"/>
          <p14:tracePt t="33023" x="4397375" y="587375"/>
          <p14:tracePt t="33040" x="4465638" y="587375"/>
          <p14:tracePt t="33040" x="4487863" y="587375"/>
          <p14:tracePt t="33058" x="4564063" y="587375"/>
          <p14:tracePt t="33074" x="4602163" y="587375"/>
          <p14:tracePt t="33092" x="4610100" y="587375"/>
          <p14:tracePt t="33106" x="4625975" y="587375"/>
          <p14:tracePt t="33122" x="4664075" y="587375"/>
          <p14:tracePt t="33140" x="4740275" y="593725"/>
          <p14:tracePt t="33157" x="4816475" y="609600"/>
          <p14:tracePt t="33173" x="4868863" y="609600"/>
          <p14:tracePt t="33189" x="4884738" y="609600"/>
          <p14:tracePt t="33206" x="4892675" y="609600"/>
          <p14:tracePt t="33222" x="4914900" y="609600"/>
          <p14:tracePt t="33240" x="4945063" y="625475"/>
          <p14:tracePt t="33240" x="4953000" y="625475"/>
          <p14:tracePt t="33258" x="4983163" y="625475"/>
          <p14:tracePt t="33274" x="5006975" y="631825"/>
          <p14:tracePt t="33290" x="5006975" y="639763"/>
          <p14:tracePt t="33321" x="5029200" y="639763"/>
          <p14:tracePt t="33337" x="5059363" y="639763"/>
          <p14:tracePt t="33345" x="5089525" y="647700"/>
          <p14:tracePt t="33355" x="5165725" y="655638"/>
          <p14:tracePt t="33372" x="5219700" y="655638"/>
          <p14:tracePt t="33389" x="5273675" y="655638"/>
          <p14:tracePt t="33406" x="5326063" y="655638"/>
          <p14:tracePt t="33422" x="5380038" y="655638"/>
          <p14:tracePt t="33439" x="5440363" y="655638"/>
          <p14:tracePt t="33439" x="5486400" y="655638"/>
          <p14:tracePt t="33457" x="5554663" y="655638"/>
          <p14:tracePt t="33473" x="5592763" y="655638"/>
          <p14:tracePt t="33489" x="5646738" y="655638"/>
          <p14:tracePt t="33506" x="5730875" y="655638"/>
          <p14:tracePt t="33522" x="5859463" y="655638"/>
          <p14:tracePt t="33539" x="6035675" y="655638"/>
          <p14:tracePt t="33556" x="6194425" y="639763"/>
          <p14:tracePt t="33572" x="6286500" y="631825"/>
          <p14:tracePt t="33589" x="6308725" y="625475"/>
          <p14:tracePt t="33605" x="6324600" y="625475"/>
          <p14:tracePt t="33656" x="6354763" y="625475"/>
          <p14:tracePt t="33665" x="6423025" y="625475"/>
          <p14:tracePt t="33673" x="6599238" y="625475"/>
          <p14:tracePt t="33689" x="6751638" y="625475"/>
          <p14:tracePt t="33706" x="6819900" y="625475"/>
          <p14:tracePt t="33723" x="6827838" y="617538"/>
          <p14:tracePt t="33738" x="6819900" y="617538"/>
          <p14:tracePt t="33792" x="6811963" y="617538"/>
          <p14:tracePt t="33817" x="6804025" y="617538"/>
          <p14:tracePt t="33825" x="6789738" y="617538"/>
          <p14:tracePt t="33838" x="6751638" y="617538"/>
          <p14:tracePt t="33838" x="6727825" y="617538"/>
          <p14:tracePt t="33857" x="6689725" y="617538"/>
          <p14:tracePt t="33872" x="6569075" y="617538"/>
          <p14:tracePt t="33890" x="6454775" y="625475"/>
          <p14:tracePt t="33907" x="6294438" y="625475"/>
          <p14:tracePt t="33922" x="6111875" y="625475"/>
          <p14:tracePt t="33938" x="5951538" y="625475"/>
          <p14:tracePt t="33955" x="5859463" y="625475"/>
          <p14:tracePt t="33972" x="5783263" y="625475"/>
          <p14:tracePt t="33989" x="5768975" y="625475"/>
          <p14:tracePt t="34006" x="5730875" y="625475"/>
          <p14:tracePt t="34022" x="5622925" y="625475"/>
          <p14:tracePt t="34038" x="5448300" y="639763"/>
          <p14:tracePt t="34038" x="5349875" y="639763"/>
          <p14:tracePt t="34057" x="5249863" y="647700"/>
          <p14:tracePt t="34071" x="5037138" y="647700"/>
          <p14:tracePt t="34089" x="4960938" y="647700"/>
          <p14:tracePt t="34106" x="4899025" y="647700"/>
          <p14:tracePt t="34122" x="4784725" y="647700"/>
          <p14:tracePt t="34138" x="4656138" y="647700"/>
          <p14:tracePt t="34155" x="4541838" y="647700"/>
          <p14:tracePt t="34172" x="4495800" y="655638"/>
          <p14:tracePt t="34188" x="4457700" y="663575"/>
          <p14:tracePt t="34206" x="4441825" y="663575"/>
          <p14:tracePt t="34222" x="4403725" y="663575"/>
          <p14:tracePt t="34238" x="4313238" y="663575"/>
          <p14:tracePt t="34255" x="4191000" y="663575"/>
          <p14:tracePt t="34271" x="4098925" y="663575"/>
          <p14:tracePt t="34287" x="4046538" y="663575"/>
          <p14:tracePt t="34304" x="4060825" y="663575"/>
          <p14:tracePt t="34520" x="4114800" y="663575"/>
          <p14:tracePt t="34528" x="4191000" y="655638"/>
          <p14:tracePt t="34538" x="4365625" y="631825"/>
          <p14:tracePt t="34555" x="4533900" y="609600"/>
          <p14:tracePt t="34571" x="4702175" y="609600"/>
          <p14:tracePt t="34588" x="4808538" y="609600"/>
          <p14:tracePt t="34605" x="4876800" y="609600"/>
          <p14:tracePt t="34621" x="4930775" y="609600"/>
          <p14:tracePt t="34638" x="4960938" y="609600"/>
          <p14:tracePt t="34654" x="5013325" y="609600"/>
          <p14:tracePt t="34654" x="5075238" y="609600"/>
          <p14:tracePt t="34674" x="5121275" y="609600"/>
          <p14:tracePt t="34688" x="5311775" y="609600"/>
          <p14:tracePt t="34688" x="5426075" y="609600"/>
          <p14:tracePt t="34705" x="5707063" y="609600"/>
          <p14:tracePt t="34722" x="6003925" y="609600"/>
          <p14:tracePt t="34738" x="6164263" y="609600"/>
          <p14:tracePt t="34755" x="6218238" y="609600"/>
          <p14:tracePt t="34771" x="6240463" y="609600"/>
          <p14:tracePt t="34787" x="6270625" y="609600"/>
          <p14:tracePt t="34804" x="6378575" y="609600"/>
          <p14:tracePt t="34821" x="6561138" y="609600"/>
          <p14:tracePt t="34838" x="6751638" y="609600"/>
          <p14:tracePt t="34855" x="6896100" y="609600"/>
          <p14:tracePt t="34871" x="6956425" y="609600"/>
          <p14:tracePt t="34887" x="7002463" y="609600"/>
          <p14:tracePt t="34887" x="7026275" y="609600"/>
          <p14:tracePt t="34905" x="7078663" y="609600"/>
          <p14:tracePt t="34921" x="7146925" y="609600"/>
          <p14:tracePt t="34937" x="7216775" y="609600"/>
          <p14:tracePt t="34954" x="7292975" y="609600"/>
          <p14:tracePt t="34971" x="7331075" y="609600"/>
          <p14:tracePt t="34987" x="7361238" y="609600"/>
          <p14:tracePt t="35004" x="7375525" y="609600"/>
          <p14:tracePt t="35020" x="7345363" y="609600"/>
          <p14:tracePt t="35144" x="7331075" y="609600"/>
          <p14:tracePt t="35153" x="7277100" y="609600"/>
          <p14:tracePt t="35160" x="7216775" y="609600"/>
          <p14:tracePt t="35170" x="7048500" y="609600"/>
          <p14:tracePt t="35187" x="6873875" y="609600"/>
          <p14:tracePt t="35204" x="6651625" y="609600"/>
          <p14:tracePt t="35221" x="6477000" y="609600"/>
          <p14:tracePt t="35237" x="6354763" y="609600"/>
          <p14:tracePt t="35254" x="6278563" y="609600"/>
          <p14:tracePt t="35271" x="6210300" y="609600"/>
          <p14:tracePt t="35271" x="6149975" y="609600"/>
          <p14:tracePt t="35289" x="6088063" y="609600"/>
          <p14:tracePt t="35304" x="5813425" y="609600"/>
          <p14:tracePt t="35321" x="5638800" y="609600"/>
          <p14:tracePt t="35339" x="5502275" y="609600"/>
          <p14:tracePt t="35356" x="5418138" y="609600"/>
          <p14:tracePt t="35372" x="5356225" y="609600"/>
          <p14:tracePt t="35388" x="5280025" y="609600"/>
          <p14:tracePt t="35405" x="5189538" y="609600"/>
          <p14:tracePt t="35421" x="5105400" y="609600"/>
          <p14:tracePt t="35438" x="5006975" y="609600"/>
          <p14:tracePt t="35455" x="4922838" y="609600"/>
          <p14:tracePt t="35471" x="4860925" y="609600"/>
          <p14:tracePt t="35488" x="4784725" y="609600"/>
          <p14:tracePt t="35488" x="4770438" y="609600"/>
          <p14:tracePt t="35506" x="4754563" y="609600"/>
          <p14:tracePt t="35522" x="4746625" y="609600"/>
          <p14:tracePt t="35554" x="4724400" y="609600"/>
          <p14:tracePt t="35562" x="4716463" y="609600"/>
          <p14:tracePt t="35571" x="4664075" y="631825"/>
          <p14:tracePt t="35588" x="4594225" y="647700"/>
          <p14:tracePt t="35605" x="4572000" y="663575"/>
          <p14:tracePt t="35621" x="4594225" y="663575"/>
          <p14:tracePt t="35778" x="4632325" y="663575"/>
          <p14:tracePt t="35786" x="4656138" y="663575"/>
          <p14:tracePt t="35794" x="4694238" y="663575"/>
          <p14:tracePt t="35804" x="4800600" y="663575"/>
          <p14:tracePt t="35821" x="4884738" y="663575"/>
          <p14:tracePt t="35838" x="4968875" y="663575"/>
          <p14:tracePt t="35855" x="5051425" y="647700"/>
          <p14:tracePt t="35871" x="5151438" y="639763"/>
          <p14:tracePt t="35888" x="5280025" y="639763"/>
          <p14:tracePt t="35888" x="5341938" y="639763"/>
          <p14:tracePt t="35907" x="5426075" y="639763"/>
          <p14:tracePt t="35921" x="5600700" y="625475"/>
          <p14:tracePt t="35938" x="5722938" y="625475"/>
          <p14:tracePt t="35955" x="5851525" y="617538"/>
          <p14:tracePt t="35971" x="5997575" y="617538"/>
          <p14:tracePt t="35988" x="6172200" y="617538"/>
          <p14:tracePt t="36004" x="6362700" y="617538"/>
          <p14:tracePt t="36021" x="6523038" y="617538"/>
          <p14:tracePt t="36038" x="6651625" y="617538"/>
          <p14:tracePt t="36053" x="6721475" y="617538"/>
          <p14:tracePt t="36069" x="6759575" y="617538"/>
          <p14:tracePt t="36087" x="6804025" y="617538"/>
          <p14:tracePt t="36104" x="6873875" y="617538"/>
          <p14:tracePt t="36104" x="6918325" y="617538"/>
          <p14:tracePt t="36122" x="6956425" y="617538"/>
          <p14:tracePt t="36137" x="7108825" y="617538"/>
          <p14:tracePt t="36155" x="7162800" y="617538"/>
          <p14:tracePt t="36171" x="7185025" y="617538"/>
          <p14:tracePt t="36187" x="7216775" y="617538"/>
          <p14:tracePt t="36204" x="7246938" y="617538"/>
          <p14:tracePt t="36220" x="7331075" y="617538"/>
          <p14:tracePt t="36237" x="7383463" y="617538"/>
          <p14:tracePt t="36254" x="7451725" y="617538"/>
          <p14:tracePt t="36271" x="7483475" y="617538"/>
          <p14:tracePt t="36287" x="7497763" y="617538"/>
          <p14:tracePt t="36303" x="7521575" y="617538"/>
          <p14:tracePt t="36320" x="7566025" y="617538"/>
          <p14:tracePt t="36320" x="7612063" y="617538"/>
          <p14:tracePt t="36338" x="7666038" y="617538"/>
          <p14:tracePt t="36355" x="7688263" y="617538"/>
          <p14:tracePt t="36371" x="7696200" y="617538"/>
          <p14:tracePt t="36538" x="7673975" y="617538"/>
          <p14:tracePt t="36562" x="7650163" y="617538"/>
          <p14:tracePt t="36570" x="7612063" y="617538"/>
          <p14:tracePt t="36578" x="7581900" y="617538"/>
          <p14:tracePt t="36587" x="7527925" y="631825"/>
          <p14:tracePt t="36604" x="7445375" y="639763"/>
          <p14:tracePt t="36620" x="7315200" y="663575"/>
          <p14:tracePt t="36637" x="7185025" y="663575"/>
          <p14:tracePt t="36653" x="7086600" y="677863"/>
          <p14:tracePt t="36671" x="7032625" y="677863"/>
          <p14:tracePt t="36687" x="7018338" y="677863"/>
          <p14:tracePt t="36703" x="7010400" y="677863"/>
          <p14:tracePt t="36720" x="7002463" y="677863"/>
          <p14:tracePt t="36738" x="6988175" y="685800"/>
          <p14:tracePt t="36753" x="6850063" y="701675"/>
          <p14:tracePt t="36771" x="6697663" y="708025"/>
          <p14:tracePt t="36787" x="6561138" y="708025"/>
          <p14:tracePt t="36803" x="6507163" y="708025"/>
          <p14:tracePt t="36820" x="6492875" y="708025"/>
          <p14:tracePt t="36836" x="6484938" y="708025"/>
          <p14:tracePt t="36853" x="6469063" y="708025"/>
          <p14:tracePt t="36889" x="6430963" y="708025"/>
          <p14:tracePt t="36900" x="6354763" y="708025"/>
          <p14:tracePt t="36906" x="6270625" y="708025"/>
          <p14:tracePt t="36919" x="6073775" y="708025"/>
          <p14:tracePt t="36919" x="5997575" y="708025"/>
          <p14:tracePt t="36938" x="5921375" y="708025"/>
          <p14:tracePt t="36954" x="5927725" y="708025"/>
          <p14:tracePt t="37082" x="5951538" y="708025"/>
          <p14:tracePt t="37090" x="5973763" y="708025"/>
          <p14:tracePt t="37102" x="6103938" y="685800"/>
          <p14:tracePt t="37119" x="6324600" y="655638"/>
          <p14:tracePt t="37119" x="6416675" y="647700"/>
          <p14:tracePt t="37138" x="6499225" y="631825"/>
          <p14:tracePt t="37153" x="6683375" y="609600"/>
          <p14:tracePt t="37171" x="6759575" y="609600"/>
          <p14:tracePt t="37187" x="6873875" y="609600"/>
          <p14:tracePt t="37203" x="7032625" y="609600"/>
          <p14:tracePt t="37220" x="7208838" y="601663"/>
          <p14:tracePt t="37237" x="7383463" y="601663"/>
          <p14:tracePt t="37253" x="7505700" y="601663"/>
          <p14:tracePt t="37269" x="7559675" y="601663"/>
          <p14:tracePt t="37287" x="7589838" y="601663"/>
          <p14:tracePt t="37303" x="7604125" y="601663"/>
          <p14:tracePt t="37320" x="7612063" y="601663"/>
          <p14:tracePt t="37336" x="7620000" y="601663"/>
          <p14:tracePt t="37401" x="7635875" y="601663"/>
          <p14:tracePt t="37409" x="7658100" y="601663"/>
          <p14:tracePt t="37419" x="7680325" y="601663"/>
          <p14:tracePt t="37436" x="7650163" y="601663"/>
          <p14:tracePt t="37938" x="7597775" y="609600"/>
          <p14:tracePt t="37946" x="7543800" y="631825"/>
          <p14:tracePt t="37954" x="7489825" y="647700"/>
          <p14:tracePt t="37968" x="7285038" y="701675"/>
          <p14:tracePt t="37987" x="7140575" y="746125"/>
          <p14:tracePt t="38003" x="6980238" y="762000"/>
          <p14:tracePt t="38019" x="6789738" y="800100"/>
          <p14:tracePt t="38035" x="6645275" y="846138"/>
          <p14:tracePt t="38051" x="6545263" y="876300"/>
          <p14:tracePt t="38068" x="6477000" y="892175"/>
          <p14:tracePt t="38085" x="6408738" y="906463"/>
          <p14:tracePt t="38101" x="6264275" y="914400"/>
          <p14:tracePt t="38119" x="6126163" y="936625"/>
          <p14:tracePt t="38136" x="5989638" y="952500"/>
          <p14:tracePt t="38152" x="5799138" y="960438"/>
          <p14:tracePt t="38152" x="5699125" y="982663"/>
          <p14:tracePt t="38171" x="5532438" y="1006475"/>
          <p14:tracePt t="38186" x="5440363" y="1012825"/>
          <p14:tracePt t="38203" x="5387975" y="1020763"/>
          <p14:tracePt t="38219" x="5349875" y="1028700"/>
          <p14:tracePt t="38235" x="5257800" y="1044575"/>
          <p14:tracePt t="38253" x="5127625" y="1050925"/>
          <p14:tracePt t="38267" x="4945063" y="1074738"/>
          <p14:tracePt t="38284" x="4770438" y="1104900"/>
          <p14:tracePt t="38302" x="4632325" y="1120775"/>
          <p14:tracePt t="38318" x="4549775" y="1120775"/>
          <p14:tracePt t="38335" x="4525963" y="1120775"/>
          <p14:tracePt t="38352" x="4487863" y="1120775"/>
          <p14:tracePt t="38352" x="4449763" y="1120775"/>
          <p14:tracePt t="38370" x="4411663" y="1120775"/>
          <p14:tracePt t="38370" x="4373563" y="1120775"/>
          <p14:tracePt t="38386" x="4297363" y="1127125"/>
          <p14:tracePt t="38403" x="4237038" y="1127125"/>
          <p14:tracePt t="38420" x="4191000" y="1127125"/>
          <p14:tracePt t="38436" x="4130675" y="1127125"/>
          <p14:tracePt t="38452" x="4106863" y="1127125"/>
          <p14:tracePt t="38468" x="4098925" y="1127125"/>
          <p14:tracePt t="38484" x="4084638" y="1127125"/>
          <p14:tracePt t="38521" x="4076700" y="1127125"/>
          <p14:tracePt t="38529" x="4068763" y="1127125"/>
          <p14:tracePt t="38537" x="4060825" y="1112838"/>
          <p14:tracePt t="38551" x="4054475" y="1112838"/>
          <p14:tracePt t="38567" x="4046538" y="1112838"/>
          <p14:tracePt t="38682" x="4046538" y="1104900"/>
          <p14:tracePt t="38730" x="4046538" y="1096963"/>
          <p14:tracePt t="38737" x="4054475" y="1096963"/>
          <p14:tracePt t="38753" x="4068763" y="1096963"/>
          <p14:tracePt t="38769" x="4092575" y="1096963"/>
          <p14:tracePt t="38784" x="4191000" y="1096963"/>
          <p14:tracePt t="38784" x="4229100" y="1096963"/>
          <p14:tracePt t="38803" x="4321175" y="1096963"/>
          <p14:tracePt t="38818" x="4441825" y="1096963"/>
          <p14:tracePt t="38835" x="4549775" y="1096963"/>
          <p14:tracePt t="38851" x="4640263" y="1096963"/>
          <p14:tracePt t="38868" x="4762500" y="1096963"/>
          <p14:tracePt t="38885" x="4892675" y="1096963"/>
          <p14:tracePt t="38901" x="5045075" y="1096963"/>
          <p14:tracePt t="38918" x="5203825" y="1096963"/>
          <p14:tracePt t="38934" x="5402263" y="1089025"/>
          <p14:tracePt t="38950" x="5570538" y="1082675"/>
          <p14:tracePt t="38968" x="5775325" y="1082675"/>
          <p14:tracePt t="38968" x="5867400" y="1082675"/>
          <p14:tracePt t="38986" x="5959475" y="1082675"/>
          <p14:tracePt t="39001" x="6210300" y="1082675"/>
          <p14:tracePt t="39019" x="6332538" y="1082675"/>
          <p14:tracePt t="39036" x="6416675" y="1082675"/>
          <p14:tracePt t="39051" x="6446838" y="1082675"/>
          <p14:tracePt t="39068" x="6461125" y="1082675"/>
          <p14:tracePt t="39085" x="6469063" y="1074738"/>
          <p14:tracePt t="39101" x="6454775" y="1074738"/>
          <p14:tracePt t="39266" x="6416675" y="1074738"/>
          <p14:tracePt t="39273" x="6340475" y="1074738"/>
          <p14:tracePt t="39284" x="6164263" y="1074738"/>
          <p14:tracePt t="39301" x="5973763" y="1074738"/>
          <p14:tracePt t="39317" x="5821363" y="1074738"/>
          <p14:tracePt t="39334" x="5761038" y="1074738"/>
          <p14:tracePt t="39351" x="5730875" y="1074738"/>
          <p14:tracePt t="39367" x="5692775" y="1074738"/>
          <p14:tracePt t="39384" x="5622925" y="1074738"/>
          <p14:tracePt t="39384" x="5562600" y="1074738"/>
          <p14:tracePt t="39402" x="5410200" y="1074738"/>
          <p14:tracePt t="39418" x="5211763" y="1074738"/>
          <p14:tracePt t="39435" x="4975225" y="1074738"/>
          <p14:tracePt t="39451" x="4838700" y="1074738"/>
          <p14:tracePt t="39468" x="4784725" y="1074738"/>
          <p14:tracePt t="39484" x="4732338" y="1074738"/>
          <p14:tracePt t="39501" x="4640263" y="1074738"/>
          <p14:tracePt t="39517" x="4427538" y="1074738"/>
          <p14:tracePt t="39534" x="4092575" y="1074738"/>
          <p14:tracePt t="39551" x="3894138" y="1074738"/>
          <p14:tracePt t="39567" x="3749675" y="1074738"/>
          <p14:tracePt t="39584" x="3673475" y="1082675"/>
          <p14:tracePt t="39584" x="3673475" y="1089025"/>
          <p14:tracePt t="47531" x="3687763" y="1074738"/>
          <p14:tracePt t="47562" x="3703638" y="1066800"/>
          <p14:tracePt t="47570" x="3741738" y="1044575"/>
          <p14:tracePt t="47577" x="3779838" y="1028700"/>
          <p14:tracePt t="47592" x="3886200" y="990600"/>
          <p14:tracePt t="47592" x="3940175" y="968375"/>
          <p14:tracePt t="47610" x="4046538" y="944563"/>
          <p14:tracePt t="47627" x="4106863" y="930275"/>
          <p14:tracePt t="47643" x="4137025" y="898525"/>
          <p14:tracePt t="47659" x="4152900" y="892175"/>
          <p14:tracePt t="47677" x="4175125" y="876300"/>
          <p14:tracePt t="47693" x="4213225" y="860425"/>
          <p14:tracePt t="47709" x="4289425" y="846138"/>
          <p14:tracePt t="47726" x="4343400" y="822325"/>
          <p14:tracePt t="47742" x="4403725" y="808038"/>
          <p14:tracePt t="47759" x="4487863" y="800100"/>
          <p14:tracePt t="47776" x="4541838" y="792163"/>
          <p14:tracePt t="47792" x="4579938" y="792163"/>
          <p14:tracePt t="47809" x="4594225" y="784225"/>
          <p14:tracePt t="47825" x="4632325" y="769938"/>
          <p14:tracePt t="47843" x="4664075" y="769938"/>
          <p14:tracePt t="47859" x="4708525" y="754063"/>
          <p14:tracePt t="47876" x="4724400" y="754063"/>
          <p14:tracePt t="47894" x="4762500" y="754063"/>
          <p14:tracePt t="47909" x="4800600" y="746125"/>
          <p14:tracePt t="47925" x="4822825" y="739775"/>
          <p14:tracePt t="47942" x="4846638" y="739775"/>
          <p14:tracePt t="47959" x="4860925" y="739775"/>
          <p14:tracePt t="47975" x="4884738" y="723900"/>
          <p14:tracePt t="47992" x="4906963" y="723900"/>
          <p14:tracePt t="47992" x="4914900" y="723900"/>
          <p14:tracePt t="48010" x="4922838" y="723900"/>
          <p14:tracePt t="48025" x="4930775" y="723900"/>
          <p14:tracePt t="48041" x="4953000" y="723900"/>
          <p14:tracePt t="48059" x="4991100" y="723900"/>
          <p14:tracePt t="48076" x="5045075" y="723900"/>
          <p14:tracePt t="48092" x="5067300" y="723900"/>
          <p14:tracePt t="48108" x="5097463" y="723900"/>
          <p14:tracePt t="48185" x="5113338" y="723900"/>
          <p14:tracePt t="48194" x="5135563" y="723900"/>
          <p14:tracePt t="48207" x="5165725" y="723900"/>
          <p14:tracePt t="48207" x="5173663" y="723900"/>
          <p14:tracePt t="48226" x="5189538" y="723900"/>
          <p14:tracePt t="48242" x="5197475" y="723900"/>
          <p14:tracePt t="48259" x="5203825" y="723900"/>
          <p14:tracePt t="48275" x="5235575" y="723900"/>
          <p14:tracePt t="48291" x="5273675" y="715963"/>
          <p14:tracePt t="48308" x="5280025" y="708025"/>
          <p14:tracePt t="48324" x="5287963" y="708025"/>
          <p14:tracePt t="48369" x="5295900" y="708025"/>
          <p14:tracePt t="48377" x="5303838" y="708025"/>
          <p14:tracePt t="48391" x="5311775" y="708025"/>
          <p14:tracePt t="48407" x="5326063" y="708025"/>
          <p14:tracePt t="48458" x="5349875" y="708025"/>
          <p14:tracePt t="48474" x="5372100" y="708025"/>
          <p14:tracePt t="48481" x="5394325" y="708025"/>
          <p14:tracePt t="48491" x="5418138" y="708025"/>
          <p14:tracePt t="48508" x="5426075" y="708025"/>
          <p14:tracePt t="48524" x="5426075" y="701675"/>
          <p14:tracePt t="48618" x="5432425" y="701675"/>
          <p14:tracePt t="48642" x="5448300" y="701675"/>
          <p14:tracePt t="48649" x="5464175" y="701675"/>
          <p14:tracePt t="48666" x="5478463" y="693738"/>
          <p14:tracePt t="48675" x="5508625" y="685800"/>
          <p14:tracePt t="48691" x="5524500" y="685800"/>
          <p14:tracePt t="48707" x="5532438" y="685800"/>
          <p14:tracePt t="48745" x="5546725" y="685800"/>
          <p14:tracePt t="48754" x="5578475" y="685800"/>
          <p14:tracePt t="48762" x="5616575" y="685800"/>
          <p14:tracePt t="48773" x="5699125" y="685800"/>
          <p14:tracePt t="48791" x="5761038" y="685800"/>
          <p14:tracePt t="48807" x="5813425" y="685800"/>
          <p14:tracePt t="48824" x="5867400" y="685800"/>
          <p14:tracePt t="48824" x="5913438" y="723900"/>
          <p14:tracePt t="48843" x="5921375" y="792163"/>
          <p14:tracePt t="48859" x="5921375" y="784225"/>
          <p14:tracePt t="49225" x="5921375" y="777875"/>
          <p14:tracePt t="49233" x="5921375" y="769938"/>
          <p14:tracePt t="49249" x="5921375" y="762000"/>
          <p14:tracePt t="49258" x="5921375" y="746125"/>
          <p14:tracePt t="49274" x="5921375" y="739775"/>
          <p14:tracePt t="49290" x="5921375" y="731838"/>
          <p14:tracePt t="49306" x="5921375" y="723900"/>
          <p14:tracePt t="49323" x="5921375" y="715963"/>
          <p14:tracePt t="49340" x="5921375" y="708025"/>
          <p14:tracePt t="49409" x="5927725" y="708025"/>
          <p14:tracePt t="49425" x="5943600" y="708025"/>
          <p14:tracePt t="49433" x="5959475" y="708025"/>
          <p14:tracePt t="49441" x="5973763" y="708025"/>
          <p14:tracePt t="49456" x="6019800" y="708025"/>
          <p14:tracePt t="49456" x="6042025" y="708025"/>
          <p14:tracePt t="49474" x="6126163" y="708025"/>
          <p14:tracePt t="49491" x="6180138" y="708025"/>
          <p14:tracePt t="49507" x="6226175" y="708025"/>
          <p14:tracePt t="49524" x="6240463" y="708025"/>
          <p14:tracePt t="49540" x="6256338" y="708025"/>
          <p14:tracePt t="49555" x="6270625" y="708025"/>
          <p14:tracePt t="49572" x="6278563" y="708025"/>
          <p14:tracePt t="49589" x="6302375" y="708025"/>
          <p14:tracePt t="49607" x="6316663" y="708025"/>
          <p14:tracePt t="49623" x="6362700" y="708025"/>
          <p14:tracePt t="49640" x="6423025" y="708025"/>
          <p14:tracePt t="49640" x="6454775" y="708025"/>
          <p14:tracePt t="49658" x="6515100" y="708025"/>
          <p14:tracePt t="49676" x="6569075" y="708025"/>
          <p14:tracePt t="49691" x="6621463" y="708025"/>
          <p14:tracePt t="49707" x="6659563" y="708025"/>
          <p14:tracePt t="49724" x="6683375" y="708025"/>
          <p14:tracePt t="49740" x="6713538" y="708025"/>
          <p14:tracePt t="49757" x="6751638" y="708025"/>
          <p14:tracePt t="49773" x="6835775" y="708025"/>
          <p14:tracePt t="49790" x="6964363" y="708025"/>
          <p14:tracePt t="49807" x="7146925" y="693738"/>
          <p14:tracePt t="49807" x="7216775" y="685800"/>
          <p14:tracePt t="49826" x="7277100" y="663575"/>
          <p14:tracePt t="49839" x="7361238" y="647700"/>
          <p14:tracePt t="49839" x="7369175" y="647700"/>
          <p14:tracePt t="49858" x="7375525" y="647700"/>
          <p14:tracePt t="49873" x="7383463" y="647700"/>
          <p14:tracePt t="49897" x="7391400" y="639763"/>
          <p14:tracePt t="49908" x="7429500" y="639763"/>
          <p14:tracePt t="49924" x="7489825" y="631825"/>
          <p14:tracePt t="49940" x="7551738" y="625475"/>
          <p14:tracePt t="49957" x="7597775" y="609600"/>
          <p14:tracePt t="49973" x="7620000" y="609600"/>
          <p14:tracePt t="49989" x="7635875" y="601663"/>
          <p14:tracePt t="50007" x="7642225" y="601663"/>
          <p14:tracePt t="50081" x="7658100" y="601663"/>
          <p14:tracePt t="50089" x="7666038" y="601663"/>
          <p14:tracePt t="50113" x="7673975" y="601663"/>
          <p14:tracePt t="52037" x="7673975" y="609600"/>
          <p14:tracePt t="52761" x="7666038" y="609600"/>
          <p14:tracePt t="53137" x="7658100" y="609600"/>
          <p14:tracePt t="53169" x="7658100" y="617538"/>
          <p14:tracePt t="53226" x="7650163" y="617538"/>
          <p14:tracePt t="53306" x="7635875" y="625475"/>
          <p14:tracePt t="53345" x="7627938" y="631825"/>
          <p14:tracePt t="53353" x="7620000" y="631825"/>
          <p14:tracePt t="53353" x="7612063" y="639763"/>
          <p14:tracePt t="53370" x="7597775" y="647700"/>
          <p14:tracePt t="53387" x="7581900" y="655638"/>
          <p14:tracePt t="53404" x="7573963" y="655638"/>
          <p14:tracePt t="53419" x="7566025" y="663575"/>
          <p14:tracePt t="53436" x="7505700" y="669925"/>
          <p14:tracePt t="53453" x="7483475" y="677863"/>
          <p14:tracePt t="53470" x="7445375" y="693738"/>
          <p14:tracePt t="53487" x="7421563" y="708025"/>
          <p14:tracePt t="53503" x="7391400" y="715963"/>
          <p14:tracePt t="53520" x="7345363" y="739775"/>
          <p14:tracePt t="53536" x="7285038" y="746125"/>
          <p14:tracePt t="53536" x="7269163" y="762000"/>
          <p14:tracePt t="53554" x="7223125" y="762000"/>
          <p14:tracePt t="53571" x="7185025" y="784225"/>
          <p14:tracePt t="53587" x="7124700" y="792163"/>
          <p14:tracePt t="53603" x="7040563" y="822325"/>
          <p14:tracePt t="53620" x="6950075" y="846138"/>
          <p14:tracePt t="53636" x="6888163" y="868363"/>
          <p14:tracePt t="53653" x="6835775" y="906463"/>
          <p14:tracePt t="53669" x="6804025" y="922338"/>
          <p14:tracePt t="53688" x="6765925" y="936625"/>
          <p14:tracePt t="53703" x="6721475" y="952500"/>
          <p14:tracePt t="53720" x="6683375" y="960438"/>
          <p14:tracePt t="53736" x="6645275" y="974725"/>
          <p14:tracePt t="53736" x="6621463" y="974725"/>
          <p14:tracePt t="53754" x="6583363" y="998538"/>
          <p14:tracePt t="53769" x="6530975" y="1012825"/>
          <p14:tracePt t="53787" x="6492875" y="1020763"/>
          <p14:tracePt t="53803" x="6461125" y="1028700"/>
          <p14:tracePt t="53819" x="6416675" y="1044575"/>
          <p14:tracePt t="53836" x="6362700" y="1058863"/>
          <p14:tracePt t="53854" x="6294438" y="1074738"/>
          <p14:tracePt t="53868" x="6248400" y="1082675"/>
          <p14:tracePt t="53885" x="6232525" y="1082675"/>
          <p14:tracePt t="53904" x="6194425" y="1082675"/>
          <p14:tracePt t="53918" x="6164263" y="1096963"/>
          <p14:tracePt t="53935" x="6134100" y="1096963"/>
          <p14:tracePt t="53952" x="6111875" y="1104900"/>
          <p14:tracePt t="53952" x="6103938" y="1104900"/>
          <p14:tracePt t="53970" x="6088063" y="1104900"/>
          <p14:tracePt t="53987" x="6080125" y="1104900"/>
          <p14:tracePt t="54010" x="6073775" y="1104900"/>
          <p14:tracePt t="54025" x="6065838" y="1104900"/>
          <p14:tracePt t="54041" x="6057900" y="1104900"/>
          <p14:tracePt t="54051" x="6035675" y="1112838"/>
          <p14:tracePt t="54721" x="6011863" y="1120775"/>
          <p14:tracePt t="54729" x="5997575" y="1120775"/>
          <p14:tracePt t="54737" x="5981700" y="1120775"/>
          <p14:tracePt t="54751" x="5943600" y="1127125"/>
          <p14:tracePt t="54768" x="5905500" y="1143000"/>
          <p14:tracePt t="54768" x="5883275" y="1150938"/>
          <p14:tracePt t="54786" x="5813425" y="1173163"/>
          <p14:tracePt t="54802" x="5730875" y="1189038"/>
          <p14:tracePt t="54819" x="5654675" y="1196975"/>
          <p14:tracePt t="54836" x="5584825" y="1203325"/>
          <p14:tracePt t="54852" x="5508625" y="1211263"/>
          <p14:tracePt t="54868" x="5432425" y="1227138"/>
          <p14:tracePt t="54887" x="5311775" y="1235075"/>
          <p14:tracePt t="54902" x="5159375" y="1235075"/>
          <p14:tracePt t="54918" x="4991100" y="1235075"/>
          <p14:tracePt t="54935" x="4846638" y="1235075"/>
          <p14:tracePt t="54951" x="4762500" y="1235075"/>
          <p14:tracePt t="54968" x="4708525" y="1235075"/>
          <p14:tracePt t="54968" x="4694238" y="1235075"/>
          <p14:tracePt t="54986" x="4678363" y="1235075"/>
          <p14:tracePt t="55002" x="4648200" y="1235075"/>
          <p14:tracePt t="55049" x="4632325" y="1235075"/>
          <p14:tracePt t="55058" x="4594225" y="1235075"/>
          <p14:tracePt t="55068" x="4465638" y="1227138"/>
          <p14:tracePt t="55085" x="4327525" y="1227138"/>
          <p14:tracePt t="55101" x="4221163" y="1227138"/>
          <p14:tracePt t="55118" x="4152900" y="1227138"/>
          <p14:tracePt t="55135" x="4130675" y="1227138"/>
          <p14:tracePt t="55151" x="4098925" y="1227138"/>
          <p14:tracePt t="55151" x="4092575" y="1227138"/>
          <p14:tracePt t="55170" x="4084638" y="1235075"/>
          <p14:tracePt t="55184" x="4076700" y="1235075"/>
          <p14:tracePt t="55200" x="4068763" y="1235075"/>
          <p14:tracePt t="55218" x="4054475" y="1235075"/>
          <p14:tracePt t="55242" x="4046538" y="1235075"/>
          <p14:tracePt t="55266" x="4038600" y="1235075"/>
          <p14:tracePt t="55890" x="4030663" y="1235075"/>
          <p14:tracePt t="55898" x="4022725" y="1235075"/>
          <p14:tracePt t="55905" x="4008438" y="1235075"/>
          <p14:tracePt t="55915" x="3954463" y="1235075"/>
          <p14:tracePt t="55933" x="3908425" y="1235075"/>
          <p14:tracePt t="55950" x="3856038" y="1241425"/>
          <p14:tracePt t="55967" x="3810000" y="1241425"/>
          <p14:tracePt t="55984" x="3711575" y="1241425"/>
          <p14:tracePt t="56000" x="3581400" y="1249363"/>
          <p14:tracePt t="56000" x="3497263" y="1249363"/>
          <p14:tracePt t="56018" x="3436938" y="1273175"/>
          <p14:tracePt t="56033" x="3330575" y="1295400"/>
          <p14:tracePt t="56050" x="3292475" y="1295400"/>
          <p14:tracePt t="56067" x="3306763" y="1295400"/>
          <p14:tracePt t="56265" x="3314700" y="1295400"/>
          <p14:tracePt t="56298" x="3322638" y="1295400"/>
          <p14:tracePt t="56314" x="3330575" y="1295400"/>
          <p14:tracePt t="56330" x="3344863" y="1295400"/>
          <p14:tracePt t="56346" x="3352800" y="1295400"/>
          <p14:tracePt t="56353" x="3360738" y="1295400"/>
          <p14:tracePt t="56367" x="3398838" y="1295400"/>
          <p14:tracePt t="56384" x="3451225" y="1295400"/>
          <p14:tracePt t="56400" x="3513138" y="1279525"/>
          <p14:tracePt t="56400" x="3559175" y="1273175"/>
          <p14:tracePt t="56419" x="3627438" y="1265238"/>
          <p14:tracePt t="56432" x="3711575" y="1249363"/>
          <p14:tracePt t="56450" x="3749675" y="1249363"/>
          <p14:tracePt t="56467" x="3771900" y="1249363"/>
          <p14:tracePt t="56484" x="3817938" y="1249363"/>
          <p14:tracePt t="56500" x="3870325" y="1241425"/>
          <p14:tracePt t="56517" x="3954463" y="1241425"/>
          <p14:tracePt t="56534" x="4038600" y="1241425"/>
          <p14:tracePt t="56550" x="4137025" y="1235075"/>
          <p14:tracePt t="56567" x="4259263" y="1235075"/>
          <p14:tracePt t="56583" x="4351338" y="1219200"/>
          <p14:tracePt t="56600" x="4427538" y="1196975"/>
          <p14:tracePt t="56616" x="4487863" y="1196975"/>
          <p14:tracePt t="56616" x="4495800" y="1196975"/>
          <p14:tracePt t="56634" x="4533900" y="1196975"/>
          <p14:tracePt t="56651" x="4556125" y="1211263"/>
          <p14:tracePt t="56667" x="4602163" y="1219200"/>
          <p14:tracePt t="56684" x="4694238" y="1241425"/>
          <p14:tracePt t="56700" x="4784725" y="1295400"/>
          <p14:tracePt t="56716" x="4868863" y="1311275"/>
          <p14:tracePt t="56733" x="4922838" y="1333500"/>
          <p14:tracePt t="56749" x="4968875" y="1333500"/>
          <p14:tracePt t="56767" x="4991100" y="1333500"/>
          <p14:tracePt t="56783" x="5013325" y="1355725"/>
          <p14:tracePt t="56799" x="5051425" y="1363663"/>
          <p14:tracePt t="56799" x="5067300" y="1371600"/>
          <p14:tracePt t="56818" x="5075238" y="1379538"/>
          <p14:tracePt t="56834" x="5083175" y="1401763"/>
          <p14:tracePt t="56849" x="5097463" y="1439863"/>
          <p14:tracePt t="56867" x="5113338" y="1455738"/>
          <p14:tracePt t="56883" x="5165725" y="1493838"/>
          <p14:tracePt t="56900" x="5197475" y="1493838"/>
          <p14:tracePt t="56917" x="5211763" y="1493838"/>
          <p14:tracePt t="56933" x="5219700" y="1493838"/>
          <p14:tracePt t="56949" x="5219700" y="1477963"/>
          <p14:tracePt t="56966" x="5211763" y="1463675"/>
          <p14:tracePt t="56982" x="5181600" y="1447800"/>
          <p14:tracePt t="56999" x="5151438" y="1431925"/>
          <p14:tracePt t="57016" x="5127625" y="1425575"/>
          <p14:tracePt t="57016" x="5121275" y="1425575"/>
          <p14:tracePt t="57034" x="5113338" y="1425575"/>
          <p14:tracePt t="57049" x="5097463" y="1425575"/>
          <p14:tracePt t="57064" x="4968875" y="1363663"/>
          <p14:tracePt t="57083" x="4854575" y="1317625"/>
          <p14:tracePt t="57100" x="4740275" y="1295400"/>
          <p14:tracePt t="57116" x="4694238" y="1279525"/>
          <p14:tracePt t="57133" x="4670425" y="1279525"/>
          <p14:tracePt t="57149" x="4640263" y="1279525"/>
          <p14:tracePt t="57166" x="4587875" y="1279525"/>
          <p14:tracePt t="57182" x="4556125" y="1279525"/>
          <p14:tracePt t="57198" x="4465638" y="1279525"/>
          <p14:tracePt t="57216" x="4373563" y="1303338"/>
          <p14:tracePt t="57216" x="4321175" y="1317625"/>
          <p14:tracePt t="57234" x="4275138" y="1317625"/>
          <p14:tracePt t="57249" x="4198938" y="1333500"/>
          <p14:tracePt t="57267" x="4168775" y="1333500"/>
          <p14:tracePt t="57283" x="4144963" y="1333500"/>
          <p14:tracePt t="57299" x="4122738" y="1341438"/>
          <p14:tracePt t="57316" x="4092575" y="1355725"/>
          <p14:tracePt t="57333" x="4060825" y="1355725"/>
          <p14:tracePt t="57349" x="3992563" y="1379538"/>
          <p14:tracePt t="57366" x="3932238" y="1393825"/>
          <p14:tracePt t="57382" x="3894138" y="1393825"/>
          <p14:tracePt t="57399" x="3878263" y="1409700"/>
          <p14:tracePt t="57415" x="3870325" y="1409700"/>
          <p14:tracePt t="57433" x="3856038" y="1409700"/>
          <p14:tracePt t="57448" x="3825875" y="1425575"/>
          <p14:tracePt t="57466" x="3794125" y="1439863"/>
          <p14:tracePt t="57483" x="3779838" y="1447800"/>
          <p14:tracePt t="57499" x="3733800" y="1470025"/>
          <p14:tracePt t="57516" x="3703638" y="1477963"/>
          <p14:tracePt t="57532" x="3687763" y="1493838"/>
          <p14:tracePt t="57548" x="3687763" y="1485900"/>
          <p14:tracePt t="57649" x="3711575" y="1477963"/>
          <p14:tracePt t="57657" x="3717925" y="1477963"/>
          <p14:tracePt t="57666" x="3749675" y="1463675"/>
          <p14:tracePt t="57683" x="3779838" y="1447800"/>
          <p14:tracePt t="57699" x="3825875" y="1431925"/>
          <p14:tracePt t="57716" x="3886200" y="1417638"/>
          <p14:tracePt t="57732" x="3940175" y="1409700"/>
          <p14:tracePt t="57748" x="4016375" y="1387475"/>
          <p14:tracePt t="57766" x="4054475" y="1379538"/>
          <p14:tracePt t="57782" x="4106863" y="1363663"/>
          <p14:tracePt t="57797" x="4144963" y="1355725"/>
          <p14:tracePt t="57814" x="4229100" y="1349375"/>
          <p14:tracePt t="57830" x="4305300" y="1333500"/>
          <p14:tracePt t="57847" x="4359275" y="1333500"/>
          <p14:tracePt t="57864" x="4411663" y="1317625"/>
          <p14:tracePt t="57880" x="4457700" y="1317625"/>
          <p14:tracePt t="57899" x="4495800" y="1317625"/>
          <p14:tracePt t="57914" x="4579938" y="1317625"/>
          <p14:tracePt t="57931" x="4632325" y="1317625"/>
          <p14:tracePt t="57948" x="4702175" y="1317625"/>
          <p14:tracePt t="57965" x="4762500" y="1317625"/>
          <p14:tracePt t="57981" x="4800600" y="1317625"/>
          <p14:tracePt t="57998" x="4830763" y="1317625"/>
          <p14:tracePt t="58016" x="4884738" y="1317625"/>
          <p14:tracePt t="58032" x="4906963" y="1317625"/>
          <p14:tracePt t="58047" x="4930775" y="1317625"/>
          <p14:tracePt t="58064" x="4983163" y="1341438"/>
          <p14:tracePt t="58064" x="5006975" y="1349375"/>
          <p14:tracePt t="58082" x="5067300" y="1393825"/>
          <p14:tracePt t="58098" x="5105400" y="1417638"/>
          <p14:tracePt t="58114" x="5151438" y="1417638"/>
          <p14:tracePt t="58131" x="5165725" y="1417638"/>
          <p14:tracePt t="58147" x="5151438" y="1417638"/>
          <p14:tracePt t="58242" x="5127625" y="1401763"/>
          <p14:tracePt t="58265" x="5121275" y="1393825"/>
          <p14:tracePt t="58273" x="5089525" y="1393825"/>
          <p14:tracePt t="58282" x="5021263" y="1393825"/>
          <p14:tracePt t="58298" x="4906963" y="1393825"/>
          <p14:tracePt t="58316" x="4770438" y="1393825"/>
          <p14:tracePt t="58331" x="4708525" y="1379538"/>
          <p14:tracePt t="58348" x="4702175" y="1363663"/>
          <p14:tracePt t="58365" x="4670425" y="1349375"/>
          <p14:tracePt t="58381" x="4632325" y="1349375"/>
          <p14:tracePt t="58398" x="4579938" y="1349375"/>
          <p14:tracePt t="58414" x="4511675" y="1349375"/>
          <p14:tracePt t="58432" x="4411663" y="1349375"/>
          <p14:tracePt t="58448" x="4313238" y="1349375"/>
          <p14:tracePt t="58463" x="4206875" y="1363663"/>
          <p14:tracePt t="58479" x="4137025" y="1363663"/>
          <p14:tracePt t="58496" x="4046538" y="1387475"/>
          <p14:tracePt t="58514" x="4008438" y="1387475"/>
          <p14:tracePt t="58531" x="3970338" y="1387475"/>
          <p14:tracePt t="58548" x="3940175" y="1401763"/>
          <p14:tracePt t="58564" x="3886200" y="1417638"/>
          <p14:tracePt t="58580" x="3787775" y="1447800"/>
          <p14:tracePt t="58580" x="3741738" y="1455738"/>
          <p14:tracePt t="58605" x="3711575" y="1470025"/>
          <p14:tracePt t="58613" x="3635375" y="1485900"/>
          <p14:tracePt t="58630" x="3619500" y="1493838"/>
          <p14:tracePt t="58646" x="3603625" y="1493838"/>
          <p14:tracePt t="58664" x="3597275" y="1493838"/>
          <p14:tracePt t="59664" x="3597275" y="1485900"/>
          <p14:tracePt t="59825" x="3581400" y="1485900"/>
          <p14:tracePt t="60473" x="3581400" y="1477963"/>
          <p14:tracePt t="60482" x="3573463" y="1477963"/>
          <p14:tracePt t="60495" x="3565525" y="1477963"/>
          <p14:tracePt t="60512" x="3551238" y="1477963"/>
          <p14:tracePt t="60593" x="3543300" y="1477963"/>
          <p14:tracePt t="60601" x="3513138" y="1463675"/>
          <p14:tracePt t="60611" x="3482975" y="1463675"/>
          <p14:tracePt t="60629" x="3429000" y="1463675"/>
          <p14:tracePt t="60646" x="3390900" y="1463675"/>
          <p14:tracePt t="60662" x="3344863" y="1463675"/>
          <p14:tracePt t="60680" x="3292475" y="1463675"/>
          <p14:tracePt t="60680" x="3268663" y="1463675"/>
          <p14:tracePt t="60698" x="3246438" y="1463675"/>
          <p14:tracePt t="60711" x="3192463" y="1463675"/>
          <p14:tracePt t="60711" x="3162300" y="1463675"/>
          <p14:tracePt t="60730" x="3101975" y="1463675"/>
          <p14:tracePt t="60747" x="3055938" y="1463675"/>
          <p14:tracePt t="60762" x="3017838" y="1463675"/>
          <p14:tracePt t="60779" x="2979738" y="1463675"/>
          <p14:tracePt t="60796" x="2949575" y="1463675"/>
          <p14:tracePt t="60812" x="2903538" y="1463675"/>
          <p14:tracePt t="60828" x="2895600" y="1463675"/>
          <p14:tracePt t="60845" x="2849563" y="1463675"/>
          <p14:tracePt t="60862" x="2835275" y="1470025"/>
          <p14:tracePt t="60879" x="2811463" y="1477963"/>
          <p14:tracePt t="60895" x="2789238" y="1485900"/>
          <p14:tracePt t="60912" x="2781300" y="1485900"/>
          <p14:tracePt t="60938" x="2773363" y="1485900"/>
          <p14:tracePt t="60953" x="2765425" y="1485900"/>
          <p14:tracePt t="60962" x="2735263" y="1485900"/>
          <p14:tracePt t="60979" x="2705100" y="1485900"/>
          <p14:tracePt t="60996" x="2689225" y="1485900"/>
          <p14:tracePt t="61012" x="2682875" y="1485900"/>
          <p14:tracePt t="61034" x="2667000" y="1493838"/>
          <p14:tracePt t="61058" x="2659063" y="1493838"/>
          <p14:tracePt t="61081" x="2644775" y="1493838"/>
          <p14:tracePt t="61730" x="2628900" y="1493838"/>
          <p14:tracePt t="61737" x="2613025" y="1493838"/>
          <p14:tracePt t="61753" x="2598738" y="1493838"/>
          <p14:tracePt t="61762" x="2590800" y="1493838"/>
          <p14:tracePt t="61785" x="2582863" y="1493838"/>
          <p14:tracePt t="61795" x="2552700" y="1485900"/>
          <p14:tracePt t="61812" x="2514600" y="1477963"/>
          <p14:tracePt t="61828" x="2460625" y="1477963"/>
          <p14:tracePt t="61844" x="2384425" y="1463675"/>
          <p14:tracePt t="61861" x="2339975" y="1463675"/>
          <p14:tracePt t="61878" x="2316163" y="1463675"/>
          <p14:tracePt t="61894" x="2293938" y="1463675"/>
          <p14:tracePt t="61911" x="2278063" y="1463675"/>
          <p14:tracePt t="61911" x="2270125" y="1463675"/>
          <p14:tracePt t="61930" x="2263775" y="1463675"/>
          <p14:tracePt t="61945" x="2247900" y="1463675"/>
          <p14:tracePt t="61978" x="2232025" y="1463675"/>
          <p14:tracePt t="61985" x="2217738" y="1463675"/>
          <p14:tracePt t="62018" x="2209800" y="1463675"/>
          <p14:tracePt t="62041" x="2193925" y="1470025"/>
          <p14:tracePt t="62050" x="2187575" y="1470025"/>
          <p14:tracePt t="62060" x="2171700" y="1470025"/>
          <p14:tracePt t="62077" x="2155825" y="1477963"/>
          <p14:tracePt t="62094" x="2141538" y="1485900"/>
          <p14:tracePt t="62111" x="2125663" y="1493838"/>
          <p14:tracePt t="62127" x="2103438" y="1493838"/>
          <p14:tracePt t="62143" x="2087563" y="1501775"/>
          <p14:tracePt t="62169" x="2073275" y="1501775"/>
          <p14:tracePt t="62202" x="2065338" y="1508125"/>
          <p14:tracePt t="62234" x="2065338" y="1516063"/>
          <p14:tracePt t="62250" x="2057400" y="1516063"/>
          <p14:tracePt t="62289" x="2041525" y="1516063"/>
          <p14:tracePt t="62297" x="2041525" y="1524000"/>
          <p14:tracePt t="62309" x="2035175" y="1524000"/>
          <p14:tracePt t="62326" x="2011363" y="1531938"/>
          <p14:tracePt t="62344" x="1997075" y="1539875"/>
          <p14:tracePt t="62360" x="1981200" y="1539875"/>
          <p14:tracePt t="62377" x="1981200" y="1546225"/>
          <p14:tracePt t="62393" x="1973263" y="1546225"/>
          <p14:tracePt t="62466" x="1973263" y="1554163"/>
          <p14:tracePt t="62474" x="1989138" y="1554163"/>
          <p14:tracePt t="63541" x="1997075" y="1562100"/>
          <p14:tracePt t="65247" x="1997075" y="1570038"/>
          <p14:tracePt t="65913" x="2003425" y="1570038"/>
          <p14:tracePt t="65922" x="2019300" y="1570038"/>
          <p14:tracePt t="66378" x="2019300" y="1577975"/>
          <p14:tracePt t="66610" x="2011363" y="1577975"/>
          <p14:tracePt t="66649" x="1997075" y="1577975"/>
          <p14:tracePt t="66657" x="1989138" y="1577975"/>
          <p14:tracePt t="66657" x="1981200" y="1577975"/>
          <p14:tracePt t="66675" x="1973263" y="1577975"/>
          <p14:tracePt t="66690" x="1958975" y="1577975"/>
          <p14:tracePt t="66706" x="1943100" y="1577975"/>
          <p14:tracePt t="66724" x="1935163" y="1577975"/>
          <p14:tracePt t="66739" x="1927225" y="1577975"/>
          <p14:tracePt t="66755" x="1920875" y="1577975"/>
          <p14:tracePt t="66778" x="1912938" y="1577975"/>
          <p14:tracePt t="66793" x="1905000" y="1577975"/>
          <p14:tracePt t="66817" x="1889125" y="1577975"/>
          <p14:tracePt t="66833" x="1889125" y="1584325"/>
          <p14:tracePt t="66842" x="1874838" y="1584325"/>
          <p14:tracePt t="66857" x="1866900" y="1584325"/>
          <p14:tracePt t="66872" x="1858963" y="1592263"/>
          <p14:tracePt t="66890" x="1844675" y="1600200"/>
          <p14:tracePt t="66913" x="1836738" y="1616075"/>
          <p14:tracePt t="66945" x="1836738" y="1622425"/>
          <p14:tracePt t="66962" x="1836738" y="1630363"/>
          <p14:tracePt t="66970" x="1828800" y="1646238"/>
          <p14:tracePt t="66978" x="1828800" y="1654175"/>
          <p14:tracePt t="66993" x="1820863" y="1668463"/>
          <p14:tracePt t="67005" x="1820863" y="1676400"/>
          <p14:tracePt t="67034" x="1820863" y="1684338"/>
          <p14:tracePt t="67041" x="1812925" y="1692275"/>
          <p14:tracePt t="67057" x="1812925" y="1698625"/>
          <p14:tracePt t="67072" x="1812925" y="1714500"/>
          <p14:tracePt t="67072" x="1812925" y="1736725"/>
          <p14:tracePt t="67090" x="1806575" y="1752600"/>
          <p14:tracePt t="67106" x="1806575" y="1760538"/>
          <p14:tracePt t="67122" x="1806575" y="1774825"/>
          <p14:tracePt t="67139" x="1806575" y="1782763"/>
          <p14:tracePt t="67162" x="1806575" y="1790700"/>
          <p14:tracePt t="67178" x="1806575" y="1798638"/>
          <p14:tracePt t="67193" x="1798638" y="1806575"/>
          <p14:tracePt t="67205" x="1798638" y="1812925"/>
          <p14:tracePt t="67233" x="1798638" y="1820863"/>
          <p14:tracePt t="67249" x="1798638" y="1828800"/>
          <p14:tracePt t="67257" x="1790700" y="1851025"/>
          <p14:tracePt t="67271" x="1790700" y="1889125"/>
          <p14:tracePt t="67271" x="1790700" y="1897063"/>
          <p14:tracePt t="67290" x="1782763" y="1920875"/>
          <p14:tracePt t="67305" x="1782763" y="1943100"/>
          <p14:tracePt t="67323" x="1774825" y="1958975"/>
          <p14:tracePt t="67339" x="1774825" y="1965325"/>
          <p14:tracePt t="67355" x="1774825" y="1973263"/>
          <p14:tracePt t="67371" x="1768475" y="1989138"/>
          <p14:tracePt t="67389" x="1760538" y="2011363"/>
          <p14:tracePt t="67405" x="1760538" y="2035175"/>
          <p14:tracePt t="67422" x="1760538" y="2079625"/>
          <p14:tracePt t="67438" x="1736725" y="2103438"/>
          <p14:tracePt t="67455" x="1736725" y="2125663"/>
          <p14:tracePt t="67471" x="1722438" y="2149475"/>
          <p14:tracePt t="67471" x="1722438" y="2155825"/>
          <p14:tracePt t="67490" x="1722438" y="2163763"/>
          <p14:tracePt t="67490" x="1722438" y="2171700"/>
          <p14:tracePt t="67506" x="1722438" y="2187575"/>
          <p14:tracePt t="67523" x="1722438" y="2193925"/>
          <p14:tracePt t="67539" x="1706563" y="2217738"/>
          <p14:tracePt t="67555" x="1706563" y="2255838"/>
          <p14:tracePt t="67571" x="1706563" y="2286000"/>
          <p14:tracePt t="67588" x="1692275" y="2332038"/>
          <p14:tracePt t="67605" x="1692275" y="2362200"/>
          <p14:tracePt t="67621" x="1692275" y="2400300"/>
          <p14:tracePt t="67638" x="1684338" y="2438400"/>
          <p14:tracePt t="67655" x="1684338" y="2468563"/>
          <p14:tracePt t="67655" x="1684338" y="2484438"/>
          <p14:tracePt t="67675" x="1684338" y="2498725"/>
          <p14:tracePt t="67687" x="1684338" y="2544763"/>
          <p14:tracePt t="67687" x="1684338" y="2568575"/>
          <p14:tracePt t="67706" x="1684338" y="2582863"/>
          <p14:tracePt t="67721" x="1684338" y="2651125"/>
          <p14:tracePt t="67739" x="1684338" y="2689225"/>
          <p14:tracePt t="67755" x="1684338" y="2751138"/>
          <p14:tracePt t="67771" x="1692275" y="2819400"/>
          <p14:tracePt t="67788" x="1706563" y="2887663"/>
          <p14:tracePt t="67805" x="1714500" y="2925763"/>
          <p14:tracePt t="67821" x="1722438" y="2963863"/>
          <p14:tracePt t="67838" x="1730375" y="2994025"/>
          <p14:tracePt t="67855" x="1736725" y="3025775"/>
          <p14:tracePt t="67871" x="1744663" y="3070225"/>
          <p14:tracePt t="67871" x="1760538" y="3086100"/>
          <p14:tracePt t="67890" x="1760538" y="3116263"/>
          <p14:tracePt t="67906" x="1774825" y="3132138"/>
          <p14:tracePt t="67921" x="1790700" y="3192463"/>
          <p14:tracePt t="67938" x="1798638" y="3208338"/>
          <p14:tracePt t="67955" x="1812925" y="3246438"/>
          <p14:tracePt t="67971" x="1828800" y="3268663"/>
          <p14:tracePt t="67988" x="1844675" y="3298825"/>
          <p14:tracePt t="68005" x="1874838" y="3336925"/>
          <p14:tracePt t="68021" x="1889125" y="3352800"/>
          <p14:tracePt t="68038" x="1905000" y="3368675"/>
          <p14:tracePt t="68054" x="1920875" y="3382963"/>
          <p14:tracePt t="68070" x="1935163" y="3390900"/>
          <p14:tracePt t="68087" x="1973263" y="3398838"/>
          <p14:tracePt t="68087" x="2003425" y="3406775"/>
          <p14:tracePt t="68106" x="2019300" y="3406775"/>
          <p14:tracePt t="68122" x="2057400" y="3406775"/>
          <p14:tracePt t="68138" x="2095500" y="3406775"/>
          <p14:tracePt t="68155" x="2117725" y="3406775"/>
          <p14:tracePt t="68171" x="2125663" y="3406775"/>
          <p14:tracePt t="68187" x="2133600" y="3406775"/>
          <p14:tracePt t="68204" x="2141538" y="3398838"/>
          <p14:tracePt t="68220" x="2155825" y="3390900"/>
          <p14:tracePt t="68241" x="2171700" y="3375025"/>
          <p14:tracePt t="68253" x="2209800" y="3352800"/>
          <p14:tracePt t="68271" x="2247900" y="3322638"/>
          <p14:tracePt t="68287" x="2278063" y="3268663"/>
          <p14:tracePt t="68304" x="2278063" y="3216275"/>
          <p14:tracePt t="68304" x="2278063" y="3192463"/>
          <p14:tracePt t="68323" x="2278063" y="3140075"/>
          <p14:tracePt t="68338" x="2278063" y="3108325"/>
          <p14:tracePt t="68355" x="2278063" y="3078163"/>
          <p14:tracePt t="68371" x="2263775" y="3063875"/>
          <p14:tracePt t="68387" x="2239963" y="3017838"/>
          <p14:tracePt t="68405" x="2232025" y="2994025"/>
          <p14:tracePt t="68421" x="2209800" y="2941638"/>
          <p14:tracePt t="68437" x="2193925" y="2887663"/>
          <p14:tracePt t="68454" x="2193925" y="2819400"/>
          <p14:tracePt t="68471" x="2171700" y="2735263"/>
          <p14:tracePt t="68487" x="2163763" y="2705100"/>
          <p14:tracePt t="68504" x="2155825" y="2689225"/>
          <p14:tracePt t="68520" x="2141538" y="2674938"/>
          <p14:tracePt t="68545" x="2125663" y="2659063"/>
          <p14:tracePt t="68554" x="2111375" y="2628900"/>
          <p14:tracePt t="68570" x="2079625" y="2574925"/>
          <p14:tracePt t="68586" x="2065338" y="2536825"/>
          <p14:tracePt t="68603" x="2065338" y="2514600"/>
          <p14:tracePt t="68619" x="2049463" y="2484438"/>
          <p14:tracePt t="68636" x="2049463" y="2430463"/>
          <p14:tracePt t="68653" x="2057400" y="2324100"/>
          <p14:tracePt t="68671" x="2057400" y="2201863"/>
          <p14:tracePt t="68671" x="2057400" y="2163763"/>
          <p14:tracePt t="68690" x="2057400" y="2117725"/>
          <p14:tracePt t="68704" x="2057400" y="2065338"/>
          <p14:tracePt t="68704" x="2057400" y="2035175"/>
          <p14:tracePt t="68722" x="2057400" y="2011363"/>
          <p14:tracePt t="68722" x="2057400" y="1973263"/>
          <p14:tracePt t="68738" x="2049463" y="1897063"/>
          <p14:tracePt t="68755" x="2035175" y="1836738"/>
          <p14:tracePt t="68771" x="2027238" y="1806575"/>
          <p14:tracePt t="68787" x="2019300" y="1798638"/>
          <p14:tracePt t="68803" x="2011363" y="1790700"/>
          <p14:tracePt t="68866" x="2003425" y="1782763"/>
          <p14:tracePt t="68873" x="1997075" y="1774825"/>
          <p14:tracePt t="68887" x="1997075" y="1760538"/>
          <p14:tracePt t="68903" x="1981200" y="1752600"/>
          <p14:tracePt t="68920" x="1981200" y="1744663"/>
          <p14:tracePt t="68970" x="1973263" y="1744663"/>
          <p14:tracePt t="69033" x="1973263" y="1736725"/>
          <p14:tracePt t="69121" x="1951038" y="1714500"/>
          <p14:tracePt t="69129" x="1927225" y="1676400"/>
          <p14:tracePt t="69138" x="1889125" y="1638300"/>
          <p14:tracePt t="69153" x="1812925" y="1554163"/>
          <p14:tracePt t="69170" x="1774825" y="1508125"/>
          <p14:tracePt t="69187" x="1760538" y="1485900"/>
          <p14:tracePt t="69203" x="1736725" y="1455738"/>
          <p14:tracePt t="69220" x="1706563" y="1409700"/>
          <p14:tracePt t="69237" x="1684338" y="1387475"/>
          <p14:tracePt t="69253" x="1668463" y="1371600"/>
          <p14:tracePt t="69270" x="1654175" y="1355725"/>
          <p14:tracePt t="69287" x="1646238" y="1349375"/>
          <p14:tracePt t="69302" x="1638300" y="1341438"/>
          <p14:tracePt t="69329" x="1638300" y="1333500"/>
          <p14:tracePt t="69377" x="1638300" y="1325563"/>
          <p14:tracePt t="69393" x="1638300" y="1317625"/>
          <p14:tracePt t="69402" x="1638300" y="1311275"/>
          <p14:tracePt t="69418" x="1646238" y="1311275"/>
          <p14:tracePt t="69426" x="1660525" y="1295400"/>
          <p14:tracePt t="69436" x="1684338" y="1295400"/>
          <p14:tracePt t="69453" x="1692275" y="1279525"/>
          <p14:tracePt t="69469" x="1698625" y="1279525"/>
          <p14:tracePt t="69486" x="1706563" y="1279525"/>
          <p14:tracePt t="69502" x="1722438" y="1265238"/>
          <p14:tracePt t="69520" x="1736725" y="1249363"/>
          <p14:tracePt t="69520" x="1744663" y="1241425"/>
          <p14:tracePt t="69538" x="1752600" y="1241425"/>
          <p14:tracePt t="69553" x="1768475" y="1219200"/>
          <p14:tracePt t="69571" x="1768475" y="1211263"/>
          <p14:tracePt t="69610" x="1768475" y="1203325"/>
          <p14:tracePt t="69633" x="1768475" y="1196975"/>
          <p14:tracePt t="69658" x="1768475" y="1189038"/>
          <p14:tracePt t="69690" x="1768475" y="1211263"/>
          <p14:tracePt t="69865" x="1768475" y="1227138"/>
          <p14:tracePt t="69873" x="1768475" y="1257300"/>
          <p14:tracePt t="69885" x="1768475" y="1303338"/>
          <p14:tracePt t="69903" x="1768475" y="1355725"/>
          <p14:tracePt t="69919" x="1768475" y="1379538"/>
          <p14:tracePt t="69935" x="1768475" y="1393825"/>
          <p14:tracePt t="69952" x="1774825" y="1401763"/>
          <p14:tracePt t="69985" x="1774825" y="1409700"/>
          <p14:tracePt t="69993" x="1774825" y="1425575"/>
          <p14:tracePt t="70009" x="1790700" y="1439863"/>
          <p14:tracePt t="70019" x="1798638" y="1455738"/>
          <p14:tracePt t="70035" x="1812925" y="1477963"/>
          <p14:tracePt t="70051" x="1820863" y="1485900"/>
          <p14:tracePt t="70068" x="1828800" y="1493838"/>
          <p14:tracePt t="70086" x="1844675" y="1493838"/>
          <p14:tracePt t="70102" x="1858963" y="1501775"/>
          <p14:tracePt t="70118" x="1897063" y="1508125"/>
          <p14:tracePt t="70136" x="1912938" y="1524000"/>
          <p14:tracePt t="70152" x="1927225" y="1524000"/>
          <p14:tracePt t="70152" x="1927225" y="1531938"/>
          <p14:tracePt t="70170" x="1935163" y="1539875"/>
          <p14:tracePt t="70185" x="1920875" y="1546225"/>
          <p14:tracePt t="70473" x="1920875" y="1554163"/>
          <p14:tracePt t="70482" x="1912938" y="1562100"/>
          <p14:tracePt t="70489" x="1905000" y="1600200"/>
          <p14:tracePt t="70501" x="1882775" y="1646238"/>
          <p14:tracePt t="70519" x="1866900" y="1692275"/>
          <p14:tracePt t="70536" x="1844675" y="1744663"/>
          <p14:tracePt t="70551" x="1836738" y="1768475"/>
          <p14:tracePt t="70567" x="1828800" y="1798638"/>
          <p14:tracePt t="70567" x="1828800" y="1806575"/>
          <p14:tracePt t="70587" x="1806575" y="1828800"/>
          <p14:tracePt t="70602" x="1798638" y="1858963"/>
          <p14:tracePt t="70619" x="1798638" y="1889125"/>
          <p14:tracePt t="70636" x="1798638" y="1943100"/>
          <p14:tracePt t="70653" x="1798638" y="1981200"/>
          <p14:tracePt t="70669" x="1798638" y="2035175"/>
          <p14:tracePt t="70686" x="1790700" y="2065338"/>
          <p14:tracePt t="70702" x="1782763" y="2087563"/>
          <p14:tracePt t="70718" x="1782763" y="2103438"/>
          <p14:tracePt t="70734" x="1774825" y="2125663"/>
          <p14:tracePt t="70752" x="1774825" y="2155825"/>
          <p14:tracePt t="70769" x="1768475" y="2187575"/>
          <p14:tracePt t="70769" x="1760538" y="2209800"/>
          <p14:tracePt t="70786" x="1760538" y="2239963"/>
          <p14:tracePt t="70803" x="1744663" y="2263775"/>
          <p14:tracePt t="70819" x="1744663" y="2301875"/>
          <p14:tracePt t="70836" x="1730375" y="2332038"/>
          <p14:tracePt t="70852" x="1722438" y="2370138"/>
          <p14:tracePt t="70868" x="1722438" y="2400300"/>
          <p14:tracePt t="70885" x="1722438" y="2430463"/>
          <p14:tracePt t="70885" x="1722438" y="2438400"/>
          <p14:tracePt t="70907" x="1714500" y="2454275"/>
          <p14:tracePt t="70917" x="1714500" y="2476500"/>
          <p14:tracePt t="70935" x="1714500" y="2498725"/>
          <p14:tracePt t="70952" x="1714500" y="2544763"/>
          <p14:tracePt t="70968" x="1714500" y="2590800"/>
          <p14:tracePt t="70968" x="1714500" y="2606675"/>
          <p14:tracePt t="70986" x="1714500" y="2644775"/>
          <p14:tracePt t="71002" x="1722438" y="2667000"/>
          <p14:tracePt t="71019" x="1730375" y="2705100"/>
          <p14:tracePt t="71035" x="1760538" y="2759075"/>
          <p14:tracePt t="71052" x="1782763" y="2819400"/>
          <p14:tracePt t="71068" x="1798638" y="2857500"/>
          <p14:tracePt t="71085" x="1820863" y="2895600"/>
          <p14:tracePt t="71101" x="1828800" y="2933700"/>
          <p14:tracePt t="71118" x="1836738" y="2955925"/>
          <p14:tracePt t="71135" x="1858963" y="2979738"/>
          <p14:tracePt t="71151" x="1866900" y="3017838"/>
          <p14:tracePt t="71168" x="1874838" y="3040063"/>
          <p14:tracePt t="71168" x="1874838" y="3048000"/>
          <p14:tracePt t="71187" x="1905000" y="3086100"/>
          <p14:tracePt t="71202" x="1905000" y="3108325"/>
          <p14:tracePt t="71216" x="1920875" y="3146425"/>
          <p14:tracePt t="71234" x="1951038" y="3178175"/>
          <p14:tracePt t="71251" x="1973263" y="3200400"/>
          <p14:tracePt t="71267" x="1997075" y="3230563"/>
          <p14:tracePt t="71283" x="2041525" y="3268663"/>
          <p14:tracePt t="71301" x="2065338" y="3292475"/>
          <p14:tracePt t="71318" x="2095500" y="3322638"/>
          <p14:tracePt t="71335" x="2111375" y="3330575"/>
          <p14:tracePt t="71350" x="2117725" y="3336925"/>
          <p14:tracePt t="71367" x="2141538" y="3352800"/>
          <p14:tracePt t="71384" x="2155825" y="3352800"/>
          <p14:tracePt t="71400" x="2225675" y="3352800"/>
          <p14:tracePt t="71419" x="2263775" y="3314700"/>
          <p14:tracePt t="71435" x="2293938" y="3254375"/>
          <p14:tracePt t="71451" x="2339975" y="3162300"/>
          <p14:tracePt t="71468" x="2362200" y="3078163"/>
          <p14:tracePt t="71485" x="2392363" y="3040063"/>
          <p14:tracePt t="71501" x="2392363" y="3017838"/>
          <p14:tracePt t="71518" x="2392363" y="3001963"/>
          <p14:tracePt t="71534" x="2408238" y="2941638"/>
          <p14:tracePt t="71550" x="2430463" y="2827338"/>
          <p14:tracePt t="71566" x="2430463" y="2689225"/>
          <p14:tracePt t="71583" x="2430463" y="2552700"/>
          <p14:tracePt t="71600" x="2454275" y="2438400"/>
          <p14:tracePt t="71600" x="2454275" y="2392363"/>
          <p14:tracePt t="71618" x="2454275" y="2354263"/>
          <p14:tracePt t="71635" x="2454275" y="2308225"/>
          <p14:tracePt t="71652" x="2454275" y="2247900"/>
          <p14:tracePt t="71668" x="2416175" y="2141538"/>
          <p14:tracePt t="71686" x="2362200" y="2041525"/>
          <p14:tracePt t="71701" x="2324100" y="1951038"/>
          <p14:tracePt t="71717" x="2301875" y="1889125"/>
          <p14:tracePt t="71735" x="2301875" y="1851025"/>
          <p14:tracePt t="71751" x="2286000" y="1806575"/>
          <p14:tracePt t="71767" x="2263775" y="1744663"/>
          <p14:tracePt t="71784" x="2225675" y="1668463"/>
          <p14:tracePt t="71784" x="2193925" y="1630363"/>
          <p14:tracePt t="71802" x="2155825" y="1577975"/>
          <p14:tracePt t="71818" x="2141538" y="1562100"/>
          <p14:tracePt t="71835" x="2141538" y="1554163"/>
          <p14:tracePt t="71850" x="2125663" y="1539875"/>
          <p14:tracePt t="71868" x="2117725" y="1539875"/>
          <p14:tracePt t="71883" x="2103438" y="1524000"/>
          <p14:tracePt t="71900" x="2095500" y="1524000"/>
          <p14:tracePt t="71930" x="2087563" y="1524000"/>
          <p14:tracePt t="71945" x="2079625" y="1524000"/>
          <p14:tracePt t="71953" x="2065338" y="1524000"/>
          <p14:tracePt t="71966" x="2041525" y="1524000"/>
          <p14:tracePt t="71984" x="2027238" y="1524000"/>
          <p14:tracePt t="72000" x="2011363" y="1531938"/>
          <p14:tracePt t="72016" x="1958975" y="1600200"/>
          <p14:tracePt t="72035" x="1874838" y="1684338"/>
          <p14:tracePt t="72051" x="1812925" y="1760538"/>
          <p14:tracePt t="72067" x="1744663" y="1828800"/>
          <p14:tracePt t="72084" x="1736725" y="1858963"/>
          <p14:tracePt t="72100" x="1736725" y="1866900"/>
          <p14:tracePt t="72117" x="1736725" y="1874838"/>
          <p14:tracePt t="72153" x="1752600" y="1874838"/>
          <p14:tracePt t="72193" x="1760538" y="1874838"/>
          <p14:tracePt t="72217" x="1768475" y="1874838"/>
          <p14:tracePt t="72265" x="1774825" y="1874838"/>
          <p14:tracePt t="72273" x="1790700" y="1889125"/>
          <p14:tracePt t="72284" x="1858963" y="1951038"/>
          <p14:tracePt t="72300" x="1973263" y="2035175"/>
          <p14:tracePt t="72317" x="2079625" y="2133600"/>
          <p14:tracePt t="72333" x="2278063" y="2293938"/>
          <p14:tracePt t="72350" x="2552700" y="2492375"/>
          <p14:tracePt t="72367" x="2773363" y="2689225"/>
          <p14:tracePt t="72383" x="3001963" y="2879725"/>
          <p14:tracePt t="72400" x="3162300" y="3025775"/>
          <p14:tracePt t="72400" x="3254375" y="3108325"/>
          <p14:tracePt t="72418" x="3322638" y="3154363"/>
          <p14:tracePt t="72433" x="3489325" y="3306763"/>
          <p14:tracePt t="72451" x="3589338" y="3390900"/>
          <p14:tracePt t="72467" x="3649663" y="3429000"/>
          <p14:tracePt t="72483" x="3687763" y="3451225"/>
          <p14:tracePt t="72500" x="3703638" y="3467100"/>
          <p14:tracePt t="72516" x="3733800" y="3489325"/>
          <p14:tracePt t="72533" x="3763963" y="3513138"/>
          <p14:tracePt t="72550" x="3802063" y="3535363"/>
          <p14:tracePt t="72567" x="3832225" y="3551238"/>
          <p14:tracePt t="72583" x="3848100" y="3551238"/>
          <p14:tracePt t="72600" x="3856038" y="3551238"/>
          <p14:tracePt t="72658" x="3856038" y="3527425"/>
          <p14:tracePt t="72730" x="3856038" y="3505200"/>
          <p14:tracePt t="72738" x="3856038" y="3475038"/>
          <p14:tracePt t="72749" x="3856038" y="3444875"/>
          <p14:tracePt t="72766" x="3863975" y="3436938"/>
          <p14:tracePt t="72783" x="3878263" y="3429000"/>
          <p14:tracePt t="72800" x="3878263" y="3421063"/>
          <p14:tracePt t="72816" x="3878263" y="3413125"/>
          <p14:tracePt t="72833" x="3878263" y="3398838"/>
          <p14:tracePt t="72850" x="3886200" y="3390900"/>
          <p14:tracePt t="72867" x="3886200" y="3375025"/>
          <p14:tracePt t="72882" x="3886200" y="3344863"/>
          <p14:tracePt t="72900" x="3870325" y="3314700"/>
          <p14:tracePt t="72917" x="3840163" y="3292475"/>
          <p14:tracePt t="72933" x="3817938" y="3268663"/>
          <p14:tracePt t="72949" x="3802063" y="3260725"/>
          <p14:tracePt t="72967" x="3794125" y="3260725"/>
          <p14:tracePt t="72982" x="3779838" y="3260725"/>
          <p14:tracePt t="72999" x="3756025" y="3254375"/>
          <p14:tracePt t="73017" x="3725863" y="3246438"/>
          <p14:tracePt t="73035" x="3711575" y="3238500"/>
          <p14:tracePt t="73050" x="3687763" y="3230563"/>
          <p14:tracePt t="73064" x="3619500" y="3222625"/>
          <p14:tracePt t="73082" x="3581400" y="3222625"/>
          <p14:tracePt t="73098" x="3535363" y="3222625"/>
          <p14:tracePt t="73115" x="3505200" y="3222625"/>
          <p14:tracePt t="73131" x="3451225" y="3222625"/>
          <p14:tracePt t="73148" x="3413125" y="3222625"/>
          <p14:tracePt t="73167" x="3360738" y="3222625"/>
          <p14:tracePt t="73184" x="3298825" y="3222625"/>
          <p14:tracePt t="73199" x="3246438" y="3222625"/>
          <p14:tracePt t="73217" x="3192463" y="3222625"/>
          <p14:tracePt t="73217" x="3162300" y="3222625"/>
          <p14:tracePt t="73234" x="3146425" y="3238500"/>
          <p14:tracePt t="73248" x="3086100" y="3246438"/>
          <p14:tracePt t="73267" x="3040063" y="3246438"/>
          <p14:tracePt t="73283" x="3009900" y="3246438"/>
          <p14:tracePt t="73299" x="2979738" y="3246438"/>
          <p14:tracePt t="73316" x="2941638" y="3246438"/>
          <p14:tracePt t="73332" x="2903538" y="3254375"/>
          <p14:tracePt t="73348" x="2849563" y="3260725"/>
          <p14:tracePt t="73366" x="2819400" y="3276600"/>
          <p14:tracePt t="73382" x="2789238" y="3292475"/>
          <p14:tracePt t="73399" x="2765425" y="3306763"/>
          <p14:tracePt t="73415" x="2751138" y="3322638"/>
          <p14:tracePt t="73415" x="2735263" y="3336925"/>
          <p14:tracePt t="73434" x="2720975" y="3352800"/>
          <p14:tracePt t="73449" x="2689225" y="3413125"/>
          <p14:tracePt t="73466" x="2667000" y="3459163"/>
          <p14:tracePt t="73483" x="2659063" y="3475038"/>
          <p14:tracePt t="73499" x="2651125" y="3505200"/>
          <p14:tracePt t="73516" x="2651125" y="3543300"/>
          <p14:tracePt t="73532" x="2651125" y="3581400"/>
          <p14:tracePt t="73549" x="2651125" y="3603625"/>
          <p14:tracePt t="73565" x="2651125" y="3619500"/>
          <p14:tracePt t="73581" x="2651125" y="3641725"/>
          <p14:tracePt t="73599" x="2659063" y="3649663"/>
          <p14:tracePt t="73615" x="2674938" y="3673475"/>
          <p14:tracePt t="73632" x="2720975" y="3687763"/>
          <p14:tracePt t="73632" x="2735263" y="3695700"/>
          <p14:tracePt t="73651" x="2751138" y="3695700"/>
          <p14:tracePt t="73666" x="2781300" y="3703638"/>
          <p14:tracePt t="73684" x="2803525" y="3703638"/>
          <p14:tracePt t="73699" x="2819400" y="3703638"/>
          <p14:tracePt t="73716" x="2841625" y="3711575"/>
          <p14:tracePt t="73732" x="2887663" y="3725863"/>
          <p14:tracePt t="73749" x="2933700" y="3741738"/>
          <p14:tracePt t="73765" x="2963863" y="3741738"/>
          <p14:tracePt t="73782" x="3017838" y="3749675"/>
          <p14:tracePt t="73799" x="3063875" y="3756025"/>
          <p14:tracePt t="73815" x="3154363" y="3771900"/>
          <p14:tracePt t="73832" x="3222625" y="3771900"/>
          <p14:tracePt t="73832" x="3268663" y="3771900"/>
          <p14:tracePt t="73850" x="3344863" y="3771900"/>
          <p14:tracePt t="73866" x="3406775" y="3771900"/>
          <p14:tracePt t="73883" x="3436938" y="3771900"/>
          <p14:tracePt t="73900" x="3489325" y="3771900"/>
          <p14:tracePt t="73916" x="3559175" y="3771900"/>
          <p14:tracePt t="73932" x="3627438" y="3749675"/>
          <p14:tracePt t="73948" x="3711575" y="3725863"/>
          <p14:tracePt t="73965" x="3817938" y="3703638"/>
          <p14:tracePt t="73982" x="3902075" y="3673475"/>
          <p14:tracePt t="73998" x="3970338" y="3657600"/>
          <p14:tracePt t="74015" x="4000500" y="3627438"/>
          <p14:tracePt t="74031" x="4046538" y="3589338"/>
          <p14:tracePt t="74050" x="4068763" y="3543300"/>
          <p14:tracePt t="74066" x="4084638" y="3513138"/>
          <p14:tracePt t="74082" x="4084638" y="3444875"/>
          <p14:tracePt t="74099" x="4084638" y="3421063"/>
          <p14:tracePt t="74116" x="4084638" y="3398838"/>
          <p14:tracePt t="74132" x="4060825" y="3382963"/>
          <p14:tracePt t="74148" x="4030663" y="3368675"/>
          <p14:tracePt t="74165" x="3992563" y="3336925"/>
          <p14:tracePt t="74182" x="3962400" y="3314700"/>
          <p14:tracePt t="74202" x="3924300" y="3276600"/>
          <p14:tracePt t="74214" x="3848100" y="3208338"/>
          <p14:tracePt t="74232" x="3840163" y="3170238"/>
          <p14:tracePt t="74248" x="3787775" y="3140075"/>
          <p14:tracePt t="74248" x="3779838" y="3140075"/>
          <p14:tracePt t="74266" x="3763963" y="3140075"/>
          <p14:tracePt t="74283" x="3741738" y="3140075"/>
          <p14:tracePt t="74299" x="3725863" y="3140075"/>
          <p14:tracePt t="74315" x="3695700" y="3140075"/>
          <p14:tracePt t="74332" x="3665538" y="3140075"/>
          <p14:tracePt t="74348" x="3589338" y="3132138"/>
          <p14:tracePt t="74365" x="3505200" y="3132138"/>
          <p14:tracePt t="74381" x="3421063" y="3132138"/>
          <p14:tracePt t="74398" x="3368675" y="3132138"/>
          <p14:tracePt t="74415" x="3314700" y="3132138"/>
          <p14:tracePt t="74431" x="3284538" y="3132138"/>
          <p14:tracePt t="74448" x="3238500" y="3146425"/>
          <p14:tracePt t="74448" x="3230563" y="3162300"/>
          <p14:tracePt t="74466" x="3216275" y="3170238"/>
          <p14:tracePt t="74482" x="3178175" y="3192463"/>
          <p14:tracePt t="74498" x="3146425" y="3208338"/>
          <p14:tracePt t="74515" x="3094038" y="3230563"/>
          <p14:tracePt t="74531" x="3040063" y="3238500"/>
          <p14:tracePt t="74547" x="2987675" y="3246438"/>
          <p14:tracePt t="74563" x="2925763" y="3276600"/>
          <p14:tracePt t="74580" x="2857500" y="3298825"/>
          <p14:tracePt t="74598" x="2803525" y="3314700"/>
          <p14:tracePt t="74615" x="2781300" y="3330575"/>
          <p14:tracePt t="74631" x="2765425" y="3344863"/>
          <p14:tracePt t="74647" x="2743200" y="3360738"/>
          <p14:tracePt t="74664" x="2720975" y="3382963"/>
          <p14:tracePt t="74682" x="2705100" y="3406775"/>
          <p14:tracePt t="74699" x="2689225" y="3436938"/>
          <p14:tracePt t="74715" x="2674938" y="3467100"/>
          <p14:tracePt t="74731" x="2659063" y="3505200"/>
          <p14:tracePt t="74748" x="2636838" y="3551238"/>
          <p14:tracePt t="74765" x="2636838" y="3589338"/>
          <p14:tracePt t="74781" x="2636838" y="3627438"/>
          <p14:tracePt t="74798" x="2636838" y="3657600"/>
          <p14:tracePt t="74814" x="2644775" y="3695700"/>
          <p14:tracePt t="74831" x="2697163" y="3717925"/>
          <p14:tracePt t="74847" x="2743200" y="3733800"/>
          <p14:tracePt t="74864" x="2811463" y="3749675"/>
          <p14:tracePt t="74864" x="2819400" y="3756025"/>
          <p14:tracePt t="74882" x="2841625" y="3771900"/>
          <p14:tracePt t="74898" x="2873375" y="3771900"/>
          <p14:tracePt t="74914" x="2895600" y="3771900"/>
          <p14:tracePt t="74930" x="2925763" y="3771900"/>
          <p14:tracePt t="74947" x="2994025" y="3771900"/>
          <p14:tracePt t="74963" x="3086100" y="3771900"/>
          <p14:tracePt t="74979" x="3200400" y="3763963"/>
          <p14:tracePt t="74998" x="3306763" y="3749675"/>
          <p14:tracePt t="75014" x="3429000" y="3695700"/>
          <p14:tracePt t="75031" x="3535363" y="3665538"/>
          <p14:tracePt t="75046" x="3597275" y="3635375"/>
          <p14:tracePt t="75064" x="3649663" y="3589338"/>
          <p14:tracePt t="75064" x="3695700" y="3559175"/>
          <p14:tracePt t="75083" x="3703638" y="3551238"/>
          <p14:tracePt t="75096" x="3779838" y="3521075"/>
          <p14:tracePt t="75115" x="3817938" y="3505200"/>
          <p14:tracePt t="75131" x="3863975" y="3489325"/>
          <p14:tracePt t="75147" x="3894138" y="3467100"/>
          <p14:tracePt t="75164" x="3908425" y="3459163"/>
          <p14:tracePt t="75181" x="3908425" y="3444875"/>
          <p14:tracePt t="75197" x="3908425" y="3406775"/>
          <p14:tracePt t="75214" x="3908425" y="3375025"/>
          <p14:tracePt t="75230" x="3894138" y="3352800"/>
          <p14:tracePt t="75247" x="3870325" y="3330575"/>
          <p14:tracePt t="75264" x="3856038" y="3314700"/>
          <p14:tracePt t="75264" x="3817938" y="3292475"/>
          <p14:tracePt t="75282" x="3810000" y="3284538"/>
          <p14:tracePt t="75296" x="3763963" y="3216275"/>
          <p14:tracePt t="75314" x="3711575" y="3192463"/>
          <p14:tracePt t="75331" x="3649663" y="3170238"/>
          <p14:tracePt t="75347" x="3581400" y="3154363"/>
          <p14:tracePt t="75364" x="3527425" y="3140075"/>
          <p14:tracePt t="75381" x="3467100" y="3132138"/>
          <p14:tracePt t="75397" x="3390900" y="3132138"/>
          <p14:tracePt t="75413" x="3330575" y="3132138"/>
          <p14:tracePt t="75430" x="3276600" y="3132138"/>
          <p14:tracePt t="75447" x="3222625" y="3132138"/>
          <p14:tracePt t="75463" x="3170238" y="3140075"/>
          <p14:tracePt t="75480" x="3116263" y="3154363"/>
          <p14:tracePt t="75480" x="3078163" y="3170238"/>
          <p14:tracePt t="75499" x="3063875" y="3178175"/>
          <p14:tracePt t="75513" x="3009900" y="3184525"/>
          <p14:tracePt t="75531" x="2987675" y="3200400"/>
          <p14:tracePt t="75547" x="2941638" y="3208338"/>
          <p14:tracePt t="75564" x="2917825" y="3222625"/>
          <p14:tracePt t="75581" x="2873375" y="3246438"/>
          <p14:tracePt t="75597" x="2827338" y="3276600"/>
          <p14:tracePt t="75614" x="2797175" y="3298825"/>
          <p14:tracePt t="75630" x="2759075" y="3330575"/>
          <p14:tracePt t="75647" x="2743200" y="3344863"/>
          <p14:tracePt t="75663" x="2727325" y="3368675"/>
          <p14:tracePt t="75680" x="2713038" y="3398838"/>
          <p14:tracePt t="75680" x="2713038" y="3406775"/>
          <p14:tracePt t="75699" x="2697163" y="3436938"/>
          <p14:tracePt t="75714" x="2697163" y="3482975"/>
          <p14:tracePt t="75731" x="2697163" y="3497263"/>
          <p14:tracePt t="75747" x="2697163" y="3535363"/>
          <p14:tracePt t="75764" x="2697163" y="3573463"/>
          <p14:tracePt t="75780" x="2720975" y="3603625"/>
          <p14:tracePt t="75797" x="2751138" y="3635375"/>
          <p14:tracePt t="75813" x="2759075" y="3641725"/>
          <p14:tracePt t="75829" x="2819400" y="3657600"/>
          <p14:tracePt t="75847" x="2865438" y="3673475"/>
          <p14:tracePt t="75863" x="2925763" y="3695700"/>
          <p14:tracePt t="75880" x="3025775" y="3725863"/>
          <p14:tracePt t="75901" x="3048000" y="3733800"/>
          <p14:tracePt t="75901" x="3063875" y="3733800"/>
          <p14:tracePt t="75914" x="3101975" y="3749675"/>
          <p14:tracePt t="75931" x="3178175" y="3763963"/>
          <p14:tracePt t="75947" x="3268663" y="3763963"/>
          <p14:tracePt t="75963" x="3368675" y="3749675"/>
          <p14:tracePt t="75980" x="3482975" y="3657600"/>
          <p14:tracePt t="75997" x="3581400" y="3559175"/>
          <p14:tracePt t="76013" x="3657600" y="3444875"/>
          <p14:tracePt t="76030" x="3711575" y="3382963"/>
          <p14:tracePt t="76045" x="3725863" y="3368675"/>
          <p14:tracePt t="76062" x="3741738" y="3368675"/>
          <p14:tracePt t="76078" x="3749675" y="3368675"/>
          <p14:tracePt t="76095" x="3771900" y="3368675"/>
          <p14:tracePt t="76112" x="3802063" y="3336925"/>
          <p14:tracePt t="76130" x="3802063" y="3330575"/>
          <p14:tracePt t="76147" x="3802063" y="3306763"/>
          <p14:tracePt t="76164" x="3802063" y="3292475"/>
          <p14:tracePt t="76179" x="3802063" y="3298825"/>
          <p14:tracePt t="76273" x="3802063" y="3306763"/>
          <p14:tracePt t="76281" x="3802063" y="3322638"/>
          <p14:tracePt t="76296" x="3794125" y="3330575"/>
          <p14:tracePt t="78561" x="3794125" y="3336925"/>
          <p14:tracePt t="79492" x="3787775" y="3336925"/>
          <p14:tracePt t="79793" x="3779838" y="3344863"/>
          <p14:tracePt t="79873" x="3771900" y="3352800"/>
          <p14:tracePt t="80266" x="3756025" y="3352800"/>
          <p14:tracePt t="80298" x="3756025" y="3368675"/>
          <p14:tracePt t="80313" x="3733800" y="3390900"/>
          <p14:tracePt t="80322" x="3733800" y="3413125"/>
          <p14:tracePt t="80329" x="3695700" y="3444875"/>
          <p14:tracePt t="80341" x="3635375" y="3489325"/>
          <p14:tracePt t="80359" x="3551238" y="3559175"/>
          <p14:tracePt t="80375" x="3497263" y="3619500"/>
          <p14:tracePt t="80392" x="3459163" y="3665538"/>
          <p14:tracePt t="80408" x="3429000" y="3695700"/>
          <p14:tracePt t="80408" x="3421063" y="3703638"/>
          <p14:tracePt t="80427" x="3398838" y="3733800"/>
          <p14:tracePt t="80442" x="3352800" y="3763963"/>
          <p14:tracePt t="80459" x="3314700" y="3802063"/>
          <p14:tracePt t="80476" x="3246438" y="3863975"/>
          <p14:tracePt t="80492" x="3162300" y="3916363"/>
          <p14:tracePt t="80508" x="3063875" y="3992563"/>
          <p14:tracePt t="80525" x="2971800" y="4038600"/>
          <p14:tracePt t="80541" x="2879725" y="4084638"/>
          <p14:tracePt t="80558" x="2819400" y="4122738"/>
          <p14:tracePt t="80575" x="2849563" y="4321175"/>
          <p14:tracePt t="80591" x="2789238" y="4373563"/>
          <p14:tracePt t="80591" x="2743200" y="4397375"/>
          <p14:tracePt t="80610" x="2644775" y="4441825"/>
          <p14:tracePt t="80627" x="2544763" y="4487863"/>
          <p14:tracePt t="80642" x="2460625" y="4511675"/>
          <p14:tracePt t="80658" x="2339975" y="4564063"/>
          <p14:tracePt t="80675" x="2263775" y="4618038"/>
          <p14:tracePt t="80691" x="2179638" y="4648200"/>
          <p14:tracePt t="80707" x="2117725" y="4670425"/>
          <p14:tracePt t="80725" x="2027238" y="4702175"/>
          <p14:tracePt t="80741" x="1927225" y="4716463"/>
          <p14:tracePt t="80758" x="1844675" y="4740275"/>
          <p14:tracePt t="80775" x="1790700" y="4762500"/>
          <p14:tracePt t="80791" x="1744663" y="4770438"/>
          <p14:tracePt t="80808" x="1706563" y="4778375"/>
          <p14:tracePt t="80808" x="1684338" y="4778375"/>
          <p14:tracePt t="80826" x="1646238" y="4778375"/>
          <p14:tracePt t="80842" x="1600200" y="4778375"/>
          <p14:tracePt t="80858" x="1570038" y="4778375"/>
          <p14:tracePt t="80875" x="1524000" y="4778375"/>
          <p14:tracePt t="80892" x="1477963" y="4778375"/>
          <p14:tracePt t="80910" x="1393825" y="4778375"/>
          <p14:tracePt t="80925" x="1287463" y="4740275"/>
          <p14:tracePt t="80941" x="1196975" y="4724400"/>
          <p14:tracePt t="80958" x="1158875" y="4702175"/>
          <p14:tracePt t="80975" x="1135063" y="4702175"/>
          <p14:tracePt t="80991" x="1120775" y="4702175"/>
          <p14:tracePt t="81065" x="1096963" y="4702175"/>
          <p14:tracePt t="81074" x="1058863" y="4702175"/>
          <p14:tracePt t="81081" x="1036638" y="4702175"/>
          <p14:tracePt t="81091" x="1006475" y="4678363"/>
          <p14:tracePt t="81108" x="990600" y="4678363"/>
          <p14:tracePt t="81125" x="982663" y="4678363"/>
          <p14:tracePt t="81140" x="982663" y="4670425"/>
          <p14:tracePt t="81201" x="974725" y="4670425"/>
          <p14:tracePt t="81217" x="960438" y="4670425"/>
          <p14:tracePt t="81225" x="952500" y="4670425"/>
          <p14:tracePt t="81241" x="936625" y="4670425"/>
          <p14:tracePt t="81258" x="914400" y="4670425"/>
          <p14:tracePt t="81274" x="906463" y="4670425"/>
          <p14:tracePt t="81290" x="898525" y="4670425"/>
          <p14:tracePt t="81322" x="892175" y="4678363"/>
          <p14:tracePt t="81425" x="892175" y="4686300"/>
          <p14:tracePt t="81513" x="892175" y="4694238"/>
          <p14:tracePt t="81522" x="898525" y="4694238"/>
          <p14:tracePt t="81529" x="898525" y="4708525"/>
          <p14:tracePt t="81540" x="922338" y="4708525"/>
          <p14:tracePt t="81557" x="944563" y="4708525"/>
          <p14:tracePt t="81574" x="960438" y="4716463"/>
          <p14:tracePt t="81591" x="968375" y="4716463"/>
          <p14:tracePt t="81606" x="982663" y="4716463"/>
          <p14:tracePt t="81623" x="998538" y="4716463"/>
          <p14:tracePt t="81642" x="1006475" y="4716463"/>
          <p14:tracePt t="81642" x="1020763" y="4716463"/>
          <p14:tracePt t="81658" x="1036638" y="4716463"/>
          <p14:tracePt t="81674" x="1050925" y="4716463"/>
          <p14:tracePt t="81690" x="1074738" y="4724400"/>
          <p14:tracePt t="81708" x="1104900" y="4724400"/>
          <p14:tracePt t="81724" x="1135063" y="4724400"/>
          <p14:tracePt t="81740" x="1165225" y="4724400"/>
          <p14:tracePt t="81757" x="1173163" y="4724400"/>
          <p14:tracePt t="81773" x="1181100" y="4724400"/>
          <p14:tracePt t="81790" x="1196975" y="4724400"/>
          <p14:tracePt t="81806" x="1211263" y="4724400"/>
          <p14:tracePt t="81823" x="1241425" y="4724400"/>
          <p14:tracePt t="81823" x="1257300" y="4724400"/>
          <p14:tracePt t="81842" x="1273175" y="4724400"/>
          <p14:tracePt t="81856" x="1287463" y="4724400"/>
          <p14:tracePt t="81874" x="1311275" y="4724400"/>
          <p14:tracePt t="81891" x="1325563" y="4724400"/>
          <p14:tracePt t="81909" x="1349375" y="4724400"/>
          <p14:tracePt t="81924" x="1371600" y="4724400"/>
          <p14:tracePt t="81940" x="1401763" y="4724400"/>
          <p14:tracePt t="81957" x="1425575" y="4724400"/>
          <p14:tracePt t="81974" x="1439863" y="4724400"/>
          <p14:tracePt t="81990" x="1463675" y="4724400"/>
          <p14:tracePt t="82007" x="1493838" y="4724400"/>
          <p14:tracePt t="82023" x="1546225" y="4724400"/>
          <p14:tracePt t="82040" x="1577975" y="4724400"/>
          <p14:tracePt t="82040" x="1584325" y="4724400"/>
          <p14:tracePt t="82058" x="1600200" y="4724400"/>
          <p14:tracePt t="82058" x="1608138" y="4724400"/>
          <p14:tracePt t="82074" x="1616075" y="4724400"/>
          <p14:tracePt t="82089" x="1622425" y="4724400"/>
          <p14:tracePt t="82106" x="1638300" y="4724400"/>
          <p14:tracePt t="82123" x="1660525" y="4724400"/>
          <p14:tracePt t="82140" x="1676400" y="4724400"/>
          <p14:tracePt t="82157" x="1698625" y="4724400"/>
          <p14:tracePt t="82173" x="1714500" y="4724400"/>
          <p14:tracePt t="82190" x="1736725" y="4724400"/>
          <p14:tracePt t="82206" x="1782763" y="4724400"/>
          <p14:tracePt t="82223" x="1812925" y="4724400"/>
          <p14:tracePt t="82240" x="1844675" y="4724400"/>
          <p14:tracePt t="82256" x="1866900" y="4724400"/>
          <p14:tracePt t="82256" x="1882775" y="4724400"/>
          <p14:tracePt t="82274" x="1905000" y="4724400"/>
          <p14:tracePt t="82291" x="1943100" y="4724400"/>
          <p14:tracePt t="82307" x="1973263" y="4724400"/>
          <p14:tracePt t="82323" x="1997075" y="4702175"/>
          <p14:tracePt t="82340" x="2003425" y="4694238"/>
          <p14:tracePt t="82356" x="2011363" y="4694238"/>
          <p14:tracePt t="82401" x="2027238" y="4694238"/>
          <p14:tracePt t="82409" x="2035175" y="4694238"/>
          <p14:tracePt t="82422" x="2087563" y="4678363"/>
          <p14:tracePt t="82440" x="2141538" y="4678363"/>
          <p14:tracePt t="82440" x="2155825" y="4678363"/>
          <p14:tracePt t="82458" x="2163763" y="4678363"/>
          <p14:tracePt t="82472" x="2171700" y="4678363"/>
          <p14:tracePt t="82489" x="2179638" y="4678363"/>
          <p14:tracePt t="82513" x="2187575" y="4678363"/>
          <p14:tracePt t="82524" x="2193925" y="4678363"/>
          <p14:tracePt t="82545" x="2201863" y="4678363"/>
          <p14:tracePt t="82561" x="2217738" y="4678363"/>
          <p14:tracePt t="82578" x="2232025" y="4678363"/>
          <p14:tracePt t="82589" x="2247900" y="4678363"/>
          <p14:tracePt t="82606" x="2278063" y="4664075"/>
          <p14:tracePt t="82623" x="2293938" y="4664075"/>
          <p14:tracePt t="82639" x="2308225" y="4664075"/>
          <p14:tracePt t="82699" x="2316163" y="4656138"/>
          <p14:tracePt t="82929" x="2316163" y="4648200"/>
          <p14:tracePt t="82993" x="2308225" y="4648200"/>
          <p14:tracePt t="84031" x="2316163" y="4648200"/>
          <p14:tracePt t="84385" x="2324100" y="4648200"/>
          <p14:tracePt t="84393" x="2324100" y="4640263"/>
          <p14:tracePt t="84433" x="2332038" y="4632325"/>
          <p14:tracePt t="84441" x="2339975" y="4625975"/>
          <p14:tracePt t="84454" x="2354263" y="4618038"/>
          <p14:tracePt t="84471" x="2354263" y="4602163"/>
          <p14:tracePt t="84488" x="2370138" y="4587875"/>
          <p14:tracePt t="84503" x="2378075" y="4564063"/>
          <p14:tracePt t="84522" x="2384425" y="4518025"/>
          <p14:tracePt t="84539" x="2408238" y="4479925"/>
          <p14:tracePt t="84554" x="2422525" y="4441825"/>
          <p14:tracePt t="84570" x="2460625" y="4403725"/>
          <p14:tracePt t="84588" x="2492375" y="4373563"/>
          <p14:tracePt t="84604" x="2522538" y="4335463"/>
          <p14:tracePt t="84621" x="2544763" y="4305300"/>
          <p14:tracePt t="84637" x="2568575" y="4259263"/>
          <p14:tracePt t="84654" x="2598738" y="4198938"/>
          <p14:tracePt t="84671" x="2628900" y="4152900"/>
          <p14:tracePt t="84689" x="2659063" y="4084638"/>
          <p14:tracePt t="84689" x="2667000" y="4076700"/>
          <p14:tracePt t="84706" x="2667000" y="4060825"/>
          <p14:tracePt t="84720" x="2682875" y="4046538"/>
          <p14:tracePt t="84738" x="2682875" y="4016375"/>
          <p14:tracePt t="84755" x="2697163" y="3992563"/>
          <p14:tracePt t="84771" x="2697163" y="3954463"/>
          <p14:tracePt t="84788" x="2720975" y="3902075"/>
          <p14:tracePt t="84804" x="2743200" y="3870325"/>
          <p14:tracePt t="84820" x="2765425" y="3832225"/>
          <p14:tracePt t="84837" x="2789238" y="3802063"/>
          <p14:tracePt t="84854" x="2803525" y="3771900"/>
          <p14:tracePt t="84871" x="2803525" y="3749675"/>
          <p14:tracePt t="84871" x="2811463" y="3749675"/>
          <p14:tracePt t="84890" x="2811463" y="3741738"/>
          <p14:tracePt t="84903" x="2811463" y="3725863"/>
          <p14:tracePt t="84929" x="2803525" y="3711575"/>
          <p14:tracePt t="84945" x="2789238" y="3703638"/>
          <p14:tracePt t="84954" x="2773363" y="3679825"/>
          <p14:tracePt t="84970" x="2765425" y="3649663"/>
          <p14:tracePt t="84986" x="2765425" y="3627438"/>
          <p14:tracePt t="85004" x="2759075" y="3589338"/>
          <p14:tracePt t="85021" x="2759075" y="3565525"/>
          <p14:tracePt t="85037" x="2759075" y="3559175"/>
          <p14:tracePt t="85053" x="2759075" y="3551238"/>
          <p14:tracePt t="85070" x="2759075" y="3535363"/>
          <p14:tracePt t="85087" x="2751138" y="3513138"/>
          <p14:tracePt t="85104" x="2751138" y="3505200"/>
          <p14:tracePt t="85120" x="2751138" y="3489325"/>
          <p14:tracePt t="85138" x="2751138" y="3475038"/>
          <p14:tracePt t="85153" x="2751138" y="3467100"/>
          <p14:tracePt t="85177" x="2751138" y="3459163"/>
          <p14:tracePt t="85188" x="2751138" y="3444875"/>
          <p14:tracePt t="85204" x="2751138" y="3429000"/>
          <p14:tracePt t="85220" x="2765425" y="3421063"/>
          <p14:tracePt t="85242" x="2765425" y="3413125"/>
          <p14:tracePt t="85252" x="2781300" y="3398838"/>
          <p14:tracePt t="85270" x="2781300" y="3382963"/>
          <p14:tracePt t="85287" x="2789238" y="3368675"/>
          <p14:tracePt t="85303" x="2797175" y="3360738"/>
          <p14:tracePt t="85319" x="2797175" y="3352800"/>
          <p14:tracePt t="85319" x="2803525" y="3344863"/>
          <p14:tracePt t="85338" x="2811463" y="3344863"/>
          <p14:tracePt t="85354" x="2819400" y="3336925"/>
          <p14:tracePt t="85378" x="2819400" y="3330575"/>
          <p14:tracePt t="85393" x="2827338" y="3330575"/>
          <p14:tracePt t="85403" x="2827338" y="3322638"/>
          <p14:tracePt t="85419" x="2835275" y="3298825"/>
          <p14:tracePt t="85437" x="2841625" y="3292475"/>
          <p14:tracePt t="85453" x="2841625" y="3284538"/>
          <p14:tracePt t="85469" x="2849563" y="3268663"/>
          <p14:tracePt t="85486" x="2849563" y="3260725"/>
          <p14:tracePt t="85529" x="2849563" y="3254375"/>
          <p14:tracePt t="85537" x="2849563" y="3246438"/>
          <p14:tracePt t="85545" x="2849563" y="3230563"/>
          <p14:tracePt t="85554" x="2849563" y="3216275"/>
          <p14:tracePt t="85570" x="2841625" y="3200400"/>
          <p14:tracePt t="85588" x="2835275" y="3184525"/>
          <p14:tracePt t="85604" x="2835275" y="3178175"/>
          <p14:tracePt t="85620" x="2835275" y="3162300"/>
          <p14:tracePt t="85636" x="2811463" y="3140075"/>
          <p14:tracePt t="85655" x="2797175" y="3124200"/>
          <p14:tracePt t="85670" x="2781300" y="3101975"/>
          <p14:tracePt t="85688" x="2773363" y="3094038"/>
          <p14:tracePt t="85702" x="2765425" y="3094038"/>
          <p14:tracePt t="85719" x="2759075" y="3086100"/>
          <p14:tracePt t="85736" x="2751138" y="3078163"/>
          <p14:tracePt t="85736" x="2743200" y="3078163"/>
          <p14:tracePt t="85754" x="2727325" y="3063875"/>
          <p14:tracePt t="85769" x="2720975" y="3063875"/>
          <p14:tracePt t="85787" x="2705100" y="3055938"/>
          <p14:tracePt t="85803" x="2705100" y="3048000"/>
          <p14:tracePt t="85826" x="2697163" y="3048000"/>
          <p14:tracePt t="85836" x="2682875" y="3048000"/>
          <p14:tracePt t="85866" x="2674938" y="3048000"/>
          <p14:tracePt t="85914" x="2667000" y="3048000"/>
          <p14:tracePt t="85953" x="2659063" y="3048000"/>
          <p14:tracePt t="85969" x="2651125" y="3048000"/>
          <p14:tracePt t="85986" x="2644775" y="3048000"/>
          <p14:tracePt t="85993" x="2628900" y="3055938"/>
          <p14:tracePt t="86018" x="2606675" y="3063875"/>
          <p14:tracePt t="86034" x="2606675" y="3070225"/>
          <p14:tracePt t="86058" x="2598738" y="3078163"/>
          <p14:tracePt t="86097" x="2598738" y="3086100"/>
          <p14:tracePt t="86113" x="2590800" y="3086100"/>
          <p14:tracePt t="86122" x="2582863" y="3094038"/>
          <p14:tracePt t="86135" x="2560638" y="3108325"/>
          <p14:tracePt t="86154" x="2552700" y="3116263"/>
          <p14:tracePt t="86170" x="2536825" y="3132138"/>
          <p14:tracePt t="86188" x="2522538" y="3146425"/>
          <p14:tracePt t="86203" x="2514600" y="3154363"/>
          <p14:tracePt t="86219" x="2506663" y="3170238"/>
          <p14:tracePt t="86236" x="2506663" y="3178175"/>
          <p14:tracePt t="86252" x="2498725" y="3184525"/>
          <p14:tracePt t="86269" x="2484438" y="3200400"/>
          <p14:tracePt t="86286" x="2468563" y="3238500"/>
          <p14:tracePt t="86302" x="2454275" y="3260725"/>
          <p14:tracePt t="86319" x="2446338" y="3276600"/>
          <p14:tracePt t="86336" x="2438400" y="3284538"/>
          <p14:tracePt t="86352" x="2438400" y="3292475"/>
          <p14:tracePt t="86370" x="2438400" y="3306763"/>
          <p14:tracePt t="86386" x="2422525" y="3314700"/>
          <p14:tracePt t="86402" x="2422525" y="3330575"/>
          <p14:tracePt t="86419" x="2422525" y="3344863"/>
          <p14:tracePt t="86435" x="2422525" y="3368675"/>
          <p14:tracePt t="86452" x="2422525" y="3390900"/>
          <p14:tracePt t="86469" x="2422525" y="3406775"/>
          <p14:tracePt t="86485" x="2422525" y="3429000"/>
          <p14:tracePt t="86502" x="2422525" y="3436938"/>
          <p14:tracePt t="86518" x="2422525" y="3451225"/>
          <p14:tracePt t="86536" x="2422525" y="3467100"/>
          <p14:tracePt t="86552" x="2422525" y="3489325"/>
          <p14:tracePt t="86569" x="2422525" y="3527425"/>
          <p14:tracePt t="86587" x="2422525" y="3543300"/>
          <p14:tracePt t="86603" x="2438400" y="3559175"/>
          <p14:tracePt t="86619" x="2454275" y="3581400"/>
          <p14:tracePt t="86636" x="2454275" y="3597275"/>
          <p14:tracePt t="86652" x="2468563" y="3611563"/>
          <p14:tracePt t="86668" x="2484438" y="3627438"/>
          <p14:tracePt t="86685" x="2492375" y="3641725"/>
          <p14:tracePt t="86702" x="2498725" y="3649663"/>
          <p14:tracePt t="86721" x="2506663" y="3649663"/>
          <p14:tracePt t="86737" x="2506663" y="3657600"/>
          <p14:tracePt t="86751" x="2536825" y="3679825"/>
          <p14:tracePt t="86751" x="2544763" y="3687763"/>
          <p14:tracePt t="86770" x="2544763" y="3695700"/>
          <p14:tracePt t="86786" x="2598738" y="3725863"/>
          <p14:tracePt t="86803" x="2613025" y="3733800"/>
          <p14:tracePt t="86819" x="2644775" y="3756025"/>
          <p14:tracePt t="86835" x="2667000" y="3763963"/>
          <p14:tracePt t="86858" x="2674938" y="3763963"/>
          <p14:tracePt t="86915" x="2682875" y="3763963"/>
          <p14:tracePt t="86921" x="2689225" y="3763963"/>
          <p14:tracePt t="86935" x="2697163" y="3763963"/>
          <p14:tracePt t="86953" x="2713038" y="3763963"/>
          <p14:tracePt t="86968" x="2720975" y="3763963"/>
          <p14:tracePt t="86984" x="2735263" y="3763963"/>
          <p14:tracePt t="87003" x="2751138" y="3763963"/>
          <p14:tracePt t="87025" x="2759075" y="3763963"/>
          <p14:tracePt t="87041" x="2765425" y="3756025"/>
          <p14:tracePt t="87051" x="2781300" y="3741738"/>
          <p14:tracePt t="87068" x="2797175" y="3725863"/>
          <p14:tracePt t="87085" x="2797175" y="3711575"/>
          <p14:tracePt t="87102" x="2811463" y="3703638"/>
          <p14:tracePt t="87117" x="2819400" y="3687763"/>
          <p14:tracePt t="87135" x="2835275" y="3679825"/>
          <p14:tracePt t="87153" x="2841625" y="3673475"/>
          <p14:tracePt t="87167" x="2849563" y="3657600"/>
          <p14:tracePt t="87167" x="2857500" y="3657600"/>
          <p14:tracePt t="87186" x="2857500" y="3641725"/>
          <p14:tracePt t="87186" x="2865438" y="3627438"/>
          <p14:tracePt t="87202" x="2887663" y="3603625"/>
          <p14:tracePt t="87219" x="2903538" y="3573463"/>
          <p14:tracePt t="87235" x="2917825" y="3543300"/>
          <p14:tracePt t="87252" x="2925763" y="3535363"/>
          <p14:tracePt t="87267" x="2925763" y="3505200"/>
          <p14:tracePt t="87290" x="2925763" y="3497263"/>
          <p14:tracePt t="87305" x="2933700" y="3489325"/>
          <p14:tracePt t="87318" x="2933700" y="3475038"/>
          <p14:tracePt t="87334" x="2941638" y="3436938"/>
          <p14:tracePt t="87351" x="2941638" y="3406775"/>
          <p14:tracePt t="87368" x="2941638" y="3375025"/>
          <p14:tracePt t="87368" x="2941638" y="3352800"/>
          <p14:tracePt t="87386" x="2941638" y="3336925"/>
          <p14:tracePt t="87401" x="2941638" y="3306763"/>
          <p14:tracePt t="87419" x="2941638" y="3298825"/>
          <p14:tracePt t="87435" x="2941638" y="3284538"/>
          <p14:tracePt t="87451" x="2933700" y="3260725"/>
          <p14:tracePt t="87468" x="2925763" y="3260725"/>
          <p14:tracePt t="87484" x="2911475" y="3246438"/>
          <p14:tracePt t="87501" x="2903538" y="3230563"/>
          <p14:tracePt t="87517" x="2895600" y="3216275"/>
          <p14:tracePt t="87534" x="2879725" y="3208338"/>
          <p14:tracePt t="87551" x="2857500" y="3192463"/>
          <p14:tracePt t="87568" x="2841625" y="3192463"/>
          <p14:tracePt t="87568" x="2835275" y="3192463"/>
          <p14:tracePt t="87586" x="2819400" y="3184525"/>
          <p14:tracePt t="87600" x="2811463" y="3184525"/>
          <p14:tracePt t="87618" x="2803525" y="3184525"/>
          <p14:tracePt t="87635" x="2797175" y="3184525"/>
          <p14:tracePt t="87651" x="2781300" y="3184525"/>
          <p14:tracePt t="87667" x="2773363" y="3184525"/>
          <p14:tracePt t="87685" x="2765425" y="3184525"/>
          <p14:tracePt t="87702" x="2751138" y="3184525"/>
          <p14:tracePt t="87718" x="2743200" y="3184525"/>
          <p14:tracePt t="87738" x="2727325" y="3184525"/>
          <p14:tracePt t="87762" x="2705100" y="3192463"/>
          <p14:tracePt t="87778" x="2697163" y="3200400"/>
          <p14:tracePt t="87785" x="2674938" y="3208338"/>
          <p14:tracePt t="87802" x="2659063" y="3222625"/>
          <p14:tracePt t="87818" x="2651125" y="3222625"/>
          <p14:tracePt t="87834" x="2636838" y="3230563"/>
          <p14:tracePt t="87850" x="2628900" y="3238500"/>
          <p14:tracePt t="87898" x="2620963" y="3238500"/>
          <p14:tracePt t="87905" x="2613025" y="3238500"/>
          <p14:tracePt t="87929" x="2606675" y="3246438"/>
          <p14:tracePt t="87945" x="2606675" y="3254375"/>
          <p14:tracePt t="87961" x="2598738" y="3260725"/>
          <p14:tracePt t="87977" x="2590800" y="3260725"/>
          <p14:tracePt t="87993" x="2582863" y="3268663"/>
          <p14:tracePt t="88002" x="2574925" y="3268663"/>
          <p14:tracePt t="88025" x="2568575" y="3268663"/>
          <p14:tracePt t="88034" x="2560638" y="3284538"/>
          <p14:tracePt t="88051" x="2552700" y="3284538"/>
          <p14:tracePt t="88067" x="2536825" y="3298825"/>
          <p14:tracePt t="88084" x="2522538" y="3306763"/>
          <p14:tracePt t="88100" x="2514600" y="3314700"/>
          <p14:tracePt t="88116" x="2514600" y="3322638"/>
          <p14:tracePt t="88133" x="2506663" y="3330575"/>
          <p14:tracePt t="88151" x="2506663" y="3336925"/>
          <p14:tracePt t="88166" x="2498725" y="3336925"/>
          <p14:tracePt t="88183" x="2498725" y="3360738"/>
          <p14:tracePt t="88183" x="2492375" y="3360738"/>
          <p14:tracePt t="88203" x="2492375" y="3368675"/>
          <p14:tracePt t="88218" x="2492375" y="3382963"/>
          <p14:tracePt t="88234" x="2492375" y="3413125"/>
          <p14:tracePt t="88251" x="2492375" y="3436938"/>
          <p14:tracePt t="88267" x="2492375" y="3451225"/>
          <p14:tracePt t="88284" x="2492375" y="3482975"/>
          <p14:tracePt t="88301" x="2492375" y="3497263"/>
          <p14:tracePt t="88316" x="2492375" y="3505200"/>
          <p14:tracePt t="88333" x="2492375" y="3527425"/>
          <p14:tracePt t="88350" x="2498725" y="3551238"/>
          <p14:tracePt t="88367" x="2498725" y="3565525"/>
          <p14:tracePt t="88383" x="2530475" y="3611563"/>
          <p14:tracePt t="88401" x="2552700" y="3641725"/>
          <p14:tracePt t="88401" x="2560638" y="3657600"/>
          <p14:tracePt t="88418" x="2568575" y="3665538"/>
          <p14:tracePt t="88433" x="2590800" y="3695700"/>
          <p14:tracePt t="88451" x="2606675" y="3711575"/>
          <p14:tracePt t="88467" x="2620963" y="3717925"/>
          <p14:tracePt t="88483" x="2620963" y="3725863"/>
          <p14:tracePt t="88500" x="2636838" y="3741738"/>
          <p14:tracePt t="88517" x="2659063" y="3749675"/>
          <p14:tracePt t="88533" x="2674938" y="3763963"/>
          <p14:tracePt t="88550" x="2689225" y="3771900"/>
          <p14:tracePt t="88567" x="2705100" y="3771900"/>
          <p14:tracePt t="88583" x="2720975" y="3771900"/>
          <p14:tracePt t="88600" x="2735263" y="3771900"/>
          <p14:tracePt t="88617" x="2759075" y="3779838"/>
          <p14:tracePt t="88633" x="2773363" y="3779838"/>
          <p14:tracePt t="88651" x="2789238" y="3779838"/>
          <p14:tracePt t="88667" x="2797175" y="3779838"/>
          <p14:tracePt t="88683" x="2819400" y="3779838"/>
          <p14:tracePt t="88702" x="2827338" y="3771900"/>
          <p14:tracePt t="88717" x="2841625" y="3771900"/>
          <p14:tracePt t="88732" x="2873375" y="3741738"/>
          <p14:tracePt t="88750" x="2887663" y="3725863"/>
          <p14:tracePt t="88766" x="2911475" y="3703638"/>
          <p14:tracePt t="88784" x="2911475" y="3673475"/>
          <p14:tracePt t="88800" x="2933700" y="3657600"/>
          <p14:tracePt t="88816" x="2941638" y="3641725"/>
          <p14:tracePt t="88834" x="2941638" y="3627438"/>
          <p14:tracePt t="88851" x="2941638" y="3603625"/>
          <p14:tracePt t="88867" x="2941638" y="3573463"/>
          <p14:tracePt t="88883" x="2941638" y="3543300"/>
          <p14:tracePt t="88900" x="2941638" y="3505200"/>
          <p14:tracePt t="88921" x="2941638" y="3489325"/>
          <p14:tracePt t="88933" x="2941638" y="3467100"/>
          <p14:tracePt t="88950" x="2941638" y="3459163"/>
          <p14:tracePt t="88967" x="2941638" y="3451225"/>
          <p14:tracePt t="88985" x="2941638" y="3444875"/>
          <p14:tracePt t="88999" x="2941638" y="3429000"/>
          <p14:tracePt t="88999" x="2941638" y="3413125"/>
          <p14:tracePt t="89018" x="2933700" y="3398838"/>
          <p14:tracePt t="89032" x="2925763" y="3368675"/>
          <p14:tracePt t="89050" x="2917825" y="3344863"/>
          <p14:tracePt t="89067" x="2903538" y="3322638"/>
          <p14:tracePt t="89083" x="2895600" y="3314700"/>
          <p14:tracePt t="89100" x="2887663" y="3298825"/>
          <p14:tracePt t="89117" x="2873375" y="3292475"/>
          <p14:tracePt t="89133" x="2865438" y="3292475"/>
          <p14:tracePt t="89153" x="2849563" y="3292475"/>
          <p14:tracePt t="89166" x="2827338" y="3284538"/>
          <p14:tracePt t="89183" x="2819400" y="3284538"/>
          <p14:tracePt t="89199" x="2781300" y="3268663"/>
          <p14:tracePt t="89199" x="2773363" y="3268663"/>
          <p14:tracePt t="89218" x="2751138" y="3260725"/>
          <p14:tracePt t="89232" x="2705100" y="3246438"/>
          <p14:tracePt t="89250" x="2697163" y="3246438"/>
          <p14:tracePt t="89273" x="2689225" y="3238500"/>
          <p14:tracePt t="89289" x="2682875" y="3238500"/>
          <p14:tracePt t="89299" x="2674938" y="3238500"/>
          <p14:tracePt t="89316" x="2659063" y="3238500"/>
          <p14:tracePt t="89353" x="2651125" y="3238500"/>
          <p14:tracePt t="89385" x="2644775" y="3238500"/>
          <p14:tracePt t="89393" x="2628900" y="3238500"/>
          <p14:tracePt t="89409" x="2620963" y="3238500"/>
          <p14:tracePt t="89417" x="2613025" y="3238500"/>
          <p14:tracePt t="89432" x="2598738" y="3246438"/>
          <p14:tracePt t="89432" x="2590800" y="3254375"/>
          <p14:tracePt t="89450" x="2582863" y="3260725"/>
          <p14:tracePt t="89466" x="2568575" y="3268663"/>
          <p14:tracePt t="89483" x="2552700" y="3276600"/>
          <p14:tracePt t="89499" x="2536825" y="3284538"/>
          <p14:tracePt t="89515" x="2536825" y="3292475"/>
          <p14:tracePt t="89532" x="2530475" y="3298825"/>
          <p14:tracePt t="89548" x="2522538" y="3306763"/>
          <p14:tracePt t="89566" x="2522538" y="3330575"/>
          <p14:tracePt t="89582" x="2514600" y="3344863"/>
          <p14:tracePt t="89599" x="2506663" y="3360738"/>
          <p14:tracePt t="89616" x="2506663" y="3375025"/>
          <p14:tracePt t="89616" x="2506663" y="3382963"/>
          <p14:tracePt t="89634" x="2498725" y="3390900"/>
          <p14:tracePt t="89648" x="2498725" y="3406775"/>
          <p14:tracePt t="89667" x="2498725" y="3429000"/>
          <p14:tracePt t="89683" x="2498725" y="3451225"/>
          <p14:tracePt t="89701" x="2498725" y="3482975"/>
          <p14:tracePt t="89716" x="2498725" y="3521075"/>
          <p14:tracePt t="89732" x="2498725" y="3535363"/>
          <p14:tracePt t="89748" x="2506663" y="3565525"/>
          <p14:tracePt t="89766" x="2514600" y="3589338"/>
          <p14:tracePt t="89781" x="2530475" y="3611563"/>
          <p14:tracePt t="89799" x="2536825" y="3627438"/>
          <p14:tracePt t="89815" x="2544763" y="3635375"/>
          <p14:tracePt t="89831" x="2568575" y="3657600"/>
          <p14:tracePt t="89831" x="2574925" y="3665538"/>
          <p14:tracePt t="89850" x="2582863" y="3679825"/>
          <p14:tracePt t="89866" x="2613025" y="3703638"/>
          <p14:tracePt t="89883" x="2628900" y="3711575"/>
          <p14:tracePt t="89899" x="2651125" y="3725863"/>
          <p14:tracePt t="89916" x="2667000" y="3725863"/>
          <p14:tracePt t="89938" x="2674938" y="3725863"/>
          <p14:tracePt t="89969" x="2682875" y="3725863"/>
          <p14:tracePt t="89977" x="2689225" y="3725863"/>
          <p14:tracePt t="89985" x="2705100" y="3741738"/>
          <p14:tracePt t="89998" x="2735263" y="3741738"/>
          <p14:tracePt t="90015" x="2751138" y="3741738"/>
          <p14:tracePt t="90032" x="2759075" y="3741738"/>
          <p14:tracePt t="90048" x="2773363" y="3741738"/>
          <p14:tracePt t="90066" x="2781300" y="3725863"/>
          <p14:tracePt t="90082" x="2797175" y="3717925"/>
          <p14:tracePt t="90099" x="2797175" y="3711575"/>
          <p14:tracePt t="90115" x="2797175" y="3695700"/>
          <p14:tracePt t="90131" x="2803525" y="3673475"/>
          <p14:tracePt t="90149" x="2803525" y="3627438"/>
          <p14:tracePt t="90165" x="2811463" y="3589338"/>
          <p14:tracePt t="90182" x="2811463" y="3573463"/>
          <p14:tracePt t="90199" x="2811463" y="3551238"/>
          <p14:tracePt t="90215" x="2811463" y="3543300"/>
          <p14:tracePt t="90231" x="2819400" y="3521075"/>
          <p14:tracePt t="90231" x="2819400" y="3513138"/>
          <p14:tracePt t="90250" x="2819400" y="3497263"/>
          <p14:tracePt t="90273" x="2819400" y="3482975"/>
          <p14:tracePt t="90289" x="2811463" y="3475038"/>
          <p14:tracePt t="90298" x="2803525" y="3459163"/>
          <p14:tracePt t="90315" x="2803525" y="3444875"/>
          <p14:tracePt t="90332" x="2797175" y="3429000"/>
          <p14:tracePt t="90348" x="2789238" y="3406775"/>
          <p14:tracePt t="90365" x="2781300" y="3382963"/>
          <p14:tracePt t="90381" x="2773363" y="3360738"/>
          <p14:tracePt t="90397" x="2765425" y="3352800"/>
          <p14:tracePt t="90415" x="2759075" y="3344863"/>
          <p14:tracePt t="90431" x="2751138" y="3336925"/>
          <p14:tracePt t="90449" x="2751138" y="3330575"/>
          <p14:tracePt t="90464" x="2727325" y="3314700"/>
          <p14:tracePt t="90464" x="2720975" y="3306763"/>
          <p14:tracePt t="90482" x="2697163" y="3284538"/>
          <p14:tracePt t="90498" x="2689225" y="3276600"/>
          <p14:tracePt t="90515" x="2674938" y="3268663"/>
          <p14:tracePt t="90532" x="2651125" y="3254375"/>
          <p14:tracePt t="90548" x="2636838" y="3238500"/>
          <p14:tracePt t="90585" x="2620963" y="3238500"/>
          <p14:tracePt t="90617" x="2606675" y="3238500"/>
          <p14:tracePt t="90641" x="2598738" y="3238500"/>
          <p14:tracePt t="90658" x="2590800" y="3238500"/>
          <p14:tracePt t="90666" x="2574925" y="3238500"/>
          <p14:tracePt t="90680" x="2568575" y="3246438"/>
          <p14:tracePt t="90700" x="2560638" y="3246438"/>
          <p14:tracePt t="90715" x="2552700" y="3254375"/>
          <p14:tracePt t="90731" x="2536825" y="3268663"/>
          <p14:tracePt t="90747" x="2530475" y="3276600"/>
          <p14:tracePt t="90765" x="2522538" y="3284538"/>
          <p14:tracePt t="90780" x="2514600" y="3292475"/>
          <p14:tracePt t="90797" x="2514600" y="3298825"/>
          <p14:tracePt t="90814" x="2498725" y="3314700"/>
          <p14:tracePt t="90831" x="2498725" y="3330575"/>
          <p14:tracePt t="90847" x="2492375" y="3336925"/>
          <p14:tracePt t="90864" x="2476500" y="3360738"/>
          <p14:tracePt t="90881" x="2468563" y="3382963"/>
          <p14:tracePt t="90899" x="2454275" y="3390900"/>
          <p14:tracePt t="90914" x="2454275" y="3398838"/>
          <p14:tracePt t="90931" x="2454275" y="3406775"/>
          <p14:tracePt t="90947" x="2446338" y="3413125"/>
          <p14:tracePt t="90963" x="2446338" y="3421063"/>
          <p14:tracePt t="90986" x="2446338" y="3429000"/>
          <p14:tracePt t="91002" x="2446338" y="3444875"/>
          <p14:tracePt t="91013" x="2446338" y="3467100"/>
          <p14:tracePt t="91031" x="2446338" y="3489325"/>
          <p14:tracePt t="91047" x="2446338" y="3521075"/>
          <p14:tracePt t="91047" x="2446338" y="3527425"/>
          <p14:tracePt t="91066" x="2446338" y="3543300"/>
          <p14:tracePt t="91080" x="2446338" y="3573463"/>
          <p14:tracePt t="91098" x="2446338" y="3581400"/>
          <p14:tracePt t="91122" x="2446338" y="3597275"/>
          <p14:tracePt t="91153" x="2446338" y="3611563"/>
          <p14:tracePt t="91162" x="2446338" y="3619500"/>
          <p14:tracePt t="91178" x="2468563" y="3635375"/>
          <p14:tracePt t="91186" x="2492375" y="3641725"/>
          <p14:tracePt t="91201" x="2498725" y="3641725"/>
          <p14:tracePt t="91213" x="2514600" y="3657600"/>
          <p14:tracePt t="91230" x="2522538" y="3657600"/>
          <p14:tracePt t="91246" x="2544763" y="3665538"/>
          <p14:tracePt t="91264" x="2560638" y="3673475"/>
          <p14:tracePt t="91264" x="2568575" y="3679825"/>
          <p14:tracePt t="91282" x="2582863" y="3687763"/>
          <p14:tracePt t="91298" x="2598738" y="3695700"/>
          <p14:tracePt t="91313" x="2606675" y="3695700"/>
          <p14:tracePt t="91337" x="2613025" y="3695700"/>
          <p14:tracePt t="91347" x="2620963" y="3695700"/>
          <p14:tracePt t="91363" x="2636838" y="3695700"/>
          <p14:tracePt t="91379" x="2644775" y="3695700"/>
          <p14:tracePt t="91396" x="2659063" y="3695700"/>
          <p14:tracePt t="91413" x="2674938" y="3695700"/>
          <p14:tracePt t="91430" x="2682875" y="3695700"/>
          <p14:tracePt t="91447" x="2697163" y="3695700"/>
          <p14:tracePt t="91464" x="2713038" y="3695700"/>
          <p14:tracePt t="91481" x="2727325" y="3695700"/>
          <p14:tracePt t="91496" x="2751138" y="3695700"/>
          <p14:tracePt t="91514" x="2759075" y="3687763"/>
          <p14:tracePt t="91531" x="2765425" y="3687763"/>
          <p14:tracePt t="91545" x="2773363" y="3679825"/>
          <p14:tracePt t="91562" x="2781300" y="3665538"/>
          <p14:tracePt t="91586" x="2781300" y="3649663"/>
          <p14:tracePt t="91602" x="2789238" y="3649663"/>
          <p14:tracePt t="91613" x="2803525" y="3641725"/>
          <p14:tracePt t="91630" x="2803525" y="3635375"/>
          <p14:tracePt t="91646" x="2811463" y="3619500"/>
          <p14:tracePt t="91664" x="2819400" y="3611563"/>
          <p14:tracePt t="91680" x="2827338" y="3597275"/>
          <p14:tracePt t="91696" x="2841625" y="3589338"/>
          <p14:tracePt t="91696" x="2849563" y="3581400"/>
          <p14:tracePt t="91716" x="2857500" y="3581400"/>
          <p14:tracePt t="91729" x="2873375" y="3551238"/>
          <p14:tracePt t="91747" x="2879725" y="3505200"/>
          <p14:tracePt t="91764" x="2887663" y="3444875"/>
          <p14:tracePt t="91780" x="2895600" y="3398838"/>
          <p14:tracePt t="91797" x="2895600" y="3360738"/>
          <p14:tracePt t="91813" x="2895600" y="3336925"/>
          <p14:tracePt t="91830" x="2895600" y="3330575"/>
          <p14:tracePt t="91849" x="2895600" y="3322638"/>
          <p14:tracePt t="91863" x="2895600" y="3314700"/>
          <p14:tracePt t="91879" x="2895600" y="3306763"/>
          <p14:tracePt t="91896" x="2887663" y="3292475"/>
          <p14:tracePt t="91913" x="2879725" y="3276600"/>
          <p14:tracePt t="91931" x="2857500" y="3254375"/>
          <p14:tracePt t="91946" x="2827338" y="3222625"/>
          <p14:tracePt t="91963" x="2781300" y="3208338"/>
          <p14:tracePt t="91980" x="2743200" y="3192463"/>
          <p14:tracePt t="91997" x="2727325" y="3184525"/>
          <p14:tracePt t="92013" x="2713038" y="3184525"/>
          <p14:tracePt t="92031" x="2697163" y="3184525"/>
          <p14:tracePt t="92047" x="2682875" y="3184525"/>
          <p14:tracePt t="92064" x="2667000" y="3184525"/>
          <p14:tracePt t="92081" x="2659063" y="3184525"/>
          <p14:tracePt t="92098" x="2636838" y="3184525"/>
          <p14:tracePt t="92113" x="2613025" y="3184525"/>
          <p14:tracePt t="92130" x="2598738" y="3184525"/>
          <p14:tracePt t="92147" x="2582863" y="3192463"/>
          <p14:tracePt t="92164" x="2574925" y="3200400"/>
          <p14:tracePt t="92179" x="2560638" y="3208338"/>
          <p14:tracePt t="92196" x="2552700" y="3222625"/>
          <p14:tracePt t="92214" x="2536825" y="3238500"/>
          <p14:tracePt t="92229" x="2514600" y="3254375"/>
          <p14:tracePt t="92247" x="2498725" y="3284538"/>
          <p14:tracePt t="92264" x="2492375" y="3306763"/>
          <p14:tracePt t="92280" x="2484438" y="3344863"/>
          <p14:tracePt t="92296" x="2484438" y="3360738"/>
          <p14:tracePt t="92296" x="2484438" y="3375025"/>
          <p14:tracePt t="92314" x="2484438" y="3382963"/>
          <p14:tracePt t="92329" x="2484438" y="3413125"/>
          <p14:tracePt t="92347" x="2484438" y="3429000"/>
          <p14:tracePt t="92364" x="2484438" y="3436938"/>
          <p14:tracePt t="92380" x="2484438" y="3467100"/>
          <p14:tracePt t="92396" x="2484438" y="3497263"/>
          <p14:tracePt t="92413" x="2492375" y="3535363"/>
          <p14:tracePt t="92429" x="2506663" y="3565525"/>
          <p14:tracePt t="92446" x="2522538" y="3581400"/>
          <p14:tracePt t="92463" x="2536825" y="3597275"/>
          <p14:tracePt t="92479" x="2560638" y="3611563"/>
          <p14:tracePt t="92496" x="2574925" y="3627438"/>
          <p14:tracePt t="92496" x="2582863" y="3649663"/>
          <p14:tracePt t="92515" x="2590800" y="3673475"/>
          <p14:tracePt t="92530" x="2613025" y="3695700"/>
          <p14:tracePt t="92546" x="2620963" y="3695700"/>
          <p14:tracePt t="92562" x="2628900" y="3695700"/>
          <p14:tracePt t="92579" x="2651125" y="3695700"/>
          <p14:tracePt t="92597" x="2667000" y="3695700"/>
          <p14:tracePt t="92612" x="2682875" y="3695700"/>
          <p14:tracePt t="92629" x="2697163" y="3695700"/>
          <p14:tracePt t="92645" x="2705100" y="3687763"/>
          <p14:tracePt t="92663" x="2705100" y="3679825"/>
          <p14:tracePt t="92678" x="2713038" y="3665538"/>
          <p14:tracePt t="92696" x="2713038" y="3657600"/>
          <p14:tracePt t="92721" x="2720975" y="3649663"/>
          <p14:tracePt t="92737" x="2720975" y="3641725"/>
          <p14:tracePt t="92753" x="2727325" y="3635375"/>
          <p14:tracePt t="92763" x="2735263" y="3627438"/>
          <p14:tracePt t="92779" x="2743200" y="3619500"/>
          <p14:tracePt t="92796" x="2759075" y="3597275"/>
          <p14:tracePt t="92812" x="2765425" y="3589338"/>
          <p14:tracePt t="92828" x="2781300" y="3573463"/>
          <p14:tracePt t="92846" x="2781300" y="3565525"/>
          <p14:tracePt t="93756" x="2781300" y="3573463"/>
          <p14:tracePt t="93945" x="2789238" y="3573463"/>
          <p14:tracePt t="93969" x="2797175" y="3573463"/>
          <p14:tracePt t="93978" x="2803525" y="3573463"/>
          <p14:tracePt t="93985" x="2811463" y="3573463"/>
          <p14:tracePt t="93995" x="2827338" y="3573463"/>
          <p14:tracePt t="94017" x="2841625" y="3573463"/>
          <p14:tracePt t="94033" x="2849563" y="3573463"/>
          <p14:tracePt t="94066" x="2857500" y="3573463"/>
          <p14:tracePt t="94074" x="2865438" y="3573463"/>
          <p14:tracePt t="94081" x="2873375" y="3573463"/>
          <p14:tracePt t="94094" x="2895600" y="3573463"/>
          <p14:tracePt t="94111" x="2911475" y="3573463"/>
          <p14:tracePt t="94127" x="2949575" y="3573463"/>
          <p14:tracePt t="94127" x="2963863" y="3573463"/>
          <p14:tracePt t="94146" x="2971800" y="3573463"/>
          <p14:tracePt t="94162" x="2994025" y="3573463"/>
          <p14:tracePt t="94178" x="3009900" y="3573463"/>
          <p14:tracePt t="94195" x="3032125" y="3573463"/>
          <p14:tracePt t="94213" x="3086100" y="3573463"/>
          <p14:tracePt t="94228" x="3170238" y="3573463"/>
          <p14:tracePt t="94245" x="3260725" y="3551238"/>
          <p14:tracePt t="94261" x="3314700" y="3543300"/>
          <p14:tracePt t="94277" x="3336925" y="3543300"/>
          <p14:tracePt t="94293" x="3352800" y="3543300"/>
          <p14:tracePt t="94309" x="3352800" y="3535363"/>
          <p14:tracePt t="94329" x="3360738" y="3535363"/>
          <p14:tracePt t="94343" x="3368675" y="3535363"/>
          <p14:tracePt t="94360" x="3390900" y="3535363"/>
          <p14:tracePt t="94378" x="3421063" y="3535363"/>
          <p14:tracePt t="94396" x="3467100" y="3535363"/>
          <p14:tracePt t="94411" x="3505200" y="3535363"/>
          <p14:tracePt t="94427" x="3521075" y="3535363"/>
          <p14:tracePt t="94444" x="3527425" y="3535363"/>
          <p14:tracePt t="94460" x="3535363" y="3535363"/>
          <p14:tracePt t="94476" x="3543300" y="3535363"/>
          <p14:tracePt t="94493" x="3559175" y="3535363"/>
          <p14:tracePt t="94511" x="3573463" y="3535363"/>
          <p14:tracePt t="94527" x="3589338" y="3535363"/>
          <p14:tracePt t="94544" x="3603625" y="3535363"/>
          <p14:tracePt t="94560" x="3611563" y="3535363"/>
          <p14:tracePt t="94578" x="3619500" y="3535363"/>
          <p14:tracePt t="94594" x="3627438" y="3535363"/>
          <p14:tracePt t="94611" x="3635375" y="3535363"/>
          <p14:tracePt t="94626" x="3641725" y="3535363"/>
          <p14:tracePt t="94643" x="3673475" y="3535363"/>
          <p14:tracePt t="94661" x="3703638" y="3535363"/>
          <p14:tracePt t="94677" x="3733800" y="3535363"/>
          <p14:tracePt t="94694" x="3749675" y="3535363"/>
          <p14:tracePt t="94711" x="3763963" y="3535363"/>
          <p14:tracePt t="94727" x="3779838" y="3535363"/>
          <p14:tracePt t="94785" x="3771900" y="3535363"/>
          <p14:tracePt t="94993" x="3763963" y="3535363"/>
          <p14:tracePt t="95001" x="3749675" y="3535363"/>
          <p14:tracePt t="95017" x="3733800" y="3535363"/>
          <p14:tracePt t="95027" x="3673475" y="3535363"/>
          <p14:tracePt t="95044" x="3589338" y="3513138"/>
          <p14:tracePt t="95060" x="3513138" y="3513138"/>
          <p14:tracePt t="95077" x="3475038" y="3513138"/>
          <p14:tracePt t="95093" x="3444875" y="3513138"/>
          <p14:tracePt t="95110" x="3429000" y="3513138"/>
          <p14:tracePt t="95126" x="3398838" y="3513138"/>
          <p14:tracePt t="95143" x="3368675" y="3513138"/>
          <p14:tracePt t="95160" x="3292475" y="3513138"/>
          <p14:tracePt t="95160" x="3254375" y="3513138"/>
          <p14:tracePt t="95178" x="3200400" y="3513138"/>
          <p14:tracePt t="95194" x="3162300" y="3513138"/>
          <p14:tracePt t="95211" x="3132138" y="3513138"/>
          <p14:tracePt t="95228" x="3124200" y="3513138"/>
          <p14:tracePt t="95243" x="3094038" y="3513138"/>
          <p14:tracePt t="95260" x="3055938" y="3513138"/>
          <p14:tracePt t="95278" x="2987675" y="3489325"/>
          <p14:tracePt t="95292" x="2903538" y="3482975"/>
          <p14:tracePt t="95308" x="2827338" y="3467100"/>
          <p14:tracePt t="95326" x="2797175" y="3467100"/>
          <p14:tracePt t="95343" x="2781300" y="3459163"/>
          <p14:tracePt t="95359" x="2773363" y="3459163"/>
          <p14:tracePt t="95385" x="2765425" y="3459163"/>
          <p14:tracePt t="96284" x="2759075" y="3459163"/>
          <p14:tracePt t="96353" x="2743200" y="3459163"/>
          <p14:tracePt t="96362" x="2727325" y="3451225"/>
          <p14:tracePt t="96375" x="2697163" y="3436938"/>
          <p14:tracePt t="96393" x="2689225" y="3421063"/>
          <p14:tracePt t="96408" x="2651125" y="3406775"/>
          <p14:tracePt t="96426" x="2613025" y="3390900"/>
          <p14:tracePt t="96443" x="2536825" y="3352800"/>
          <p14:tracePt t="96459" x="2476500" y="3306763"/>
          <p14:tracePt t="96476" x="2384425" y="3260725"/>
          <p14:tracePt t="96492" x="2324100" y="3216275"/>
          <p14:tracePt t="96508" x="2270125" y="3184525"/>
          <p14:tracePt t="96526" x="2232025" y="3146425"/>
          <p14:tracePt t="96542" x="2217738" y="3124200"/>
          <p14:tracePt t="96558" x="2201863" y="3108325"/>
          <p14:tracePt t="96576" x="2163763" y="3086100"/>
          <p14:tracePt t="96592" x="2111375" y="3040063"/>
          <p14:tracePt t="96608" x="2041525" y="2971800"/>
          <p14:tracePt t="96626" x="2019300" y="2925763"/>
          <p14:tracePt t="96642" x="1997075" y="2879725"/>
          <p14:tracePt t="96659" x="1981200" y="2835275"/>
          <p14:tracePt t="96676" x="1965325" y="2789238"/>
          <p14:tracePt t="96692" x="1927225" y="2727325"/>
          <p14:tracePt t="96710" x="1912938" y="2667000"/>
          <p14:tracePt t="96725" x="1889125" y="2613025"/>
          <p14:tracePt t="96742" x="1866900" y="2544763"/>
          <p14:tracePt t="96758" x="1866900" y="2492375"/>
          <p14:tracePt t="96775" x="1866900" y="2422525"/>
          <p14:tracePt t="96792" x="1858963" y="2339975"/>
          <p14:tracePt t="96808" x="1851025" y="2270125"/>
          <p14:tracePt t="96808" x="1828800" y="2232025"/>
          <p14:tracePt t="96826" x="1806575" y="2149475"/>
          <p14:tracePt t="96843" x="1798638" y="2079625"/>
          <p14:tracePt t="96859" x="1774825" y="2011363"/>
          <p14:tracePt t="96876" x="1760538" y="1965325"/>
          <p14:tracePt t="96892" x="1752600" y="1912938"/>
          <p14:tracePt t="96909" x="1744663" y="1874838"/>
          <p14:tracePt t="96925" x="1730375" y="1828800"/>
          <p14:tracePt t="96942" x="1722438" y="1782763"/>
          <p14:tracePt t="96958" x="1714500" y="1736725"/>
          <p14:tracePt t="96975" x="1714500" y="1706563"/>
          <p14:tracePt t="96991" x="1714500" y="1668463"/>
          <p14:tracePt t="97008" x="1714500" y="1622425"/>
          <p14:tracePt t="97008" x="1706563" y="1600200"/>
          <p14:tracePt t="97026" x="1706563" y="1592263"/>
          <p14:tracePt t="97041" x="1706563" y="1570038"/>
          <p14:tracePt t="97058" x="1706563" y="1562100"/>
          <p14:tracePt t="97075" x="1706563" y="1524000"/>
          <p14:tracePt t="97091" x="1706563" y="1508125"/>
          <p14:tracePt t="97107" x="1706563" y="1477963"/>
          <p14:tracePt t="97125" x="1706563" y="1447800"/>
          <p14:tracePt t="97141" x="1706563" y="1417638"/>
          <p14:tracePt t="97158" x="1706563" y="1401763"/>
          <p14:tracePt t="97193" x="1714500" y="1401763"/>
          <p14:tracePt t="97482" x="1722438" y="1409700"/>
          <p14:tracePt t="97490" x="1722438" y="1417638"/>
          <p14:tracePt t="97553" x="1730375" y="1417638"/>
          <p14:tracePt t="97561" x="1730375" y="1425575"/>
          <p14:tracePt t="97609" x="1730375" y="1431925"/>
          <p14:tracePt t="97633" x="1730375" y="1439863"/>
          <p14:tracePt t="97658" x="1730375" y="1447800"/>
          <p14:tracePt t="97674" x="1730375" y="1455738"/>
          <p14:tracePt t="97690" x="1730375" y="1463675"/>
          <p14:tracePt t="97697" x="1736725" y="1477963"/>
          <p14:tracePt t="97707" x="1736725" y="1501775"/>
          <p14:tracePt t="97724" x="1736725" y="1539875"/>
          <p14:tracePt t="97740" x="1752600" y="1622425"/>
          <p14:tracePt t="97757" x="1752600" y="1736725"/>
          <p14:tracePt t="97774" x="1752600" y="1889125"/>
          <p14:tracePt t="97791" x="1752600" y="2027238"/>
          <p14:tracePt t="97807" x="1752600" y="2141538"/>
          <p14:tracePt t="97824" x="1760538" y="2255838"/>
          <p14:tracePt t="97840" x="1782763" y="2408238"/>
          <p14:tracePt t="97840" x="1782763" y="2476500"/>
          <p14:tracePt t="97859" x="1828800" y="2735263"/>
          <p14:tracePt t="97875" x="1866900" y="3063875"/>
          <p14:tracePt t="97891" x="1897063" y="3413125"/>
          <p14:tracePt t="97907" x="1905000" y="3627438"/>
          <p14:tracePt t="97926" x="1927225" y="3756025"/>
          <p14:tracePt t="97941" x="1951038" y="3825875"/>
          <p14:tracePt t="97957" x="1958975" y="3870325"/>
          <p14:tracePt t="97974" x="1958975" y="3916363"/>
          <p14:tracePt t="97990" x="1958975" y="3954463"/>
          <p14:tracePt t="98007" x="1958975" y="4000500"/>
          <p14:tracePt t="98024" x="1958975" y="4046538"/>
          <p14:tracePt t="98041" x="1958975" y="4098925"/>
          <p14:tracePt t="98041" x="1958975" y="4114800"/>
          <p14:tracePt t="98058" x="1958975" y="4152900"/>
          <p14:tracePt t="98074" x="1958975" y="4183063"/>
          <p14:tracePt t="98091" x="1958975" y="4221163"/>
          <p14:tracePt t="98107" x="1951038" y="4244975"/>
          <p14:tracePt t="98124" x="1951038" y="4251325"/>
          <p14:tracePt t="98140" x="1951038" y="4259263"/>
          <p14:tracePt t="98156" x="1935163" y="4275138"/>
          <p14:tracePt t="98174" x="1920875" y="4297363"/>
          <p14:tracePt t="98190" x="1889125" y="4335463"/>
          <p14:tracePt t="98207" x="1851025" y="4381500"/>
          <p14:tracePt t="98224" x="1828800" y="4403725"/>
          <p14:tracePt t="98240" x="1806575" y="4419600"/>
          <p14:tracePt t="98256" x="1774825" y="4427538"/>
          <p14:tracePt t="98275" x="1752600" y="4427538"/>
          <p14:tracePt t="98290" x="1730375" y="4435475"/>
          <p14:tracePt t="98307" x="1698625" y="4435475"/>
          <p14:tracePt t="98324" x="1668463" y="4435475"/>
          <p14:tracePt t="98340" x="1584325" y="4449763"/>
          <p14:tracePt t="98357" x="1501775" y="4449763"/>
          <p14:tracePt t="98373" x="1431925" y="4449763"/>
          <p14:tracePt t="98390" x="1401763" y="4449763"/>
          <p14:tracePt t="98407" x="1379538" y="4457700"/>
          <p14:tracePt t="98423" x="1371600" y="4457700"/>
          <p14:tracePt t="98439" x="1341438" y="4457700"/>
          <p14:tracePt t="98439" x="1325563" y="4465638"/>
          <p14:tracePt t="98458" x="1295400" y="4465638"/>
          <p14:tracePt t="98458" x="1273175" y="4465638"/>
          <p14:tracePt t="98474" x="1227138" y="4473575"/>
          <p14:tracePt t="98490" x="1196975" y="4473575"/>
          <p14:tracePt t="98507" x="1158875" y="4473575"/>
          <p14:tracePt t="98524" x="1120775" y="4487863"/>
          <p14:tracePt t="98540" x="1089025" y="4487863"/>
          <p14:tracePt t="98557" x="1044575" y="4503738"/>
          <p14:tracePt t="98572" x="1020763" y="4503738"/>
          <p14:tracePt t="98588" x="1012825" y="4518025"/>
          <p14:tracePt t="98605" x="1006475" y="4518025"/>
          <p14:tracePt t="98622" x="998538" y="4518025"/>
          <p14:tracePt t="98639" x="1006475" y="4518025"/>
          <p14:tracePt t="98802" x="1020763" y="4518025"/>
          <p14:tracePt t="98809" x="1044575" y="4518025"/>
          <p14:tracePt t="98822" x="1096963" y="4518025"/>
          <p14:tracePt t="98839" x="1143000" y="4518025"/>
          <p14:tracePt t="98856" x="1227138" y="4518025"/>
          <p14:tracePt t="98856" x="1273175" y="4518025"/>
          <p14:tracePt t="98874" x="1371600" y="4518025"/>
          <p14:tracePt t="98890" x="1477963" y="4518025"/>
          <p14:tracePt t="98907" x="1562100" y="4525963"/>
          <p14:tracePt t="98924" x="1592263" y="4525963"/>
          <p14:tracePt t="98940" x="1622425" y="4533900"/>
          <p14:tracePt t="98957" x="1654175" y="4533900"/>
          <p14:tracePt t="98973" x="1684338" y="4549775"/>
          <p14:tracePt t="98989" x="1752600" y="4556125"/>
          <p14:tracePt t="99006" x="1828800" y="4556125"/>
          <p14:tracePt t="99023" x="1912938" y="4556125"/>
          <p14:tracePt t="99039" x="1965325" y="4572000"/>
          <p14:tracePt t="99055" x="1997075" y="4572000"/>
          <p14:tracePt t="99072" x="2049463" y="4572000"/>
          <p14:tracePt t="99090" x="2095500" y="4572000"/>
          <p14:tracePt t="99107" x="2133600" y="4572000"/>
          <p14:tracePt t="99123" x="2133600" y="4549775"/>
          <p14:tracePt t="99729" x="2141538" y="4533900"/>
          <p14:tracePt t="99738" x="2155825" y="4511675"/>
          <p14:tracePt t="99745" x="2171700" y="4473575"/>
          <p14:tracePt t="99755" x="2209800" y="4397375"/>
          <p14:tracePt t="99772" x="2263775" y="4305300"/>
          <p14:tracePt t="99789" x="2332038" y="4244975"/>
          <p14:tracePt t="99805" x="2392363" y="4191000"/>
          <p14:tracePt t="99822" x="2430463" y="4122738"/>
          <p14:tracePt t="99838" x="2438400" y="4068763"/>
          <p14:tracePt t="99855" x="2476500" y="3984625"/>
          <p14:tracePt t="99872" x="2522538" y="3916363"/>
          <p14:tracePt t="99872" x="2568575" y="3886200"/>
          <p14:tracePt t="99890" x="2598738" y="3848100"/>
          <p14:tracePt t="99906" x="2636838" y="3825875"/>
          <p14:tracePt t="99925" x="2651125" y="3802063"/>
          <p14:tracePt t="99939" x="2667000" y="3763963"/>
          <p14:tracePt t="99956" x="2682875" y="3733800"/>
          <p14:tracePt t="99972" x="2713038" y="3673475"/>
          <p14:tracePt t="99988" x="2781300" y="3597275"/>
          <p14:tracePt t="100005" x="2819400" y="3543300"/>
          <p14:tracePt t="100022" x="2827338" y="3521075"/>
          <p14:tracePt t="100038" x="2827338" y="3505200"/>
          <p14:tracePt t="100055" x="2827338" y="3489325"/>
          <p14:tracePt t="100072" x="2827338" y="3475038"/>
          <p14:tracePt t="100088" x="2827338" y="3467100"/>
          <p14:tracePt t="100104" x="2841625" y="3444875"/>
          <p14:tracePt t="100122" x="2849563" y="3421063"/>
          <p14:tracePt t="100139" x="2865438" y="3382963"/>
          <p14:tracePt t="100156" x="2879725" y="3360738"/>
          <p14:tracePt t="100172" x="2879725" y="3352800"/>
          <p14:tracePt t="100258" x="2879725" y="3336925"/>
          <p14:tracePt t="100297" x="2873375" y="3322638"/>
          <p14:tracePt t="100313" x="2873375" y="3314700"/>
          <p14:tracePt t="100322" x="2849563" y="3298825"/>
          <p14:tracePt t="100339" x="2841625" y="3284538"/>
          <p14:tracePt t="100355" x="2835275" y="3276600"/>
          <p14:tracePt t="100371" x="2827338" y="3260725"/>
          <p14:tracePt t="100388" x="2811463" y="3246438"/>
          <p14:tracePt t="100405" x="2811463" y="3238500"/>
          <p14:tracePt t="100421" x="2803525" y="3230563"/>
          <p14:tracePt t="100437" x="2789238" y="3216275"/>
          <p14:tracePt t="100455" x="2789238" y="3208338"/>
          <p14:tracePt t="100473" x="2781300" y="3208338"/>
          <p14:tracePt t="100487" x="2773363" y="3200400"/>
          <p14:tracePt t="100504" x="2751138" y="3192463"/>
          <p14:tracePt t="100504" x="2743200" y="3178175"/>
          <p14:tracePt t="100522" x="2720975" y="3170238"/>
          <p14:tracePt t="100539" x="2705100" y="3154363"/>
          <p14:tracePt t="100554" x="2697163" y="3154363"/>
          <p14:tracePt t="100593" x="2689225" y="3154363"/>
          <p14:tracePt t="100601" x="2674938" y="3154363"/>
          <p14:tracePt t="100618" x="2667000" y="3154363"/>
          <p14:tracePt t="100650" x="2659063" y="3154363"/>
          <p14:tracePt t="100665" x="2651125" y="3154363"/>
          <p14:tracePt t="100682" x="2644775" y="3154363"/>
          <p14:tracePt t="100689" x="2628900" y="3154363"/>
          <p14:tracePt t="100705" x="2628900" y="3170238"/>
          <p14:tracePt t="100719" x="2620963" y="3170238"/>
          <p14:tracePt t="100719" x="2613025" y="3178175"/>
          <p14:tracePt t="100738" x="2598738" y="3200400"/>
          <p14:tracePt t="100755" x="2590800" y="3222625"/>
          <p14:tracePt t="100771" x="2574925" y="3246438"/>
          <p14:tracePt t="100788" x="2560638" y="3260725"/>
          <p14:tracePt t="100804" x="2544763" y="3284538"/>
          <p14:tracePt t="100821" x="2544763" y="3298825"/>
          <p14:tracePt t="100837" x="2536825" y="3314700"/>
          <p14:tracePt t="100853" x="2536825" y="3330575"/>
          <p14:tracePt t="100871" x="2522538" y="3352800"/>
          <p14:tracePt t="100887" x="2522538" y="3375025"/>
          <p14:tracePt t="100906" x="2522538" y="3398838"/>
          <p14:tracePt t="100923" x="2506663" y="3421063"/>
          <p14:tracePt t="100937" x="2506663" y="3451225"/>
          <p14:tracePt t="100955" x="2506663" y="3475038"/>
          <p14:tracePt t="100971" x="2506663" y="3497263"/>
          <p14:tracePt t="100987" x="2506663" y="3527425"/>
          <p14:tracePt t="101004" x="2506663" y="3559175"/>
          <p14:tracePt t="101020" x="2506663" y="3573463"/>
          <p14:tracePt t="101037" x="2506663" y="3603625"/>
          <p14:tracePt t="101054" x="2506663" y="3619500"/>
          <p14:tracePt t="101070" x="2506663" y="3641725"/>
          <p14:tracePt t="101087" x="2506663" y="3665538"/>
          <p14:tracePt t="101103" x="2506663" y="3695700"/>
          <p14:tracePt t="101122" x="2506663" y="3703638"/>
          <p14:tracePt t="101136" x="2530475" y="3733800"/>
          <p14:tracePt t="101155" x="2552700" y="3749675"/>
          <p14:tracePt t="101171" x="2590800" y="3763963"/>
          <p14:tracePt t="101187" x="2636838" y="3787775"/>
          <p14:tracePt t="101203" x="2644775" y="3794125"/>
          <p14:tracePt t="101220" x="2651125" y="3794125"/>
          <p14:tracePt t="101236" x="2659063" y="3794125"/>
          <p14:tracePt t="101253" x="2667000" y="3794125"/>
          <p14:tracePt t="101270" x="2674938" y="3787775"/>
          <p14:tracePt t="101286" x="2682875" y="3779838"/>
          <p14:tracePt t="101303" x="2689225" y="3771900"/>
          <p14:tracePt t="101321" x="2697163" y="3771900"/>
          <p14:tracePt t="101338" x="2705100" y="3771900"/>
          <p14:tracePt t="101354" x="2713038" y="3763963"/>
          <p14:tracePt t="101371" x="2727325" y="3749675"/>
          <p14:tracePt t="101388" x="2735263" y="3741738"/>
          <p14:tracePt t="101403" x="2751138" y="3733800"/>
          <p14:tracePt t="101420" x="2773363" y="3717925"/>
          <p14:tracePt t="101437" x="2789238" y="3711575"/>
          <p14:tracePt t="101452" x="2811463" y="3695700"/>
          <p14:tracePt t="101470" x="2819400" y="3679825"/>
          <p14:tracePt t="101486" x="2819400" y="3673475"/>
          <p14:tracePt t="101503" x="2835275" y="3649663"/>
          <p14:tracePt t="101520" x="2835275" y="3641725"/>
          <p14:tracePt t="101538" x="2835275" y="3635375"/>
          <p14:tracePt t="101562" x="2835275" y="3619500"/>
          <p14:tracePt t="101577" x="2835275" y="3603625"/>
          <p14:tracePt t="101587" x="2849563" y="3565525"/>
          <p14:tracePt t="101604" x="2857500" y="3527425"/>
          <p14:tracePt t="101620" x="2857500" y="3489325"/>
          <p14:tracePt t="101637" x="2865438" y="3459163"/>
          <p14:tracePt t="101653" x="2865438" y="3436938"/>
          <p14:tracePt t="101670" x="2865438" y="3421063"/>
          <p14:tracePt t="101686" x="2865438" y="3406775"/>
          <p14:tracePt t="101706" x="2857500" y="3406775"/>
          <p14:tracePt t="101833" x="2849563" y="3406775"/>
          <p14:tracePt t="101841" x="2849563" y="3413125"/>
          <p14:tracePt t="102281" x="2849563" y="3421063"/>
          <p14:tracePt t="102305" x="2857500" y="3421063"/>
          <p14:tracePt t="102362" x="2857500" y="3429000"/>
          <p14:tracePt t="102385" x="2865438" y="3429000"/>
          <p14:tracePt t="102402" x="2873375" y="3436938"/>
          <p14:tracePt t="102425" x="2895600" y="3444875"/>
          <p14:tracePt t="102434" x="2911475" y="3444875"/>
          <p14:tracePt t="102442" x="2933700" y="3444875"/>
          <p14:tracePt t="102452" x="2987675" y="3451225"/>
          <p14:tracePt t="102469" x="3063875" y="3451225"/>
          <p14:tracePt t="102486" x="3101975" y="3451225"/>
          <p14:tracePt t="102502" x="3116263" y="3451225"/>
          <p14:tracePt t="102519" x="3124200" y="3451225"/>
          <p14:tracePt t="102535" x="3140075" y="3451225"/>
          <p14:tracePt t="102552" x="3200400" y="3451225"/>
          <p14:tracePt t="102552" x="3230563" y="3451225"/>
          <p14:tracePt t="102571" x="3284538" y="3451225"/>
          <p14:tracePt t="102587" x="3314700" y="3451225"/>
          <p14:tracePt t="102603" x="3336925" y="3451225"/>
          <p14:tracePt t="102620" x="3344863" y="3451225"/>
          <p14:tracePt t="102635" x="3360738" y="3451225"/>
          <p14:tracePt t="102652" x="3382963" y="3451225"/>
          <p14:tracePt t="102669" x="3429000" y="3451225"/>
          <p14:tracePt t="102686" x="3497263" y="3451225"/>
          <p14:tracePt t="102703" x="3535363" y="3451225"/>
          <p14:tracePt t="102719" x="3551238" y="3451225"/>
          <p14:tracePt t="102736" x="3565525" y="3451225"/>
          <p14:tracePt t="102752" x="3573463" y="3451225"/>
          <p14:tracePt t="102768" x="3589338" y="3451225"/>
          <p14:tracePt t="102786" x="3603625" y="3451225"/>
          <p14:tracePt t="102803" x="3627438" y="3451225"/>
          <p14:tracePt t="102819" x="3649663" y="3451225"/>
          <p14:tracePt t="102835" x="3679825" y="3451225"/>
          <p14:tracePt t="102851" x="3733800" y="3451225"/>
          <p14:tracePt t="102869" x="3802063" y="3451225"/>
          <p14:tracePt t="102885" x="3825875" y="3451225"/>
          <p14:tracePt t="102901" x="3832225" y="3451225"/>
          <p14:tracePt t="102918" x="3832225" y="3444875"/>
          <p14:tracePt t="102993" x="3825875" y="3444875"/>
          <p14:tracePt t="103217" x="3817938" y="3444875"/>
          <p14:tracePt t="103242" x="3810000" y="3444875"/>
          <p14:tracePt t="103258" x="3794125" y="3444875"/>
          <p14:tracePt t="103274" x="3779838" y="3444875"/>
          <p14:tracePt t="103282" x="3763963" y="3444875"/>
          <p14:tracePt t="103290" x="3725863" y="3444875"/>
          <p14:tracePt t="103301" x="3711575" y="3429000"/>
          <p14:tracePt t="103319" x="3619500" y="3421063"/>
          <p14:tracePt t="103335" x="3489325" y="3413125"/>
          <p14:tracePt t="103351" x="3344863" y="3413125"/>
          <p14:tracePt t="103368" x="3230563" y="3413125"/>
          <p14:tracePt t="103368" x="3184525" y="3413125"/>
          <p14:tracePt t="103386" x="3140075" y="3413125"/>
          <p14:tracePt t="103401" x="3009900" y="3390900"/>
          <p14:tracePt t="103419" x="2925763" y="3382963"/>
          <p14:tracePt t="103436" x="2811463" y="3368675"/>
          <p14:tracePt t="103452" x="2697163" y="3344863"/>
          <p14:tracePt t="103468" x="2582863" y="3336925"/>
          <p14:tracePt t="103485" x="2476500" y="3322638"/>
          <p14:tracePt t="103501" x="2370138" y="3292475"/>
          <p14:tracePt t="103518" x="2263775" y="3268663"/>
          <p14:tracePt t="103535" x="2209800" y="3246438"/>
          <p14:tracePt t="103550" x="2179638" y="3230563"/>
          <p14:tracePt t="103567" x="2155825" y="3230563"/>
          <p14:tracePt t="103567" x="2149475" y="3230563"/>
          <p14:tracePt t="103586" x="2133600" y="3222625"/>
          <p14:tracePt t="103602" x="2133600" y="3216275"/>
          <p14:tracePt t="103649" x="2125663" y="3208338"/>
          <p14:tracePt t="103889" x="2125663" y="3192463"/>
          <p14:tracePt t="103906" x="2125663" y="3184525"/>
          <p14:tracePt t="103921" x="2117725" y="3162300"/>
          <p14:tracePt t="103930" x="2117725" y="3146425"/>
          <p14:tracePt t="103937" x="2117725" y="3132138"/>
          <p14:tracePt t="103950" x="2087563" y="3055938"/>
          <p14:tracePt t="103967" x="2065338" y="2979738"/>
          <p14:tracePt t="103984" x="2049463" y="2903538"/>
          <p14:tracePt t="103984" x="2041525" y="2865438"/>
          <p14:tracePt t="104002" x="2041525" y="2827338"/>
          <p14:tracePt t="104017" x="1981200" y="2674938"/>
          <p14:tracePt t="104035" x="1951038" y="2598738"/>
          <p14:tracePt t="104051" x="1935163" y="2522538"/>
          <p14:tracePt t="104067" x="1912938" y="2454275"/>
          <p14:tracePt t="104085" x="1912938" y="2400300"/>
          <p14:tracePt t="104101" x="1912938" y="2324100"/>
          <p14:tracePt t="104117" x="1912938" y="2263775"/>
          <p14:tracePt t="104134" x="1897063" y="2217738"/>
          <p14:tracePt t="104151" x="1889125" y="2171700"/>
          <p14:tracePt t="104168" x="1874838" y="2133600"/>
          <p14:tracePt t="104184" x="1866900" y="2103438"/>
          <p14:tracePt t="104184" x="1858963" y="2087563"/>
          <p14:tracePt t="104203" x="1858963" y="2079625"/>
          <p14:tracePt t="104217" x="1858963" y="2049463"/>
          <p14:tracePt t="104235" x="1851025" y="2035175"/>
          <p14:tracePt t="104251" x="1851025" y="2011363"/>
          <p14:tracePt t="104268" x="1851025" y="1981200"/>
          <p14:tracePt t="104284" x="1851025" y="1935163"/>
          <p14:tracePt t="104300" x="1851025" y="1905000"/>
          <p14:tracePt t="104317" x="1851025" y="1874838"/>
          <p14:tracePt t="104334" x="1851025" y="1851025"/>
          <p14:tracePt t="104351" x="1851025" y="1828800"/>
          <p14:tracePt t="104368" x="1851025" y="1812925"/>
          <p14:tracePt t="104383" x="1851025" y="1798638"/>
          <p14:tracePt t="104400" x="1851025" y="1768475"/>
          <p14:tracePt t="104400" x="1851025" y="1752600"/>
          <p14:tracePt t="104419" x="1858963" y="1730375"/>
          <p14:tracePt t="104434" x="1858963" y="1706563"/>
          <p14:tracePt t="104451" x="1858963" y="1698625"/>
          <p14:tracePt t="104466" x="1858963" y="1692275"/>
          <p14:tracePt t="104561" x="1866900" y="1692275"/>
          <p14:tracePt t="104602" x="1882775" y="1692275"/>
          <p14:tracePt t="104633" x="1889125" y="1692275"/>
          <p14:tracePt t="104657" x="1897063" y="1692275"/>
          <p14:tracePt t="104673" x="1905000" y="1692275"/>
          <p14:tracePt t="104682" x="1912938" y="1692275"/>
          <p14:tracePt t="104698" x="1920875" y="1684338"/>
          <p14:tracePt t="104730" x="1927225" y="1676400"/>
          <p14:tracePt t="104737" x="1951038" y="1668463"/>
          <p14:tracePt t="104753" x="1958975" y="1668463"/>
          <p14:tracePt t="104769" x="1973263" y="1660525"/>
          <p14:tracePt t="104783" x="1981200" y="1654175"/>
          <p14:tracePt t="104799" x="1989138" y="1646238"/>
          <p14:tracePt t="104816" x="1989138" y="1638300"/>
          <p14:tracePt t="104834" x="1989138" y="1630363"/>
          <p14:tracePt t="104850" x="1989138" y="1616075"/>
          <p14:tracePt t="104915" x="1989138" y="1608138"/>
          <p14:tracePt t="104930" x="2003425" y="1592263"/>
          <p14:tracePt t="104938" x="2003425" y="1584325"/>
          <p14:tracePt t="104962" x="2003425" y="1577975"/>
          <p14:tracePt t="104969" x="2003425" y="1570038"/>
          <p14:tracePt t="105169" x="1989138" y="1577975"/>
          <p14:tracePt t="105177" x="1981200" y="1584325"/>
          <p14:tracePt t="105185" x="1965325" y="1584325"/>
          <p14:tracePt t="105199" x="1951038" y="1600200"/>
          <p14:tracePt t="105199" x="1935163" y="1616075"/>
          <p14:tracePt t="105218" x="1927225" y="1622425"/>
          <p14:tracePt t="105233" x="1897063" y="1660525"/>
          <p14:tracePt t="105251" x="1866900" y="1706563"/>
          <p14:tracePt t="105267" x="1844675" y="1768475"/>
          <p14:tracePt t="105283" x="1812925" y="1836738"/>
          <p14:tracePt t="105299" x="1790700" y="1897063"/>
          <p14:tracePt t="105316" x="1790700" y="1951038"/>
          <p14:tracePt t="105333" x="1790700" y="1981200"/>
          <p14:tracePt t="105350" x="1782763" y="2011363"/>
          <p14:tracePt t="105366" x="1782763" y="2035175"/>
          <p14:tracePt t="105383" x="1774825" y="2087563"/>
          <p14:tracePt t="105399" x="1752600" y="2171700"/>
          <p14:tracePt t="105417" x="1752600" y="2247900"/>
          <p14:tracePt t="105417" x="1744663" y="2263775"/>
          <p14:tracePt t="105434" x="1736725" y="2293938"/>
          <p14:tracePt t="105450" x="1736725" y="2316163"/>
          <p14:tracePt t="105467" x="1736725" y="2324100"/>
          <p14:tracePt t="105483" x="1736725" y="2346325"/>
          <p14:tracePt t="105500" x="1730375" y="2378075"/>
          <p14:tracePt t="105516" x="1722438" y="2422525"/>
          <p14:tracePt t="105533" x="1722438" y="2476500"/>
          <p14:tracePt t="105549" x="1722438" y="2530475"/>
          <p14:tracePt t="105566" x="1722438" y="2574925"/>
          <p14:tracePt t="105583" x="1722438" y="2620963"/>
          <p14:tracePt t="105599" x="1722438" y="2667000"/>
          <p14:tracePt t="105616" x="1722438" y="2705100"/>
          <p14:tracePt t="105616" x="1722438" y="2720975"/>
          <p14:tracePt t="105634" x="1736725" y="2735263"/>
          <p14:tracePt t="105648" x="1774825" y="2811463"/>
          <p14:tracePt t="105667" x="1820863" y="2895600"/>
          <p14:tracePt t="105683" x="1882775" y="2955925"/>
          <p14:tracePt t="105700" x="1927225" y="3032125"/>
          <p14:tracePt t="105716" x="1958975" y="3070225"/>
          <p14:tracePt t="105733" x="1981200" y="3086100"/>
          <p14:tracePt t="105748" x="1997075" y="3101975"/>
          <p14:tracePt t="105765" x="2011363" y="3101975"/>
          <p14:tracePt t="105782" x="2027238" y="3108325"/>
          <p14:tracePt t="105799" x="2041525" y="3116263"/>
          <p14:tracePt t="105816" x="2049463" y="3124200"/>
          <p14:tracePt t="105816" x="2065338" y="3124200"/>
          <p14:tracePt t="105834" x="2079625" y="3124200"/>
          <p14:tracePt t="105850" x="2095500" y="3124200"/>
          <p14:tracePt t="105866" x="2117725" y="3101975"/>
          <p14:tracePt t="105883" x="2133600" y="3070225"/>
          <p14:tracePt t="105899" x="2141538" y="3055938"/>
          <p14:tracePt t="105918" x="2141538" y="3048000"/>
          <p14:tracePt t="107759" x="2141538" y="3055938"/>
          <p14:tracePt t="108193" x="2141538" y="3063875"/>
          <p14:tracePt t="108202" x="2141538" y="3078163"/>
          <p14:tracePt t="108212" x="2141538" y="3108325"/>
          <p14:tracePt t="108230" x="2117725" y="3146425"/>
          <p14:tracePt t="108247" x="2117725" y="3192463"/>
          <p14:tracePt t="108263" x="2095500" y="3276600"/>
          <p14:tracePt t="108280" x="2073275" y="3330575"/>
          <p14:tracePt t="108280" x="2073275" y="3352800"/>
          <p14:tracePt t="108298" x="2073275" y="3382963"/>
          <p14:tracePt t="108298" x="2073275" y="3406775"/>
          <p14:tracePt t="108314" x="2073275" y="3475038"/>
          <p14:tracePt t="108331" x="2073275" y="3543300"/>
          <p14:tracePt t="108348" x="2073275" y="3619500"/>
          <p14:tracePt t="108364" x="2073275" y="3703638"/>
          <p14:tracePt t="108380" x="2057400" y="3810000"/>
          <p14:tracePt t="108396" x="2041525" y="3878263"/>
          <p14:tracePt t="108413" x="2041525" y="3932238"/>
          <p14:tracePt t="108430" x="2035175" y="4000500"/>
          <p14:tracePt t="108447" x="2019300" y="4068763"/>
          <p14:tracePt t="108463" x="1997075" y="4168775"/>
          <p14:tracePt t="108480" x="1973263" y="4259263"/>
          <p14:tracePt t="108496" x="1943100" y="4359275"/>
          <p14:tracePt t="108496" x="1927225" y="4411663"/>
          <p14:tracePt t="108514" x="1920875" y="4473575"/>
          <p14:tracePt t="108531" x="1920875" y="4525963"/>
          <p14:tracePt t="108547" x="1920875" y="4549775"/>
          <p14:tracePt t="108564" x="1912938" y="4602163"/>
          <p14:tracePt t="108580" x="1905000" y="4648200"/>
          <p14:tracePt t="108596" x="1889125" y="4694238"/>
          <p14:tracePt t="108613" x="1866900" y="4724400"/>
          <p14:tracePt t="108629" x="1851025" y="4762500"/>
          <p14:tracePt t="108647" x="1812925" y="4816475"/>
          <p14:tracePt t="108663" x="1752600" y="4899025"/>
          <p14:tracePt t="108679" x="1676400" y="4983163"/>
          <p14:tracePt t="108696" x="1592263" y="5067300"/>
          <p14:tracePt t="108696" x="1524000" y="5113338"/>
          <p14:tracePt t="108715" x="1425575" y="5151438"/>
          <p14:tracePt t="108731" x="1393825" y="5165725"/>
          <p14:tracePt t="108746" x="1379538" y="5165725"/>
          <p14:tracePt t="108763" x="1363663" y="5165725"/>
          <p14:tracePt t="108779" x="1333500" y="5165725"/>
          <p14:tracePt t="108796" x="1303338" y="5165725"/>
          <p14:tracePt t="108813" x="1287463" y="5165725"/>
          <p14:tracePt t="108828" x="1249363" y="5165725"/>
          <p14:tracePt t="108846" x="1211263" y="5159375"/>
          <p14:tracePt t="108863" x="1203325" y="5159375"/>
          <p14:tracePt t="108878" x="1189038" y="5151438"/>
          <p14:tracePt t="108896" x="1158875" y="5127625"/>
          <p14:tracePt t="108912" x="1112838" y="5105400"/>
          <p14:tracePt t="108931" x="1082675" y="5083175"/>
          <p14:tracePt t="108946" x="1074738" y="5083175"/>
          <p14:tracePt t="108961" x="1058863" y="5083175"/>
          <p14:tracePt t="108986" x="1044575" y="5083175"/>
          <p14:tracePt t="108996" x="982663" y="5083175"/>
          <p14:tracePt t="109012" x="936625" y="5067300"/>
          <p14:tracePt t="109029" x="922338" y="5059363"/>
          <p14:tracePt t="109046" x="914400" y="5051425"/>
          <p14:tracePt t="109062" x="922338" y="5051425"/>
          <p14:tracePt t="109513" x="930275" y="5051425"/>
          <p14:tracePt t="109529" x="936625" y="5051425"/>
          <p14:tracePt t="109537" x="944563" y="5051425"/>
          <p14:tracePt t="109609" x="960438" y="5051425"/>
          <p14:tracePt t="109681" x="968375" y="5051425"/>
          <p14:tracePt t="109737" x="982663" y="5051425"/>
          <p14:tracePt t="109777" x="990600" y="5059363"/>
          <p14:tracePt t="109810" x="998538" y="5059363"/>
          <p14:tracePt t="110129" x="1006475" y="5059363"/>
          <p14:tracePt t="110145" x="1012825" y="5059363"/>
          <p14:tracePt t="110169" x="1028700" y="5059363"/>
          <p14:tracePt t="110209" x="1036638" y="5067300"/>
          <p14:tracePt t="110242" x="1044575" y="5067300"/>
          <p14:tracePt t="110250" x="1050925" y="5067300"/>
          <p14:tracePt t="110265" x="1058863" y="5075238"/>
          <p14:tracePt t="110277" x="1066800" y="5075238"/>
          <p14:tracePt t="110297" x="1074738" y="5075238"/>
          <p14:tracePt t="110322" x="1082675" y="5075238"/>
          <p14:tracePt t="110337" x="1096963" y="5075238"/>
          <p14:tracePt t="110361" x="1112838" y="5075238"/>
          <p14:tracePt t="110377" x="1120775" y="5075238"/>
          <p14:tracePt t="110394" x="1127125" y="5075238"/>
          <p14:tracePt t="110401" x="1135063" y="5075238"/>
          <p14:tracePt t="110418" x="1143000" y="5075238"/>
          <p14:tracePt t="110427" x="1173163" y="5075238"/>
          <p14:tracePt t="110444" x="1227138" y="5059363"/>
          <p14:tracePt t="110461" x="1273175" y="5059363"/>
          <p14:tracePt t="110477" x="1311275" y="5045075"/>
          <p14:tracePt t="110494" x="1325563" y="5045075"/>
          <p14:tracePt t="110511" x="1341438" y="5029200"/>
          <p14:tracePt t="110527" x="1355725" y="5029200"/>
          <p14:tracePt t="110543" x="1371600" y="5029200"/>
          <p14:tracePt t="110559" x="1387475" y="5029200"/>
          <p14:tracePt t="110576" x="1425575" y="5029200"/>
          <p14:tracePt t="110594" x="1463675" y="5029200"/>
          <p14:tracePt t="110610" x="1493838" y="5029200"/>
          <p14:tracePt t="110627" x="1501775" y="5029200"/>
          <p14:tracePt t="110643" x="1508125" y="5029200"/>
          <p14:tracePt t="110660" x="1524000" y="5029200"/>
          <p14:tracePt t="110705" x="1539875" y="5029200"/>
          <p14:tracePt t="110721" x="1554163" y="5029200"/>
          <p14:tracePt t="110737" x="1570038" y="5029200"/>
          <p14:tracePt t="110745" x="1577975" y="5029200"/>
          <p14:tracePt t="110762" x="1584325" y="5029200"/>
          <p14:tracePt t="111687" x="1592263" y="5029200"/>
          <p14:tracePt t="111777" x="1600200" y="5029200"/>
          <p14:tracePt t="111801" x="1608138" y="5029200"/>
          <p14:tracePt t="111826" x="1622425" y="5029200"/>
          <p14:tracePt t="111858" x="1638300" y="5029200"/>
          <p14:tracePt t="111866" x="1654175" y="5029200"/>
          <p14:tracePt t="111890" x="1660525" y="5029200"/>
          <p14:tracePt t="111907" x="1668463" y="5029200"/>
          <p14:tracePt t="111915" x="1676400" y="5029200"/>
          <p14:tracePt t="111953" x="1684338" y="5029200"/>
          <p14:tracePt t="111969" x="1692275" y="5029200"/>
          <p14:tracePt t="111977" x="1698625" y="5029200"/>
          <p14:tracePt t="111992" x="1722438" y="5029200"/>
          <p14:tracePt t="112010" x="1730375" y="5029200"/>
          <p14:tracePt t="112027" x="1744663" y="5029200"/>
          <p14:tracePt t="112043" x="1760538" y="5029200"/>
          <p14:tracePt t="112059" x="1774825" y="5029200"/>
          <p14:tracePt t="112076" x="1782763" y="5029200"/>
          <p14:tracePt t="112106" x="1790700" y="5029200"/>
          <p14:tracePt t="112129" x="1798638" y="5029200"/>
          <p14:tracePt t="112137" x="1836738" y="5029200"/>
          <p14:tracePt t="112145" x="1851025" y="5029200"/>
          <p14:tracePt t="112158" x="1889125" y="5029200"/>
          <p14:tracePt t="112176" x="1935163" y="5029200"/>
          <p14:tracePt t="112176" x="1943100" y="5029200"/>
          <p14:tracePt t="112194" x="1958975" y="5029200"/>
          <p14:tracePt t="112208" x="1965325" y="5029200"/>
          <p14:tracePt t="112226" x="1973263" y="5029200"/>
          <p14:tracePt t="112242" x="1981200" y="5029200"/>
          <p14:tracePt t="112259" x="1989138" y="5029200"/>
          <p14:tracePt t="112281" x="1997075" y="5029200"/>
          <p14:tracePt t="112292" x="2019300" y="5029200"/>
          <p14:tracePt t="112309" x="2027238" y="5029200"/>
          <p14:tracePt t="112325" x="2041525" y="5029200"/>
          <p14:tracePt t="112342" x="2049463" y="5029200"/>
          <p14:tracePt t="112393" x="2057400" y="5029200"/>
          <p14:tracePt t="112401" x="2065338" y="5029200"/>
          <p14:tracePt t="112417" x="2073275" y="5029200"/>
          <p14:tracePt t="112457" x="2073275" y="5021263"/>
          <p14:tracePt t="112466" x="2079625" y="5021263"/>
          <p14:tracePt t="112475" x="2095500" y="5021263"/>
          <p14:tracePt t="112492" x="2111375" y="5021263"/>
          <p14:tracePt t="112508" x="2125663" y="5021263"/>
          <p14:tracePt t="112526" x="2141538" y="5021263"/>
          <p14:tracePt t="112541" x="2155825" y="5021263"/>
          <p14:tracePt t="112577" x="2163763" y="5021263"/>
          <p14:tracePt t="112593" x="2171700" y="5021263"/>
          <p14:tracePt t="112601" x="2179638" y="5021263"/>
          <p14:tracePt t="112610" x="2193925" y="5021263"/>
          <p14:tracePt t="112627" x="2209800" y="5021263"/>
          <p14:tracePt t="112642" x="2217738" y="5021263"/>
          <p14:tracePt t="112659" x="2225675" y="5013325"/>
          <p14:tracePt t="112675" x="2232025" y="5013325"/>
          <p14:tracePt t="112691" x="2247900" y="5013325"/>
          <p14:tracePt t="112708" x="2255838" y="5013325"/>
          <p14:tracePt t="112734" x="2263775" y="5013325"/>
          <p14:tracePt t="112752" x="2278063" y="5013325"/>
          <p14:tracePt t="112769" x="2301875" y="5013325"/>
          <p14:tracePt t="112785" x="2324100" y="5013325"/>
          <p14:tracePt t="112793" x="2332038" y="5006975"/>
          <p14:tracePt t="112809" x="2346325" y="5006975"/>
          <p14:tracePt t="112825" x="2392363" y="5006975"/>
          <p14:tracePt t="112842" x="2408238" y="5006975"/>
          <p14:tracePt t="112859" x="2422525" y="5006975"/>
          <p14:tracePt t="112875" x="2430463" y="5006975"/>
          <p14:tracePt t="112914" x="2438400" y="5006975"/>
          <p14:tracePt t="112921" x="2446338" y="5006975"/>
          <p14:tracePt t="112929" x="2460625" y="5006975"/>
          <p14:tracePt t="112945" x="2476500" y="5006975"/>
          <p14:tracePt t="112961" x="2484438" y="5006975"/>
          <p14:tracePt t="112974" x="2498725" y="5006975"/>
          <p14:tracePt t="112992" x="2506663" y="5006975"/>
          <p14:tracePt t="113007" x="2514600" y="5013325"/>
          <p14:tracePt t="113026" x="2530475" y="5013325"/>
          <p14:tracePt t="113058" x="2544763" y="5013325"/>
          <p14:tracePt t="113106" x="2560638" y="5013325"/>
          <p14:tracePt t="113138" x="2568575" y="5013325"/>
          <p14:tracePt t="113153" x="2574925" y="5013325"/>
          <p14:tracePt t="113177" x="2582863" y="5013325"/>
          <p14:tracePt t="113185" x="2590800" y="5013325"/>
          <p14:tracePt t="113193" x="2598738" y="5013325"/>
          <p14:tracePt t="113207" x="2613025" y="5013325"/>
          <p14:tracePt t="113224" x="2620963" y="5013325"/>
          <p14:tracePt t="113241" x="2628900" y="5013325"/>
          <p14:tracePt t="113257" x="2644775" y="5013325"/>
          <p14:tracePt t="113274" x="2674938" y="5013325"/>
          <p14:tracePt t="113291" x="2697163" y="5013325"/>
          <p14:tracePt t="113308" x="2727325" y="5013325"/>
          <p14:tracePt t="113325" x="2743200" y="5013325"/>
          <p14:tracePt t="113341" x="2751138" y="5013325"/>
          <p14:tracePt t="113357" x="2765425" y="5013325"/>
          <p14:tracePt t="113374" x="2781300" y="5013325"/>
          <p14:tracePt t="113390" x="2789238" y="5013325"/>
          <p14:tracePt t="113409" x="2797175" y="5013325"/>
          <p14:tracePt t="113424" x="2827338" y="5013325"/>
          <p14:tracePt t="113424" x="2841625" y="5013325"/>
          <p14:tracePt t="113442" x="2887663" y="5013325"/>
          <p14:tracePt t="113458" x="2917825" y="5013325"/>
          <p14:tracePt t="113475" x="2941638" y="5013325"/>
          <p14:tracePt t="113491" x="2949575" y="5013325"/>
          <p14:tracePt t="113507" x="2955925" y="5013325"/>
          <p14:tracePt t="113524" x="2979738" y="5013325"/>
          <p14:tracePt t="113539" x="3009900" y="5013325"/>
          <p14:tracePt t="113556" x="3048000" y="5013325"/>
          <p14:tracePt t="113573" x="3094038" y="5013325"/>
          <p14:tracePt t="113589" x="3140075" y="5013325"/>
          <p14:tracePt t="113608" x="3170238" y="5013325"/>
          <p14:tracePt t="113608" x="3178175" y="5013325"/>
          <p14:tracePt t="113626" x="3184525" y="5013325"/>
          <p14:tracePt t="113665" x="3192463" y="5013325"/>
          <p14:tracePt t="113689" x="3200400" y="5013325"/>
          <p14:tracePt t="113706" x="3208338" y="5013325"/>
          <p14:tracePt t="113713" x="3222625" y="5013325"/>
          <p14:tracePt t="113724" x="3254375" y="5013325"/>
          <p14:tracePt t="113741" x="3268663" y="5013325"/>
          <p14:tracePt t="113757" x="3284538" y="5013325"/>
          <p14:tracePt t="113774" x="3298825" y="5013325"/>
          <p14:tracePt t="113790" x="3306763" y="5013325"/>
          <p14:tracePt t="113849" x="3314700" y="5006975"/>
          <p14:tracePt t="113865" x="3322638" y="5006975"/>
          <p14:tracePt t="113889" x="3330575" y="5006975"/>
          <p14:tracePt t="113897" x="3336925" y="5006975"/>
          <p14:tracePt t="113915" x="3344863" y="5006975"/>
          <p14:tracePt t="113925" x="3360738" y="4999038"/>
          <p14:tracePt t="113940" x="3375025" y="4999038"/>
          <p14:tracePt t="113962" x="3390900" y="4999038"/>
          <p14:tracePt t="113973" x="3413125" y="4991100"/>
          <p14:tracePt t="113990" x="3421063" y="4991100"/>
          <p14:tracePt t="114097" x="3421063" y="4983163"/>
          <p14:tracePt t="114106" x="3429000" y="4983163"/>
          <p14:tracePt t="114122" x="3436938" y="4983163"/>
          <p14:tracePt t="114138" x="3429000" y="4983163"/>
          <p14:tracePt t="114529" x="3406775" y="4983163"/>
          <p14:tracePt t="114538" x="3382963" y="4983163"/>
          <p14:tracePt t="114546" x="3360738" y="4983163"/>
          <p14:tracePt t="114556" x="3306763" y="4983163"/>
          <p14:tracePt t="114573" x="3254375" y="4983163"/>
          <p14:tracePt t="114590" x="3208338" y="4983163"/>
          <p14:tracePt t="114607" x="3140075" y="4983163"/>
          <p14:tracePt t="114623" x="3055938" y="4983163"/>
          <p14:tracePt t="114640" x="2971800" y="4983163"/>
          <p14:tracePt t="114640" x="2933700" y="4983163"/>
          <p14:tracePt t="114658" x="2903538" y="4983163"/>
          <p14:tracePt t="114673" x="2803525" y="4983163"/>
          <p14:tracePt t="114690" x="2751138" y="4983163"/>
          <p14:tracePt t="114708" x="2713038" y="4983163"/>
          <p14:tracePt t="114725" x="2644775" y="4983163"/>
          <p14:tracePt t="114740" x="2590800" y="4983163"/>
          <p14:tracePt t="114757" x="2514600" y="4983163"/>
          <p14:tracePt t="114773" x="2454275" y="4983163"/>
          <p14:tracePt t="114790" x="2400300" y="4983163"/>
          <p14:tracePt t="114807" x="2346325" y="4983163"/>
          <p14:tracePt t="114823" x="2286000" y="4983163"/>
          <p14:tracePt t="114839" x="2232025" y="4983163"/>
          <p14:tracePt t="114856" x="2163763" y="4983163"/>
          <p14:tracePt t="114856" x="2125663" y="4983163"/>
          <p14:tracePt t="114875" x="2065338" y="5006975"/>
          <p14:tracePt t="114892" x="2011363" y="5013325"/>
          <p14:tracePt t="114908" x="1935163" y="5021263"/>
          <p14:tracePt t="114923" x="1866900" y="5045075"/>
          <p14:tracePt t="114939" x="1806575" y="5051425"/>
          <p14:tracePt t="114955" x="1706563" y="5083175"/>
          <p14:tracePt t="114973" x="1608138" y="5113338"/>
          <p14:tracePt t="114989" x="1524000" y="5135563"/>
          <p14:tracePt t="115005" x="1439863" y="5173663"/>
          <p14:tracePt t="115022" x="1393825" y="5181600"/>
          <p14:tracePt t="115038" x="1363663" y="5197475"/>
          <p14:tracePt t="115055" x="1333500" y="5211763"/>
          <p14:tracePt t="115055" x="1303338" y="5227638"/>
          <p14:tracePt t="115074" x="1265238" y="5241925"/>
          <p14:tracePt t="115090" x="1235075" y="5249863"/>
          <p14:tracePt t="115107" x="1196975" y="5265738"/>
          <p14:tracePt t="115123" x="1181100" y="5280025"/>
          <p14:tracePt t="115139" x="1158875" y="5280025"/>
          <p14:tracePt t="115156" x="1143000" y="5280025"/>
          <p14:tracePt t="115173" x="1135063" y="5280025"/>
          <p14:tracePt t="115189" x="1120775" y="5280025"/>
          <p14:tracePt t="115209" x="1104900" y="5280025"/>
          <p14:tracePt t="115225" x="1096963" y="5295900"/>
          <p14:tracePt t="115239" x="1066800" y="5295900"/>
          <p14:tracePt t="115239" x="1058863" y="5303838"/>
          <p14:tracePt t="115258" x="1050925" y="5303838"/>
          <p14:tracePt t="115272" x="1058863" y="5303838"/>
          <p14:tracePt t="115425" x="1066800" y="5303838"/>
          <p14:tracePt t="115457" x="1074738" y="5303838"/>
          <p14:tracePt t="115465" x="1082675" y="5303838"/>
          <p14:tracePt t="115474" x="1089025" y="5303838"/>
          <p14:tracePt t="115489" x="1127125" y="5303838"/>
          <p14:tracePt t="115506" x="1150938" y="5303838"/>
          <p14:tracePt t="115523" x="1181100" y="5303838"/>
          <p14:tracePt t="115539" x="1203325" y="5303838"/>
          <p14:tracePt t="115556" x="1241425" y="5303838"/>
          <p14:tracePt t="115572" x="1257300" y="5303838"/>
          <p14:tracePt t="115588" x="1287463" y="5303838"/>
          <p14:tracePt t="115606" x="1303338" y="5303838"/>
          <p14:tracePt t="115622" x="1317625" y="5303838"/>
          <p14:tracePt t="115638" x="1325563" y="5303838"/>
          <p14:tracePt t="115655" x="1349375" y="5303838"/>
          <p14:tracePt t="115671" x="1371600" y="5303838"/>
          <p14:tracePt t="115687" x="1409700" y="5303838"/>
          <p14:tracePt t="115704" x="1455738" y="5303838"/>
          <p14:tracePt t="115704" x="1463675" y="5303838"/>
          <p14:tracePt t="115724" x="1508125" y="5303838"/>
          <p14:tracePt t="115739" x="1539875" y="5303838"/>
          <p14:tracePt t="115756" x="1570038" y="5303838"/>
          <p14:tracePt t="115772" x="1592263" y="5303838"/>
          <p14:tracePt t="115789" x="1638300" y="5303838"/>
          <p14:tracePt t="115805" x="1668463" y="5303838"/>
          <p14:tracePt t="115822" x="1730375" y="5303838"/>
          <p14:tracePt t="115839" x="1782763" y="5303838"/>
          <p14:tracePt t="115855" x="1851025" y="5303838"/>
          <p14:tracePt t="115872" x="1912938" y="5303838"/>
          <p14:tracePt t="115872" x="1927225" y="5303838"/>
          <p14:tracePt t="115890" x="1951038" y="5303838"/>
          <p14:tracePt t="115906" x="1965325" y="5303838"/>
          <p14:tracePt t="115924" x="1989138" y="5303838"/>
          <p14:tracePt t="115938" x="2003425" y="5303838"/>
          <p14:tracePt t="115955" x="2035175" y="5303838"/>
          <p14:tracePt t="115972" x="2049463" y="5303838"/>
          <p14:tracePt t="115988" x="2095500" y="5303838"/>
          <p14:tracePt t="116005" x="2179638" y="5303838"/>
          <p14:tracePt t="116022" x="2270125" y="5303838"/>
          <p14:tracePt t="116038" x="2378075" y="5295900"/>
          <p14:tracePt t="116055" x="2408238" y="5295900"/>
          <p14:tracePt t="116072" x="2422525" y="5295900"/>
          <p14:tracePt t="116097" x="2430463" y="5295900"/>
          <p14:tracePt t="116122" x="2438400" y="5295900"/>
          <p14:tracePt t="116129" x="2446338" y="5295900"/>
          <p14:tracePt t="116139" x="2468563" y="5295900"/>
          <p14:tracePt t="116156" x="2492375" y="5295900"/>
          <p14:tracePt t="116172" x="2506663" y="5295900"/>
          <p14:tracePt t="116188" x="2530475" y="5287963"/>
          <p14:tracePt t="116205" x="2544763" y="5287963"/>
          <p14:tracePt t="116221" x="2552700" y="5287963"/>
          <p14:tracePt t="116237" x="2568575" y="5287963"/>
          <p14:tracePt t="116255" x="2582863" y="5287963"/>
          <p14:tracePt t="116271" x="2613025" y="5287963"/>
          <p14:tracePt t="116289" x="2628900" y="5287963"/>
          <p14:tracePt t="116304" x="2644775" y="5287963"/>
          <p14:tracePt t="120731" x="2651125" y="5280025"/>
          <p14:tracePt t="120793" x="2667000" y="5273675"/>
          <p14:tracePt t="120857" x="2667000" y="5257800"/>
          <p14:tracePt t="120873" x="2667000" y="5249863"/>
          <p14:tracePt t="120890" x="2667000" y="5241925"/>
          <p14:tracePt t="120898" x="2674938" y="5235575"/>
          <p14:tracePt t="120906" x="2674938" y="5227638"/>
          <p14:tracePt t="120917" x="2697163" y="5159375"/>
          <p14:tracePt t="120934" x="2713038" y="5113338"/>
          <p14:tracePt t="120949" x="2727325" y="5067300"/>
          <p14:tracePt t="120966" x="2735263" y="5029200"/>
          <p14:tracePt t="120983" x="2735263" y="5006975"/>
          <p14:tracePt t="120999" x="2743200" y="4999038"/>
          <p14:tracePt t="121016" x="2743200" y="4975225"/>
          <p14:tracePt t="121016" x="2751138" y="4968875"/>
          <p14:tracePt t="121034" x="2751138" y="4953000"/>
          <p14:tracePt t="121048" x="2797175" y="4854575"/>
          <p14:tracePt t="121067" x="2819400" y="4822825"/>
          <p14:tracePt t="121083" x="2857500" y="4754563"/>
          <p14:tracePt t="121100" x="2903538" y="4702175"/>
          <p14:tracePt t="121116" x="2949575" y="4656138"/>
          <p14:tracePt t="121133" x="3001963" y="4587875"/>
          <p14:tracePt t="121150" x="3055938" y="4525963"/>
          <p14:tracePt t="121167" x="3116263" y="4449763"/>
          <p14:tracePt t="121183" x="3184525" y="4343400"/>
          <p14:tracePt t="121200" x="3276600" y="4244975"/>
          <p14:tracePt t="121200" x="3298825" y="4221163"/>
          <p14:tracePt t="121219" x="3322638" y="4191000"/>
          <p14:tracePt t="121233" x="3368675" y="4114800"/>
          <p14:tracePt t="121250" x="3382963" y="4092575"/>
          <p14:tracePt t="121267" x="3390900" y="4076700"/>
          <p14:tracePt t="121284" x="3390900" y="4068763"/>
          <p14:tracePt t="121299" x="3398838" y="4046538"/>
          <p14:tracePt t="121316" x="3413125" y="4008438"/>
          <p14:tracePt t="121333" x="3444875" y="3970338"/>
          <p14:tracePt t="121350" x="3459163" y="3946525"/>
          <p14:tracePt t="121367" x="3467100" y="3940175"/>
          <p14:tracePt t="121382" x="3467100" y="3932238"/>
          <p14:tracePt t="121399" x="3475038" y="3924300"/>
          <p14:tracePt t="121416" x="3475038" y="3916363"/>
          <p14:tracePt t="121473" x="3482975" y="3902075"/>
          <p14:tracePt t="121497" x="3489325" y="3894138"/>
          <p14:tracePt t="121506" x="3489325" y="3886200"/>
          <p14:tracePt t="121521" x="3489325" y="3878263"/>
          <p14:tracePt t="121533" x="3497263" y="3878263"/>
          <p14:tracePt t="121548" x="3497263" y="3870325"/>
          <p14:tracePt t="121565" x="3513138" y="3856038"/>
          <p14:tracePt t="121582" x="3521075" y="3840163"/>
          <p14:tracePt t="121598" x="3551238" y="3817938"/>
          <p14:tracePt t="121615" x="3573463" y="3802063"/>
          <p14:tracePt t="121615" x="3589338" y="3802063"/>
          <p14:tracePt t="121634" x="3597275" y="3794125"/>
          <p14:tracePt t="121650" x="3603625" y="3794125"/>
          <p14:tracePt t="121682" x="3603625" y="3787775"/>
          <p14:tracePt t="121698" x="3611563" y="3787775"/>
          <p14:tracePt t="121705" x="3627438" y="3787775"/>
          <p14:tracePt t="121717" x="3657600" y="3763963"/>
          <p14:tracePt t="121733" x="3695700" y="3749675"/>
          <p14:tracePt t="121749" x="3717925" y="3741738"/>
          <p14:tracePt t="121766" x="3725863" y="3733800"/>
          <p14:tracePt t="121782" x="3741738" y="3725863"/>
          <p14:tracePt t="127939" x="3733800" y="3725863"/>
          <p14:tracePt t="133226" x="3725863" y="3725863"/>
          <p14:tracePt t="133441" x="3711575" y="3725863"/>
          <p14:tracePt t="133881" x="3703638" y="3733800"/>
          <p14:tracePt t="134585" x="3695700" y="3749675"/>
          <p14:tracePt t="134593" x="3687763" y="3756025"/>
          <p14:tracePt t="134603" x="3679825" y="3763963"/>
          <p14:tracePt t="136395" x="3673475" y="3763963"/>
          <p14:tracePt t="136482" x="3673475" y="3756025"/>
          <p14:tracePt t="136489" x="3673475" y="3749675"/>
          <p14:tracePt t="136500" x="3665538" y="3725863"/>
          <p14:tracePt t="136517" x="3665538" y="3711575"/>
          <p14:tracePt t="136533" x="3665538" y="3703638"/>
          <p14:tracePt t="136549" x="3657600" y="3687763"/>
          <p14:tracePt t="136565" x="3657600" y="3679825"/>
          <p14:tracePt t="136602" x="3649663" y="3673475"/>
          <p14:tracePt t="136617" x="3641725" y="3657600"/>
          <p14:tracePt t="136625" x="3635375" y="3657600"/>
          <p14:tracePt t="136635" x="3627438" y="3649663"/>
          <p14:tracePt t="136651" x="3619500" y="3641725"/>
          <p14:tracePt t="136667" x="3611563" y="3635375"/>
          <p14:tracePt t="136684" x="3611563" y="3627438"/>
          <p14:tracePt t="136714" x="3611563" y="3619500"/>
          <p14:tracePt t="136722" x="3611563" y="3611563"/>
          <p14:tracePt t="136745" x="3611563" y="3603625"/>
          <p14:tracePt t="136754" x="3611563" y="3597275"/>
          <p14:tracePt t="136777" x="3611563" y="3589338"/>
          <p14:tracePt t="136809" x="3603625" y="3581400"/>
          <p14:tracePt t="136833" x="3603625" y="3573463"/>
          <p14:tracePt t="136873" x="3603625" y="3565525"/>
          <p14:tracePt t="136897" x="3603625" y="3559175"/>
          <p14:tracePt t="136921" x="3603625" y="3543300"/>
          <p14:tracePt t="136931" x="3603625" y="3535363"/>
          <p14:tracePt t="136945" x="3611563" y="3527425"/>
          <p14:tracePt t="136953" x="3611563" y="3513138"/>
          <p14:tracePt t="136969" x="3611563" y="3489325"/>
          <p14:tracePt t="136983" x="3619500" y="3482975"/>
          <p14:tracePt t="136983" x="3627438" y="3467100"/>
          <p14:tracePt t="137002" x="3627438" y="3459163"/>
          <p14:tracePt t="137018" x="3627438" y="3451225"/>
          <p14:tracePt t="137032" x="3635375" y="3444875"/>
          <p14:tracePt t="137073" x="3635375" y="3436938"/>
          <p14:tracePt t="137082" x="3635375" y="3429000"/>
          <p14:tracePt t="137098" x="3635375" y="3421063"/>
          <p14:tracePt t="137106" x="3641725" y="3413125"/>
          <p14:tracePt t="137137" x="3641725" y="3406775"/>
          <p14:tracePt t="137201" x="3641725" y="3382963"/>
          <p14:tracePt t="137242" x="3641725" y="3375025"/>
          <p14:tracePt t="137265" x="3635375" y="3368675"/>
          <p14:tracePt t="137385" x="3635375" y="3360738"/>
          <p14:tracePt t="137673" x="3635375" y="3352800"/>
          <p14:tracePt t="138490" x="3635375" y="3344863"/>
          <p14:tracePt t="138569" x="3635375" y="3336925"/>
          <p14:tracePt t="138905" x="3635375" y="3330575"/>
          <p14:tracePt t="138931" x="3635375" y="3322638"/>
          <p14:tracePt t="138993" x="3635375" y="3314700"/>
          <p14:tracePt t="139202" x="3635375" y="3306763"/>
          <p14:tracePt t="139242" x="3635375" y="3292475"/>
          <p14:tracePt t="139281" x="3635375" y="3284538"/>
          <p14:tracePt t="139305" x="3635375" y="3268663"/>
          <p14:tracePt t="139353" x="3635375" y="3260725"/>
          <p14:tracePt t="139402" x="3635375" y="3254375"/>
          <p14:tracePt t="139433" x="3635375" y="3238500"/>
          <p14:tracePt t="139441" x="3635375" y="3230563"/>
          <p14:tracePt t="139449" x="3635375" y="3222625"/>
          <p14:tracePt t="139466" x="3635375" y="3216275"/>
          <p14:tracePt t="139489" x="3635375" y="3208338"/>
          <p14:tracePt t="139514" x="3635375" y="3200400"/>
          <p14:tracePt t="139521" x="3635375" y="3184525"/>
          <p14:tracePt t="139546" x="3635375" y="3170238"/>
          <p14:tracePt t="139593" x="3635375" y="3162300"/>
          <p14:tracePt t="139649" x="3635375" y="3154363"/>
          <p14:tracePt t="139673" x="3635375" y="3146425"/>
          <p14:tracePt t="139697" x="3635375" y="3140075"/>
          <p14:tracePt t="139714" x="3635375" y="3132138"/>
          <p14:tracePt t="139754" x="3635375" y="3124200"/>
          <p14:tracePt t="139817" x="3635375" y="3116263"/>
          <p14:tracePt t="139825" x="3635375" y="3108325"/>
          <p14:tracePt t="139857" x="3627438" y="3101975"/>
          <p14:tracePt t="139881" x="3627438" y="3094038"/>
          <p14:tracePt t="139897" x="3627438" y="3086100"/>
          <p14:tracePt t="139938" x="3619500" y="3078163"/>
          <p14:tracePt t="139953" x="3619500" y="3063875"/>
          <p14:tracePt t="139978" x="3611563" y="3055938"/>
          <p14:tracePt t="140033" x="3603625" y="3040063"/>
          <p14:tracePt t="140073" x="3603625" y="3032125"/>
          <p14:tracePt t="140097" x="3597275" y="3025775"/>
          <p14:tracePt t="140105" x="3597275" y="3017838"/>
          <p14:tracePt t="140114" x="3589338" y="3001963"/>
          <p14:tracePt t="140137" x="3581400" y="3001963"/>
          <p14:tracePt t="140153" x="3581400" y="2994025"/>
          <p14:tracePt t="140170" x="3573463" y="2987675"/>
          <p14:tracePt t="140210" x="3565525" y="2979738"/>
          <p14:tracePt t="140225" x="3559175" y="2971800"/>
          <p14:tracePt t="140241" x="3551238" y="2971800"/>
          <p14:tracePt t="140257" x="3543300" y="2955925"/>
          <p14:tracePt t="140265" x="3535363" y="2949575"/>
          <p14:tracePt t="140279" x="3535363" y="2941638"/>
          <p14:tracePt t="140296" x="3527425" y="2941638"/>
          <p14:tracePt t="140314" x="3521075" y="2933700"/>
          <p14:tracePt t="140346" x="3513138" y="2933700"/>
          <p14:tracePt t="140409" x="3505200" y="2933700"/>
          <p14:tracePt t="140417" x="3497263" y="2933700"/>
          <p14:tracePt t="140441" x="3489325" y="2933700"/>
          <p14:tracePt t="140450" x="3467100" y="2933700"/>
          <p14:tracePt t="140473" x="3459163" y="2941638"/>
          <p14:tracePt t="140489" x="3451225" y="2949575"/>
          <p14:tracePt t="140498" x="3444875" y="2949575"/>
          <p14:tracePt t="140512" x="3429000" y="2963863"/>
          <p14:tracePt t="140530" x="3413125" y="2979738"/>
          <p14:tracePt t="140546" x="3406775" y="2987675"/>
          <p14:tracePt t="140562" x="3398838" y="2994025"/>
          <p14:tracePt t="140578" x="3390900" y="3001963"/>
          <p14:tracePt t="140596" x="3382963" y="3001963"/>
          <p14:tracePt t="140625" x="3375025" y="3001963"/>
          <p14:tracePt t="140641" x="3368675" y="3009900"/>
          <p14:tracePt t="140649" x="3368675" y="3025775"/>
          <p14:tracePt t="140673" x="3352800" y="3040063"/>
          <p14:tracePt t="140697" x="3352800" y="3048000"/>
          <p14:tracePt t="140729" x="3352800" y="3055938"/>
          <p14:tracePt t="140746" x="3352800" y="3063875"/>
          <p14:tracePt t="140753" x="3352800" y="3070225"/>
          <p14:tracePt t="140763" x="3352800" y="3078163"/>
          <p14:tracePt t="140779" x="3352800" y="3086100"/>
          <p14:tracePt t="140797" x="3352800" y="3094038"/>
          <p14:tracePt t="140812" x="3352800" y="3108325"/>
          <p14:tracePt t="140833" x="3344863" y="3116263"/>
          <p14:tracePt t="140865" x="3344863" y="3140075"/>
          <p14:tracePt t="140873" x="3344863" y="3146425"/>
          <p14:tracePt t="140913" x="3344863" y="3154363"/>
          <p14:tracePt t="140947" x="3344863" y="3162300"/>
          <p14:tracePt t="140978" x="3344863" y="3170238"/>
          <p14:tracePt t="140986" x="3344863" y="3184525"/>
          <p14:tracePt t="140996" x="3344863" y="3192463"/>
          <p14:tracePt t="141033" x="3344863" y="3208338"/>
          <p14:tracePt t="141057" x="3344863" y="3216275"/>
          <p14:tracePt t="141081" x="3344863" y="3238500"/>
          <p14:tracePt t="141089" x="3344863" y="3246438"/>
          <p14:tracePt t="141113" x="3336925" y="3254375"/>
          <p14:tracePt t="141121" x="3336925" y="3260725"/>
          <p14:tracePt t="141130" x="3336925" y="3268663"/>
          <p14:tracePt t="141147" x="3336925" y="3292475"/>
          <p14:tracePt t="141163" x="3336925" y="3298825"/>
          <p14:tracePt t="141179" x="3330575" y="3314700"/>
          <p14:tracePt t="141195" x="3330575" y="3322638"/>
          <p14:tracePt t="141218" x="3322638" y="3330575"/>
          <p14:tracePt t="141242" x="3322638" y="3336925"/>
          <p14:tracePt t="141249" x="3322638" y="3344863"/>
          <p14:tracePt t="141263" x="3322638" y="3368675"/>
          <p14:tracePt t="141279" x="3314700" y="3382963"/>
          <p14:tracePt t="141296" x="3314700" y="3398838"/>
          <p14:tracePt t="141313" x="3314700" y="3406775"/>
          <p14:tracePt t="141329" x="3306763" y="3421063"/>
          <p14:tracePt t="141346" x="3298825" y="3429000"/>
          <p14:tracePt t="141362" x="3298825" y="3436938"/>
          <p14:tracePt t="141378" x="3292475" y="3444875"/>
          <p14:tracePt t="141401" x="3284538" y="3459163"/>
          <p14:tracePt t="141418" x="3284538" y="3467100"/>
          <p14:tracePt t="141428" x="3268663" y="3489325"/>
          <p14:tracePt t="141446" x="3254375" y="3513138"/>
          <p14:tracePt t="141462" x="3246438" y="3527425"/>
          <p14:tracePt t="141478" x="3246438" y="3535363"/>
          <p14:tracePt t="141495" x="3246438" y="3543300"/>
          <p14:tracePt t="141570" x="3246438" y="3551238"/>
          <p14:tracePt t="141585" x="3246438" y="3559175"/>
          <p14:tracePt t="141594" x="3238500" y="3565525"/>
          <p14:tracePt t="141610" x="3230563" y="3581400"/>
          <p14:tracePt t="141657" x="3222625" y="3589338"/>
          <p14:tracePt t="141673" x="3216275" y="3597275"/>
          <p14:tracePt t="141705" x="3216275" y="3603625"/>
          <p14:tracePt t="141721" x="3208338" y="3619500"/>
          <p14:tracePt t="141802" x="3200400" y="3627438"/>
          <p14:tracePt t="141826" x="3192463" y="3627438"/>
          <p14:tracePt t="141977" x="3184525" y="3627438"/>
          <p14:tracePt t="141985" x="3178175" y="3627438"/>
          <p14:tracePt t="142906" x="3170238" y="3627438"/>
          <p14:tracePt t="142913" x="3162300" y="3627438"/>
          <p14:tracePt t="142927" x="3154363" y="3611563"/>
          <p14:tracePt t="143964" x="3140075" y="3611563"/>
          <p14:tracePt t="144650" x="3132138" y="3603625"/>
          <p14:tracePt t="144665" x="3132138" y="3589338"/>
          <p14:tracePt t="144722" x="3124200" y="3589338"/>
          <p14:tracePt t="144729" x="3116263" y="3581400"/>
          <p14:tracePt t="144769" x="3116263" y="3565525"/>
          <p14:tracePt t="144801" x="3116263" y="3559175"/>
          <p14:tracePt t="144833" x="3116263" y="3551238"/>
          <p14:tracePt t="144891" x="3116263" y="3543300"/>
          <p14:tracePt t="144913" x="3116263" y="3535363"/>
          <p14:tracePt t="144953" x="3116263" y="3527425"/>
          <p14:tracePt t="144977" x="3116263" y="3521075"/>
          <p14:tracePt t="144985" x="3116263" y="3513138"/>
          <p14:tracePt t="145089" x="3116263" y="3497263"/>
          <p14:tracePt t="145130" x="3116263" y="3489325"/>
          <p14:tracePt t="145201" x="3116263" y="3482975"/>
          <p14:tracePt t="145233" x="3108325" y="3475038"/>
          <p14:tracePt t="145257" x="3108325" y="3467100"/>
          <p14:tracePt t="145274" x="3108325" y="3459163"/>
          <p14:tracePt t="145290" x="3108325" y="3444875"/>
          <p14:tracePt t="145369" x="3101975" y="3436938"/>
          <p14:tracePt t="145385" x="3094038" y="3436938"/>
          <p14:tracePt t="145401" x="3094038" y="3429000"/>
          <p14:tracePt t="145409" x="3086100" y="3421063"/>
          <p14:tracePt t="145425" x="3086100" y="3413125"/>
          <p14:tracePt t="145458" x="3078163" y="3398838"/>
          <p14:tracePt t="145465" x="3070225" y="3398838"/>
          <p14:tracePt t="145482" x="3070225" y="3390900"/>
          <p14:tracePt t="145498" x="3070225" y="3375025"/>
          <p14:tracePt t="145529" x="3063875" y="3368675"/>
          <p14:tracePt t="145553" x="3063875" y="3360738"/>
          <p14:tracePt t="145569" x="3063875" y="3352800"/>
          <p14:tracePt t="145617" x="3063875" y="3344863"/>
          <p14:tracePt t="145642" x="3063875" y="3336925"/>
          <p14:tracePt t="145658" x="3063875" y="3330575"/>
          <p14:tracePt t="145674" x="3063875" y="3322638"/>
          <p14:tracePt t="145698" x="3063875" y="3306763"/>
          <p14:tracePt t="145777" x="3063875" y="3292475"/>
          <p14:tracePt t="145801" x="3063875" y="3284538"/>
          <p14:tracePt t="145857" x="3063875" y="3276600"/>
          <p14:tracePt t="145906" x="3063875" y="3268663"/>
          <p14:tracePt t="145946" x="3063875" y="3260725"/>
          <p14:tracePt t="146034" x="3063875" y="3254375"/>
          <p14:tracePt t="146049" x="3063875" y="3246438"/>
          <p14:tracePt t="146058" x="3048000" y="3238500"/>
          <p14:tracePt t="146074" x="3040063" y="3230563"/>
          <p14:tracePt t="146091" x="3032125" y="3222625"/>
          <p14:tracePt t="146130" x="3025775" y="3216275"/>
          <p14:tracePt t="146138" x="3017838" y="3208338"/>
          <p14:tracePt t="146186" x="3017838" y="3200400"/>
          <p14:tracePt t="146193" x="3009900" y="3192463"/>
          <p14:tracePt t="146206" x="3001963" y="3184525"/>
          <p14:tracePt t="146223" x="2994025" y="3178175"/>
          <p14:tracePt t="146240" x="2987675" y="3154363"/>
          <p14:tracePt t="146274" x="2979738" y="3154363"/>
          <p14:tracePt t="146290" x="2955925" y="3140075"/>
          <p14:tracePt t="146313" x="2949575" y="3124200"/>
          <p14:tracePt t="146345" x="2925763" y="3108325"/>
          <p14:tracePt t="146850" x="2911475" y="3108325"/>
          <p14:tracePt t="147169" x="2903538" y="3108325"/>
          <p14:tracePt t="147193" x="2895600" y="3108325"/>
          <p14:tracePt t="147257" x="2887663" y="3116263"/>
          <p14:tracePt t="147273" x="2887663" y="3124200"/>
          <p14:tracePt t="147370" x="2879725" y="3124200"/>
          <p14:tracePt t="147417" x="2879725" y="3132138"/>
          <p14:tracePt t="147465" x="2873375" y="3140075"/>
          <p14:tracePt t="147473" x="2873375" y="3146425"/>
          <p14:tracePt t="148249" x="2873375" y="3154363"/>
          <p14:tracePt t="148329" x="2873375" y="3170238"/>
          <p14:tracePt t="148362" x="2879725" y="3170238"/>
          <p14:tracePt t="148386" x="2887663" y="3184525"/>
          <p14:tracePt t="148402" x="2887663" y="3192463"/>
          <p14:tracePt t="148521" x="2887663" y="3208338"/>
          <p14:tracePt t="148617" x="2887663" y="3216275"/>
          <p14:tracePt t="148721" x="2887663" y="3222625"/>
          <p14:tracePt t="148746" x="2887663" y="3230563"/>
          <p14:tracePt t="148793" x="2887663" y="3238500"/>
          <p14:tracePt t="148825" x="2887663" y="3246438"/>
          <p14:tracePt t="148953" x="2887663" y="3254375"/>
          <p14:tracePt t="149049" x="2879725" y="3254375"/>
          <p14:tracePt t="149057" x="2873375" y="3260725"/>
          <p14:tracePt t="149202" x="2873375" y="3276600"/>
          <p14:tracePt t="149225" x="2865438" y="3284538"/>
          <p14:tracePt t="149297" x="2857500" y="3292475"/>
          <p14:tracePt t="149313" x="2857500" y="3298825"/>
          <p14:tracePt t="149345" x="2849563" y="3306763"/>
          <p14:tracePt t="149433" x="2849563" y="3314700"/>
          <p14:tracePt t="149458" x="2841625" y="3322638"/>
          <p14:tracePt t="149465" x="2835275" y="3330575"/>
          <p14:tracePt t="149513" x="2827338" y="3330575"/>
          <p14:tracePt t="149537" x="2819400" y="3336925"/>
          <p14:tracePt t="149561" x="2811463" y="3336925"/>
          <p14:tracePt t="149610" x="2803525" y="3344863"/>
          <p14:tracePt t="149625" x="2803525" y="3352800"/>
          <p14:tracePt t="149641" x="2803525" y="3360738"/>
          <p14:tracePt t="149697" x="2797175" y="3360738"/>
          <p14:tracePt t="149858" x="2797175" y="3368675"/>
          <p14:tracePt t="149897" x="2797175" y="3375025"/>
          <p14:tracePt t="149946" x="2797175" y="3382963"/>
          <p14:tracePt t="149953" x="2797175" y="3390900"/>
          <p14:tracePt t="149977" x="2789238" y="3398838"/>
          <p14:tracePt t="149993" x="2789238" y="3406775"/>
          <p14:tracePt t="150258" x="2789238" y="3413125"/>
          <p14:tracePt t="150482" x="2789238" y="3421063"/>
          <p14:tracePt t="150497" x="2781300" y="3429000"/>
          <p14:tracePt t="151397" x="2781300" y="3436938"/>
          <p14:tracePt t="151938" x="2781300" y="3444875"/>
          <p14:tracePt t="152217" x="2773363" y="3451225"/>
          <p14:tracePt t="152249" x="2773363" y="3459163"/>
          <p14:tracePt t="152266" x="2765425" y="3475038"/>
          <p14:tracePt t="152274" x="2765425" y="3482975"/>
          <p14:tracePt t="152290" x="2765425" y="3489325"/>
          <p14:tracePt t="152314" x="2759075" y="3497263"/>
          <p14:tracePt t="152322" x="2759075" y="3505200"/>
          <p14:tracePt t="152337" x="2759075" y="3521075"/>
          <p14:tracePt t="152350" x="2759075" y="3535363"/>
          <p14:tracePt t="152367" x="2759075" y="3551238"/>
          <p14:tracePt t="152409" x="2759075" y="3559175"/>
          <p14:tracePt t="152802" x="2759075" y="3565525"/>
          <p14:tracePt t="152817" x="2765425" y="3565525"/>
          <p14:tracePt t="152834" x="2765425" y="3573463"/>
          <p14:tracePt t="152850" x="2765425" y="3581400"/>
          <p14:tracePt t="152866" x="2765425" y="3589338"/>
          <p14:tracePt t="152882" x="2765425" y="3597275"/>
          <p14:tracePt t="153057" x="2773363" y="3597275"/>
          <p14:tracePt t="153378" x="2773363" y="3603625"/>
          <p14:tracePt t="153433" x="2773363" y="3589338"/>
          <p14:tracePt t="153689" x="2773363" y="3581400"/>
          <p14:tracePt t="153706" x="2789238" y="3565525"/>
          <p14:tracePt t="153714" x="2789238" y="3559175"/>
          <p14:tracePt t="153738" x="2789238" y="3551238"/>
          <p14:tracePt t="153745" x="2789238" y="3543300"/>
          <p14:tracePt t="153761" x="2789238" y="3527425"/>
          <p14:tracePt t="153777" x="2789238" y="3521075"/>
          <p14:tracePt t="153809" x="2789238" y="3505200"/>
          <p14:tracePt t="153825" x="2789238" y="3497263"/>
          <p14:tracePt t="153857" x="2789238" y="3489325"/>
          <p14:tracePt t="153866" x="2789238" y="3482975"/>
          <p14:tracePt t="153914" x="2789238" y="3475038"/>
          <p14:tracePt t="153922" x="2789238" y="3467100"/>
          <p14:tracePt t="153946" x="2789238" y="3459163"/>
          <p14:tracePt t="153953" x="2789238" y="3451225"/>
          <p14:tracePt t="153969" x="2789238" y="3436938"/>
          <p14:tracePt t="154025" x="2789238" y="3429000"/>
          <p14:tracePt t="154289" x="2781300" y="3429000"/>
          <p14:tracePt t="154353" x="2781300" y="3436938"/>
          <p14:tracePt t="154442" x="2781300" y="3444875"/>
          <p14:tracePt t="154449" x="2781300" y="3451225"/>
          <p14:tracePt t="154489" x="2781300" y="3467100"/>
          <p14:tracePt t="154553" x="2781300" y="3475038"/>
          <p14:tracePt t="154569" x="2781300" y="3497263"/>
          <p14:tracePt t="154585" x="2781300" y="3505200"/>
          <p14:tracePt t="154625" x="2781300" y="3513138"/>
          <p14:tracePt t="154649" x="2781300" y="3521075"/>
          <p14:tracePt t="154730" x="2781300" y="3527425"/>
          <p14:tracePt t="154763" x="2781300" y="3535363"/>
          <p14:tracePt t="154769" x="2781300" y="3551238"/>
          <p14:tracePt t="155001" x="2781300" y="3559175"/>
          <p14:tracePt t="155298" x="2781300" y="3565525"/>
          <p14:tracePt t="155409" x="2781300" y="3573463"/>
          <p14:tracePt t="155513" x="2781300" y="3581400"/>
          <p14:tracePt t="155553" x="2781300" y="3589338"/>
          <p14:tracePt t="155585" x="2781300" y="3597275"/>
          <p14:tracePt t="155601" x="2781300" y="3603625"/>
          <p14:tracePt t="155633" x="2781300" y="3619500"/>
          <p14:tracePt t="155939" x="2781300" y="3627438"/>
          <p14:tracePt t="155994" x="2781300" y="3635375"/>
          <p14:tracePt t="156161" x="2781300" y="3641725"/>
          <p14:tracePt t="156225" x="2781300" y="3649663"/>
          <p14:tracePt t="156266" x="2781300" y="3657600"/>
          <p14:tracePt t="156273" x="2789238" y="3665538"/>
          <p14:tracePt t="156297" x="2789238" y="3673475"/>
          <p14:tracePt t="156321" x="2797175" y="3673475"/>
          <p14:tracePt t="156330" x="2797175" y="3687763"/>
          <p14:tracePt t="156417" x="2803525" y="3695700"/>
          <p14:tracePt t="156505" x="2803525" y="3703638"/>
          <p14:tracePt t="156529" x="2811463" y="3703638"/>
          <p14:tracePt t="156537" x="2811463" y="3711575"/>
          <p14:tracePt t="156570" x="2811463" y="3717925"/>
          <p14:tracePt t="156578" x="2819400" y="3725863"/>
          <p14:tracePt t="156586" x="2819400" y="3733800"/>
          <p14:tracePt t="156665" x="2819400" y="3741738"/>
          <p14:tracePt t="156682" x="2827338" y="3741738"/>
          <p14:tracePt t="156721" x="2835275" y="3741738"/>
          <p14:tracePt t="156777" x="2841625" y="3741738"/>
          <p14:tracePt t="156794" x="2857500" y="3741738"/>
          <p14:tracePt t="156817" x="2865438" y="3741738"/>
          <p14:tracePt t="156865" x="2865438" y="3733800"/>
          <p14:tracePt t="156889" x="2873375" y="3717925"/>
          <p14:tracePt t="156905" x="2879725" y="3711575"/>
          <p14:tracePt t="156946" x="2887663" y="3711575"/>
          <p14:tracePt t="156953" x="2887663" y="3703638"/>
          <p14:tracePt t="156964" x="2887663" y="3695700"/>
          <p14:tracePt t="156979" x="2903538" y="3673475"/>
          <p14:tracePt t="156997" x="2903538" y="3649663"/>
          <p14:tracePt t="157013" x="2903538" y="3635375"/>
          <p14:tracePt t="157030" x="2903538" y="3627438"/>
          <p14:tracePt t="157046" x="2903538" y="3611563"/>
          <p14:tracePt t="157073" x="2903538" y="3603625"/>
          <p14:tracePt t="157105" x="2903538" y="3597275"/>
          <p14:tracePt t="157113" x="2903538" y="3589338"/>
          <p14:tracePt t="157122" x="2903538" y="3581400"/>
          <p14:tracePt t="157130" x="2903538" y="3573463"/>
          <p14:tracePt t="157147" x="2903538" y="3559175"/>
          <p14:tracePt t="157178" x="2903538" y="3551238"/>
          <p14:tracePt t="157194" x="2903538" y="3543300"/>
          <p14:tracePt t="157202" x="2903538" y="3535363"/>
          <p14:tracePt t="157233" x="2903538" y="3527425"/>
          <p14:tracePt t="157249" x="2903538" y="3521075"/>
          <p14:tracePt t="157266" x="2903538" y="3513138"/>
          <p14:tracePt t="157281" x="2903538" y="3505200"/>
          <p14:tracePt t="157297" x="2903538" y="3489325"/>
          <p14:tracePt t="157313" x="2903538" y="3482975"/>
          <p14:tracePt t="157345" x="2903538" y="3475038"/>
          <p14:tracePt t="157362" x="2903538" y="3467100"/>
          <p14:tracePt t="157369" x="2903538" y="3451225"/>
          <p14:tracePt t="157394" x="2917825" y="3444875"/>
          <p14:tracePt t="157402" x="2917825" y="3436938"/>
          <p14:tracePt t="157412" x="2917825" y="3421063"/>
          <p14:tracePt t="157430" x="2917825" y="3406775"/>
          <p14:tracePt t="157449" x="2925763" y="3398838"/>
          <p14:tracePt t="157465" x="2933700" y="3398838"/>
          <p14:tracePt t="157478" x="2933700" y="3375025"/>
          <p14:tracePt t="157496" x="2933700" y="3368675"/>
          <p14:tracePt t="157512" x="2933700" y="3360738"/>
          <p14:tracePt t="157512" x="2933700" y="3352800"/>
          <p14:tracePt t="157530" x="2941638" y="3336925"/>
          <p14:tracePt t="157547" x="2949575" y="3322638"/>
          <p14:tracePt t="157563" x="2955925" y="3306763"/>
          <p14:tracePt t="157579" x="2955925" y="3298825"/>
          <p14:tracePt t="157595" x="2963863" y="3292475"/>
          <p14:tracePt t="157612" x="2963863" y="3276600"/>
          <p14:tracePt t="157633" x="2963863" y="3268663"/>
          <p14:tracePt t="157645" x="2979738" y="3254375"/>
          <p14:tracePt t="157663" x="2979738" y="3238500"/>
          <p14:tracePt t="157679" x="2994025" y="3222625"/>
          <p14:tracePt t="157696" x="3001963" y="3216275"/>
          <p14:tracePt t="157712" x="3032125" y="3200400"/>
          <p14:tracePt t="157729" x="3040063" y="3192463"/>
          <p14:tracePt t="157747" x="3040063" y="3184525"/>
          <p14:tracePt t="157763" x="3048000" y="3178175"/>
          <p14:tracePt t="157779" x="3055938" y="3162300"/>
          <p14:tracePt t="157796" x="3063875" y="3146425"/>
          <p14:tracePt t="157812" x="3063875" y="3140075"/>
          <p14:tracePt t="157828" x="3063875" y="3132138"/>
          <p14:tracePt t="157845" x="3070225" y="3124200"/>
          <p14:tracePt t="157861" x="3070225" y="3108325"/>
          <p14:tracePt t="157879" x="3078163" y="3101975"/>
          <p14:tracePt t="157895" x="3086100" y="3086100"/>
          <p14:tracePt t="157911" x="3094038" y="3078163"/>
          <p14:tracePt t="157911" x="3101975" y="3078163"/>
          <p14:tracePt t="157930" x="3101975" y="3063875"/>
          <p14:tracePt t="157950" x="3108325" y="3055938"/>
          <p14:tracePt t="157963" x="3108325" y="3048000"/>
          <p14:tracePt t="157978" x="3116263" y="3040063"/>
          <p14:tracePt t="158057" x="3124200" y="3040063"/>
          <p14:tracePt t="158169" x="3132138" y="3040063"/>
          <p14:tracePt t="158218" x="3140075" y="3040063"/>
          <p14:tracePt t="158242" x="3146425" y="3048000"/>
          <p14:tracePt t="158249" x="3154363" y="3055938"/>
          <p14:tracePt t="158265" x="3162300" y="3063875"/>
          <p14:tracePt t="158281" x="3170238" y="3070225"/>
          <p14:tracePt t="158294" x="3184525" y="3086100"/>
          <p14:tracePt t="158313" x="3200400" y="3101975"/>
          <p14:tracePt t="158353" x="3208338" y="3108325"/>
          <p14:tracePt t="158377" x="3216275" y="3116263"/>
          <p14:tracePt t="158385" x="3222625" y="3124200"/>
          <p14:tracePt t="158395" x="3230563" y="3132138"/>
          <p14:tracePt t="158411" x="3238500" y="3140075"/>
          <p14:tracePt t="158427" x="3246438" y="3146425"/>
          <p14:tracePt t="158445" x="3246438" y="3154363"/>
          <p14:tracePt t="158461" x="3254375" y="3170238"/>
          <p14:tracePt t="158477" x="3254375" y="3184525"/>
          <p14:tracePt t="158495" x="3254375" y="3192463"/>
          <p14:tracePt t="158521" x="3260725" y="3200400"/>
          <p14:tracePt t="158530" x="3260725" y="3208338"/>
          <p14:tracePt t="158553" x="3268663" y="3216275"/>
          <p14:tracePt t="158562" x="3268663" y="3222625"/>
          <p14:tracePt t="158578" x="3268663" y="3230563"/>
          <p14:tracePt t="158594" x="3276600" y="3246438"/>
          <p14:tracePt t="158611" x="3292475" y="3254375"/>
          <p14:tracePt t="158627" x="3292475" y="3260725"/>
          <p14:tracePt t="158649" x="3298825" y="3268663"/>
          <p14:tracePt t="158660" x="3298825" y="3276600"/>
          <p14:tracePt t="158677" x="3306763" y="3292475"/>
          <p14:tracePt t="158694" x="3306763" y="3306763"/>
          <p14:tracePt t="158711" x="3314700" y="3314700"/>
          <p14:tracePt t="158727" x="3314700" y="3322638"/>
          <p14:tracePt t="158744" x="3322638" y="3336925"/>
          <p14:tracePt t="158762" x="3330575" y="3360738"/>
          <p14:tracePt t="158778" x="3336925" y="3390900"/>
          <p14:tracePt t="158795" x="3344863" y="3398838"/>
          <p14:tracePt t="158826" x="3352800" y="3398838"/>
          <p14:tracePt t="158833" x="3360738" y="3398838"/>
          <p14:tracePt t="158844" x="3368675" y="3406775"/>
          <p14:tracePt t="158865" x="3368675" y="3413125"/>
          <p14:tracePt t="158881" x="3375025" y="3429000"/>
          <p14:tracePt t="158894" x="3398838" y="3451225"/>
          <p14:tracePt t="158911" x="3421063" y="3475038"/>
          <p14:tracePt t="158928" x="3436938" y="3489325"/>
          <p14:tracePt t="158944" x="3436938" y="3497263"/>
          <p14:tracePt t="159025" x="3451225" y="3505200"/>
          <p14:tracePt t="159033" x="3459163" y="3521075"/>
          <p14:tracePt t="159044" x="3467100" y="3527425"/>
          <p14:tracePt t="159060" x="3475038" y="3551238"/>
          <p14:tracePt t="159078" x="3497263" y="3565525"/>
          <p14:tracePt t="159094" x="3505200" y="3589338"/>
          <p14:tracePt t="159111" x="3513138" y="3603625"/>
          <p14:tracePt t="159127" x="3513138" y="3611563"/>
          <p14:tracePt t="159143" x="3521075" y="3627438"/>
          <p14:tracePt t="159169" x="3521075" y="3635375"/>
          <p14:tracePt t="159201" x="3521075" y="3641725"/>
          <p14:tracePt t="159210" x="3527425" y="3649663"/>
          <p14:tracePt t="159226" x="3527425" y="3657600"/>
          <p14:tracePt t="159233" x="3543300" y="3673475"/>
          <p14:tracePt t="159244" x="3543300" y="3679825"/>
          <p14:tracePt t="159260" x="3543300" y="3687763"/>
          <p14:tracePt t="159277" x="3559175" y="3695700"/>
          <p14:tracePt t="159293" x="3559175" y="3703638"/>
          <p14:tracePt t="159345" x="3573463" y="3711575"/>
          <p14:tracePt t="159361" x="3573463" y="3725863"/>
          <p14:tracePt t="159369" x="3573463" y="3733800"/>
          <p14:tracePt t="159385" x="3581400" y="3733800"/>
          <p14:tracePt t="159394" x="3597275" y="3749675"/>
          <p14:tracePt t="159411" x="3603625" y="3771900"/>
          <p14:tracePt t="159427" x="3619500" y="3794125"/>
          <p14:tracePt t="159444" x="3635375" y="3817938"/>
          <p14:tracePt t="159461" x="3649663" y="3840163"/>
          <p14:tracePt t="159477" x="3649663" y="3856038"/>
          <p14:tracePt t="159493" x="3657600" y="3856038"/>
          <p14:tracePt t="159521" x="3673475" y="3856038"/>
          <p14:tracePt t="159569" x="3687763" y="3856038"/>
          <p14:tracePt t="159593" x="3703638" y="3856038"/>
          <p14:tracePt t="159625" x="3711575" y="3856038"/>
          <p14:tracePt t="159650" x="3725863" y="3856038"/>
          <p14:tracePt t="159658" x="3741738" y="3848100"/>
          <p14:tracePt t="159681" x="3741738" y="3840163"/>
          <p14:tracePt t="159690" x="3749675" y="3832225"/>
          <p14:tracePt t="159697" x="3763963" y="3825875"/>
          <p14:tracePt t="159709" x="3763963" y="3810000"/>
          <p14:tracePt t="159727" x="3763963" y="3794125"/>
          <p14:tracePt t="159744" x="3763963" y="3779838"/>
          <p14:tracePt t="159760" x="3763963" y="3763963"/>
          <p14:tracePt t="159817" x="3763963" y="3756025"/>
          <p14:tracePt t="159842" x="3779838" y="3733800"/>
          <p14:tracePt t="159850" x="3787775" y="3717925"/>
          <p14:tracePt t="159860" x="3794125" y="3687763"/>
          <p14:tracePt t="159877" x="3802063" y="3665538"/>
          <p14:tracePt t="159893" x="3810000" y="3665538"/>
          <p14:tracePt t="159921" x="3802063" y="3673475"/>
          <p14:tracePt t="161240" x="3787775" y="3673475"/>
          <p14:tracePt t="161385" x="3779838" y="3665538"/>
          <p14:tracePt t="161401" x="3771900" y="3657600"/>
          <p14:tracePt t="161409" x="3763963" y="3641725"/>
          <p14:tracePt t="161425" x="3733800" y="3565525"/>
          <p14:tracePt t="161442" x="3703638" y="3497263"/>
          <p14:tracePt t="161459" x="3679825" y="3467100"/>
          <p14:tracePt t="161476" x="3679825" y="3451225"/>
          <p14:tracePt t="161492" x="3673475" y="3429000"/>
          <p14:tracePt t="161508" x="3673475" y="3421063"/>
          <p14:tracePt t="161569" x="3673475" y="3406775"/>
          <p14:tracePt t="161601" x="3673475" y="3398838"/>
          <p14:tracePt t="161626" x="3673475" y="3390900"/>
          <p14:tracePt t="161641" x="3665538" y="3375025"/>
          <p14:tracePt t="161649" x="3665538" y="3368675"/>
          <p14:tracePt t="161674" x="3657600" y="3352800"/>
          <p14:tracePt t="161793" x="3649663" y="3344863"/>
          <p14:tracePt t="161809" x="3649663" y="3336925"/>
          <p14:tracePt t="161817" x="3641725" y="3330575"/>
          <p14:tracePt t="161826" x="3641725" y="3322638"/>
          <p14:tracePt t="161841" x="3635375" y="3322638"/>
          <p14:tracePt t="161857" x="3635375" y="3306763"/>
          <p14:tracePt t="161882" x="3627438" y="3298825"/>
          <p14:tracePt t="161891" x="3619500" y="3292475"/>
          <p14:tracePt t="161907" x="3611563" y="3284538"/>
          <p14:tracePt t="161924" x="3603625" y="3276600"/>
          <p14:tracePt t="161941" x="3597275" y="3268663"/>
          <p14:tracePt t="161963" x="3597275" y="3260725"/>
          <p14:tracePt t="162386" x="3597275" y="3254375"/>
          <p14:tracePt t="162393" x="3597275" y="3246438"/>
          <p14:tracePt t="162407" x="3597275" y="3238500"/>
          <p14:tracePt t="162423" x="3597275" y="3222625"/>
          <p14:tracePt t="162442" x="3597275" y="3208338"/>
          <p14:tracePt t="162459" x="3597275" y="3170238"/>
          <p14:tracePt t="162475" x="3603625" y="3162300"/>
          <p14:tracePt t="162491" x="3603625" y="3154363"/>
          <p14:tracePt t="162507" x="3603625" y="3132138"/>
          <p14:tracePt t="162524" x="3603625" y="3124200"/>
          <p14:tracePt t="162545" x="3611563" y="3116263"/>
          <p14:tracePt t="162556" x="3611563" y="3101975"/>
          <p14:tracePt t="162574" x="3611563" y="3094038"/>
          <p14:tracePt t="162590" x="3611563" y="3078163"/>
          <p14:tracePt t="162606" x="3611563" y="3070225"/>
          <p14:tracePt t="162623" x="3611563" y="3055938"/>
          <p14:tracePt t="162623" x="3611563" y="3048000"/>
          <p14:tracePt t="162642" x="3611563" y="3040063"/>
          <p14:tracePt t="162658" x="3611563" y="3032125"/>
          <p14:tracePt t="162674" x="3611563" y="3025775"/>
          <p14:tracePt t="162730" x="3611563" y="3017838"/>
          <p14:tracePt t="162753" x="3603625" y="3017838"/>
          <p14:tracePt t="162793" x="3597275" y="3017838"/>
          <p14:tracePt t="162801" x="3589338" y="3009900"/>
          <p14:tracePt t="162809" x="3581400" y="3001963"/>
          <p14:tracePt t="162823" x="3573463" y="3001963"/>
          <p14:tracePt t="162849" x="3565525" y="3001963"/>
          <p14:tracePt t="162858" x="3559175" y="3001963"/>
          <p14:tracePt t="162875" x="3543300" y="3001963"/>
          <p14:tracePt t="162891" x="3527425" y="3001963"/>
          <p14:tracePt t="162907" x="3521075" y="3001963"/>
          <p14:tracePt t="162923" x="3497263" y="3009900"/>
          <p14:tracePt t="162940" x="3482975" y="3009900"/>
          <p14:tracePt t="162961" x="3475038" y="3017838"/>
          <p14:tracePt t="162973" x="3459163" y="3017838"/>
          <p14:tracePt t="162990" x="3444875" y="3040063"/>
          <p14:tracePt t="163007" x="3429000" y="3063875"/>
          <p14:tracePt t="163024" x="3421063" y="3086100"/>
          <p14:tracePt t="163039" x="3413125" y="3101975"/>
          <p14:tracePt t="163055" x="3406775" y="3140075"/>
          <p14:tracePt t="163074" x="3406775" y="3154363"/>
          <p14:tracePt t="163091" x="3398838" y="3184525"/>
          <p14:tracePt t="163108" x="3398838" y="3216275"/>
          <p14:tracePt t="163124" x="3382963" y="3238500"/>
          <p14:tracePt t="163140" x="3382963" y="3254375"/>
          <p14:tracePt t="163156" x="3368675" y="3260725"/>
          <p14:tracePt t="163172" x="3368675" y="3276600"/>
          <p14:tracePt t="163189" x="3368675" y="3284538"/>
          <p14:tracePt t="163206" x="3360738" y="3292475"/>
          <p14:tracePt t="163223" x="3360738" y="3298825"/>
          <p14:tracePt t="163239" x="3360738" y="3306763"/>
          <p14:tracePt t="163256" x="3360738" y="3314700"/>
          <p14:tracePt t="163272" x="3352800" y="3330575"/>
          <p14:tracePt t="163291" x="3344863" y="3344863"/>
          <p14:tracePt t="163346" x="3344863" y="3360738"/>
          <p14:tracePt t="163361" x="3336925" y="3360738"/>
          <p14:tracePt t="163370" x="3336925" y="3368675"/>
          <p14:tracePt t="163377" x="3330575" y="3368675"/>
          <p14:tracePt t="163389" x="3330575" y="3375025"/>
          <p14:tracePt t="163409" x="3330575" y="3382963"/>
          <p14:tracePt t="163425" x="3330575" y="3390900"/>
          <p14:tracePt t="163438" x="3314700" y="3413125"/>
          <p14:tracePt t="163456" x="3298825" y="3444875"/>
          <p14:tracePt t="163456" x="3298825" y="3451225"/>
          <p14:tracePt t="163474" x="3292475" y="3467100"/>
          <p14:tracePt t="163488" x="3292475" y="3482975"/>
          <p14:tracePt t="163505" x="3284538" y="3489325"/>
          <p14:tracePt t="163523" x="3284538" y="3497263"/>
          <p14:tracePt t="163539" x="3276600" y="3497263"/>
          <p14:tracePt t="163555" x="3276600" y="3513138"/>
          <p14:tracePt t="163573" x="3268663" y="3521075"/>
          <p14:tracePt t="163593" x="3268663" y="3535363"/>
          <p14:tracePt t="163609" x="3254375" y="3543300"/>
          <p14:tracePt t="163622" x="3246438" y="3559175"/>
          <p14:tracePt t="163638" x="3238500" y="3565525"/>
          <p14:tracePt t="163655" x="3230563" y="3573463"/>
          <p14:tracePt t="163721" x="3222625" y="3573463"/>
          <p14:tracePt t="163738" x="3216275" y="3573463"/>
          <p14:tracePt t="163753" x="3208338" y="3573463"/>
          <p14:tracePt t="163769" x="3200400" y="3573463"/>
          <p14:tracePt t="163777" x="3184525" y="3565525"/>
          <p14:tracePt t="163788" x="3178175" y="3559175"/>
          <p14:tracePt t="163804" x="3170238" y="3551238"/>
          <p14:tracePt t="163821" x="3162300" y="3543300"/>
          <p14:tracePt t="163838" x="3162300" y="3527425"/>
          <p14:tracePt t="163857" x="3154363" y="3521075"/>
          <p14:tracePt t="163871" x="3146425" y="3505200"/>
          <p14:tracePt t="163888" x="3132138" y="3489325"/>
          <p14:tracePt t="163888" x="3132138" y="3475038"/>
          <p14:tracePt t="163906" x="3124200" y="3459163"/>
          <p14:tracePt t="163921" x="3124200" y="3444875"/>
          <p14:tracePt t="163941" x="3116263" y="3429000"/>
          <p14:tracePt t="163961" x="3116263" y="3413125"/>
          <p14:tracePt t="163985" x="3116263" y="3398838"/>
          <p14:tracePt t="164033" x="3116263" y="3390900"/>
          <p14:tracePt t="164049" x="3116263" y="3375025"/>
          <p14:tracePt t="164057" x="3116263" y="3368675"/>
          <p14:tracePt t="164070" x="3116263" y="3352800"/>
          <p14:tracePt t="164088" x="3116263" y="3336925"/>
          <p14:tracePt t="164088" x="3116263" y="3330575"/>
          <p14:tracePt t="164106" x="3116263" y="3314700"/>
          <p14:tracePt t="164129" x="3116263" y="3298825"/>
          <p14:tracePt t="164145" x="3116263" y="3292475"/>
          <p14:tracePt t="164155" x="3116263" y="3276600"/>
          <p14:tracePt t="164171" x="3101975" y="3238500"/>
          <p14:tracePt t="164188" x="3094038" y="3222625"/>
          <p14:tracePt t="164204" x="3078163" y="3200400"/>
          <p14:tracePt t="164221" x="3078163" y="3192463"/>
          <p14:tracePt t="164237" x="3063875" y="3170238"/>
          <p14:tracePt t="164254" x="3063875" y="3162300"/>
          <p14:tracePt t="164273" x="3055938" y="3146425"/>
          <p14:tracePt t="164289" x="3048000" y="3132138"/>
          <p14:tracePt t="164321" x="3048000" y="3124200"/>
          <p14:tracePt t="164329" x="3040063" y="3124200"/>
          <p14:tracePt t="164345" x="3032125" y="3116263"/>
          <p14:tracePt t="164361" x="3025775" y="3101975"/>
          <p14:tracePt t="164385" x="3017838" y="3101975"/>
          <p14:tracePt t="164401" x="3009900" y="3101975"/>
          <p14:tracePt t="164433" x="3001963" y="3101975"/>
          <p14:tracePt t="164481" x="2994025" y="3101975"/>
          <p14:tracePt t="164505" x="2987675" y="3101975"/>
          <p14:tracePt t="164513" x="2979738" y="3101975"/>
          <p14:tracePt t="164523" x="2963863" y="3101975"/>
          <p14:tracePt t="164539" x="2955925" y="3101975"/>
          <p14:tracePt t="164555" x="2941638" y="3101975"/>
          <p14:tracePt t="164571" x="2917825" y="3101975"/>
          <p14:tracePt t="164589" x="2911475" y="3108325"/>
          <p14:tracePt t="164605" x="2903538" y="3108325"/>
          <p14:tracePt t="164625" x="2887663" y="3108325"/>
          <p14:tracePt t="164638" x="2865438" y="3116263"/>
          <p14:tracePt t="164654" x="2849563" y="3140075"/>
          <p14:tracePt t="164672" x="2835275" y="3146425"/>
          <p14:tracePt t="164688" x="2827338" y="3162300"/>
          <p14:tracePt t="164705" x="2811463" y="3178175"/>
          <p14:tracePt t="164723" x="2811463" y="3184525"/>
          <p14:tracePt t="164739" x="2803525" y="3208338"/>
          <p14:tracePt t="164756" x="2797175" y="3222625"/>
          <p14:tracePt t="164771" x="2797175" y="3254375"/>
          <p14:tracePt t="164790" x="2797175" y="3276600"/>
          <p14:tracePt t="164806" x="2789238" y="3298825"/>
          <p14:tracePt t="164822" x="2789238" y="3322638"/>
          <p14:tracePt t="164838" x="2789238" y="3330575"/>
          <p14:tracePt t="164855" x="2781300" y="3344863"/>
          <p14:tracePt t="164871" x="2781300" y="3360738"/>
          <p14:tracePt t="164889" x="2781300" y="3382963"/>
          <p14:tracePt t="164889" x="2781300" y="3390900"/>
          <p14:tracePt t="164905" x="2781300" y="3406775"/>
          <p14:tracePt t="164921" x="2781300" y="3436938"/>
          <p14:tracePt t="164938" x="2781300" y="3475038"/>
          <p14:tracePt t="164955" x="2781300" y="3513138"/>
          <p14:tracePt t="164971" x="2781300" y="3527425"/>
          <p14:tracePt t="164986" x="2781300" y="3543300"/>
          <p14:tracePt t="165004" x="2781300" y="3559175"/>
          <p14:tracePt t="165021" x="2781300" y="3573463"/>
          <p14:tracePt t="165037" x="2781300" y="3581400"/>
          <p14:tracePt t="165054" x="2781300" y="3597275"/>
          <p14:tracePt t="165070" x="2781300" y="3627438"/>
          <p14:tracePt t="165087" x="2781300" y="3635375"/>
          <p14:tracePt t="165105" x="2781300" y="3641725"/>
          <p14:tracePt t="165129" x="2781300" y="3649663"/>
          <p14:tracePt t="165138" x="2781300" y="3657600"/>
          <p14:tracePt t="165153" x="2789238" y="3679825"/>
          <p14:tracePt t="165171" x="2789238" y="3687763"/>
          <p14:tracePt t="165186" x="2797175" y="3703638"/>
          <p14:tracePt t="165217" x="2803525" y="3703638"/>
          <p14:tracePt t="165257" x="2811463" y="3703638"/>
          <p14:tracePt t="165273" x="2819400" y="3703638"/>
          <p14:tracePt t="165305" x="2827338" y="3703638"/>
          <p14:tracePt t="165321" x="2841625" y="3703638"/>
          <p14:tracePt t="165338" x="2849563" y="3695700"/>
          <p14:tracePt t="165354" x="2849563" y="3687763"/>
          <p14:tracePt t="165378" x="2857500" y="3679825"/>
          <p14:tracePt t="165410" x="2865438" y="3673475"/>
          <p14:tracePt t="165426" x="2873375" y="3665538"/>
          <p14:tracePt t="165434" x="2873375" y="3657600"/>
          <p14:tracePt t="165441" x="2873375" y="3649663"/>
          <p14:tracePt t="165454" x="2873375" y="3627438"/>
          <p14:tracePt t="165471" x="2873375" y="3603625"/>
          <p14:tracePt t="165487" x="2887663" y="3581400"/>
          <p14:tracePt t="165504" x="2887663" y="3565525"/>
          <p14:tracePt t="165520" x="2887663" y="3551238"/>
          <p14:tracePt t="165537" x="2887663" y="3535363"/>
          <p14:tracePt t="165555" x="2887663" y="3513138"/>
          <p14:tracePt t="165571" x="2887663" y="3489325"/>
          <p14:tracePt t="165587" x="2887663" y="3467100"/>
          <p14:tracePt t="165604" x="2887663" y="3451225"/>
          <p14:tracePt t="165621" x="2887663" y="3429000"/>
          <p14:tracePt t="165637" x="2887663" y="3413125"/>
          <p14:tracePt t="165653" x="2903538" y="3398838"/>
          <p14:tracePt t="165671" x="2903538" y="3382963"/>
          <p14:tracePt t="165687" x="2903538" y="3360738"/>
          <p14:tracePt t="165705" x="2903538" y="3352800"/>
          <p14:tracePt t="165720" x="2903538" y="3344863"/>
          <p14:tracePt t="165736" x="2911475" y="3330575"/>
          <p14:tracePt t="165755" x="2917825" y="3306763"/>
          <p14:tracePt t="165771" x="2917825" y="3284538"/>
          <p14:tracePt t="165788" x="2925763" y="3260725"/>
          <p14:tracePt t="165804" x="2933700" y="3254375"/>
          <p14:tracePt t="165820" x="2933700" y="3246438"/>
          <p14:tracePt t="165837" x="2941638" y="3246438"/>
          <p14:tracePt t="165853" x="2941638" y="3238500"/>
          <p14:tracePt t="165870" x="2949575" y="3230563"/>
          <p14:tracePt t="165887" x="2949575" y="3208338"/>
          <p14:tracePt t="165904" x="2963863" y="3178175"/>
          <p14:tracePt t="165920" x="2971800" y="3162300"/>
          <p14:tracePt t="165935" x="2979738" y="3140075"/>
          <p14:tracePt t="165953" x="2987675" y="3124200"/>
          <p14:tracePt t="165970" x="2994025" y="3116263"/>
          <p14:tracePt t="165985" x="2994025" y="3108325"/>
          <p14:tracePt t="166002" x="3001963" y="3094038"/>
          <p14:tracePt t="166024" x="3009900" y="3086100"/>
          <p14:tracePt t="166048" x="3009900" y="3070225"/>
          <p14:tracePt t="166056" x="3009900" y="3063875"/>
          <p14:tracePt t="166069" x="3017838" y="3055938"/>
          <p14:tracePt t="166085" x="3025775" y="3048000"/>
          <p14:tracePt t="166102" x="3025775" y="3040063"/>
          <p14:tracePt t="166119" x="3032125" y="3040063"/>
          <p14:tracePt t="166137" x="3040063" y="3032125"/>
          <p14:tracePt t="166160" x="3048000" y="3032125"/>
          <p14:tracePt t="166209" x="3055938" y="3032125"/>
          <p14:tracePt t="166225" x="3070225" y="3032125"/>
          <p14:tracePt t="166241" x="3086100" y="3025775"/>
          <p14:tracePt t="166264" x="3094038" y="3017838"/>
          <p14:tracePt t="166344" x="3108325" y="3017838"/>
          <p14:tracePt t="166384" x="3116263" y="3017838"/>
          <p14:tracePt t="166409" x="3116263" y="3025775"/>
          <p14:tracePt t="166425" x="3132138" y="3025775"/>
          <p14:tracePt t="166434" x="3132138" y="3040063"/>
          <p14:tracePt t="166441" x="3140075" y="3040063"/>
          <p14:tracePt t="166452" x="3162300" y="3063875"/>
          <p14:tracePt t="166469" x="3170238" y="3070225"/>
          <p14:tracePt t="166504" x="3178175" y="3078163"/>
          <p14:tracePt t="166512" x="3184525" y="3086100"/>
          <p14:tracePt t="166520" x="3192463" y="3101975"/>
          <p14:tracePt t="166537" x="3200400" y="3101975"/>
          <p14:tracePt t="166550" x="3208338" y="3116263"/>
          <p14:tracePt t="166567" x="3222625" y="3124200"/>
          <p14:tracePt t="166592" x="3222625" y="3132138"/>
          <p14:tracePt t="166602" x="3238500" y="3146425"/>
          <p14:tracePt t="166619" x="3246438" y="3154363"/>
          <p14:tracePt t="166636" x="3260725" y="3170238"/>
          <p14:tracePt t="166651" x="3260725" y="3178175"/>
          <p14:tracePt t="166668" x="3268663" y="3184525"/>
          <p14:tracePt t="166685" x="3276600" y="3200400"/>
          <p14:tracePt t="166701" x="3284538" y="3216275"/>
          <p14:tracePt t="166718" x="3284538" y="3222625"/>
          <p14:tracePt t="166735" x="3306763" y="3246438"/>
          <p14:tracePt t="166752" x="3322638" y="3276600"/>
          <p14:tracePt t="166770" x="3330575" y="3284538"/>
          <p14:tracePt t="166786" x="3336925" y="3292475"/>
          <p14:tracePt t="166802" x="3344863" y="3298825"/>
          <p14:tracePt t="166825" x="3352800" y="3306763"/>
          <p14:tracePt t="166835" x="3368675" y="3322638"/>
          <p14:tracePt t="166852" x="3368675" y="3336925"/>
          <p14:tracePt t="166868" x="3382963" y="3352800"/>
          <p14:tracePt t="166886" x="3390900" y="3368675"/>
          <p14:tracePt t="166901" x="3398838" y="3382963"/>
          <p14:tracePt t="166918" x="3406775" y="3390900"/>
          <p14:tracePt t="166918" x="3421063" y="3398838"/>
          <p14:tracePt t="166937" x="3421063" y="3406775"/>
          <p14:tracePt t="166952" x="3436938" y="3429000"/>
          <p14:tracePt t="166970" x="3444875" y="3436938"/>
          <p14:tracePt t="166992" x="3444875" y="3459163"/>
          <p14:tracePt t="167017" x="3451225" y="3467100"/>
          <p14:tracePt t="167024" x="3451225" y="3475038"/>
          <p14:tracePt t="167041" x="3459163" y="3482975"/>
          <p14:tracePt t="167051" x="3459163" y="3497263"/>
          <p14:tracePt t="167067" x="3467100" y="3497263"/>
          <p14:tracePt t="167085" x="3467100" y="3505200"/>
          <p14:tracePt t="167101" x="3467100" y="3513138"/>
          <p14:tracePt t="167120" x="3467100" y="3521075"/>
          <p14:tracePt t="167136" x="3475038" y="3527425"/>
          <p14:tracePt t="167150" x="3482975" y="3535363"/>
          <p14:tracePt t="167166" x="3489325" y="3559175"/>
          <p14:tracePt t="167186" x="3497263" y="3565525"/>
          <p14:tracePt t="167201" x="3497263" y="3581400"/>
          <p14:tracePt t="167218" x="3513138" y="3597275"/>
          <p14:tracePt t="167235" x="3521075" y="3603625"/>
          <p14:tracePt t="167251" x="3543300" y="3627438"/>
          <p14:tracePt t="167268" x="3559175" y="3641725"/>
          <p14:tracePt t="167286" x="3573463" y="3649663"/>
          <p14:tracePt t="167301" x="3573463" y="3657600"/>
          <p14:tracePt t="167317" x="3589338" y="3665538"/>
          <p14:tracePt t="167335" x="3597275" y="3679825"/>
          <p14:tracePt t="167351" x="3603625" y="3679825"/>
          <p14:tracePt t="167385" x="3603625" y="3687763"/>
          <p14:tracePt t="167401" x="3611563" y="3687763"/>
          <p14:tracePt t="167408" x="3619500" y="3687763"/>
          <p14:tracePt t="167418" x="3627438" y="3703638"/>
          <p14:tracePt t="167435" x="3641725" y="3711575"/>
          <p14:tracePt t="167451" x="3649663" y="3717925"/>
          <p14:tracePt t="167467" x="3657600" y="3717925"/>
          <p14:tracePt t="167488" x="3665538" y="3717925"/>
          <p14:tracePt t="167512" x="3679825" y="3725863"/>
          <p14:tracePt t="167520" x="3687763" y="3733800"/>
          <p14:tracePt t="167534" x="3711575" y="3733800"/>
          <p14:tracePt t="167551" x="3717925" y="3733800"/>
          <p14:tracePt t="167576" x="3725863" y="3733800"/>
          <p14:tracePt t="167665" x="3733800" y="3733800"/>
          <p14:tracePt t="167712" x="3741738" y="3733800"/>
          <p14:tracePt t="167720" x="3756025" y="3725863"/>
          <p14:tracePt t="167752" x="3756025" y="3717925"/>
          <p14:tracePt t="167760" x="3756025" y="3711575"/>
          <p14:tracePt t="167769" x="3763963" y="3711575"/>
          <p14:tracePt t="167784" x="3771900" y="3703638"/>
          <p14:tracePt t="167800" x="3779838" y="3695700"/>
          <p14:tracePt t="167881" x="3787775" y="3687763"/>
          <p14:tracePt t="167896" x="3794125" y="3687763"/>
          <p14:tracePt t="167912" x="3787775" y="3687763"/>
          <p14:tracePt t="168480" x="3787775" y="3679825"/>
          <p14:tracePt t="168744" x="3787775" y="3673475"/>
          <p14:tracePt t="168752" x="3787775" y="3665538"/>
          <p14:tracePt t="168768" x="3787775" y="3657600"/>
          <p14:tracePt t="168783" x="3787775" y="3641725"/>
          <p14:tracePt t="168799" x="3787775" y="3627438"/>
          <p14:tracePt t="168818" x="3787775" y="3611563"/>
          <p14:tracePt t="168834" x="3787775" y="3589338"/>
          <p14:tracePt t="168850" x="3787775" y="3573463"/>
          <p14:tracePt t="168866" x="3787775" y="3565525"/>
          <p14:tracePt t="168883" x="3787775" y="3559175"/>
          <p14:tracePt t="168899" x="3787775" y="3551238"/>
          <p14:tracePt t="168968" x="3787775" y="3543300"/>
          <p14:tracePt t="169009" x="3787775" y="3535363"/>
          <p14:tracePt t="169040" x="3794125" y="3527425"/>
          <p14:tracePt t="169056" x="3802063" y="3521075"/>
          <p14:tracePt t="169097" x="3802063" y="3513138"/>
          <p14:tracePt t="169176" x="3802063" y="3497263"/>
          <p14:tracePt t="169200" x="3794125" y="3489325"/>
          <p14:tracePt t="169224" x="3794125" y="3482975"/>
          <p14:tracePt t="169240" x="3794125" y="3475038"/>
          <p14:tracePt t="169280" x="3787775" y="3475038"/>
          <p14:tracePt t="169329" x="3794125" y="3475038"/>
          <p14:tracePt t="170016" x="3802063" y="3475038"/>
          <p14:tracePt t="170048" x="3810000" y="3475038"/>
          <p14:tracePt t="170072" x="3817938" y="3475038"/>
          <p14:tracePt t="170088" x="3832225" y="3475038"/>
          <p14:tracePt t="170121" x="3848100" y="3475038"/>
          <p14:tracePt t="170153" x="3856038" y="3475038"/>
          <p14:tracePt t="170168" x="3863975" y="3475038"/>
          <p14:tracePt t="170176" x="3870325" y="3475038"/>
          <p14:tracePt t="170184" x="3878263" y="3475038"/>
          <p14:tracePt t="170198" x="3886200" y="3475038"/>
          <p14:tracePt t="170215" x="3894138" y="3475038"/>
          <p14:tracePt t="170233" x="3902075" y="3482975"/>
          <p14:tracePt t="170273" x="3886200" y="3482975"/>
          <p14:tracePt t="171495" x="3878263" y="3489325"/>
          <p14:tracePt t="172080" x="3870325" y="3489325"/>
          <p14:tracePt t="172808" x="3870325" y="3497263"/>
          <p14:tracePt t="172840" x="3863975" y="3497263"/>
          <p14:tracePt t="172864" x="3848100" y="3497263"/>
          <p14:tracePt t="172888" x="3840163" y="3497263"/>
          <p14:tracePt t="172904" x="3832225" y="3497263"/>
          <p14:tracePt t="172912" x="3817938" y="3489325"/>
          <p14:tracePt t="172953" x="3810000" y="3489325"/>
          <p14:tracePt t="173880" x="3810000" y="3482975"/>
          <p14:tracePt t="174112" x="3817938" y="3482975"/>
          <p14:tracePt t="174161" x="3825875" y="3482975"/>
          <p14:tracePt t="174184" x="3832225" y="3482975"/>
          <p14:tracePt t="174208" x="3840163" y="3482975"/>
          <p14:tracePt t="174241" x="3848100" y="3482975"/>
          <p14:tracePt t="174264" x="3863975" y="3489325"/>
          <p14:tracePt t="175254" x="3863975" y="3497263"/>
          <p14:tracePt t="175576" x="3856038" y="3497263"/>
          <p14:tracePt t="175936" x="3848100" y="3497263"/>
          <p14:tracePt t="180837" x="3840163" y="3497263"/>
          <p14:tracePt t="181504" x="3832225" y="3497263"/>
          <p14:tracePt t="181512" x="3817938" y="3497263"/>
          <p14:tracePt t="181521" x="3794125" y="3489325"/>
          <p14:tracePt t="181537" x="3779838" y="3482975"/>
          <p14:tracePt t="181553" x="3779838" y="3475038"/>
          <p14:tracePt t="181570" x="3771900" y="3475038"/>
          <p14:tracePt t="181656" x="3756025" y="3475038"/>
          <p14:tracePt t="181688" x="3749675" y="3475038"/>
          <p14:tracePt t="181720" x="3741738" y="3467100"/>
          <p14:tracePt t="181736" x="3733800" y="3467100"/>
          <p14:tracePt t="181800" x="3725863" y="3467100"/>
          <p14:tracePt t="181824" x="3711575" y="3467100"/>
          <p14:tracePt t="181856" x="3703638" y="3459163"/>
          <p14:tracePt t="181888" x="3695700" y="3459163"/>
          <p14:tracePt t="181904" x="3687763" y="3459163"/>
          <p14:tracePt t="181920" x="3679825" y="3459163"/>
          <p14:tracePt t="181936" x="3673475" y="3459163"/>
          <p14:tracePt t="181955" x="3665538" y="3459163"/>
          <p14:tracePt t="181993" x="3657600" y="3459163"/>
          <p14:tracePt t="182025" x="3649663" y="3459163"/>
          <p14:tracePt t="182064" x="3641725" y="3459163"/>
          <p14:tracePt t="182081" x="3635375" y="3459163"/>
          <p14:tracePt t="182088" x="3627438" y="3459163"/>
          <p14:tracePt t="182104" x="3619500" y="3459163"/>
          <p14:tracePt t="182144" x="3603625" y="3459163"/>
          <p14:tracePt t="182200" x="3597275" y="3459163"/>
          <p14:tracePt t="182224" x="3597275" y="3467100"/>
          <p14:tracePt t="182233" x="3589338" y="3467100"/>
          <p14:tracePt t="182249" x="3581400" y="3467100"/>
          <p14:tracePt t="182264" x="3573463" y="3467100"/>
          <p14:tracePt t="182281" x="3565525" y="3467100"/>
          <p14:tracePt t="182288" x="3559175" y="3467100"/>
          <p14:tracePt t="182302" x="3551238" y="3475038"/>
          <p14:tracePt t="182320" x="3543300" y="3482975"/>
          <p14:tracePt t="182335" x="3535363" y="3482975"/>
          <p14:tracePt t="182353" x="3527425" y="3482975"/>
          <p14:tracePt t="182417" x="3521075" y="3482975"/>
          <p14:tracePt t="182488" x="3513138" y="3482975"/>
          <p14:tracePt t="182504" x="3505200" y="3482975"/>
          <p14:tracePt t="182512" x="3497263" y="3482975"/>
          <p14:tracePt t="182528" x="3489325" y="3482975"/>
          <p14:tracePt t="182560" x="3482975" y="3482975"/>
          <p14:tracePt t="182624" x="3467100" y="3482975"/>
          <p14:tracePt t="182664" x="3459163" y="3482975"/>
          <p14:tracePt t="182728" x="3444875" y="3482975"/>
          <p14:tracePt t="182752" x="3421063" y="3482975"/>
          <p14:tracePt t="182760" x="3413125" y="3482975"/>
          <p14:tracePt t="182792" x="3406775" y="3482975"/>
          <p14:tracePt t="182816" x="3398838" y="3482975"/>
          <p14:tracePt t="182833" x="3390900" y="3482975"/>
          <p14:tracePt t="182849" x="3382963" y="3482975"/>
          <p14:tracePt t="182856" x="3368675" y="3482975"/>
          <p14:tracePt t="182888" x="3352800" y="3482975"/>
          <p14:tracePt t="182904" x="3336925" y="3482975"/>
          <p14:tracePt t="182984" x="3330575" y="3482975"/>
          <p14:tracePt t="183024" x="3322638" y="3482975"/>
          <p14:tracePt t="183041" x="3314700" y="3482975"/>
          <p14:tracePt t="183049" x="3306763" y="3482975"/>
          <p14:tracePt t="183065" x="3298825" y="3482975"/>
          <p14:tracePt t="183097" x="3284538" y="3482975"/>
          <p14:tracePt t="183120" x="3276600" y="3482975"/>
          <p14:tracePt t="183144" x="3268663" y="3482975"/>
          <p14:tracePt t="183176" x="3260725" y="3482975"/>
          <p14:tracePt t="183192" x="3254375" y="3482975"/>
          <p14:tracePt t="183201" x="3246438" y="3482975"/>
          <p14:tracePt t="183208" x="3238500" y="3482975"/>
          <p14:tracePt t="183218" x="3230563" y="3482975"/>
          <p14:tracePt t="183235" x="3216275" y="3482975"/>
          <p14:tracePt t="183312" x="3208338" y="3482975"/>
          <p14:tracePt t="183344" x="3200400" y="3482975"/>
          <p14:tracePt t="183360" x="3192463" y="3482975"/>
          <p14:tracePt t="183368" x="3184525" y="3482975"/>
          <p14:tracePt t="183376" x="3178175" y="3482975"/>
          <p14:tracePt t="183386" x="3162300" y="3482975"/>
          <p14:tracePt t="183440" x="3154363" y="3482975"/>
          <p14:tracePt t="183465" x="3146425" y="3482975"/>
          <p14:tracePt t="183480" x="3140075" y="3482975"/>
          <p14:tracePt t="183488" x="3132138" y="3482975"/>
          <p14:tracePt t="183501" x="3124200" y="3482975"/>
          <p14:tracePt t="183536" x="3116263" y="3482975"/>
          <p14:tracePt t="183577" x="3108325" y="3482975"/>
          <p14:tracePt t="183648" x="3094038" y="3482975"/>
          <p14:tracePt t="183888" x="3086100" y="3482975"/>
          <p14:tracePt t="184097" x="3078163" y="3482975"/>
          <p14:tracePt t="184136" x="3070225" y="3482975"/>
          <p14:tracePt t="184176" x="3063875" y="3482975"/>
          <p14:tracePt t="184248" x="3070225" y="3482975"/>
          <p14:tracePt t="184296" x="3078163" y="3482975"/>
          <p14:tracePt t="184368" x="3086100" y="3482975"/>
          <p14:tracePt t="184384" x="3101975" y="3475038"/>
          <p14:tracePt t="184408" x="3108325" y="3475038"/>
          <p14:tracePt t="184472" x="3116263" y="3475038"/>
          <p14:tracePt t="184481" x="3124200" y="3475038"/>
          <p14:tracePt t="184504" x="3132138" y="3475038"/>
          <p14:tracePt t="184520" x="3140075" y="3475038"/>
          <p14:tracePt t="184536" x="3154363" y="3475038"/>
          <p14:tracePt t="184552" x="3162300" y="3475038"/>
          <p14:tracePt t="184576" x="3170238" y="3475038"/>
          <p14:tracePt t="184592" x="3184525" y="3475038"/>
          <p14:tracePt t="184617" x="3192463" y="3475038"/>
          <p14:tracePt t="184640" x="3200400" y="3475038"/>
          <p14:tracePt t="184649" x="3208338" y="3475038"/>
          <p14:tracePt t="184656" x="3216275" y="3475038"/>
          <p14:tracePt t="184666" x="3230563" y="3475038"/>
          <p14:tracePt t="184683" x="3238500" y="3475038"/>
          <p14:tracePt t="184704" x="3254375" y="3475038"/>
          <p14:tracePt t="184720" x="3268663" y="3482975"/>
          <p14:tracePt t="184736" x="3276600" y="3482975"/>
          <p14:tracePt t="184749" x="3284538" y="3482975"/>
          <p14:tracePt t="184766" x="3298825" y="3482975"/>
          <p14:tracePt t="184792" x="3306763" y="3482975"/>
          <p14:tracePt t="184816" x="3292475" y="3482975"/>
          <p14:tracePt t="185112" x="3284538" y="3482975"/>
          <p14:tracePt t="185121" x="3268663" y="3482975"/>
          <p14:tracePt t="185132" x="3254375" y="3482975"/>
          <p14:tracePt t="185150" x="3246438" y="3482975"/>
          <p14:tracePt t="185166" x="3238500" y="3482975"/>
          <p14:tracePt t="185182" x="3222625" y="3482975"/>
          <p14:tracePt t="185216" x="3216275" y="3482975"/>
          <p14:tracePt t="185280" x="3208338" y="3482975"/>
          <p14:tracePt t="185305" x="3200400" y="3482975"/>
          <p14:tracePt t="185313" x="3192463" y="3482975"/>
          <p14:tracePt t="185336" x="3184525" y="3482975"/>
          <p14:tracePt t="185392" x="3170238" y="3482975"/>
          <p14:tracePt t="185416" x="3162300" y="3482975"/>
          <p14:tracePt t="185488" x="3154363" y="3482975"/>
          <p14:tracePt t="185504" x="3146425" y="3482975"/>
          <p14:tracePt t="185520" x="3140075" y="3482975"/>
          <p14:tracePt t="185536" x="3132138" y="3482975"/>
          <p14:tracePt t="185568" x="3116263" y="3482975"/>
          <p14:tracePt t="185600" x="3116263" y="3489325"/>
          <p14:tracePt t="185616" x="3108325" y="3489325"/>
          <p14:tracePt t="185624" x="3101975" y="3489325"/>
          <p14:tracePt t="185656" x="3094038" y="3489325"/>
          <p14:tracePt t="185672" x="3086100" y="3497263"/>
          <p14:tracePt t="185688" x="3070225" y="3497263"/>
          <p14:tracePt t="185713" x="3070225" y="3505200"/>
          <p14:tracePt t="185729" x="3063875" y="3505200"/>
          <p14:tracePt t="185745" x="3048000" y="3505200"/>
          <p14:tracePt t="185801" x="3040063" y="3505200"/>
          <p14:tracePt t="185856" x="3032125" y="3505200"/>
          <p14:tracePt t="185865" x="3025775" y="3505200"/>
          <p14:tracePt t="185872" x="3017838" y="3505200"/>
          <p14:tracePt t="185889" x="3009900" y="3505200"/>
          <p14:tracePt t="185898" x="2994025" y="3505200"/>
          <p14:tracePt t="185921" x="2987675" y="3505200"/>
          <p14:tracePt t="185954" x="2979738" y="3505200"/>
          <p14:tracePt t="185969" x="2971800" y="3505200"/>
          <p14:tracePt t="186000" x="2963863" y="3505200"/>
          <p14:tracePt t="186024" x="2955925" y="3505200"/>
          <p14:tracePt t="186032" x="2949575" y="3505200"/>
          <p14:tracePt t="186056" x="2941638" y="3505200"/>
          <p14:tracePt t="186096" x="2925763" y="3505200"/>
          <p14:tracePt t="186129" x="2917825" y="3505200"/>
          <p14:tracePt t="186192" x="2911475" y="3505200"/>
          <p14:tracePt t="186248" x="2903538" y="3505200"/>
          <p14:tracePt t="187001" x="2895600" y="3505200"/>
          <p14:tracePt t="187008" x="2887663" y="3497263"/>
          <p14:tracePt t="187665" x="2879725" y="3497263"/>
          <p14:tracePt t="187752" x="2873375" y="3489325"/>
          <p14:tracePt t="187800" x="2865438" y="3489325"/>
          <p14:tracePt t="187848" x="2857500" y="3475038"/>
          <p14:tracePt t="187888" x="2849563" y="3475038"/>
          <p14:tracePt t="187904" x="2841625" y="3467100"/>
          <p14:tracePt t="187937" x="2835275" y="3451225"/>
          <p14:tracePt t="188032" x="2827338" y="3451225"/>
          <p14:tracePt t="188136" x="2819400" y="3451225"/>
          <p14:tracePt t="188160" x="2803525" y="3451225"/>
          <p14:tracePt t="188184" x="2797175" y="3451225"/>
          <p14:tracePt t="188264" x="2789238" y="3451225"/>
          <p14:tracePt t="188272" x="2781300" y="3451225"/>
          <p14:tracePt t="188281" x="2759075" y="3451225"/>
          <p14:tracePt t="188297" x="2751138" y="3451225"/>
          <p14:tracePt t="188424" x="2743200" y="3451225"/>
          <p14:tracePt t="188448" x="2735263" y="3451225"/>
          <p14:tracePt t="188488" x="2720975" y="3451225"/>
          <p14:tracePt t="188568" x="2713038" y="3451225"/>
          <p14:tracePt t="188689" x="2705100" y="3451225"/>
          <p14:tracePt t="188728" x="2697163" y="3451225"/>
          <p14:tracePt t="188752" x="2689225" y="3451225"/>
          <p14:tracePt t="188776" x="2682875" y="3444875"/>
          <p14:tracePt t="188824" x="2667000" y="3444875"/>
          <p14:tracePt t="189032" x="2659063" y="3444875"/>
          <p14:tracePt t="189104" x="2651125" y="3444875"/>
          <p14:tracePt t="189120" x="2644775" y="3444875"/>
          <p14:tracePt t="189136" x="2636838" y="3444875"/>
          <p14:tracePt t="189152" x="2636838" y="3451225"/>
          <p14:tracePt t="189161" x="2628900" y="3451225"/>
          <p14:tracePt t="189225" x="2613025" y="3451225"/>
          <p14:tracePt t="189352" x="2606675" y="3451225"/>
          <p14:tracePt t="189416" x="2598738" y="3451225"/>
          <p14:tracePt t="189488" x="2582863" y="3451225"/>
          <p14:tracePt t="189633" x="2574925" y="3451225"/>
          <p14:tracePt t="189688" x="2568575" y="3451225"/>
          <p14:tracePt t="191494" x="2560638" y="3451225"/>
          <p14:tracePt t="191769" x="2552700" y="3451225"/>
          <p14:tracePt t="191912" x="2544763" y="3451225"/>
          <p14:tracePt t="191920" x="2530475" y="3451225"/>
          <p14:tracePt t="191929" x="2514600" y="3451225"/>
          <p14:tracePt t="191945" x="2506663" y="3451225"/>
          <p14:tracePt t="191960" x="2498725" y="3451225"/>
          <p14:tracePt t="191977" x="2484438" y="3451225"/>
          <p14:tracePt t="192049" x="2476500" y="3451225"/>
          <p14:tracePt t="192144" x="2468563" y="3451225"/>
          <p14:tracePt t="192272" x="2460625" y="3451225"/>
          <p14:tracePt t="192392" x="2454275" y="3451225"/>
          <p14:tracePt t="192992" x="2446338" y="3451225"/>
          <p14:tracePt t="193080" x="2430463" y="3451225"/>
          <p14:tracePt t="193304" x="2422525" y="3451225"/>
          <p14:tracePt t="193344" x="2416175" y="3451225"/>
          <p14:tracePt t="193545" x="2408238" y="3444875"/>
          <p14:tracePt t="193552" x="2400300" y="3444875"/>
          <p14:tracePt t="193592" x="2392363" y="3444875"/>
          <p14:tracePt t="193616" x="2378075" y="3444875"/>
          <p14:tracePt t="193704" x="2370138" y="3444875"/>
          <p14:tracePt t="194137" x="2362200" y="3444875"/>
          <p14:tracePt t="194305" x="2354263" y="3444875"/>
          <p14:tracePt t="194345" x="2346325" y="3444875"/>
          <p14:tracePt t="194424" x="2339975" y="3444875"/>
          <p14:tracePt t="194448" x="2332038" y="3444875"/>
          <p14:tracePt t="194488" x="2324100" y="3444875"/>
          <p14:tracePt t="194777" x="2308225" y="3444875"/>
          <p14:tracePt t="194848" x="2301875" y="3444875"/>
          <p14:tracePt t="194897" x="2293938" y="3444875"/>
          <p14:tracePt t="194937" x="2286000" y="3444875"/>
          <p14:tracePt t="194960" x="2278063" y="3444875"/>
          <p14:tracePt t="194968" x="2270125" y="3444875"/>
          <p14:tracePt t="194985" x="2255838" y="3444875"/>
          <p14:tracePt t="195000" x="2239963" y="3444875"/>
          <p14:tracePt t="195056" x="2232025" y="3444875"/>
          <p14:tracePt t="195112" x="2225675" y="3444875"/>
          <p14:tracePt t="195121" x="2209800" y="3436938"/>
          <p14:tracePt t="195184" x="2193925" y="3436938"/>
          <p14:tracePt t="195240" x="2187575" y="3429000"/>
          <p14:tracePt t="195248" x="2179638" y="3429000"/>
          <p14:tracePt t="195297" x="2171700" y="3429000"/>
          <p14:tracePt t="195368" x="2163763" y="3429000"/>
          <p14:tracePt t="195400" x="2155825" y="3429000"/>
          <p14:tracePt t="195424" x="2141538" y="3429000"/>
          <p14:tracePt t="195464" x="2133600" y="3429000"/>
          <p14:tracePt t="195536" x="2125663" y="3421063"/>
          <p14:tracePt t="195544" x="2125663" y="3413125"/>
          <p14:tracePt t="195560" x="2117725" y="3413125"/>
          <p14:tracePt t="195570" x="2111375" y="3413125"/>
          <p14:tracePt t="195592" x="2103438" y="3406775"/>
          <p14:tracePt t="195604" x="2087563" y="3406775"/>
          <p14:tracePt t="195664" x="2079625" y="3406775"/>
          <p14:tracePt t="195720" x="2073275" y="3406775"/>
          <p14:tracePt t="195753" x="2065338" y="3398838"/>
          <p14:tracePt t="195761" x="2065338" y="3390900"/>
          <p14:tracePt t="195800" x="2049463" y="3382963"/>
          <p14:tracePt t="195912" x="2041525" y="3382963"/>
          <p14:tracePt t="196224" x="2035175" y="3382963"/>
          <p14:tracePt t="196288" x="2019300" y="3382963"/>
          <p14:tracePt t="196352" x="2011363" y="3382963"/>
          <p14:tracePt t="196392" x="2003425" y="3382963"/>
          <p14:tracePt t="196417" x="1997075" y="3382963"/>
          <p14:tracePt t="196440" x="1989138" y="3382963"/>
          <p14:tracePt t="196504" x="1981200" y="3382963"/>
          <p14:tracePt t="196560" x="1973263" y="3382963"/>
          <p14:tracePt t="196784" x="1965325" y="3382963"/>
          <p14:tracePt t="196952" x="1958975" y="3375025"/>
          <p14:tracePt t="197088" x="1951038" y="3375025"/>
          <p14:tracePt t="197104" x="1951038" y="3368675"/>
          <p14:tracePt t="197128" x="1943100" y="3360738"/>
          <p14:tracePt t="197384" x="1935163" y="3360738"/>
          <p14:tracePt t="197432" x="1927225" y="3344863"/>
          <p14:tracePt t="197481" x="1920875" y="3344863"/>
          <p14:tracePt t="197520" x="1912938" y="3330575"/>
          <p14:tracePt t="197544" x="1905000" y="3330575"/>
          <p14:tracePt t="197585" x="1905000" y="3322638"/>
          <p14:tracePt t="198297" x="1889125" y="3306763"/>
          <p14:tracePt t="198393" x="1889125" y="3298825"/>
          <p14:tracePt t="198544" x="1889125" y="3292475"/>
          <p14:tracePt t="198912" x="1889125" y="3284538"/>
          <p14:tracePt t="198962" x="1889125" y="3276600"/>
          <p14:tracePt t="199016" x="1882775" y="3276600"/>
          <p14:tracePt t="199408" x="1882775" y="3268663"/>
          <p14:tracePt t="199872" x="1882775" y="3254375"/>
          <p14:tracePt t="200841" x="1874838" y="3246438"/>
          <p14:tracePt t="206626" x="1874838" y="3238500"/>
          <p14:tracePt t="207201" x="1874838" y="3230563"/>
          <p14:tracePt t="209005" x="1882775" y="3222625"/>
          <p14:tracePt t="209257" x="1889125" y="3222625"/>
          <p14:tracePt t="209360" x="1897063" y="3222625"/>
          <p14:tracePt t="209520" x="1905000" y="3216275"/>
          <p14:tracePt t="209544" x="1912938" y="3208338"/>
          <p14:tracePt t="209584" x="1920875" y="3208338"/>
          <p14:tracePt t="209665" x="1927225" y="3208338"/>
          <p14:tracePt t="209673" x="1927225" y="3200400"/>
          <p14:tracePt t="209705" x="1935163" y="3200400"/>
          <p14:tracePt t="209728" x="1935163" y="3192463"/>
          <p14:tracePt t="209736" x="1943100" y="3192463"/>
          <p14:tracePt t="209769" x="1943100" y="3184525"/>
          <p14:tracePt t="209776" x="1951038" y="3184525"/>
          <p14:tracePt t="209791" x="1958975" y="3184525"/>
          <p14:tracePt t="209807" x="1965325" y="3184525"/>
          <p14:tracePt t="209824" x="1973263" y="3184525"/>
          <p14:tracePt t="209840" x="1981200" y="3178175"/>
          <p14:tracePt t="209857" x="1989138" y="3170238"/>
          <p14:tracePt t="209875" x="1997075" y="3170238"/>
          <p14:tracePt t="209905" x="2003425" y="3162300"/>
          <p14:tracePt t="209912" x="2011363" y="3162300"/>
          <p14:tracePt t="209968" x="2019300" y="3154363"/>
          <p14:tracePt t="209992" x="2027238" y="3154363"/>
          <p14:tracePt t="210048" x="2035175" y="3154363"/>
          <p14:tracePt t="210057" x="2035175" y="3146425"/>
          <p14:tracePt t="210064" x="2041525" y="3146425"/>
          <p14:tracePt t="210192" x="2049463" y="3132138"/>
          <p14:tracePt t="210200" x="2057400" y="3132138"/>
          <p14:tracePt t="210305" x="2065338" y="3132138"/>
          <p14:tracePt t="210337" x="2079625" y="3116263"/>
          <p14:tracePt t="210360" x="2087563" y="3116263"/>
          <p14:tracePt t="210368" x="2095500" y="3116263"/>
          <p14:tracePt t="210384" x="2103438" y="3116263"/>
          <p14:tracePt t="210400" x="2111375" y="3116263"/>
          <p14:tracePt t="210440" x="2117725" y="3116263"/>
          <p14:tracePt t="210457" x="2125663" y="3116263"/>
          <p14:tracePt t="210480" x="2141538" y="3108325"/>
          <p14:tracePt t="210497" x="2155825" y="3101975"/>
          <p14:tracePt t="210505" x="2171700" y="3101975"/>
          <p14:tracePt t="210512" x="2187575" y="3101975"/>
          <p14:tracePt t="210528" x="2201863" y="3101975"/>
          <p14:tracePt t="210539" x="2217738" y="3101975"/>
          <p14:tracePt t="210556" x="2247900" y="3101975"/>
          <p14:tracePt t="210574" x="2255838" y="3101975"/>
          <p14:tracePt t="210589" x="2270125" y="3086100"/>
          <p14:tracePt t="210606" x="2286000" y="3086100"/>
          <p14:tracePt t="210648" x="2301875" y="3086100"/>
          <p14:tracePt t="210656" x="2308225" y="3086100"/>
          <p14:tracePt t="210664" x="2332038" y="3070225"/>
          <p14:tracePt t="210674" x="2354263" y="3070225"/>
          <p14:tracePt t="210690" x="2392363" y="3055938"/>
          <p14:tracePt t="210707" x="2422525" y="3048000"/>
          <p14:tracePt t="210724" x="2438400" y="3040063"/>
          <p14:tracePt t="210739" x="2446338" y="3040063"/>
          <p14:tracePt t="210756" x="2454275" y="3032125"/>
          <p14:tracePt t="210773" x="2460625" y="3032125"/>
          <p14:tracePt t="210800" x="2468563" y="3032125"/>
          <p14:tracePt t="210825" x="2468563" y="3025775"/>
          <p14:tracePt t="210849" x="2484438" y="3025775"/>
          <p14:tracePt t="210856" x="2484438" y="3009900"/>
          <p14:tracePt t="210874" x="2492375" y="3009900"/>
          <p14:tracePt t="210889" x="2498725" y="3001963"/>
          <p14:tracePt t="210944" x="2506663" y="2994025"/>
          <p14:tracePt t="210968" x="2514600" y="2994025"/>
          <p14:tracePt t="210985" x="2522538" y="2979738"/>
          <p14:tracePt t="211000" x="2522538" y="2971800"/>
          <p14:tracePt t="211048" x="2530475" y="2971800"/>
          <p14:tracePt t="211064" x="2536825" y="2971800"/>
          <p14:tracePt t="211080" x="2544763" y="2955925"/>
          <p14:tracePt t="211096" x="2552700" y="2955925"/>
          <p14:tracePt t="211112" x="2560638" y="2955925"/>
          <p14:tracePt t="211129" x="2568575" y="2941638"/>
          <p14:tracePt t="211144" x="2574925" y="2941638"/>
          <p14:tracePt t="211160" x="2582863" y="2925763"/>
          <p14:tracePt t="211232" x="2590800" y="2925763"/>
          <p14:tracePt t="211257" x="2598738" y="2925763"/>
          <p14:tracePt t="211264" x="2598738" y="2917825"/>
          <p14:tracePt t="211274" x="2606675" y="2911475"/>
          <p14:tracePt t="211328" x="2613025" y="2903538"/>
          <p14:tracePt t="211352" x="2613025" y="2895600"/>
          <p14:tracePt t="211360" x="2620963" y="2887663"/>
          <p14:tracePt t="211371" x="2628900" y="2887663"/>
          <p14:tracePt t="211388" x="2636838" y="2879725"/>
          <p14:tracePt t="211408" x="2636838" y="2873375"/>
          <p14:tracePt t="211440" x="2644775" y="2865438"/>
          <p14:tracePt t="211488" x="2651125" y="2865438"/>
          <p14:tracePt t="211504" x="2659063" y="2857500"/>
          <p14:tracePt t="211521" x="2667000" y="2849563"/>
          <p14:tracePt t="211568" x="2674938" y="2841625"/>
          <p14:tracePt t="211576" x="2682875" y="2835275"/>
          <p14:tracePt t="211592" x="2689225" y="2827338"/>
          <p14:tracePt t="211608" x="2697163" y="2819400"/>
          <p14:tracePt t="211624" x="2705100" y="2819400"/>
          <p14:tracePt t="211640" x="2705100" y="2811463"/>
          <p14:tracePt t="211720" x="2705100" y="2803525"/>
          <p14:tracePt t="211736" x="2720975" y="2797175"/>
          <p14:tracePt t="211744" x="2720975" y="2789238"/>
          <p14:tracePt t="211793" x="2727325" y="2789238"/>
          <p14:tracePt t="211856" x="2727325" y="2773363"/>
          <p14:tracePt t="211872" x="2727325" y="2765425"/>
          <p14:tracePt t="211904" x="2727325" y="2759075"/>
          <p14:tracePt t="211912" x="2727325" y="2751138"/>
          <p14:tracePt t="211921" x="2727325" y="2743200"/>
          <p14:tracePt t="211938" x="2727325" y="2727325"/>
          <p14:tracePt t="211969" x="2727325" y="2720975"/>
          <p14:tracePt t="212016" x="2727325" y="2713038"/>
          <p14:tracePt t="212032" x="2727325" y="2705100"/>
          <p14:tracePt t="212064" x="2727325" y="2697163"/>
          <p14:tracePt t="212080" x="2727325" y="2689225"/>
          <p14:tracePt t="212105" x="2727325" y="2674938"/>
          <p14:tracePt t="212161" x="2727325" y="2667000"/>
          <p14:tracePt t="212304" x="2727325" y="2659063"/>
          <p14:tracePt t="212312" x="2727325" y="2651125"/>
          <p14:tracePt t="212752" x="2727325" y="2644775"/>
          <p14:tracePt t="212785" x="2720975" y="2644775"/>
          <p14:tracePt t="212952" x="2713038" y="2644775"/>
          <p14:tracePt t="213032" x="2705100" y="2644775"/>
          <p14:tracePt t="213048" x="2697163" y="2644775"/>
          <p14:tracePt t="213090" x="2689225" y="2644775"/>
          <p14:tracePt t="213160" x="2689225" y="2636838"/>
          <p14:tracePt t="213968" x="2689225" y="2628900"/>
          <p14:tracePt t="213992" x="2682875" y="2628900"/>
          <p14:tracePt t="214001" x="2682875" y="2620963"/>
          <p14:tracePt t="214024" x="2682875" y="2613025"/>
          <p14:tracePt t="214368" x="2682875" y="2606675"/>
          <p14:tracePt t="214392" x="2682875" y="2598738"/>
          <p14:tracePt t="214409" x="2689225" y="2590800"/>
          <p14:tracePt t="214424" x="2697163" y="2590800"/>
          <p14:tracePt t="214481" x="2689225" y="2590800"/>
          <p14:tracePt t="214656" x="2682875" y="2590800"/>
          <p14:tracePt t="214672" x="2667000" y="2590800"/>
          <p14:tracePt t="214856" x="2659063" y="2590800"/>
          <p14:tracePt t="214896" x="2651125" y="2590800"/>
          <p14:tracePt t="214904" x="2644775" y="2590800"/>
          <p14:tracePt t="214920" x="2636838" y="2590800"/>
          <p14:tracePt t="214937" x="2628900" y="2590800"/>
          <p14:tracePt t="214953" x="2613025" y="2590800"/>
          <p14:tracePt t="214970" x="2598738" y="2590800"/>
          <p14:tracePt t="214986" x="2582863" y="2590800"/>
          <p14:tracePt t="215002" x="2568575" y="2590800"/>
          <p14:tracePt t="215019" x="2552700" y="2574925"/>
          <p14:tracePt t="215035" x="2536825" y="2574925"/>
          <p14:tracePt t="215052" x="2530475" y="2574925"/>
          <p14:tracePt t="215068" x="2514600" y="2574925"/>
          <p14:tracePt t="215085" x="2484438" y="2574925"/>
          <p14:tracePt t="215102" x="2454275" y="2574925"/>
          <p14:tracePt t="215119" x="2400300" y="2574925"/>
          <p14:tracePt t="215136" x="2362200" y="2574925"/>
          <p14:tracePt t="215153" x="2346325" y="2574925"/>
          <p14:tracePt t="215169" x="2339975" y="2574925"/>
          <p14:tracePt t="215185" x="2324100" y="2574925"/>
          <p14:tracePt t="215202" x="2316163" y="2574925"/>
          <p14:tracePt t="215225" x="2308225" y="2574925"/>
          <p14:tracePt t="215235" x="2301875" y="2574925"/>
          <p14:tracePt t="215251" x="2278063" y="2574925"/>
          <p14:tracePt t="215269" x="2255838" y="2574925"/>
          <p14:tracePt t="215286" x="2225675" y="2574925"/>
          <p14:tracePt t="215302" x="2217738" y="2574925"/>
          <p14:tracePt t="215318" x="2201863" y="2574925"/>
          <p14:tracePt t="215335" x="2193925" y="2574925"/>
          <p14:tracePt t="215352" x="2149475" y="2560638"/>
          <p14:tracePt t="215370" x="2103438" y="2552700"/>
          <p14:tracePt t="215386" x="2079625" y="2552700"/>
          <p14:tracePt t="215403" x="2041525" y="2544763"/>
          <p14:tracePt t="215419" x="2027238" y="2536825"/>
          <p14:tracePt t="215435" x="1989138" y="2522538"/>
          <p14:tracePt t="215452" x="1958975" y="2506663"/>
          <p14:tracePt t="215468" x="1882775" y="2468563"/>
          <p14:tracePt t="215486" x="1828800" y="2454275"/>
          <p14:tracePt t="215502" x="1812925" y="2446338"/>
          <p14:tracePt t="215518" x="1806575" y="2438400"/>
          <p14:tracePt t="215535" x="1790700" y="2430463"/>
          <p14:tracePt t="215535" x="1782763" y="2422525"/>
          <p14:tracePt t="215553" x="1768475" y="2408238"/>
          <p14:tracePt t="215569" x="1752600" y="2392363"/>
          <p14:tracePt t="215586" x="1744663" y="2384425"/>
          <p14:tracePt t="215601" x="1730375" y="2370138"/>
          <p14:tracePt t="215618" x="1730375" y="2362200"/>
          <p14:tracePt t="215635" x="1714500" y="2339975"/>
          <p14:tracePt t="215652" x="1698625" y="2324100"/>
          <p14:tracePt t="215667" x="1698625" y="2316163"/>
          <p14:tracePt t="215685" x="1692275" y="2301875"/>
          <p14:tracePt t="215704" x="1692275" y="2293938"/>
          <p14:tracePt t="215728" x="1692275" y="2286000"/>
          <p14:tracePt t="215736" x="1692275" y="2278063"/>
          <p14:tracePt t="215753" x="1692275" y="2270125"/>
          <p14:tracePt t="215769" x="1692275" y="2263775"/>
          <p14:tracePt t="215792" x="1692275" y="2247900"/>
          <p14:tracePt t="215825" x="1692275" y="2239963"/>
          <p14:tracePt t="215856" x="1692275" y="2232025"/>
          <p14:tracePt t="215865" x="1692275" y="2225675"/>
          <p14:tracePt t="215880" x="1698625" y="2217738"/>
          <p14:tracePt t="215888" x="1714500" y="2201863"/>
          <p14:tracePt t="215928" x="1722438" y="2201863"/>
          <p14:tracePt t="215952" x="1722438" y="2193925"/>
          <p14:tracePt t="215960" x="1736725" y="2187575"/>
          <p14:tracePt t="215977" x="1744663" y="2187575"/>
          <p14:tracePt t="215986" x="1744663" y="2179638"/>
          <p14:tracePt t="216002" x="1760538" y="2171700"/>
          <p14:tracePt t="216019" x="1768475" y="2163763"/>
          <p14:tracePt t="216035" x="1782763" y="2155825"/>
          <p14:tracePt t="216065" x="1782763" y="2149475"/>
          <p14:tracePt t="216096" x="1790700" y="2149475"/>
          <p14:tracePt t="216104" x="1790700" y="2141538"/>
          <p14:tracePt t="216120" x="1798638" y="2141538"/>
          <p14:tracePt t="216137" x="1798638" y="2133600"/>
          <p14:tracePt t="216152" x="1812925" y="2125663"/>
          <p14:tracePt t="216176" x="1820863" y="2117725"/>
          <p14:tracePt t="216208" x="1828800" y="2117725"/>
          <p14:tracePt t="216217" x="1836738" y="2111375"/>
          <p14:tracePt t="216241" x="1844675" y="2103438"/>
          <p14:tracePt t="216257" x="1844675" y="2095500"/>
          <p14:tracePt t="216265" x="1858963" y="2087563"/>
          <p14:tracePt t="216272" x="1858963" y="2079625"/>
          <p14:tracePt t="216283" x="1858963" y="2073275"/>
          <p14:tracePt t="216300" x="1874838" y="2041525"/>
          <p14:tracePt t="216318" x="1882775" y="2027238"/>
          <p14:tracePt t="216334" x="1889125" y="2011363"/>
          <p14:tracePt t="216350" x="1897063" y="2003425"/>
          <p14:tracePt t="216367" x="1905000" y="1997075"/>
          <p14:tracePt t="216416" x="1905000" y="1989138"/>
          <p14:tracePt t="216424" x="1912938" y="1981200"/>
          <p14:tracePt t="216434" x="1927225" y="1981200"/>
          <p14:tracePt t="216456" x="1943100" y="1973263"/>
          <p14:tracePt t="216467" x="1943100" y="1965325"/>
          <p14:tracePt t="216484" x="1958975" y="1951038"/>
          <p14:tracePt t="216500" x="1965325" y="1943100"/>
          <p14:tracePt t="216517" x="1965325" y="1927225"/>
          <p14:tracePt t="216533" x="1973263" y="1927225"/>
          <p14:tracePt t="216552" x="1981200" y="1927225"/>
          <p14:tracePt t="216567" x="1989138" y="1920875"/>
          <p14:tracePt t="216583" x="1997075" y="1905000"/>
          <p14:tracePt t="216608" x="2003425" y="1905000"/>
          <p14:tracePt t="216624" x="2019300" y="1905000"/>
          <p14:tracePt t="216657" x="2019300" y="1889125"/>
          <p14:tracePt t="216665" x="2027238" y="1889125"/>
          <p14:tracePt t="216672" x="2035175" y="1882775"/>
          <p14:tracePt t="216688" x="2041525" y="1882775"/>
          <p14:tracePt t="216700" x="2049463" y="1874838"/>
          <p14:tracePt t="216736" x="2057400" y="1866900"/>
          <p14:tracePt t="216752" x="2073275" y="1858963"/>
          <p14:tracePt t="216768" x="2073275" y="1851025"/>
          <p14:tracePt t="216792" x="2079625" y="1851025"/>
          <p14:tracePt t="216800" x="2087563" y="1844675"/>
          <p14:tracePt t="216808" x="2095500" y="1844675"/>
          <p14:tracePt t="216817" x="2095500" y="1836738"/>
          <p14:tracePt t="216834" x="2103438" y="1836738"/>
          <p14:tracePt t="216857" x="2103438" y="1828800"/>
          <p14:tracePt t="216872" x="2111375" y="1828800"/>
          <p14:tracePt t="216885" x="2117725" y="1820863"/>
          <p14:tracePt t="216900" x="2125663" y="1812925"/>
          <p14:tracePt t="216917" x="2141538" y="1806575"/>
          <p14:tracePt t="216936" x="2141538" y="1798638"/>
          <p14:tracePt t="216960" x="2149475" y="1790700"/>
          <p14:tracePt t="216978" x="2149475" y="1782763"/>
          <p14:tracePt t="216987" x="2149475" y="1774825"/>
          <p14:tracePt t="217048" x="2149475" y="1768475"/>
          <p14:tracePt t="217081" x="2149475" y="1752600"/>
          <p14:tracePt t="217104" x="2149475" y="1744663"/>
          <p14:tracePt t="217216" x="2149475" y="1736725"/>
          <p14:tracePt t="217224" x="2149475" y="1730375"/>
          <p14:tracePt t="217296" x="2141538" y="1722438"/>
          <p14:tracePt t="217336" x="2133600" y="1706563"/>
          <p14:tracePt t="217376" x="2125663" y="1698625"/>
          <p14:tracePt t="217448" x="2125663" y="1692275"/>
          <p14:tracePt t="217497" x="2111375" y="1684338"/>
          <p14:tracePt t="217552" x="2111375" y="1676400"/>
          <p14:tracePt t="217568" x="2103438" y="1676400"/>
          <p14:tracePt t="217592" x="2103438" y="1668463"/>
          <p14:tracePt t="217640" x="2103438" y="1660525"/>
          <p14:tracePt t="217704" x="2103438" y="1654175"/>
          <p14:tracePt t="217729" x="2095500" y="1654175"/>
          <p14:tracePt t="217736" x="2079625" y="1654175"/>
          <p14:tracePt t="218072" x="2065338" y="1638300"/>
          <p14:tracePt t="218096" x="2057400" y="1630363"/>
          <p14:tracePt t="218120" x="2049463" y="1622425"/>
          <p14:tracePt t="218136" x="2041525" y="1622425"/>
          <p14:tracePt t="218145" x="2035175" y="1616075"/>
          <p14:tracePt t="218160" x="2027238" y="1616075"/>
          <p14:tracePt t="219056" x="2035175" y="1616075"/>
          <p14:tracePt t="219424" x="2041525" y="1616075"/>
          <p14:tracePt t="219472" x="2041525" y="1608138"/>
          <p14:tracePt t="219481" x="2049463" y="1600200"/>
          <p14:tracePt t="219497" x="2057400" y="1600200"/>
          <p14:tracePt t="219504" x="2057400" y="1592263"/>
          <p14:tracePt t="219514" x="2065338" y="1592263"/>
          <p14:tracePt t="219545" x="2073275" y="1584325"/>
          <p14:tracePt t="219576" x="2073275" y="1570038"/>
          <p14:tracePt t="219745" x="2073275" y="1562100"/>
          <p14:tracePt t="219832" x="2057400" y="1554163"/>
          <p14:tracePt t="219864" x="2057400" y="1546225"/>
          <p14:tracePt t="219881" x="2049463" y="1539875"/>
          <p14:tracePt t="219904" x="2041525" y="1531938"/>
          <p14:tracePt t="219913" x="2035175" y="1524000"/>
          <p14:tracePt t="220041" x="2019300" y="1516063"/>
          <p14:tracePt t="220128" x="2019300" y="1508125"/>
          <p14:tracePt t="220161" x="2011363" y="1508125"/>
          <p14:tracePt t="220216" x="2003425" y="1508125"/>
          <p14:tracePt t="220241" x="1997075" y="1508125"/>
          <p14:tracePt t="220248" x="1989138" y="1508125"/>
          <p14:tracePt t="220263" x="1981200" y="1508125"/>
          <p14:tracePt t="220280" x="1973263" y="1508125"/>
          <p14:tracePt t="220297" x="1965325" y="1508125"/>
          <p14:tracePt t="220314" x="1958975" y="1508125"/>
          <p14:tracePt t="220330" x="1935163" y="1508125"/>
          <p14:tracePt t="220346" x="1927225" y="1508125"/>
          <p14:tracePt t="220369" x="1912938" y="1508125"/>
          <p14:tracePt t="220384" x="1905000" y="1508125"/>
          <p14:tracePt t="220408" x="1905000" y="1516063"/>
          <p14:tracePt t="220416" x="1897063" y="1524000"/>
          <p14:tracePt t="220429" x="1882775" y="1524000"/>
          <p14:tracePt t="220446" x="1866900" y="1531938"/>
          <p14:tracePt t="220446" x="1858963" y="1539875"/>
          <p14:tracePt t="220465" x="1851025" y="1546225"/>
          <p14:tracePt t="220481" x="1844675" y="1562100"/>
          <p14:tracePt t="220498" x="1836738" y="1570038"/>
          <p14:tracePt t="220513" x="1812925" y="1584325"/>
          <p14:tracePt t="220531" x="1812925" y="1592263"/>
          <p14:tracePt t="220577" x="1806575" y="1600200"/>
          <p14:tracePt t="220600" x="1798638" y="1600200"/>
          <p14:tracePt t="220608" x="1798638" y="1608138"/>
          <p14:tracePt t="220616" x="1790700" y="1616075"/>
          <p14:tracePt t="220629" x="1782763" y="1622425"/>
          <p14:tracePt t="220646" x="1782763" y="1630363"/>
          <p14:tracePt t="220662" x="1782763" y="1646238"/>
          <p14:tracePt t="220681" x="1774825" y="1654175"/>
          <p14:tracePt t="220698" x="1774825" y="1668463"/>
          <p14:tracePt t="220714" x="1774825" y="1676400"/>
          <p14:tracePt t="220730" x="1774825" y="1684338"/>
          <p14:tracePt t="220746" x="1774825" y="1698625"/>
          <p14:tracePt t="220763" x="1774825" y="1714500"/>
          <p14:tracePt t="220780" x="1774825" y="1752600"/>
          <p14:tracePt t="220796" x="1774825" y="1798638"/>
          <p14:tracePt t="220813" x="1774825" y="1851025"/>
          <p14:tracePt t="220830" x="1774825" y="1882775"/>
          <p14:tracePt t="220846" x="1774825" y="1905000"/>
          <p14:tracePt t="220863" x="1774825" y="1920875"/>
          <p14:tracePt t="220880" x="1774825" y="1927225"/>
          <p14:tracePt t="220897" x="1774825" y="1943100"/>
          <p14:tracePt t="220936" x="1774825" y="1958975"/>
          <p14:tracePt t="220952" x="1782763" y="1965325"/>
          <p14:tracePt t="220969" x="1790700" y="1973263"/>
          <p14:tracePt t="220978" x="1798638" y="1989138"/>
          <p14:tracePt t="221000" x="1798638" y="1997075"/>
          <p14:tracePt t="221009" x="1806575" y="2003425"/>
          <p14:tracePt t="221016" x="1812925" y="2011363"/>
          <p14:tracePt t="221029" x="1836738" y="2041525"/>
          <p14:tracePt t="221045" x="1836738" y="2049463"/>
          <p14:tracePt t="221062" x="1836738" y="2065338"/>
          <p14:tracePt t="221079" x="1851025" y="2073275"/>
          <p14:tracePt t="221079" x="1858963" y="2073275"/>
          <p14:tracePt t="221098" x="1866900" y="2073275"/>
          <p14:tracePt t="221120" x="1874838" y="2073275"/>
          <p14:tracePt t="221130" x="1882775" y="2073275"/>
          <p14:tracePt t="221146" x="1889125" y="2073275"/>
          <p14:tracePt t="221185" x="1897063" y="2073275"/>
          <p14:tracePt t="221208" x="1905000" y="2057400"/>
          <p14:tracePt t="221216" x="1920875" y="2035175"/>
          <p14:tracePt t="221228" x="1935163" y="1997075"/>
          <p14:tracePt t="221246" x="1943100" y="1973263"/>
          <p14:tracePt t="221263" x="1951038" y="1958975"/>
          <p14:tracePt t="221263" x="1958975" y="1951038"/>
          <p14:tracePt t="221281" x="1965325" y="1935163"/>
          <p14:tracePt t="221305" x="1965325" y="1927225"/>
          <p14:tracePt t="221320" x="1965325" y="1905000"/>
          <p14:tracePt t="221330" x="1965325" y="1897063"/>
          <p14:tracePt t="221346" x="1965325" y="1874838"/>
          <p14:tracePt t="221363" x="1989138" y="1844675"/>
          <p14:tracePt t="221379" x="1997075" y="1790700"/>
          <p14:tracePt t="221397" x="2003425" y="1774825"/>
          <p14:tracePt t="221413" x="2003425" y="1760538"/>
          <p14:tracePt t="221429" x="2011363" y="1752600"/>
          <p14:tracePt t="221445" x="2019300" y="1744663"/>
          <p14:tracePt t="221461" x="2019300" y="1730375"/>
          <p14:tracePt t="221479" x="2019300" y="1698625"/>
          <p14:tracePt t="221479" x="2035175" y="1684338"/>
          <p14:tracePt t="221497" x="2035175" y="1676400"/>
          <p14:tracePt t="221512" x="2041525" y="1638300"/>
          <p14:tracePt t="221529" x="2049463" y="1622425"/>
          <p14:tracePt t="221546" x="2049463" y="1616075"/>
          <p14:tracePt t="221561" x="2057400" y="1608138"/>
          <p14:tracePt t="221579" x="2057400" y="1600200"/>
          <p14:tracePt t="221595" x="2057400" y="1592263"/>
          <p14:tracePt t="221624" x="2057400" y="1584325"/>
          <p14:tracePt t="221632" x="2057400" y="1570038"/>
          <p14:tracePt t="221680" x="2057400" y="1562100"/>
          <p14:tracePt t="221784" x="2049463" y="1546225"/>
          <p14:tracePt t="221809" x="2041525" y="1546225"/>
          <p14:tracePt t="221864" x="2035175" y="1546225"/>
          <p14:tracePt t="221873" x="2027238" y="1546225"/>
          <p14:tracePt t="221890" x="2019300" y="1546225"/>
          <p14:tracePt t="221897" x="2011363" y="1546225"/>
          <p14:tracePt t="221913" x="1965325" y="1539875"/>
          <p14:tracePt t="221929" x="1920875" y="1539875"/>
          <p14:tracePt t="221946" x="1882775" y="1539875"/>
          <p14:tracePt t="221962" x="1844675" y="1554163"/>
          <p14:tracePt t="221979" x="1836738" y="1570038"/>
          <p14:tracePt t="221995" x="1806575" y="1584325"/>
          <p14:tracePt t="222012" x="1798638" y="1592263"/>
          <p14:tracePt t="222028" x="1798638" y="1608138"/>
          <p14:tracePt t="222120" x="1790700" y="1616075"/>
          <p14:tracePt t="222128" x="1790700" y="1622425"/>
          <p14:tracePt t="222136" x="1790700" y="1630363"/>
          <p14:tracePt t="222161" x="1790700" y="1638300"/>
          <p14:tracePt t="222177" x="1790700" y="1654175"/>
          <p14:tracePt t="222208" x="1798638" y="1660525"/>
          <p14:tracePt t="222224" x="1798638" y="1676400"/>
          <p14:tracePt t="222232" x="1812925" y="1692275"/>
          <p14:tracePt t="222245" x="1836738" y="1722438"/>
          <p14:tracePt t="222262" x="1844675" y="1736725"/>
          <p14:tracePt t="222278" x="1851025" y="1744663"/>
          <p14:tracePt t="222294" x="1851025" y="1752600"/>
          <p14:tracePt t="222311" x="1851025" y="1760538"/>
          <p14:tracePt t="222327" x="1858963" y="1774825"/>
          <p14:tracePt t="222346" x="1866900" y="1782763"/>
          <p14:tracePt t="222361" x="1866900" y="1798638"/>
          <p14:tracePt t="222378" x="1889125" y="1820863"/>
          <p14:tracePt t="222396" x="1889125" y="1828800"/>
          <p14:tracePt t="222411" x="1897063" y="1836738"/>
          <p14:tracePt t="222427" x="1897063" y="1844675"/>
          <p14:tracePt t="222456" x="1897063" y="1858963"/>
          <p14:tracePt t="222472" x="1912938" y="1882775"/>
          <p14:tracePt t="222480" x="1920875" y="1889125"/>
          <p14:tracePt t="222494" x="1920875" y="1920875"/>
          <p14:tracePt t="222494" x="1920875" y="1927225"/>
          <p14:tracePt t="222513" x="1927225" y="1943100"/>
          <p14:tracePt t="222529" x="1927225" y="1958975"/>
          <p14:tracePt t="222561" x="1935163" y="1965325"/>
          <p14:tracePt t="222688" x="1935163" y="1981200"/>
          <p14:tracePt t="223216" x="1935163" y="1997075"/>
          <p14:tracePt t="223232" x="1935163" y="2003425"/>
          <p14:tracePt t="223241" x="1943100" y="2019300"/>
          <p14:tracePt t="223248" x="1943100" y="2035175"/>
          <p14:tracePt t="223260" x="1943100" y="2087563"/>
          <p14:tracePt t="223277" x="1943100" y="2141538"/>
          <p14:tracePt t="223294" x="1943100" y="2225675"/>
          <p14:tracePt t="223310" x="1912938" y="2332038"/>
          <p14:tracePt t="223327" x="1874838" y="2446338"/>
          <p14:tracePt t="223327" x="1866900" y="2498725"/>
          <p14:tracePt t="223345" x="1866900" y="2544763"/>
          <p14:tracePt t="223360" x="1820863" y="2751138"/>
          <p14:tracePt t="223378" x="1782763" y="2879725"/>
          <p14:tracePt t="223395" x="1752600" y="2987675"/>
          <p14:tracePt t="223411" x="1722438" y="3078163"/>
          <p14:tracePt t="223427" x="1714500" y="3116263"/>
          <p14:tracePt t="223444" x="1706563" y="3146425"/>
          <p14:tracePt t="223460" x="1692275" y="3200400"/>
          <p14:tracePt t="223477" x="1668463" y="3276600"/>
          <p14:tracePt t="223494" x="1646238" y="3344863"/>
          <p14:tracePt t="223510" x="1622425" y="3459163"/>
          <p14:tracePt t="223527" x="1608138" y="3521075"/>
          <p14:tracePt t="223543" x="1608138" y="3535363"/>
          <p14:tracePt t="223559" x="1608138" y="3543300"/>
          <p14:tracePt t="223600" x="1608138" y="3551238"/>
          <p14:tracePt t="223632" x="1608138" y="3559175"/>
          <p14:tracePt t="223641" x="1608138" y="3565525"/>
          <p14:tracePt t="223649" x="1616075" y="3565525"/>
          <p14:tracePt t="223664" x="1622425" y="3565525"/>
          <p14:tracePt t="223676" x="1638300" y="3565525"/>
          <p14:tracePt t="223693" x="1654175" y="3565525"/>
          <p14:tracePt t="223710" x="1676400" y="3565525"/>
          <p14:tracePt t="223726" x="1692275" y="3559175"/>
          <p14:tracePt t="223743" x="1698625" y="3559175"/>
          <p14:tracePt t="223760" x="1744663" y="3535363"/>
          <p14:tracePt t="223777" x="1806575" y="3521075"/>
          <p14:tracePt t="223794" x="1882775" y="3497263"/>
          <p14:tracePt t="223811" x="1943100" y="3475038"/>
          <p14:tracePt t="223827" x="1958975" y="3451225"/>
          <p14:tracePt t="223843" x="1965325" y="3436938"/>
          <p14:tracePt t="223860" x="1965325" y="3421063"/>
          <p14:tracePt t="223936" x="1965325" y="3406775"/>
          <p14:tracePt t="223968" x="1965325" y="3398838"/>
          <p14:tracePt t="223984" x="1965325" y="3390900"/>
          <p14:tracePt t="223992" x="1965325" y="3375025"/>
          <p14:tracePt t="224000" x="1958975" y="3368675"/>
          <p14:tracePt t="224016" x="1958975" y="3360738"/>
          <p14:tracePt t="224048" x="1951038" y="3360738"/>
          <p14:tracePt t="224064" x="1935163" y="3360738"/>
          <p14:tracePt t="224120" x="1927225" y="3344863"/>
          <p14:tracePt t="224128" x="1912938" y="3330575"/>
          <p14:tracePt t="224143" x="1912938" y="3314700"/>
          <p14:tracePt t="224160" x="1912938" y="3306763"/>
          <p14:tracePt t="224176" x="1912938" y="3298825"/>
          <p14:tracePt t="224201" x="1912938" y="3292475"/>
          <p14:tracePt t="224216" x="1912938" y="3276600"/>
          <p14:tracePt t="224232" x="1912938" y="3260725"/>
          <p14:tracePt t="224242" x="1912938" y="3254375"/>
          <p14:tracePt t="224259" x="1920875" y="3238500"/>
          <p14:tracePt t="224276" x="1927225" y="3216275"/>
          <p14:tracePt t="224293" x="1927225" y="3208338"/>
          <p14:tracePt t="224309" x="1943100" y="3184525"/>
          <p14:tracePt t="224326" x="1958975" y="3170238"/>
          <p14:tracePt t="224343" x="1965325" y="3154363"/>
          <p14:tracePt t="224358" x="1981200" y="3146425"/>
          <p14:tracePt t="224401" x="1997075" y="3140075"/>
          <p14:tracePt t="224409" x="2019300" y="3124200"/>
          <p14:tracePt t="224425" x="2027238" y="3116263"/>
          <p14:tracePt t="224432" x="2041525" y="3116263"/>
          <p14:tracePt t="224442" x="2065338" y="3108325"/>
          <p14:tracePt t="224459" x="2073275" y="3108325"/>
          <p14:tracePt t="224475" x="2079625" y="3108325"/>
          <p14:tracePt t="224512" x="2087563" y="3108325"/>
          <p14:tracePt t="224520" x="2095500" y="3108325"/>
          <p14:tracePt t="224528" x="2133600" y="3086100"/>
          <p14:tracePt t="224542" x="2179638" y="3078163"/>
          <p14:tracePt t="224560" x="2255838" y="3048000"/>
          <p14:tracePt t="224560" x="2270125" y="3048000"/>
          <p14:tracePt t="224578" x="2286000" y="3048000"/>
          <p14:tracePt t="224592" x="2362200" y="3040063"/>
          <p14:tracePt t="224610" x="2378075" y="3040063"/>
          <p14:tracePt t="224626" x="2384425" y="3040063"/>
          <p14:tracePt t="224642" x="2392363" y="3040063"/>
          <p14:tracePt t="224659" x="2392363" y="3032125"/>
          <p14:tracePt t="224675" x="2392363" y="3025775"/>
          <p14:tracePt t="224692" x="2400300" y="3009900"/>
          <p14:tracePt t="224712" x="2416175" y="3001963"/>
          <p14:tracePt t="224726" x="2446338" y="2987675"/>
          <p14:tracePt t="224742" x="2476500" y="2971800"/>
          <p14:tracePt t="224759" x="2506663" y="2933700"/>
          <p14:tracePt t="224759" x="2514600" y="2917825"/>
          <p14:tracePt t="224777" x="2530475" y="2911475"/>
          <p14:tracePt t="224792" x="2560638" y="2887663"/>
          <p14:tracePt t="224810" x="2560638" y="2873375"/>
          <p14:tracePt t="224826" x="2574925" y="2857500"/>
          <p14:tracePt t="224842" x="2590800" y="2841625"/>
          <p14:tracePt t="224859" x="2590800" y="2819400"/>
          <p14:tracePt t="224876" x="2606675" y="2803525"/>
          <p14:tracePt t="224893" x="2620963" y="2773363"/>
          <p14:tracePt t="224908" x="2628900" y="2751138"/>
          <p14:tracePt t="224926" x="2636838" y="2751138"/>
          <p14:tracePt t="224941" x="2636838" y="2743200"/>
          <p14:tracePt t="224958" x="2636838" y="2727325"/>
          <p14:tracePt t="224979" x="2636838" y="2720975"/>
          <p14:tracePt t="224992" x="2651125" y="2682875"/>
          <p14:tracePt t="225009" x="2651125" y="2667000"/>
          <p14:tracePt t="225025" x="2651125" y="2651125"/>
          <p14:tracePt t="225041" x="2651125" y="2644775"/>
          <p14:tracePt t="225057" x="2651125" y="2636838"/>
          <p14:tracePt t="225075" x="2651125" y="2628900"/>
          <p14:tracePt t="225091" x="2651125" y="2620963"/>
          <p14:tracePt t="225108" x="2636838" y="2598738"/>
          <p14:tracePt t="225125" x="2628900" y="2582863"/>
          <p14:tracePt t="225141" x="2606675" y="2568575"/>
          <p14:tracePt t="225176" x="2598738" y="2568575"/>
          <p14:tracePt t="225184" x="2574925" y="2560638"/>
          <p14:tracePt t="225200" x="2568575" y="2552700"/>
          <p14:tracePt t="225209" x="2560638" y="2544763"/>
          <p14:tracePt t="225226" x="2552700" y="2544763"/>
          <p14:tracePt t="225257" x="2544763" y="2544763"/>
          <p14:tracePt t="225273" x="2536825" y="2544763"/>
          <p14:tracePt t="225281" x="2522538" y="2544763"/>
          <p14:tracePt t="225305" x="2514600" y="2544763"/>
          <p14:tracePt t="225328" x="2506663" y="2536825"/>
          <p14:tracePt t="225336" x="2498725" y="2536825"/>
          <p14:tracePt t="225344" x="2492375" y="2536825"/>
          <p14:tracePt t="225358" x="2476500" y="2536825"/>
          <p14:tracePt t="225358" x="2468563" y="2530475"/>
          <p14:tracePt t="225377" x="2454275" y="2522538"/>
          <p14:tracePt t="225393" x="2430463" y="2514600"/>
          <p14:tracePt t="225409" x="2408238" y="2514600"/>
          <p14:tracePt t="225426" x="2378075" y="2514600"/>
          <p14:tracePt t="225442" x="2339975" y="2514600"/>
          <p14:tracePt t="225458" x="2308225" y="2506663"/>
          <p14:tracePt t="225475" x="2293938" y="2506663"/>
          <p14:tracePt t="225491" x="2286000" y="2498725"/>
          <p14:tracePt t="225507" x="2270125" y="2498725"/>
          <p14:tracePt t="225526" x="2263775" y="2498725"/>
          <p14:tracePt t="225541" x="2239963" y="2498725"/>
          <p14:tracePt t="225558" x="2225675" y="2498725"/>
          <p14:tracePt t="225575" x="2209800" y="2498725"/>
          <p14:tracePt t="225591" x="2193925" y="2498725"/>
          <p14:tracePt t="225607" x="2155825" y="2492375"/>
          <p14:tracePt t="225625" x="2141538" y="2492375"/>
          <p14:tracePt t="225642" x="2125663" y="2476500"/>
          <p14:tracePt t="225665" x="2111375" y="2476500"/>
          <p14:tracePt t="225689" x="2103438" y="2468563"/>
          <p14:tracePt t="225705" x="2095500" y="2468563"/>
          <p14:tracePt t="225721" x="2087563" y="2468563"/>
          <p14:tracePt t="225728" x="2079625" y="2460625"/>
          <p14:tracePt t="225741" x="2065338" y="2454275"/>
          <p14:tracePt t="225758" x="2057400" y="2454275"/>
          <p14:tracePt t="225774" x="2057400" y="2446338"/>
          <p14:tracePt t="225790" x="2027238" y="2430463"/>
          <p14:tracePt t="225790" x="2019300" y="2430463"/>
          <p14:tracePt t="225809" x="1997075" y="2416175"/>
          <p14:tracePt t="225826" x="1989138" y="2400300"/>
          <p14:tracePt t="225842" x="1973263" y="2384425"/>
          <p14:tracePt t="225859" x="1958975" y="2378075"/>
          <p14:tracePt t="225874" x="1951038" y="2370138"/>
          <p14:tracePt t="225905" x="1943100" y="2362200"/>
          <p14:tracePt t="225921" x="1935163" y="2354263"/>
          <p14:tracePt t="225928" x="1927225" y="2346325"/>
          <p14:tracePt t="225940" x="1912938" y="2332038"/>
          <p14:tracePt t="225977" x="1897063" y="2324100"/>
          <p14:tracePt t="226000" x="1874838" y="2293938"/>
          <p14:tracePt t="226008" x="1866900" y="2286000"/>
          <p14:tracePt t="226024" x="1858963" y="2286000"/>
          <p14:tracePt t="226032" x="1851025" y="2270125"/>
          <p14:tracePt t="226057" x="1836738" y="2255838"/>
          <p14:tracePt t="226073" x="1820863" y="2247900"/>
          <p14:tracePt t="226128" x="1820863" y="2239963"/>
          <p14:tracePt t="226136" x="1812925" y="2232025"/>
          <p14:tracePt t="226152" x="1806575" y="2225675"/>
          <p14:tracePt t="226176" x="1798638" y="2217738"/>
          <p14:tracePt t="226184" x="1790700" y="2209800"/>
          <p14:tracePt t="226200" x="1782763" y="2201863"/>
          <p14:tracePt t="226232" x="1768475" y="2193925"/>
          <p14:tracePt t="226272" x="1768475" y="2187575"/>
          <p14:tracePt t="226305" x="1760538" y="2171700"/>
          <p14:tracePt t="226321" x="1752600" y="2163763"/>
          <p14:tracePt t="226336" x="1752600" y="2155825"/>
          <p14:tracePt t="226416" x="1752600" y="2149475"/>
          <p14:tracePt t="226432" x="1760538" y="2133600"/>
          <p14:tracePt t="226448" x="1760538" y="2125663"/>
          <p14:tracePt t="226488" x="1768475" y="2117725"/>
          <p14:tracePt t="226496" x="1768475" y="2111375"/>
          <p14:tracePt t="226507" x="1774825" y="2103438"/>
          <p14:tracePt t="226523" x="1782763" y="2087563"/>
          <p14:tracePt t="226539" x="1790700" y="2087563"/>
          <p14:tracePt t="226556" x="1790700" y="2079625"/>
          <p14:tracePt t="226573" x="1790700" y="2065338"/>
          <p14:tracePt t="226590" x="1806575" y="2057400"/>
          <p14:tracePt t="226607" x="1812925" y="2057400"/>
          <p14:tracePt t="226672" x="1820863" y="2049463"/>
          <p14:tracePt t="226690" x="1836738" y="2041525"/>
          <p14:tracePt t="226705" x="1836738" y="2035175"/>
          <p14:tracePt t="226728" x="1844675" y="2035175"/>
          <p14:tracePt t="226737" x="1851025" y="2027238"/>
          <p14:tracePt t="226752" x="1858963" y="2027238"/>
          <p14:tracePt t="226768" x="1866900" y="2027238"/>
          <p14:tracePt t="226776" x="1874838" y="2027238"/>
          <p14:tracePt t="226790" x="1874838" y="2019300"/>
          <p14:tracePt t="226806" x="1889125" y="2019300"/>
          <p14:tracePt t="226848" x="1905000" y="2019300"/>
          <p14:tracePt t="226864" x="1905000" y="2011363"/>
          <p14:tracePt t="226880" x="1920875" y="2003425"/>
          <p14:tracePt t="226889" x="1927225" y="2003425"/>
          <p14:tracePt t="226905" x="1943100" y="1989138"/>
          <p14:tracePt t="226921" x="1958975" y="1989138"/>
          <p14:tracePt t="226937" x="1973263" y="1989138"/>
          <p14:tracePt t="226944" x="1981200" y="1989138"/>
          <p14:tracePt t="226960" x="1997075" y="1981200"/>
          <p14:tracePt t="226973" x="2003425" y="1981200"/>
          <p14:tracePt t="227000" x="2011363" y="1981200"/>
          <p14:tracePt t="227016" x="2019300" y="1981200"/>
          <p14:tracePt t="227024" x="2019300" y="1973263"/>
          <p14:tracePt t="227064" x="2027238" y="1973263"/>
          <p14:tracePt t="227088" x="2027238" y="1965325"/>
          <p14:tracePt t="227112" x="2035175" y="1965325"/>
          <p14:tracePt t="227129" x="2041525" y="1965325"/>
          <p14:tracePt t="227152" x="2041525" y="1958975"/>
          <p14:tracePt t="227176" x="2049463" y="1958975"/>
          <p14:tracePt t="227328" x="2049463" y="1951038"/>
          <p14:tracePt t="227392" x="2057400" y="1951038"/>
          <p14:tracePt t="227400" x="2065338" y="1951038"/>
          <p14:tracePt t="227520" x="2073275" y="1943100"/>
          <p14:tracePt t="227624" x="2073275" y="1927225"/>
          <p14:tracePt t="227680" x="2073275" y="1920875"/>
          <p14:tracePt t="227704" x="2073275" y="1912938"/>
          <p14:tracePt t="227768" x="2079625" y="1905000"/>
          <p14:tracePt t="227800" x="2087563" y="1897063"/>
          <p14:tracePt t="227929" x="2095500" y="1897063"/>
          <p14:tracePt t="227994" x="2103438" y="1897063"/>
          <p14:tracePt t="228200" x="2111375" y="1889125"/>
          <p14:tracePt t="228344" x="2117725" y="1882775"/>
          <p14:tracePt t="228376" x="2125663" y="1874838"/>
          <p14:tracePt t="228441" x="2125663" y="1866900"/>
          <p14:tracePt t="228464" x="2133600" y="1866900"/>
          <p14:tracePt t="228480" x="2141538" y="1858963"/>
          <p14:tracePt t="228496" x="2149475" y="1851025"/>
          <p14:tracePt t="228505" x="2155825" y="1844675"/>
          <p14:tracePt t="228528" x="2163763" y="1836738"/>
          <p14:tracePt t="228569" x="2171700" y="1828800"/>
          <p14:tracePt t="228608" x="2179638" y="1820863"/>
          <p14:tracePt t="228616" x="2179638" y="1812925"/>
          <p14:tracePt t="228632" x="2179638" y="1806575"/>
          <p14:tracePt t="228648" x="2193925" y="1798638"/>
          <p14:tracePt t="228664" x="2193925" y="1790700"/>
          <p14:tracePt t="228696" x="2193925" y="1774825"/>
          <p14:tracePt t="228712" x="2193925" y="1768475"/>
          <p14:tracePt t="228728" x="2209800" y="1752600"/>
          <p14:tracePt t="229625" x="2201863" y="1760538"/>
          <p14:tracePt t="230392" x="2201863" y="1768475"/>
          <p14:tracePt t="230401" x="2201863" y="1782763"/>
          <p14:tracePt t="230408" x="2201863" y="1798638"/>
          <p14:tracePt t="230419" x="2193925" y="1828800"/>
          <p14:tracePt t="230436" x="2193925" y="1844675"/>
          <p14:tracePt t="230452" x="2193925" y="1851025"/>
          <p14:tracePt t="230469" x="2193925" y="1866900"/>
          <p14:tracePt t="230496" x="2193925" y="1874838"/>
          <p14:tracePt t="230504" x="2193925" y="1889125"/>
          <p14:tracePt t="230520" x="2193925" y="1943100"/>
          <p14:tracePt t="230520" x="2193925" y="1973263"/>
          <p14:tracePt t="230537" x="2193925" y="2027238"/>
          <p14:tracePt t="230554" x="2193925" y="2087563"/>
          <p14:tracePt t="230570" x="2179638" y="2171700"/>
          <p14:tracePt t="230586" x="2179638" y="2263775"/>
          <p14:tracePt t="230603" x="2163763" y="2354263"/>
          <p14:tracePt t="230619" x="2155825" y="2422525"/>
          <p14:tracePt t="230636" x="2155825" y="2498725"/>
          <p14:tracePt t="230653" x="2155825" y="2582863"/>
          <p14:tracePt t="230669" x="2155825" y="2674938"/>
          <p14:tracePt t="230686" x="2155825" y="2759075"/>
          <p14:tracePt t="230703" x="2155825" y="2789238"/>
          <p14:tracePt t="230703" x="2155825" y="2797175"/>
          <p14:tracePt t="230721" x="2155825" y="2803525"/>
          <p14:tracePt t="230735" x="2141538" y="2827338"/>
          <p14:tracePt t="230754" x="2141538" y="2849563"/>
          <p14:tracePt t="230770" x="2141538" y="2911475"/>
          <p14:tracePt t="230786" x="2141538" y="2949575"/>
          <p14:tracePt t="230803" x="2141538" y="2979738"/>
          <p14:tracePt t="230819" x="2141538" y="3017838"/>
          <p14:tracePt t="230836" x="2141538" y="3063875"/>
          <p14:tracePt t="230853" x="2141538" y="3132138"/>
          <p14:tracePt t="230869" x="2149475" y="3200400"/>
          <p14:tracePt t="230886" x="2163763" y="3260725"/>
          <p14:tracePt t="230903" x="2163763" y="3322638"/>
          <p14:tracePt t="230919" x="2179638" y="3360738"/>
          <p14:tracePt t="230937" x="2187575" y="3375025"/>
          <p14:tracePt t="230952" x="2187575" y="3382963"/>
          <p14:tracePt t="231016" x="2187575" y="3398838"/>
          <p14:tracePt t="231025" x="2193925" y="3413125"/>
          <p14:tracePt t="231035" x="2209800" y="3451225"/>
          <p14:tracePt t="231052" x="2247900" y="3521075"/>
          <p14:tracePt t="231069" x="2255838" y="3543300"/>
          <p14:tracePt t="231086" x="2263775" y="3551238"/>
          <p14:tracePt t="231102" x="2270125" y="3559175"/>
          <p14:tracePt t="231118" x="2286000" y="3559175"/>
          <p14:tracePt t="231144" x="2293938" y="3559175"/>
          <p14:tracePt t="231224" x="2301875" y="3559175"/>
          <p14:tracePt t="231249" x="2316163" y="3559175"/>
          <p14:tracePt t="231464" x="2324100" y="3559175"/>
          <p14:tracePt t="231544" x="2332038" y="3559175"/>
          <p14:tracePt t="231560" x="2332038" y="3573463"/>
          <p14:tracePt t="232032" x="2324100" y="3589338"/>
          <p14:tracePt t="232049" x="2316163" y="3603625"/>
          <p14:tracePt t="232056" x="2301875" y="3627438"/>
          <p14:tracePt t="232067" x="2278063" y="3687763"/>
          <p14:tracePt t="232085" x="2247900" y="3756025"/>
          <p14:tracePt t="232101" x="2225675" y="3810000"/>
          <p14:tracePt t="232118" x="2225675" y="3832225"/>
          <p14:tracePt t="232135" x="2217738" y="3870325"/>
          <p14:tracePt t="232135" x="2209800" y="3878263"/>
          <p14:tracePt t="232153" x="2201863" y="3894138"/>
          <p14:tracePt t="232168" x="2179638" y="3962400"/>
          <p14:tracePt t="232185" x="2155825" y="4016375"/>
          <p14:tracePt t="232202" x="2149475" y="4046538"/>
          <p14:tracePt t="232219" x="2133600" y="4068763"/>
          <p14:tracePt t="232235" x="2117725" y="4092575"/>
          <p14:tracePt t="232251" x="2103438" y="4114800"/>
          <p14:tracePt t="232268" x="2087563" y="4137025"/>
          <p14:tracePt t="232285" x="2049463" y="4175125"/>
          <p14:tracePt t="232301" x="1997075" y="4198938"/>
          <p14:tracePt t="232318" x="1935163" y="4244975"/>
          <p14:tracePt t="232334" x="1882775" y="4283075"/>
          <p14:tracePt t="232334" x="1836738" y="4305300"/>
          <p14:tracePt t="232353" x="1806575" y="4327525"/>
          <p14:tracePt t="232367" x="1752600" y="4351338"/>
          <p14:tracePt t="232385" x="1722438" y="4359275"/>
          <p14:tracePt t="232402" x="1714500" y="4365625"/>
          <p14:tracePt t="232418" x="1698625" y="4373563"/>
          <p14:tracePt t="232441" x="1684338" y="4389438"/>
          <p14:tracePt t="232451" x="1638300" y="4411663"/>
          <p14:tracePt t="232467" x="1577975" y="4441825"/>
          <p14:tracePt t="232485" x="1493838" y="4487863"/>
          <p14:tracePt t="232501" x="1431925" y="4533900"/>
          <p14:tracePt t="232518" x="1387475" y="4549775"/>
          <p14:tracePt t="232535" x="1379538" y="4556125"/>
          <p14:tracePt t="232550" x="1363663" y="4564063"/>
          <p14:tracePt t="232569" x="1355725" y="4564063"/>
          <p14:tracePt t="232569" x="1349375" y="4564063"/>
          <p14:tracePt t="232585" x="1325563" y="4579938"/>
          <p14:tracePt t="232602" x="1287463" y="4587875"/>
          <p14:tracePt t="232618" x="1241425" y="4602163"/>
          <p14:tracePt t="232635" x="1158875" y="4625975"/>
          <p14:tracePt t="232651" x="1089025" y="4640263"/>
          <p14:tracePt t="232667" x="1058863" y="4640263"/>
          <p14:tracePt t="232684" x="1050925" y="4640263"/>
          <p14:tracePt t="232700" x="1044575" y="4640263"/>
          <p14:tracePt t="232717" x="1028700" y="4640263"/>
          <p14:tracePt t="232737" x="1012825" y="4640263"/>
          <p14:tracePt t="232752" x="1006475" y="4640263"/>
          <p14:tracePt t="232784" x="998538" y="4640263"/>
          <p14:tracePt t="232840" x="982663" y="4640263"/>
          <p14:tracePt t="232849" x="974725" y="4640263"/>
          <p14:tracePt t="232856" x="968375" y="4640263"/>
          <p14:tracePt t="232867" x="952500" y="4640263"/>
          <p14:tracePt t="232884" x="944563" y="4640263"/>
          <p14:tracePt t="232901" x="930275" y="4640263"/>
          <p14:tracePt t="232928" x="922338" y="4640263"/>
          <p14:tracePt t="232952" x="914400" y="4640263"/>
          <p14:tracePt t="232960" x="906463" y="4640263"/>
          <p14:tracePt t="232968" x="898525" y="4640263"/>
          <p14:tracePt t="232985" x="906463" y="4640263"/>
          <p14:tracePt t="233312" x="914400" y="4656138"/>
          <p14:tracePt t="233320" x="922338" y="4656138"/>
          <p14:tracePt t="233336" x="930275" y="4656138"/>
          <p14:tracePt t="233352" x="936625" y="4656138"/>
          <p14:tracePt t="233368" x="944563" y="4656138"/>
          <p14:tracePt t="233392" x="952500" y="4656138"/>
          <p14:tracePt t="233408" x="960438" y="4656138"/>
          <p14:tracePt t="233424" x="974725" y="4656138"/>
          <p14:tracePt t="233440" x="990600" y="4656138"/>
          <p14:tracePt t="233450" x="1006475" y="4656138"/>
          <p14:tracePt t="233466" x="1020763" y="4656138"/>
          <p14:tracePt t="233483" x="1028700" y="4656138"/>
          <p14:tracePt t="233500" x="1036638" y="4656138"/>
          <p14:tracePt t="233517" x="1044575" y="4656138"/>
          <p14:tracePt t="233532" x="1050925" y="4656138"/>
          <p14:tracePt t="233548" x="1058863" y="4656138"/>
          <p14:tracePt t="233565" x="1074738" y="4656138"/>
          <p14:tracePt t="233582" x="1104900" y="4656138"/>
          <p14:tracePt t="233601" x="1135063" y="4656138"/>
          <p14:tracePt t="233617" x="1158875" y="4656138"/>
          <p14:tracePt t="233634" x="1196975" y="4656138"/>
          <p14:tracePt t="233650" x="1241425" y="4656138"/>
          <p14:tracePt t="233667" x="1273175" y="4656138"/>
          <p14:tracePt t="233683" x="1303338" y="4656138"/>
          <p14:tracePt t="233700" x="1317625" y="4656138"/>
          <p14:tracePt t="233716" x="1325563" y="4656138"/>
          <p14:tracePt t="233733" x="1349375" y="4656138"/>
          <p14:tracePt t="233751" x="1379538" y="4656138"/>
          <p14:tracePt t="233767" x="1425575" y="4656138"/>
          <p14:tracePt t="233781" x="1455738" y="4656138"/>
          <p14:tracePt t="233798" x="1508125" y="4656138"/>
          <p14:tracePt t="233815" x="1584325" y="4656138"/>
          <p14:tracePt t="233833" x="1638300" y="4656138"/>
          <p14:tracePt t="233850" x="1676400" y="4656138"/>
          <p14:tracePt t="233866" x="1698625" y="4656138"/>
          <p14:tracePt t="233883" x="1722438" y="4656138"/>
          <p14:tracePt t="233900" x="1736725" y="4656138"/>
          <p14:tracePt t="233915" x="1744663" y="4656138"/>
          <p14:tracePt t="233932" x="1768475" y="4656138"/>
          <p14:tracePt t="233949" x="1798638" y="4656138"/>
          <p14:tracePt t="233965" x="1912938" y="4640263"/>
          <p14:tracePt t="233987" x="1965325" y="4640263"/>
          <p14:tracePt t="233999" x="2027238" y="4632325"/>
          <p14:tracePt t="233999" x="2041525" y="4632325"/>
          <p14:tracePt t="234017" x="2057400" y="4632325"/>
          <p14:tracePt t="234033" x="2065338" y="4625975"/>
          <p14:tracePt t="234112" x="2073275" y="4625975"/>
          <p14:tracePt t="234129" x="2087563" y="4618038"/>
          <p14:tracePt t="234144" x="2111375" y="4610100"/>
          <p14:tracePt t="234161" x="2125663" y="4594225"/>
          <p14:tracePt t="234184" x="2133600" y="4587875"/>
          <p14:tracePt t="234224" x="2133600" y="4594225"/>
          <p14:tracePt t="234736" x="2133600" y="4602163"/>
          <p14:tracePt t="235064" x="2133600" y="4594225"/>
          <p14:tracePt t="235072" x="2149475" y="4587875"/>
          <p14:tracePt t="235082" x="2155825" y="4556125"/>
          <p14:tracePt t="235099" x="2201863" y="4503738"/>
          <p14:tracePt t="235115" x="2255838" y="4435475"/>
          <p14:tracePt t="235131" x="2332038" y="4359275"/>
          <p14:tracePt t="235148" x="2400300" y="4297363"/>
          <p14:tracePt t="235165" x="2430463" y="4275138"/>
          <p14:tracePt t="235182" x="2454275" y="4251325"/>
          <p14:tracePt t="235198" x="2484438" y="4229100"/>
          <p14:tracePt t="235198" x="2498725" y="4206875"/>
          <p14:tracePt t="235217" x="2530475" y="4183063"/>
          <p14:tracePt t="235231" x="2598738" y="4092575"/>
          <p14:tracePt t="235249" x="2674938" y="4022725"/>
          <p14:tracePt t="235266" x="2720975" y="3970338"/>
          <p14:tracePt t="235282" x="2751138" y="3946525"/>
          <p14:tracePt t="235298" x="2759075" y="3932238"/>
          <p14:tracePt t="235315" x="2773363" y="3924300"/>
          <p14:tracePt t="235331" x="2781300" y="3908425"/>
          <p14:tracePt t="235348" x="2803525" y="3894138"/>
          <p14:tracePt t="235365" x="2827338" y="3863975"/>
          <p14:tracePt t="235381" x="2849563" y="3840163"/>
          <p14:tracePt t="235398" x="2879725" y="3810000"/>
          <p14:tracePt t="235398" x="2895600" y="3794125"/>
          <p14:tracePt t="235417" x="2925763" y="3771900"/>
          <p14:tracePt t="235431" x="2971800" y="3741738"/>
          <p14:tracePt t="235431" x="2987675" y="3733800"/>
          <p14:tracePt t="235449" x="3025775" y="3717925"/>
          <p14:tracePt t="235466" x="3055938" y="3703638"/>
          <p14:tracePt t="235482" x="3070225" y="3687763"/>
          <p14:tracePt t="235498" x="3086100" y="3679825"/>
          <p14:tracePt t="235515" x="3108325" y="3665538"/>
          <p14:tracePt t="235532" x="3140075" y="3657600"/>
          <p14:tracePt t="235547" x="3178175" y="3641725"/>
          <p14:tracePt t="235563" x="3222625" y="3619500"/>
          <p14:tracePt t="235579" x="3260725" y="3603625"/>
          <p14:tracePt t="235596" x="3298825" y="3589338"/>
          <p14:tracePt t="235614" x="3306763" y="3589338"/>
          <p14:tracePt t="235664" x="3322638" y="3589338"/>
          <p14:tracePt t="235681" x="3336925" y="3589338"/>
          <p14:tracePt t="235688" x="3352800" y="3589338"/>
          <p14:tracePt t="235704" x="3368675" y="3589338"/>
          <p14:tracePt t="235720" x="3382963" y="3589338"/>
          <p14:tracePt t="235752" x="3421063" y="3589338"/>
          <p14:tracePt t="235768" x="3459163" y="3589338"/>
          <p14:tracePt t="235776" x="3527425" y="3589338"/>
          <p14:tracePt t="235784" x="3603625" y="3589338"/>
          <p14:tracePt t="235797" x="3687763" y="3589338"/>
          <p14:tracePt t="235814" x="3733800" y="3589338"/>
          <p14:tracePt t="235831" x="3741738" y="3589338"/>
          <p14:tracePt t="235847" x="3749675" y="3589338"/>
          <p14:tracePt t="235961" x="3756025" y="3581400"/>
          <p14:tracePt t="235984" x="3756025" y="3573463"/>
          <p14:tracePt t="236008" x="3756025" y="3565525"/>
          <p14:tracePt t="236056" x="3763963" y="3565525"/>
          <p14:tracePt t="236064" x="3763963" y="3559175"/>
          <p14:tracePt t="236080" x="3771900" y="3559175"/>
          <p14:tracePt t="236096" x="3771900" y="3543300"/>
          <p14:tracePt t="236114" x="3779838" y="3535363"/>
          <p14:tracePt t="236130" x="3787775" y="3535363"/>
          <p14:tracePt t="236168" x="3794125" y="3527425"/>
          <p14:tracePt t="236177" x="3810000" y="3521075"/>
          <p14:tracePt t="236192" x="3817938" y="3521075"/>
          <p14:tracePt t="236216" x="3825875" y="3521075"/>
          <p14:tracePt t="236232" x="3832225" y="3521075"/>
          <p14:tracePt t="236288" x="3848100" y="3521075"/>
          <p14:tracePt t="236312" x="3856038" y="3521075"/>
          <p14:tracePt t="236329" x="3878263" y="3521075"/>
          <p14:tracePt t="236336" x="3894138" y="3521075"/>
          <p14:tracePt t="236352" x="3908425" y="3521075"/>
          <p14:tracePt t="236369" x="3916363" y="3521075"/>
          <p14:tracePt t="236456" x="3932238" y="3527425"/>
          <p14:tracePt t="237360" x="3924300" y="3527425"/>
          <p14:tracePt t="237936" x="3916363" y="3527425"/>
          <p14:tracePt t="237945" x="3916363" y="3521075"/>
          <p14:tracePt t="238248" x="3924300" y="3513138"/>
          <p14:tracePt t="238312" x="3932238" y="3505200"/>
          <p14:tracePt t="238344" x="3940175" y="3505200"/>
          <p14:tracePt t="238368" x="3940175" y="3497263"/>
          <p14:tracePt t="238432" x="3946525" y="3505200"/>
          <p14:tracePt t="238784" x="3954463" y="3505200"/>
          <p14:tracePt t="238872" x="3962400" y="3505200"/>
          <p14:tracePt t="238904" x="3954463" y="3505200"/>
          <p14:tracePt t="239120" x="3946525" y="3505200"/>
          <p14:tracePt t="239160" x="3940175" y="3505200"/>
          <p14:tracePt t="239177" x="3932238" y="3505200"/>
          <p14:tracePt t="239184" x="3924300" y="3505200"/>
          <p14:tracePt t="239209" x="3916363" y="3505200"/>
          <p14:tracePt t="239225" x="3908425" y="3505200"/>
          <p14:tracePt t="239241" x="3902075" y="3505200"/>
          <p14:tracePt t="239264" x="3902075" y="3513138"/>
          <p14:tracePt t="239280" x="3894138" y="3513138"/>
          <p14:tracePt t="239288" x="3878263" y="3513138"/>
          <p14:tracePt t="239304" x="3863975" y="3513138"/>
          <p14:tracePt t="239328" x="3848100" y="3513138"/>
          <p14:tracePt t="239344" x="3832225" y="3521075"/>
          <p14:tracePt t="239352" x="3817938" y="3521075"/>
          <p14:tracePt t="239368" x="3802063" y="3521075"/>
          <p14:tracePt t="239378" x="3794125" y="3521075"/>
          <p14:tracePt t="239409" x="3787775" y="3521075"/>
          <p14:tracePt t="239417" x="3779838" y="3521075"/>
          <p14:tracePt t="239427" x="3771900" y="3521075"/>
          <p14:tracePt t="239448" x="3756025" y="3521075"/>
          <p14:tracePt t="239459" x="3741738" y="3521075"/>
          <p14:tracePt t="239477" x="3717925" y="3521075"/>
          <p14:tracePt t="239494" x="3703638" y="3505200"/>
          <p14:tracePt t="239510" x="3695700" y="3505200"/>
          <p14:tracePt t="239526" x="3679825" y="3505200"/>
          <p14:tracePt t="239543" x="3673475" y="3505200"/>
          <p14:tracePt t="239559" x="3657600" y="3497263"/>
          <p14:tracePt t="239578" x="3649663" y="3497263"/>
          <p14:tracePt t="239594" x="3635375" y="3489325"/>
          <p14:tracePt t="239611" x="3627438" y="3489325"/>
          <p14:tracePt t="239626" x="3603625" y="3489325"/>
          <p14:tracePt t="239644" x="3573463" y="3489325"/>
          <p14:tracePt t="239660" x="3559175" y="3482975"/>
          <p14:tracePt t="239676" x="3527425" y="3475038"/>
          <p14:tracePt t="239695" x="3513138" y="3475038"/>
          <p14:tracePt t="239710" x="3497263" y="3475038"/>
          <p14:tracePt t="239726" x="3467100" y="3475038"/>
          <p14:tracePt t="239744" x="3451225" y="3475038"/>
          <p14:tracePt t="239761" x="3429000" y="3475038"/>
          <p14:tracePt t="239778" x="3406775" y="3475038"/>
          <p14:tracePt t="239794" x="3382963" y="3459163"/>
          <p14:tracePt t="239810" x="3368675" y="3459163"/>
          <p14:tracePt t="239827" x="3352800" y="3459163"/>
          <p14:tracePt t="239849" x="3336925" y="3459163"/>
          <p14:tracePt t="239904" x="3330575" y="3459163"/>
          <p14:tracePt t="239912" x="3322638" y="3459163"/>
          <p14:tracePt t="239926" x="3298825" y="3459163"/>
          <p14:tracePt t="239926" x="3292475" y="3459163"/>
          <p14:tracePt t="239945" x="3284538" y="3459163"/>
          <p14:tracePt t="239959" x="3260725" y="3459163"/>
          <p14:tracePt t="239978" x="3254375" y="3459163"/>
          <p14:tracePt t="239993" x="3238500" y="3459163"/>
          <p14:tracePt t="240011" x="3222625" y="3459163"/>
          <p14:tracePt t="240033" x="3216275" y="3459163"/>
          <p14:tracePt t="240048" x="3208338" y="3459163"/>
          <p14:tracePt t="240058" x="3192463" y="3459163"/>
          <p14:tracePt t="240077" x="3184525" y="3459163"/>
          <p14:tracePt t="240092" x="3170238" y="3459163"/>
          <p14:tracePt t="240109" x="3140075" y="3459163"/>
          <p14:tracePt t="240126" x="3116263" y="3459163"/>
          <p14:tracePt t="240143" x="3086100" y="3459163"/>
          <p14:tracePt t="240143" x="3070225" y="3459163"/>
          <p14:tracePt t="240161" x="3048000" y="3467100"/>
          <p14:tracePt t="240177" x="3040063" y="3467100"/>
          <p14:tracePt t="240194" x="3025775" y="3467100"/>
          <p14:tracePt t="240211" x="3017838" y="3475038"/>
          <p14:tracePt t="240226" x="2979738" y="3482975"/>
          <p14:tracePt t="240243" x="2971800" y="3482975"/>
          <p14:tracePt t="240259" x="2917825" y="3482975"/>
          <p14:tracePt t="240276" x="2895600" y="3489325"/>
          <p14:tracePt t="240293" x="2857500" y="3489325"/>
          <p14:tracePt t="240310" x="2841625" y="3497263"/>
          <p14:tracePt t="240325" x="2827338" y="3497263"/>
          <p14:tracePt t="240342" x="2811463" y="3497263"/>
          <p14:tracePt t="240359" x="2797175" y="3497263"/>
          <p14:tracePt t="240359" x="2789238" y="3497263"/>
          <p14:tracePt t="240378" x="2773363" y="3497263"/>
          <p14:tracePt t="240393" x="2759075" y="3497263"/>
          <p14:tracePt t="240411" x="2743200" y="3497263"/>
          <p14:tracePt t="240426" x="2727325" y="3497263"/>
          <p14:tracePt t="240443" x="2713038" y="3497263"/>
          <p14:tracePt t="240460" x="2689225" y="3497263"/>
          <p14:tracePt t="240476" x="2682875" y="3497263"/>
          <p14:tracePt t="240492" x="2667000" y="3497263"/>
          <p14:tracePt t="240509" x="2644775" y="3497263"/>
          <p14:tracePt t="240527" x="2636838" y="3497263"/>
          <p14:tracePt t="240542" x="2628900" y="3497263"/>
          <p14:tracePt t="240584" x="2613025" y="3489325"/>
          <p14:tracePt t="240624" x="2598738" y="3489325"/>
          <p14:tracePt t="241056" x="2590800" y="3489325"/>
          <p14:tracePt t="241112" x="2582863" y="3489325"/>
          <p14:tracePt t="241177" x="2574925" y="3489325"/>
          <p14:tracePt t="241208" x="2568575" y="3489325"/>
          <p14:tracePt t="241232" x="2560638" y="3489325"/>
          <p14:tracePt t="241241" x="2544763" y="3489325"/>
          <p14:tracePt t="241273" x="2536825" y="3489325"/>
          <p14:tracePt t="241296" x="2522538" y="3489325"/>
          <p14:tracePt t="241328" x="2514600" y="3489325"/>
          <p14:tracePt t="241336" x="2506663" y="3489325"/>
          <p14:tracePt t="241344" x="2492375" y="3489325"/>
          <p14:tracePt t="241358" x="2476500" y="3489325"/>
          <p14:tracePt t="241376" x="2422525" y="3489325"/>
          <p14:tracePt t="241376" x="2416175" y="3482975"/>
          <p14:tracePt t="241393" x="2400300" y="3475038"/>
          <p14:tracePt t="241409" x="2392363" y="3475038"/>
          <p14:tracePt t="241457" x="2370138" y="3459163"/>
          <p14:tracePt t="241465" x="2362200" y="3459163"/>
          <p14:tracePt t="241497" x="2339975" y="3459163"/>
          <p14:tracePt t="241512" x="2332038" y="3459163"/>
          <p14:tracePt t="241520" x="2324100" y="3459163"/>
          <p14:tracePt t="241544" x="2308225" y="3451225"/>
          <p14:tracePt t="241568" x="2301875" y="3444875"/>
          <p14:tracePt t="241584" x="2286000" y="3436938"/>
          <p14:tracePt t="241616" x="2278063" y="3429000"/>
          <p14:tracePt t="241624" x="2263775" y="3421063"/>
          <p14:tracePt t="241632" x="2255838" y="3413125"/>
          <p14:tracePt t="241642" x="2232025" y="3413125"/>
          <p14:tracePt t="241658" x="2225675" y="3398838"/>
          <p14:tracePt t="241675" x="2209800" y="3398838"/>
          <p14:tracePt t="241691" x="2187575" y="3382963"/>
          <p14:tracePt t="241708" x="2171700" y="3368675"/>
          <p14:tracePt t="241726" x="2155825" y="3360738"/>
          <p14:tracePt t="241742" x="2149475" y="3352800"/>
          <p14:tracePt t="241756" x="2133600" y="3352800"/>
          <p14:tracePt t="241774" x="2117725" y="3352800"/>
          <p14:tracePt t="241800" x="2095500" y="3344863"/>
          <p14:tracePt t="241816" x="2095500" y="3336925"/>
          <p14:tracePt t="241832" x="2087563" y="3336925"/>
          <p14:tracePt t="241848" x="2073275" y="3336925"/>
          <p14:tracePt t="241873" x="2065338" y="3336925"/>
          <p14:tracePt t="241904" x="2057400" y="3330575"/>
          <p14:tracePt t="241913" x="2049463" y="3330575"/>
          <p14:tracePt t="241928" x="2041525" y="3322638"/>
          <p14:tracePt t="241940" x="2035175" y="3322638"/>
          <p14:tracePt t="241956" x="2027238" y="3314700"/>
          <p14:tracePt t="241973" x="2019300" y="3314700"/>
          <p14:tracePt t="241990" x="2011363" y="3306763"/>
          <p14:tracePt t="242006" x="2003425" y="3306763"/>
          <p14:tracePt t="242024" x="1997075" y="3298825"/>
          <p14:tracePt t="242040" x="1997075" y="3292475"/>
          <p14:tracePt t="242073" x="1989138" y="3292475"/>
          <p14:tracePt t="242104" x="1989138" y="3284538"/>
          <p14:tracePt t="242120" x="1989138" y="3276600"/>
          <p14:tracePt t="242144" x="1989138" y="3268663"/>
          <p14:tracePt t="242160" x="1989138" y="3260725"/>
          <p14:tracePt t="242168" x="1989138" y="3246438"/>
          <p14:tracePt t="242192" x="1989138" y="3230563"/>
          <p14:tracePt t="242216" x="1989138" y="3222625"/>
          <p14:tracePt t="242232" x="2003425" y="3216275"/>
          <p14:tracePt t="242240" x="2011363" y="3216275"/>
          <p14:tracePt t="242264" x="2019300" y="3222625"/>
          <p14:tracePt t="242273" x="2027238" y="3222625"/>
          <p14:tracePt t="242296" x="2035175" y="3222625"/>
          <p14:tracePt t="242305" x="2049463" y="3216275"/>
          <p14:tracePt t="242312" x="2057400" y="3208338"/>
          <p14:tracePt t="242322" x="2087563" y="3200400"/>
          <p14:tracePt t="242339" x="2087563" y="3192463"/>
          <p14:tracePt t="242357" x="2095500" y="3192463"/>
          <p14:tracePt t="242384" x="2095500" y="3184525"/>
          <p14:tracePt t="242400" x="2103438" y="3184525"/>
          <p14:tracePt t="242409" x="2111375" y="3178175"/>
          <p14:tracePt t="242423" x="2141538" y="3146425"/>
          <p14:tracePt t="242441" x="2179638" y="3132138"/>
          <p14:tracePt t="242457" x="2201863" y="3124200"/>
          <p14:tracePt t="242474" x="2201863" y="3116263"/>
          <p14:tracePt t="242490" x="2209800" y="3116263"/>
          <p14:tracePt t="242506" x="2217738" y="3116263"/>
          <p14:tracePt t="242522" x="2232025" y="3108325"/>
          <p14:tracePt t="242540" x="2239963" y="3101975"/>
          <p14:tracePt t="242557" x="2255838" y="3086100"/>
          <p14:tracePt t="242573" x="2278063" y="3070225"/>
          <p14:tracePt t="242591" x="2301875" y="3055938"/>
          <p14:tracePt t="242607" x="2324100" y="3025775"/>
          <p14:tracePt t="242624" x="2332038" y="3025775"/>
          <p14:tracePt t="242639" x="2339975" y="3025775"/>
          <p14:tracePt t="242656" x="2346325" y="3017838"/>
          <p14:tracePt t="242673" x="2354263" y="3009900"/>
          <p14:tracePt t="242690" x="2362200" y="2994025"/>
          <p14:tracePt t="242706" x="2378075" y="2987675"/>
          <p14:tracePt t="242723" x="2384425" y="2987675"/>
          <p14:tracePt t="242739" x="2408238" y="2971800"/>
          <p14:tracePt t="242756" x="2422525" y="2971800"/>
          <p14:tracePt t="242774" x="2430463" y="2955925"/>
          <p14:tracePt t="242789" x="2446338" y="2955925"/>
          <p14:tracePt t="242805" x="2460625" y="2933700"/>
          <p14:tracePt t="242822" x="2460625" y="2925763"/>
          <p14:tracePt t="242839" x="2468563" y="2917825"/>
          <p14:tracePt t="242839" x="2476500" y="2911475"/>
          <p14:tracePt t="242857" x="2484438" y="2911475"/>
          <p14:tracePt t="242872" x="2498725" y="2895600"/>
          <p14:tracePt t="242888" x="2530475" y="2879725"/>
          <p14:tracePt t="242905" x="2536825" y="2879725"/>
          <p14:tracePt t="242925" x="2544763" y="2873375"/>
          <p14:tracePt t="242940" x="2552700" y="2865438"/>
          <p14:tracePt t="242956" x="2568575" y="2865438"/>
          <p14:tracePt t="242973" x="2574925" y="2857500"/>
          <p14:tracePt t="242973" x="2574925" y="2849563"/>
          <p14:tracePt t="242993" x="2582863" y="2849563"/>
          <p14:tracePt t="243006" x="2598738" y="2841625"/>
          <p14:tracePt t="243006" x="2606675" y="2835275"/>
          <p14:tracePt t="243025" x="2613025" y="2827338"/>
          <p14:tracePt t="243025" x="2620963" y="2819400"/>
          <p14:tracePt t="243041" x="2636838" y="2811463"/>
          <p14:tracePt t="243057" x="2651125" y="2803525"/>
          <p14:tracePt t="243075" x="2659063" y="2803525"/>
          <p14:tracePt t="243105" x="2659063" y="2797175"/>
          <p14:tracePt t="243112" x="2659063" y="2789238"/>
          <p14:tracePt t="243240" x="2659063" y="2781300"/>
          <p14:tracePt t="243248" x="2659063" y="2773363"/>
          <p14:tracePt t="243257" x="2659063" y="2765425"/>
          <p14:tracePt t="243273" x="2659063" y="2751138"/>
          <p14:tracePt t="243290" x="2659063" y="2743200"/>
          <p14:tracePt t="243306" x="2659063" y="2735263"/>
          <p14:tracePt t="243323" x="2659063" y="2727325"/>
          <p14:tracePt t="243339" x="2644775" y="2720975"/>
          <p14:tracePt t="243356" x="2636838" y="2720975"/>
          <p14:tracePt t="243373" x="2620963" y="2713038"/>
          <p14:tracePt t="243389" x="2613025" y="2705100"/>
          <p14:tracePt t="243408" x="2598738" y="2705100"/>
          <p14:tracePt t="243425" x="2590800" y="2689225"/>
          <p14:tracePt t="243439" x="2582863" y="2689225"/>
          <p14:tracePt t="243456" x="2568575" y="2689225"/>
          <p14:tracePt t="243473" x="2552700" y="2674938"/>
          <p14:tracePt t="243489" x="2536825" y="2674938"/>
          <p14:tracePt t="243506" x="2514600" y="2674938"/>
          <p14:tracePt t="243522" x="2498725" y="2651125"/>
          <p14:tracePt t="243538" x="2498725" y="2644775"/>
          <p14:tracePt t="243554" x="2492375" y="2644775"/>
          <p14:tracePt t="243571" x="2476500" y="2644775"/>
          <p14:tracePt t="243588" x="2460625" y="2636838"/>
          <p14:tracePt t="243608" x="2446338" y="2620963"/>
          <p14:tracePt t="243621" x="2438400" y="2613025"/>
          <p14:tracePt t="243638" x="2416175" y="2606675"/>
          <p14:tracePt t="243654" x="2400300" y="2606675"/>
          <p14:tracePt t="243671" x="2346325" y="2590800"/>
          <p14:tracePt t="243689" x="2278063" y="2560638"/>
          <p14:tracePt t="243706" x="2225675" y="2530475"/>
          <p14:tracePt t="243721" x="2193925" y="2514600"/>
          <p14:tracePt t="243738" x="2141538" y="2498725"/>
          <p14:tracePt t="243754" x="2103438" y="2468563"/>
          <p14:tracePt t="243772" x="2035175" y="2446338"/>
          <p14:tracePt t="243788" x="2011363" y="2446338"/>
          <p14:tracePt t="243804" x="1973263" y="2438400"/>
          <p14:tracePt t="243821" x="1958975" y="2438400"/>
          <p14:tracePt t="243838" x="1927225" y="2422525"/>
          <p14:tracePt t="243854" x="1866900" y="2408238"/>
          <p14:tracePt t="243871" x="1828800" y="2392363"/>
          <p14:tracePt t="243889" x="1812925" y="2392363"/>
          <p14:tracePt t="243906" x="1812925" y="2384425"/>
          <p14:tracePt t="243921" x="1806575" y="2378075"/>
          <p14:tracePt t="243937" x="1798638" y="2378075"/>
          <p14:tracePt t="243960" x="1790700" y="2370138"/>
          <p14:tracePt t="243976" x="1790700" y="2362200"/>
          <p14:tracePt t="244000" x="1774825" y="2346325"/>
          <p14:tracePt t="244016" x="1760538" y="2339975"/>
          <p14:tracePt t="244032" x="1744663" y="2324100"/>
          <p14:tracePt t="244040" x="1736725" y="2316163"/>
          <p14:tracePt t="244054" x="1722438" y="2308225"/>
          <p14:tracePt t="244073" x="1714500" y="2308225"/>
          <p14:tracePt t="244088" x="1706563" y="2293938"/>
          <p14:tracePt t="244192" x="1692275" y="2286000"/>
          <p14:tracePt t="244200" x="1676400" y="2278063"/>
          <p14:tracePt t="244208" x="1660525" y="2255838"/>
          <p14:tracePt t="244222" x="1646238" y="2247900"/>
          <p14:tracePt t="244238" x="1630363" y="2239963"/>
          <p14:tracePt t="244256" x="1622425" y="2232025"/>
          <p14:tracePt t="244352" x="1616075" y="2201863"/>
          <p14:tracePt t="244360" x="1616075" y="2187575"/>
          <p14:tracePt t="244372" x="1616075" y="2163763"/>
          <p14:tracePt t="244389" x="1616075" y="2141538"/>
          <p14:tracePt t="244405" x="1622425" y="2133600"/>
          <p14:tracePt t="244421" x="1638300" y="2125663"/>
          <p14:tracePt t="244439" x="1646238" y="2125663"/>
          <p14:tracePt t="244455" x="1660525" y="2125663"/>
          <p14:tracePt t="244472" x="1692275" y="2111375"/>
          <p14:tracePt t="244472" x="1698625" y="2111375"/>
          <p14:tracePt t="244490" x="1722438" y="2095500"/>
          <p14:tracePt t="244506" x="1744663" y="2087563"/>
          <p14:tracePt t="244522" x="1782763" y="2079625"/>
          <p14:tracePt t="244539" x="1812925" y="2073275"/>
          <p14:tracePt t="244556" x="1836738" y="2073275"/>
          <p14:tracePt t="244572" x="1866900" y="2073275"/>
          <p14:tracePt t="244588" x="1905000" y="2057400"/>
          <p14:tracePt t="244606" x="1958975" y="2049463"/>
          <p14:tracePt t="244623" x="2027238" y="2035175"/>
          <p14:tracePt t="244639" x="2095500" y="2011363"/>
          <p14:tracePt t="244639" x="2149475" y="2003425"/>
          <p14:tracePt t="244657" x="2155825" y="2003425"/>
          <p14:tracePt t="244672" x="2201863" y="1997075"/>
          <p14:tracePt t="244689" x="2217738" y="1989138"/>
          <p14:tracePt t="244706" x="2239963" y="1989138"/>
          <p14:tracePt t="244722" x="2255838" y="1981200"/>
          <p14:tracePt t="244738" x="2270125" y="1965325"/>
          <p14:tracePt t="244756" x="2301875" y="1958975"/>
          <p14:tracePt t="244772" x="2301875" y="1951038"/>
          <p14:tracePt t="244787" x="2308225" y="1943100"/>
          <p14:tracePt t="244806" x="2316163" y="1935163"/>
          <p14:tracePt t="244821" x="2316163" y="1927225"/>
          <p14:tracePt t="244838" x="2316163" y="1920875"/>
          <p14:tracePt t="244855" x="2324100" y="1897063"/>
          <p14:tracePt t="244871" x="2324100" y="1866900"/>
          <p14:tracePt t="244889" x="2324100" y="1851025"/>
          <p14:tracePt t="244907" x="2324100" y="1836738"/>
          <p14:tracePt t="244922" x="2332038" y="1820863"/>
          <p14:tracePt t="244939" x="2332038" y="1812925"/>
          <p14:tracePt t="244955" x="2332038" y="1782763"/>
          <p14:tracePt t="244972" x="2332038" y="1752600"/>
          <p14:tracePt t="244989" x="2308225" y="1714500"/>
          <p14:tracePt t="245005" x="2301875" y="1692275"/>
          <p14:tracePt t="245022" x="2286000" y="1684338"/>
          <p14:tracePt t="245038" x="2278063" y="1676400"/>
          <p14:tracePt t="245054" x="2270125" y="1668463"/>
          <p14:tracePt t="245071" x="2255838" y="1654175"/>
          <p14:tracePt t="245071" x="2247900" y="1638300"/>
          <p14:tracePt t="245089" x="2217738" y="1616075"/>
          <p14:tracePt t="245106" x="2179638" y="1592263"/>
          <p14:tracePt t="245122" x="2141538" y="1570038"/>
          <p14:tracePt t="245139" x="2111375" y="1554163"/>
          <p14:tracePt t="245155" x="2103438" y="1546225"/>
          <p14:tracePt t="245171" x="2095500" y="1546225"/>
          <p14:tracePt t="245192" x="2087563" y="1546225"/>
          <p14:tracePt t="245204" x="2079625" y="1546225"/>
          <p14:tracePt t="245232" x="2065338" y="1546225"/>
          <p14:tracePt t="247034" x="2079625" y="1546225"/>
          <p14:tracePt t="247296" x="2095500" y="1546225"/>
          <p14:tracePt t="247304" x="2111375" y="1546225"/>
          <p14:tracePt t="247318" x="2163763" y="1584325"/>
          <p14:tracePt t="247318" x="2179638" y="1584325"/>
          <p14:tracePt t="247337" x="2201863" y="1600200"/>
          <p14:tracePt t="247352" x="2255838" y="1622425"/>
          <p14:tracePt t="247370" x="2354263" y="1668463"/>
          <p14:tracePt t="247386" x="2468563" y="1706563"/>
          <p14:tracePt t="247402" x="2606675" y="1760538"/>
          <p14:tracePt t="247418" x="2789238" y="1836738"/>
          <p14:tracePt t="247434" x="2925763" y="1889125"/>
          <p14:tracePt t="247452" x="3017838" y="1912938"/>
          <p14:tracePt t="247469" x="3124200" y="1935163"/>
          <p14:tracePt t="247486" x="3222625" y="1951038"/>
          <p14:tracePt t="247502" x="3330575" y="1973263"/>
          <p14:tracePt t="247519" x="3444875" y="2027238"/>
          <p14:tracePt t="247519" x="3513138" y="2049463"/>
          <p14:tracePt t="247537" x="3657600" y="2141538"/>
          <p14:tracePt t="247553" x="3832225" y="2239963"/>
          <p14:tracePt t="247570" x="3954463" y="2339975"/>
          <p14:tracePt t="247587" x="4084638" y="2416175"/>
          <p14:tracePt t="247602" x="4106863" y="2430463"/>
          <p14:tracePt t="247618" x="4114800" y="2430463"/>
          <p14:tracePt t="247635" x="4144963" y="2460625"/>
          <p14:tracePt t="247652" x="4267200" y="2536825"/>
          <p14:tracePt t="247669" x="4381500" y="2620963"/>
          <p14:tracePt t="247686" x="4495800" y="2759075"/>
          <p14:tracePt t="247702" x="4564063" y="2819400"/>
          <p14:tracePt t="247719" x="4579938" y="2841625"/>
          <p14:tracePt t="247735" x="4594225" y="2857500"/>
          <p14:tracePt t="247752" x="4602163" y="2873375"/>
          <p14:tracePt t="247769" x="4610100" y="2873375"/>
          <p14:tracePt t="247786" x="4618038" y="2895600"/>
          <p14:tracePt t="247803" x="4648200" y="2941638"/>
          <p14:tracePt t="247819" x="4708525" y="3017838"/>
          <p14:tracePt t="247835" x="4754563" y="3094038"/>
          <p14:tracePt t="247852" x="4792663" y="3140075"/>
          <p14:tracePt t="247869" x="4816475" y="3154363"/>
          <p14:tracePt t="247886" x="4846638" y="3200400"/>
          <p14:tracePt t="247902" x="4860925" y="3230563"/>
          <p14:tracePt t="247920" x="4884738" y="3260725"/>
          <p14:tracePt t="247920" x="4892675" y="3292475"/>
          <p14:tracePt t="247937" x="4899025" y="3314700"/>
          <p14:tracePt t="247951" x="4960938" y="3451225"/>
          <p14:tracePt t="247969" x="5013325" y="3581400"/>
          <p14:tracePt t="247986" x="5051425" y="3687763"/>
          <p14:tracePt t="248003" x="5105400" y="3787775"/>
          <p14:tracePt t="248019" x="5135563" y="3832225"/>
          <p14:tracePt t="248035" x="5151438" y="3848100"/>
          <p14:tracePt t="248052" x="5159375" y="3863975"/>
          <p14:tracePt t="248069" x="5165725" y="3870325"/>
          <p14:tracePt t="248084" x="5197475" y="3902075"/>
          <p14:tracePt t="248101" x="5227638" y="3932238"/>
          <p14:tracePt t="248118" x="5235575" y="3940175"/>
          <p14:tracePt t="248135" x="5241925" y="3946525"/>
          <p14:tracePt t="248151" x="5249863" y="3946525"/>
          <p14:tracePt t="248200" x="5257800" y="3946525"/>
          <p14:tracePt t="248249" x="5265738" y="3946525"/>
          <p14:tracePt t="248256" x="5265738" y="3954463"/>
          <p14:tracePt t="248288" x="5273675" y="3962400"/>
          <p14:tracePt t="248385" x="5295900" y="3970338"/>
          <p14:tracePt t="248401" x="5280025" y="3940175"/>
          <p14:tracePt t="248432" x="5273675" y="3908425"/>
          <p14:tracePt t="248441" x="5280025" y="3924300"/>
          <p14:tracePt t="248457" x="5280025" y="3932238"/>
          <p14:tracePt t="248472" x="5287963" y="3940175"/>
          <p14:tracePt t="248576" x="5295900" y="3946525"/>
          <p14:tracePt t="248608" x="5295900" y="3954463"/>
          <p14:tracePt t="248617" x="5303838" y="3954463"/>
          <p14:tracePt t="248760" x="5303838" y="3946525"/>
          <p14:tracePt t="248848" x="5303838" y="3940175"/>
          <p14:tracePt t="248960" x="5295900" y="3940175"/>
          <p14:tracePt t="248993" x="5287963" y="3940175"/>
          <p14:tracePt t="249480" x="5280025" y="3932238"/>
          <p14:tracePt t="249528" x="5273675" y="3924300"/>
          <p14:tracePt t="249568" x="5265738" y="3924300"/>
          <p14:tracePt t="249632" x="5257800" y="3908425"/>
          <p14:tracePt t="249649" x="5249863" y="3902075"/>
          <p14:tracePt t="249728" x="5241925" y="3894138"/>
          <p14:tracePt t="249736" x="5235575" y="3886200"/>
          <p14:tracePt t="250177" x="5235575" y="3878263"/>
          <p14:tracePt t="251048" x="5235575" y="3870325"/>
          <p14:tracePt t="251096" x="5227638" y="3870325"/>
          <p14:tracePt t="251385" x="5219700" y="3870325"/>
          <p14:tracePt t="251480" x="5219700" y="3886200"/>
          <p14:tracePt t="251937" x="5211763" y="3886200"/>
          <p14:tracePt t="251945" x="5211763" y="3894138"/>
          <p14:tracePt t="251993" x="5203825" y="3902075"/>
          <p14:tracePt t="252002" x="5203825" y="3908425"/>
          <p14:tracePt t="252014" x="5203825" y="3924300"/>
          <p14:tracePt t="252030" x="5197475" y="3978275"/>
          <p14:tracePt t="252047" x="5197475" y="4046538"/>
          <p14:tracePt t="252047" x="5197475" y="4068763"/>
          <p14:tracePt t="252065" x="5181600" y="4130675"/>
          <p14:tracePt t="252082" x="5181600" y="4168775"/>
          <p14:tracePt t="252098" x="5181600" y="4198938"/>
          <p14:tracePt t="252114" x="5173663" y="4251325"/>
          <p14:tracePt t="252131" x="5165725" y="4305300"/>
          <p14:tracePt t="252147" x="5165725" y="4381500"/>
          <p14:tracePt t="252164" x="5165725" y="4435475"/>
          <p14:tracePt t="252181" x="5165725" y="4473575"/>
          <p14:tracePt t="252197" x="5165725" y="4503738"/>
          <p14:tracePt t="252214" x="5165725" y="4511675"/>
          <p14:tracePt t="252232" x="5165725" y="4518025"/>
          <p14:tracePt t="252247" x="5165725" y="4525963"/>
          <p14:tracePt t="252265" x="5165725" y="4533900"/>
          <p14:tracePt t="252265" x="5165725" y="4549775"/>
          <p14:tracePt t="252281" x="5165725" y="4564063"/>
          <p14:tracePt t="252298" x="5151438" y="4579938"/>
          <p14:tracePt t="252315" x="5151438" y="4587875"/>
          <p14:tracePt t="252330" x="5151438" y="4602163"/>
          <p14:tracePt t="252347" x="5143500" y="4610100"/>
          <p14:tracePt t="252364" x="5135563" y="4625975"/>
          <p14:tracePt t="252381" x="5135563" y="4632325"/>
          <p14:tracePt t="252396" x="5127625" y="4632325"/>
          <p14:tracePt t="252413" x="5127625" y="4640263"/>
          <p14:tracePt t="252457" x="5127625" y="4648200"/>
          <p14:tracePt t="252464" x="5127625" y="4656138"/>
          <p14:tracePt t="252472" x="5121275" y="4670425"/>
          <p14:tracePt t="252481" x="5113338" y="4686300"/>
          <p14:tracePt t="252497" x="5105400" y="4694238"/>
          <p14:tracePt t="252513" x="5097463" y="4694238"/>
          <p14:tracePt t="252536" x="5097463" y="4686300"/>
          <p14:tracePt t="252552" x="5089525" y="4670425"/>
          <p14:tracePt t="252563" x="5083175" y="4648200"/>
          <p14:tracePt t="252580" x="5075238" y="4648200"/>
          <p14:tracePt t="252776" x="5083175" y="4648200"/>
          <p14:tracePt t="253041" x="5089525" y="4648200"/>
          <p14:tracePt t="253112" x="5097463" y="4648200"/>
          <p14:tracePt t="253192" x="5105400" y="4648200"/>
          <p14:tracePt t="253200" x="5113338" y="4648200"/>
          <p14:tracePt t="253552" x="5127625" y="4648200"/>
          <p14:tracePt t="253561" x="5135563" y="4648200"/>
          <p14:tracePt t="253569" x="5143500" y="4648200"/>
          <p14:tracePt t="253579" x="5151438" y="4648200"/>
          <p14:tracePt t="253595" x="5159375" y="4648200"/>
          <p14:tracePt t="253616" x="5173663" y="4648200"/>
          <p14:tracePt t="253640" x="5181600" y="4648200"/>
          <p14:tracePt t="253656" x="5189538" y="4648200"/>
          <p14:tracePt t="253664" x="5197475" y="4648200"/>
          <p14:tracePt t="253678" x="5211763" y="4648200"/>
          <p14:tracePt t="253696" x="5227638" y="4648200"/>
          <p14:tracePt t="253713" x="5249863" y="4648200"/>
          <p14:tracePt t="253730" x="5257800" y="4648200"/>
          <p14:tracePt t="253746" x="5273675" y="4648200"/>
          <p14:tracePt t="253763" x="5280025" y="4648200"/>
          <p14:tracePt t="253779" x="5287963" y="4648200"/>
          <p14:tracePt t="253795" x="5311775" y="4648200"/>
          <p14:tracePt t="253812" x="5318125" y="4648200"/>
          <p14:tracePt t="253828" x="5334000" y="4648200"/>
          <p14:tracePt t="253846" x="5341938" y="4648200"/>
          <p14:tracePt t="253862" x="5349875" y="4656138"/>
          <p14:tracePt t="253878" x="5364163" y="4656138"/>
          <p14:tracePt t="253895" x="5394325" y="4656138"/>
          <p14:tracePt t="253895" x="5410200" y="4656138"/>
          <p14:tracePt t="253915" x="5448300" y="4656138"/>
          <p14:tracePt t="253930" x="5456238" y="4656138"/>
          <p14:tracePt t="253946" x="5486400" y="4656138"/>
          <p14:tracePt t="253962" x="5502275" y="4656138"/>
          <p14:tracePt t="253984" x="5524500" y="4664075"/>
          <p14:tracePt t="253995" x="5584825" y="4664075"/>
          <p14:tracePt t="254012" x="5668963" y="4664075"/>
          <p14:tracePt t="254029" x="5745163" y="4664075"/>
          <p14:tracePt t="254045" x="5783263" y="4664075"/>
          <p14:tracePt t="254062" x="5791200" y="4664075"/>
          <p14:tracePt t="254078" x="5799138" y="4664075"/>
          <p14:tracePt t="254112" x="5813425" y="4664075"/>
          <p14:tracePt t="254129" x="5829300" y="4664075"/>
          <p14:tracePt t="254136" x="5851525" y="4664075"/>
          <p14:tracePt t="254146" x="5905500" y="4664075"/>
          <p14:tracePt t="254162" x="5935663" y="4664075"/>
          <p14:tracePt t="254179" x="5943600" y="4664075"/>
          <p14:tracePt t="254209" x="5959475" y="4664075"/>
          <p14:tracePt t="254240" x="5973763" y="4664075"/>
          <p14:tracePt t="254256" x="5997575" y="4664075"/>
          <p14:tracePt t="254264" x="6011863" y="4664075"/>
          <p14:tracePt t="254278" x="6049963" y="4664075"/>
          <p14:tracePt t="254295" x="6057900" y="4664075"/>
          <p14:tracePt t="254311" x="6073775" y="4656138"/>
          <p14:tracePt t="254330" x="6111875" y="4656138"/>
          <p14:tracePt t="254352" x="6126163" y="4656138"/>
          <p14:tracePt t="254362" x="6226175" y="4640263"/>
          <p14:tracePt t="254379" x="6308725" y="4640263"/>
          <p14:tracePt t="254395" x="6362700" y="4640263"/>
          <p14:tracePt t="254413" x="6378575" y="4640263"/>
          <p14:tracePt t="254428" x="6378575" y="4632325"/>
          <p14:tracePt t="254445" x="6378575" y="4625975"/>
          <p14:tracePt t="254608" x="6362700" y="4625975"/>
          <p14:tracePt t="254656" x="6346825" y="4625975"/>
          <p14:tracePt t="254664" x="6332538" y="4625975"/>
          <p14:tracePt t="254677" x="6270625" y="4625975"/>
          <p14:tracePt t="254695" x="6226175" y="4625975"/>
          <p14:tracePt t="254695" x="6172200" y="4625975"/>
          <p14:tracePt t="254713" x="6142038" y="4625975"/>
          <p14:tracePt t="254713" x="6103938" y="4625975"/>
          <p14:tracePt t="254729" x="6019800" y="4625975"/>
          <p14:tracePt t="254746" x="5927725" y="4625975"/>
          <p14:tracePt t="254762" x="5821363" y="4625975"/>
          <p14:tracePt t="254778" x="5715000" y="4625975"/>
          <p14:tracePt t="254795" x="5616575" y="4625975"/>
          <p14:tracePt t="254812" x="5516563" y="4625975"/>
          <p14:tracePt t="254828" x="5464175" y="4625975"/>
          <p14:tracePt t="254845" x="5410200" y="4625975"/>
          <p14:tracePt t="254861" x="5380038" y="4625975"/>
          <p14:tracePt t="254878" x="5341938" y="4625975"/>
          <p14:tracePt t="254895" x="5287963" y="4625975"/>
          <p14:tracePt t="254895" x="5280025" y="4625975"/>
          <p14:tracePt t="254914" x="5273675" y="4625975"/>
          <p14:tracePt t="254927" x="5211763" y="4640263"/>
          <p14:tracePt t="254945" x="5203825" y="4640263"/>
          <p14:tracePt t="254968" x="5197475" y="4640263"/>
          <p14:tracePt t="254978" x="5189538" y="4640263"/>
          <p14:tracePt t="254995" x="5181600" y="4648200"/>
          <p14:tracePt t="255010" x="5173663" y="4648200"/>
          <p14:tracePt t="255496" x="5173663" y="4632325"/>
          <p14:tracePt t="255520" x="5173663" y="4610100"/>
          <p14:tracePt t="255528" x="5173663" y="4579938"/>
          <p14:tracePt t="255545" x="5181600" y="4556125"/>
          <p14:tracePt t="255562" x="5197475" y="4511675"/>
          <p14:tracePt t="255578" x="5203825" y="4465638"/>
          <p14:tracePt t="255596" x="5211763" y="4411663"/>
          <p14:tracePt t="255611" x="5241925" y="4305300"/>
          <p14:tracePt t="255627" x="5273675" y="4191000"/>
          <p14:tracePt t="255644" x="5326063" y="4038600"/>
          <p14:tracePt t="255660" x="5402263" y="3863975"/>
          <p14:tracePt t="255677" x="5448300" y="3733800"/>
          <p14:tracePt t="255694" x="5486400" y="3603625"/>
          <p14:tracePt t="255710" x="5516563" y="3497263"/>
          <p14:tracePt t="255727" x="5540375" y="3413125"/>
          <p14:tracePt t="255727" x="5562600" y="3368675"/>
          <p14:tracePt t="255746" x="5570538" y="3330575"/>
          <p14:tracePt t="255760" x="5654675" y="3162300"/>
          <p14:tracePt t="255778" x="5730875" y="3009900"/>
          <p14:tracePt t="255795" x="5775325" y="2911475"/>
          <p14:tracePt t="255811" x="5807075" y="2835275"/>
          <p14:tracePt t="255827" x="5829300" y="2773363"/>
          <p14:tracePt t="255844" x="5829300" y="2759075"/>
          <p14:tracePt t="255859" x="5829300" y="2727325"/>
          <p14:tracePt t="255877" x="5837238" y="2713038"/>
          <p14:tracePt t="255893" x="5837238" y="2689225"/>
          <p14:tracePt t="255912" x="5845175" y="2667000"/>
          <p14:tracePt t="255927" x="5845175" y="2651125"/>
          <p14:tracePt t="255943" x="5859463" y="2636838"/>
          <p14:tracePt t="255943" x="5859463" y="2620963"/>
          <p14:tracePt t="255961" x="5859463" y="2568575"/>
          <p14:tracePt t="255978" x="5875338" y="2530475"/>
          <p14:tracePt t="255996" x="5889625" y="2484438"/>
          <p14:tracePt t="256010" x="5889625" y="2468563"/>
          <p14:tracePt t="256027" x="5889625" y="2454275"/>
          <p14:tracePt t="256072" x="5889625" y="2438400"/>
          <p14:tracePt t="256096" x="5889625" y="2422525"/>
          <p14:tracePt t="256112" x="5889625" y="2408238"/>
          <p14:tracePt t="256128" x="5889625" y="2392363"/>
          <p14:tracePt t="256136" x="5889625" y="2384425"/>
          <p14:tracePt t="256152" x="5883275" y="2370138"/>
          <p14:tracePt t="256161" x="5883275" y="2362200"/>
          <p14:tracePt t="256177" x="5875338" y="2346325"/>
          <p14:tracePt t="256194" x="5867400" y="2339975"/>
          <p14:tracePt t="256210" x="5845175" y="2308225"/>
          <p14:tracePt t="256226" x="5829300" y="2293938"/>
          <p14:tracePt t="256244" x="5821363" y="2286000"/>
          <p14:tracePt t="256259" x="5807075" y="2270125"/>
          <p14:tracePt t="256276" x="5791200" y="2270125"/>
          <p14:tracePt t="256293" x="5753100" y="2255838"/>
          <p14:tracePt t="256310" x="5737225" y="2247900"/>
          <p14:tracePt t="256326" x="5722938" y="2239963"/>
          <p14:tracePt t="256343" x="5715000" y="2239963"/>
          <p14:tracePt t="256361" x="5707063" y="2239963"/>
          <p14:tracePt t="256393" x="5692775" y="2239963"/>
          <p14:tracePt t="256400" x="5676900" y="2239963"/>
          <p14:tracePt t="256410" x="5646738" y="2239963"/>
          <p14:tracePt t="256426" x="5622925" y="2239963"/>
          <p14:tracePt t="256443" x="5608638" y="2239963"/>
          <p14:tracePt t="256459" x="5592763" y="2239963"/>
          <p14:tracePt t="256476" x="5562600" y="2239963"/>
          <p14:tracePt t="256493" x="5540375" y="2239963"/>
          <p14:tracePt t="256510" x="5516563" y="2239963"/>
          <p14:tracePt t="256526" x="5494338" y="2239963"/>
          <p14:tracePt t="256543" x="5478463" y="2239963"/>
          <p14:tracePt t="256559" x="5448300" y="2247900"/>
          <p14:tracePt t="256576" x="5418138" y="2255838"/>
          <p14:tracePt t="256594" x="5387975" y="2270125"/>
          <p14:tracePt t="256610" x="5364163" y="2278063"/>
          <p14:tracePt t="256626" x="5326063" y="2301875"/>
          <p14:tracePt t="256643" x="5295900" y="2332038"/>
          <p14:tracePt t="256660" x="5280025" y="2346325"/>
          <p14:tracePt t="256675" x="5265738" y="2378075"/>
          <p14:tracePt t="256693" x="5249863" y="2408238"/>
          <p14:tracePt t="256709" x="5241925" y="2438400"/>
          <p14:tracePt t="256726" x="5235575" y="2454275"/>
          <p14:tracePt t="256742" x="5227638" y="2468563"/>
          <p14:tracePt t="256759" x="5227638" y="2476500"/>
          <p14:tracePt t="256775" x="5227638" y="2498725"/>
          <p14:tracePt t="256793" x="5227638" y="2530475"/>
          <p14:tracePt t="256810" x="5227638" y="2568575"/>
          <p14:tracePt t="256826" x="5227638" y="2598738"/>
          <p14:tracePt t="256843" x="5227638" y="2628900"/>
          <p14:tracePt t="256859" x="5227638" y="2659063"/>
          <p14:tracePt t="256876" x="5227638" y="2682875"/>
          <p14:tracePt t="256892" x="5227638" y="2705100"/>
          <p14:tracePt t="256911" x="5227638" y="2720975"/>
          <p14:tracePt t="256926" x="5227638" y="2735263"/>
          <p14:tracePt t="256943" x="5227638" y="2751138"/>
          <p14:tracePt t="256960" x="5235575" y="2773363"/>
          <p14:tracePt t="256975" x="5249863" y="2803525"/>
          <p14:tracePt t="256996" x="5265738" y="2819400"/>
          <p14:tracePt t="257010" x="5265738" y="2835275"/>
          <p14:tracePt t="257025" x="5273675" y="2835275"/>
          <p14:tracePt t="257042" x="5287963" y="2841625"/>
          <p14:tracePt t="257059" x="5295900" y="2841625"/>
          <p14:tracePt t="257096" x="5311775" y="2849563"/>
          <p14:tracePt t="257104" x="5318125" y="2849563"/>
          <p14:tracePt t="257112" x="5341938" y="2849563"/>
          <p14:tracePt t="257125" x="5387975" y="2865438"/>
          <p14:tracePt t="257142" x="5432425" y="2879725"/>
          <p14:tracePt t="257142" x="5448300" y="2879725"/>
          <p14:tracePt t="257161" x="5470525" y="2887663"/>
          <p14:tracePt t="257175" x="5478463" y="2887663"/>
          <p14:tracePt t="257193" x="5486400" y="2887663"/>
          <p14:tracePt t="257209" x="5494338" y="2887663"/>
          <p14:tracePt t="257226" x="5546725" y="2887663"/>
          <p14:tracePt t="257242" x="5646738" y="2887663"/>
          <p14:tracePt t="257259" x="5807075" y="2887663"/>
          <p14:tracePt t="257276" x="5905500" y="2887663"/>
          <p14:tracePt t="257292" x="5973763" y="2879725"/>
          <p14:tracePt t="257309" x="5989638" y="2865438"/>
          <p14:tracePt t="257326" x="5997575" y="2857500"/>
          <p14:tracePt t="257341" x="6003925" y="2827338"/>
          <p14:tracePt t="257359" x="6011863" y="2789238"/>
          <p14:tracePt t="257376" x="6035675" y="2743200"/>
          <p14:tracePt t="257376" x="6035675" y="2727325"/>
          <p14:tracePt t="257393" x="6035675" y="2705100"/>
          <p14:tracePt t="257410" x="6049963" y="2697163"/>
          <p14:tracePt t="257426" x="6049963" y="2682875"/>
          <p14:tracePt t="257442" x="6049963" y="2659063"/>
          <p14:tracePt t="257459" x="6049963" y="2613025"/>
          <p14:tracePt t="257475" x="6049963" y="2552700"/>
          <p14:tracePt t="257492" x="6049963" y="2476500"/>
          <p14:tracePt t="257509" x="6049963" y="2430463"/>
          <p14:tracePt t="257526" x="6049963" y="2408238"/>
          <p14:tracePt t="257542" x="6049963" y="2392363"/>
          <p14:tracePt t="257558" x="6049963" y="2384425"/>
          <p14:tracePt t="257575" x="6042025" y="2370138"/>
          <p14:tracePt t="257591" x="6035675" y="2339975"/>
          <p14:tracePt t="257609" x="6027738" y="2332038"/>
          <p14:tracePt t="257625" x="6011863" y="2316163"/>
          <p14:tracePt t="257642" x="6003925" y="2301875"/>
          <p14:tracePt t="257658" x="5997575" y="2293938"/>
          <p14:tracePt t="257675" x="5989638" y="2286000"/>
          <p14:tracePt t="257692" x="5981700" y="2286000"/>
          <p14:tracePt t="257712" x="5973763" y="2286000"/>
          <p14:tracePt t="257725" x="5959475" y="2286000"/>
          <p14:tracePt t="257741" x="5921375" y="2286000"/>
          <p14:tracePt t="257758" x="5889625" y="2286000"/>
          <p14:tracePt t="257758" x="5875338" y="2286000"/>
          <p14:tracePt t="257777" x="5859463" y="2286000"/>
          <p14:tracePt t="257791" x="5783263" y="2286000"/>
          <p14:tracePt t="257809" x="5737225" y="2286000"/>
          <p14:tracePt t="257826" x="5684838" y="2286000"/>
          <p14:tracePt t="257842" x="5646738" y="2286000"/>
          <p14:tracePt t="257859" x="5616575" y="2286000"/>
          <p14:tracePt t="257875" x="5592763" y="2286000"/>
          <p14:tracePt t="257892" x="5578475" y="2286000"/>
          <p14:tracePt t="257908" x="5562600" y="2286000"/>
          <p14:tracePt t="257925" x="5554663" y="2286000"/>
          <p14:tracePt t="257944" x="5546725" y="2286000"/>
          <p14:tracePt t="257958" x="5524500" y="2301875"/>
          <p14:tracePt t="257974" x="5502275" y="2316163"/>
          <p14:tracePt t="257974" x="5486400" y="2324100"/>
          <p14:tracePt t="257994" x="5448300" y="2339975"/>
          <p14:tracePt t="258009" x="5440363" y="2346325"/>
          <p14:tracePt t="258023" x="5418138" y="2378075"/>
          <p14:tracePt t="258042" x="5402263" y="2392363"/>
          <p14:tracePt t="258058" x="5387975" y="2408238"/>
          <p14:tracePt t="258075" x="5380038" y="2422525"/>
          <p14:tracePt t="258091" x="5372100" y="2430463"/>
          <p14:tracePt t="258108" x="5364163" y="2454275"/>
          <p14:tracePt t="258125" x="5356225" y="2460625"/>
          <p14:tracePt t="258141" x="5341938" y="2476500"/>
          <p14:tracePt t="258157" x="5341938" y="2492375"/>
          <p14:tracePt t="258174" x="5326063" y="2506663"/>
          <p14:tracePt t="258191" x="5326063" y="2514600"/>
          <p14:tracePt t="258209" x="5326063" y="2530475"/>
          <p14:tracePt t="258226" x="5326063" y="2544763"/>
          <p14:tracePt t="258242" x="5326063" y="2574925"/>
          <p14:tracePt t="258258" x="5326063" y="2598738"/>
          <p14:tracePt t="258275" x="5326063" y="2628900"/>
          <p14:tracePt t="258291" x="5326063" y="2651125"/>
          <p14:tracePt t="258308" x="5326063" y="2659063"/>
          <p14:tracePt t="258324" x="5326063" y="2674938"/>
          <p14:tracePt t="258340" x="5334000" y="2682875"/>
          <p14:tracePt t="258357" x="5349875" y="2697163"/>
          <p14:tracePt t="258375" x="5387975" y="2727325"/>
          <p14:tracePt t="258391" x="5402263" y="2743200"/>
          <p14:tracePt t="258391" x="5418138" y="2751138"/>
          <p14:tracePt t="258409" x="5440363" y="2759075"/>
          <p14:tracePt t="258425" x="5456238" y="2759075"/>
          <p14:tracePt t="258442" x="5464175" y="2759075"/>
          <p14:tracePt t="258458" x="5478463" y="2759075"/>
          <p14:tracePt t="258474" x="5494338" y="2759075"/>
          <p14:tracePt t="258491" x="5524500" y="2759075"/>
          <p14:tracePt t="258507" x="5546725" y="2759075"/>
          <p14:tracePt t="258525" x="5562600" y="2759075"/>
          <p14:tracePt t="258541" x="5592763" y="2743200"/>
          <p14:tracePt t="258558" x="5608638" y="2727325"/>
          <p14:tracePt t="258574" x="5630863" y="2713038"/>
          <p14:tracePt t="258591" x="5646738" y="2697163"/>
          <p14:tracePt t="258591" x="5654675" y="2689225"/>
          <p14:tracePt t="258609" x="5661025" y="2682875"/>
          <p14:tracePt t="258625" x="5668963" y="2682875"/>
          <p14:tracePt t="258641" x="5676900" y="2659063"/>
          <p14:tracePt t="258658" x="5692775" y="2644775"/>
          <p14:tracePt t="258675" x="5692775" y="2582863"/>
          <p14:tracePt t="258691" x="5707063" y="2530475"/>
          <p14:tracePt t="258707" x="5715000" y="2514600"/>
          <p14:tracePt t="258724" x="5707063" y="2514600"/>
          <p14:tracePt t="259008" x="5692775" y="2506663"/>
          <p14:tracePt t="259096" x="5692775" y="2498725"/>
          <p14:tracePt t="259105" x="5692775" y="2492375"/>
          <p14:tracePt t="259112" x="5692775" y="2460625"/>
          <p14:tracePt t="259128" x="5692775" y="2422525"/>
          <p14:tracePt t="259140" x="5692775" y="2308225"/>
          <p14:tracePt t="259157" x="5692775" y="2232025"/>
          <p14:tracePt t="259174" x="5692775" y="2141538"/>
          <p14:tracePt t="259190" x="5699125" y="2073275"/>
          <p14:tracePt t="259207" x="5699125" y="2041525"/>
          <p14:tracePt t="259207" x="5699125" y="2027238"/>
          <p14:tracePt t="259225" x="5707063" y="1997075"/>
          <p14:tracePt t="259241" x="5707063" y="1965325"/>
          <p14:tracePt t="259257" x="5707063" y="1951038"/>
          <p14:tracePt t="259274" x="5707063" y="1935163"/>
          <p14:tracePt t="259290" x="5707063" y="1920875"/>
          <p14:tracePt t="259307" x="5707063" y="1889125"/>
          <p14:tracePt t="259324" x="5707063" y="1858963"/>
          <p14:tracePt t="259340" x="5692775" y="1828800"/>
          <p14:tracePt t="259357" x="5692775" y="1812925"/>
          <p14:tracePt t="259373" x="5676900" y="1790700"/>
          <p14:tracePt t="259390" x="5668963" y="1774825"/>
          <p14:tracePt t="259407" x="5661025" y="1768475"/>
          <p14:tracePt t="259423" x="5661025" y="1760538"/>
          <p14:tracePt t="259448" x="5661025" y="1752600"/>
          <p14:tracePt t="259464" x="5661025" y="1744663"/>
          <p14:tracePt t="259480" x="5661025" y="1730375"/>
          <p14:tracePt t="259490" x="5646738" y="1714500"/>
          <p14:tracePt t="259506" x="5646738" y="1698625"/>
          <p14:tracePt t="259522" x="5630863" y="1684338"/>
          <p14:tracePt t="259538" x="5630863" y="1676400"/>
          <p14:tracePt t="259555" x="5630863" y="1660525"/>
          <p14:tracePt t="259572" x="5622925" y="1630363"/>
          <p14:tracePt t="259592" x="5608638" y="1622425"/>
          <p14:tracePt t="259606" x="5600700" y="1616075"/>
          <p14:tracePt t="259622" x="5584825" y="1600200"/>
          <p14:tracePt t="259639" x="5584825" y="1592263"/>
          <p14:tracePt t="259657" x="5584825" y="1584325"/>
          <p14:tracePt t="259674" x="5584825" y="1577975"/>
          <p14:tracePt t="259744" x="5584825" y="1584325"/>
          <p14:tracePt t="260336" x="5584825" y="1608138"/>
          <p14:tracePt t="260344" x="5584825" y="1630363"/>
          <p14:tracePt t="260355" x="5584825" y="1676400"/>
          <p14:tracePt t="260372" x="5584825" y="1714500"/>
          <p14:tracePt t="260389" x="5584825" y="1760538"/>
          <p14:tracePt t="260406" x="5584825" y="1798638"/>
          <p14:tracePt t="260423" x="5584825" y="1828800"/>
          <p14:tracePt t="260439" x="5584825" y="1905000"/>
          <p14:tracePt t="260439" x="5584825" y="1951038"/>
          <p14:tracePt t="260457" x="5584825" y="2011363"/>
          <p14:tracePt t="260472" x="5584825" y="2225675"/>
          <p14:tracePt t="260489" x="5608638" y="2384425"/>
          <p14:tracePt t="260506" x="5608638" y="2536825"/>
          <p14:tracePt t="260523" x="5630863" y="2644775"/>
          <p14:tracePt t="260539" x="5654675" y="2682875"/>
          <p14:tracePt t="260556" x="5654675" y="2689225"/>
          <p14:tracePt t="260571" x="5654675" y="2697163"/>
          <p14:tracePt t="260588" x="5654675" y="2713038"/>
          <p14:tracePt t="260616" x="5654675" y="2720975"/>
          <p14:tracePt t="260633" x="5654675" y="2727325"/>
          <p14:tracePt t="260648" x="5654675" y="2751138"/>
          <p14:tracePt t="260657" x="5654675" y="2765425"/>
          <p14:tracePt t="260673" x="5654675" y="2797175"/>
          <p14:tracePt t="260690" x="5654675" y="2811463"/>
          <p14:tracePt t="260706" x="5654675" y="2797175"/>
          <p14:tracePt t="260744" x="5654675" y="2751138"/>
          <p14:tracePt t="260753" x="5654675" y="2727325"/>
          <p14:tracePt t="260760" x="5654675" y="2697163"/>
          <p14:tracePt t="260771" x="5654675" y="2659063"/>
          <p14:tracePt t="260789" x="5654675" y="2651125"/>
          <p14:tracePt t="260805" x="5654675" y="2644775"/>
          <p14:tracePt t="260865" x="5654675" y="2636838"/>
          <p14:tracePt t="260872" x="5654675" y="2606675"/>
          <p14:tracePt t="260889" x="5654675" y="2574925"/>
          <p14:tracePt t="260906" x="5646738" y="2568575"/>
          <p14:tracePt t="260922" x="5638800" y="2568575"/>
          <p14:tracePt t="260953" x="5630863" y="2568575"/>
          <p14:tracePt t="260961" x="5616575" y="2568575"/>
          <p14:tracePt t="260971" x="5592763" y="2582863"/>
          <p14:tracePt t="260988" x="5570538" y="2590800"/>
          <p14:tracePt t="261007" x="5570538" y="2598738"/>
          <p14:tracePt t="261048" x="5562600" y="2598738"/>
          <p14:tracePt t="261072" x="5562600" y="2606675"/>
          <p14:tracePt t="261216" x="5570538" y="2606675"/>
          <p14:tracePt t="261512" x="5578475" y="2613025"/>
          <p14:tracePt t="261616" x="5584825" y="2620963"/>
          <p14:tracePt t="261672" x="5584825" y="2628900"/>
          <p14:tracePt t="261720" x="5608638" y="2644775"/>
          <p14:tracePt t="261728" x="5616575" y="2651125"/>
          <p14:tracePt t="261744" x="5638800" y="2674938"/>
          <p14:tracePt t="261761" x="5646738" y="2674938"/>
          <p14:tracePt t="261785" x="5646738" y="2689225"/>
          <p14:tracePt t="261792" x="5661025" y="2697163"/>
          <p14:tracePt t="261808" x="5661025" y="2705100"/>
          <p14:tracePt t="261824" x="5668963" y="2705100"/>
          <p14:tracePt t="261840" x="5668963" y="2713038"/>
          <p14:tracePt t="261856" x="5684838" y="2720975"/>
          <p14:tracePt t="261872" x="5692775" y="2735263"/>
          <p14:tracePt t="261888" x="5707063" y="2743200"/>
          <p14:tracePt t="261888" x="5730875" y="2759075"/>
          <p14:tracePt t="261905" x="5745163" y="2765425"/>
          <p14:tracePt t="261919" x="5783263" y="2797175"/>
          <p14:tracePt t="261937" x="5791200" y="2819400"/>
          <p14:tracePt t="261954" x="5799138" y="2827338"/>
          <p14:tracePt t="261969" x="5821363" y="2841625"/>
          <p14:tracePt t="261987" x="5829300" y="2841625"/>
          <p14:tracePt t="262007" x="5837238" y="2841625"/>
          <p14:tracePt t="262024" x="5859463" y="2841625"/>
          <p14:tracePt t="262035" x="5913438" y="2849563"/>
          <p14:tracePt t="262053" x="5997575" y="2873375"/>
          <p14:tracePt t="262069" x="6057900" y="2873375"/>
          <p14:tracePt t="262086" x="6134100" y="2887663"/>
          <p14:tracePt t="262102" x="6164263" y="2887663"/>
          <p14:tracePt t="262119" x="6188075" y="2887663"/>
          <p14:tracePt t="262138" x="6210300" y="2903538"/>
          <p14:tracePt t="262154" x="6264275" y="2925763"/>
          <p14:tracePt t="262171" x="6332538" y="2955925"/>
          <p14:tracePt t="262187" x="6400800" y="2963863"/>
          <p14:tracePt t="262204" x="6461125" y="2987675"/>
          <p14:tracePt t="262220" x="6499225" y="2994025"/>
          <p14:tracePt t="262237" x="6537325" y="3001963"/>
          <p14:tracePt t="262254" x="6569075" y="3017838"/>
          <p14:tracePt t="262271" x="6599238" y="3017838"/>
          <p14:tracePt t="262287" x="6621463" y="3032125"/>
          <p14:tracePt t="262287" x="6659563" y="3048000"/>
          <p14:tracePt t="262305" x="6721475" y="3055938"/>
          <p14:tracePt t="262321" x="6811963" y="3078163"/>
          <p14:tracePt t="262338" x="6850063" y="3094038"/>
          <p14:tracePt t="262354" x="6911975" y="3101975"/>
          <p14:tracePt t="262370" x="6942138" y="3108325"/>
          <p14:tracePt t="262387" x="6972300" y="3124200"/>
          <p14:tracePt t="262404" x="6988175" y="3124200"/>
          <p14:tracePt t="262419" x="7002463" y="3140075"/>
          <p14:tracePt t="262448" x="7018338" y="3146425"/>
          <p14:tracePt t="262472" x="7032625" y="3146425"/>
          <p14:tracePt t="262480" x="7048500" y="3154363"/>
          <p14:tracePt t="262488" x="7064375" y="3162300"/>
          <p14:tracePt t="262503" x="7086600" y="3170238"/>
          <p14:tracePt t="262520" x="7086600" y="3178175"/>
          <p14:tracePt t="262537" x="7102475" y="3192463"/>
          <p14:tracePt t="262553" x="7108825" y="3192463"/>
          <p14:tracePt t="262569" x="7132638" y="3200400"/>
          <p14:tracePt t="262587" x="7162800" y="3216275"/>
          <p14:tracePt t="262603" x="7200900" y="3238500"/>
          <p14:tracePt t="262620" x="7231063" y="3238500"/>
          <p14:tracePt t="262637" x="7254875" y="3238500"/>
          <p14:tracePt t="262654" x="7269163" y="3254375"/>
          <p14:tracePt t="262704" x="7277100" y="3254375"/>
          <p14:tracePt t="262728" x="7269163" y="3254375"/>
          <p14:tracePt t="263232" x="7261225" y="3268663"/>
          <p14:tracePt t="265922" x="7269163" y="3268663"/>
          <p14:tracePt t="267316" x="7261225" y="3268663"/>
          <p14:tracePt t="267744" x="7239000" y="3268663"/>
          <p14:tracePt t="267761" x="7216775" y="3268663"/>
          <p14:tracePt t="267768" x="7178675" y="3268663"/>
          <p14:tracePt t="267781" x="7040563" y="3268663"/>
          <p14:tracePt t="267798" x="6880225" y="3268663"/>
          <p14:tracePt t="267816" x="6683375" y="3268663"/>
          <p14:tracePt t="267832" x="6454775" y="3314700"/>
          <p14:tracePt t="267849" x="6392863" y="3322638"/>
          <p14:tracePt t="267864" x="6164263" y="3336925"/>
          <p14:tracePt t="267882" x="6019800" y="3360738"/>
          <p14:tracePt t="267899" x="5935663" y="3368675"/>
          <p14:tracePt t="267916" x="5837238" y="3368675"/>
          <p14:tracePt t="267932" x="5768975" y="3368675"/>
          <p14:tracePt t="267948" x="5699125" y="3368675"/>
          <p14:tracePt t="267964" x="5630863" y="3368675"/>
          <p14:tracePt t="267981" x="5584825" y="3368675"/>
          <p14:tracePt t="267998" x="5546725" y="3368675"/>
          <p14:tracePt t="268015" x="5502275" y="3368675"/>
          <p14:tracePt t="268031" x="5464175" y="3368675"/>
          <p14:tracePt t="268046" x="5432425" y="3368675"/>
          <p14:tracePt t="268065" x="5410200" y="3368675"/>
          <p14:tracePt t="268082" x="5387975" y="3352800"/>
          <p14:tracePt t="268098" x="5372100" y="3322638"/>
          <p14:tracePt t="268115" x="5318125" y="3254375"/>
          <p14:tracePt t="268131" x="5311775" y="3230563"/>
          <p14:tracePt t="268147" x="5303838" y="3200400"/>
          <p14:tracePt t="268164" x="5303838" y="3192463"/>
          <p14:tracePt t="268180" x="5287963" y="3170238"/>
          <p14:tracePt t="268197" x="5287963" y="3162300"/>
          <p14:tracePt t="268216" x="5287963" y="3146425"/>
          <p14:tracePt t="268232" x="5287963" y="3132138"/>
          <p14:tracePt t="268247" x="5287963" y="3116263"/>
          <p14:tracePt t="268264" x="5273675" y="3070225"/>
          <p14:tracePt t="268282" x="5273675" y="3055938"/>
          <p14:tracePt t="268298" x="5265738" y="3040063"/>
          <p14:tracePt t="268320" x="5257800" y="3032125"/>
          <p14:tracePt t="268330" x="5257800" y="3025775"/>
          <p14:tracePt t="268347" x="5257800" y="3001963"/>
          <p14:tracePt t="268363" x="5257800" y="2987675"/>
          <p14:tracePt t="268381" x="5257800" y="2949575"/>
          <p14:tracePt t="268397" x="5241925" y="2917825"/>
          <p14:tracePt t="268415" x="5241925" y="2903538"/>
          <p14:tracePt t="268430" x="5227638" y="2873375"/>
          <p14:tracePt t="268447" x="5211763" y="2865438"/>
          <p14:tracePt t="268472" x="5211763" y="2857500"/>
          <p14:tracePt t="268481" x="5197475" y="2849563"/>
          <p14:tracePt t="268497" x="5197475" y="2841625"/>
          <p14:tracePt t="268514" x="5197475" y="2835275"/>
          <p14:tracePt t="268536" x="5197475" y="2841625"/>
          <p14:tracePt t="268672" x="5197475" y="2849563"/>
          <p14:tracePt t="268688" x="5197475" y="2857500"/>
          <p14:tracePt t="268704" x="5197475" y="2865438"/>
          <p14:tracePt t="268713" x="5197475" y="2873375"/>
          <p14:tracePt t="268720" x="5197475" y="2887663"/>
          <p14:tracePt t="268730" x="5197475" y="2903538"/>
          <p14:tracePt t="268747" x="5197475" y="2941638"/>
          <p14:tracePt t="268764" x="5197475" y="2971800"/>
          <p14:tracePt t="268780" x="5197475" y="3001963"/>
          <p14:tracePt t="268797" x="5197475" y="3017838"/>
          <p14:tracePt t="268813" x="5197475" y="3032125"/>
          <p14:tracePt t="268830" x="5203825" y="3048000"/>
          <p14:tracePt t="268848" x="5211763" y="3048000"/>
          <p14:tracePt t="268865" x="5219700" y="3070225"/>
          <p14:tracePt t="268881" x="5241925" y="3101975"/>
          <p14:tracePt t="268898" x="5257800" y="3132138"/>
          <p14:tracePt t="268916" x="5273675" y="3170238"/>
          <p14:tracePt t="268930" x="5295900" y="3222625"/>
          <p14:tracePt t="268947" x="5311775" y="3230563"/>
          <p14:tracePt t="268963" x="5334000" y="3254375"/>
          <p14:tracePt t="268979" x="5341938" y="3268663"/>
          <p14:tracePt t="268996" x="5387975" y="3298825"/>
          <p14:tracePt t="268996" x="5410200" y="3322638"/>
          <p14:tracePt t="269017" x="5448300" y="3344863"/>
          <p14:tracePt t="269030" x="5478463" y="3375025"/>
          <p14:tracePt t="269047" x="5532438" y="3406775"/>
          <p14:tracePt t="269064" x="5562600" y="3421063"/>
          <p14:tracePt t="269080" x="5600700" y="3436938"/>
          <p14:tracePt t="269097" x="5676900" y="3459163"/>
          <p14:tracePt t="269114" x="5715000" y="3475038"/>
          <p14:tracePt t="269130" x="5745163" y="3475038"/>
          <p14:tracePt t="269147" x="5775325" y="3489325"/>
          <p14:tracePt t="269163" x="5791200" y="3489325"/>
          <p14:tracePt t="269179" x="5821363" y="3489325"/>
          <p14:tracePt t="269197" x="5829300" y="3489325"/>
          <p14:tracePt t="269213" x="5845175" y="3489325"/>
          <p14:tracePt t="269230" x="5851525" y="3489325"/>
          <p14:tracePt t="269289" x="5867400" y="3489325"/>
          <p14:tracePt t="269304" x="5875338" y="3482975"/>
          <p14:tracePt t="269313" x="5889625" y="3482975"/>
          <p14:tracePt t="269329" x="5897563" y="3482975"/>
          <p14:tracePt t="269336" x="5897563" y="3475038"/>
          <p14:tracePt t="269352" x="5889625" y="3475038"/>
          <p14:tracePt t="269432" x="5883275" y="3475038"/>
          <p14:tracePt t="269440" x="5875338" y="3475038"/>
          <p14:tracePt t="269456" x="5867400" y="3475038"/>
          <p14:tracePt t="269464" x="5859463" y="3475038"/>
          <p14:tracePt t="269479" x="5851525" y="3475038"/>
          <p14:tracePt t="269495" x="5829300" y="3467100"/>
          <p14:tracePt t="269513" x="5807075" y="3459163"/>
          <p14:tracePt t="269530" x="5791200" y="3451225"/>
          <p14:tracePt t="269545" x="5761038" y="3444875"/>
          <p14:tracePt t="269563" x="5722938" y="3429000"/>
          <p14:tracePt t="269579" x="5661025" y="3421063"/>
          <p14:tracePt t="269596" x="5630863" y="3413125"/>
          <p14:tracePt t="269613" x="5608638" y="3398838"/>
          <p14:tracePt t="269629" x="5584825" y="3382963"/>
          <p14:tracePt t="269648" x="5570538" y="3360738"/>
          <p14:tracePt t="269662" x="5502275" y="3322638"/>
          <p14:tracePt t="269662" x="5486400" y="3306763"/>
          <p14:tracePt t="269681" x="5464175" y="3284538"/>
          <p14:tracePt t="269695" x="5372100" y="3208338"/>
          <p14:tracePt t="269713" x="5326063" y="3170238"/>
          <p14:tracePt t="269730" x="5303838" y="3146425"/>
          <p14:tracePt t="269746" x="5280025" y="3124200"/>
          <p14:tracePt t="269763" x="5249863" y="3086100"/>
          <p14:tracePt t="269779" x="5197475" y="3032125"/>
          <p14:tracePt t="269796" x="5173663" y="2971800"/>
          <p14:tracePt t="269812" x="5143500" y="2925763"/>
          <p14:tracePt t="269829" x="5143500" y="2903538"/>
          <p14:tracePt t="269846" x="5143500" y="2887663"/>
          <p14:tracePt t="269862" x="5143500" y="2873375"/>
          <p14:tracePt t="269880" x="5143500" y="2865438"/>
          <p14:tracePt t="269904" x="5135563" y="2841625"/>
          <p14:tracePt t="269920" x="5135563" y="2857500"/>
          <p14:tracePt t="270144" x="5135563" y="2865438"/>
          <p14:tracePt t="270152" x="5135563" y="2879725"/>
          <p14:tracePt t="270162" x="5143500" y="2895600"/>
          <p14:tracePt t="270179" x="5151438" y="2911475"/>
          <p14:tracePt t="270196" x="5165725" y="2925763"/>
          <p14:tracePt t="270212" x="5165725" y="2933700"/>
          <p14:tracePt t="270228" x="5181600" y="2949575"/>
          <p14:tracePt t="270245" x="5189538" y="2971800"/>
          <p14:tracePt t="270262" x="5197475" y="2994025"/>
          <p14:tracePt t="270262" x="5211763" y="3001963"/>
          <p14:tracePt t="270281" x="5211763" y="3009900"/>
          <p14:tracePt t="270294" x="5211763" y="3017838"/>
          <p14:tracePt t="270313" x="5227638" y="3032125"/>
          <p14:tracePt t="270330" x="5235575" y="3055938"/>
          <p14:tracePt t="270346" x="5257800" y="3078163"/>
          <p14:tracePt t="270363" x="5280025" y="3108325"/>
          <p14:tracePt t="270379" x="5303838" y="3140075"/>
          <p14:tracePt t="270395" x="5326063" y="3170238"/>
          <p14:tracePt t="270412" x="5341938" y="3184525"/>
          <p14:tracePt t="270429" x="5356225" y="3200400"/>
          <p14:tracePt t="270445" x="5372100" y="3222625"/>
          <p14:tracePt t="270461" x="5394325" y="3260725"/>
          <p14:tracePt t="270479" x="5426075" y="3284538"/>
          <p14:tracePt t="270479" x="5456238" y="3314700"/>
          <p14:tracePt t="270497" x="5470525" y="3322638"/>
          <p14:tracePt t="270512" x="5502275" y="3352800"/>
          <p14:tracePt t="270530" x="5524500" y="3368675"/>
          <p14:tracePt t="270546" x="5540375" y="3382963"/>
          <p14:tracePt t="270562" x="5570538" y="3398838"/>
          <p14:tracePt t="270579" x="5592763" y="3421063"/>
          <p14:tracePt t="270595" x="5622925" y="3429000"/>
          <p14:tracePt t="270612" x="5638800" y="3436938"/>
          <p14:tracePt t="270628" x="5646738" y="3436938"/>
          <p14:tracePt t="270648" x="5668963" y="3451225"/>
          <p14:tracePt t="270661" x="5692775" y="3451225"/>
          <p14:tracePt t="270678" x="5730875" y="3475038"/>
          <p14:tracePt t="270695" x="5761038" y="3482975"/>
          <p14:tracePt t="270695" x="5775325" y="3482975"/>
          <p14:tracePt t="270713" x="5791200" y="3489325"/>
          <p14:tracePt t="270728" x="5807075" y="3489325"/>
          <p14:tracePt t="270768" x="5821363" y="3489325"/>
          <p14:tracePt t="270777" x="5829300" y="3489325"/>
          <p14:tracePt t="270784" x="5851525" y="3489325"/>
          <p14:tracePt t="270795" x="5889625" y="3489325"/>
          <p14:tracePt t="270812" x="5913438" y="3489325"/>
          <p14:tracePt t="270828" x="5921375" y="3489325"/>
          <p14:tracePt t="270845" x="5905500" y="3489325"/>
          <p14:tracePt t="270936" x="5889625" y="3475038"/>
          <p14:tracePt t="270952" x="5883275" y="3475038"/>
          <p14:tracePt t="270968" x="5875338" y="3475038"/>
          <p14:tracePt t="270977" x="5867400" y="3467100"/>
          <p14:tracePt t="270993" x="5859463" y="3467100"/>
          <p14:tracePt t="271000" x="5851525" y="3459163"/>
          <p14:tracePt t="271012" x="5821363" y="3444875"/>
          <p14:tracePt t="271029" x="5783263" y="3421063"/>
          <p14:tracePt t="271043" x="5730875" y="3382963"/>
          <p14:tracePt t="271061" x="5654675" y="3344863"/>
          <p14:tracePt t="271078" x="5600700" y="3306763"/>
          <p14:tracePt t="271095" x="5578475" y="3276600"/>
          <p14:tracePt t="271095" x="5578475" y="3268663"/>
          <p14:tracePt t="271113" x="5562600" y="3260725"/>
          <p14:tracePt t="271128" x="5516563" y="3230563"/>
          <p14:tracePt t="271145" x="5464175" y="3184525"/>
          <p14:tracePt t="271162" x="5372100" y="3132138"/>
          <p14:tracePt t="271178" x="5311775" y="3094038"/>
          <p14:tracePt t="271195" x="5211763" y="3048000"/>
          <p14:tracePt t="271211" x="5143500" y="3009900"/>
          <p14:tracePt t="271228" x="5097463" y="2987675"/>
          <p14:tracePt t="271245" x="5059363" y="2971800"/>
          <p14:tracePt t="271261" x="5021263" y="2949575"/>
          <p14:tracePt t="271278" x="5006975" y="2933700"/>
          <p14:tracePt t="271294" x="4999038" y="2917825"/>
          <p14:tracePt t="271310" x="4983163" y="2917825"/>
          <p14:tracePt t="271327" x="4983163" y="2911475"/>
          <p14:tracePt t="271345" x="4975225" y="2911475"/>
          <p14:tracePt t="271360" x="4983163" y="2911475"/>
          <p14:tracePt t="271432" x="4999038" y="2911475"/>
          <p14:tracePt t="271448" x="5013325" y="2917825"/>
          <p14:tracePt t="271456" x="5021263" y="2933700"/>
          <p14:tracePt t="271464" x="5045075" y="2949575"/>
          <p14:tracePt t="271477" x="5075238" y="2987675"/>
          <p14:tracePt t="271494" x="5113338" y="3032125"/>
          <p14:tracePt t="271511" x="5151438" y="3063875"/>
          <p14:tracePt t="271511" x="5165725" y="3086100"/>
          <p14:tracePt t="271530" x="5189538" y="3094038"/>
          <p14:tracePt t="271543" x="5203825" y="3116263"/>
          <p14:tracePt t="271543" x="5227638" y="3124200"/>
          <p14:tracePt t="271561" x="5249863" y="3154363"/>
          <p14:tracePt t="271578" x="5265738" y="3162300"/>
          <p14:tracePt t="271595" x="5287963" y="3184525"/>
          <p14:tracePt t="271611" x="5303838" y="3200400"/>
          <p14:tracePt t="271627" x="5311775" y="3208338"/>
          <p14:tracePt t="271644" x="5341938" y="3238500"/>
          <p14:tracePt t="271661" x="5356225" y="3254375"/>
          <p14:tracePt t="271677" x="5380038" y="3268663"/>
          <p14:tracePt t="271694" x="5394325" y="3284538"/>
          <p14:tracePt t="271711" x="5402263" y="3298825"/>
          <p14:tracePt t="271727" x="5418138" y="3314700"/>
          <p14:tracePt t="271727" x="5432425" y="3322638"/>
          <p14:tracePt t="271746" x="5456238" y="3352800"/>
          <p14:tracePt t="271762" x="5502275" y="3398838"/>
          <p14:tracePt t="271778" x="5562600" y="3444875"/>
          <p14:tracePt t="271795" x="5578475" y="3459163"/>
          <p14:tracePt t="271811" x="5584825" y="3467100"/>
          <p14:tracePt t="271826" x="5592763" y="3467100"/>
          <p14:tracePt t="271872" x="5600700" y="3467100"/>
          <p14:tracePt t="271880" x="5608638" y="3467100"/>
          <p14:tracePt t="271893" x="5622925" y="3467100"/>
          <p14:tracePt t="273669" x="5630863" y="3467100"/>
          <p14:tracePt t="274112" x="5646738" y="3467100"/>
          <p14:tracePt t="274120" x="5661025" y="3467100"/>
          <p14:tracePt t="274136" x="5684838" y="3467100"/>
          <p14:tracePt t="274144" x="5692775" y="3467100"/>
          <p14:tracePt t="274158" x="5715000" y="3467100"/>
          <p14:tracePt t="274175" x="5745163" y="3467100"/>
          <p14:tracePt t="274191" x="5775325" y="3467100"/>
          <p14:tracePt t="274191" x="5807075" y="3467100"/>
          <p14:tracePt t="274209" x="5875338" y="3451225"/>
          <p14:tracePt t="274225" x="6019800" y="3444875"/>
          <p14:tracePt t="274242" x="6126163" y="3444875"/>
          <p14:tracePt t="274258" x="6202363" y="3429000"/>
          <p14:tracePt t="274275" x="6264275" y="3406775"/>
          <p14:tracePt t="274292" x="6286500" y="3406775"/>
          <p14:tracePt t="274308" x="6302375" y="3390900"/>
          <p14:tracePt t="274325" x="6308725" y="3382963"/>
          <p14:tracePt t="274341" x="6340475" y="3368675"/>
          <p14:tracePt t="274358" x="6392863" y="3360738"/>
          <p14:tracePt t="274375" x="6507163" y="3360738"/>
          <p14:tracePt t="274375" x="6561138" y="3360738"/>
          <p14:tracePt t="274393" x="6599238" y="3360738"/>
          <p14:tracePt t="274408" x="6675438" y="3344863"/>
          <p14:tracePt t="274426" x="6689725" y="3330575"/>
          <p14:tracePt t="274441" x="6697663" y="3322638"/>
          <p14:tracePt t="274458" x="6713538" y="3298825"/>
          <p14:tracePt t="274475" x="6735763" y="3298825"/>
          <p14:tracePt t="274491" x="6789738" y="3298825"/>
          <p14:tracePt t="274507" x="6804025" y="3298825"/>
          <p14:tracePt t="274525" x="6811963" y="3298825"/>
          <p14:tracePt t="274540" x="6819900" y="3298825"/>
          <p14:tracePt t="274560" x="6827838" y="3298825"/>
          <p14:tracePt t="274577" x="6842125" y="3298825"/>
          <p14:tracePt t="274592" x="6865938" y="3298825"/>
          <p14:tracePt t="274607" x="6964363" y="3298825"/>
          <p14:tracePt t="274626" x="7010400" y="3298825"/>
          <p14:tracePt t="274642" x="7032625" y="3298825"/>
          <p14:tracePt t="274658" x="7040563" y="3298825"/>
          <p14:tracePt t="274674" x="7056438" y="3298825"/>
          <p14:tracePt t="274697" x="7070725" y="3298825"/>
          <p14:tracePt t="274712" x="7086600" y="3298825"/>
          <p14:tracePt t="274724" x="7178675" y="3322638"/>
          <p14:tracePt t="274741" x="7323138" y="3344863"/>
          <p14:tracePt t="274757" x="7459663" y="3368675"/>
          <p14:tracePt t="274774" x="7513638" y="3368675"/>
          <p14:tracePt t="274791" x="7527925" y="3368675"/>
          <p14:tracePt t="274807" x="7551738" y="3390900"/>
          <p14:tracePt t="274872" x="7597775" y="3390900"/>
          <p14:tracePt t="274880" x="7635875" y="3390900"/>
          <p14:tracePt t="274890" x="7712075" y="3390900"/>
          <p14:tracePt t="274907" x="7734300" y="3390900"/>
          <p14:tracePt t="274925" x="7742238" y="3390900"/>
          <p14:tracePt t="274940" x="7726363" y="3390900"/>
          <p14:tracePt t="275096" x="7696200" y="3375025"/>
          <p14:tracePt t="275112" x="7696200" y="3368675"/>
          <p14:tracePt t="275121" x="7688263" y="3368675"/>
          <p14:tracePt t="275128" x="7680325" y="3368675"/>
          <p14:tracePt t="275139" x="7673975" y="3360738"/>
          <p14:tracePt t="275156" x="7666038" y="3360738"/>
          <p14:tracePt t="275240" x="7650163" y="3360738"/>
          <p14:tracePt t="275344" x="7658100" y="3352800"/>
          <p14:tracePt t="276096" x="7666038" y="3344863"/>
          <p14:tracePt t="276112" x="7658100" y="3344863"/>
          <p14:tracePt t="276664" x="7642225" y="3344863"/>
          <p14:tracePt t="276672" x="7612063" y="3344863"/>
          <p14:tracePt t="276680" x="7597775" y="3344863"/>
          <p14:tracePt t="276689" x="7559675" y="3344863"/>
          <p14:tracePt t="276706" x="7543800" y="3344863"/>
          <p14:tracePt t="276722" x="7521575" y="3336925"/>
          <p14:tracePt t="276739" x="7505700" y="3330575"/>
          <p14:tracePt t="276756" x="7497763" y="3330575"/>
          <p14:tracePt t="276771" x="7475538" y="3330575"/>
          <p14:tracePt t="276789" x="7451725" y="3330575"/>
          <p14:tracePt t="276806" x="7445375" y="3330575"/>
          <p14:tracePt t="276821" x="7413625" y="3330575"/>
          <p14:tracePt t="276839" x="7407275" y="3330575"/>
          <p14:tracePt t="276857" x="7399338" y="3330575"/>
          <p14:tracePt t="276896" x="7391400" y="3330575"/>
          <p14:tracePt t="276912" x="7383463" y="3330575"/>
          <p14:tracePt t="276921" x="7375525" y="3330575"/>
          <p14:tracePt t="276928" x="7361238" y="3330575"/>
          <p14:tracePt t="276945" x="7353300" y="3330575"/>
          <p14:tracePt t="276960" x="7331075" y="3330575"/>
          <p14:tracePt t="276971" x="7315200" y="3330575"/>
          <p14:tracePt t="276988" x="7299325" y="3330575"/>
          <p14:tracePt t="277005" x="7285038" y="3330575"/>
          <p14:tracePt t="277023" x="7277100" y="3330575"/>
          <p14:tracePt t="277037" x="7269163" y="3330575"/>
          <p14:tracePt t="277054" x="7261225" y="3330575"/>
          <p14:tracePt t="277071" x="7246938" y="3330575"/>
          <p14:tracePt t="277089" x="7239000" y="3330575"/>
          <p14:tracePt t="277105" x="7231063" y="3330575"/>
          <p14:tracePt t="277121" x="7223125" y="3330575"/>
          <p14:tracePt t="277138" x="7216775" y="3330575"/>
          <p14:tracePt t="277154" x="7208838" y="3330575"/>
          <p14:tracePt t="277171" x="7192963" y="3330575"/>
          <p14:tracePt t="277187" x="7178675" y="3330575"/>
          <p14:tracePt t="277216" x="7162800" y="3330575"/>
          <p14:tracePt t="277232" x="7146925" y="3330575"/>
          <p14:tracePt t="277240" x="7132638" y="3330575"/>
          <p14:tracePt t="277254" x="7124700" y="3330575"/>
          <p14:tracePt t="277271" x="7108825" y="3330575"/>
          <p14:tracePt t="277288" x="7102475" y="3330575"/>
          <p14:tracePt t="277305" x="7086600" y="3330575"/>
          <p14:tracePt t="277322" x="7078663" y="3330575"/>
          <p14:tracePt t="277338" x="7048500" y="3330575"/>
          <p14:tracePt t="277355" x="7010400" y="3330575"/>
          <p14:tracePt t="277371" x="6988175" y="3330575"/>
          <p14:tracePt t="277388" x="6972300" y="3330575"/>
          <p14:tracePt t="277405" x="6956425" y="3330575"/>
          <p14:tracePt t="277425" x="6942138" y="3330575"/>
          <p14:tracePt t="277448" x="6934200" y="3330575"/>
          <p14:tracePt t="277456" x="6926263" y="3330575"/>
          <p14:tracePt t="277471" x="6896100" y="3330575"/>
          <p14:tracePt t="277471" x="6888163" y="3330575"/>
          <p14:tracePt t="277489" x="6850063" y="3330575"/>
          <p14:tracePt t="277506" x="6835775" y="3330575"/>
          <p14:tracePt t="277521" x="6819900" y="3330575"/>
          <p14:tracePt t="277538" x="6811963" y="3330575"/>
          <p14:tracePt t="277555" x="6797675" y="3330575"/>
          <p14:tracePt t="277571" x="6781800" y="3330575"/>
          <p14:tracePt t="277588" x="6751638" y="3330575"/>
          <p14:tracePt t="277605" x="6735763" y="3330575"/>
          <p14:tracePt t="277621" x="6721475" y="3330575"/>
          <p14:tracePt t="277637" x="6705600" y="3330575"/>
          <p14:tracePt t="277654" x="6697663" y="3330575"/>
          <p14:tracePt t="277670" x="6689725" y="3330575"/>
          <p14:tracePt t="277687" x="6683375" y="3330575"/>
          <p14:tracePt t="277705" x="6667500" y="3330575"/>
          <p14:tracePt t="277722" x="6651625" y="3330575"/>
          <p14:tracePt t="277738" x="6637338" y="3330575"/>
          <p14:tracePt t="277754" x="6621463" y="3330575"/>
          <p14:tracePt t="277771" x="6599238" y="3330575"/>
          <p14:tracePt t="277787" x="6583363" y="3336925"/>
          <p14:tracePt t="277804" x="6575425" y="3336925"/>
          <p14:tracePt t="277820" x="6569075" y="3336925"/>
          <p14:tracePt t="277837" x="6561138" y="3336925"/>
          <p14:tracePt t="277854" x="6553200" y="3336925"/>
          <p14:tracePt t="277888" x="6537325" y="3336925"/>
          <p14:tracePt t="277913" x="6530975" y="3336925"/>
          <p14:tracePt t="277953" x="6523038" y="3336925"/>
          <p14:tracePt t="277969" x="6507163" y="3336925"/>
          <p14:tracePt t="277985" x="6499225" y="3336925"/>
          <p14:tracePt t="278017" x="6492875" y="3336925"/>
          <p14:tracePt t="278032" x="6484938" y="3336925"/>
          <p14:tracePt t="278104" x="6492875" y="3336925"/>
          <p14:tracePt t="278152" x="6507163" y="3336925"/>
          <p14:tracePt t="278160" x="6523038" y="3336925"/>
          <p14:tracePt t="278170" x="6561138" y="3336925"/>
          <p14:tracePt t="278187" x="6575425" y="3336925"/>
          <p14:tracePt t="278203" x="6607175" y="3336925"/>
          <p14:tracePt t="278221" x="6659563" y="3336925"/>
          <p14:tracePt t="278238" x="6697663" y="3336925"/>
          <p14:tracePt t="278254" x="6721475" y="3336925"/>
          <p14:tracePt t="278270" x="6735763" y="3336925"/>
          <p14:tracePt t="278288" x="6751638" y="3336925"/>
          <p14:tracePt t="278303" x="6804025" y="3336925"/>
          <p14:tracePt t="278322" x="6858000" y="3336925"/>
          <p14:tracePt t="278338" x="6911975" y="3336925"/>
          <p14:tracePt t="278355" x="6934200" y="3336925"/>
          <p14:tracePt t="278371" x="6942138" y="3336925"/>
          <p14:tracePt t="278386" x="6950075" y="3336925"/>
          <p14:tracePt t="278432" x="6956425" y="3336925"/>
          <p14:tracePt t="278440" x="6980238" y="3336925"/>
          <p14:tracePt t="278453" x="7018338" y="3336925"/>
          <p14:tracePt t="278470" x="7064375" y="3336925"/>
          <p14:tracePt t="278487" x="7078663" y="3336925"/>
          <p14:tracePt t="278487" x="7094538" y="3336925"/>
          <p14:tracePt t="278505" x="7102475" y="3344863"/>
          <p14:tracePt t="278520" x="7116763" y="3344863"/>
          <p14:tracePt t="278552" x="7132638" y="3344863"/>
          <p14:tracePt t="278560" x="7146925" y="3344863"/>
          <p14:tracePt t="278570" x="7170738" y="3344863"/>
          <p14:tracePt t="278587" x="7185025" y="3344863"/>
          <p14:tracePt t="278602" x="7192963" y="3344863"/>
          <p14:tracePt t="278632" x="7200900" y="3344863"/>
          <p14:tracePt t="278640" x="7216775" y="3344863"/>
          <p14:tracePt t="278656" x="7231063" y="3344863"/>
          <p14:tracePt t="278669" x="7269163" y="3344863"/>
          <p14:tracePt t="278687" x="7323138" y="3336925"/>
          <p14:tracePt t="278687" x="7345363" y="3336925"/>
          <p14:tracePt t="278705" x="7369175" y="3330575"/>
          <p14:tracePt t="278705" x="7383463" y="3330575"/>
          <p14:tracePt t="278721" x="7391400" y="3330575"/>
          <p14:tracePt t="278753" x="7375525" y="3330575"/>
          <p14:tracePt t="278904" x="7369175" y="3330575"/>
          <p14:tracePt t="278912" x="7361238" y="3330575"/>
          <p14:tracePt t="278921" x="7337425" y="3330575"/>
          <p14:tracePt t="278939" x="7307263" y="3330575"/>
          <p14:tracePt t="278954" x="7285038" y="3330575"/>
          <p14:tracePt t="278970" x="7246938" y="3330575"/>
          <p14:tracePt t="278986" x="7192963" y="3330575"/>
          <p14:tracePt t="279003" x="7140575" y="3330575"/>
          <p14:tracePt t="279021" x="7094538" y="3330575"/>
          <p14:tracePt t="279036" x="7056438" y="3330575"/>
          <p14:tracePt t="279053" x="7040563" y="3330575"/>
          <p14:tracePt t="279069" x="7010400" y="3330575"/>
          <p14:tracePt t="279086" x="6980238" y="3330575"/>
          <p14:tracePt t="279103" x="6950075" y="3330575"/>
          <p14:tracePt t="279103" x="6934200" y="3330575"/>
          <p14:tracePt t="279121" x="6896100" y="3330575"/>
          <p14:tracePt t="279137" x="6865938" y="3330575"/>
          <p14:tracePt t="279154" x="6827838" y="3330575"/>
          <p14:tracePt t="279170" x="6781800" y="3330575"/>
          <p14:tracePt t="279186" x="6727825" y="3330575"/>
          <p14:tracePt t="279203" x="6689725" y="3330575"/>
          <p14:tracePt t="279219" x="6645275" y="3330575"/>
          <p14:tracePt t="279236" x="6607175" y="3330575"/>
          <p14:tracePt t="279253" x="6591300" y="3330575"/>
          <p14:tracePt t="279269" x="6575425" y="3330575"/>
          <p14:tracePt t="279286" x="6553200" y="3330575"/>
          <p14:tracePt t="279303" x="6537325" y="3330575"/>
          <p14:tracePt t="279319" x="6515100" y="3330575"/>
          <p14:tracePt t="279319" x="6499225" y="3330575"/>
          <p14:tracePt t="279337" x="6446838" y="3322638"/>
          <p14:tracePt t="279353" x="6416675" y="3314700"/>
          <p14:tracePt t="279370" x="6384925" y="3314700"/>
          <p14:tracePt t="279387" x="6354763" y="3314700"/>
          <p14:tracePt t="279403" x="6340475" y="3314700"/>
          <p14:tracePt t="279440" x="6332538" y="3314700"/>
          <p14:tracePt t="279488" x="6324600" y="3314700"/>
          <p14:tracePt t="279504" x="6316663" y="3306763"/>
          <p14:tracePt t="279520" x="6308725" y="3306763"/>
          <p14:tracePt t="279536" x="6302375" y="3306763"/>
          <p14:tracePt t="279544" x="6294438" y="3306763"/>
          <p14:tracePt t="279560" x="6286500" y="3306763"/>
          <p14:tracePt t="279569" x="6270625" y="3306763"/>
          <p14:tracePt t="279592" x="6256338" y="3306763"/>
          <p14:tracePt t="279602" x="6226175" y="3306763"/>
          <p14:tracePt t="279619" x="6194425" y="3306763"/>
          <p14:tracePt t="279636" x="6172200" y="3306763"/>
          <p14:tracePt t="279652" x="6156325" y="3306763"/>
          <p14:tracePt t="279669" x="6149975" y="3306763"/>
          <p14:tracePt t="279685" x="6142038" y="3306763"/>
          <p14:tracePt t="279702" x="6134100" y="3306763"/>
          <p14:tracePt t="279718" x="6103938" y="3298825"/>
          <p14:tracePt t="279718" x="6088063" y="3298825"/>
          <p14:tracePt t="279738" x="6073775" y="3292475"/>
          <p14:tracePt t="279753" x="6057900" y="3292475"/>
          <p14:tracePt t="279770" x="6042025" y="3292475"/>
          <p14:tracePt t="279840" x="6035675" y="3292475"/>
          <p14:tracePt t="279912" x="6027738" y="3292475"/>
          <p14:tracePt t="279920" x="6019800" y="3292475"/>
          <p14:tracePt t="279937" x="6011863" y="3292475"/>
          <p14:tracePt t="279960" x="6003925" y="3292475"/>
          <p14:tracePt t="279985" x="5989638" y="3292475"/>
          <p14:tracePt t="280048" x="5981700" y="3292475"/>
          <p14:tracePt t="280192" x="5973763" y="3292475"/>
          <p14:tracePt t="280232" x="5965825" y="3292475"/>
          <p14:tracePt t="280368" x="5959475" y="3292475"/>
          <p14:tracePt t="280472" x="5951538" y="3292475"/>
          <p14:tracePt t="280528" x="5935663" y="3292475"/>
          <p14:tracePt t="280576" x="5927725" y="3292475"/>
          <p14:tracePt t="280752" x="5921375" y="3292475"/>
          <p14:tracePt t="280808" x="5913438" y="3292475"/>
          <p14:tracePt t="280817" x="5905500" y="3292475"/>
          <p14:tracePt t="280833" x="5897563" y="3292475"/>
          <p14:tracePt t="280841" x="5889625" y="3292475"/>
          <p14:tracePt t="280857" x="5883275" y="3292475"/>
          <p14:tracePt t="280867" x="5851525" y="3292475"/>
          <p14:tracePt t="280884" x="5837238" y="3292475"/>
          <p14:tracePt t="280920" x="5829300" y="3292475"/>
          <p14:tracePt t="280944" x="5821363" y="3292475"/>
          <p14:tracePt t="280960" x="5813425" y="3292475"/>
          <p14:tracePt t="280969" x="5807075" y="3292475"/>
          <p14:tracePt t="280985" x="5783263" y="3292475"/>
          <p14:tracePt t="281005" x="5775325" y="3292475"/>
          <p14:tracePt t="281018" x="5761038" y="3292475"/>
          <p14:tracePt t="281034" x="5745163" y="3292475"/>
          <p14:tracePt t="281050" x="5737225" y="3292475"/>
          <p14:tracePt t="281066" x="5730875" y="3292475"/>
          <p14:tracePt t="281104" x="5715000" y="3292475"/>
          <p14:tracePt t="281160" x="5707063" y="3292475"/>
          <p14:tracePt t="281184" x="5699125" y="3292475"/>
          <p14:tracePt t="281200" x="5692775" y="3292475"/>
          <p14:tracePt t="281208" x="5684838" y="3292475"/>
          <p14:tracePt t="281233" x="5676900" y="3292475"/>
          <p14:tracePt t="281249" x="5668963" y="3292475"/>
          <p14:tracePt t="281257" x="5661025" y="3292475"/>
          <p14:tracePt t="281272" x="5654675" y="3292475"/>
          <p14:tracePt t="281296" x="5646738" y="3292475"/>
          <p14:tracePt t="281312" x="5638800" y="3292475"/>
          <p14:tracePt t="281320" x="5630863" y="3292475"/>
          <p14:tracePt t="281336" x="5622925" y="3292475"/>
          <p14:tracePt t="281352" x="5616575" y="3292475"/>
          <p14:tracePt t="281409" x="5608638" y="3292475"/>
          <p14:tracePt t="281480" x="5592763" y="3292475"/>
          <p14:tracePt t="281520" x="5578475" y="3292475"/>
          <p14:tracePt t="281553" x="5578475" y="3298825"/>
          <p14:tracePt t="281640" x="5578475" y="3306763"/>
          <p14:tracePt t="281672" x="5578475" y="3314700"/>
          <p14:tracePt t="281697" x="5584825" y="3322638"/>
          <p14:tracePt t="281736" x="5562600" y="3322638"/>
          <p14:tracePt t="281776" x="5562600" y="3314700"/>
          <p14:tracePt t="281848" x="5554663" y="3314700"/>
          <p14:tracePt t="281856" x="5546725" y="3306763"/>
          <p14:tracePt t="281889" x="5540375" y="3298825"/>
          <p14:tracePt t="281904" x="5532438" y="3292475"/>
          <p14:tracePt t="281921" x="5532438" y="3284538"/>
          <p14:tracePt t="281928" x="5524500" y="3268663"/>
          <p14:tracePt t="281944" x="5516563" y="3260725"/>
          <p14:tracePt t="281952" x="5516563" y="3254375"/>
          <p14:tracePt t="281992" x="5516563" y="3246438"/>
          <p14:tracePt t="282024" x="5516563" y="3238500"/>
          <p14:tracePt t="282033" x="5516563" y="3230563"/>
          <p14:tracePt t="282049" x="5508625" y="3230563"/>
          <p14:tracePt t="282073" x="5508625" y="3222625"/>
          <p14:tracePt t="282081" x="5508625" y="3216275"/>
          <p14:tracePt t="282200" x="5508625" y="3208338"/>
          <p14:tracePt t="282224" x="5508625" y="3200400"/>
          <p14:tracePt t="282320" x="5516563" y="3192463"/>
          <p14:tracePt t="282352" x="5532438" y="3184525"/>
          <p14:tracePt t="282368" x="5540375" y="3184525"/>
          <p14:tracePt t="282416" x="5554663" y="3184525"/>
          <p14:tracePt t="282464" x="5562600" y="3184525"/>
          <p14:tracePt t="282504" x="5570538" y="3184525"/>
          <p14:tracePt t="282536" x="5578475" y="3184525"/>
          <p14:tracePt t="282568" x="5584825" y="3184525"/>
          <p14:tracePt t="282584" x="5592763" y="3184525"/>
          <p14:tracePt t="282592" x="5608638" y="3184525"/>
          <p14:tracePt t="282616" x="5616575" y="3184525"/>
          <p14:tracePt t="282680" x="5622925" y="3184525"/>
          <p14:tracePt t="282697" x="5630863" y="3184525"/>
          <p14:tracePt t="282712" x="5638800" y="3184525"/>
          <p14:tracePt t="282736" x="5646738" y="3184525"/>
          <p14:tracePt t="282744" x="5654675" y="3184525"/>
          <p14:tracePt t="282752" x="5661025" y="3184525"/>
          <p14:tracePt t="282766" x="5676900" y="3184525"/>
          <p14:tracePt t="282808" x="5684838" y="3184525"/>
          <p14:tracePt t="282824" x="5707063" y="3184525"/>
          <p14:tracePt t="282832" x="5715000" y="3184525"/>
          <p14:tracePt t="282856" x="5722938" y="3184525"/>
          <p14:tracePt t="282872" x="5730875" y="3184525"/>
          <p14:tracePt t="282938" x="5737225" y="3184525"/>
          <p14:tracePt t="282952" x="5745163" y="3184525"/>
          <p14:tracePt t="282960" x="5761038" y="3184525"/>
          <p14:tracePt t="282976" x="5768975" y="3184525"/>
          <p14:tracePt t="282992" x="5775325" y="3184525"/>
          <p14:tracePt t="283000" x="5783263" y="3184525"/>
          <p14:tracePt t="283017" x="5791200" y="3184525"/>
          <p14:tracePt t="283033" x="5807075" y="3184525"/>
          <p14:tracePt t="283112" x="5813425" y="3184525"/>
          <p14:tracePt t="283120" x="5821363" y="3192463"/>
          <p14:tracePt t="283131" x="5829300" y="3192463"/>
          <p14:tracePt t="283148" x="5837238" y="3192463"/>
          <p14:tracePt t="283200" x="5845175" y="3192463"/>
          <p14:tracePt t="283208" x="5851525" y="3192463"/>
          <p14:tracePt t="283217" x="5859463" y="3192463"/>
          <p14:tracePt t="283217" x="5889625" y="3192463"/>
          <p14:tracePt t="283233" x="5927725" y="3192463"/>
          <p14:tracePt t="283249" x="5943600" y="3192463"/>
          <p14:tracePt t="283266" x="5959475" y="3192463"/>
          <p14:tracePt t="283281" x="5965825" y="3192463"/>
          <p14:tracePt t="283298" x="5973763" y="3192463"/>
          <p14:tracePt t="283321" x="5981700" y="3192463"/>
          <p14:tracePt t="283336" x="5989638" y="3192463"/>
          <p14:tracePt t="283348" x="6019800" y="3192463"/>
          <p14:tracePt t="283366" x="6088063" y="3200400"/>
          <p14:tracePt t="283382" x="6126163" y="3216275"/>
          <p14:tracePt t="283399" x="6142038" y="3216275"/>
          <p14:tracePt t="283415" x="6156325" y="3216275"/>
          <p14:tracePt t="283431" x="6164263" y="3216275"/>
          <p14:tracePt t="283489" x="6172200" y="3216275"/>
          <p14:tracePt t="283497" x="6188075" y="3216275"/>
          <p14:tracePt t="283504" x="6194425" y="3216275"/>
          <p14:tracePt t="283515" x="6210300" y="3216275"/>
          <p14:tracePt t="283532" x="6232525" y="3216275"/>
          <p14:tracePt t="283549" x="6248400" y="3216275"/>
          <p14:tracePt t="283565" x="6278563" y="3216275"/>
          <p14:tracePt t="283582" x="6294438" y="3216275"/>
          <p14:tracePt t="283598" x="6316663" y="3216275"/>
          <p14:tracePt t="283615" x="6346825" y="3216275"/>
          <p14:tracePt t="283615" x="6370638" y="3216275"/>
          <p14:tracePt t="283633" x="6400800" y="3216275"/>
          <p14:tracePt t="283649" x="6416675" y="3216275"/>
          <p14:tracePt t="283666" x="6423025" y="3216275"/>
          <p14:tracePt t="283712" x="6438900" y="3216275"/>
          <p14:tracePt t="283721" x="6446838" y="3216275"/>
          <p14:tracePt t="283731" x="6477000" y="3216275"/>
          <p14:tracePt t="283748" x="6507163" y="3216275"/>
          <p14:tracePt t="283765" x="6515100" y="3216275"/>
          <p14:tracePt t="283781" x="6523038" y="3216275"/>
          <p14:tracePt t="283797" x="6530975" y="3216275"/>
          <p14:tracePt t="283815" x="6537325" y="3216275"/>
          <p14:tracePt t="283831" x="6591300" y="3216275"/>
          <p14:tracePt t="283849" x="6651625" y="3216275"/>
          <p14:tracePt t="283866" x="6735763" y="3216275"/>
          <p14:tracePt t="283882" x="6765925" y="3216275"/>
          <p14:tracePt t="283898" x="6781800" y="3216275"/>
          <p14:tracePt t="283915" x="6797675" y="3216275"/>
          <p14:tracePt t="283952" x="6804025" y="3216275"/>
          <p14:tracePt t="283968" x="6811963" y="3216275"/>
          <p14:tracePt t="283976" x="6819900" y="3216275"/>
          <p14:tracePt t="283984" x="6827838" y="3216275"/>
          <p14:tracePt t="283997" x="6850063" y="3216275"/>
          <p14:tracePt t="284016" x="6865938" y="3216275"/>
          <p14:tracePt t="284040" x="6873875" y="3216275"/>
          <p14:tracePt t="284056" x="6896100" y="3216275"/>
          <p14:tracePt t="284072" x="6904038" y="3216275"/>
          <p14:tracePt t="284088" x="6918325" y="3216275"/>
          <p14:tracePt t="284098" x="6956425" y="3216275"/>
          <p14:tracePt t="284115" x="6994525" y="3216275"/>
          <p14:tracePt t="284131" x="7026275" y="3216275"/>
          <p14:tracePt t="284147" x="7040563" y="3216275"/>
          <p14:tracePt t="284164" x="7056438" y="3216275"/>
          <p14:tracePt t="284181" x="7064375" y="3216275"/>
          <p14:tracePt t="284224" x="7086600" y="3216275"/>
          <p14:tracePt t="284232" x="7108825" y="3216275"/>
          <p14:tracePt t="284249" x="7146925" y="3216275"/>
          <p14:tracePt t="284265" x="7170738" y="3216275"/>
          <p14:tracePt t="284282" x="7178675" y="3216275"/>
          <p14:tracePt t="284297" x="7192963" y="3216275"/>
          <p14:tracePt t="284329" x="7200900" y="3216275"/>
          <p14:tracePt t="284352" x="7216775" y="3216275"/>
          <p14:tracePt t="284361" x="7223125" y="3216275"/>
          <p14:tracePt t="284368" x="7231063" y="3216275"/>
          <p14:tracePt t="284380" x="7269163" y="3216275"/>
          <p14:tracePt t="284398" x="7299325" y="3216275"/>
          <p14:tracePt t="286175" x="7315200" y="3216275"/>
          <p14:tracePt t="288676" x="7323138" y="3216275"/>
          <p14:tracePt t="292736" x="7331075" y="3216275"/>
          <p14:tracePt t="293065" x="7331075" y="3222625"/>
          <p14:tracePt t="293200" x="7331075" y="3230563"/>
          <p14:tracePt t="293216" x="7331075" y="3238500"/>
          <p14:tracePt t="293232" x="7337425" y="3246438"/>
          <p14:tracePt t="293240" x="7337425" y="3254375"/>
          <p14:tracePt t="293336" x="7337425" y="3268663"/>
          <p14:tracePt t="293353" x="7337425" y="3276600"/>
          <p14:tracePt t="293360" x="7337425" y="3292475"/>
          <p14:tracePt t="293376" x="7337425" y="3306763"/>
          <p14:tracePt t="293387" x="7337425" y="3314700"/>
          <p14:tracePt t="293424" x="7345363" y="3306763"/>
          <p14:tracePt t="293504" x="7345363" y="3298825"/>
          <p14:tracePt t="293592" x="7345363" y="3292475"/>
          <p14:tracePt t="293601" x="7361238" y="3284538"/>
          <p14:tracePt t="293616" x="7361238" y="3276600"/>
          <p14:tracePt t="293624" x="7361238" y="3260725"/>
          <p14:tracePt t="293640" x="7361238" y="3254375"/>
          <p14:tracePt t="293768" x="7361238" y="3246438"/>
          <p14:tracePt t="293776" x="7369175" y="3246438"/>
          <p14:tracePt t="293824" x="7369175" y="3238500"/>
          <p14:tracePt t="293872" x="7375525" y="3238500"/>
          <p14:tracePt t="293944" x="7375525" y="3230563"/>
          <p14:tracePt t="294281" x="7375525" y="3238500"/>
          <p14:tracePt t="294432" x="7369175" y="3246438"/>
          <p14:tracePt t="294448" x="7369175" y="3254375"/>
          <p14:tracePt t="294464" x="7369175" y="3260725"/>
          <p14:tracePt t="294480" x="7369175" y="3268663"/>
          <p14:tracePt t="294496" x="7369175" y="3260725"/>
          <p14:tracePt t="294696" x="7369175" y="3246438"/>
          <p14:tracePt t="294824" x="7369175" y="3238500"/>
          <p14:tracePt t="295449" x="7369175" y="3230563"/>
          <p14:tracePt t="295920" x="7369175" y="3222625"/>
          <p14:tracePt t="296001" x="7369175" y="3216275"/>
          <p14:tracePt t="296938" x="7369175" y="3208338"/>
          <p14:tracePt t="297657" x="7361238" y="3192463"/>
          <p14:tracePt t="297752" x="7361238" y="3178175"/>
          <p14:tracePt t="297840" x="7361238" y="3162300"/>
          <p14:tracePt t="297881" x="7361238" y="3154363"/>
          <p14:tracePt t="297992" x="7361238" y="3146425"/>
          <p14:tracePt t="298152" x="7361238" y="3140075"/>
          <p14:tracePt t="298169" x="7361238" y="3132138"/>
          <p14:tracePt t="298232" x="7361238" y="3124200"/>
          <p14:tracePt t="298272" x="7353300" y="3116263"/>
          <p14:tracePt t="298281" x="7345363" y="3116263"/>
          <p14:tracePt t="298376" x="7337425" y="3116263"/>
          <p14:tracePt t="298442" x="7331075" y="3108325"/>
          <p14:tracePt t="298449" x="7323138" y="3101975"/>
          <p14:tracePt t="298480" x="7315200" y="3101975"/>
          <p14:tracePt t="298584" x="7307263" y="3101975"/>
          <p14:tracePt t="298592" x="7307263" y="3094038"/>
          <p14:tracePt t="298600" x="7299325" y="3078163"/>
          <p14:tracePt t="298665" x="7299325" y="3070225"/>
          <p14:tracePt t="298776" x="7292975" y="3063875"/>
          <p14:tracePt t="298784" x="7285038" y="3055938"/>
          <p14:tracePt t="298912" x="7277100" y="3048000"/>
          <p14:tracePt t="298952" x="7269163" y="3040063"/>
          <p14:tracePt t="298976" x="7261225" y="3032125"/>
          <p14:tracePt t="299048" x="7254875" y="3032125"/>
          <p14:tracePt t="299056" x="7246938" y="3032125"/>
          <p14:tracePt t="299120" x="7239000" y="3032125"/>
          <p14:tracePt t="299160" x="7231063" y="3032125"/>
          <p14:tracePt t="299176" x="7223125" y="3032125"/>
          <p14:tracePt t="299208" x="7216775" y="3032125"/>
          <p14:tracePt t="299232" x="7208838" y="3032125"/>
          <p14:tracePt t="299272" x="7192963" y="3025775"/>
          <p14:tracePt t="299296" x="7185025" y="3025775"/>
          <p14:tracePt t="299352" x="7178675" y="3025775"/>
          <p14:tracePt t="299376" x="7170738" y="3025775"/>
          <p14:tracePt t="299392" x="7162800" y="3025775"/>
          <p14:tracePt t="299424" x="7146925" y="3025775"/>
          <p14:tracePt t="299488" x="7140575" y="3025775"/>
          <p14:tracePt t="299512" x="7140575" y="3032125"/>
          <p14:tracePt t="299528" x="7132638" y="3040063"/>
          <p14:tracePt t="299544" x="7124700" y="3048000"/>
          <p14:tracePt t="299568" x="7124700" y="3055938"/>
          <p14:tracePt t="299616" x="7116763" y="3063875"/>
          <p14:tracePt t="299632" x="7116763" y="3070225"/>
          <p14:tracePt t="299664" x="7108825" y="3070225"/>
          <p14:tracePt t="299672" x="7108825" y="3078163"/>
          <p14:tracePt t="299688" x="7102475" y="3086100"/>
          <p14:tracePt t="299712" x="7102475" y="3094038"/>
          <p14:tracePt t="299776" x="7094538" y="3108325"/>
          <p14:tracePt t="299792" x="7094538" y="3116263"/>
          <p14:tracePt t="299808" x="7086600" y="3116263"/>
          <p14:tracePt t="299824" x="7086600" y="3124200"/>
          <p14:tracePt t="299832" x="7078663" y="3124200"/>
          <p14:tracePt t="299847" x="7078663" y="3132138"/>
          <p14:tracePt t="299864" x="7064375" y="3140075"/>
          <p14:tracePt t="299880" x="7064375" y="3146425"/>
          <p14:tracePt t="299897" x="7056438" y="3154363"/>
          <p14:tracePt t="299914" x="7048500" y="3154363"/>
          <p14:tracePt t="299936" x="7048500" y="3162300"/>
          <p14:tracePt t="299946" x="7040563" y="3170238"/>
          <p14:tracePt t="299963" x="7032625" y="3178175"/>
          <p14:tracePt t="299984" x="7026275" y="3184525"/>
          <p14:tracePt t="300008" x="7026275" y="3200400"/>
          <p14:tracePt t="300026" x="7018338" y="3200400"/>
          <p14:tracePt t="300033" x="6994525" y="3216275"/>
          <p14:tracePt t="300047" x="6980238" y="3238500"/>
          <p14:tracePt t="300065" x="6964363" y="3254375"/>
          <p14:tracePt t="300081" x="6964363" y="3260725"/>
          <p14:tracePt t="300097" x="6956425" y="3268663"/>
          <p14:tracePt t="300114" x="6950075" y="3284538"/>
          <p14:tracePt t="300130" x="6942138" y="3292475"/>
          <p14:tracePt t="300147" x="6934200" y="3292475"/>
          <p14:tracePt t="300164" x="6934200" y="3298825"/>
          <p14:tracePt t="300180" x="6918325" y="3306763"/>
          <p14:tracePt t="300196" x="6918325" y="3314700"/>
          <p14:tracePt t="300213" x="6911975" y="3330575"/>
          <p14:tracePt t="300213" x="6896100" y="3344863"/>
          <p14:tracePt t="300233" x="6888163" y="3352800"/>
          <p14:tracePt t="300248" x="6880225" y="3375025"/>
          <p14:tracePt t="300265" x="6873875" y="3375025"/>
          <p14:tracePt t="300281" x="6865938" y="3382963"/>
          <p14:tracePt t="300297" x="6858000" y="3390900"/>
          <p14:tracePt t="300320" x="6858000" y="3398838"/>
          <p14:tracePt t="300345" x="6850063" y="3406775"/>
          <p14:tracePt t="300352" x="6842125" y="3421063"/>
          <p14:tracePt t="300368" x="6842125" y="3429000"/>
          <p14:tracePt t="300472" x="6835775" y="3429000"/>
          <p14:tracePt t="300481" x="6835775" y="3444875"/>
          <p14:tracePt t="300488" x="6827838" y="3451225"/>
          <p14:tracePt t="300504" x="6819900" y="3459163"/>
          <p14:tracePt t="300514" x="6819900" y="3475038"/>
          <p14:tracePt t="300531" x="6811963" y="3475038"/>
          <p14:tracePt t="300547" x="6811963" y="3489325"/>
          <p14:tracePt t="300564" x="6804025" y="3497263"/>
          <p14:tracePt t="300580" x="6797675" y="3505200"/>
          <p14:tracePt t="300640" x="6789738" y="3505200"/>
          <p14:tracePt t="300688" x="6773863" y="3505200"/>
          <p14:tracePt t="300728" x="6765925" y="3513138"/>
          <p14:tracePt t="300745" x="6759575" y="3513138"/>
          <p14:tracePt t="300761" x="6751638" y="3513138"/>
          <p14:tracePt t="300784" x="6743700" y="3513138"/>
          <p14:tracePt t="300801" x="6735763" y="3513138"/>
          <p14:tracePt t="300808" x="6721475" y="3513138"/>
          <p14:tracePt t="300832" x="6713538" y="3513138"/>
          <p14:tracePt t="300856" x="6697663" y="3513138"/>
          <p14:tracePt t="300864" x="6689725" y="3513138"/>
          <p14:tracePt t="300880" x="6683375" y="3497263"/>
          <p14:tracePt t="300952" x="6675438" y="3497263"/>
          <p14:tracePt t="300961" x="6667500" y="3489325"/>
          <p14:tracePt t="300968" x="6659563" y="3482975"/>
          <p14:tracePt t="300984" x="6659563" y="3475038"/>
          <p14:tracePt t="300997" x="6651625" y="3467100"/>
          <p14:tracePt t="301013" x="6651625" y="3459163"/>
          <p14:tracePt t="301056" x="6651625" y="3451225"/>
          <p14:tracePt t="301072" x="6645275" y="3444875"/>
          <p14:tracePt t="301080" x="6645275" y="3436938"/>
          <p14:tracePt t="301097" x="6637338" y="3429000"/>
          <p14:tracePt t="301113" x="6629400" y="3413125"/>
          <p14:tracePt t="301136" x="6621463" y="3398838"/>
          <p14:tracePt t="301184" x="6621463" y="3390900"/>
          <p14:tracePt t="301208" x="6613525" y="3382963"/>
          <p14:tracePt t="301216" x="6607175" y="3375025"/>
          <p14:tracePt t="301264" x="6607175" y="3368675"/>
          <p14:tracePt t="301288" x="6607175" y="3360738"/>
          <p14:tracePt t="301321" x="6607175" y="3352800"/>
          <p14:tracePt t="301424" x="6607175" y="3344863"/>
          <p14:tracePt t="301448" x="6607175" y="3330575"/>
          <p14:tracePt t="301504" x="6599238" y="3322638"/>
          <p14:tracePt t="301536" x="6599238" y="3314700"/>
          <p14:tracePt t="301576" x="6599238" y="3306763"/>
          <p14:tracePt t="301592" x="6599238" y="3298825"/>
          <p14:tracePt t="301640" x="6599238" y="3292475"/>
          <p14:tracePt t="301649" x="6591300" y="3284538"/>
          <p14:tracePt t="301662" x="6591300" y="3276600"/>
          <p14:tracePt t="301768" x="6591300" y="3268663"/>
          <p14:tracePt t="301792" x="6591300" y="3260725"/>
          <p14:tracePt t="301808" x="6591300" y="3254375"/>
          <p14:tracePt t="301840" x="6583363" y="3246438"/>
          <p14:tracePt t="301848" x="6583363" y="3230563"/>
          <p14:tracePt t="301912" x="6575425" y="3230563"/>
          <p14:tracePt t="301936" x="6569075" y="3222625"/>
          <p14:tracePt t="301968" x="6569075" y="3216275"/>
          <p14:tracePt t="301993" x="6561138" y="3208338"/>
          <p14:tracePt t="302041" x="6561138" y="3200400"/>
          <p14:tracePt t="302072" x="6561138" y="3192463"/>
          <p14:tracePt t="302136" x="6561138" y="3184525"/>
          <p14:tracePt t="302176" x="6561138" y="3178175"/>
          <p14:tracePt t="302192" x="6561138" y="3170238"/>
          <p14:tracePt t="302216" x="6553200" y="3162300"/>
          <p14:tracePt t="302232" x="6545263" y="3154363"/>
          <p14:tracePt t="302248" x="6545263" y="3140075"/>
          <p14:tracePt t="302296" x="6545263" y="3132138"/>
          <p14:tracePt t="302344" x="6545263" y="3124200"/>
          <p14:tracePt t="302352" x="6545263" y="3116263"/>
          <p14:tracePt t="302377" x="6545263" y="3108325"/>
          <p14:tracePt t="302409" x="6545263" y="3101975"/>
          <p14:tracePt t="302432" x="6545263" y="3094038"/>
          <p14:tracePt t="302440" x="6545263" y="3086100"/>
          <p14:tracePt t="302464" x="6545263" y="3078163"/>
          <p14:tracePt t="302488" x="6545263" y="3070225"/>
          <p14:tracePt t="302512" x="6545263" y="3063875"/>
          <p14:tracePt t="302520" x="6537325" y="3048000"/>
          <p14:tracePt t="302545" x="6537325" y="3040063"/>
          <p14:tracePt t="302648" x="6537325" y="3032125"/>
          <p14:tracePt t="302680" x="6537325" y="3025775"/>
          <p14:tracePt t="302688" x="6537325" y="3017838"/>
          <p14:tracePt t="302704" x="6530975" y="3009900"/>
          <p14:tracePt t="302728" x="6530975" y="3001963"/>
          <p14:tracePt t="302784" x="6530975" y="2994025"/>
          <p14:tracePt t="302816" x="6523038" y="2979738"/>
          <p14:tracePt t="302832" x="6523038" y="2971800"/>
          <p14:tracePt t="302880" x="6523038" y="2963863"/>
          <p14:tracePt t="302897" x="6515100" y="2955925"/>
          <p14:tracePt t="302904" x="6515100" y="2949575"/>
          <p14:tracePt t="302976" x="6507163" y="2941638"/>
          <p14:tracePt t="302993" x="6507163" y="2933700"/>
          <p14:tracePt t="303009" x="6499225" y="2933700"/>
          <p14:tracePt t="303016" x="6499225" y="2925763"/>
          <p14:tracePt t="303056" x="6492875" y="2911475"/>
          <p14:tracePt t="303088" x="6484938" y="2895600"/>
          <p14:tracePt t="303144" x="6477000" y="2895600"/>
          <p14:tracePt t="303152" x="6469063" y="2879725"/>
          <p14:tracePt t="303162" x="6469063" y="2873375"/>
          <p14:tracePt t="303193" x="6461125" y="2865438"/>
          <p14:tracePt t="303240" x="6454775" y="2857500"/>
          <p14:tracePt t="303248" x="6454775" y="2841625"/>
          <p14:tracePt t="303272" x="6438900" y="2835275"/>
          <p14:tracePt t="303280" x="6438900" y="2827338"/>
          <p14:tracePt t="303304" x="6430963" y="2819400"/>
          <p14:tracePt t="303320" x="6423025" y="2811463"/>
          <p14:tracePt t="303352" x="6423025" y="2803525"/>
          <p14:tracePt t="303376" x="6416675" y="2797175"/>
          <p14:tracePt t="303400" x="6416675" y="2789238"/>
          <p14:tracePt t="303416" x="6400800" y="2781300"/>
          <p14:tracePt t="303432" x="6392863" y="2765425"/>
          <p14:tracePt t="303504" x="6370638" y="2765425"/>
          <p14:tracePt t="303536" x="6370638" y="2759075"/>
          <p14:tracePt t="303560" x="6362700" y="2751138"/>
          <p14:tracePt t="303584" x="6354763" y="2751138"/>
          <p14:tracePt t="303600" x="6346825" y="2743200"/>
          <p14:tracePt t="303609" x="6340475" y="2743200"/>
          <p14:tracePt t="303632" x="6332538" y="2743200"/>
          <p14:tracePt t="303664" x="6324600" y="2743200"/>
          <p14:tracePt t="303672" x="6308725" y="2743200"/>
          <p14:tracePt t="303688" x="6302375" y="2735263"/>
          <p14:tracePt t="303696" x="6294438" y="2727325"/>
          <p14:tracePt t="303710" x="6278563" y="2727325"/>
          <p14:tracePt t="303727" x="6270625" y="2727325"/>
          <p14:tracePt t="303761" x="6264275" y="2727325"/>
          <p14:tracePt t="303777" x="6256338" y="2727325"/>
          <p14:tracePt t="303808" x="6248400" y="2727325"/>
          <p14:tracePt t="303832" x="6240463" y="2735263"/>
          <p14:tracePt t="303848" x="6240463" y="2743200"/>
          <p14:tracePt t="303880" x="6232525" y="2743200"/>
          <p14:tracePt t="303888" x="6226175" y="2743200"/>
          <p14:tracePt t="303896" x="6226175" y="2751138"/>
          <p14:tracePt t="303910" x="6218238" y="2751138"/>
          <p14:tracePt t="303927" x="6218238" y="2759075"/>
          <p14:tracePt t="303944" x="6194425" y="2765425"/>
          <p14:tracePt t="303963" x="6188075" y="2773363"/>
          <p14:tracePt t="303984" x="6180138" y="2773363"/>
          <p14:tracePt t="304000" x="6180138" y="2781300"/>
          <p14:tracePt t="304010" x="6172200" y="2781300"/>
          <p14:tracePt t="304072" x="6164263" y="2781300"/>
          <p14:tracePt t="304081" x="6164263" y="2789238"/>
          <p14:tracePt t="304093" x="6149975" y="2797175"/>
          <p14:tracePt t="304109" x="6149975" y="2803525"/>
          <p14:tracePt t="304136" x="6142038" y="2811463"/>
          <p14:tracePt t="304144" x="6134100" y="2811463"/>
          <p14:tracePt t="304162" x="6134100" y="2819400"/>
          <p14:tracePt t="304184" x="6126163" y="2819400"/>
          <p14:tracePt t="304200" x="6126163" y="2827338"/>
          <p14:tracePt t="304210" x="6118225" y="2841625"/>
          <p14:tracePt t="304227" x="6111875" y="2849563"/>
          <p14:tracePt t="304243" x="6103938" y="2849563"/>
          <p14:tracePt t="304260" x="6096000" y="2865438"/>
          <p14:tracePt t="304276" x="6096000" y="2873375"/>
          <p14:tracePt t="304296" x="6080125" y="2873375"/>
          <p14:tracePt t="304312" x="6080125" y="2879725"/>
          <p14:tracePt t="304336" x="6073775" y="2887663"/>
          <p14:tracePt t="304352" x="6065838" y="2895600"/>
          <p14:tracePt t="304368" x="6057900" y="2903538"/>
          <p14:tracePt t="304377" x="6049963" y="2911475"/>
          <p14:tracePt t="304394" x="6042025" y="2917825"/>
          <p14:tracePt t="304410" x="6027738" y="2925763"/>
          <p14:tracePt t="304426" x="6019800" y="2933700"/>
          <p14:tracePt t="304443" x="6011863" y="2941638"/>
          <p14:tracePt t="304460" x="6011863" y="2949575"/>
          <p14:tracePt t="304476" x="6003925" y="2949575"/>
          <p14:tracePt t="304512" x="6003925" y="2955925"/>
          <p14:tracePt t="304544" x="5997575" y="2955925"/>
          <p14:tracePt t="304552" x="5997575" y="2963863"/>
          <p14:tracePt t="304568" x="5989638" y="2971800"/>
          <p14:tracePt t="304648" x="5981700" y="2979738"/>
          <p14:tracePt t="304656" x="5981700" y="2987675"/>
          <p14:tracePt t="304680" x="5965825" y="3001963"/>
          <p14:tracePt t="304688" x="5965825" y="3009900"/>
          <p14:tracePt t="304696" x="5965825" y="3017838"/>
          <p14:tracePt t="304712" x="5959475" y="3025775"/>
          <p14:tracePt t="304726" x="5951538" y="3032125"/>
          <p14:tracePt t="304743" x="5943600" y="3040063"/>
          <p14:tracePt t="304761" x="5943600" y="3048000"/>
          <p14:tracePt t="304832" x="5935663" y="3055938"/>
          <p14:tracePt t="304857" x="5935663" y="3063875"/>
          <p14:tracePt t="304880" x="5935663" y="3070225"/>
          <p14:tracePt t="304896" x="5927725" y="3078163"/>
          <p14:tracePt t="304920" x="5921375" y="3078163"/>
          <p14:tracePt t="304968" x="5921375" y="3086100"/>
          <p14:tracePt t="304976" x="5913438" y="3108325"/>
          <p14:tracePt t="304984" x="5913438" y="3116263"/>
          <p14:tracePt t="304994" x="5905500" y="3132138"/>
          <p14:tracePt t="305010" x="5889625" y="3154363"/>
          <p14:tracePt t="305027" x="5889625" y="3170238"/>
          <p14:tracePt t="305064" x="5883275" y="3170238"/>
          <p14:tracePt t="305072" x="5883275" y="3178175"/>
          <p14:tracePt t="305080" x="5875338" y="3184525"/>
          <p14:tracePt t="305120" x="5867400" y="3184525"/>
          <p14:tracePt t="305144" x="5867400" y="3192463"/>
          <p14:tracePt t="305152" x="5867400" y="3200400"/>
          <p14:tracePt t="305168" x="5851525" y="3208338"/>
          <p14:tracePt t="305200" x="5851525" y="3222625"/>
          <p14:tracePt t="305272" x="5851525" y="3230563"/>
          <p14:tracePt t="305312" x="5845175" y="3238500"/>
          <p14:tracePt t="305320" x="5837238" y="3246438"/>
          <p14:tracePt t="305352" x="5837238" y="3254375"/>
          <p14:tracePt t="305376" x="5829300" y="3254375"/>
          <p14:tracePt t="305384" x="5829300" y="3260725"/>
          <p14:tracePt t="305393" x="5813425" y="3276600"/>
          <p14:tracePt t="305410" x="5807075" y="3284538"/>
          <p14:tracePt t="305441" x="5799138" y="3284538"/>
          <p14:tracePt t="305473" x="5791200" y="3292475"/>
          <p14:tracePt t="305481" x="5783263" y="3292475"/>
          <p14:tracePt t="305496" x="5783263" y="3298825"/>
          <p14:tracePt t="305512" x="5775325" y="3298825"/>
          <p14:tracePt t="305544" x="5768975" y="3298825"/>
          <p14:tracePt t="305584" x="5761038" y="3298825"/>
          <p14:tracePt t="305608" x="5753100" y="3306763"/>
          <p14:tracePt t="305688" x="5745163" y="3306763"/>
          <p14:tracePt t="305713" x="5737225" y="3306763"/>
          <p14:tracePt t="305721" x="5730875" y="3306763"/>
          <p14:tracePt t="305761" x="5722938" y="3306763"/>
          <p14:tracePt t="305776" x="5707063" y="3306763"/>
          <p14:tracePt t="305840" x="5699125" y="3306763"/>
          <p14:tracePt t="305873" x="5692775" y="3306763"/>
          <p14:tracePt t="305896" x="5684838" y="3298825"/>
          <p14:tracePt t="305992" x="5676900" y="3292475"/>
          <p14:tracePt t="306048" x="5668963" y="3284538"/>
          <p14:tracePt t="306112" x="5661025" y="3276600"/>
          <p14:tracePt t="306168" x="5654675" y="3276600"/>
          <p14:tracePt t="306240" x="5646738" y="3276600"/>
          <p14:tracePt t="306248" x="5646738" y="3268663"/>
          <p14:tracePt t="306312" x="5646738" y="3260725"/>
          <p14:tracePt t="306368" x="5638800" y="3254375"/>
          <p14:tracePt t="306432" x="5630863" y="3246438"/>
          <p14:tracePt t="306472" x="5622925" y="3238500"/>
          <p14:tracePt t="306512" x="5622925" y="3230563"/>
          <p14:tracePt t="306609" x="5622925" y="3222625"/>
          <p14:tracePt t="306752" x="5622925" y="3216275"/>
          <p14:tracePt t="309432" x="5622925" y="3208338"/>
          <p14:tracePt t="310200" x="5622925" y="3200400"/>
          <p14:tracePt t="310224" x="5622925" y="3192463"/>
          <p14:tracePt t="310272" x="5622925" y="3178175"/>
          <p14:tracePt t="310304" x="5622925" y="3170238"/>
          <p14:tracePt t="310352" x="5622925" y="3162300"/>
          <p14:tracePt t="310392" x="5622925" y="3154363"/>
          <p14:tracePt t="310401" x="5622925" y="3146425"/>
          <p14:tracePt t="310616" x="5622925" y="3140075"/>
          <p14:tracePt t="310664" x="5616575" y="3132138"/>
          <p14:tracePt t="310704" x="5616575" y="3124200"/>
          <p14:tracePt t="310760" x="5608638" y="3116263"/>
          <p14:tracePt t="310801" x="5608638" y="3108325"/>
          <p14:tracePt t="310912" x="5600700" y="3101975"/>
          <p14:tracePt t="310936" x="5600700" y="3094038"/>
          <p14:tracePt t="310963" x="5600700" y="3086100"/>
          <p14:tracePt t="310984" x="5600700" y="3078163"/>
          <p14:tracePt t="310992" x="5592763" y="3063875"/>
          <p14:tracePt t="311008" x="5584825" y="3055938"/>
          <p14:tracePt t="311020" x="5570538" y="3032125"/>
          <p14:tracePt t="311037" x="5570538" y="3025775"/>
          <p14:tracePt t="311072" x="5562600" y="3017838"/>
          <p14:tracePt t="311096" x="5562600" y="3009900"/>
          <p14:tracePt t="311112" x="5554663" y="3001963"/>
          <p14:tracePt t="311128" x="5554663" y="2994025"/>
          <p14:tracePt t="311137" x="5546725" y="2979738"/>
          <p14:tracePt t="311153" x="5546725" y="2971800"/>
          <p14:tracePt t="311184" x="5546725" y="2963863"/>
          <p14:tracePt t="311192" x="5540375" y="2963863"/>
          <p14:tracePt t="311203" x="5540375" y="2949575"/>
          <p14:tracePt t="311224" x="5532438" y="2941638"/>
          <p14:tracePt t="311248" x="5532438" y="2933700"/>
          <p14:tracePt t="311264" x="5524500" y="2933700"/>
          <p14:tracePt t="311288" x="5524500" y="2925763"/>
          <p14:tracePt t="311304" x="5524500" y="2917825"/>
          <p14:tracePt t="311320" x="5524500" y="2911475"/>
          <p14:tracePt t="311344" x="5524500" y="2903538"/>
          <p14:tracePt t="311368" x="5524500" y="2895600"/>
          <p14:tracePt t="311376" x="5516563" y="2879725"/>
          <p14:tracePt t="311401" x="5516563" y="2873375"/>
          <p14:tracePt t="311409" x="5516563" y="2865438"/>
          <p14:tracePt t="311419" x="5508625" y="2857500"/>
          <p14:tracePt t="311436" x="5508625" y="2841625"/>
          <p14:tracePt t="311452" x="5494338" y="2827338"/>
          <p14:tracePt t="311470" x="5470525" y="2811463"/>
          <p14:tracePt t="311486" x="5464175" y="2797175"/>
          <p14:tracePt t="311503" x="5456238" y="2797175"/>
          <p14:tracePt t="311519" x="5456238" y="2781300"/>
          <p14:tracePt t="311536" x="5448300" y="2759075"/>
          <p14:tracePt t="311554" x="5448300" y="2751138"/>
          <p14:tracePt t="311570" x="5448300" y="2735263"/>
          <p14:tracePt t="311586" x="5448300" y="2727325"/>
          <p14:tracePt t="311633" x="5448300" y="2720975"/>
          <p14:tracePt t="311648" x="5448300" y="2713038"/>
          <p14:tracePt t="311680" x="5448300" y="2705100"/>
          <p14:tracePt t="311704" x="5448300" y="2697163"/>
          <p14:tracePt t="311745" x="5448300" y="2682875"/>
          <p14:tracePt t="311792" x="5448300" y="2674938"/>
          <p14:tracePt t="311832" x="5448300" y="2667000"/>
          <p14:tracePt t="311856" x="5448300" y="2659063"/>
          <p14:tracePt t="311888" x="5448300" y="2651125"/>
          <p14:tracePt t="311896" x="5448300" y="2636838"/>
          <p14:tracePt t="311905" x="5448300" y="2628900"/>
          <p14:tracePt t="311919" x="5464175" y="2606675"/>
          <p14:tracePt t="311937" x="5464175" y="2598738"/>
          <p14:tracePt t="311952" x="5464175" y="2590800"/>
          <p14:tracePt t="311969" x="5464175" y="2582863"/>
          <p14:tracePt t="311984" x="5464175" y="2574925"/>
          <p14:tracePt t="312072" x="5470525" y="2568575"/>
          <p14:tracePt t="312088" x="5478463" y="2560638"/>
          <p14:tracePt t="312120" x="5478463" y="2552700"/>
          <p14:tracePt t="312136" x="5478463" y="2544763"/>
          <p14:tracePt t="312168" x="5486400" y="2544763"/>
          <p14:tracePt t="312192" x="5486400" y="2536825"/>
          <p14:tracePt t="312208" x="5486400" y="2530475"/>
          <p14:tracePt t="312233" x="5494338" y="2522538"/>
          <p14:tracePt t="312240" x="5494338" y="2514600"/>
          <p14:tracePt t="312280" x="5502275" y="2514600"/>
          <p14:tracePt t="312312" x="5502275" y="2506663"/>
          <p14:tracePt t="312336" x="5502275" y="2498725"/>
          <p14:tracePt t="312352" x="5502275" y="2492375"/>
          <p14:tracePt t="312368" x="5502275" y="2476500"/>
          <p14:tracePt t="312400" x="5502275" y="2460625"/>
          <p14:tracePt t="312417" x="5508625" y="2460625"/>
          <p14:tracePt t="312441" x="5516563" y="2454275"/>
          <p14:tracePt t="312449" x="5516563" y="2446338"/>
          <p14:tracePt t="312488" x="5516563" y="2438400"/>
          <p14:tracePt t="312496" x="5516563" y="2430463"/>
          <p14:tracePt t="312528" x="5516563" y="2422525"/>
          <p14:tracePt t="312560" x="5516563" y="2416175"/>
          <p14:tracePt t="312568" x="5516563" y="2408238"/>
          <p14:tracePt t="312585" x="5516563" y="2400300"/>
          <p14:tracePt t="312601" x="5516563" y="2392363"/>
          <p14:tracePt t="312617" x="5516563" y="2378075"/>
          <p14:tracePt t="312641" x="5516563" y="2362200"/>
          <p14:tracePt t="312665" x="5516563" y="2354263"/>
          <p14:tracePt t="312688" x="5516563" y="2346325"/>
          <p14:tracePt t="312696" x="5516563" y="2332038"/>
          <p14:tracePt t="312712" x="5516563" y="2324100"/>
          <p14:tracePt t="312736" x="5516563" y="2316163"/>
          <p14:tracePt t="312744" x="5508625" y="2308225"/>
          <p14:tracePt t="312760" x="5508625" y="2301875"/>
          <p14:tracePt t="312769" x="5508625" y="2293938"/>
          <p14:tracePt t="312792" x="5502275" y="2270125"/>
          <p14:tracePt t="312824" x="5502275" y="2263775"/>
          <p14:tracePt t="312872" x="5502275" y="2255838"/>
          <p14:tracePt t="312960" x="5502275" y="2247900"/>
          <p14:tracePt t="313616" x="5508625" y="2247900"/>
          <p14:tracePt t="313641" x="5516563" y="2247900"/>
          <p14:tracePt t="313649" x="5524500" y="2247900"/>
          <p14:tracePt t="313672" x="5524500" y="2239963"/>
          <p14:tracePt t="313688" x="5532438" y="2232025"/>
          <p14:tracePt t="313704" x="5540375" y="2232025"/>
          <p14:tracePt t="313728" x="5540375" y="2225675"/>
          <p14:tracePt t="313744" x="5546725" y="2225675"/>
          <p14:tracePt t="313760" x="5546725" y="2217738"/>
          <p14:tracePt t="313792" x="5562600" y="2217738"/>
          <p14:tracePt t="313800" x="5570538" y="2201863"/>
          <p14:tracePt t="313817" x="5578475" y="2193925"/>
          <p14:tracePt t="313824" x="5584825" y="2193925"/>
          <p14:tracePt t="313834" x="5616575" y="2179638"/>
          <p14:tracePt t="313851" x="5630863" y="2163763"/>
          <p14:tracePt t="313867" x="5638800" y="2155825"/>
          <p14:tracePt t="313884" x="5654675" y="2133600"/>
          <p14:tracePt t="313901" x="5654675" y="2125663"/>
          <p14:tracePt t="313916" x="5654675" y="2117725"/>
          <p14:tracePt t="313933" x="5654675" y="2111375"/>
          <p14:tracePt t="313950" x="5654675" y="2095500"/>
          <p14:tracePt t="313950" x="5654675" y="2087563"/>
          <p14:tracePt t="313969" x="5654675" y="2073275"/>
          <p14:tracePt t="313969" x="5654675" y="2065338"/>
          <p14:tracePt t="313985" x="5654675" y="2049463"/>
          <p14:tracePt t="314001" x="5654675" y="2019300"/>
          <p14:tracePt t="314001" x="5646738" y="1997075"/>
          <p14:tracePt t="314025" x="5646738" y="1989138"/>
          <p14:tracePt t="314040" x="5646738" y="1981200"/>
          <p14:tracePt t="314050" x="5646738" y="1973263"/>
          <p14:tracePt t="314065" x="5638800" y="1965325"/>
          <p14:tracePt t="314083" x="5630863" y="1951038"/>
          <p14:tracePt t="314101" x="5622925" y="1927225"/>
          <p14:tracePt t="314117" x="5608638" y="1882775"/>
          <p14:tracePt t="314134" x="5600700" y="1858963"/>
          <p14:tracePt t="314150" x="5592763" y="1851025"/>
          <p14:tracePt t="314167" x="5592763" y="1844675"/>
          <p14:tracePt t="314216" x="5592763" y="1836738"/>
          <p14:tracePt t="314224" x="5592763" y="1820863"/>
          <p14:tracePt t="314234" x="5592763" y="1798638"/>
          <p14:tracePt t="314251" x="5592763" y="1790700"/>
          <p14:tracePt t="314266" x="5584825" y="1782763"/>
          <p14:tracePt t="314283" x="5584825" y="1774825"/>
          <p14:tracePt t="314300" x="5584825" y="1760538"/>
          <p14:tracePt t="314317" x="5584825" y="1744663"/>
          <p14:tracePt t="314360" x="5584825" y="1736725"/>
          <p14:tracePt t="314392" x="5584825" y="1730375"/>
          <p14:tracePt t="314416" x="5578475" y="1714500"/>
          <p14:tracePt t="314433" x="5578475" y="1706563"/>
          <p14:tracePt t="314464" x="5578475" y="1698625"/>
          <p14:tracePt t="314488" x="5578475" y="1692275"/>
          <p14:tracePt t="314520" x="5570538" y="1676400"/>
          <p14:tracePt t="314576" x="5570538" y="1660525"/>
          <p14:tracePt t="314608" x="5562600" y="1660525"/>
          <p14:tracePt t="314625" x="5554663" y="1654175"/>
          <p14:tracePt t="314648" x="5540375" y="1654175"/>
          <p14:tracePt t="314680" x="5540375" y="1638300"/>
          <p14:tracePt t="314688" x="5524500" y="1630363"/>
          <p14:tracePt t="314704" x="5508625" y="1616075"/>
          <p14:tracePt t="314720" x="5494338" y="1608138"/>
          <p14:tracePt t="314744" x="5486400" y="1608138"/>
          <p14:tracePt t="314800" x="5470525" y="1608138"/>
          <p14:tracePt t="314816" x="5464175" y="1608138"/>
          <p14:tracePt t="314833" x="5456238" y="1608138"/>
          <p14:tracePt t="314840" x="5448300" y="1608138"/>
          <p14:tracePt t="314850" x="5440363" y="1608138"/>
          <p14:tracePt t="314865" x="5426075" y="1608138"/>
          <p14:tracePt t="314882" x="5418138" y="1608138"/>
          <p14:tracePt t="314899" x="5402263" y="1608138"/>
          <p14:tracePt t="314920" x="5387975" y="1608138"/>
          <p14:tracePt t="314936" x="5372100" y="1608138"/>
          <p14:tracePt t="314952" x="5356225" y="1622425"/>
          <p14:tracePt t="314968" x="5349875" y="1630363"/>
          <p14:tracePt t="314984" x="5334000" y="1638300"/>
          <p14:tracePt t="314999" x="5311775" y="1660525"/>
          <p14:tracePt t="315017" x="5303838" y="1668463"/>
          <p14:tracePt t="315034" x="5295900" y="1676400"/>
          <p14:tracePt t="315048" x="5280025" y="1692275"/>
          <p14:tracePt t="315065" x="5280025" y="1706563"/>
          <p14:tracePt t="315081" x="5265738" y="1722438"/>
          <p14:tracePt t="315098" x="5257800" y="1730375"/>
          <p14:tracePt t="315114" x="5257800" y="1752600"/>
          <p14:tracePt t="315133" x="5235575" y="1768475"/>
          <p14:tracePt t="315149" x="5227638" y="1790700"/>
          <p14:tracePt t="315166" x="5227638" y="1812925"/>
          <p14:tracePt t="315182" x="5219700" y="1828800"/>
          <p14:tracePt t="315199" x="5219700" y="1836738"/>
          <p14:tracePt t="315215" x="5211763" y="1858963"/>
          <p14:tracePt t="315234" x="5211763" y="1874838"/>
          <p14:tracePt t="315250" x="5203825" y="1889125"/>
          <p14:tracePt t="315266" x="5203825" y="1920875"/>
          <p14:tracePt t="315283" x="5203825" y="1958975"/>
          <p14:tracePt t="315299" x="5203825" y="1997075"/>
          <p14:tracePt t="315316" x="5203825" y="2011363"/>
          <p14:tracePt t="315332" x="5203825" y="2027238"/>
          <p14:tracePt t="315348" x="5203825" y="2041525"/>
          <p14:tracePt t="315365" x="5203825" y="2057400"/>
          <p14:tracePt t="315381" x="5203825" y="2073275"/>
          <p14:tracePt t="315400" x="5211763" y="2095500"/>
          <p14:tracePt t="315400" x="5211763" y="2111375"/>
          <p14:tracePt t="315417" x="5211763" y="2117725"/>
          <p14:tracePt t="315417" x="5219700" y="2125663"/>
          <p14:tracePt t="315433" x="5227638" y="2133600"/>
          <p14:tracePt t="315448" x="5235575" y="2149475"/>
          <p14:tracePt t="315466" x="5241925" y="2155825"/>
          <p14:tracePt t="315482" x="5249863" y="2163763"/>
          <p14:tracePt t="315498" x="5265738" y="2179638"/>
          <p14:tracePt t="315515" x="5287963" y="2179638"/>
          <p14:tracePt t="315532" x="5303838" y="2179638"/>
          <p14:tracePt t="315568" x="5311775" y="2179638"/>
          <p14:tracePt t="315584" x="5326063" y="2179638"/>
          <p14:tracePt t="315600" x="5334000" y="2179638"/>
          <p14:tracePt t="315616" x="5341938" y="2179638"/>
          <p14:tracePt t="315624" x="5349875" y="2179638"/>
          <p14:tracePt t="315633" x="5356225" y="2179638"/>
          <p14:tracePt t="315673" x="5372100" y="2179638"/>
          <p14:tracePt t="315688" x="5387975" y="2179638"/>
          <p14:tracePt t="315720" x="5402263" y="2179638"/>
          <p14:tracePt t="315736" x="5410200" y="2179638"/>
          <p14:tracePt t="315744" x="5418138" y="2179638"/>
          <p14:tracePt t="315752" x="5426075" y="2179638"/>
          <p14:tracePt t="315765" x="5448300" y="2179638"/>
          <p14:tracePt t="315782" x="5440363" y="2155825"/>
          <p14:tracePt t="315799" x="5432425" y="2149475"/>
          <p14:tracePt t="315815" x="5432425" y="2141538"/>
          <p14:tracePt t="315848" x="5448300" y="2133600"/>
          <p14:tracePt t="315872" x="5456238" y="2133600"/>
          <p14:tracePt t="316774" x="5456238" y="2125663"/>
          <p14:tracePt t="323676" x="5464175" y="2133600"/>
          <p14:tracePt t="324160" x="5470525" y="2141538"/>
          <p14:tracePt t="324168" x="5478463" y="2149475"/>
          <p14:tracePt t="324176" x="5494338" y="2155825"/>
          <p14:tracePt t="324189" x="5508625" y="2155825"/>
          <p14:tracePt t="324206" x="5540375" y="2171700"/>
          <p14:tracePt t="324206" x="5584825" y="2193925"/>
          <p14:tracePt t="324225" x="5622925" y="2209800"/>
          <p14:tracePt t="324240" x="5799138" y="2263775"/>
          <p14:tracePt t="324257" x="5905500" y="2301875"/>
          <p14:tracePt t="324274" x="6003925" y="2339975"/>
          <p14:tracePt t="324290" x="6103938" y="2378075"/>
          <p14:tracePt t="324307" x="6194425" y="2422525"/>
          <p14:tracePt t="324323" x="6264275" y="2454275"/>
          <p14:tracePt t="324340" x="6346825" y="2484438"/>
          <p14:tracePt t="324356" x="6461125" y="2536825"/>
          <p14:tracePt t="324373" x="6537325" y="2560638"/>
          <p14:tracePt t="324390" x="6607175" y="2613025"/>
          <p14:tracePt t="324406" x="6637338" y="2636838"/>
          <p14:tracePt t="324423" x="6675438" y="2682875"/>
          <p14:tracePt t="324423" x="6689725" y="2697163"/>
          <p14:tracePt t="324441" x="6751638" y="2759075"/>
          <p14:tracePt t="324456" x="6980238" y="2925763"/>
          <p14:tracePt t="324474" x="7239000" y="3048000"/>
          <p14:tracePt t="324490" x="7413625" y="3086100"/>
          <p14:tracePt t="324506" x="7475538" y="3124200"/>
          <p14:tracePt t="324524" x="7475538" y="3132138"/>
          <p14:tracePt t="324568" x="7475538" y="3146425"/>
          <p14:tracePt t="324576" x="7483475" y="3146425"/>
          <p14:tracePt t="324589" x="7489825" y="3170238"/>
          <p14:tracePt t="324606" x="7505700" y="3192463"/>
          <p14:tracePt t="324623" x="7513638" y="3208338"/>
          <p14:tracePt t="324639" x="7521575" y="3222625"/>
          <p14:tracePt t="324656" x="7521575" y="3230563"/>
          <p14:tracePt t="324672" x="7527925" y="3238500"/>
          <p14:tracePt t="324689" x="7527925" y="3246438"/>
          <p14:tracePt t="324792" x="7527925" y="3254375"/>
          <p14:tracePt t="324808" x="7527925" y="3260725"/>
          <p14:tracePt t="324816" x="7527925" y="3276600"/>
          <p14:tracePt t="324840" x="7521575" y="3284538"/>
          <p14:tracePt t="324856" x="7513638" y="3292475"/>
          <p14:tracePt t="324920" x="7513638" y="3298825"/>
          <p14:tracePt t="324929" x="7497763" y="3306763"/>
          <p14:tracePt t="324940" x="7489825" y="3306763"/>
          <p14:tracePt t="324955" x="7483475" y="3306763"/>
          <p14:tracePt t="325000" x="7475538" y="3306763"/>
          <p14:tracePt t="325024" x="7459663" y="3306763"/>
          <p14:tracePt t="325040" x="7459663" y="3298825"/>
          <p14:tracePt t="325064" x="7459663" y="3284538"/>
          <p14:tracePt t="325088" x="7451725" y="3276600"/>
          <p14:tracePt t="325128" x="7451725" y="3268663"/>
          <p14:tracePt t="325144" x="7451725" y="3254375"/>
          <p14:tracePt t="325153" x="7451725" y="3238500"/>
          <p14:tracePt t="325160" x="7445375" y="3216275"/>
          <p14:tracePt t="325172" x="7437438" y="3208338"/>
          <p14:tracePt t="325188" x="7437438" y="3178175"/>
          <p14:tracePt t="325206" x="7429500" y="3162300"/>
          <p14:tracePt t="325223" x="7429500" y="3154363"/>
          <p14:tracePt t="325248" x="7421563" y="3154363"/>
          <p14:tracePt t="325257" x="7421563" y="3140075"/>
          <p14:tracePt t="325320" x="7399338" y="3132138"/>
          <p14:tracePt t="325328" x="7399338" y="3124200"/>
          <p14:tracePt t="325338" x="7369175" y="3108325"/>
          <p14:tracePt t="325355" x="7353300" y="3094038"/>
          <p14:tracePt t="325372" x="7337425" y="3078163"/>
          <p14:tracePt t="325389" x="7323138" y="3070225"/>
          <p14:tracePt t="325405" x="7323138" y="3048000"/>
          <p14:tracePt t="325422" x="7315200" y="3048000"/>
          <p14:tracePt t="325480" x="7307263" y="3040063"/>
          <p14:tracePt t="325488" x="7299325" y="3040063"/>
          <p14:tracePt t="325496" x="7292975" y="3032125"/>
          <p14:tracePt t="325506" x="7277100" y="3025775"/>
          <p14:tracePt t="325522" x="7261225" y="3017838"/>
          <p14:tracePt t="325539" x="7254875" y="3017838"/>
          <p14:tracePt t="325608" x="7246938" y="3017838"/>
          <p14:tracePt t="325616" x="7239000" y="3017838"/>
          <p14:tracePt t="325632" x="7223125" y="3017838"/>
          <p14:tracePt t="325656" x="7216775" y="3017838"/>
          <p14:tracePt t="325664" x="7208838" y="3017838"/>
          <p14:tracePt t="325673" x="7185025" y="3025775"/>
          <p14:tracePt t="325689" x="7170738" y="3025775"/>
          <p14:tracePt t="325705" x="7154863" y="3040063"/>
          <p14:tracePt t="325722" x="7146925" y="3040063"/>
          <p14:tracePt t="325737" x="7140575" y="3040063"/>
          <p14:tracePt t="325755" x="7124700" y="3063875"/>
          <p14:tracePt t="325771" x="7102475" y="3086100"/>
          <p14:tracePt t="325788" x="7094538" y="3094038"/>
          <p14:tracePt t="325805" x="7078663" y="3116263"/>
          <p14:tracePt t="325822" x="7064375" y="3140075"/>
          <p14:tracePt t="325838" x="7056438" y="3146425"/>
          <p14:tracePt t="326757" x="7056438" y="3154363"/>
          <p14:tracePt t="326888" x="7056438" y="3162300"/>
          <p14:tracePt t="326904" x="7048500" y="3170238"/>
          <p14:tracePt t="326920" x="7048500" y="3178175"/>
          <p14:tracePt t="326928" x="7048500" y="3184525"/>
          <p14:tracePt t="326937" x="7040563" y="3200400"/>
          <p14:tracePt t="326954" x="7040563" y="3208338"/>
          <p14:tracePt t="327001" x="7032625" y="3222625"/>
          <p14:tracePt t="327016" x="7032625" y="3230563"/>
          <p14:tracePt t="327032" x="7026275" y="3246438"/>
          <p14:tracePt t="327040" x="7018338" y="3246438"/>
          <p14:tracePt t="327054" x="7018338" y="3260725"/>
          <p14:tracePt t="327070" x="7010400" y="3276600"/>
          <p14:tracePt t="327087" x="7002463" y="3298825"/>
          <p14:tracePt t="327087" x="7002463" y="3306763"/>
          <p14:tracePt t="327105" x="6994525" y="3322638"/>
          <p14:tracePt t="327121" x="6988175" y="3336925"/>
          <p14:tracePt t="327137" x="6980238" y="3360738"/>
          <p14:tracePt t="327155" x="6972300" y="3368675"/>
          <p14:tracePt t="327170" x="6972300" y="3382963"/>
          <p14:tracePt t="327186" x="6964363" y="3390900"/>
          <p14:tracePt t="327203" x="6964363" y="3398838"/>
          <p14:tracePt t="327224" x="6956425" y="3398838"/>
          <p14:tracePt t="327240" x="6950075" y="3398838"/>
          <p14:tracePt t="327256" x="6942138" y="3406775"/>
          <p14:tracePt t="327269" x="6934200" y="3406775"/>
          <p14:tracePt t="327286" x="6926263" y="3421063"/>
          <p14:tracePt t="327286" x="6918325" y="3436938"/>
          <p14:tracePt t="327305" x="6911975" y="3444875"/>
          <p14:tracePt t="327305" x="6904038" y="3451225"/>
          <p14:tracePt t="327321" x="6880225" y="3467100"/>
          <p14:tracePt t="327337" x="6873875" y="3475038"/>
          <p14:tracePt t="327354" x="6858000" y="3475038"/>
          <p14:tracePt t="327370" x="6850063" y="3482975"/>
          <p14:tracePt t="327387" x="6819900" y="3505200"/>
          <p14:tracePt t="327404" x="6789738" y="3505200"/>
          <p14:tracePt t="327420" x="6743700" y="3521075"/>
          <p14:tracePt t="327437" x="6689725" y="3521075"/>
          <p14:tracePt t="327454" x="6645275" y="3527425"/>
          <p14:tracePt t="327470" x="6629400" y="3527425"/>
          <p14:tracePt t="327487" x="6613525" y="3527425"/>
          <p14:tracePt t="327502" x="6591300" y="3513138"/>
          <p14:tracePt t="327502" x="6569075" y="3489325"/>
          <p14:tracePt t="327521" x="6545263" y="3489325"/>
          <p14:tracePt t="327536" x="6523038" y="3444875"/>
          <p14:tracePt t="327554" x="6499225" y="3436938"/>
          <p14:tracePt t="327570" x="6492875" y="3429000"/>
          <p14:tracePt t="327586" x="6477000" y="3406775"/>
          <p14:tracePt t="327603" x="6454775" y="3382963"/>
          <p14:tracePt t="327620" x="6446838" y="3344863"/>
          <p14:tracePt t="327636" x="6438900" y="3330575"/>
          <p14:tracePt t="327653" x="6430963" y="3298825"/>
          <p14:tracePt t="327670" x="6430963" y="3284538"/>
          <p14:tracePt t="327686" x="6423025" y="3260725"/>
          <p14:tracePt t="327702" x="6408738" y="3222625"/>
          <p14:tracePt t="327721" x="6408738" y="3200400"/>
          <p14:tracePt t="327737" x="6408738" y="3170238"/>
          <p14:tracePt t="327754" x="6408738" y="3154363"/>
          <p14:tracePt t="327770" x="6408738" y="3132138"/>
          <p14:tracePt t="327786" x="6392863" y="3108325"/>
          <p14:tracePt t="327803" x="6392863" y="3086100"/>
          <p14:tracePt t="327819" x="6392863" y="3063875"/>
          <p14:tracePt t="327837" x="6392863" y="3032125"/>
          <p14:tracePt t="327854" x="6392863" y="3001963"/>
          <p14:tracePt t="327869" x="6392863" y="2963863"/>
          <p14:tracePt t="327886" x="6384925" y="2933700"/>
          <p14:tracePt t="327903" x="6384925" y="2917825"/>
          <p14:tracePt t="327919" x="6354763" y="2857500"/>
          <p14:tracePt t="327937" x="6354763" y="2849563"/>
          <p14:tracePt t="327953" x="6354763" y="2827338"/>
          <p14:tracePt t="327971" x="6354763" y="2811463"/>
          <p14:tracePt t="327987" x="6346825" y="2803525"/>
          <p14:tracePt t="328002" x="6340475" y="2789238"/>
          <p14:tracePt t="328022" x="6340475" y="2781300"/>
          <p14:tracePt t="328035" x="6324600" y="2759075"/>
          <p14:tracePt t="328052" x="6316663" y="2743200"/>
          <p14:tracePt t="328068" x="6286500" y="2713038"/>
          <p14:tracePt t="328085" x="6286500" y="2705100"/>
          <p14:tracePt t="328101" x="6264275" y="2689225"/>
          <p14:tracePt t="328118" x="6256338" y="2674938"/>
          <p14:tracePt t="328135" x="6248400" y="2674938"/>
          <p14:tracePt t="328152" x="6240463" y="2667000"/>
          <p14:tracePt t="328170" x="6232525" y="2667000"/>
          <p14:tracePt t="328208" x="6226175" y="2667000"/>
          <p14:tracePt t="328217" x="6210300" y="2667000"/>
          <p14:tracePt t="328224" x="6194425" y="2667000"/>
          <p14:tracePt t="328235" x="6164263" y="2667000"/>
          <p14:tracePt t="328253" x="6126163" y="2667000"/>
          <p14:tracePt t="328269" x="6111875" y="2674938"/>
          <p14:tracePt t="328286" x="6088063" y="2682875"/>
          <p14:tracePt t="328302" x="6080125" y="2689225"/>
          <p14:tracePt t="328318" x="6065838" y="2697163"/>
          <p14:tracePt t="328318" x="6049963" y="2705100"/>
          <p14:tracePt t="328337" x="6035675" y="2720975"/>
          <p14:tracePt t="328353" x="5997575" y="2751138"/>
          <p14:tracePt t="328370" x="5965825" y="2797175"/>
          <p14:tracePt t="328387" x="5927725" y="2857500"/>
          <p14:tracePt t="328402" x="5883275" y="2917825"/>
          <p14:tracePt t="328418" x="5867400" y="2955925"/>
          <p14:tracePt t="328436" x="5851525" y="2994025"/>
          <p14:tracePt t="328452" x="5821363" y="3032125"/>
          <p14:tracePt t="328470" x="5813425" y="3063875"/>
          <p14:tracePt t="328486" x="5807075" y="3094038"/>
          <p14:tracePt t="328502" x="5799138" y="3124200"/>
          <p14:tracePt t="328519" x="5799138" y="3162300"/>
          <p14:tracePt t="328519" x="5799138" y="3184525"/>
          <p14:tracePt t="328537" x="5799138" y="3200400"/>
          <p14:tracePt t="328551" x="5799138" y="3230563"/>
          <p14:tracePt t="328570" x="5799138" y="3254375"/>
          <p14:tracePt t="328586" x="5791200" y="3276600"/>
          <p14:tracePt t="328603" x="5791200" y="3292475"/>
          <p14:tracePt t="328619" x="5791200" y="3298825"/>
          <p14:tracePt t="328635" x="5783263" y="3322638"/>
          <p14:tracePt t="328652" x="5783263" y="3330575"/>
          <p14:tracePt t="328668" x="5768975" y="3352800"/>
          <p14:tracePt t="328685" x="5761038" y="3360738"/>
          <p14:tracePt t="328701" x="5761038" y="3375025"/>
          <p14:tracePt t="328719" x="5753100" y="3375025"/>
          <p14:tracePt t="328735" x="5745163" y="3375025"/>
          <p14:tracePt t="328752" x="5707063" y="3375025"/>
          <p14:tracePt t="328769" x="5654675" y="3375025"/>
          <p14:tracePt t="328786" x="5578475" y="3360738"/>
          <p14:tracePt t="328803" x="5540375" y="3352800"/>
          <p14:tracePt t="328818" x="5494338" y="3322638"/>
          <p14:tracePt t="328835" x="5470525" y="3298825"/>
          <p14:tracePt t="328852" x="5448300" y="3276600"/>
          <p14:tracePt t="328869" x="5418138" y="3246438"/>
          <p14:tracePt t="328886" x="5410200" y="3222625"/>
          <p14:tracePt t="328902" x="5402263" y="3184525"/>
          <p14:tracePt t="328918" x="5402263" y="3178175"/>
          <p14:tracePt t="328935" x="5402263" y="3162300"/>
          <p14:tracePt t="328952" x="5402263" y="3154363"/>
          <p14:tracePt t="328952" x="5402263" y="3146425"/>
          <p14:tracePt t="328970" x="5402263" y="3140075"/>
          <p14:tracePt t="328986" x="5402263" y="3108325"/>
          <p14:tracePt t="329002" x="5402263" y="3094038"/>
          <p14:tracePt t="329019" x="5402263" y="3063875"/>
          <p14:tracePt t="329037" x="5402263" y="3048000"/>
          <p14:tracePt t="329051" x="5402263" y="3025775"/>
          <p14:tracePt t="329068" x="5402263" y="3017838"/>
          <p14:tracePt t="329085" x="5402263" y="2987675"/>
          <p14:tracePt t="329102" x="5410200" y="2955925"/>
          <p14:tracePt t="329118" x="5418138" y="2941638"/>
          <p14:tracePt t="329134" x="5418138" y="2925763"/>
          <p14:tracePt t="329151" x="5432425" y="2903538"/>
          <p14:tracePt t="329169" x="5432425" y="2879725"/>
          <p14:tracePt t="329186" x="5448300" y="2849563"/>
          <p14:tracePt t="329202" x="5448300" y="2811463"/>
          <p14:tracePt t="329218" x="5448300" y="2789238"/>
          <p14:tracePt t="329235" x="5448300" y="2735263"/>
          <p14:tracePt t="329251" x="5448300" y="2720975"/>
          <p14:tracePt t="329268" x="5448300" y="2689225"/>
          <p14:tracePt t="329286" x="5448300" y="2667000"/>
          <p14:tracePt t="329301" x="5448300" y="2644775"/>
          <p14:tracePt t="329318" x="5448300" y="2620963"/>
          <p14:tracePt t="329335" x="5448300" y="2598738"/>
          <p14:tracePt t="329351" x="5448300" y="2568575"/>
          <p14:tracePt t="329351" x="5448300" y="2544763"/>
          <p14:tracePt t="329369" x="5448300" y="2514600"/>
          <p14:tracePt t="329386" x="5448300" y="2498725"/>
          <p14:tracePt t="329402" x="5448300" y="2492375"/>
          <p14:tracePt t="329418" x="5448300" y="2476500"/>
          <p14:tracePt t="329434" x="5448300" y="2468563"/>
          <p14:tracePt t="329451" x="5448300" y="2438400"/>
          <p14:tracePt t="329468" x="5432425" y="2408238"/>
          <p14:tracePt t="329485" x="5432425" y="2362200"/>
          <p14:tracePt t="329501" x="5426075" y="2316163"/>
          <p14:tracePt t="329518" x="5410200" y="2286000"/>
          <p14:tracePt t="329535" x="5410200" y="2255838"/>
          <p14:tracePt t="329551" x="5402263" y="2225675"/>
          <p14:tracePt t="329551" x="5394325" y="2209800"/>
          <p14:tracePt t="329569" x="5394325" y="2193925"/>
          <p14:tracePt t="329584" x="5387975" y="2133600"/>
          <p14:tracePt t="329602" x="5380038" y="2103438"/>
          <p14:tracePt t="329618" x="5380038" y="2073275"/>
          <p14:tracePt t="329635" x="5364163" y="2035175"/>
          <p14:tracePt t="329651" x="5364163" y="2011363"/>
          <p14:tracePt t="329667" x="5364163" y="1997075"/>
          <p14:tracePt t="329685" x="5364163" y="1981200"/>
          <p14:tracePt t="329701" x="5349875" y="1965325"/>
          <p14:tracePt t="329718" x="5349875" y="1958975"/>
          <p14:tracePt t="329734" x="5349875" y="1920875"/>
          <p14:tracePt t="329751" x="5349875" y="1889125"/>
          <p14:tracePt t="329751" x="5349875" y="1866900"/>
          <p14:tracePt t="329769" x="5334000" y="1812925"/>
          <p14:tracePt t="329785" x="5326063" y="1774825"/>
          <p14:tracePt t="329802" x="5326063" y="1744663"/>
          <p14:tracePt t="329818" x="5318125" y="1722438"/>
          <p14:tracePt t="329835" x="5318125" y="1714500"/>
          <p14:tracePt t="329872" x="5318125" y="1698625"/>
          <p14:tracePt t="329881" x="5318125" y="1692275"/>
          <p14:tracePt t="329888" x="5318125" y="1676400"/>
          <p14:tracePt t="329900" x="5318125" y="1646238"/>
          <p14:tracePt t="329917" x="5318125" y="1608138"/>
          <p14:tracePt t="329934" x="5318125" y="1584325"/>
          <p14:tracePt t="329951" x="5318125" y="1554163"/>
          <p14:tracePt t="329951" x="5318125" y="1546225"/>
          <p14:tracePt t="329970" x="5318125" y="1531938"/>
          <p14:tracePt t="330033" x="5318125" y="1524000"/>
          <p14:tracePt t="330049" x="5318125" y="1501775"/>
          <p14:tracePt t="330056" x="5326063" y="1493838"/>
          <p14:tracePt t="331836" x="5318125" y="1493838"/>
          <p14:tracePt t="331944" x="5318125" y="1501775"/>
          <p14:tracePt t="331970" x="5318125" y="1508125"/>
          <p14:tracePt t="332048" x="5311775" y="1516063"/>
          <p14:tracePt t="332056" x="5303838" y="1524000"/>
          <p14:tracePt t="332066" x="5287963" y="1554163"/>
          <p14:tracePt t="332082" x="5273675" y="1577975"/>
          <p14:tracePt t="332099" x="5249863" y="1608138"/>
          <p14:tracePt t="332115" x="5203825" y="1654175"/>
          <p14:tracePt t="332132" x="5143500" y="1730375"/>
          <p14:tracePt t="332148" x="5045075" y="1828800"/>
          <p14:tracePt t="332165" x="4899025" y="1943100"/>
          <p14:tracePt t="332182" x="4732338" y="2087563"/>
          <p14:tracePt t="332198" x="4403725" y="2324100"/>
          <p14:tracePt t="332214" x="3894138" y="2644775"/>
          <p14:tracePt t="332214" x="3649663" y="2781300"/>
          <p14:tracePt t="332233" x="3184525" y="3063875"/>
          <p14:tracePt t="332249" x="2963863" y="3192463"/>
          <p14:tracePt t="332266" x="2887663" y="3246438"/>
          <p14:tracePt t="332282" x="2857500" y="3292475"/>
          <p14:tracePt t="332298" x="2835275" y="3330575"/>
          <p14:tracePt t="332315" x="2789238" y="3398838"/>
          <p14:tracePt t="332332" x="2720975" y="3482975"/>
          <p14:tracePt t="332348" x="2674938" y="3559175"/>
          <p14:tracePt t="332365" x="2651125" y="3581400"/>
          <p14:tracePt t="332382" x="2651125" y="3589338"/>
          <p14:tracePt t="332398" x="2644775" y="3589338"/>
          <p14:tracePt t="332415" x="2636838" y="3619500"/>
          <p14:tracePt t="332415" x="2628900" y="3627438"/>
          <p14:tracePt t="332433" x="2613025" y="3649663"/>
          <p14:tracePt t="332449" x="2613025" y="3673475"/>
          <p14:tracePt t="332466" x="2598738" y="3695700"/>
          <p14:tracePt t="332482" x="2598738" y="3703638"/>
          <p14:tracePt t="332498" x="2598738" y="3711575"/>
          <p14:tracePt t="332616" x="2606675" y="3711575"/>
          <p14:tracePt t="332624" x="2613025" y="3711575"/>
          <p14:tracePt t="332640" x="2620963" y="3711575"/>
          <p14:tracePt t="332649" x="2636838" y="3711575"/>
          <p14:tracePt t="332665" x="2674938" y="3711575"/>
          <p14:tracePt t="332682" x="2713038" y="3711575"/>
          <p14:tracePt t="332698" x="2765425" y="3711575"/>
          <p14:tracePt t="332716" x="2849563" y="3711575"/>
          <p14:tracePt t="332731" x="2911475" y="3711575"/>
          <p14:tracePt t="332748" x="2994025" y="3695700"/>
          <p14:tracePt t="332765" x="3086100" y="3679825"/>
          <p14:tracePt t="332781" x="3154363" y="3673475"/>
          <p14:tracePt t="332798" x="3268663" y="3673475"/>
          <p14:tracePt t="332815" x="3398838" y="3673475"/>
          <p14:tracePt t="332815" x="3451225" y="3673475"/>
          <p14:tracePt t="332833" x="3581400" y="3673475"/>
          <p14:tracePt t="332849" x="3687763" y="3665538"/>
          <p14:tracePt t="332865" x="3749675" y="3649663"/>
          <p14:tracePt t="332882" x="3787775" y="3641725"/>
          <p14:tracePt t="332897" x="3810000" y="3635375"/>
          <p14:tracePt t="332915" x="3817938" y="3635375"/>
          <p14:tracePt t="332976" x="3825875" y="3635375"/>
          <p14:tracePt t="332984" x="3832225" y="3635375"/>
          <p14:tracePt t="333009" x="3832225" y="3627438"/>
          <p14:tracePt t="333064" x="3832225" y="3619500"/>
          <p14:tracePt t="333072" x="3832225" y="3611563"/>
          <p14:tracePt t="333081" x="3832225" y="3581400"/>
          <p14:tracePt t="333099" x="3817938" y="3551238"/>
          <p14:tracePt t="333115" x="3810000" y="3551238"/>
          <p14:tracePt t="333130" x="3802063" y="3543300"/>
          <p14:tracePt t="333147" x="3794125" y="3543300"/>
          <p14:tracePt t="333168" x="3779838" y="3543300"/>
          <p14:tracePt t="333185" x="3763963" y="3543300"/>
          <p14:tracePt t="333197" x="3733800" y="3543300"/>
          <p14:tracePt t="333214" x="3695700" y="3505200"/>
          <p14:tracePt t="333231" x="3679825" y="3489325"/>
          <p14:tracePt t="333247" x="3673475" y="3482975"/>
          <p14:tracePt t="333272" x="3673475" y="3475038"/>
          <p14:tracePt t="333312" x="3673475" y="3467100"/>
          <p14:tracePt t="333344" x="3673475" y="3459163"/>
          <p14:tracePt t="333352" x="3665538" y="3444875"/>
          <p14:tracePt t="333368" x="3665538" y="3436938"/>
          <p14:tracePt t="333408" x="3665538" y="3429000"/>
          <p14:tracePt t="333432" x="3665538" y="3421063"/>
          <p14:tracePt t="333440" x="3665538" y="3413125"/>
          <p14:tracePt t="333448" x="3665538" y="3406775"/>
          <p14:tracePt t="333464" x="3657600" y="3368675"/>
          <p14:tracePt t="333482" x="3657600" y="3352800"/>
          <p14:tracePt t="333498" x="3657600" y="3344863"/>
          <p14:tracePt t="333513" x="3657600" y="3330575"/>
          <p14:tracePt t="333530" x="3657600" y="3322638"/>
          <p14:tracePt t="333546" x="3657600" y="3306763"/>
          <p14:tracePt t="333576" x="3649663" y="3292475"/>
          <p14:tracePt t="333584" x="3649663" y="3284538"/>
          <p14:tracePt t="333600" x="3649663" y="3276600"/>
          <p14:tracePt t="333613" x="3641725" y="3260725"/>
          <p14:tracePt t="333630" x="3641725" y="3246438"/>
          <p14:tracePt t="333646" x="3641725" y="3216275"/>
          <p14:tracePt t="333646" x="3635375" y="3208338"/>
          <p14:tracePt t="333665" x="3635375" y="3200400"/>
          <p14:tracePt t="333688" x="3635375" y="3192463"/>
          <p14:tracePt t="333704" x="3635375" y="3178175"/>
          <p14:tracePt t="333720" x="3635375" y="3170238"/>
          <p14:tracePt t="333736" x="3627438" y="3162300"/>
          <p14:tracePt t="333746" x="3627438" y="3146425"/>
          <p14:tracePt t="333763" x="3627438" y="3132138"/>
          <p14:tracePt t="333780" x="3627438" y="3116263"/>
          <p14:tracePt t="333797" x="3619500" y="3108325"/>
          <p14:tracePt t="333814" x="3619500" y="3101975"/>
          <p14:tracePt t="333829" x="3611563" y="3094038"/>
          <p14:tracePt t="333864" x="3611563" y="3086100"/>
          <p14:tracePt t="333880" x="3611563" y="3078163"/>
          <p14:tracePt t="333888" x="3603625" y="3063875"/>
          <p14:tracePt t="333897" x="3597275" y="3048000"/>
          <p14:tracePt t="333914" x="3589338" y="3032125"/>
          <p14:tracePt t="333930" x="3581400" y="3025775"/>
          <p14:tracePt t="333946" x="3565525" y="3009900"/>
          <p14:tracePt t="334032" x="3559175" y="3009900"/>
          <p14:tracePt t="334056" x="3543300" y="3017838"/>
          <p14:tracePt t="334072" x="3527425" y="3025775"/>
          <p14:tracePt t="334081" x="3482975" y="3070225"/>
          <p14:tracePt t="334097" x="3421063" y="3146425"/>
          <p14:tracePt t="334114" x="3390900" y="3170238"/>
          <p14:tracePt t="334130" x="3368675" y="3178175"/>
          <p14:tracePt t="334147" x="3360738" y="3200400"/>
          <p14:tracePt t="334163" x="3344863" y="3208338"/>
          <p14:tracePt t="334180" x="3336925" y="3246438"/>
          <p14:tracePt t="334196" x="3322638" y="3284538"/>
          <p14:tracePt t="334213" x="3306763" y="3330575"/>
          <p14:tracePt t="334230" x="3292475" y="3382963"/>
          <p14:tracePt t="334246" x="3284538" y="3459163"/>
          <p14:tracePt t="334263" x="3268663" y="3543300"/>
          <p14:tracePt t="334263" x="3268663" y="3581400"/>
          <p14:tracePt t="334281" x="3268663" y="3603625"/>
          <p14:tracePt t="334296" x="3260725" y="3641725"/>
          <p14:tracePt t="334314" x="3254375" y="3649663"/>
          <p14:tracePt t="334329" x="3254375" y="3657600"/>
          <p14:tracePt t="334346" x="3246438" y="3657600"/>
          <p14:tracePt t="334488" x="3238500" y="3641725"/>
          <p14:tracePt t="334496" x="3222625" y="3635375"/>
          <p14:tracePt t="334513" x="3222625" y="3627438"/>
          <p14:tracePt t="334520" x="3208338" y="3611563"/>
          <p14:tracePt t="334530" x="3208338" y="3589338"/>
          <p14:tracePt t="334545" x="3208338" y="3573463"/>
          <p14:tracePt t="334562" x="3192463" y="3543300"/>
          <p14:tracePt t="334579" x="3178175" y="3513138"/>
          <p14:tracePt t="334596" x="3170238" y="3489325"/>
          <p14:tracePt t="334612" x="3162300" y="3459163"/>
          <p14:tracePt t="334629" x="3154363" y="3444875"/>
          <p14:tracePt t="334645" x="3154363" y="3429000"/>
          <p14:tracePt t="334662" x="3146425" y="3406775"/>
          <p14:tracePt t="334680" x="3140075" y="3398838"/>
          <p14:tracePt t="334695" x="3140075" y="3360738"/>
          <p14:tracePt t="334714" x="3116263" y="3336925"/>
          <p14:tracePt t="334730" x="3116263" y="3322638"/>
          <p14:tracePt t="334746" x="3108325" y="3292475"/>
          <p14:tracePt t="334763" x="3094038" y="3268663"/>
          <p14:tracePt t="334779" x="3086100" y="3254375"/>
          <p14:tracePt t="334795" x="3086100" y="3238500"/>
          <p14:tracePt t="334812" x="3078163" y="3230563"/>
          <p14:tracePt t="334828" x="3070225" y="3208338"/>
          <p14:tracePt t="334846" x="3063875" y="3200400"/>
          <p14:tracePt t="334862" x="3055938" y="3184525"/>
          <p14:tracePt t="334878" x="3055938" y="3178175"/>
          <p14:tracePt t="334895" x="3040063" y="3162300"/>
          <p14:tracePt t="334913" x="3032125" y="3162300"/>
          <p14:tracePt t="334960" x="3025775" y="3154363"/>
          <p14:tracePt t="334968" x="3017838" y="3140075"/>
          <p14:tracePt t="334980" x="3017838" y="3124200"/>
          <p14:tracePt t="334996" x="3009900" y="3124200"/>
          <p14:tracePt t="335012" x="2994025" y="3108325"/>
          <p14:tracePt t="335032" x="2987675" y="3101975"/>
          <p14:tracePt t="335056" x="2979738" y="3094038"/>
          <p14:tracePt t="335088" x="2971800" y="3094038"/>
          <p14:tracePt t="335104" x="2955925" y="3094038"/>
          <p14:tracePt t="335128" x="2949575" y="3086100"/>
          <p14:tracePt t="335145" x="2941638" y="3086100"/>
          <p14:tracePt t="335152" x="2933700" y="3086100"/>
          <p14:tracePt t="335177" x="2925763" y="3086100"/>
          <p14:tracePt t="335193" x="2911475" y="3086100"/>
          <p14:tracePt t="335216" x="2895600" y="3086100"/>
          <p14:tracePt t="335232" x="2887663" y="3094038"/>
          <p14:tracePt t="335240" x="2879725" y="3101975"/>
          <p14:tracePt t="335249" x="2865438" y="3116263"/>
          <p14:tracePt t="335261" x="2849563" y="3124200"/>
          <p14:tracePt t="335278" x="2849563" y="3140075"/>
          <p14:tracePt t="335296" x="2835275" y="3146425"/>
          <p14:tracePt t="335312" x="2835275" y="3162300"/>
          <p14:tracePt t="335329" x="2819400" y="3178175"/>
          <p14:tracePt t="335346" x="2819400" y="3208338"/>
          <p14:tracePt t="335362" x="2819400" y="3246438"/>
          <p14:tracePt t="335378" x="2803525" y="3276600"/>
          <p14:tracePt t="335396" x="2803525" y="3292475"/>
          <p14:tracePt t="335412" x="2803525" y="3306763"/>
          <p14:tracePt t="335428" x="2803525" y="3330575"/>
          <p14:tracePt t="335445" x="2803525" y="3344863"/>
          <p14:tracePt t="335462" x="2803525" y="3360738"/>
          <p14:tracePt t="335479" x="2803525" y="3390900"/>
          <p14:tracePt t="335495" x="2803525" y="3406775"/>
          <p14:tracePt t="335511" x="2803525" y="3436938"/>
          <p14:tracePt t="335511" x="2803525" y="3451225"/>
          <p14:tracePt t="335529" x="2803525" y="3489325"/>
          <p14:tracePt t="335546" x="2803525" y="3497263"/>
          <p14:tracePt t="335562" x="2803525" y="3505200"/>
          <p14:tracePt t="335578" x="2803525" y="3513138"/>
          <p14:tracePt t="335595" x="2803525" y="3527425"/>
          <p14:tracePt t="335611" x="2803525" y="3543300"/>
          <p14:tracePt t="335627" x="2803525" y="3573463"/>
          <p14:tracePt t="335646" x="2803525" y="3589338"/>
          <p14:tracePt t="335661" x="2803525" y="3619500"/>
          <p14:tracePt t="335678" x="2803525" y="3649663"/>
          <p14:tracePt t="335695" x="2803525" y="3665538"/>
          <p14:tracePt t="335712" x="2819400" y="3695700"/>
          <p14:tracePt t="335728" x="2835275" y="3711575"/>
          <p14:tracePt t="335745" x="2841625" y="3717925"/>
          <p14:tracePt t="335809" x="2849563" y="3717925"/>
          <p14:tracePt t="335840" x="2857500" y="3725863"/>
          <p14:tracePt t="335856" x="2873375" y="3733800"/>
          <p14:tracePt t="335864" x="2887663" y="3733800"/>
          <p14:tracePt t="335880" x="2887663" y="3741738"/>
          <p14:tracePt t="335896" x="2895600" y="3741738"/>
          <p14:tracePt t="335928" x="2903538" y="3741738"/>
          <p14:tracePt t="335960" x="2903538" y="3725863"/>
          <p14:tracePt t="335979" x="2903538" y="3703638"/>
          <p14:tracePt t="335984" x="2903538" y="3687763"/>
          <p14:tracePt t="335994" x="2925763" y="3657600"/>
          <p14:tracePt t="336011" x="2925763" y="3641725"/>
          <p14:tracePt t="336048" x="2925763" y="3635375"/>
          <p14:tracePt t="336064" x="2925763" y="3627438"/>
          <p14:tracePt t="336072" x="2925763" y="3611563"/>
          <p14:tracePt t="336080" x="2925763" y="3581400"/>
          <p14:tracePt t="336094" x="2903538" y="3521075"/>
          <p14:tracePt t="336111" x="2903538" y="3467100"/>
          <p14:tracePt t="336111" x="2903538" y="3451225"/>
          <p14:tracePt t="336129" x="2903538" y="3436938"/>
          <p14:tracePt t="336145" x="2903538" y="3421063"/>
          <p14:tracePt t="336161" x="2903538" y="3406775"/>
          <p14:tracePt t="336178" x="2903538" y="3398838"/>
          <p14:tracePt t="336200" x="2903538" y="3375025"/>
          <p14:tracePt t="336210" x="2911475" y="3352800"/>
          <p14:tracePt t="336227" x="2911475" y="3322638"/>
          <p14:tracePt t="336244" x="2911475" y="3298825"/>
          <p14:tracePt t="336261" x="2917825" y="3284538"/>
          <p14:tracePt t="336278" x="2917825" y="3268663"/>
          <p14:tracePt t="336297" x="2917825" y="3260725"/>
          <p14:tracePt t="336312" x="2925763" y="3246438"/>
          <p14:tracePt t="336327" x="2925763" y="3238500"/>
          <p14:tracePt t="336327" x="2925763" y="3230563"/>
          <p14:tracePt t="336345" x="2933700" y="3208338"/>
          <p14:tracePt t="336362" x="2933700" y="3200400"/>
          <p14:tracePt t="336378" x="2941638" y="3192463"/>
          <p14:tracePt t="336395" x="2949575" y="3184525"/>
          <p14:tracePt t="336411" x="2949575" y="3170238"/>
          <p14:tracePt t="336427" x="2963863" y="3146425"/>
          <p14:tracePt t="336444" x="2979738" y="3116263"/>
          <p14:tracePt t="336462" x="3009900" y="3078163"/>
          <p14:tracePt t="336477" x="3017838" y="3063875"/>
          <p14:tracePt t="336492" x="3025775" y="3055938"/>
          <p14:tracePt t="336509" x="3032125" y="3040063"/>
          <p14:tracePt t="336528" x="3040063" y="3032125"/>
          <p14:tracePt t="336560" x="3040063" y="3025775"/>
          <p14:tracePt t="336568" x="3055938" y="3017838"/>
          <p14:tracePt t="336578" x="3055938" y="3001963"/>
          <p14:tracePt t="336593" x="3070225" y="2994025"/>
          <p14:tracePt t="336610" x="3070225" y="2987675"/>
          <p14:tracePt t="336632" x="3078163" y="2979738"/>
          <p14:tracePt t="336643" x="3094038" y="2979738"/>
          <p14:tracePt t="336768" x="3101975" y="2979738"/>
          <p14:tracePt t="336792" x="3108325" y="2979738"/>
          <p14:tracePt t="336800" x="3116263" y="2979738"/>
          <p14:tracePt t="336810" x="3132138" y="2987675"/>
          <p14:tracePt t="336827" x="3146425" y="3001963"/>
          <p14:tracePt t="336844" x="3170238" y="3017838"/>
          <p14:tracePt t="336860" x="3200400" y="3040063"/>
          <p14:tracePt t="336877" x="3222625" y="3063875"/>
          <p14:tracePt t="336894" x="3268663" y="3108325"/>
          <p14:tracePt t="336910" x="3298825" y="3140075"/>
          <p14:tracePt t="336927" x="3314700" y="3154363"/>
          <p14:tracePt t="336944" x="3322638" y="3162300"/>
          <p14:tracePt t="336992" x="3322638" y="3170238"/>
          <p14:tracePt t="337010" x="3322638" y="3178175"/>
          <p14:tracePt t="337017" x="3336925" y="3192463"/>
          <p14:tracePt t="337027" x="3344863" y="3216275"/>
          <p14:tracePt t="337042" x="3360738" y="3230563"/>
          <p14:tracePt t="337058" x="3368675" y="3254375"/>
          <p14:tracePt t="337075" x="3368675" y="3260725"/>
          <p14:tracePt t="337092" x="3375025" y="3260725"/>
          <p14:tracePt t="337144" x="3375025" y="3268663"/>
          <p14:tracePt t="337160" x="3375025" y="3276600"/>
          <p14:tracePt t="337176" x="3375025" y="3284538"/>
          <p14:tracePt t="337184" x="3375025" y="3292475"/>
          <p14:tracePt t="337194" x="3382963" y="3314700"/>
          <p14:tracePt t="337210" x="3390900" y="3336925"/>
          <p14:tracePt t="337227" x="3398838" y="3368675"/>
          <p14:tracePt t="337244" x="3406775" y="3382963"/>
          <p14:tracePt t="337260" x="3406775" y="3390900"/>
          <p14:tracePt t="337276" x="3406775" y="3398838"/>
          <p14:tracePt t="337293" x="3413125" y="3413125"/>
          <p14:tracePt t="337310" x="3421063" y="3436938"/>
          <p14:tracePt t="337326" x="3436938" y="3467100"/>
          <p14:tracePt t="337326" x="3436938" y="3489325"/>
          <p14:tracePt t="337345" x="3451225" y="3527425"/>
          <p14:tracePt t="337359" x="3489325" y="3611563"/>
          <p14:tracePt t="337377" x="3505200" y="3635375"/>
          <p14:tracePt t="337394" x="3505200" y="3641725"/>
          <p14:tracePt t="337440" x="3513138" y="3641725"/>
          <p14:tracePt t="337464" x="3521075" y="3657600"/>
          <p14:tracePt t="337473" x="3535363" y="3657600"/>
          <p14:tracePt t="337488" x="3543300" y="3673475"/>
          <p14:tracePt t="337504" x="3551238" y="3673475"/>
          <p14:tracePt t="337512" x="3565525" y="3687763"/>
          <p14:tracePt t="337526" x="3581400" y="3695700"/>
          <p14:tracePt t="337541" x="3589338" y="3695700"/>
          <p14:tracePt t="337558" x="3597275" y="3703638"/>
          <p14:tracePt t="337576" x="3603625" y="3703638"/>
          <p14:tracePt t="337592" x="3619500" y="3703638"/>
          <p14:tracePt t="337609" x="3627438" y="3703638"/>
          <p14:tracePt t="337641" x="3635375" y="3703638"/>
          <p14:tracePt t="337649" x="3641725" y="3703638"/>
          <p14:tracePt t="337659" x="3657600" y="3703638"/>
          <p14:tracePt t="337676" x="3665538" y="3703638"/>
          <p14:tracePt t="337692" x="3673475" y="3703638"/>
          <p14:tracePt t="337709" x="3687763" y="3703638"/>
          <p14:tracePt t="337728" x="3695700" y="3703638"/>
          <p14:tracePt t="337744" x="3703638" y="3703638"/>
          <p14:tracePt t="337759" x="3711575" y="3703638"/>
          <p14:tracePt t="337776" x="3733800" y="3687763"/>
          <p14:tracePt t="337793" x="3756025" y="3673475"/>
          <p14:tracePt t="337810" x="3763963" y="3665538"/>
          <p14:tracePt t="337826" x="3763963" y="3657600"/>
          <p14:tracePt t="337848" x="3779838" y="3641725"/>
          <p14:tracePt t="337864" x="3779838" y="3635375"/>
          <p14:tracePt t="337880" x="3779838" y="3641725"/>
          <p14:tracePt t="338280" x="3779838" y="3649663"/>
          <p14:tracePt t="338328" x="3779838" y="3657600"/>
          <p14:tracePt t="338856" x="3787775" y="3657600"/>
          <p14:tracePt t="338880" x="3794125" y="3657600"/>
          <p14:tracePt t="338896" x="3810000" y="3657600"/>
          <p14:tracePt t="338912" x="3817938" y="3657600"/>
          <p14:tracePt t="338920" x="3817938" y="3649663"/>
          <p14:tracePt t="338928" x="3825875" y="3649663"/>
          <p14:tracePt t="338941" x="3832225" y="3641725"/>
          <p14:tracePt t="338958" x="3840163" y="3641725"/>
          <p14:tracePt t="338974" x="3848100" y="3641725"/>
          <p14:tracePt t="339040" x="3856038" y="3641725"/>
          <p14:tracePt t="339056" x="3863975" y="3641725"/>
          <p14:tracePt t="339064" x="3870325" y="3641725"/>
          <p14:tracePt t="339074" x="3886200" y="3641725"/>
          <p14:tracePt t="339091" x="3894138" y="3635375"/>
          <p14:tracePt t="339108" x="3902075" y="3635375"/>
          <p14:tracePt t="339144" x="3908425" y="3635375"/>
          <p14:tracePt t="339185" x="3916363" y="3635375"/>
          <p14:tracePt t="339280" x="3924300" y="3635375"/>
          <p14:tracePt t="340295" x="3932238" y="3627438"/>
          <p14:tracePt t="340905" x="3940175" y="3627438"/>
          <p14:tracePt t="340952" x="3954463" y="3627438"/>
          <p14:tracePt t="340986" x="3970338" y="3619500"/>
          <p14:tracePt t="340992" x="3978275" y="3611563"/>
          <p14:tracePt t="341008" x="3984625" y="3611563"/>
          <p14:tracePt t="341025" x="4016375" y="3611563"/>
          <p14:tracePt t="341039" x="4054475" y="3611563"/>
          <p14:tracePt t="341055" x="4106863" y="3611563"/>
          <p14:tracePt t="341055" x="4114800" y="3603625"/>
          <p14:tracePt t="341073" x="4152900" y="3597275"/>
          <p14:tracePt t="341090" x="4213225" y="3581400"/>
          <p14:tracePt t="341106" x="4289425" y="3559175"/>
          <p14:tracePt t="341123" x="4403725" y="3535363"/>
          <p14:tracePt t="341139" x="4549775" y="3513138"/>
          <p14:tracePt t="341156" x="4648200" y="3489325"/>
          <p14:tracePt t="341173" x="4686300" y="3475038"/>
          <p14:tracePt t="341189" x="4694238" y="3475038"/>
          <p14:tracePt t="341205" x="4708525" y="3475038"/>
          <p14:tracePt t="341222" x="4740275" y="3459163"/>
          <p14:tracePt t="341239" x="4822825" y="3451225"/>
          <p14:tracePt t="341239" x="4860925" y="3444875"/>
          <p14:tracePt t="341257" x="4914900" y="3444875"/>
          <p14:tracePt t="341272" x="5083175" y="3421063"/>
          <p14:tracePt t="341290" x="5127625" y="3413125"/>
          <p14:tracePt t="341306" x="5173663" y="3398838"/>
          <p14:tracePt t="341323" x="5219700" y="3398838"/>
          <p14:tracePt t="341339" x="5303838" y="3390900"/>
          <p14:tracePt t="341356" x="5387975" y="3375025"/>
          <p14:tracePt t="341372" x="5464175" y="3375025"/>
          <p14:tracePt t="341389" x="5502275" y="3375025"/>
          <p14:tracePt t="341406" x="5532438" y="3375025"/>
          <p14:tracePt t="341422" x="5578475" y="3375025"/>
          <p14:tracePt t="341439" x="5622925" y="3375025"/>
          <p14:tracePt t="341439" x="5646738" y="3375025"/>
          <p14:tracePt t="341457" x="5668963" y="3375025"/>
          <p14:tracePt t="341472" x="5737225" y="3375025"/>
          <p14:tracePt t="341490" x="5768975" y="3375025"/>
          <p14:tracePt t="341507" x="5783263" y="3375025"/>
          <p14:tracePt t="342407" x="5783263" y="3390900"/>
          <p14:tracePt t="342920" x="5783263" y="3398838"/>
          <p14:tracePt t="342928" x="5783263" y="3413125"/>
          <p14:tracePt t="342938" x="5783263" y="3444875"/>
          <p14:tracePt t="342955" x="5783263" y="3489325"/>
          <p14:tracePt t="342971" x="5791200" y="3543300"/>
          <p14:tracePt t="342989" x="5813425" y="3635375"/>
          <p14:tracePt t="343005" x="5829300" y="3756025"/>
          <p14:tracePt t="343021" x="5837238" y="3878263"/>
          <p14:tracePt t="343036" x="5837238" y="3992563"/>
          <p14:tracePt t="343052" x="5837238" y="4092575"/>
          <p14:tracePt t="343070" x="5837238" y="4168775"/>
          <p14:tracePt t="343087" x="5837238" y="4221163"/>
          <p14:tracePt t="343108" x="5837238" y="4251325"/>
          <p14:tracePt t="343122" x="5837238" y="4267200"/>
          <p14:tracePt t="343138" x="5837238" y="4283075"/>
          <p14:tracePt t="343155" x="5837238" y="4327525"/>
          <p14:tracePt t="343171" x="5821363" y="4365625"/>
          <p14:tracePt t="343187" x="5813425" y="4441825"/>
          <p14:tracePt t="343204" x="5813425" y="4503738"/>
          <p14:tracePt t="343221" x="5791200" y="4579938"/>
          <p14:tracePt t="343237" x="5791200" y="4618038"/>
          <p14:tracePt t="343254" x="5783263" y="4632325"/>
          <p14:tracePt t="344166" x="5783263" y="4640263"/>
          <p14:tracePt t="344177" x="5791200" y="4632325"/>
          <p14:tracePt t="344201" x="5791200" y="4625975"/>
          <p14:tracePt t="344208" x="5791200" y="4602163"/>
          <p14:tracePt t="344219" x="5813425" y="4564063"/>
          <p14:tracePt t="344236" x="5829300" y="4495800"/>
          <p14:tracePt t="344253" x="5845175" y="4457700"/>
          <p14:tracePt t="344269" x="5883275" y="4389438"/>
          <p14:tracePt t="344286" x="5913438" y="4321175"/>
          <p14:tracePt t="344303" x="5951538" y="4229100"/>
          <p14:tracePt t="344303" x="5973763" y="4191000"/>
          <p14:tracePt t="344321" x="5989638" y="4144963"/>
          <p14:tracePt t="344336" x="6035675" y="3970338"/>
          <p14:tracePt t="344353" x="6096000" y="3832225"/>
          <p14:tracePt t="344370" x="6126163" y="3763963"/>
          <p14:tracePt t="344386" x="6126163" y="3687763"/>
          <p14:tracePt t="344402" x="6126163" y="3627438"/>
          <p14:tracePt t="344419" x="6126163" y="3589338"/>
          <p14:tracePt t="344436" x="6126163" y="3551238"/>
          <p14:tracePt t="344452" x="6126163" y="3521075"/>
          <p14:tracePt t="344469" x="6126163" y="3489325"/>
          <p14:tracePt t="344486" x="6126163" y="3459163"/>
          <p14:tracePt t="344486" x="6126163" y="3436938"/>
          <p14:tracePt t="344505" x="6126163" y="3421063"/>
          <p14:tracePt t="344519" x="6126163" y="3382963"/>
          <p14:tracePt t="344519" x="6126163" y="3375025"/>
          <p14:tracePt t="344537" x="6126163" y="3344863"/>
          <p14:tracePt t="344553" x="6118225" y="3330575"/>
          <p14:tracePt t="344569" x="6111875" y="3298825"/>
          <p14:tracePt t="344586" x="6103938" y="3298825"/>
          <p14:tracePt t="344601" x="6103938" y="3292475"/>
          <p14:tracePt t="344618" x="6096000" y="3284538"/>
          <p14:tracePt t="344712" x="6111875" y="3292475"/>
          <p14:tracePt t="345416" x="6111875" y="3298825"/>
          <p14:tracePt t="345424" x="6134100" y="3314700"/>
          <p14:tracePt t="345434" x="6180138" y="3344863"/>
          <p14:tracePt t="345452" x="6264275" y="3390900"/>
          <p14:tracePt t="345468" x="6392863" y="3436938"/>
          <p14:tracePt t="345485" x="6537325" y="3459163"/>
          <p14:tracePt t="345502" x="6651625" y="3467100"/>
          <p14:tracePt t="345518" x="6705600" y="3467100"/>
          <p14:tracePt t="345536" x="6721475" y="3467100"/>
          <p14:tracePt t="345560" x="6735763" y="3467100"/>
          <p14:tracePt t="345576" x="6773863" y="3482975"/>
          <p14:tracePt t="345586" x="6858000" y="3482975"/>
          <p14:tracePt t="345602" x="6994525" y="3482975"/>
          <p14:tracePt t="345618" x="7086600" y="3482975"/>
          <p14:tracePt t="345636" x="7132638" y="3482975"/>
          <p14:tracePt t="345652" x="7140575" y="3482975"/>
          <p14:tracePt t="345672" x="7154863" y="3482975"/>
          <p14:tracePt t="345688" x="7192963" y="3482975"/>
          <p14:tracePt t="345700" x="7337425" y="3482975"/>
          <p14:tracePt t="345718" x="7505700" y="3482975"/>
          <p14:tracePt t="345735" x="7612063" y="3482975"/>
          <p14:tracePt t="345752" x="7650163" y="3459163"/>
          <p14:tracePt t="345768" x="7650163" y="3444875"/>
          <p14:tracePt t="345801" x="7650163" y="3429000"/>
          <p14:tracePt t="345808" x="7650163" y="3421063"/>
          <p14:tracePt t="345818" x="7642225" y="3360738"/>
          <p14:tracePt t="345835" x="7627938" y="3306763"/>
          <p14:tracePt t="345851" x="7620000" y="3284538"/>
          <p14:tracePt t="345867" x="7612063" y="3254375"/>
          <p14:tracePt t="345884" x="7604125" y="3230563"/>
          <p14:tracePt t="345901" x="7589838" y="3216275"/>
          <p14:tracePt t="345918" x="7589838" y="3200400"/>
          <p14:tracePt t="345934" x="7573963" y="3184525"/>
          <p14:tracePt t="345951" x="7566025" y="3184525"/>
          <p14:tracePt t="345967" x="7551738" y="3178175"/>
          <p14:tracePt t="345985" x="7535863" y="3178175"/>
          <p14:tracePt t="346026" x="7527925" y="3178175"/>
          <p14:tracePt t="346042" x="7521575" y="3178175"/>
          <p14:tracePt t="346048" x="7497763" y="3170238"/>
          <p14:tracePt t="346056" x="7483475" y="3162300"/>
          <p14:tracePt t="346067" x="7437438" y="3132138"/>
          <p14:tracePt t="346084" x="7383463" y="3108325"/>
          <p14:tracePt t="346101" x="7369175" y="3108325"/>
          <p14:tracePt t="346118" x="7353300" y="3108325"/>
          <p14:tracePt t="346134" x="7345363" y="3101975"/>
          <p14:tracePt t="346150" x="7337425" y="3101975"/>
          <p14:tracePt t="346167" x="7323138" y="3086100"/>
          <p14:tracePt t="346167" x="7323138" y="3078163"/>
          <p14:tracePt t="346185" x="7292975" y="3063875"/>
          <p14:tracePt t="346201" x="7277100" y="3055938"/>
          <p14:tracePt t="346218" x="7261225" y="3048000"/>
          <p14:tracePt t="346235" x="7239000" y="3032125"/>
          <p14:tracePt t="346251" x="7231063" y="3025775"/>
          <p14:tracePt t="346267" x="7223125" y="3017838"/>
          <p14:tracePt t="346283" x="7216775" y="3017838"/>
          <p14:tracePt t="346408" x="7208838" y="3017838"/>
          <p14:tracePt t="346417" x="7192963" y="3017838"/>
          <p14:tracePt t="346472" x="7178675" y="3017838"/>
          <p14:tracePt t="346481" x="7162800" y="3017838"/>
          <p14:tracePt t="346497" x="7146925" y="3017838"/>
          <p14:tracePt t="346504" x="7140575" y="3017838"/>
          <p14:tracePt t="346516" x="7124700" y="3025775"/>
          <p14:tracePt t="346534" x="7116763" y="3032125"/>
          <p14:tracePt t="346550" x="7108825" y="3032125"/>
          <p14:tracePt t="346566" x="7102475" y="3040063"/>
          <p14:tracePt t="346585" x="7094538" y="3048000"/>
          <p14:tracePt t="346601" x="7086600" y="3055938"/>
          <p14:tracePt t="346617" x="7078663" y="3078163"/>
          <p14:tracePt t="346634" x="7070725" y="3086100"/>
          <p14:tracePt t="346650" x="7056438" y="3101975"/>
          <p14:tracePt t="346667" x="7040563" y="3116263"/>
          <p14:tracePt t="346736" x="7040563" y="3124200"/>
          <p14:tracePt t="346744" x="7032625" y="3132138"/>
          <p14:tracePt t="346752" x="7026275" y="3146425"/>
          <p14:tracePt t="346766" x="7026275" y="3154363"/>
          <p14:tracePt t="346783" x="7010400" y="3178175"/>
          <p14:tracePt t="346800" x="7010400" y="3184525"/>
          <p14:tracePt t="346817" x="6994525" y="3200400"/>
          <p14:tracePt t="346833" x="6994525" y="3208338"/>
          <p14:tracePt t="346850" x="6994525" y="3222625"/>
          <p14:tracePt t="346866" x="6988175" y="3222625"/>
          <p14:tracePt t="346883" x="6988175" y="3230563"/>
          <p14:tracePt t="346899" x="6980238" y="3246438"/>
          <p14:tracePt t="346916" x="6972300" y="3260725"/>
          <p14:tracePt t="346933" x="6964363" y="3276600"/>
          <p14:tracePt t="346950" x="6956425" y="3292475"/>
          <p14:tracePt t="346966" x="6950075" y="3306763"/>
          <p14:tracePt t="347000" x="6942138" y="3314700"/>
          <p14:tracePt t="347008" x="6942138" y="3322638"/>
          <p14:tracePt t="347017" x="6926263" y="3344863"/>
          <p14:tracePt t="347034" x="6911975" y="3368675"/>
          <p14:tracePt t="347050" x="6888163" y="3390900"/>
          <p14:tracePt t="347067" x="6873875" y="3406775"/>
          <p14:tracePt t="347083" x="6873875" y="3421063"/>
          <p14:tracePt t="347100" x="6842125" y="3436938"/>
          <p14:tracePt t="347116" x="6842125" y="3444875"/>
          <p14:tracePt t="347132" x="6835775" y="3451225"/>
          <p14:tracePt t="347200" x="6827838" y="3467100"/>
          <p14:tracePt t="347208" x="6819900" y="3467100"/>
          <p14:tracePt t="347217" x="6804025" y="3489325"/>
          <p14:tracePt t="347234" x="6797675" y="3489325"/>
          <p14:tracePt t="347344" x="6789738" y="3489325"/>
          <p14:tracePt t="347416" x="6781800" y="3489325"/>
          <p14:tracePt t="347424" x="6773863" y="3489325"/>
          <p14:tracePt t="347448" x="6765925" y="3489325"/>
          <p14:tracePt t="347520" x="6759575" y="3489325"/>
          <p14:tracePt t="347592" x="6751638" y="3489325"/>
          <p14:tracePt t="347600" x="6735763" y="3489325"/>
          <p14:tracePt t="347616" x="6727825" y="3489325"/>
          <p14:tracePt t="347632" x="6721475" y="3489325"/>
          <p14:tracePt t="347640" x="6713538" y="3489325"/>
          <p14:tracePt t="347648" x="6697663" y="3482975"/>
          <p14:tracePt t="347664" x="6683375" y="3475038"/>
          <p14:tracePt t="347683" x="6675438" y="3475038"/>
          <p14:tracePt t="347699" x="6659563" y="3467100"/>
          <p14:tracePt t="347736" x="6659563" y="3459163"/>
          <p14:tracePt t="347776" x="6651625" y="3451225"/>
          <p14:tracePt t="347784" x="6621463" y="3436938"/>
          <p14:tracePt t="347800" x="6613525" y="3436938"/>
          <p14:tracePt t="347817" x="6599238" y="3429000"/>
          <p14:tracePt t="347832" x="6591300" y="3421063"/>
          <p14:tracePt t="347848" x="6575425" y="3406775"/>
          <p14:tracePt t="347866" x="6569075" y="3390900"/>
          <p14:tracePt t="347882" x="6537325" y="3360738"/>
          <p14:tracePt t="347899" x="6523038" y="3352800"/>
          <p14:tracePt t="347920" x="6523038" y="3336925"/>
          <p14:tracePt t="347960" x="6523038" y="3322638"/>
          <p14:tracePt t="347968" x="6523038" y="3306763"/>
          <p14:tracePt t="347968" x="6523038" y="3298825"/>
          <p14:tracePt t="347985" x="6507163" y="3276600"/>
          <p14:tracePt t="347998" x="6492875" y="3238500"/>
          <p14:tracePt t="348018" x="6492875" y="3222625"/>
          <p14:tracePt t="348032" x="6484938" y="3216275"/>
          <p14:tracePt t="348032" x="6484938" y="3192463"/>
          <p14:tracePt t="348049" x="6484938" y="3184525"/>
          <p14:tracePt t="348072" x="6484938" y="3170238"/>
          <p14:tracePt t="348082" x="6477000" y="3162300"/>
          <p14:tracePt t="348099" x="6477000" y="3146425"/>
          <p14:tracePt t="348115" x="6477000" y="3132138"/>
          <p14:tracePt t="348131" x="6477000" y="3108325"/>
          <p14:tracePt t="348148" x="6477000" y="3086100"/>
          <p14:tracePt t="348165" x="6469063" y="3055938"/>
          <p14:tracePt t="348182" x="6454775" y="3025775"/>
          <p14:tracePt t="348199" x="6454775" y="3017838"/>
          <p14:tracePt t="348217" x="6454775" y="3001963"/>
          <p14:tracePt t="348231" x="6446838" y="3001963"/>
          <p14:tracePt t="348256" x="6446838" y="2994025"/>
          <p14:tracePt t="348272" x="6446838" y="2987675"/>
          <p14:tracePt t="348282" x="6438900" y="2963863"/>
          <p14:tracePt t="348298" x="6438900" y="2955925"/>
          <p14:tracePt t="348315" x="6430963" y="2933700"/>
          <p14:tracePt t="348336" x="6430963" y="2925763"/>
          <p14:tracePt t="348348" x="6423025" y="2911475"/>
          <p14:tracePt t="348365" x="6423025" y="2879725"/>
          <p14:tracePt t="348382" x="6408738" y="2857500"/>
          <p14:tracePt t="348399" x="6408738" y="2841625"/>
          <p14:tracePt t="348399" x="6392863" y="2835275"/>
          <p14:tracePt t="348417" x="6392863" y="2819400"/>
          <p14:tracePt t="348431" x="6362700" y="2789238"/>
          <p14:tracePt t="348431" x="6354763" y="2781300"/>
          <p14:tracePt t="348449" x="6346825" y="2781300"/>
          <p14:tracePt t="348465" x="6346825" y="2773363"/>
          <p14:tracePt t="348481" x="6340475" y="2765425"/>
          <p14:tracePt t="348499" x="6332538" y="2759075"/>
          <p14:tracePt t="348521" x="6324600" y="2751138"/>
          <p14:tracePt t="348545" x="6316663" y="2735263"/>
          <p14:tracePt t="348584" x="6302375" y="2735263"/>
          <p14:tracePt t="348608" x="6302375" y="2727325"/>
          <p14:tracePt t="348624" x="6294438" y="2713038"/>
          <p14:tracePt t="348648" x="6294438" y="2705100"/>
          <p14:tracePt t="348656" x="6286500" y="2705100"/>
          <p14:tracePt t="348681" x="6286500" y="2697163"/>
          <p14:tracePt t="348688" x="6286500" y="2689225"/>
          <p14:tracePt t="348698" x="6278563" y="2689225"/>
          <p14:tracePt t="348729" x="6270625" y="2682875"/>
          <p14:tracePt t="348784" x="6270625" y="2674938"/>
          <p14:tracePt t="348808" x="6264275" y="2667000"/>
          <p14:tracePt t="348824" x="6256338" y="2667000"/>
          <p14:tracePt t="349121" x="6248400" y="2667000"/>
          <p14:tracePt t="349136" x="6240463" y="2667000"/>
          <p14:tracePt t="349145" x="6232525" y="2667000"/>
          <p14:tracePt t="349152" x="6226175" y="2667000"/>
          <p14:tracePt t="349168" x="6218238" y="2667000"/>
          <p14:tracePt t="349184" x="6210300" y="2667000"/>
          <p14:tracePt t="349197" x="6194425" y="2667000"/>
          <p14:tracePt t="349224" x="6188075" y="2667000"/>
          <p14:tracePt t="349232" x="6180138" y="2667000"/>
          <p14:tracePt t="349247" x="6134100" y="2682875"/>
          <p14:tracePt t="349265" x="6118225" y="2682875"/>
          <p14:tracePt t="349312" x="6118225" y="2689225"/>
          <p14:tracePt t="349329" x="6111875" y="2689225"/>
          <p14:tracePt t="349336" x="6088063" y="2697163"/>
          <p14:tracePt t="349346" x="6073775" y="2705100"/>
          <p14:tracePt t="349363" x="6073775" y="2713038"/>
          <p14:tracePt t="349379" x="6065838" y="2720975"/>
          <p14:tracePt t="349416" x="6057900" y="2727325"/>
          <p14:tracePt t="349424" x="6049963" y="2727325"/>
          <p14:tracePt t="349432" x="6049963" y="2735263"/>
          <p14:tracePt t="349446" x="6042025" y="2743200"/>
          <p14:tracePt t="349446" x="6042025" y="2751138"/>
          <p14:tracePt t="349465" x="6027738" y="2759075"/>
          <p14:tracePt t="349479" x="6027738" y="2773363"/>
          <p14:tracePt t="349497" x="6019800" y="2781300"/>
          <p14:tracePt t="349514" x="6019800" y="2789238"/>
          <p14:tracePt t="349536" x="6019800" y="2797175"/>
          <p14:tracePt t="349546" x="6011863" y="2803525"/>
          <p14:tracePt t="349584" x="6011863" y="2811463"/>
          <p14:tracePt t="349600" x="6011863" y="2827338"/>
          <p14:tracePt t="349616" x="6003925" y="2841625"/>
          <p14:tracePt t="349632" x="5997575" y="2841625"/>
          <p14:tracePt t="349641" x="5997575" y="2849563"/>
          <p14:tracePt t="349648" x="5981700" y="2865438"/>
          <p14:tracePt t="349665" x="5973763" y="2895600"/>
          <p14:tracePt t="349681" x="5965825" y="2911475"/>
          <p14:tracePt t="349698" x="5951538" y="2933700"/>
          <p14:tracePt t="349715" x="5951538" y="2941638"/>
          <p14:tracePt t="349730" x="5935663" y="2955925"/>
          <p14:tracePt t="349747" x="5935663" y="2971800"/>
          <p14:tracePt t="349763" x="5927725" y="2979738"/>
          <p14:tracePt t="349779" x="5921375" y="2994025"/>
          <p14:tracePt t="349797" x="5913438" y="3001963"/>
          <p14:tracePt t="349813" x="5913438" y="3025775"/>
          <p14:tracePt t="349829" x="5889625" y="3040063"/>
          <p14:tracePt t="349847" x="5867400" y="3078163"/>
          <p14:tracePt t="349847" x="5859463" y="3086100"/>
          <p14:tracePt t="349865" x="5829300" y="3140075"/>
          <p14:tracePt t="349881" x="5813425" y="3162300"/>
          <p14:tracePt t="349898" x="5807075" y="3162300"/>
          <p14:tracePt t="349913" x="5807075" y="3170238"/>
          <p14:tracePt t="349929" x="5799138" y="3184525"/>
          <p14:tracePt t="349947" x="5791200" y="3192463"/>
          <p14:tracePt t="349976" x="5783263" y="3200400"/>
          <p14:tracePt t="350000" x="5783263" y="3208338"/>
          <p14:tracePt t="350018" x="5783263" y="3216275"/>
          <p14:tracePt t="350025" x="5768975" y="3230563"/>
          <p14:tracePt t="350040" x="5768975" y="3238500"/>
          <p14:tracePt t="350056" x="5768975" y="3246438"/>
          <p14:tracePt t="350065" x="5768975" y="3254375"/>
          <p14:tracePt t="350080" x="5768975" y="3284538"/>
          <p14:tracePt t="350097" x="5768975" y="3306763"/>
          <p14:tracePt t="350114" x="5753100" y="3322638"/>
          <p14:tracePt t="350130" x="5753100" y="3330575"/>
          <p14:tracePt t="350146" x="5745163" y="3336925"/>
          <p14:tracePt t="350192" x="5737225" y="3352800"/>
          <p14:tracePt t="350200" x="5730875" y="3352800"/>
          <p14:tracePt t="350224" x="5730875" y="3360738"/>
          <p14:tracePt t="350232" x="5722938" y="3360738"/>
          <p14:tracePt t="350246" x="5715000" y="3368675"/>
          <p14:tracePt t="350263" x="5715000" y="3375025"/>
          <p14:tracePt t="350279" x="5707063" y="3375025"/>
          <p14:tracePt t="350336" x="5699125" y="3375025"/>
          <p14:tracePt t="350352" x="5692775" y="3375025"/>
          <p14:tracePt t="350369" x="5676900" y="3375025"/>
          <p14:tracePt t="350384" x="5668963" y="3375025"/>
          <p14:tracePt t="350400" x="5661025" y="3375025"/>
          <p14:tracePt t="350408" x="5654675" y="3368675"/>
          <p14:tracePt t="350416" x="5646738" y="3368675"/>
          <p14:tracePt t="350429" x="5638800" y="3352800"/>
          <p14:tracePt t="350445" x="5630863" y="3352800"/>
          <p14:tracePt t="350462" x="5622925" y="3352800"/>
          <p14:tracePt t="350481" x="5616575" y="3344863"/>
          <p14:tracePt t="350497" x="5600700" y="3336925"/>
          <p14:tracePt t="350512" x="5600700" y="3330575"/>
          <p14:tracePt t="350529" x="5592763" y="3322638"/>
          <p14:tracePt t="350545" x="5592763" y="3314700"/>
          <p14:tracePt t="350561" x="5592763" y="3298825"/>
          <p14:tracePt t="350600" x="5592763" y="3292475"/>
          <p14:tracePt t="350616" x="5592763" y="3284538"/>
          <p14:tracePt t="350624" x="5592763" y="3276600"/>
          <p14:tracePt t="350632" x="5592763" y="3268663"/>
          <p14:tracePt t="350646" x="5584825" y="3254375"/>
          <p14:tracePt t="350662" x="5584825" y="3246438"/>
          <p14:tracePt t="350679" x="5584825" y="3230563"/>
          <p14:tracePt t="350695" x="5584825" y="3216275"/>
          <p14:tracePt t="350713" x="5570538" y="3192463"/>
          <p14:tracePt t="350730" x="5570538" y="3184525"/>
          <p14:tracePt t="350745" x="5570538" y="3170238"/>
          <p14:tracePt t="350762" x="5570538" y="3154363"/>
          <p14:tracePt t="350779" x="5570538" y="3146425"/>
          <p14:tracePt t="350795" x="5570538" y="3124200"/>
          <p14:tracePt t="350813" x="5570538" y="3101975"/>
          <p14:tracePt t="350829" x="5570538" y="3070225"/>
          <p14:tracePt t="350846" x="5554663" y="3032125"/>
          <p14:tracePt t="350863" x="5554663" y="3017838"/>
          <p14:tracePt t="350879" x="5554663" y="3001963"/>
          <p14:tracePt t="350895" x="5540375" y="2979738"/>
          <p14:tracePt t="350913" x="5540375" y="2971800"/>
          <p14:tracePt t="350928" x="5540375" y="2955925"/>
          <p14:tracePt t="350946" x="5540375" y="2949575"/>
          <p14:tracePt t="350962" x="5540375" y="2911475"/>
          <p14:tracePt t="350979" x="5540375" y="2879725"/>
          <p14:tracePt t="350997" x="5540375" y="2865438"/>
          <p14:tracePt t="351012" x="5540375" y="2849563"/>
          <p14:tracePt t="351029" x="5540375" y="2841625"/>
          <p14:tracePt t="351056" x="5540375" y="2819400"/>
          <p14:tracePt t="351064" x="5540375" y="2811463"/>
          <p14:tracePt t="351080" x="5540375" y="2797175"/>
          <p14:tracePt t="351094" x="5540375" y="2781300"/>
          <p14:tracePt t="351112" x="5540375" y="2759075"/>
          <p14:tracePt t="351130" x="5540375" y="2743200"/>
          <p14:tracePt t="351146" x="5540375" y="2713038"/>
          <p14:tracePt t="351162" x="5540375" y="2689225"/>
          <p14:tracePt t="351179" x="5540375" y="2667000"/>
          <p14:tracePt t="351196" x="5524500" y="2620963"/>
          <p14:tracePt t="351212" x="5516563" y="2598738"/>
          <p14:tracePt t="351229" x="5516563" y="2574925"/>
          <p14:tracePt t="351246" x="5516563" y="2568575"/>
          <p14:tracePt t="351261" x="5516563" y="2552700"/>
          <p14:tracePt t="351279" x="5508625" y="2536825"/>
          <p14:tracePt t="351295" x="5508625" y="2530475"/>
          <p14:tracePt t="351312" x="5502275" y="2498725"/>
          <p14:tracePt t="351329" x="5494338" y="2498725"/>
          <p14:tracePt t="351345" x="5494338" y="2492375"/>
          <p14:tracePt t="351362" x="5494338" y="2476500"/>
          <p14:tracePt t="351393" x="5494338" y="2460625"/>
          <p14:tracePt t="351409" x="5478463" y="2446338"/>
          <p14:tracePt t="351416" x="5478463" y="2438400"/>
          <p14:tracePt t="351432" x="5478463" y="2430463"/>
          <p14:tracePt t="351449" x="5478463" y="2422525"/>
          <p14:tracePt t="351464" x="5478463" y="2416175"/>
          <p14:tracePt t="351480" x="5478463" y="2408238"/>
          <p14:tracePt t="351495" x="5478463" y="2384425"/>
          <p14:tracePt t="351495" x="5478463" y="2370138"/>
          <p14:tracePt t="351513" x="5478463" y="2346325"/>
          <p14:tracePt t="351529" x="5478463" y="2339975"/>
          <p14:tracePt t="351545" x="5464175" y="2324100"/>
          <p14:tracePt t="351561" x="5464175" y="2316163"/>
          <p14:tracePt t="351578" x="5464175" y="2301875"/>
          <p14:tracePt t="351595" x="5464175" y="2286000"/>
          <p14:tracePt t="351611" x="5464175" y="2270125"/>
          <p14:tracePt t="351628" x="5464175" y="2255838"/>
          <p14:tracePt t="351646" x="5464175" y="2232025"/>
          <p14:tracePt t="351662" x="5464175" y="2193925"/>
          <p14:tracePt t="351678" x="5464175" y="2163763"/>
          <p14:tracePt t="351695" x="5464175" y="2133600"/>
          <p14:tracePt t="351713" x="5448300" y="2103438"/>
          <p14:tracePt t="351729" x="5448300" y="2087563"/>
          <p14:tracePt t="351745" x="5440363" y="2057400"/>
          <p14:tracePt t="351762" x="5440363" y="2041525"/>
          <p14:tracePt t="351778" x="5432425" y="2019300"/>
          <p14:tracePt t="351795" x="5432425" y="2011363"/>
          <p14:tracePt t="351811" x="5426075" y="1973263"/>
          <p14:tracePt t="351828" x="5426075" y="1965325"/>
          <p14:tracePt t="351856" x="5426075" y="1958975"/>
          <p14:tracePt t="351872" x="5426075" y="1951038"/>
          <p14:tracePt t="351888" x="5426075" y="1935163"/>
          <p14:tracePt t="351904" x="5426075" y="1927225"/>
          <p14:tracePt t="351920" x="5426075" y="1920875"/>
          <p14:tracePt t="351929" x="5426075" y="1912938"/>
          <p14:tracePt t="351961" x="5426075" y="1905000"/>
          <p14:tracePt t="351968" x="5426075" y="1889125"/>
          <p14:tracePt t="351978" x="5426075" y="1882775"/>
          <p14:tracePt t="351996" x="5426075" y="1866900"/>
          <p14:tracePt t="352011" x="5426075" y="1858963"/>
          <p14:tracePt t="352032" x="5426075" y="1836738"/>
          <p14:tracePt t="352096" x="5426075" y="1828800"/>
          <p14:tracePt t="352120" x="5426075" y="1820863"/>
          <p14:tracePt t="352128" x="5426075" y="1812925"/>
          <p14:tracePt t="352136" x="5440363" y="1798638"/>
          <p14:tracePt t="352145" x="5448300" y="1782763"/>
          <p14:tracePt t="352162" x="5456238" y="1768475"/>
          <p14:tracePt t="352177" x="5456238" y="1752600"/>
          <p14:tracePt t="352195" x="5464175" y="1744663"/>
          <p14:tracePt t="352211" x="5464175" y="1736725"/>
          <p14:tracePt t="352232" x="5464175" y="1730375"/>
          <p14:tracePt t="352244" x="5464175" y="1722438"/>
          <p14:tracePt t="352260" x="5470525" y="1714500"/>
          <p14:tracePt t="352432" x="5470525" y="1706563"/>
          <p14:tracePt t="352464" x="5470525" y="1698625"/>
          <p14:tracePt t="352488" x="5470525" y="1692275"/>
          <p14:tracePt t="352505" x="5470525" y="1684338"/>
          <p14:tracePt t="352520" x="5470525" y="1676400"/>
          <p14:tracePt t="352536" x="5470525" y="1668463"/>
          <p14:tracePt t="352545" x="5470525" y="1654175"/>
          <p14:tracePt t="352568" x="5470525" y="1638300"/>
          <p14:tracePt t="352578" x="5470525" y="1622425"/>
          <p14:tracePt t="352594" x="5470525" y="1592263"/>
          <p14:tracePt t="352611" x="5470525" y="1577975"/>
          <p14:tracePt t="352627" x="5470525" y="1570038"/>
          <p14:tracePt t="353541" x="5470525" y="1562100"/>
          <p14:tracePt t="356596" x="5464175" y="1562100"/>
          <p14:tracePt t="357018" x="5464175" y="1570038"/>
          <p14:tracePt t="357024" x="5456238" y="1584325"/>
          <p14:tracePt t="357039" x="5448300" y="1608138"/>
          <p14:tracePt t="357055" x="5440363" y="1630363"/>
          <p14:tracePt t="357055" x="5432425" y="1638300"/>
          <p14:tracePt t="357073" x="5432425" y="1660525"/>
          <p14:tracePt t="357090" x="5426075" y="1668463"/>
          <p14:tracePt t="357105" x="5418138" y="1668463"/>
          <p14:tracePt t="357353" x="5394325" y="1654175"/>
          <p14:tracePt t="357360" x="5394325" y="1646238"/>
          <p14:tracePt t="357372" x="5380038" y="1608138"/>
          <p14:tracePt t="357389" x="5372100" y="1554163"/>
          <p14:tracePt t="357406" x="5356225" y="1531938"/>
          <p14:tracePt t="357422" x="5326063" y="1501775"/>
          <p14:tracePt t="357439" x="5326063" y="1493838"/>
          <p14:tracePt t="357455" x="5334000" y="1493838"/>
          <p14:tracePt t="357889" x="5326063" y="1508125"/>
          <p14:tracePt t="358376" x="5318125" y="1546225"/>
          <p14:tracePt t="358384" x="5311775" y="1570038"/>
          <p14:tracePt t="358392" x="5311775" y="1577975"/>
          <p14:tracePt t="358405" x="5303838" y="1584325"/>
          <p14:tracePt t="358496" x="5295900" y="1592263"/>
          <p14:tracePt t="358504" x="5273675" y="1608138"/>
          <p14:tracePt t="358512" x="5249863" y="1630363"/>
          <p14:tracePt t="358522" x="5241925" y="1646238"/>
          <p14:tracePt t="358538" x="5227638" y="1668463"/>
          <p14:tracePt t="358555" x="5219700" y="1692275"/>
          <p14:tracePt t="358571" x="5211763" y="1698625"/>
          <p14:tracePt t="358601" x="5197475" y="1698625"/>
          <p14:tracePt t="358624" x="5181600" y="1698625"/>
          <p14:tracePt t="358632" x="5151438" y="1698625"/>
          <p14:tracePt t="358640" x="5127625" y="1698625"/>
          <p14:tracePt t="358655" x="5113338" y="1698625"/>
          <p14:tracePt t="358670" x="5097463" y="1698625"/>
          <p14:tracePt t="358712" x="5083175" y="1698625"/>
          <p14:tracePt t="358736" x="5075238" y="1698625"/>
          <p14:tracePt t="358872" x="5075238" y="1706563"/>
          <p14:tracePt t="358888" x="5059363" y="1714500"/>
          <p14:tracePt t="358896" x="5051425" y="1722438"/>
          <p14:tracePt t="358912" x="5037138" y="1730375"/>
          <p14:tracePt t="358921" x="4999038" y="1736725"/>
          <p14:tracePt t="358938" x="4953000" y="1768475"/>
          <p14:tracePt t="358955" x="4906963" y="1806575"/>
          <p14:tracePt t="358971" x="4838700" y="1836738"/>
          <p14:tracePt t="358989" x="4792663" y="1882775"/>
          <p14:tracePt t="359004" x="4778375" y="1882775"/>
          <p14:tracePt t="359021" x="4770438" y="1882775"/>
          <p14:tracePt t="359096" x="4770438" y="1889125"/>
          <p14:tracePt t="359112" x="4746625" y="1889125"/>
          <p14:tracePt t="359121" x="4732338" y="1897063"/>
          <p14:tracePt t="359128" x="4708525" y="1912938"/>
          <p14:tracePt t="359138" x="4618038" y="1935163"/>
          <p14:tracePt t="359155" x="4556125" y="1943100"/>
          <p14:tracePt t="359171" x="4518025" y="1965325"/>
          <p14:tracePt t="359187" x="4503738" y="1965325"/>
          <p14:tracePt t="359204" x="4495800" y="1973263"/>
          <p14:tracePt t="359220" x="4479925" y="1973263"/>
          <p14:tracePt t="359240" x="4457700" y="1981200"/>
          <p14:tracePt t="359253" x="4427538" y="1989138"/>
          <p14:tracePt t="359271" x="4389438" y="2003425"/>
          <p14:tracePt t="359271" x="4359275" y="2011363"/>
          <p14:tracePt t="359289" x="4351338" y="2019300"/>
          <p14:tracePt t="359303" x="4343400" y="2019300"/>
          <p14:tracePt t="359321" x="4335463" y="2019300"/>
          <p14:tracePt t="359416" x="4327525" y="2019300"/>
          <p14:tracePt t="359440" x="4321175" y="2019300"/>
          <p14:tracePt t="359464" x="4313238" y="2019300"/>
          <p14:tracePt t="359480" x="4297363" y="2027238"/>
          <p14:tracePt t="359488" x="4289425" y="2035175"/>
          <p14:tracePt t="359503" x="4237038" y="2057400"/>
          <p14:tracePt t="359521" x="4213225" y="2065338"/>
          <p14:tracePt t="359538" x="4168775" y="2079625"/>
          <p14:tracePt t="359554" x="4144963" y="2103438"/>
          <p14:tracePt t="359570" x="4114800" y="2111375"/>
          <p14:tracePt t="359587" x="4098925" y="2117725"/>
          <p14:tracePt t="359604" x="4092575" y="2117725"/>
          <p14:tracePt t="359620" x="4060825" y="2133600"/>
          <p14:tracePt t="359637" x="4022725" y="2133600"/>
          <p14:tracePt t="359654" x="3984625" y="2155825"/>
          <p14:tracePt t="359670" x="3946525" y="2155825"/>
          <p14:tracePt t="359687" x="3940175" y="2163763"/>
          <p14:tracePt t="359704" x="3932238" y="2163763"/>
          <p14:tracePt t="359728" x="3916363" y="2163763"/>
          <p14:tracePt t="359753" x="3902075" y="2179638"/>
          <p14:tracePt t="359760" x="3886200" y="2179638"/>
          <p14:tracePt t="359770" x="3856038" y="2187575"/>
          <p14:tracePt t="359787" x="3840163" y="2187575"/>
          <p14:tracePt t="359804" x="3832225" y="2187575"/>
          <p14:tracePt t="359819" x="3832225" y="2193925"/>
          <p14:tracePt t="360034" x="3840163" y="2193925"/>
          <p14:tracePt t="360064" x="3840163" y="2187575"/>
          <p14:tracePt t="360569" x="3848100" y="2187575"/>
          <p14:tracePt t="361689" x="3856038" y="2187575"/>
          <p14:tracePt t="362472" x="3856038" y="2179638"/>
          <p14:tracePt t="363394" x="3863975" y="2179638"/>
          <p14:tracePt t="364016" x="3870325" y="2179638"/>
          <p14:tracePt t="364096" x="3870325" y="2171700"/>
          <p14:tracePt t="364384" x="3878263" y="2171700"/>
          <p14:tracePt t="365320" x="3886200" y="2171700"/>
          <p14:tracePt t="366746" x="3894138" y="2171700"/>
          <p14:tracePt t="367185" x="3902075" y="2171700"/>
          <p14:tracePt t="368705" x="3908425" y="2171700"/>
          <p14:tracePt t="369240" x="3916363" y="2171700"/>
          <p14:tracePt t="369272" x="3924300" y="2171700"/>
          <p14:tracePt t="369304" x="3932238" y="2171700"/>
          <p14:tracePt t="369328" x="3940175" y="2163763"/>
          <p14:tracePt t="369360" x="3940175" y="2155825"/>
          <p14:tracePt t="369376" x="3946525" y="2155825"/>
          <p14:tracePt t="369504" x="3954463" y="2155825"/>
          <p14:tracePt t="369512" x="3962400" y="2155825"/>
          <p14:tracePt t="369528" x="3978275" y="2155825"/>
          <p14:tracePt t="369545" x="3984625" y="2155825"/>
          <p14:tracePt t="369632" x="3992563" y="2155825"/>
          <p14:tracePt t="369656" x="4000500" y="2155825"/>
          <p14:tracePt t="369681" x="4016375" y="2155825"/>
          <p14:tracePt t="369704" x="4022725" y="2155825"/>
          <p14:tracePt t="369736" x="4030663" y="2155825"/>
          <p14:tracePt t="369776" x="4038600" y="2155825"/>
          <p14:tracePt t="369928" x="4046538" y="2155825"/>
          <p14:tracePt t="369937" x="4054475" y="2155825"/>
          <p14:tracePt t="369952" x="4068763" y="2155825"/>
          <p14:tracePt t="370000" x="4076700" y="2155825"/>
          <p14:tracePt t="370048" x="4084638" y="2155825"/>
          <p14:tracePt t="370104" x="4098925" y="2155825"/>
          <p14:tracePt t="370112" x="4106863" y="2155825"/>
          <p14:tracePt t="370152" x="4122738" y="2155825"/>
          <p14:tracePt t="370168" x="4130675" y="2155825"/>
          <p14:tracePt t="370176" x="4137025" y="2155825"/>
          <p14:tracePt t="370192" x="4144963" y="2155825"/>
          <p14:tracePt t="370200" x="4152900" y="2155825"/>
          <p14:tracePt t="370264" x="4168775" y="2155825"/>
          <p14:tracePt t="370272" x="4175125" y="2155825"/>
          <p14:tracePt t="370280" x="4183063" y="2155825"/>
          <p14:tracePt t="370292" x="4221163" y="2155825"/>
          <p14:tracePt t="370309" x="4244975" y="2155825"/>
          <p14:tracePt t="370326" x="4259263" y="2155825"/>
          <p14:tracePt t="370342" x="4275138" y="2155825"/>
          <p14:tracePt t="370342" x="4283075" y="2155825"/>
          <p14:tracePt t="370361" x="4289425" y="2155825"/>
          <p14:tracePt t="370375" x="4321175" y="2155825"/>
          <p14:tracePt t="370393" x="4381500" y="2155825"/>
          <p14:tracePt t="370410" x="4465638" y="2155825"/>
          <p14:tracePt t="370426" x="4518025" y="2155825"/>
          <p14:tracePt t="370443" x="4541838" y="2155825"/>
          <p14:tracePt t="370459" x="4556125" y="2155825"/>
          <p14:tracePt t="370476" x="4564063" y="2155825"/>
          <p14:tracePt t="370491" x="4572000" y="2155825"/>
          <p14:tracePt t="370509" x="4618038" y="2155825"/>
          <p14:tracePt t="370526" x="4664075" y="2155825"/>
          <p14:tracePt t="370541" x="4732338" y="2155825"/>
          <p14:tracePt t="370558" x="4762500" y="2155825"/>
          <p14:tracePt t="370558" x="4778375" y="2155825"/>
          <p14:tracePt t="370577" x="4784725" y="2155825"/>
          <p14:tracePt t="370592" x="4808538" y="2155825"/>
          <p14:tracePt t="370610" x="4838700" y="2155825"/>
          <p14:tracePt t="370626" x="4868863" y="2171700"/>
          <p14:tracePt t="370642" x="4892675" y="2171700"/>
          <p14:tracePt t="370659" x="4906963" y="2171700"/>
          <p14:tracePt t="370675" x="4914900" y="2171700"/>
          <p14:tracePt t="370696" x="4930775" y="2171700"/>
          <p14:tracePt t="370744" x="4945063" y="2187575"/>
          <p14:tracePt t="370753" x="4960938" y="2187575"/>
          <p14:tracePt t="370760" x="4975225" y="2201863"/>
          <p14:tracePt t="370775" x="4999038" y="2209800"/>
          <p14:tracePt t="370775" x="5006975" y="2217738"/>
          <p14:tracePt t="370793" x="5037138" y="2232025"/>
          <p14:tracePt t="370809" x="5051425" y="2247900"/>
          <p14:tracePt t="370826" x="5059363" y="2255838"/>
          <p14:tracePt t="370841" x="5075238" y="2263775"/>
          <p14:tracePt t="370859" x="5083175" y="2270125"/>
          <p14:tracePt t="370875" x="5089525" y="2278063"/>
          <p14:tracePt t="370891" x="5097463" y="2293938"/>
          <p14:tracePt t="370920" x="5105400" y="2301875"/>
          <p14:tracePt t="370928" x="5105400" y="2308225"/>
          <p14:tracePt t="370941" x="5121275" y="2316163"/>
          <p14:tracePt t="370958" x="5121275" y="2324100"/>
          <p14:tracePt t="370975" x="5121275" y="2332038"/>
          <p14:tracePt t="370991" x="5121275" y="2339975"/>
          <p14:tracePt t="371360" x="5121275" y="2346325"/>
          <p14:tracePt t="371864" x="5121275" y="2354263"/>
          <p14:tracePt t="372216" x="5127625" y="2354263"/>
          <p14:tracePt t="372224" x="5143500" y="2362200"/>
          <p14:tracePt t="372257" x="5165725" y="2362200"/>
          <p14:tracePt t="372264" x="5189538" y="2378075"/>
          <p14:tracePt t="372274" x="5211763" y="2384425"/>
          <p14:tracePt t="372290" x="5219700" y="2384425"/>
          <p14:tracePt t="372312" x="5235575" y="2400300"/>
          <p14:tracePt t="372328" x="5241925" y="2400300"/>
          <p14:tracePt t="372340" x="5318125" y="2400300"/>
          <p14:tracePt t="372357" x="5410200" y="2416175"/>
          <p14:tracePt t="372374" x="5524500" y="2438400"/>
          <p14:tracePt t="372390" x="5630863" y="2460625"/>
          <p14:tracePt t="372407" x="5684838" y="2460625"/>
          <p14:tracePt t="372407" x="5730875" y="2468563"/>
          <p14:tracePt t="372425" x="5753100" y="2468563"/>
          <p14:tracePt t="372425" x="5775325" y="2476500"/>
          <p14:tracePt t="372441" x="5768975" y="2476500"/>
          <p14:tracePt t="372824" x="5761038" y="2476500"/>
          <p14:tracePt t="372896" x="5753100" y="2476500"/>
          <p14:tracePt t="372960" x="5745163" y="2484438"/>
          <p14:tracePt t="372992" x="5737225" y="2484438"/>
          <p14:tracePt t="373040" x="5730875" y="2484438"/>
          <p14:tracePt t="373056" x="5722938" y="2484438"/>
          <p14:tracePt t="373064" x="5707063" y="2484438"/>
          <p14:tracePt t="373074" x="5676900" y="2484438"/>
          <p14:tracePt t="373090" x="5638800" y="2484438"/>
          <p14:tracePt t="373109" x="5570538" y="2468563"/>
          <p14:tracePt t="373123" x="5426075" y="2460625"/>
          <p14:tracePt t="373140" x="5181600" y="2430463"/>
          <p14:tracePt t="373156" x="4868863" y="2430463"/>
          <p14:tracePt t="373173" x="4511675" y="2408238"/>
          <p14:tracePt t="373190" x="4060825" y="2370138"/>
          <p14:tracePt t="373207" x="3687763" y="2370138"/>
          <p14:tracePt t="373223" x="3330575" y="2370138"/>
          <p14:tracePt t="373223" x="3184525" y="2370138"/>
          <p14:tracePt t="373241" x="3040063" y="2370138"/>
          <p14:tracePt t="373255" x="2705100" y="2370138"/>
          <p14:tracePt t="373273" x="2492375" y="2370138"/>
          <p14:tracePt t="373290" x="2301875" y="2370138"/>
          <p14:tracePt t="373306" x="2179638" y="2370138"/>
          <p14:tracePt t="373323" x="2111375" y="2370138"/>
          <p14:tracePt t="373340" x="2065338" y="2378075"/>
          <p14:tracePt t="373356" x="2049463" y="2384425"/>
          <p14:tracePt t="373373" x="2049463" y="2392363"/>
          <p14:tracePt t="373389" x="2041525" y="2400300"/>
          <p14:tracePt t="373432" x="2057400" y="2400300"/>
          <p14:tracePt t="373568" x="2073275" y="2400300"/>
          <p14:tracePt t="373584" x="2079625" y="2400300"/>
          <p14:tracePt t="373592" x="2103438" y="2400300"/>
          <p14:tracePt t="373605" x="2133600" y="2400300"/>
          <p14:tracePt t="373622" x="2163763" y="2400300"/>
          <p14:tracePt t="373622" x="2187575" y="2400300"/>
          <p14:tracePt t="373641" x="2201863" y="2400300"/>
          <p14:tracePt t="373655" x="2232025" y="2384425"/>
          <p14:tracePt t="373655" x="2255838" y="2378075"/>
          <p14:tracePt t="373673" x="2362200" y="2362200"/>
          <p14:tracePt t="373690" x="2484438" y="2362200"/>
          <p14:tracePt t="373706" x="2628900" y="2339975"/>
          <p14:tracePt t="373722" x="2743200" y="2339975"/>
          <p14:tracePt t="373739" x="2857500" y="2332038"/>
          <p14:tracePt t="373755" x="2955925" y="2332038"/>
          <p14:tracePt t="373773" x="3086100" y="2308225"/>
          <p14:tracePt t="373789" x="3216275" y="2293938"/>
          <p14:tracePt t="373806" x="3390900" y="2286000"/>
          <p14:tracePt t="373822" x="3603625" y="2270125"/>
          <p14:tracePt t="373839" x="3817938" y="2270125"/>
          <p14:tracePt t="373856" x="4068763" y="2270125"/>
          <p14:tracePt t="373873" x="4183063" y="2270125"/>
          <p14:tracePt t="373889" x="4267200" y="2270125"/>
          <p14:tracePt t="373906" x="4359275" y="2270125"/>
          <p14:tracePt t="373922" x="4487863" y="2270125"/>
          <p14:tracePt t="373939" x="4678363" y="2270125"/>
          <p14:tracePt t="373956" x="4906963" y="2270125"/>
          <p14:tracePt t="373972" x="5135563" y="2270125"/>
          <p14:tracePt t="373988" x="5341938" y="2270125"/>
          <p14:tracePt t="374006" x="5516563" y="2286000"/>
          <p14:tracePt t="374022" x="5699125" y="2286000"/>
          <p14:tracePt t="374041" x="5745163" y="2286000"/>
          <p14:tracePt t="374055" x="5775325" y="2286000"/>
          <p14:tracePt t="374073" x="5837238" y="2293938"/>
          <p14:tracePt t="374090" x="5981700" y="2308225"/>
          <p14:tracePt t="374106" x="6156325" y="2316163"/>
          <p14:tracePt t="374122" x="6378575" y="2332038"/>
          <p14:tracePt t="374139" x="6545263" y="2332038"/>
          <p14:tracePt t="374156" x="6607175" y="2332038"/>
          <p14:tracePt t="374172" x="6607175" y="2339975"/>
          <p14:tracePt t="374200" x="6599238" y="2339975"/>
          <p14:tracePt t="374216" x="6569075" y="2339975"/>
          <p14:tracePt t="374224" x="6545263" y="2339975"/>
          <p14:tracePt t="374238" x="6530975" y="2339975"/>
          <p14:tracePt t="374255" x="6523038" y="2339975"/>
          <p14:tracePt t="374352" x="6515100" y="2339975"/>
          <p14:tracePt t="374360" x="6499225" y="2339975"/>
          <p14:tracePt t="374371" x="6430963" y="2339975"/>
          <p14:tracePt t="374389" x="6294438" y="2339975"/>
          <p14:tracePt t="374405" x="6149975" y="2339975"/>
          <p14:tracePt t="374422" x="6003925" y="2339975"/>
          <p14:tracePt t="374438" x="5883275" y="2339975"/>
          <p14:tracePt t="374455" x="5775325" y="2339975"/>
          <p14:tracePt t="374473" x="5707063" y="2339975"/>
          <p14:tracePt t="374489" x="5622925" y="2339975"/>
          <p14:tracePt t="374506" x="5486400" y="2339975"/>
          <p14:tracePt t="374522" x="5280025" y="2339975"/>
          <p14:tracePt t="374538" x="5037138" y="2339975"/>
          <p14:tracePt t="374555" x="4800600" y="2339975"/>
          <p14:tracePt t="374571" x="4602163" y="2339975"/>
          <p14:tracePt t="374588" x="4465638" y="2339975"/>
          <p14:tracePt t="374606" x="4351338" y="2339975"/>
          <p14:tracePt t="374622" x="4237038" y="2339975"/>
          <p14:tracePt t="374638" x="4144963" y="2339975"/>
          <p14:tracePt t="374655" x="4092575" y="2339975"/>
          <p14:tracePt t="374655" x="4054475" y="2339975"/>
          <p14:tracePt t="374673" x="3978275" y="2339975"/>
          <p14:tracePt t="374688" x="3825875" y="2339975"/>
          <p14:tracePt t="374706" x="3725863" y="2339975"/>
          <p14:tracePt t="374722" x="3627438" y="2339975"/>
          <p14:tracePt t="374738" x="3535363" y="2339975"/>
          <p14:tracePt t="374755" x="3467100" y="2339975"/>
          <p14:tracePt t="374772" x="3360738" y="2339975"/>
          <p14:tracePt t="374788" x="3254375" y="2339975"/>
          <p14:tracePt t="374805" x="3154363" y="2354263"/>
          <p14:tracePt t="374821" x="3094038" y="2362200"/>
          <p14:tracePt t="374838" x="3040063" y="2378075"/>
          <p14:tracePt t="374855" x="3017838" y="2378075"/>
          <p14:tracePt t="374855" x="3001963" y="2384425"/>
          <p14:tracePt t="374873" x="2994025" y="2384425"/>
          <p14:tracePt t="374896" x="2987675" y="2392363"/>
          <p14:tracePt t="374928" x="2979738" y="2392363"/>
          <p14:tracePt t="374937" x="2971800" y="2392363"/>
          <p14:tracePt t="374944" x="2971800" y="2400300"/>
          <p14:tracePt t="374960" x="2963863" y="2400300"/>
          <p14:tracePt t="374985" x="2963863" y="2392363"/>
          <p14:tracePt t="375152" x="2979738" y="2392363"/>
          <p14:tracePt t="375169" x="2987675" y="2392363"/>
          <p14:tracePt t="375176" x="2994025" y="2392363"/>
          <p14:tracePt t="375187" x="3025775" y="2370138"/>
          <p14:tracePt t="375204" x="3086100" y="2354263"/>
          <p14:tracePt t="375221" x="3146425" y="2339975"/>
          <p14:tracePt t="375237" x="3216275" y="2332038"/>
          <p14:tracePt t="375254" x="3298825" y="2316163"/>
          <p14:tracePt t="375271" x="3406775" y="2293938"/>
          <p14:tracePt t="375271" x="3436938" y="2293938"/>
          <p14:tracePt t="375289" x="3497263" y="2293938"/>
          <p14:tracePt t="375304" x="3657600" y="2270125"/>
          <p14:tracePt t="375321" x="3717925" y="2263775"/>
          <p14:tracePt t="375338" x="3779838" y="2255838"/>
          <p14:tracePt t="375355" x="3810000" y="2247900"/>
          <p14:tracePt t="375371" x="3878263" y="2247900"/>
          <p14:tracePt t="375387" x="3978275" y="2247900"/>
          <p14:tracePt t="375405" x="4084638" y="2232025"/>
          <p14:tracePt t="375421" x="4175125" y="2232025"/>
          <p14:tracePt t="375437" x="4251325" y="2232025"/>
          <p14:tracePt t="375454" x="4327525" y="2232025"/>
          <p14:tracePt t="375471" x="4381500" y="2232025"/>
          <p14:tracePt t="375471" x="4403725" y="2232025"/>
          <p14:tracePt t="375489" x="4435475" y="2232025"/>
          <p14:tracePt t="375503" x="4564063" y="2209800"/>
          <p14:tracePt t="375523" x="4716463" y="2209800"/>
          <p14:tracePt t="375538" x="4876800" y="2209800"/>
          <p14:tracePt t="375555" x="5021263" y="2209800"/>
          <p14:tracePt t="375571" x="5135563" y="2209800"/>
          <p14:tracePt t="375587" x="5227638" y="2209800"/>
          <p14:tracePt t="375604" x="5326063" y="2209800"/>
          <p14:tracePt t="375620" x="5418138" y="2209800"/>
          <p14:tracePt t="375637" x="5554663" y="2209800"/>
          <p14:tracePt t="375654" x="5668963" y="2209800"/>
          <p14:tracePt t="375670" x="5799138" y="2209800"/>
          <p14:tracePt t="375687" x="5943600" y="2209800"/>
          <p14:tracePt t="375687" x="6027738" y="2209800"/>
          <p14:tracePt t="375705" x="6103938" y="2209800"/>
          <p14:tracePt t="375705" x="6172200" y="2209800"/>
          <p14:tracePt t="375721" x="6278563" y="2201863"/>
          <p14:tracePt t="375738" x="6308725" y="2201863"/>
          <p14:tracePt t="375754" x="6316663" y="2201863"/>
          <p14:tracePt t="375785" x="6316663" y="2209800"/>
          <p14:tracePt t="375888" x="6308725" y="2209800"/>
          <p14:tracePt t="375896" x="6302375" y="2209800"/>
          <p14:tracePt t="375904" x="6278563" y="2209800"/>
          <p14:tracePt t="375919" x="6103938" y="2209800"/>
          <p14:tracePt t="375938" x="5935663" y="2209800"/>
          <p14:tracePt t="375955" x="5753100" y="2209800"/>
          <p14:tracePt t="375971" x="5578475" y="2209800"/>
          <p14:tracePt t="375987" x="5418138" y="2209800"/>
          <p14:tracePt t="376004" x="5295900" y="2209800"/>
          <p14:tracePt t="376022" x="5151438" y="2209800"/>
          <p14:tracePt t="376038" x="5045075" y="2209800"/>
          <p14:tracePt t="376054" x="4899025" y="2209800"/>
          <p14:tracePt t="376070" x="4724400" y="2209800"/>
          <p14:tracePt t="376087" x="4503738" y="2209800"/>
          <p14:tracePt t="376087" x="4373563" y="2209800"/>
          <p14:tracePt t="376105" x="4213225" y="2209800"/>
          <p14:tracePt t="376120" x="3940175" y="2209800"/>
          <p14:tracePt t="376120" x="3825875" y="2209800"/>
          <p14:tracePt t="376137" x="3657600" y="2209800"/>
          <p14:tracePt t="376154" x="3565525" y="2209800"/>
          <p14:tracePt t="376170" x="3489325" y="2209800"/>
          <p14:tracePt t="376186" x="3436938" y="2209800"/>
          <p14:tracePt t="376203" x="3382963" y="2209800"/>
          <p14:tracePt t="376220" x="3336925" y="2209800"/>
          <p14:tracePt t="376236" x="3314700" y="2209800"/>
          <p14:tracePt t="376253" x="3284538" y="2209800"/>
          <p14:tracePt t="376270" x="3230563" y="2217738"/>
          <p14:tracePt t="376286" x="3192463" y="2225675"/>
          <p14:tracePt t="376303" x="3154363" y="2232025"/>
          <p14:tracePt t="376303" x="3140075" y="2232025"/>
          <p14:tracePt t="376321" x="3132138" y="2232025"/>
          <p14:tracePt t="376335" x="3140075" y="2232025"/>
          <p14:tracePt t="376624" x="3146425" y="2232025"/>
          <p14:tracePt t="376640" x="3154363" y="2232025"/>
          <p14:tracePt t="376649" x="3170238" y="2232025"/>
          <p14:tracePt t="376656" x="3184525" y="2232025"/>
          <p14:tracePt t="376672" x="3208338" y="2232025"/>
          <p14:tracePt t="376685" x="3260725" y="2225675"/>
          <p14:tracePt t="376703" x="3314700" y="2217738"/>
          <p14:tracePt t="376719" x="3382963" y="2201863"/>
          <p14:tracePt t="376719" x="3421063" y="2201863"/>
          <p14:tracePt t="376737" x="3505200" y="2201863"/>
          <p14:tracePt t="376754" x="3665538" y="2201863"/>
          <p14:tracePt t="376770" x="3878263" y="2201863"/>
          <p14:tracePt t="376786" x="4098925" y="2201863"/>
          <p14:tracePt t="376803" x="4305300" y="2201863"/>
          <p14:tracePt t="376820" x="4435475" y="2217738"/>
          <p14:tracePt t="376836" x="4511675" y="2217738"/>
          <p14:tracePt t="376852" x="4564063" y="2217738"/>
          <p14:tracePt t="376869" x="4664075" y="2217738"/>
          <p14:tracePt t="376886" x="4846638" y="2217738"/>
          <p14:tracePt t="376902" x="5151438" y="2217738"/>
          <p14:tracePt t="376902" x="5295900" y="2217738"/>
          <p14:tracePt t="376921" x="5387975" y="2217738"/>
          <p14:tracePt t="376935" x="5622925" y="2217738"/>
          <p14:tracePt t="376935" x="5707063" y="2217738"/>
          <p14:tracePt t="376953" x="5837238" y="2217738"/>
          <p14:tracePt t="376970" x="5921375" y="2217738"/>
          <p14:tracePt t="376986" x="6011863" y="2239963"/>
          <p14:tracePt t="377004" x="6073775" y="2255838"/>
          <p14:tracePt t="377022" x="6118225" y="2263775"/>
          <p14:tracePt t="377035" x="6164263" y="2278063"/>
          <p14:tracePt t="377052" x="6210300" y="2293938"/>
          <p14:tracePt t="377069" x="6302375" y="2324100"/>
          <p14:tracePt t="377086" x="6392863" y="2332038"/>
          <p14:tracePt t="377102" x="6461125" y="2362200"/>
          <p14:tracePt t="377119" x="6469063" y="2362200"/>
          <p14:tracePt t="377135" x="6477000" y="2370138"/>
          <p14:tracePt t="377152" x="6484938" y="2370138"/>
          <p14:tracePt t="377192" x="6461125" y="2378075"/>
          <p14:tracePt t="377305" x="6408738" y="2378075"/>
          <p14:tracePt t="377312" x="6340475" y="2378075"/>
          <p14:tracePt t="377320" x="6240463" y="2378075"/>
          <p14:tracePt t="377335" x="6049963" y="2378075"/>
          <p14:tracePt t="377335" x="5959475" y="2378075"/>
          <p14:tracePt t="377353" x="5745163" y="2378075"/>
          <p14:tracePt t="377370" x="5562600" y="2346325"/>
          <p14:tracePt t="377386" x="5387975" y="2332038"/>
          <p14:tracePt t="377402" x="5241925" y="2332038"/>
          <p14:tracePt t="377419" x="5113338" y="2324100"/>
          <p14:tracePt t="377435" x="4953000" y="2324100"/>
          <p14:tracePt t="377452" x="4754563" y="2324100"/>
          <p14:tracePt t="377469" x="4549775" y="2324100"/>
          <p14:tracePt t="377485" x="4397375" y="2324100"/>
          <p14:tracePt t="377503" x="4275138" y="2324100"/>
          <p14:tracePt t="377518" x="4191000" y="2324100"/>
          <p14:tracePt t="377518" x="4152900" y="2324100"/>
          <p14:tracePt t="377537" x="4114800" y="2332038"/>
          <p14:tracePt t="377551" x="3992563" y="2332038"/>
          <p14:tracePt t="377569" x="3894138" y="2354263"/>
          <p14:tracePt t="377586" x="3787775" y="2354263"/>
          <p14:tracePt t="377603" x="3717925" y="2354263"/>
          <p14:tracePt t="377618" x="3679825" y="2362200"/>
          <p14:tracePt t="377636" x="3641725" y="2370138"/>
          <p14:tracePt t="377652" x="3589338" y="2378075"/>
          <p14:tracePt t="377668" x="3505200" y="2384425"/>
          <p14:tracePt t="377686" x="3413125" y="2400300"/>
          <p14:tracePt t="377702" x="3368675" y="2416175"/>
          <p14:tracePt t="377718" x="3360738" y="2416175"/>
          <p14:tracePt t="377735" x="3352800" y="2416175"/>
          <p14:tracePt t="377905" x="3344863" y="2430463"/>
          <p14:tracePt t="378424" x="3344863" y="2446338"/>
          <p14:tracePt t="378433" x="3344863" y="2460625"/>
          <p14:tracePt t="378440" x="3344863" y="2484438"/>
          <p14:tracePt t="378450" x="3336925" y="2522538"/>
          <p14:tracePt t="378467" x="3306763" y="2560638"/>
          <p14:tracePt t="378484" x="3260725" y="2620963"/>
          <p14:tracePt t="378502" x="3230563" y="2659063"/>
          <p14:tracePt t="378517" x="3200400" y="2705100"/>
          <p14:tracePt t="378534" x="3184525" y="2735263"/>
          <p14:tracePt t="378551" x="3178175" y="2743200"/>
          <p14:tracePt t="378551" x="3170238" y="2765425"/>
          <p14:tracePt t="378569" x="3170238" y="2797175"/>
          <p14:tracePt t="378585" x="3146425" y="2827338"/>
          <p14:tracePt t="378601" x="3124200" y="2857500"/>
          <p14:tracePt t="378618" x="3124200" y="2895600"/>
          <p14:tracePt t="378635" x="3116263" y="2933700"/>
          <p14:tracePt t="378651" x="3108325" y="2963863"/>
          <p14:tracePt t="378667" x="3108325" y="3001963"/>
          <p14:tracePt t="378684" x="3094038" y="3040063"/>
          <p14:tracePt t="378701" x="3094038" y="3063875"/>
          <p14:tracePt t="378717" x="3086100" y="3086100"/>
          <p14:tracePt t="378734" x="3086100" y="3094038"/>
          <p14:tracePt t="378750" x="3086100" y="3124200"/>
          <p14:tracePt t="378767" x="3086100" y="3140075"/>
          <p14:tracePt t="378783" x="3086100" y="3154363"/>
          <p14:tracePt t="378801" x="3108325" y="3184525"/>
          <p14:tracePt t="378818" x="3108325" y="3222625"/>
          <p14:tracePt t="378835" x="3108325" y="3254375"/>
          <p14:tracePt t="378851" x="3108325" y="3276600"/>
          <p14:tracePt t="378867" x="3108325" y="3298825"/>
          <p14:tracePt t="378884" x="3108325" y="3322638"/>
          <p14:tracePt t="378900" x="3108325" y="3360738"/>
          <p14:tracePt t="378917" x="3094038" y="3390900"/>
          <p14:tracePt t="378934" x="3078163" y="3421063"/>
          <p14:tracePt t="378950" x="3063875" y="3459163"/>
          <p14:tracePt t="378967" x="3055938" y="3459163"/>
          <p14:tracePt t="378983" x="3055938" y="3467100"/>
          <p14:tracePt t="379072" x="3048000" y="3467100"/>
          <p14:tracePt t="379112" x="3040063" y="3467100"/>
          <p14:tracePt t="379200" x="3040063" y="3459163"/>
          <p14:tracePt t="379208" x="3040063" y="3444875"/>
          <p14:tracePt t="379233" x="3040063" y="3436938"/>
          <p14:tracePt t="379281" x="3040063" y="3429000"/>
          <p14:tracePt t="379288" x="3040063" y="3413125"/>
          <p14:tracePt t="379320" x="3032125" y="3413125"/>
          <p14:tracePt t="379328" x="3025775" y="3413125"/>
          <p14:tracePt t="379360" x="3017838" y="3413125"/>
          <p14:tracePt t="379376" x="3009900" y="3413125"/>
          <p14:tracePt t="379385" x="3001963" y="3406775"/>
          <p14:tracePt t="379401" x="3001963" y="3398838"/>
          <p14:tracePt t="379416" x="2987675" y="3398838"/>
          <p14:tracePt t="379440" x="2979738" y="3382963"/>
          <p14:tracePt t="379457" x="2971800" y="3382963"/>
          <p14:tracePt t="379481" x="2963863" y="3382963"/>
          <p14:tracePt t="379497" x="2949575" y="3375025"/>
          <p14:tracePt t="379504" x="2933700" y="3368675"/>
          <p14:tracePt t="379516" x="2895600" y="3336925"/>
          <p14:tracePt t="379533" x="2879725" y="3330575"/>
          <p14:tracePt t="379549" x="2865438" y="3314700"/>
          <p14:tracePt t="379566" x="2865438" y="3306763"/>
          <p14:tracePt t="379582" x="2865438" y="3284538"/>
          <p14:tracePt t="379599" x="2865438" y="3268663"/>
          <p14:tracePt t="379617" x="2865438" y="3254375"/>
          <p14:tracePt t="379633" x="2865438" y="3246438"/>
          <p14:tracePt t="379650" x="2865438" y="3238500"/>
          <p14:tracePt t="379666" x="2865438" y="3222625"/>
          <p14:tracePt t="379683" x="2865438" y="3216275"/>
          <p14:tracePt t="379699" x="2865438" y="3208338"/>
          <p14:tracePt t="379715" x="2865438" y="3200400"/>
          <p14:tracePt t="379744" x="2857500" y="3200400"/>
          <p14:tracePt t="379784" x="2841625" y="3200400"/>
          <p14:tracePt t="379880" x="2841625" y="3184525"/>
          <p14:tracePt t="380248" x="2835275" y="3184525"/>
          <p14:tracePt t="380256" x="2819400" y="3184525"/>
          <p14:tracePt t="380281" x="2811463" y="3184525"/>
          <p14:tracePt t="380288" x="2797175" y="3184525"/>
          <p14:tracePt t="380298" x="2765425" y="3178175"/>
          <p14:tracePt t="380316" x="2759075" y="3178175"/>
          <p14:tracePt t="380336" x="2751138" y="3178175"/>
          <p14:tracePt t="380360" x="2743200" y="3178175"/>
          <p14:tracePt t="380376" x="2735263" y="3178175"/>
          <p14:tracePt t="380384" x="2720975" y="3184525"/>
          <p14:tracePt t="380398" x="2705100" y="3192463"/>
          <p14:tracePt t="380415" x="2674938" y="3208338"/>
          <p14:tracePt t="380433" x="2667000" y="3222625"/>
          <p14:tracePt t="380449" x="2651125" y="3222625"/>
          <p14:tracePt t="380466" x="2651125" y="3246438"/>
          <p14:tracePt t="380482" x="2644775" y="3268663"/>
          <p14:tracePt t="380499" x="2636838" y="3284538"/>
          <p14:tracePt t="380516" x="2636838" y="3298825"/>
          <p14:tracePt t="380532" x="2628900" y="3306763"/>
          <p14:tracePt t="380547" x="2620963" y="3322638"/>
          <p14:tracePt t="380564" x="2620963" y="3344863"/>
          <p14:tracePt t="380581" x="2620963" y="3360738"/>
          <p14:tracePt t="380597" x="2620963" y="3390900"/>
          <p14:tracePt t="380614" x="2620963" y="3421063"/>
          <p14:tracePt t="380631" x="2620963" y="3451225"/>
          <p14:tracePt t="380631" x="2620963" y="3467100"/>
          <p14:tracePt t="380649" x="2628900" y="3475038"/>
          <p14:tracePt t="380665" x="2644775" y="3497263"/>
          <p14:tracePt t="380681" x="2651125" y="3497263"/>
          <p14:tracePt t="380745" x="2667000" y="3497263"/>
          <p14:tracePt t="380776" x="2674938" y="3497263"/>
          <p14:tracePt t="380856" x="2689225" y="3497263"/>
          <p14:tracePt t="381064" x="2713038" y="3497263"/>
          <p14:tracePt t="381072" x="2720975" y="3497263"/>
          <p14:tracePt t="381088" x="2727325" y="3497263"/>
          <p14:tracePt t="381098" x="2759075" y="3497263"/>
          <p14:tracePt t="381115" x="2841625" y="3497263"/>
          <p14:tracePt t="381131" x="3070225" y="3497263"/>
          <p14:tracePt t="381148" x="3489325" y="3489325"/>
          <p14:tracePt t="381165" x="3848100" y="3489325"/>
          <p14:tracePt t="381181" x="3984625" y="3489325"/>
          <p14:tracePt t="381198" x="4038600" y="3489325"/>
          <p14:tracePt t="381215" x="4022725" y="3489325"/>
          <p14:tracePt t="381305" x="4016375" y="3489325"/>
          <p14:tracePt t="381328" x="4008438" y="3489325"/>
          <p14:tracePt t="381352" x="4000500" y="3489325"/>
          <p14:tracePt t="381376" x="3992563" y="3489325"/>
          <p14:tracePt t="381384" x="3984625" y="3489325"/>
          <p14:tracePt t="381397" x="3978275" y="3489325"/>
          <p14:tracePt t="381416" x="3970338" y="3489325"/>
          <p14:tracePt t="381431" x="3954463" y="3489325"/>
          <p14:tracePt t="381449" x="3946525" y="3489325"/>
          <p14:tracePt t="381496" x="3940175" y="3489325"/>
          <p14:tracePt t="381528" x="3962400" y="3482975"/>
          <p14:tracePt t="382032" x="3984625" y="3475038"/>
          <p14:tracePt t="382040" x="4008438" y="3467100"/>
          <p14:tracePt t="382048" x="4038600" y="3459163"/>
          <p14:tracePt t="382063" x="4092575" y="3429000"/>
          <p14:tracePt t="382063" x="4130675" y="3413125"/>
          <p14:tracePt t="382081" x="4206875" y="3375025"/>
          <p14:tracePt t="382098" x="4327525" y="3314700"/>
          <p14:tracePt t="382114" x="4495800" y="3268663"/>
          <p14:tracePt t="382130" x="4686300" y="3200400"/>
          <p14:tracePt t="382147" x="4884738" y="3162300"/>
          <p14:tracePt t="382164" x="5029200" y="3108325"/>
          <p14:tracePt t="382180" x="5127625" y="3086100"/>
          <p14:tracePt t="382197" x="5181600" y="3063875"/>
          <p14:tracePt t="382214" x="5211763" y="3032125"/>
          <p14:tracePt t="382230" x="5295900" y="3017838"/>
          <p14:tracePt t="382247" x="5387975" y="2994025"/>
          <p14:tracePt t="382247" x="5440363" y="2971800"/>
          <p14:tracePt t="382265" x="5508625" y="2949575"/>
          <p14:tracePt t="382281" x="5616575" y="2925763"/>
          <p14:tracePt t="382298" x="5707063" y="2887663"/>
          <p14:tracePt t="382314" x="5775325" y="2873375"/>
          <p14:tracePt t="382330" x="5807075" y="2857500"/>
          <p14:tracePt t="382347" x="5813425" y="2849563"/>
          <p14:tracePt t="382363" x="5813425" y="2841625"/>
          <p14:tracePt t="382379" x="5821363" y="2827338"/>
          <p14:tracePt t="382396" x="5821363" y="2797175"/>
          <p14:tracePt t="382413" x="5821363" y="2773363"/>
          <p14:tracePt t="382430" x="5837238" y="2751138"/>
          <p14:tracePt t="382447" x="5845175" y="2735263"/>
          <p14:tracePt t="382463" x="5845175" y="2727325"/>
          <p14:tracePt t="382481" x="5851525" y="2713038"/>
          <p14:tracePt t="382497" x="5851525" y="2697163"/>
          <p14:tracePt t="382514" x="5851525" y="2682875"/>
          <p14:tracePt t="382531" x="5845175" y="2667000"/>
          <p14:tracePt t="382545" x="5845175" y="2651125"/>
          <p14:tracePt t="382562" x="5845175" y="2636838"/>
          <p14:tracePt t="382578" x="5845175" y="2620963"/>
          <p14:tracePt t="382595" x="5845175" y="2590800"/>
          <p14:tracePt t="382612" x="5845175" y="2568575"/>
          <p14:tracePt t="382629" x="5845175" y="2544763"/>
          <p14:tracePt t="382645" x="5837238" y="2514600"/>
          <p14:tracePt t="382663" x="5837238" y="2484438"/>
          <p14:tracePt t="382663" x="5829300" y="2484438"/>
          <p14:tracePt t="382681" x="5821363" y="2460625"/>
          <p14:tracePt t="382697" x="5821363" y="2454275"/>
          <p14:tracePt t="382714" x="5813425" y="2454275"/>
          <p14:tracePt t="382729" x="5807075" y="2454275"/>
          <p14:tracePt t="382760" x="5799138" y="2454275"/>
          <p14:tracePt t="382784" x="5783263" y="2438400"/>
          <p14:tracePt t="382808" x="5775325" y="2438400"/>
          <p14:tracePt t="382824" x="5768975" y="2438400"/>
          <p14:tracePt t="382832" x="5761038" y="2438400"/>
          <p14:tracePt t="382845" x="5737225" y="2438400"/>
          <p14:tracePt t="382863" x="5730875" y="2438400"/>
          <p14:tracePt t="382912" x="5722938" y="2438400"/>
          <p14:tracePt t="382920" x="5699125" y="2438400"/>
          <p14:tracePt t="382930" x="5654675" y="2454275"/>
          <p14:tracePt t="382946" x="5592763" y="2498725"/>
          <p14:tracePt t="382963" x="5540375" y="2530475"/>
          <p14:tracePt t="382980" x="5524500" y="2552700"/>
          <p14:tracePt t="382996" x="5508625" y="2568575"/>
          <p14:tracePt t="383014" x="5502275" y="2598738"/>
          <p14:tracePt t="383034" x="5502275" y="2613025"/>
          <p14:tracePt t="383045" x="5502275" y="2651125"/>
          <p14:tracePt t="383062" x="5494338" y="2667000"/>
          <p14:tracePt t="383078" x="5494338" y="2682875"/>
          <p14:tracePt t="383096" x="5494338" y="2667000"/>
          <p14:tracePt t="383280" x="5494338" y="2659063"/>
          <p14:tracePt t="383288" x="5494338" y="2651125"/>
          <p14:tracePt t="383297" x="5494338" y="2620963"/>
          <p14:tracePt t="383313" x="5494338" y="2560638"/>
          <p14:tracePt t="383330" x="5494338" y="2476500"/>
          <p14:tracePt t="383346" x="5494338" y="2332038"/>
          <p14:tracePt t="383363" x="5456238" y="2193925"/>
          <p14:tracePt t="383379" x="5432425" y="2095500"/>
          <p14:tracePt t="383396" x="5426075" y="2019300"/>
          <p14:tracePt t="383412" x="5426075" y="1935163"/>
          <p14:tracePt t="383429" x="5418138" y="1851025"/>
          <p14:tracePt t="383446" x="5394325" y="1744663"/>
          <p14:tracePt t="383462" x="5394325" y="1654175"/>
          <p14:tracePt t="383479" x="5394325" y="1577975"/>
          <p14:tracePt t="383479" x="5394325" y="1554163"/>
          <p14:tracePt t="383497" x="5394325" y="1516063"/>
          <p14:tracePt t="383515" x="5394325" y="1485900"/>
          <p14:tracePt t="383530" x="5394325" y="1470025"/>
          <p14:tracePt t="383545" x="5394325" y="1447800"/>
          <p14:tracePt t="383562" x="5380038" y="1431925"/>
          <p14:tracePt t="383578" x="5380038" y="1417638"/>
          <p14:tracePt t="383595" x="5380038" y="1409700"/>
          <p14:tracePt t="383616" x="5380038" y="1401763"/>
          <p14:tracePt t="383712" x="5372100" y="1401763"/>
          <p14:tracePt t="383816" x="5372100" y="1409700"/>
          <p14:tracePt t="383936" x="5372100" y="1425575"/>
          <p14:tracePt t="383945" x="5372100" y="1431925"/>
          <p14:tracePt t="383952" x="5372100" y="1439863"/>
          <p14:tracePt t="383962" x="5372100" y="1447800"/>
          <p14:tracePt t="383978" x="5372100" y="1463675"/>
          <p14:tracePt t="384011" x="5372100" y="1477963"/>
          <p14:tracePt t="384027" x="5372100" y="1493838"/>
          <p14:tracePt t="384040" x="5372100" y="1501775"/>
          <p14:tracePt t="384048" x="5372100" y="1524000"/>
          <p14:tracePt t="384060" x="5372100" y="1562100"/>
          <p14:tracePt t="384078" x="5380038" y="1592263"/>
          <p14:tracePt t="384095" x="5380038" y="1608138"/>
          <p14:tracePt t="384095" x="5380038" y="1622425"/>
          <p14:tracePt t="384113" x="5394325" y="1646238"/>
          <p14:tracePt t="384129" x="5394325" y="1660525"/>
          <p14:tracePt t="384146" x="5394325" y="1684338"/>
          <p14:tracePt t="384162" x="5394325" y="1714500"/>
          <p14:tracePt t="384179" x="5402263" y="1768475"/>
          <p14:tracePt t="384195" x="5410200" y="1828800"/>
          <p14:tracePt t="384211" x="5410200" y="1882775"/>
          <p14:tracePt t="384228" x="5410200" y="1935163"/>
          <p14:tracePt t="384245" x="5418138" y="1958975"/>
          <p14:tracePt t="384261" x="5418138" y="1973263"/>
          <p14:tracePt t="384277" x="5418138" y="1989138"/>
          <p14:tracePt t="384295" x="5432425" y="2011363"/>
          <p14:tracePt t="384295" x="5432425" y="2027238"/>
          <p14:tracePt t="384313" x="5432425" y="2049463"/>
          <p14:tracePt t="384329" x="5432425" y="2087563"/>
          <p14:tracePt t="384346" x="5448300" y="2117725"/>
          <p14:tracePt t="384362" x="5448300" y="2141538"/>
          <p14:tracePt t="384378" x="5448300" y="2155825"/>
          <p14:tracePt t="384395" x="5448300" y="2163763"/>
          <p14:tracePt t="384410" x="5470525" y="2187575"/>
          <p14:tracePt t="384428" x="5494338" y="2239963"/>
          <p14:tracePt t="384445" x="5516563" y="2293938"/>
          <p14:tracePt t="384461" x="5540375" y="2339975"/>
          <p14:tracePt t="384478" x="5540375" y="2384425"/>
          <p14:tracePt t="384478" x="5540375" y="2392363"/>
          <p14:tracePt t="384497" x="5540375" y="2408238"/>
          <p14:tracePt t="384511" x="5540375" y="2438400"/>
          <p14:tracePt t="384530" x="5546725" y="2446338"/>
          <p14:tracePt t="384576" x="5546725" y="2454275"/>
          <p14:tracePt t="384632" x="5546725" y="246062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1919288" y="1258888"/>
            <a:ext cx="69484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translatorna energija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- povoljna za reakciju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699" name="Rectangle 6"/>
          <p:cNvSpPr>
            <a:spLocks noChangeArrowheads="1"/>
          </p:cNvSpPr>
          <p:nvPr/>
        </p:nvSpPr>
        <p:spPr bwMode="auto">
          <a:xfrm>
            <a:off x="107950" y="-100013"/>
            <a:ext cx="9001125" cy="152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Površ potencijalne energije za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ju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+ 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+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" name="H3 dodatna translatorna energija reaguje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781175"/>
            <a:ext cx="63627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57" x="5546725" y="2476500"/>
          <p14:tracePt t="3299" x="5546725" y="2484438"/>
          <p14:tracePt t="3307" x="5546725" y="2506663"/>
          <p14:tracePt t="3320" x="5584825" y="2574925"/>
          <p14:tracePt t="3340" x="5622925" y="2613025"/>
          <p14:tracePt t="3356" x="5638800" y="2628900"/>
          <p14:tracePt t="3372" x="5646738" y="2628900"/>
          <p14:tracePt t="3404" x="5661025" y="2636838"/>
          <p14:tracePt t="3411" x="5730875" y="2651125"/>
          <p14:tracePt t="3422" x="5973763" y="2697163"/>
          <p14:tracePt t="3439" x="6180138" y="2720975"/>
          <p14:tracePt t="3456" x="6324600" y="2743200"/>
          <p14:tracePt t="3472" x="6392863" y="2773363"/>
          <p14:tracePt t="3489" x="6430963" y="2797175"/>
          <p14:tracePt t="3546" x="6492875" y="2819400"/>
          <p14:tracePt t="3554" x="6575425" y="2873375"/>
          <p14:tracePt t="3562" x="6599238" y="2941638"/>
          <p14:tracePt t="3572" x="6705600" y="3032125"/>
          <p14:tracePt t="3588" x="6835775" y="3078163"/>
          <p14:tracePt t="3605" x="6873875" y="3094038"/>
          <p14:tracePt t="3621" x="6880225" y="3101975"/>
          <p14:tracePt t="3651" x="6888163" y="3108325"/>
          <p14:tracePt t="3666" x="6911975" y="3132138"/>
          <p14:tracePt t="3674" x="6926263" y="3162300"/>
          <p14:tracePt t="3687" x="6964363" y="3200400"/>
          <p14:tracePt t="3704" x="6988175" y="3246438"/>
          <p14:tracePt t="3704" x="6988175" y="3260725"/>
          <p14:tracePt t="3723" x="6994525" y="3276600"/>
          <p14:tracePt t="3737" x="7010400" y="3298825"/>
          <p14:tracePt t="3755" x="7010400" y="3306763"/>
          <p14:tracePt t="3802" x="7018338" y="3322638"/>
          <p14:tracePt t="3810" x="7040563" y="3344863"/>
          <p14:tracePt t="3820" x="7040563" y="3352800"/>
          <p14:tracePt t="3837" x="7040563" y="3360738"/>
          <p14:tracePt t="3854" x="7040563" y="3368675"/>
          <p14:tracePt t="16211" x="7048500" y="3382963"/>
          <p14:tracePt t="17026" x="7040563" y="3406775"/>
          <p14:tracePt t="17034" x="6972300" y="3421063"/>
          <p14:tracePt t="17042" x="6873875" y="3444875"/>
          <p14:tracePt t="17042" x="6773863" y="3482975"/>
          <p14:tracePt t="17060" x="6378575" y="3589338"/>
          <p14:tracePt t="17076" x="5867400" y="3787775"/>
          <p14:tracePt t="17092" x="5638800" y="3894138"/>
          <p14:tracePt t="17107" x="5394325" y="3992563"/>
          <p14:tracePt t="17124" x="5211763" y="4068763"/>
          <p14:tracePt t="17140" x="5121275" y="4114800"/>
          <p14:tracePt t="17157" x="5067300" y="4152900"/>
          <p14:tracePt t="17173" x="5029200" y="4206875"/>
          <p14:tracePt t="17189" x="4983163" y="4289425"/>
          <p14:tracePt t="17206" x="4937125" y="4365625"/>
          <p14:tracePt t="17223" x="4876800" y="4449763"/>
          <p14:tracePt t="17240" x="4816475" y="4525963"/>
          <p14:tracePt t="17256" x="4770438" y="4579938"/>
          <p14:tracePt t="17273" x="4732338" y="4648200"/>
          <p14:tracePt t="17273" x="4732338" y="4656138"/>
          <p14:tracePt t="17291" x="4724400" y="4670425"/>
          <p14:tracePt t="17307" x="4724400" y="4708525"/>
          <p14:tracePt t="17324" x="4724400" y="4754563"/>
          <p14:tracePt t="17340" x="4724400" y="4808538"/>
          <p14:tracePt t="17356" x="4724400" y="4846638"/>
          <p14:tracePt t="17373" x="4702175" y="4922838"/>
          <p14:tracePt t="17389" x="4678363" y="5006975"/>
          <p14:tracePt t="17406" x="4632325" y="5127625"/>
          <p14:tracePt t="17423" x="4579938" y="5265738"/>
          <p14:tracePt t="17439" x="4541838" y="5341938"/>
          <p14:tracePt t="17456" x="4503738" y="5432425"/>
          <p14:tracePt t="17473" x="4473575" y="5502275"/>
          <p14:tracePt t="17473" x="4449763" y="5562600"/>
          <p14:tracePt t="17491" x="4435475" y="5668963"/>
          <p14:tracePt t="17507" x="4397375" y="5745163"/>
          <p14:tracePt t="17523" x="4381500" y="5799138"/>
          <p14:tracePt t="17540" x="4359275" y="5845175"/>
          <p14:tracePt t="17556" x="4335463" y="5889625"/>
          <p14:tracePt t="17573" x="4313238" y="5935663"/>
          <p14:tracePt t="17589" x="4297363" y="5981700"/>
          <p14:tracePt t="17606" x="4267200" y="6027738"/>
          <p14:tracePt t="17623" x="4237038" y="6096000"/>
          <p14:tracePt t="17639" x="4206875" y="6149975"/>
          <p14:tracePt t="17655" x="4137025" y="6218238"/>
          <p14:tracePt t="17672" x="4122738" y="6240463"/>
          <p14:tracePt t="17689" x="4098925" y="6248400"/>
          <p14:tracePt t="17705" x="4098925" y="6256338"/>
          <p14:tracePt t="17722" x="4076700" y="6264275"/>
          <p14:tracePt t="17739" x="4046538" y="6286500"/>
          <p14:tracePt t="17755" x="3978275" y="6316663"/>
          <p14:tracePt t="17772" x="3870325" y="6340475"/>
          <p14:tracePt t="17788" x="3794125" y="6370638"/>
          <p14:tracePt t="17805" x="3733800" y="6392863"/>
          <p14:tracePt t="17822" x="3717925" y="6400800"/>
          <p14:tracePt t="17838" x="3703638" y="6400800"/>
          <p14:tracePt t="17922" x="3679825" y="6400800"/>
          <p14:tracePt t="17930" x="3665538" y="6400800"/>
          <p14:tracePt t="17940" x="3619500" y="6400800"/>
          <p14:tracePt t="17957" x="3589338" y="6400800"/>
          <p14:tracePt t="17974" x="3581400" y="6392863"/>
          <p14:tracePt t="17994" x="3573463" y="6392863"/>
          <p14:tracePt t="18042" x="3573463" y="6384925"/>
          <p14:tracePt t="18050" x="3565525" y="6362700"/>
          <p14:tracePt t="18061" x="3559175" y="6362700"/>
          <p14:tracePt t="18074" x="3559175" y="6354763"/>
          <p14:tracePt t="18088" x="3559175" y="6340475"/>
          <p14:tracePt t="18105" x="3559175" y="6332538"/>
          <p14:tracePt t="18121" x="3551238" y="6316663"/>
          <p14:tracePt t="18139" x="3551238" y="6308725"/>
          <p14:tracePt t="18171" x="3543300" y="6302375"/>
          <p14:tracePt t="18322" x="3543300" y="6294438"/>
          <p14:tracePt t="18330" x="3527425" y="6294438"/>
          <p14:tracePt t="18340" x="3521075" y="6294438"/>
          <p14:tracePt t="18426" x="3513138" y="6294438"/>
          <p14:tracePt t="18442" x="3505200" y="6302375"/>
          <p14:tracePt t="18450" x="3497263" y="6308725"/>
          <p14:tracePt t="18466" x="3497263" y="6316663"/>
          <p14:tracePt t="18474" x="3489325" y="6324600"/>
          <p14:tracePt t="18498" x="3482975" y="6324600"/>
          <p14:tracePt t="18507" x="3482975" y="6332538"/>
          <p14:tracePt t="18524" x="3475038" y="6346825"/>
          <p14:tracePt t="18562" x="3475038" y="6354763"/>
          <p14:tracePt t="18594" x="3482975" y="6354763"/>
          <p14:tracePt t="18906" x="3489325" y="6354763"/>
          <p14:tracePt t="19499" x="3497263" y="6346825"/>
          <p14:tracePt t="19506" x="3505200" y="6346825"/>
          <p14:tracePt t="19618" x="3513138" y="6340475"/>
          <p14:tracePt t="19642" x="3521075" y="6332538"/>
          <p14:tracePt t="23207" x="3521075" y="6324600"/>
          <p14:tracePt t="23954" x="3521075" y="6308725"/>
          <p14:tracePt t="24082" x="3521075" y="6302375"/>
          <p14:tracePt t="24090" x="3521075" y="6294438"/>
          <p14:tracePt t="24122" x="3521075" y="6286500"/>
          <p14:tracePt t="24138" x="3521075" y="6278563"/>
          <p14:tracePt t="24146" x="3521075" y="6264275"/>
          <p14:tracePt t="24218" x="3521075" y="6256338"/>
          <p14:tracePt t="24282" x="3521075" y="6248400"/>
          <p14:tracePt t="24290" x="3521075" y="6240463"/>
          <p14:tracePt t="24330" x="3521075" y="6232525"/>
          <p14:tracePt t="24354" x="3521075" y="6226175"/>
          <p14:tracePt t="24370" x="3521075" y="6218238"/>
          <p14:tracePt t="24434" x="3521075" y="6210300"/>
          <p14:tracePt t="24442" x="3521075" y="6202363"/>
          <p14:tracePt t="24466" x="3521075" y="6194425"/>
          <p14:tracePt t="24483" x="3521075" y="6188075"/>
          <p14:tracePt t="24514" x="3521075" y="6180138"/>
          <p14:tracePt t="24531" x="3521075" y="6172200"/>
          <p14:tracePt t="24547" x="3521075" y="6164263"/>
          <p14:tracePt t="24570" x="3521075" y="6156325"/>
          <p14:tracePt t="24586" x="3521075" y="6142038"/>
          <p14:tracePt t="24626" x="3521075" y="6134100"/>
          <p14:tracePt t="24674" x="3521075" y="6126163"/>
          <p14:tracePt t="24690" x="3521075" y="6118225"/>
          <p14:tracePt t="24699" x="3521075" y="6111875"/>
          <p14:tracePt t="24715" x="3521075" y="6103938"/>
          <p14:tracePt t="24722" x="3521075" y="6088063"/>
          <p14:tracePt t="24747" x="3527425" y="6088063"/>
          <p14:tracePt t="24762" x="3527425" y="6080125"/>
          <p14:tracePt t="24770" x="3535363" y="6073775"/>
          <p14:tracePt t="24802" x="3535363" y="6065838"/>
          <p14:tracePt t="24866" x="3535363" y="6057900"/>
          <p14:tracePt t="24874" x="3535363" y="6049963"/>
          <p14:tracePt t="25386" x="3535363" y="6042025"/>
          <p14:tracePt t="25410" x="3535363" y="6035675"/>
          <p14:tracePt t="25418" x="3535363" y="6019800"/>
          <p14:tracePt t="25431" x="3535363" y="5989638"/>
          <p14:tracePt t="25449" x="3535363" y="5965825"/>
          <p14:tracePt t="25465" x="3535363" y="5959475"/>
          <p14:tracePt t="25482" x="3559175" y="5943600"/>
          <p14:tracePt t="25500" x="3565525" y="5927725"/>
          <p14:tracePt t="25522" x="3565525" y="5921375"/>
          <p14:tracePt t="25533" x="3573463" y="5897563"/>
          <p14:tracePt t="25549" x="3581400" y="5883275"/>
          <p14:tracePt t="25565" x="3603625" y="5851525"/>
          <p14:tracePt t="25583" x="3611563" y="5821363"/>
          <p14:tracePt t="25599" x="3627438" y="5799138"/>
          <p14:tracePt t="25615" x="3641725" y="5768975"/>
          <p14:tracePt t="25633" x="3657600" y="5737225"/>
          <p14:tracePt t="25649" x="3673475" y="5699125"/>
          <p14:tracePt t="25649" x="3687763" y="5684838"/>
          <p14:tracePt t="25667" x="3695700" y="5668963"/>
          <p14:tracePt t="25667" x="3711575" y="5654675"/>
          <p14:tracePt t="25683" x="3741738" y="5616575"/>
          <p14:tracePt t="25699" x="3763963" y="5578475"/>
          <p14:tracePt t="25716" x="3779838" y="5570538"/>
          <p14:tracePt t="25732" x="3787775" y="5540375"/>
          <p14:tracePt t="25749" x="3817938" y="5508625"/>
          <p14:tracePt t="25765" x="3832225" y="5478463"/>
          <p14:tracePt t="25783" x="3848100" y="5464175"/>
          <p14:tracePt t="25798" x="3856038" y="5440363"/>
          <p14:tracePt t="25815" x="3863975" y="5432425"/>
          <p14:tracePt t="25831" x="3878263" y="5418138"/>
          <p14:tracePt t="25848" x="3894138" y="5394325"/>
          <p14:tracePt t="25848" x="3908425" y="5380038"/>
          <p14:tracePt t="25867" x="3932238" y="5364163"/>
          <p14:tracePt t="25881" x="3978275" y="5334000"/>
          <p14:tracePt t="25899" x="4000500" y="5311775"/>
          <p14:tracePt t="25916" x="4030663" y="5295900"/>
          <p14:tracePt t="25932" x="4060825" y="5265738"/>
          <p14:tracePt t="25948" x="4114800" y="5235575"/>
          <p14:tracePt t="25965" x="4175125" y="5203825"/>
          <p14:tracePt t="25982" x="4213225" y="5173663"/>
          <p14:tracePt t="25998" x="4259263" y="5135563"/>
          <p14:tracePt t="26016" x="4305300" y="5105400"/>
          <p14:tracePt t="26032" x="4327525" y="5083175"/>
          <p14:tracePt t="26048" x="4359275" y="5045075"/>
          <p14:tracePt t="26048" x="4381500" y="5045075"/>
          <p14:tracePt t="26068" x="4397375" y="5037138"/>
          <p14:tracePt t="26081" x="4465638" y="4991100"/>
          <p14:tracePt t="26099" x="4503738" y="4968875"/>
          <p14:tracePt t="26116" x="4533900" y="4937125"/>
          <p14:tracePt t="26133" x="4556125" y="4914900"/>
          <p14:tracePt t="26148" x="4579938" y="4892675"/>
          <p14:tracePt t="26165" x="4602163" y="4876800"/>
          <p14:tracePt t="26181" x="4632325" y="4846638"/>
          <p14:tracePt t="26198" x="4686300" y="4816475"/>
          <p14:tracePt t="26215" x="4732338" y="4792663"/>
          <p14:tracePt t="26231" x="4792663" y="4746625"/>
          <p14:tracePt t="26247" x="4830763" y="4716463"/>
          <p14:tracePt t="26264" x="4868863" y="4702175"/>
          <p14:tracePt t="26280" x="4892675" y="4686300"/>
          <p14:tracePt t="26297" x="4953000" y="4664075"/>
          <p14:tracePt t="26315" x="5013325" y="4648200"/>
          <p14:tracePt t="26331" x="5067300" y="4632325"/>
          <p14:tracePt t="26347" x="5113338" y="4610100"/>
          <p14:tracePt t="26364" x="5165725" y="4594225"/>
          <p14:tracePt t="26380" x="5227638" y="4564063"/>
          <p14:tracePt t="26397" x="5273675" y="4533900"/>
          <p14:tracePt t="26414" x="5318125" y="4518025"/>
          <p14:tracePt t="26430" x="5380038" y="4503738"/>
          <p14:tracePt t="26447" x="5394325" y="4495800"/>
          <p14:tracePt t="26463" x="5426075" y="4479925"/>
          <p14:tracePt t="26480" x="5464175" y="4473575"/>
          <p14:tracePt t="26497" x="5486400" y="4457700"/>
          <p14:tracePt t="26514" x="5546725" y="4441825"/>
          <p14:tracePt t="26531" x="5592763" y="4435475"/>
          <p14:tracePt t="26547" x="5638800" y="4411663"/>
          <p14:tracePt t="26564" x="5684838" y="4397375"/>
          <p14:tracePt t="26580" x="5730875" y="4373563"/>
          <p14:tracePt t="26596" x="5791200" y="4351338"/>
          <p14:tracePt t="26613" x="5883275" y="4335463"/>
          <p14:tracePt t="26630" x="5997575" y="4321175"/>
          <p14:tracePt t="26647" x="6111875" y="4313238"/>
          <p14:tracePt t="26664" x="6210300" y="4289425"/>
          <p14:tracePt t="26680" x="6248400" y="4283075"/>
          <p14:tracePt t="26697" x="6256338" y="4283075"/>
          <p14:tracePt t="26713" x="6248400" y="4283075"/>
          <p14:tracePt t="26882" x="6240463" y="4283075"/>
          <p14:tracePt t="26890" x="6226175" y="4283075"/>
          <p14:tracePt t="26898" x="6218238" y="4283075"/>
          <p14:tracePt t="26913" x="6188075" y="4283075"/>
          <p14:tracePt t="26931" x="6164263" y="4275138"/>
          <p14:tracePt t="26948" x="6156325" y="4267200"/>
          <p14:tracePt t="26965" x="6142038" y="4267200"/>
          <p14:tracePt t="26981" x="6111875" y="4267200"/>
          <p14:tracePt t="26997" x="6080125" y="4267200"/>
          <p14:tracePt t="27014" x="6042025" y="4267200"/>
          <p14:tracePt t="27030" x="6011863" y="4267200"/>
          <p14:tracePt t="27047" x="5981700" y="4267200"/>
          <p14:tracePt t="27047" x="5965825" y="4267200"/>
          <p14:tracePt t="27068" x="5951538" y="4267200"/>
          <p14:tracePt t="27080" x="5905500" y="4267200"/>
          <p14:tracePt t="27096" x="5859463" y="4267200"/>
          <p14:tracePt t="27114" x="5845175" y="4267200"/>
          <p14:tracePt t="27130" x="5791200" y="4267200"/>
          <p14:tracePt t="27148" x="5783263" y="4267200"/>
          <p14:tracePt t="27164" x="5761038" y="4267200"/>
          <p14:tracePt t="27180" x="5745163" y="4267200"/>
          <p14:tracePt t="27197" x="5737225" y="4267200"/>
          <p14:tracePt t="27213" x="5730875" y="4267200"/>
          <p14:tracePt t="27229" x="5715000" y="4267200"/>
          <p14:tracePt t="27247" x="5699125" y="4267200"/>
          <p14:tracePt t="27264" x="5676900" y="4275138"/>
          <p14:tracePt t="27280" x="5661025" y="4275138"/>
          <p14:tracePt t="27296" x="5654675" y="4283075"/>
          <p14:tracePt t="27296" x="5638800" y="4283075"/>
          <p14:tracePt t="27315" x="5622925" y="4283075"/>
          <p14:tracePt t="27329" x="5616575" y="4289425"/>
          <p14:tracePt t="27354" x="5608638" y="4289425"/>
          <p14:tracePt t="27394" x="5600700" y="4289425"/>
          <p14:tracePt t="27418" x="5592763" y="4289425"/>
          <p14:tracePt t="27434" x="5584825" y="4289425"/>
          <p14:tracePt t="27442" x="5570538" y="4289425"/>
          <p14:tracePt t="27458" x="5546725" y="4289425"/>
          <p14:tracePt t="27466" x="5532438" y="4289425"/>
          <p14:tracePt t="27479" x="5502275" y="4289425"/>
          <p14:tracePt t="27497" x="5486400" y="4305300"/>
          <p14:tracePt t="27513" x="5478463" y="4305300"/>
          <p14:tracePt t="27529" x="5470525" y="4305300"/>
          <p14:tracePt t="27563" x="5456238" y="4305300"/>
          <p14:tracePt t="27579" x="5440363" y="4305300"/>
          <p14:tracePt t="27586" x="5432425" y="4305300"/>
          <p14:tracePt t="27596" x="5418138" y="4321175"/>
          <p14:tracePt t="27614" x="5394325" y="4321175"/>
          <p14:tracePt t="27629" x="5372100" y="4321175"/>
          <p14:tracePt t="27645" x="5364163" y="4321175"/>
          <p14:tracePt t="27666" x="5349875" y="4327525"/>
          <p14:tracePt t="27679" x="5341938" y="4327525"/>
          <p14:tracePt t="27714" x="5341938" y="4335463"/>
          <p14:tracePt t="30356" x="5334000" y="4335463"/>
          <p14:tracePt t="30651" x="5318125" y="4335463"/>
          <p14:tracePt t="30690" x="5303838" y="4335463"/>
          <p14:tracePt t="30746" x="5295900" y="4343400"/>
          <p14:tracePt t="30770" x="5280025" y="4343400"/>
          <p14:tracePt t="30786" x="5273675" y="4351338"/>
          <p14:tracePt t="30795" x="5249863" y="4351338"/>
          <p14:tracePt t="30810" x="5211763" y="4365625"/>
          <p14:tracePt t="30827" x="5181600" y="4373563"/>
          <p14:tracePt t="30844" x="5173663" y="4373563"/>
          <p14:tracePt t="30860" x="5173663" y="4381500"/>
          <p14:tracePt t="30876" x="5165725" y="4381500"/>
          <p14:tracePt t="30893" x="5159375" y="4381500"/>
          <p14:tracePt t="30954" x="5151438" y="4389438"/>
          <p14:tracePt t="31298" x="5143500" y="4389438"/>
          <p14:tracePt t="31922" x="5127625" y="4381500"/>
          <p14:tracePt t="31986" x="5121275" y="4381500"/>
          <p14:tracePt t="32018" x="5113338" y="4381500"/>
          <p14:tracePt t="32026" x="5105400" y="4381500"/>
          <p14:tracePt t="32040" x="5097463" y="4381500"/>
          <p14:tracePt t="32057" x="5083175" y="4381500"/>
          <p14:tracePt t="32082" x="5067300" y="4381500"/>
          <p14:tracePt t="32098" x="5051425" y="4381500"/>
          <p14:tracePt t="32108" x="5013325" y="4389438"/>
          <p14:tracePt t="32126" x="4975225" y="4419600"/>
          <p14:tracePt t="32142" x="4953000" y="4427538"/>
          <p14:tracePt t="32158" x="4945063" y="4435475"/>
          <p14:tracePt t="32175" x="4922838" y="4449763"/>
          <p14:tracePt t="32192" x="4899025" y="4495800"/>
          <p14:tracePt t="32209" x="4884738" y="4518025"/>
          <p14:tracePt t="32209" x="4868863" y="4533900"/>
          <p14:tracePt t="32227" x="4830763" y="4541838"/>
          <p14:tracePt t="32227" x="4822825" y="4549775"/>
          <p14:tracePt t="32243" x="4784725" y="4572000"/>
          <p14:tracePt t="32259" x="4754563" y="4587875"/>
          <p14:tracePt t="32276" x="4724400" y="4594225"/>
          <p14:tracePt t="32292" x="4716463" y="4602163"/>
          <p14:tracePt t="32309" x="4702175" y="4602163"/>
          <p14:tracePt t="32346" x="4670425" y="4602163"/>
          <p14:tracePt t="32362" x="4632325" y="4602163"/>
          <p14:tracePt t="32370" x="4602163" y="4602163"/>
          <p14:tracePt t="32378" x="4541838" y="4602163"/>
          <p14:tracePt t="32391" x="4427538" y="4602163"/>
          <p14:tracePt t="32408" x="4343400" y="4602163"/>
          <p14:tracePt t="32425" x="4321175" y="4602163"/>
          <p14:tracePt t="32441" x="4313238" y="4602163"/>
          <p14:tracePt t="32482" x="4313238" y="4594225"/>
          <p14:tracePt t="32498" x="4305300" y="4572000"/>
          <p14:tracePt t="32514" x="4297363" y="4564063"/>
          <p14:tracePt t="32523" x="4297363" y="4541838"/>
          <p14:tracePt t="32530" x="4297363" y="4525963"/>
          <p14:tracePt t="32541" x="4297363" y="4503738"/>
          <p14:tracePt t="32558" x="4297363" y="4487863"/>
          <p14:tracePt t="32575" x="4297363" y="4473575"/>
          <p14:tracePt t="32591" x="4297363" y="4457700"/>
          <p14:tracePt t="32610" x="4297363" y="4449763"/>
          <p14:tracePt t="32634" x="4297363" y="4441825"/>
          <p14:tracePt t="32666" x="4297363" y="4435475"/>
          <p14:tracePt t="32682" x="4297363" y="4427538"/>
          <p14:tracePt t="32691" x="4297363" y="4419600"/>
          <p14:tracePt t="32698" x="4297363" y="4403725"/>
          <p14:tracePt t="32714" x="4297363" y="4389438"/>
          <p14:tracePt t="32725" x="4297363" y="4381500"/>
          <p14:tracePt t="32741" x="4297363" y="4359275"/>
          <p14:tracePt t="32758" x="4297363" y="4351338"/>
          <p14:tracePt t="32778" x="4297363" y="4343400"/>
          <p14:tracePt t="32794" x="4297363" y="4335463"/>
          <p14:tracePt t="32818" x="4297363" y="4327525"/>
          <p14:tracePt t="32826" x="4297363" y="4321175"/>
          <p14:tracePt t="32850" x="4297363" y="4305300"/>
          <p14:tracePt t="32906" x="4297363" y="4297363"/>
          <p14:tracePt t="32930" x="4297363" y="4283075"/>
          <p14:tracePt t="32971" x="4289425" y="4283075"/>
          <p14:tracePt t="33002" x="4275138" y="4283075"/>
          <p14:tracePt t="33010" x="4259263" y="4283075"/>
          <p14:tracePt t="33024" x="4244975" y="4275138"/>
          <p14:tracePt t="33041" x="4213225" y="4275138"/>
          <p14:tracePt t="33041" x="4206875" y="4275138"/>
          <p14:tracePt t="33059" x="4191000" y="4275138"/>
          <p14:tracePt t="33076" x="4175125" y="4275138"/>
          <p14:tracePt t="33092" x="4137025" y="4275138"/>
          <p14:tracePt t="33108" x="4130675" y="4275138"/>
          <p14:tracePt t="33124" x="4114800" y="4275138"/>
          <p14:tracePt t="33140" x="4106863" y="4275138"/>
          <p14:tracePt t="33170" x="4084638" y="4275138"/>
          <p14:tracePt t="33178" x="4068763" y="4275138"/>
          <p14:tracePt t="33190" x="4046538" y="4275138"/>
          <p14:tracePt t="33208" x="4022725" y="4289425"/>
          <p14:tracePt t="33224" x="4000500" y="4305300"/>
          <p14:tracePt t="33241" x="3992563" y="4313238"/>
          <p14:tracePt t="33257" x="3954463" y="4343400"/>
          <p14:tracePt t="33275" x="3916363" y="4359275"/>
          <p14:tracePt t="33292" x="3886200" y="4373563"/>
          <p14:tracePt t="33308" x="3870325" y="4389438"/>
          <p14:tracePt t="33325" x="3856038" y="4397375"/>
          <p14:tracePt t="33341" x="3848100" y="4403725"/>
          <p14:tracePt t="33362" x="3840163" y="4411663"/>
          <p14:tracePt t="33374" x="3832225" y="4419600"/>
          <p14:tracePt t="33390" x="3825875" y="4427538"/>
          <p14:tracePt t="33407" x="3817938" y="4441825"/>
          <p14:tracePt t="33423" x="3802063" y="4449763"/>
          <p14:tracePt t="33440" x="3794125" y="4457700"/>
          <p14:tracePt t="33457" x="3787775" y="4465638"/>
          <p14:tracePt t="33457" x="3787775" y="4473575"/>
          <p14:tracePt t="33475" x="3771900" y="4487863"/>
          <p14:tracePt t="33491" x="3763963" y="4503738"/>
          <p14:tracePt t="33507" x="3756025" y="4525963"/>
          <p14:tracePt t="33525" x="3756025" y="4549775"/>
          <p14:tracePt t="33540" x="3756025" y="4556125"/>
          <p14:tracePt t="33556" x="3756025" y="4579938"/>
          <p14:tracePt t="33574" x="3756025" y="4594225"/>
          <p14:tracePt t="33590" x="3756025" y="4610100"/>
          <p14:tracePt t="33606" x="3756025" y="4618038"/>
          <p14:tracePt t="33623" x="3763963" y="4632325"/>
          <p14:tracePt t="33640" x="3771900" y="4656138"/>
          <p14:tracePt t="33657" x="3787775" y="4678363"/>
          <p14:tracePt t="33657" x="3787775" y="4694238"/>
          <p14:tracePt t="33675" x="3802063" y="4716463"/>
          <p14:tracePt t="33691" x="3848100" y="4762500"/>
          <p14:tracePt t="33707" x="3878263" y="4792663"/>
          <p14:tracePt t="33724" x="3886200" y="4808538"/>
          <p14:tracePt t="33740" x="3894138" y="4822825"/>
          <p14:tracePt t="33762" x="3902075" y="4822825"/>
          <p14:tracePt t="33778" x="3908425" y="4838700"/>
          <p14:tracePt t="33789" x="3940175" y="4838700"/>
          <p14:tracePt t="33807" x="3962400" y="4846638"/>
          <p14:tracePt t="33824" x="3984625" y="4846638"/>
          <p14:tracePt t="33840" x="4008438" y="4854575"/>
          <p14:tracePt t="33857" x="4016375" y="4854575"/>
          <p14:tracePt t="33873" x="4022725" y="4854575"/>
          <p14:tracePt t="33891" x="4030663" y="4854575"/>
          <p14:tracePt t="33923" x="4046538" y="4854575"/>
          <p14:tracePt t="33939" x="4060825" y="4854575"/>
          <p14:tracePt t="33946" x="4068763" y="4854575"/>
          <p14:tracePt t="33962" x="4084638" y="4854575"/>
          <p14:tracePt t="33973" x="4122738" y="4854575"/>
          <p14:tracePt t="33990" x="4160838" y="4830763"/>
          <p14:tracePt t="34006" x="4198938" y="4816475"/>
          <p14:tracePt t="34023" x="4237038" y="4792663"/>
          <p14:tracePt t="34040" x="4289425" y="4754563"/>
          <p14:tracePt t="34056" x="4343400" y="4724400"/>
          <p14:tracePt t="34056" x="4365625" y="4702175"/>
          <p14:tracePt t="34077" x="4389438" y="4694238"/>
          <p14:tracePt t="34077" x="4403725" y="4670425"/>
          <p14:tracePt t="34091" x="4419600" y="4648200"/>
          <p14:tracePt t="34107" x="4435475" y="4632325"/>
          <p14:tracePt t="34123" x="4441825" y="4610100"/>
          <p14:tracePt t="34140" x="4441825" y="4602163"/>
          <p14:tracePt t="34156" x="4441825" y="4587875"/>
          <p14:tracePt t="34174" x="4441825" y="4564063"/>
          <p14:tracePt t="34190" x="4441825" y="4541838"/>
          <p14:tracePt t="34206" x="4441825" y="4525963"/>
          <p14:tracePt t="34222" x="4441825" y="4487863"/>
          <p14:tracePt t="34240" x="4449763" y="4465638"/>
          <p14:tracePt t="34256" x="4449763" y="4441825"/>
          <p14:tracePt t="34273" x="4457700" y="4419600"/>
          <p14:tracePt t="34273" x="4457700" y="4411663"/>
          <p14:tracePt t="34291" x="4457700" y="4397375"/>
          <p14:tracePt t="34306" x="4457700" y="4381500"/>
          <p14:tracePt t="34323" x="4457700" y="4365625"/>
          <p14:tracePt t="34340" x="4441825" y="4343400"/>
          <p14:tracePt t="34356" x="4427538" y="4327525"/>
          <p14:tracePt t="34373" x="4397375" y="4305300"/>
          <p14:tracePt t="34390" x="4373563" y="4283075"/>
          <p14:tracePt t="34407" x="4359275" y="4275138"/>
          <p14:tracePt t="34423" x="4343400" y="4259263"/>
          <p14:tracePt t="34439" x="4321175" y="4251325"/>
          <p14:tracePt t="34455" x="4305300" y="4251325"/>
          <p14:tracePt t="34474" x="4289425" y="4251325"/>
          <p14:tracePt t="34491" x="4244975" y="4251325"/>
          <p14:tracePt t="34507" x="4221163" y="4251325"/>
          <p14:tracePt t="34522" x="4168775" y="4251325"/>
          <p14:tracePt t="34540" x="4152900" y="4251325"/>
          <p14:tracePt t="34555" x="4137025" y="4251325"/>
          <p14:tracePt t="34594" x="4130675" y="4251325"/>
          <p14:tracePt t="34610" x="4114800" y="4251325"/>
          <p14:tracePt t="34618" x="4092575" y="4259263"/>
          <p14:tracePt t="34626" x="4084638" y="4259263"/>
          <p14:tracePt t="34639" x="4046538" y="4275138"/>
          <p14:tracePt t="34656" x="4008438" y="4289425"/>
          <p14:tracePt t="34673" x="3984625" y="4305300"/>
          <p14:tracePt t="34673" x="3970338" y="4305300"/>
          <p14:tracePt t="34691" x="3962400" y="4313238"/>
          <p14:tracePt t="34707" x="3946525" y="4321175"/>
          <p14:tracePt t="34723" x="3916363" y="4321175"/>
          <p14:tracePt t="34740" x="3908425" y="4327525"/>
          <p14:tracePt t="34756" x="3902075" y="4335463"/>
          <p14:tracePt t="34794" x="3886200" y="4351338"/>
          <p14:tracePt t="34818" x="3878263" y="4351338"/>
          <p14:tracePt t="34826" x="3863975" y="4365625"/>
          <p14:tracePt t="34838" x="3840163" y="4389438"/>
          <p14:tracePt t="34855" x="3817938" y="4419600"/>
          <p14:tracePt t="34873" x="3802063" y="4427538"/>
          <p14:tracePt t="34888" x="3787775" y="4441825"/>
          <p14:tracePt t="34905" x="3756025" y="4449763"/>
          <p14:tracePt t="34930" x="3741738" y="4457700"/>
          <p14:tracePt t="34946" x="3733800" y="4465638"/>
          <p14:tracePt t="34956" x="3733800" y="4479925"/>
          <p14:tracePt t="34973" x="3717925" y="4495800"/>
          <p14:tracePt t="34988" x="3717925" y="4511675"/>
          <p14:tracePt t="35005" x="3717925" y="4533900"/>
          <p14:tracePt t="35023" x="3717925" y="4549775"/>
          <p14:tracePt t="35038" x="3717925" y="4587875"/>
          <p14:tracePt t="35054" x="3717925" y="4625975"/>
          <p14:tracePt t="35078" x="3717925" y="4632325"/>
          <p14:tracePt t="35088" x="3717925" y="4664075"/>
          <p14:tracePt t="35104" x="3725863" y="4678363"/>
          <p14:tracePt t="35120" x="3763963" y="4716463"/>
          <p14:tracePt t="35139" x="3763963" y="4724400"/>
          <p14:tracePt t="35155" x="3787775" y="4746625"/>
          <p14:tracePt t="35172" x="3802063" y="4754563"/>
          <p14:tracePt t="35189" x="3832225" y="4770438"/>
          <p14:tracePt t="35205" x="3840163" y="4770438"/>
          <p14:tracePt t="35221" x="3878263" y="4778375"/>
          <p14:tracePt t="35238" x="3894138" y="4784725"/>
          <p14:tracePt t="35256" x="3902075" y="4784725"/>
          <p14:tracePt t="35271" x="3924300" y="4792663"/>
          <p14:tracePt t="35289" x="3940175" y="4808538"/>
          <p14:tracePt t="35289" x="3962400" y="4808538"/>
          <p14:tracePt t="35307" x="3978275" y="4808538"/>
          <p14:tracePt t="35321" x="4008438" y="4816475"/>
          <p14:tracePt t="35339" x="4022725" y="4816475"/>
          <p14:tracePt t="35355" x="4038600" y="4816475"/>
          <p14:tracePt t="35372" x="4068763" y="4816475"/>
          <p14:tracePt t="35389" x="4106863" y="4830763"/>
          <p14:tracePt t="35405" x="4152900" y="4830763"/>
          <p14:tracePt t="35422" x="4206875" y="4830763"/>
          <p14:tracePt t="35439" x="4221163" y="4830763"/>
          <p14:tracePt t="35455" x="4237038" y="4830763"/>
          <p14:tracePt t="35471" x="4251325" y="4830763"/>
          <p14:tracePt t="35488" x="4283075" y="4830763"/>
          <p14:tracePt t="35488" x="4289425" y="4830763"/>
          <p14:tracePt t="35507" x="4305300" y="4822825"/>
          <p14:tracePt t="35523" x="4275138" y="4732338"/>
          <p14:tracePt t="35539" x="4229100" y="4678363"/>
          <p14:tracePt t="35556" x="4229100" y="4664075"/>
          <p14:tracePt t="35573" x="4244975" y="4656138"/>
          <p14:tracePt t="35588" x="4244975" y="4648200"/>
          <p14:tracePt t="35605" x="4244975" y="4640263"/>
          <p14:tracePt t="36242" x="4244975" y="4632325"/>
          <p14:tracePt t="36251" x="4244975" y="4618038"/>
          <p14:tracePt t="36258" x="4267200" y="4594225"/>
          <p14:tracePt t="36270" x="4267200" y="4541838"/>
          <p14:tracePt t="36287" x="4289425" y="4495800"/>
          <p14:tracePt t="36304" x="4297363" y="4457700"/>
          <p14:tracePt t="36321" x="4297363" y="4427538"/>
          <p14:tracePt t="36321" x="4297363" y="4411663"/>
          <p14:tracePt t="36339" x="4297363" y="4397375"/>
          <p14:tracePt t="36355" x="4297363" y="4373563"/>
          <p14:tracePt t="36371" x="4297363" y="4365625"/>
          <p14:tracePt t="36387" x="4297363" y="4351338"/>
          <p14:tracePt t="36404" x="4297363" y="4335463"/>
          <p14:tracePt t="36420" x="4289425" y="4335463"/>
          <p14:tracePt t="36451" x="4283075" y="4327525"/>
          <p14:tracePt t="36458" x="4283075" y="4321175"/>
          <p14:tracePt t="36474" x="4275138" y="4321175"/>
          <p14:tracePt t="36498" x="4267200" y="4321175"/>
          <p14:tracePt t="36514" x="4259263" y="4321175"/>
          <p14:tracePt t="36522" x="4251325" y="4305300"/>
          <p14:tracePt t="36538" x="4244975" y="4305300"/>
          <p14:tracePt t="36554" x="4237038" y="4305300"/>
          <p14:tracePt t="36554" x="4221163" y="4305300"/>
          <p14:tracePt t="36571" x="4198938" y="4305300"/>
          <p14:tracePt t="36587" x="4152900" y="4305300"/>
          <p14:tracePt t="36605" x="4106863" y="4313238"/>
          <p14:tracePt t="36621" x="4068763" y="4327525"/>
          <p14:tracePt t="36637" x="4054475" y="4335463"/>
          <p14:tracePt t="36654" x="4054475" y="4343400"/>
          <p14:tracePt t="36670" x="4046538" y="4343400"/>
          <p14:tracePt t="36698" x="4038600" y="4351338"/>
          <p14:tracePt t="36714" x="4030663" y="4359275"/>
          <p14:tracePt t="36722" x="4016375" y="4365625"/>
          <p14:tracePt t="36736" x="4000500" y="4381500"/>
          <p14:tracePt t="36736" x="3984625" y="4389438"/>
          <p14:tracePt t="36756" x="3970338" y="4397375"/>
          <p14:tracePt t="36771" x="3954463" y="4419600"/>
          <p14:tracePt t="36788" x="3932238" y="4441825"/>
          <p14:tracePt t="36804" x="3932238" y="4449763"/>
          <p14:tracePt t="36820" x="3924300" y="4465638"/>
          <p14:tracePt t="36837" x="3908425" y="4487863"/>
          <p14:tracePt t="36854" x="3908425" y="4511675"/>
          <p14:tracePt t="36869" x="3902075" y="4525963"/>
          <p14:tracePt t="36887" x="3894138" y="4541838"/>
          <p14:tracePt t="36905" x="3894138" y="4579938"/>
          <p14:tracePt t="36921" x="3894138" y="4602163"/>
          <p14:tracePt t="36936" x="3894138" y="4632325"/>
          <p14:tracePt t="36953" x="3894138" y="4656138"/>
          <p14:tracePt t="36953" x="3894138" y="4670425"/>
          <p14:tracePt t="36971" x="3924300" y="4716463"/>
          <p14:tracePt t="36987" x="3946525" y="4740275"/>
          <p14:tracePt t="37003" x="3978275" y="4762500"/>
          <p14:tracePt t="37020" x="4046538" y="4800600"/>
          <p14:tracePt t="37036" x="4114800" y="4830763"/>
          <p14:tracePt t="37054" x="4137025" y="4830763"/>
          <p14:tracePt t="37072" x="4183063" y="4838700"/>
          <p14:tracePt t="37086" x="4198938" y="4838700"/>
          <p14:tracePt t="37102" x="4206875" y="4838700"/>
          <p14:tracePt t="37118" x="4213225" y="4838700"/>
          <p14:tracePt t="37170" x="4221163" y="4838700"/>
          <p14:tracePt t="37178" x="4229100" y="4838700"/>
          <p14:tracePt t="37187" x="4244975" y="4838700"/>
          <p14:tracePt t="37204" x="4244975" y="4830763"/>
          <p14:tracePt t="37386" x="4237038" y="4830763"/>
          <p14:tracePt t="37426" x="4237038" y="4822825"/>
          <p14:tracePt t="37435" x="4213225" y="4816475"/>
          <p14:tracePt t="37442" x="4206875" y="4808538"/>
          <p14:tracePt t="37452" x="4191000" y="4792663"/>
          <p14:tracePt t="37483" x="4168775" y="4770438"/>
          <p14:tracePt t="37490" x="4137025" y="4694238"/>
          <p14:tracePt t="37502" x="4030663" y="4572000"/>
          <p14:tracePt t="37520" x="3992563" y="4525963"/>
          <p14:tracePt t="37537" x="3978275" y="4518025"/>
          <p14:tracePt t="37537" x="3978275" y="4511675"/>
          <p14:tracePt t="37555" x="3978275" y="4503738"/>
          <p14:tracePt t="37570" x="3978275" y="4495800"/>
          <p14:tracePt t="37603" x="3978275" y="4473575"/>
          <p14:tracePt t="37610" x="3978275" y="4441825"/>
          <p14:tracePt t="37620" x="3978275" y="4351338"/>
          <p14:tracePt t="37636" x="3978275" y="4251325"/>
          <p14:tracePt t="37653" x="4016375" y="4144963"/>
          <p14:tracePt t="37670" x="4060825" y="4046538"/>
          <p14:tracePt t="37686" x="4106863" y="3946525"/>
          <p14:tracePt t="37703" x="4130675" y="3886200"/>
          <p14:tracePt t="37719" x="4130675" y="3856038"/>
          <p14:tracePt t="37736" x="4130675" y="3779838"/>
          <p14:tracePt t="37753" x="4130675" y="3657600"/>
          <p14:tracePt t="37769" x="4259263" y="3360738"/>
          <p14:tracePt t="37787" x="4321175" y="3238500"/>
          <p14:tracePt t="37804" x="4351338" y="3192463"/>
          <p14:tracePt t="37820" x="4365625" y="3178175"/>
          <p14:tracePt t="37836" x="4365625" y="3170238"/>
          <p14:tracePt t="37858" x="4365625" y="3146425"/>
          <p14:tracePt t="37869" x="4373563" y="3108325"/>
          <p14:tracePt t="37886" x="4397375" y="3055938"/>
          <p14:tracePt t="37902" x="4427538" y="2994025"/>
          <p14:tracePt t="37919" x="4435475" y="2971800"/>
          <p14:tracePt t="37936" x="4435475" y="2963863"/>
          <p14:tracePt t="38010" x="4441825" y="2963863"/>
          <p14:tracePt t="38042" x="4441825" y="2955925"/>
          <p14:tracePt t="38074" x="4449763" y="2949575"/>
          <p14:tracePt t="38091" x="4449763" y="2941638"/>
          <p14:tracePt t="38114" x="4449763" y="2933700"/>
          <p14:tracePt t="38146" x="4441825" y="2933700"/>
          <p14:tracePt t="38306" x="4435475" y="2933700"/>
          <p14:tracePt t="38322" x="4435475" y="2925763"/>
          <p14:tracePt t="38330" x="4427538" y="2925763"/>
          <p14:tracePt t="38338" x="4419600" y="2917825"/>
          <p14:tracePt t="38394" x="4397375" y="2911475"/>
          <p14:tracePt t="38402" x="4373563" y="2903538"/>
          <p14:tracePt t="38410" x="4365625" y="2895600"/>
          <p14:tracePt t="38419" x="4335463" y="2887663"/>
          <p14:tracePt t="38436" x="4313238" y="2873375"/>
          <p14:tracePt t="38453" x="4305300" y="2873375"/>
          <p14:tracePt t="38468" x="4289425" y="2873375"/>
          <p14:tracePt t="38570" x="4289425" y="2865438"/>
          <p14:tracePt t="38578" x="4283075" y="2865438"/>
          <p14:tracePt t="38586" x="4283075" y="2857500"/>
          <p14:tracePt t="39499" x="4289425" y="2857500"/>
          <p14:tracePt t="39546" x="4297363" y="2857500"/>
          <p14:tracePt t="39554" x="4313238" y="2857500"/>
          <p14:tracePt t="39567" x="4335463" y="2857500"/>
          <p14:tracePt t="39586" x="4351338" y="2857500"/>
          <p14:tracePt t="39601" x="4365625" y="2857500"/>
          <p14:tracePt t="39617" x="4435475" y="2841625"/>
          <p14:tracePt t="39635" x="4465638" y="2841625"/>
          <p14:tracePt t="39652" x="4495800" y="2841625"/>
          <p14:tracePt t="39668" x="4503738" y="2841625"/>
          <p14:tracePt t="39690" x="4518025" y="2841625"/>
          <p14:tracePt t="39731" x="4525963" y="2841625"/>
          <p14:tracePt t="39762" x="4533900" y="2841625"/>
          <p14:tracePt t="39858" x="4541838" y="2841625"/>
          <p14:tracePt t="39906" x="4556125" y="2841625"/>
          <p14:tracePt t="39931" x="4564063" y="2835275"/>
          <p14:tracePt t="39994" x="4572000" y="2835275"/>
          <p14:tracePt t="40026" x="4587875" y="2827338"/>
          <p14:tracePt t="40034" x="4594225" y="2827338"/>
          <p14:tracePt t="40050" x="4602163" y="2827338"/>
          <p14:tracePt t="40074" x="4602163" y="2819400"/>
          <p14:tracePt t="40090" x="4610100" y="2819400"/>
          <p14:tracePt t="40130" x="4625975" y="2811463"/>
          <p14:tracePt t="40186" x="4632325" y="2811463"/>
          <p14:tracePt t="40202" x="4632325" y="2803525"/>
          <p14:tracePt t="40210" x="4640263" y="2803525"/>
          <p14:tracePt t="40234" x="4648200" y="2803525"/>
          <p14:tracePt t="40258" x="4656138" y="2803525"/>
          <p14:tracePt t="40274" x="4656138" y="2797175"/>
          <p14:tracePt t="40283" x="4664075" y="2797175"/>
          <p14:tracePt t="40922" x="4678363" y="2797175"/>
          <p14:tracePt t="40970" x="4686300" y="2789238"/>
          <p14:tracePt t="41018" x="4694238" y="2789238"/>
          <p14:tracePt t="41130" x="4702175" y="2789238"/>
          <p14:tracePt t="41147" x="4708525" y="2789238"/>
          <p14:tracePt t="41162" x="4716463" y="2789238"/>
          <p14:tracePt t="41170" x="4732338" y="2789238"/>
          <p14:tracePt t="41282" x="4732338" y="2781300"/>
          <p14:tracePt t="41299" x="4740275" y="2781300"/>
          <p14:tracePt t="41306" x="4746625" y="2773363"/>
          <p14:tracePt t="41322" x="4762500" y="2765425"/>
          <p14:tracePt t="41378" x="4778375" y="2759075"/>
          <p14:tracePt t="41410" x="4778375" y="2751138"/>
          <p14:tracePt t="41418" x="4784725" y="2743200"/>
          <p14:tracePt t="41431" x="4800600" y="2727325"/>
          <p14:tracePt t="41449" x="4822825" y="2705100"/>
          <p14:tracePt t="41465" x="4846638" y="2689225"/>
          <p14:tracePt t="41482" x="4846638" y="2674938"/>
          <p14:tracePt t="41498" x="4854575" y="2674938"/>
          <p14:tracePt t="41570" x="4854575" y="2667000"/>
          <p14:tracePt t="41643" x="4854575" y="2659063"/>
          <p14:tracePt t="41666" x="4854575" y="2651125"/>
          <p14:tracePt t="41682" x="4854575" y="2644775"/>
          <p14:tracePt t="41714" x="4846638" y="2644775"/>
          <p14:tracePt t="41738" x="4838700" y="2644775"/>
          <p14:tracePt t="41770" x="4830763" y="2644775"/>
          <p14:tracePt t="41802" x="4822825" y="2644775"/>
          <p14:tracePt t="41818" x="4816475" y="2644775"/>
          <p14:tracePt t="41850" x="4808538" y="2644775"/>
          <p14:tracePt t="41866" x="4792663" y="2651125"/>
          <p14:tracePt t="41874" x="4770438" y="2651125"/>
          <p14:tracePt t="41883" x="4686300" y="2682875"/>
          <p14:tracePt t="41900" x="4594225" y="2713038"/>
          <p14:tracePt t="41916" x="4541838" y="2743200"/>
          <p14:tracePt t="41932" x="4525963" y="2751138"/>
          <p14:tracePt t="41948" x="4525963" y="2759075"/>
          <p14:tracePt t="41965" x="4525963" y="2765425"/>
          <p14:tracePt t="42034" x="4525963" y="2773363"/>
          <p14:tracePt t="42043" x="4518025" y="2781300"/>
          <p14:tracePt t="42050" x="4511675" y="2781300"/>
          <p14:tracePt t="42068" x="4503738" y="2781300"/>
          <p14:tracePt t="42083" x="4495800" y="2789238"/>
          <p14:tracePt t="42099" x="4495800" y="2797175"/>
          <p14:tracePt t="42122" x="4487863" y="2797175"/>
          <p14:tracePt t="42132" x="4473575" y="2797175"/>
          <p14:tracePt t="42148" x="4473575" y="2803525"/>
          <p14:tracePt t="42165" x="4479925" y="2803525"/>
          <p14:tracePt t="42322" x="4487863" y="2803525"/>
          <p14:tracePt t="42331" x="4503738" y="2803525"/>
          <p14:tracePt t="42347" x="4511675" y="2797175"/>
          <p14:tracePt t="42354" x="4518025" y="2797175"/>
          <p14:tracePt t="42364" x="4525963" y="2781300"/>
          <p14:tracePt t="42381" x="4541838" y="2781300"/>
          <p14:tracePt t="42398" x="4549775" y="2781300"/>
          <p14:tracePt t="42450" x="4564063" y="2781300"/>
          <p14:tracePt t="42458" x="4572000" y="2765425"/>
          <p14:tracePt t="42466" x="4587875" y="2765425"/>
          <p14:tracePt t="42481" x="4610100" y="2765425"/>
          <p14:tracePt t="42498" x="4640263" y="2765425"/>
          <p14:tracePt t="42516" x="4648200" y="2765425"/>
          <p14:tracePt t="42547" x="4664075" y="2751138"/>
          <p14:tracePt t="42579" x="4670425" y="2751138"/>
          <p14:tracePt t="42595" x="4686300" y="2751138"/>
          <p14:tracePt t="42602" x="4694238" y="2751138"/>
          <p14:tracePt t="42666" x="4702175" y="2751138"/>
          <p14:tracePt t="42690" x="4702175" y="2743200"/>
          <p14:tracePt t="42738" x="4724400" y="2743200"/>
          <p14:tracePt t="43162" x="4746625" y="2743200"/>
          <p14:tracePt t="43170" x="4762500" y="2743200"/>
          <p14:tracePt t="43180" x="4816475" y="2735263"/>
          <p14:tracePt t="43197" x="4906963" y="2727325"/>
          <p14:tracePt t="43214" x="5013325" y="2705100"/>
          <p14:tracePt t="43231" x="5151438" y="2682875"/>
          <p14:tracePt t="43247" x="5311775" y="2682875"/>
          <p14:tracePt t="43264" x="5394325" y="2667000"/>
          <p14:tracePt t="43280" x="5410200" y="2667000"/>
          <p14:tracePt t="43296" x="5418138" y="2659063"/>
          <p14:tracePt t="43314" x="5426075" y="2659063"/>
          <p14:tracePt t="43330" x="5448300" y="2659063"/>
          <p14:tracePt t="43348" x="5478463" y="2659063"/>
          <p14:tracePt t="43364" x="5546725" y="2659063"/>
          <p14:tracePt t="43380" x="5622925" y="2659063"/>
          <p14:tracePt t="43396" x="5676900" y="2659063"/>
          <p14:tracePt t="43412" x="5707063" y="2659063"/>
          <p14:tracePt t="43429" x="5730875" y="2659063"/>
          <p14:tracePt t="43445" x="5737225" y="2659063"/>
          <p14:tracePt t="43490" x="5745163" y="2659063"/>
          <p14:tracePt t="43498" x="5753100" y="2659063"/>
          <p14:tracePt t="43515" x="5768975" y="2667000"/>
          <p14:tracePt t="43531" x="5807075" y="2674938"/>
          <p14:tracePt t="43548" x="5813425" y="2682875"/>
          <p14:tracePt t="43570" x="5821363" y="2682875"/>
          <p14:tracePt t="43618" x="5837238" y="2682875"/>
          <p14:tracePt t="43626" x="5851525" y="2682875"/>
          <p14:tracePt t="43634" x="5889625" y="2682875"/>
          <p14:tracePt t="43646" x="5935663" y="2682875"/>
          <p14:tracePt t="43664" x="5959475" y="2682875"/>
          <p14:tracePt t="43679" x="5951538" y="2682875"/>
          <p14:tracePt t="44130" x="5943600" y="2682875"/>
          <p14:tracePt t="44138" x="5927725" y="2682875"/>
          <p14:tracePt t="44147" x="5859463" y="2659063"/>
          <p14:tracePt t="44164" x="5715000" y="2613025"/>
          <p14:tracePt t="44181" x="5502275" y="2552700"/>
          <p14:tracePt t="44197" x="5173663" y="2416175"/>
          <p14:tracePt t="44214" x="5021263" y="2324100"/>
          <p14:tracePt t="44230" x="4906963" y="2278063"/>
          <p14:tracePt t="44246" x="4846638" y="2247900"/>
          <p14:tracePt t="44263" x="4778375" y="2217738"/>
          <p14:tracePt t="44279" x="4670425" y="2209800"/>
          <p14:tracePt t="44296" x="4511675" y="2163763"/>
          <p14:tracePt t="44313" x="4327525" y="2141538"/>
          <p14:tracePt t="44313" x="4221163" y="2133600"/>
          <p14:tracePt t="44331" x="4038600" y="2111375"/>
          <p14:tracePt t="44347" x="3878263" y="2065338"/>
          <p14:tracePt t="44363" x="3779838" y="2035175"/>
          <p14:tracePt t="44380" x="3711575" y="2003425"/>
          <p14:tracePt t="44396" x="3665538" y="1973263"/>
          <p14:tracePt t="44413" x="3619500" y="1958975"/>
          <p14:tracePt t="44429" x="3559175" y="1927225"/>
          <p14:tracePt t="44446" x="3444875" y="1882775"/>
          <p14:tracePt t="44462" x="3260725" y="1844675"/>
          <p14:tracePt t="44479" x="3116263" y="1798638"/>
          <p14:tracePt t="44496" x="3001963" y="1752600"/>
          <p14:tracePt t="44513" x="2887663" y="1706563"/>
          <p14:tracePt t="44513" x="2841625" y="1684338"/>
          <p14:tracePt t="44531" x="2819400" y="1676400"/>
          <p14:tracePt t="44546" x="2765425" y="1646238"/>
          <p14:tracePt t="44546" x="2759075" y="1646238"/>
          <p14:tracePt t="44563" x="2743200" y="1630363"/>
          <p14:tracePt t="44579" x="2697163" y="1608138"/>
          <p14:tracePt t="44596" x="2620963" y="1577975"/>
          <p14:tracePt t="44612" x="2552700" y="1531938"/>
          <p14:tracePt t="44629" x="2506663" y="1493838"/>
          <p14:tracePt t="44646" x="2460625" y="1455738"/>
          <p14:tracePt t="44662" x="2430463" y="1431925"/>
          <p14:tracePt t="44679" x="2400300" y="1401763"/>
          <p14:tracePt t="44695" x="2384425" y="1393825"/>
          <p14:tracePt t="44713" x="2362200" y="1379538"/>
          <p14:tracePt t="44729" x="2354263" y="1363663"/>
          <p14:tracePt t="44745" x="2339975" y="1349375"/>
          <p14:tracePt t="44763" x="2339975" y="1341438"/>
          <p14:tracePt t="44795" x="2332038" y="1333500"/>
          <p14:tracePt t="44802" x="2332038" y="1325563"/>
          <p14:tracePt t="44850" x="2332038" y="1317625"/>
          <p14:tracePt t="44986" x="2339975" y="1317625"/>
          <p14:tracePt t="45378" x="2346325" y="1317625"/>
          <p14:tracePt t="45418" x="2362200" y="1317625"/>
          <p14:tracePt t="45427" x="2384425" y="1317625"/>
          <p14:tracePt t="45434" x="2416175" y="1317625"/>
          <p14:tracePt t="45444" x="2454275" y="1333500"/>
          <p14:tracePt t="45462" x="2476500" y="1349375"/>
          <p14:tracePt t="45478" x="2536825" y="1355725"/>
          <p14:tracePt t="45495" x="2590800" y="1371600"/>
          <p14:tracePt t="45510" x="2682875" y="1393825"/>
          <p14:tracePt t="45527" x="2735263" y="1401763"/>
          <p14:tracePt t="45544" x="2811463" y="1417638"/>
          <p14:tracePt t="45560" x="2917825" y="1431925"/>
          <p14:tracePt t="45560" x="2963863" y="1447800"/>
          <p14:tracePt t="45578" x="3040063" y="1477963"/>
          <p14:tracePt t="45595" x="3078163" y="1508125"/>
          <p14:tracePt t="45611" x="3132138" y="1546225"/>
          <p14:tracePt t="45627" x="3216275" y="1577975"/>
          <p14:tracePt t="45644" x="3276600" y="1630363"/>
          <p14:tracePt t="45660" x="3360738" y="1676400"/>
          <p14:tracePt t="45677" x="3467100" y="1736725"/>
          <p14:tracePt t="45694" x="3535363" y="1812925"/>
          <p14:tracePt t="45710" x="3619500" y="1866900"/>
          <p14:tracePt t="45727" x="3679825" y="1905000"/>
          <p14:tracePt t="45745" x="3749675" y="1951038"/>
          <p14:tracePt t="45745" x="3802063" y="1965325"/>
          <p14:tracePt t="45763" x="3856038" y="1973263"/>
          <p14:tracePt t="45778" x="4114800" y="2049463"/>
          <p14:tracePt t="45797" x="4259263" y="2087563"/>
          <p14:tracePt t="45812" x="4351338" y="2133600"/>
          <p14:tracePt t="45828" x="4397375" y="2155825"/>
          <p14:tracePt t="45846" x="4419600" y="2155825"/>
          <p14:tracePt t="45861" x="4441825" y="2171700"/>
          <p14:tracePt t="45879" x="4479925" y="2187575"/>
          <p14:tracePt t="45896" x="4525963" y="2201863"/>
          <p14:tracePt t="45912" x="4579938" y="2209800"/>
          <p14:tracePt t="45929" x="4632325" y="2239963"/>
          <p14:tracePt t="45945" x="4670425" y="2247900"/>
          <p14:tracePt t="45962" x="4724400" y="2263775"/>
          <p14:tracePt t="45962" x="4746625" y="2270125"/>
          <p14:tracePt t="45980" x="4822825" y="2270125"/>
          <p14:tracePt t="45996" x="4945063" y="2293938"/>
          <p14:tracePt t="46013" x="5135563" y="2362200"/>
          <p14:tracePt t="46030" x="5287963" y="2384425"/>
          <p14:tracePt t="46045" x="5418138" y="2416175"/>
          <p14:tracePt t="46062" x="5508625" y="2446338"/>
          <p14:tracePt t="46077" x="5600700" y="2476500"/>
          <p14:tracePt t="46096" x="5676900" y="2492375"/>
          <p14:tracePt t="46111" x="5730875" y="2514600"/>
          <p14:tracePt t="46127" x="5761038" y="2522538"/>
          <p14:tracePt t="46144" x="5775325" y="2530475"/>
          <p14:tracePt t="46160" x="5829300" y="2544763"/>
          <p14:tracePt t="46177" x="5921375" y="2552700"/>
          <p14:tracePt t="46194" x="6011863" y="2598738"/>
          <p14:tracePt t="46194" x="6035675" y="2598738"/>
          <p14:tracePt t="46212" x="6096000" y="2613025"/>
          <p14:tracePt t="46228" x="6103938" y="2636838"/>
          <p14:tracePt t="46244" x="6118225" y="2644775"/>
          <p14:tracePt t="46261" x="6111875" y="2644775"/>
          <p14:tracePt t="46412" x="6103938" y="2644775"/>
          <p14:tracePt t="46428" x="6073775" y="2644775"/>
          <p14:tracePt t="46451" x="6049963" y="2644775"/>
          <p14:tracePt t="46460" x="5989638" y="2628900"/>
          <p14:tracePt t="46467" x="5935663" y="2628900"/>
          <p14:tracePt t="46478" x="5761038" y="2606675"/>
          <p14:tracePt t="46495" x="5578475" y="2598738"/>
          <p14:tracePt t="46511" x="5448300" y="2598738"/>
          <p14:tracePt t="46528" x="5318125" y="2598738"/>
          <p14:tracePt t="46545" x="5219700" y="2574925"/>
          <p14:tracePt t="46561" x="5105400" y="2574925"/>
          <p14:tracePt t="46578" x="4991100" y="2574925"/>
          <p14:tracePt t="46578" x="4930775" y="2574925"/>
          <p14:tracePt t="46596" x="4816475" y="2582863"/>
          <p14:tracePt t="46612" x="4724400" y="2598738"/>
          <p14:tracePt t="46629" x="4656138" y="2606675"/>
          <p14:tracePt t="46645" x="4610100" y="2606675"/>
          <p14:tracePt t="46662" x="4579938" y="2613025"/>
          <p14:tracePt t="46678" x="4572000" y="2620963"/>
          <p14:tracePt t="46694" x="4572000" y="2628900"/>
          <p14:tracePt t="46755" x="4572000" y="2659063"/>
          <p14:tracePt t="46771" x="4556125" y="2667000"/>
          <p14:tracePt t="46787" x="4541838" y="2667000"/>
          <p14:tracePt t="46795" x="4541838" y="2674938"/>
          <p14:tracePt t="46811" x="4533900" y="2674938"/>
          <p14:tracePt t="46932" x="4533900" y="2682875"/>
          <p14:tracePt t="46955" x="4525963" y="2682875"/>
          <p14:tracePt t="46963" x="4518025" y="2682875"/>
          <p14:tracePt t="46977" x="4511675" y="2689225"/>
          <p14:tracePt t="46994" x="4503738" y="2689225"/>
          <p14:tracePt t="47012" x="4495800" y="2689225"/>
          <p14:tracePt t="47029" x="4487863" y="2697163"/>
          <p14:tracePt t="47042" x="4479925" y="2697163"/>
          <p14:tracePt t="47099" x="4465638" y="2705100"/>
          <p14:tracePt t="47108" x="4457700" y="2705100"/>
          <p14:tracePt t="47124" x="4441825" y="2705100"/>
          <p14:tracePt t="47131" x="4427538" y="2713038"/>
          <p14:tracePt t="47144" x="4403725" y="2720975"/>
          <p14:tracePt t="47161" x="4373563" y="2735263"/>
          <p14:tracePt t="47177" x="4327525" y="2759075"/>
          <p14:tracePt t="47177" x="4321175" y="2759075"/>
          <p14:tracePt t="47196" x="4259263" y="2773363"/>
          <p14:tracePt t="47210" x="4000500" y="2773363"/>
          <p14:tracePt t="47228" x="3802063" y="2727325"/>
          <p14:tracePt t="47245" x="3687763" y="2620963"/>
          <p14:tracePt t="47261" x="3649663" y="2560638"/>
          <p14:tracePt t="47277" x="3611563" y="2506663"/>
          <p14:tracePt t="47294" x="3581400" y="2454275"/>
          <p14:tracePt t="47311" x="3551238" y="2416175"/>
          <p14:tracePt t="47327" x="3475038" y="2362200"/>
          <p14:tracePt t="47344" x="3413125" y="2301875"/>
          <p14:tracePt t="47361" x="3344863" y="2247900"/>
          <p14:tracePt t="47377" x="3260725" y="2155825"/>
          <p14:tracePt t="47394" x="3200400" y="2095500"/>
          <p14:tracePt t="47394" x="3170238" y="2073275"/>
          <p14:tracePt t="47412" x="3146425" y="2049463"/>
          <p14:tracePt t="47426" x="3101975" y="2027238"/>
          <p14:tracePt t="47445" x="3078163" y="1997075"/>
          <p14:tracePt t="47461" x="3048000" y="1973263"/>
          <p14:tracePt t="47478" x="2963863" y="1912938"/>
          <p14:tracePt t="47494" x="2911475" y="1874838"/>
          <p14:tracePt t="47511" x="2849563" y="1844675"/>
          <p14:tracePt t="47527" x="2781300" y="1812925"/>
          <p14:tracePt t="47544" x="2735263" y="1790700"/>
          <p14:tracePt t="47560" x="2705100" y="1774825"/>
          <p14:tracePt t="47577" x="2682875" y="1736725"/>
          <p14:tracePt t="47577" x="2667000" y="1736725"/>
          <p14:tracePt t="47596" x="2628900" y="1714500"/>
          <p14:tracePt t="47610" x="2536825" y="1668463"/>
          <p14:tracePt t="47610" x="2514600" y="1660525"/>
          <p14:tracePt t="47628" x="2468563" y="1622425"/>
          <p14:tracePt t="47644" x="2460625" y="1616075"/>
          <p14:tracePt t="47660" x="2460625" y="1600200"/>
          <p14:tracePt t="47677" x="2460625" y="1584325"/>
          <p14:tracePt t="47693" x="2460625" y="1570038"/>
          <p14:tracePt t="47709" x="2460625" y="1546225"/>
          <p14:tracePt t="47727" x="2484438" y="1531938"/>
          <p14:tracePt t="47743" x="2536825" y="1501775"/>
          <p14:tracePt t="47760" x="2613025" y="1455738"/>
          <p14:tracePt t="47777" x="2689225" y="1409700"/>
          <p14:tracePt t="47794" x="2773363" y="1379538"/>
          <p14:tracePt t="47810" x="2857500" y="1349375"/>
          <p14:tracePt t="47810" x="2911475" y="1317625"/>
          <p14:tracePt t="47828" x="3040063" y="1287463"/>
          <p14:tracePt t="47844" x="3208338" y="1265238"/>
          <p14:tracePt t="47861" x="3344863" y="1219200"/>
          <p14:tracePt t="47877" x="3505200" y="1189038"/>
          <p14:tracePt t="47894" x="3619500" y="1165225"/>
          <p14:tracePt t="47911" x="3711575" y="1143000"/>
          <p14:tracePt t="47927" x="3725863" y="1143000"/>
          <p14:tracePt t="47943" x="3733800" y="1135063"/>
          <p14:tracePt t="48011" x="3749675" y="1135063"/>
          <p14:tracePt t="48027" x="3756025" y="1135063"/>
          <p14:tracePt t="48043" x="3779838" y="1135063"/>
          <p14:tracePt t="48051" x="3794125" y="1135063"/>
          <p14:tracePt t="48060" x="3870325" y="1135063"/>
          <p14:tracePt t="48076" x="3954463" y="1135063"/>
          <p14:tracePt t="48093" x="4038600" y="1135063"/>
          <p14:tracePt t="48109" x="4060825" y="1135063"/>
          <p14:tracePt t="48125" x="4068763" y="1135063"/>
          <p14:tracePt t="48141" x="4076700" y="1135063"/>
          <p14:tracePt t="48195" x="4114800" y="1135063"/>
          <p14:tracePt t="48203" x="4175125" y="1135063"/>
          <p14:tracePt t="48211" x="4213225" y="1135063"/>
          <p14:tracePt t="48226" x="4251325" y="1135063"/>
          <p14:tracePt t="48226" x="4259263" y="1135063"/>
          <p14:tracePt t="49357" x="4259263" y="1150938"/>
          <p14:tracePt t="49868" x="4259263" y="1158875"/>
          <p14:tracePt t="49875" x="4259263" y="1173163"/>
          <p14:tracePt t="49891" x="4259263" y="1219200"/>
          <p14:tracePt t="49909" x="4259263" y="1257300"/>
          <p14:tracePt t="49926" x="4259263" y="1303338"/>
          <p14:tracePt t="49941" x="4267200" y="1341438"/>
          <p14:tracePt t="49958" x="4267200" y="1355725"/>
          <p14:tracePt t="49975" x="4267200" y="1387475"/>
          <p14:tracePt t="49991" x="4267200" y="1425575"/>
          <p14:tracePt t="50008" x="4267200" y="1470025"/>
          <p14:tracePt t="50025" x="4267200" y="1546225"/>
          <p14:tracePt t="50041" x="4267200" y="1630363"/>
          <p14:tracePt t="50058" x="4289425" y="1722438"/>
          <p14:tracePt t="50058" x="4289425" y="1768475"/>
          <p14:tracePt t="50076" x="4289425" y="1806575"/>
          <p14:tracePt t="50090" x="4289425" y="1889125"/>
          <p14:tracePt t="50090" x="4289425" y="1920875"/>
          <p14:tracePt t="50109" x="4289425" y="2011363"/>
          <p14:tracePt t="50125" x="4313238" y="2103438"/>
          <p14:tracePt t="50141" x="4321175" y="2187575"/>
          <p14:tracePt t="50158" x="4335463" y="2263775"/>
          <p14:tracePt t="50175" x="4343400" y="2316163"/>
          <p14:tracePt t="50191" x="4343400" y="2354263"/>
          <p14:tracePt t="50207" x="4343400" y="2384425"/>
          <p14:tracePt t="50224" x="4343400" y="2430463"/>
          <p14:tracePt t="50241" x="4343400" y="2492375"/>
          <p14:tracePt t="50258" x="4343400" y="2574925"/>
          <p14:tracePt t="50258" x="4343400" y="2636838"/>
          <p14:tracePt t="50276" x="4343400" y="2682875"/>
          <p14:tracePt t="50291" x="4343400" y="2735263"/>
          <p14:tracePt t="50291" x="4343400" y="2759075"/>
          <p14:tracePt t="50308" x="4343400" y="2781300"/>
          <p14:tracePt t="50325" x="4343400" y="2789238"/>
          <p14:tracePt t="50340" x="4343400" y="2797175"/>
          <p14:tracePt t="50357" x="4343400" y="2803525"/>
          <p14:tracePt t="50374" x="4343400" y="2811463"/>
          <p14:tracePt t="53055" x="4313238" y="2811463"/>
          <p14:tracePt t="53163" x="4221163" y="2811463"/>
          <p14:tracePt t="53171" x="4076700" y="2781300"/>
          <p14:tracePt t="53179" x="3894138" y="2751138"/>
          <p14:tracePt t="53188" x="3635375" y="2606675"/>
          <p14:tracePt t="53205" x="3521075" y="2522538"/>
          <p14:tracePt t="53221" x="3467100" y="2460625"/>
          <p14:tracePt t="53238" x="3406775" y="2346325"/>
          <p14:tracePt t="53255" x="3360738" y="2270125"/>
          <p14:tracePt t="53271" x="3298825" y="2209800"/>
          <p14:tracePt t="53288" x="3246438" y="2155825"/>
          <p14:tracePt t="53305" x="3154363" y="2111375"/>
          <p14:tracePt t="53321" x="3101975" y="2073275"/>
          <p14:tracePt t="53338" x="3055938" y="1981200"/>
          <p14:tracePt t="53354" x="3017838" y="1920875"/>
          <p14:tracePt t="53354" x="2987675" y="1889125"/>
          <p14:tracePt t="53372" x="2963863" y="1844675"/>
          <p14:tracePt t="53389" x="2925763" y="1806575"/>
          <p14:tracePt t="53405" x="2925763" y="1798638"/>
          <p14:tracePt t="53421" x="2917825" y="1798638"/>
          <p14:tracePt t="53467" x="2903538" y="1798638"/>
          <p14:tracePt t="53483" x="2887663" y="1798638"/>
          <p14:tracePt t="53499" x="2873375" y="1798638"/>
          <p14:tracePt t="53539" x="2865438" y="1798638"/>
          <p14:tracePt t="53547" x="2841625" y="1798638"/>
          <p14:tracePt t="53555" x="2835275" y="1790700"/>
          <p14:tracePt t="53571" x="2765425" y="1768475"/>
          <p14:tracePt t="53588" x="2697163" y="1730375"/>
          <p14:tracePt t="53605" x="2620963" y="1706563"/>
          <p14:tracePt t="53621" x="2552700" y="1698625"/>
          <p14:tracePt t="53638" x="2544763" y="1698625"/>
          <p14:tracePt t="53653" x="2522538" y="1698625"/>
          <p14:tracePt t="53699" x="2506663" y="1692275"/>
          <p14:tracePt t="53707" x="2492375" y="1692275"/>
          <p14:tracePt t="53720" x="2460625" y="1692275"/>
          <p14:tracePt t="53737" x="2392363" y="1684338"/>
          <p14:tracePt t="53754" x="2332038" y="1668463"/>
          <p14:tracePt t="53754" x="2324100" y="1660525"/>
          <p14:tracePt t="53772" x="2316163" y="1660525"/>
          <p14:tracePt t="53819" x="2308225" y="1660525"/>
          <p14:tracePt t="53883" x="2308225" y="1668463"/>
          <p14:tracePt t="53971" x="2316163" y="1668463"/>
          <p14:tracePt t="53987" x="2332038" y="1668463"/>
          <p14:tracePt t="54003" x="2339975" y="1668463"/>
          <p14:tracePt t="54011" x="2354263" y="1668463"/>
          <p14:tracePt t="54021" x="2378075" y="1676400"/>
          <p14:tracePt t="54035" x="2392363" y="1676400"/>
          <p14:tracePt t="54052" x="2408238" y="1676400"/>
          <p14:tracePt t="54075" x="2422525" y="1676400"/>
          <p14:tracePt t="54091" x="2430463" y="1676400"/>
          <p14:tracePt t="54115" x="2446338" y="1676400"/>
          <p14:tracePt t="54123" x="2468563" y="1676400"/>
          <p14:tracePt t="54135" x="2552700" y="1676400"/>
          <p14:tracePt t="54152" x="2651125" y="1676400"/>
          <p14:tracePt t="54169" x="2735263" y="1676400"/>
          <p14:tracePt t="54186" x="2759075" y="1676400"/>
          <p14:tracePt t="54186" x="2765425" y="1676400"/>
          <p14:tracePt t="54204" x="2773363" y="1676400"/>
          <p14:tracePt t="54219" x="2781300" y="1676400"/>
          <p14:tracePt t="54237" x="2789238" y="1676400"/>
          <p14:tracePt t="54253" x="2841625" y="1668463"/>
          <p14:tracePt t="54270" x="2925763" y="1646238"/>
          <p14:tracePt t="54287" x="3009900" y="1630363"/>
          <p14:tracePt t="54303" x="3070225" y="1616075"/>
          <p14:tracePt t="54320" x="3078163" y="1616075"/>
          <p14:tracePt t="54336" x="3132138" y="1616075"/>
          <p14:tracePt t="54353" x="3216275" y="1616075"/>
          <p14:tracePt t="54370" x="3306763" y="1616075"/>
          <p14:tracePt t="54370" x="3368675" y="1616075"/>
          <p14:tracePt t="54388" x="3413125" y="1608138"/>
          <p14:tracePt t="54403" x="3489325" y="1584325"/>
          <p14:tracePt t="54421" x="3513138" y="1577975"/>
          <p14:tracePt t="54437" x="3521075" y="1577975"/>
          <p14:tracePt t="54475" x="3535363" y="1577975"/>
          <p14:tracePt t="54491" x="3559175" y="1577975"/>
          <p14:tracePt t="54499" x="3589338" y="1577975"/>
          <p14:tracePt t="54507" x="3603625" y="1577975"/>
          <p14:tracePt t="54520" x="3635375" y="1577975"/>
          <p14:tracePt t="54536" x="3641725" y="1577975"/>
          <p14:tracePt t="54596" x="3673475" y="1570038"/>
          <p14:tracePt t="54604" x="3711575" y="1570038"/>
          <p14:tracePt t="54611" x="3756025" y="1554163"/>
          <p14:tracePt t="54620" x="3840163" y="1546225"/>
          <p14:tracePt t="54637" x="3894138" y="1546225"/>
          <p14:tracePt t="54654" x="3916363" y="1546225"/>
          <p14:tracePt t="54670" x="3954463" y="1546225"/>
          <p14:tracePt t="54687" x="3978275" y="1546225"/>
          <p14:tracePt t="54702" x="4016375" y="1546225"/>
          <p14:tracePt t="54720" x="4054475" y="1562100"/>
          <p14:tracePt t="54737" x="4092575" y="1562100"/>
          <p14:tracePt t="54753" x="4144963" y="1562100"/>
          <p14:tracePt t="54770" x="4175125" y="1562100"/>
          <p14:tracePt t="54787" x="4206875" y="1570038"/>
          <p14:tracePt t="54851" x="4221163" y="1570038"/>
          <p14:tracePt t="54859" x="4244975" y="1570038"/>
          <p14:tracePt t="54869" x="4321175" y="1584325"/>
          <p14:tracePt t="54886" x="4359275" y="1584325"/>
          <p14:tracePt t="54903" x="4389438" y="1608138"/>
          <p14:tracePt t="54919" x="4397375" y="1608138"/>
          <p14:tracePt t="54936" x="4435475" y="1616075"/>
          <p14:tracePt t="54953" x="4449763" y="1622425"/>
          <p14:tracePt t="54969" x="4457700" y="1622425"/>
          <p14:tracePt t="54985" x="4487863" y="1638300"/>
          <p14:tracePt t="55003" x="4495800" y="1638300"/>
          <p14:tracePt t="55027" x="4503738" y="1638300"/>
          <p14:tracePt t="55051" x="4525963" y="1638300"/>
          <p14:tracePt t="55059" x="4541838" y="1638300"/>
          <p14:tracePt t="55069" x="4556125" y="1638300"/>
          <p14:tracePt t="55084" x="4572000" y="1638300"/>
          <p14:tracePt t="55101" x="4587875" y="1638300"/>
          <p14:tracePt t="55118" x="4610100" y="1638300"/>
          <p14:tracePt t="55136" x="4648200" y="1638300"/>
          <p14:tracePt t="55153" x="4664075" y="1638300"/>
          <p14:tracePt t="55169" x="4678363" y="1638300"/>
          <p14:tracePt t="55185" x="4686300" y="1638300"/>
          <p14:tracePt t="55211" x="4694238" y="1638300"/>
          <p14:tracePt t="55220" x="4702175" y="1638300"/>
          <p14:tracePt t="55275" x="4708525" y="1638300"/>
          <p14:tracePt t="55284" x="4716463" y="1638300"/>
          <p14:tracePt t="55291" x="4732338" y="1638300"/>
          <p14:tracePt t="55302" x="4746625" y="1638300"/>
          <p14:tracePt t="55318" x="4770438" y="1638300"/>
          <p14:tracePt t="55336" x="4778375" y="1638300"/>
          <p14:tracePt t="55352" x="4784725" y="1638300"/>
          <p14:tracePt t="55395" x="4792663" y="1638300"/>
          <p14:tracePt t="55411" x="4808538" y="1638300"/>
          <p14:tracePt t="55427" x="4838700" y="1638300"/>
          <p14:tracePt t="55436" x="4854575" y="1638300"/>
          <p14:tracePt t="55453" x="4876800" y="1638300"/>
          <p14:tracePt t="55469" x="4884738" y="1638300"/>
          <p14:tracePt t="55485" x="4899025" y="1638300"/>
          <p14:tracePt t="55523" x="4914900" y="1630363"/>
          <p14:tracePt t="55539" x="4922838" y="1630363"/>
          <p14:tracePt t="55547" x="4930775" y="1630363"/>
          <p14:tracePt t="55555" x="4937125" y="1630363"/>
          <p14:tracePt t="55568" x="4953000" y="1630363"/>
          <p14:tracePt t="55585" x="4960938" y="1630363"/>
          <p14:tracePt t="55601" x="4968875" y="1622425"/>
          <p14:tracePt t="55601" x="4983163" y="1622425"/>
          <p14:tracePt t="55620" x="5013325" y="1622425"/>
          <p14:tracePt t="55636" x="5029200" y="1616075"/>
          <p14:tracePt t="55653" x="5051425" y="1616075"/>
          <p14:tracePt t="55669" x="5059363" y="1608138"/>
          <p14:tracePt t="55685" x="5075238" y="1608138"/>
          <p14:tracePt t="55701" x="5097463" y="1608138"/>
          <p14:tracePt t="55719" x="5105400" y="1608138"/>
          <p14:tracePt t="55735" x="5113338" y="1608138"/>
          <p14:tracePt t="55755" x="5127625" y="1608138"/>
          <p14:tracePt t="55771" x="5135563" y="1608138"/>
          <p14:tracePt t="55785" x="5151438" y="1608138"/>
          <p14:tracePt t="55801" x="5165725" y="1608138"/>
          <p14:tracePt t="55859" x="5189538" y="1608138"/>
          <p14:tracePt t="55868" x="5197475" y="1608138"/>
          <p14:tracePt t="55875" x="5235575" y="1592263"/>
          <p14:tracePt t="55885" x="5295900" y="1584325"/>
          <p14:tracePt t="55902" x="5311775" y="1584325"/>
          <p14:tracePt t="55918" x="5318125" y="1584325"/>
          <p14:tracePt t="56004" x="5326063" y="1584325"/>
          <p14:tracePt t="56011" x="5341938" y="1584325"/>
          <p14:tracePt t="56019" x="5356225" y="1584325"/>
          <p14:tracePt t="56034" x="5410200" y="1577975"/>
          <p14:tracePt t="56053" x="5448300" y="1570038"/>
          <p14:tracePt t="56071" x="5464175" y="1570038"/>
          <p14:tracePt t="56086" x="5478463" y="1570038"/>
          <p14:tracePt t="56235" x="5486400" y="1570038"/>
          <p14:tracePt t="56251" x="5502275" y="1570038"/>
          <p14:tracePt t="56268" x="5516563" y="1570038"/>
          <p14:tracePt t="56284" x="5540375" y="1577975"/>
          <p14:tracePt t="56300" x="5546725" y="1584325"/>
          <p14:tracePt t="56316" x="5562600" y="1584325"/>
          <p14:tracePt t="56339" x="5578475" y="1584325"/>
          <p14:tracePt t="56348" x="5600700" y="1584325"/>
          <p14:tracePt t="56355" x="5616575" y="1584325"/>
          <p14:tracePt t="56367" x="5638800" y="1584325"/>
          <p14:tracePt t="56385" x="5646738" y="1584325"/>
          <p14:tracePt t="56401" x="5654675" y="1584325"/>
          <p14:tracePt t="56417" x="5684838" y="1584325"/>
          <p14:tracePt t="56417" x="5699125" y="1584325"/>
          <p14:tracePt t="56436" x="5737225" y="1584325"/>
          <p14:tracePt t="56452" x="5768975" y="1584325"/>
          <p14:tracePt t="56468" x="5775325" y="1584325"/>
          <p14:tracePt t="56484" x="5783263" y="1584325"/>
          <p14:tracePt t="56531" x="5813425" y="1584325"/>
          <p14:tracePt t="56547" x="5821363" y="1584325"/>
          <p14:tracePt t="56555" x="5837238" y="1584325"/>
          <p14:tracePt t="56566" x="5905500" y="1584325"/>
          <p14:tracePt t="56584" x="6003925" y="1577975"/>
          <p14:tracePt t="56601" x="6065838" y="1570038"/>
          <p14:tracePt t="56601" x="6088063" y="1570038"/>
          <p14:tracePt t="56620" x="6096000" y="1570038"/>
          <p14:tracePt t="56634" x="6134100" y="1570038"/>
          <p14:tracePt t="56634" x="6156325" y="1570038"/>
          <p14:tracePt t="56652" x="6202363" y="1570038"/>
          <p14:tracePt t="56668" x="6264275" y="1570038"/>
          <p14:tracePt t="56685" x="6308725" y="1570038"/>
          <p14:tracePt t="56701" x="6370638" y="1570038"/>
          <p14:tracePt t="56718" x="6454775" y="1570038"/>
          <p14:tracePt t="56734" x="6523038" y="1570038"/>
          <p14:tracePt t="56751" x="6561138" y="1570038"/>
          <p14:tracePt t="56767" x="6575425" y="1570038"/>
          <p14:tracePt t="56827" x="6613525" y="1570038"/>
          <p14:tracePt t="56835" x="6675438" y="1570038"/>
          <p14:tracePt t="56850" x="6781800" y="1570038"/>
          <p14:tracePt t="56868" x="6797675" y="1570038"/>
          <p14:tracePt t="56883" x="6811963" y="1570038"/>
          <p14:tracePt t="56900" x="6850063" y="1570038"/>
          <p14:tracePt t="56918" x="6896100" y="1570038"/>
          <p14:tracePt t="56934" x="6994525" y="1570038"/>
          <p14:tracePt t="56951" x="7078663" y="1570038"/>
          <p14:tracePt t="56967" x="7108825" y="1570038"/>
          <p14:tracePt t="56984" x="7116763" y="1570038"/>
          <p14:tracePt t="57827" x="7124700" y="1570038"/>
          <p14:tracePt t="57955" x="7132638" y="1570038"/>
          <p14:tracePt t="58731" x="7132638" y="1577975"/>
          <p14:tracePt t="58755" x="7124700" y="1592263"/>
          <p14:tracePt t="58764" x="7116763" y="1608138"/>
          <p14:tracePt t="58771" x="7102475" y="1638300"/>
          <p14:tracePt t="58782" x="7078663" y="1698625"/>
          <p14:tracePt t="58799" x="7064375" y="1760538"/>
          <p14:tracePt t="58816" x="7026275" y="1820863"/>
          <p14:tracePt t="58832" x="7010400" y="1874838"/>
          <p14:tracePt t="58849" x="6980238" y="1935163"/>
          <p14:tracePt t="58866" x="6942138" y="2003425"/>
          <p14:tracePt t="58866" x="6918325" y="2049463"/>
          <p14:tracePt t="58884" x="6896100" y="2087563"/>
          <p14:tracePt t="58898" x="6827838" y="2187575"/>
          <p14:tracePt t="58898" x="6789738" y="2239963"/>
          <p14:tracePt t="58916" x="6727825" y="2346325"/>
          <p14:tracePt t="58933" x="6659563" y="2430463"/>
          <p14:tracePt t="58949" x="6591300" y="2522538"/>
          <p14:tracePt t="58966" x="6523038" y="2613025"/>
          <p14:tracePt t="58982" x="6446838" y="2697163"/>
          <p14:tracePt t="58999" x="6324600" y="2773363"/>
          <p14:tracePt t="59016" x="6226175" y="2819400"/>
          <p14:tracePt t="59032" x="6180138" y="2841625"/>
          <p14:tracePt t="59048" x="6188075" y="2835275"/>
          <p14:tracePt t="59331" x="6188075" y="2827338"/>
          <p14:tracePt t="59339" x="6194425" y="2827338"/>
          <p14:tracePt t="59355" x="6194425" y="2819400"/>
          <p14:tracePt t="59403" x="6194425" y="2803525"/>
          <p14:tracePt t="59443" x="6210300" y="2789238"/>
          <p14:tracePt t="59451" x="6210300" y="2781300"/>
          <p14:tracePt t="59475" x="6210300" y="2773363"/>
          <p14:tracePt t="59483" x="6210300" y="2765425"/>
          <p14:tracePt t="59587" x="6210300" y="2759075"/>
          <p14:tracePt t="59651" x="6210300" y="2751138"/>
          <p14:tracePt t="59667" x="6210300" y="2743200"/>
          <p14:tracePt t="59675" x="6202363" y="2735263"/>
          <p14:tracePt t="59763" x="6194425" y="2727325"/>
          <p14:tracePt t="59780" x="6180138" y="2720975"/>
          <p14:tracePt t="59787" x="6180138" y="2713038"/>
          <p14:tracePt t="59797" x="6172200" y="2705100"/>
          <p14:tracePt t="59814" x="6164263" y="2697163"/>
          <p14:tracePt t="59831" x="6156325" y="2697163"/>
          <p14:tracePt t="59851" x="6142038" y="2682875"/>
          <p14:tracePt t="59864" x="6111875" y="2667000"/>
          <p14:tracePt t="59881" x="6073775" y="2651125"/>
          <p14:tracePt t="59898" x="6049963" y="2628900"/>
          <p14:tracePt t="59914" x="6035675" y="2606675"/>
          <p14:tracePt t="59914" x="6027738" y="2606675"/>
          <p14:tracePt t="59933" x="6019800" y="2598738"/>
          <p14:tracePt t="59948" x="5965825" y="2574925"/>
          <p14:tracePt t="59965" x="5943600" y="2568575"/>
          <p14:tracePt t="59981" x="5913438" y="2560638"/>
          <p14:tracePt t="59998" x="5867400" y="2544763"/>
          <p14:tracePt t="60015" x="5859463" y="2536825"/>
          <p14:tracePt t="60030" x="5829300" y="2522538"/>
          <p14:tracePt t="60047" x="5775325" y="2498725"/>
          <p14:tracePt t="60064" x="5722938" y="2492375"/>
          <p14:tracePt t="60081" x="5654675" y="2484438"/>
          <p14:tracePt t="60097" x="5570538" y="2468563"/>
          <p14:tracePt t="60097" x="5532438" y="2468563"/>
          <p14:tracePt t="60117" x="5494338" y="2468563"/>
          <p14:tracePt t="60130" x="5418138" y="2468563"/>
          <p14:tracePt t="60130" x="5394325" y="2468563"/>
          <p14:tracePt t="60148" x="5341938" y="2468563"/>
          <p14:tracePt t="60165" x="5287963" y="2468563"/>
          <p14:tracePt t="60181" x="5235575" y="2468563"/>
          <p14:tracePt t="60197" x="5181600" y="2468563"/>
          <p14:tracePt t="60214" x="5127625" y="2468563"/>
          <p14:tracePt t="60230" x="5075238" y="2468563"/>
          <p14:tracePt t="60247" x="5006975" y="2468563"/>
          <p14:tracePt t="60264" x="4953000" y="2468563"/>
          <p14:tracePt t="60281" x="4860925" y="2468563"/>
          <p14:tracePt t="60297" x="4754563" y="2468563"/>
          <p14:tracePt t="60314" x="4670425" y="2468563"/>
          <p14:tracePt t="60314" x="4625975" y="2468563"/>
          <p14:tracePt t="60332" x="4579938" y="2468563"/>
          <p14:tracePt t="60346" x="4495800" y="2468563"/>
          <p14:tracePt t="60365" x="4479925" y="2468563"/>
          <p14:tracePt t="60381" x="4473575" y="2468563"/>
          <p14:tracePt t="60397" x="4457700" y="2476500"/>
          <p14:tracePt t="60414" x="4419600" y="2484438"/>
          <p14:tracePt t="60431" x="4381500" y="2492375"/>
          <p14:tracePt t="60447" x="4313238" y="2514600"/>
          <p14:tracePt t="60464" x="4267200" y="2552700"/>
          <p14:tracePt t="60480" x="4251325" y="2552700"/>
          <p14:tracePt t="60497" x="4237038" y="2552700"/>
          <p14:tracePt t="60514" x="4221163" y="2568575"/>
          <p14:tracePt t="60514" x="4221163" y="2574925"/>
          <p14:tracePt t="60532" x="4213225" y="2574925"/>
          <p14:tracePt t="60546" x="4191000" y="2606675"/>
          <p14:tracePt t="60564" x="4183063" y="2620963"/>
          <p14:tracePt t="60580" x="4175125" y="2644775"/>
          <p14:tracePt t="60598" x="4175125" y="2667000"/>
          <p14:tracePt t="60614" x="4168775" y="2682875"/>
          <p14:tracePt t="60630" x="4168775" y="2697163"/>
          <p14:tracePt t="60647" x="4168775" y="2720975"/>
          <p14:tracePt t="60663" x="4168775" y="2743200"/>
          <p14:tracePt t="60681" x="4168775" y="2759075"/>
          <p14:tracePt t="60697" x="4168775" y="2765425"/>
          <p14:tracePt t="60713" x="4168775" y="2797175"/>
          <p14:tracePt t="60713" x="4175125" y="2803525"/>
          <p14:tracePt t="60732" x="4191000" y="2811463"/>
          <p14:tracePt t="60746" x="4244975" y="2841625"/>
          <p14:tracePt t="60764" x="4313238" y="2849563"/>
          <p14:tracePt t="60781" x="4411663" y="2873375"/>
          <p14:tracePt t="60797" x="4518025" y="2903538"/>
          <p14:tracePt t="60814" x="4602163" y="2925763"/>
          <p14:tracePt t="60830" x="4632325" y="2941638"/>
          <p14:tracePt t="60847" x="4664075" y="2963863"/>
          <p14:tracePt t="60864" x="4686300" y="2963863"/>
          <p14:tracePt t="60880" x="4708525" y="2979738"/>
          <p14:tracePt t="60896" x="4784725" y="2987675"/>
          <p14:tracePt t="60913" x="4906963" y="2987675"/>
          <p14:tracePt t="60930" x="5067300" y="2987675"/>
          <p14:tracePt t="60946" x="5295900" y="2971800"/>
          <p14:tracePt t="60964" x="5364163" y="2963863"/>
          <p14:tracePt t="60981" x="5402263" y="2963863"/>
          <p14:tracePt t="60997" x="5418138" y="2955925"/>
          <p14:tracePt t="61014" x="5456238" y="2955925"/>
          <p14:tracePt t="61030" x="5532438" y="2949575"/>
          <p14:tracePt t="61047" x="5622925" y="2925763"/>
          <p14:tracePt t="61066" x="5737225" y="2911475"/>
          <p14:tracePt t="61079" x="5837238" y="2887663"/>
          <p14:tracePt t="61095" x="5875338" y="2887663"/>
          <p14:tracePt t="61114" x="5897563" y="2879725"/>
          <p14:tracePt t="61132" x="5897563" y="2865438"/>
          <p14:tracePt t="61148" x="5897563" y="2849563"/>
          <p14:tracePt t="61164" x="5921375" y="2811463"/>
          <p14:tracePt t="61180" x="5965825" y="2773363"/>
          <p14:tracePt t="61197" x="6042025" y="2720975"/>
          <p14:tracePt t="61214" x="6088063" y="2689225"/>
          <p14:tracePt t="61230" x="6103938" y="2674938"/>
          <p14:tracePt t="61247" x="6111875" y="2667000"/>
          <p14:tracePt t="61262" x="6111875" y="2651125"/>
          <p14:tracePt t="61283" x="6111875" y="2644775"/>
          <p14:tracePt t="61299" x="6111875" y="2628900"/>
          <p14:tracePt t="61312" x="6103938" y="2598738"/>
          <p14:tracePt t="61330" x="6088063" y="2582863"/>
          <p14:tracePt t="61330" x="6088063" y="2574925"/>
          <p14:tracePt t="61348" x="6049963" y="2552700"/>
          <p14:tracePt t="61362" x="6027738" y="2514600"/>
          <p14:tracePt t="61380" x="5965825" y="2498725"/>
          <p14:tracePt t="61397" x="5883275" y="2476500"/>
          <p14:tracePt t="61413" x="5829300" y="2454275"/>
          <p14:tracePt t="61430" x="5761038" y="2438400"/>
          <p14:tracePt t="61446" x="5676900" y="2430463"/>
          <p14:tracePt t="61463" x="5578475" y="2430463"/>
          <p14:tracePt t="61479" x="5486400" y="2430463"/>
          <p14:tracePt t="61496" x="5380038" y="2430463"/>
          <p14:tracePt t="61512" x="5257800" y="2438400"/>
          <p14:tracePt t="61530" x="5165725" y="2460625"/>
          <p14:tracePt t="61546" x="5105400" y="2476500"/>
          <p14:tracePt t="61563" x="5029200" y="2492375"/>
          <p14:tracePt t="61563" x="4991100" y="2498725"/>
          <p14:tracePt t="61580" x="4899025" y="2514600"/>
          <p14:tracePt t="61597" x="4784725" y="2522538"/>
          <p14:tracePt t="61613" x="4694238" y="2544763"/>
          <p14:tracePt t="61629" x="4632325" y="2552700"/>
          <p14:tracePt t="61646" x="4587875" y="2560638"/>
          <p14:tracePt t="61663" x="4556125" y="2560638"/>
          <p14:tracePt t="61679" x="4525963" y="2582863"/>
          <p14:tracePt t="61696" x="4479925" y="2606675"/>
          <p14:tracePt t="61713" x="4449763" y="2636838"/>
          <p14:tracePt t="61729" x="4411663" y="2651125"/>
          <p14:tracePt t="61746" x="4397375" y="2667000"/>
          <p14:tracePt t="61763" x="4389438" y="2674938"/>
          <p14:tracePt t="61763" x="4373563" y="2682875"/>
          <p14:tracePt t="61780" x="4351338" y="2682875"/>
          <p14:tracePt t="61796" x="4335463" y="2697163"/>
          <p14:tracePt t="61812" x="4335463" y="2705100"/>
          <p14:tracePt t="61883" x="4335463" y="2720975"/>
          <p14:tracePt t="61907" x="4335463" y="2727325"/>
          <p14:tracePt t="61955" x="4343400" y="2743200"/>
          <p14:tracePt t="61979" x="4351338" y="2759075"/>
          <p14:tracePt t="61987" x="4373563" y="2765425"/>
          <p14:tracePt t="62003" x="4381500" y="2765425"/>
          <p14:tracePt t="62013" x="4397375" y="2765425"/>
          <p14:tracePt t="62099" x="4411663" y="2765425"/>
          <p14:tracePt t="62115" x="4419600" y="2765425"/>
          <p14:tracePt t="62123" x="4441825" y="2765425"/>
          <p14:tracePt t="62131" x="4449763" y="2765425"/>
          <p14:tracePt t="62171" x="4457700" y="2765425"/>
          <p14:tracePt t="62179" x="4465638" y="2765425"/>
          <p14:tracePt t="62188" x="4487863" y="2765425"/>
          <p14:tracePt t="62196" x="4564063" y="2765425"/>
          <p14:tracePt t="62213" x="4602163" y="2765425"/>
          <p14:tracePt t="62229" x="4610100" y="2765425"/>
          <p14:tracePt t="63137" x="4618038" y="2765425"/>
          <p14:tracePt t="63195" x="4625975" y="2765425"/>
          <p14:tracePt t="63267" x="4632325" y="2759075"/>
          <p14:tracePt t="63363" x="4640263" y="2759075"/>
          <p14:tracePt t="63395" x="4648200" y="2759075"/>
          <p14:tracePt t="63411" x="4656138" y="2759075"/>
          <p14:tracePt t="63419" x="4664075" y="2759075"/>
          <p14:tracePt t="63451" x="4670425" y="2751138"/>
          <p14:tracePt t="63460" x="4678363" y="2751138"/>
          <p14:tracePt t="63507" x="4694238" y="2751138"/>
          <p14:tracePt t="63515" x="4708525" y="2751138"/>
          <p14:tracePt t="63526" x="4740275" y="2743200"/>
          <p14:tracePt t="63544" x="4746625" y="2743200"/>
          <p14:tracePt t="63560" x="4754563" y="2735263"/>
          <p14:tracePt t="63576" x="4754563" y="2743200"/>
          <p14:tracePt t="63683" x="4740275" y="2743200"/>
          <p14:tracePt t="63699" x="4732338" y="2743200"/>
          <p14:tracePt t="63708" x="4724400" y="2743200"/>
          <p14:tracePt t="63715" x="4708525" y="2743200"/>
          <p14:tracePt t="63727" x="4686300" y="2743200"/>
          <p14:tracePt t="63744" x="4656138" y="2743200"/>
          <p14:tracePt t="63760" x="4632325" y="2743200"/>
          <p14:tracePt t="63777" x="4579938" y="2743200"/>
          <p14:tracePt t="63777" x="4541838" y="2743200"/>
          <p14:tracePt t="63796" x="4487863" y="2751138"/>
          <p14:tracePt t="63810" x="4411663" y="2765425"/>
          <p14:tracePt t="63828" x="4389438" y="2765425"/>
          <p14:tracePt t="63844" x="4373563" y="2765425"/>
          <p14:tracePt t="63861" x="4365625" y="2765425"/>
          <p14:tracePt t="63979" x="4389438" y="2765425"/>
          <p14:tracePt t="64019" x="4403725" y="2765425"/>
          <p14:tracePt t="64027" x="4427538" y="2765425"/>
          <p14:tracePt t="64042" x="4457700" y="2765425"/>
          <p14:tracePt t="64059" x="4465638" y="2765425"/>
          <p14:tracePt t="64099" x="4479925" y="2765425"/>
          <p14:tracePt t="64115" x="4495800" y="2765425"/>
          <p14:tracePt t="64131" x="4511675" y="2765425"/>
          <p14:tracePt t="64140" x="4533900" y="2765425"/>
          <p14:tracePt t="64147" x="4541838" y="2765425"/>
          <p14:tracePt t="64159" x="4556125" y="2751138"/>
          <p14:tracePt t="64211" x="4572000" y="2751138"/>
          <p14:tracePt t="64235" x="4556125" y="2751138"/>
          <p14:tracePt t="64371" x="4541838" y="2751138"/>
          <p14:tracePt t="64379" x="4533900" y="2751138"/>
          <p14:tracePt t="64392" x="4503738" y="2751138"/>
          <p14:tracePt t="64410" x="4487863" y="2751138"/>
          <p14:tracePt t="64426" x="4487863" y="2759075"/>
          <p14:tracePt t="64442" x="4541838" y="2759075"/>
          <p14:tracePt t="64691" x="4610100" y="2759075"/>
          <p14:tracePt t="64700" x="4694238" y="2759075"/>
          <p14:tracePt t="64709" x="4816475" y="2751138"/>
          <p14:tracePt t="64726" x="4830763" y="2751138"/>
          <p14:tracePt t="64742" x="4838700" y="2751138"/>
          <p14:tracePt t="64891" x="4808538" y="2751138"/>
          <p14:tracePt t="64915" x="4784725" y="2751138"/>
          <p14:tracePt t="64924" x="4762500" y="2751138"/>
          <p14:tracePt t="64931" x="4732338" y="2751138"/>
          <p14:tracePt t="65003" x="4716463" y="2751138"/>
          <p14:tracePt t="65011" x="4694238" y="2751138"/>
          <p14:tracePt t="65025" x="4640263" y="2751138"/>
          <p14:tracePt t="65025" x="4632325" y="2751138"/>
          <p14:tracePt t="65044" x="4625975" y="2751138"/>
          <p14:tracePt t="65069" x="4618038" y="2751138"/>
          <p14:tracePt t="65077" x="4610100" y="2751138"/>
          <p14:tracePt t="65093" x="4587875" y="2751138"/>
          <p14:tracePt t="65109" x="4579938" y="2751138"/>
          <p14:tracePt t="65127" x="4572000" y="2751138"/>
          <p14:tracePt t="65171" x="4564063" y="2751138"/>
          <p14:tracePt t="65179" x="4556125" y="2751138"/>
          <p14:tracePt t="65192" x="4533900" y="2759075"/>
          <p14:tracePt t="65209" x="4541838" y="2759075"/>
          <p14:tracePt t="65307" x="4556125" y="2759075"/>
          <p14:tracePt t="65339" x="4572000" y="2759075"/>
          <p14:tracePt t="65347" x="4594225" y="2759075"/>
          <p14:tracePt t="65358" x="4648200" y="2759075"/>
          <p14:tracePt t="65375" x="4740275" y="2759075"/>
          <p14:tracePt t="65392" x="4808538" y="2759075"/>
          <p14:tracePt t="65409" x="4816475" y="2759075"/>
          <p14:tracePt t="65425" x="4822825" y="2759075"/>
          <p14:tracePt t="65499" x="4816475" y="2759075"/>
          <p14:tracePt t="65563" x="4800600" y="2759075"/>
          <p14:tracePt t="65603" x="4792663" y="2759075"/>
          <p14:tracePt t="65635" x="4778375" y="2765425"/>
          <p14:tracePt t="65643" x="4770438" y="2773363"/>
          <p14:tracePt t="65658" x="4716463" y="2789238"/>
          <p14:tracePt t="65658" x="4694238" y="2789238"/>
          <p14:tracePt t="65678" x="4686300" y="2789238"/>
          <p14:tracePt t="65691" x="4702175" y="2789238"/>
          <p14:tracePt t="66051" x="4716463" y="2789238"/>
          <p14:tracePt t="66068" x="4732338" y="2789238"/>
          <p14:tracePt t="66076" x="4770438" y="2789238"/>
          <p14:tracePt t="66092" x="4800600" y="2789238"/>
          <p14:tracePt t="66109" x="4846638" y="2789238"/>
          <p14:tracePt t="66127" x="4906963" y="2789238"/>
          <p14:tracePt t="66141" x="4991100" y="2789238"/>
          <p14:tracePt t="66158" x="5121275" y="2789238"/>
          <p14:tracePt t="66175" x="5241925" y="2789238"/>
          <p14:tracePt t="66191" x="5356225" y="2789238"/>
          <p14:tracePt t="66208" x="5502275" y="2789238"/>
          <p14:tracePt t="66225" x="5570538" y="2789238"/>
          <p14:tracePt t="66241" x="5592763" y="2789238"/>
          <p14:tracePt t="66258" x="5608638" y="2789238"/>
          <p14:tracePt t="66283" x="5638800" y="2773363"/>
          <p14:tracePt t="66292" x="5753100" y="2773363"/>
          <p14:tracePt t="66308" x="5883275" y="2759075"/>
          <p14:tracePt t="66325" x="5981700" y="2743200"/>
          <p14:tracePt t="66342" x="5989638" y="2743200"/>
          <p14:tracePt t="66387" x="5997575" y="2743200"/>
          <p14:tracePt t="66419" x="6003925" y="2743200"/>
          <p14:tracePt t="66443" x="6011863" y="2751138"/>
          <p14:tracePt t="66451" x="6019800" y="2751138"/>
          <p14:tracePt t="66619" x="6027738" y="2751138"/>
          <p14:tracePt t="66699" x="6042025" y="2743200"/>
          <p14:tracePt t="66723" x="6042025" y="2735263"/>
          <p14:tracePt t="66747" x="6049963" y="2735263"/>
          <p14:tracePt t="66756" x="6057900" y="2735263"/>
          <p14:tracePt t="66819" x="6073775" y="2735263"/>
          <p14:tracePt t="66931" x="6088063" y="2743200"/>
          <p14:tracePt t="67043" x="6088063" y="2751138"/>
          <p14:tracePt t="67163" x="6088063" y="2759075"/>
          <p14:tracePt t="67555" x="6080125" y="2759075"/>
          <p14:tracePt t="67667" x="6073775" y="2759075"/>
          <p14:tracePt t="67795" x="6065838" y="2759075"/>
          <p14:tracePt t="67835" x="6049963" y="2759075"/>
          <p14:tracePt t="67915" x="6042025" y="2759075"/>
          <p14:tracePt t="67947" x="6035675" y="2759075"/>
          <p14:tracePt t="67956" x="6027738" y="2759075"/>
          <p14:tracePt t="67972" x="6011863" y="2759075"/>
          <p14:tracePt t="68067" x="6003925" y="2759075"/>
          <p14:tracePt t="68075" x="5997575" y="2759075"/>
          <p14:tracePt t="68088" x="5973763" y="2765425"/>
          <p14:tracePt t="68106" x="5959475" y="2765425"/>
          <p14:tracePt t="68106" x="5935663" y="2765425"/>
          <p14:tracePt t="68124" x="5921375" y="2765425"/>
          <p14:tracePt t="68140" x="5913438" y="2765425"/>
          <p14:tracePt t="68155" x="5905500" y="2765425"/>
          <p14:tracePt t="68172" x="5889625" y="2765425"/>
          <p14:tracePt t="68211" x="5875338" y="2765425"/>
          <p14:tracePt t="68220" x="5859463" y="2765425"/>
          <p14:tracePt t="68227" x="5845175" y="2765425"/>
          <p14:tracePt t="68238" x="5829300" y="2765425"/>
          <p14:tracePt t="68256" x="5813425" y="2765425"/>
          <p14:tracePt t="68272" x="5807075" y="2765425"/>
          <p14:tracePt t="68288" x="5799138" y="2765425"/>
          <p14:tracePt t="68307" x="5791200" y="2765425"/>
          <p14:tracePt t="68322" x="5775325" y="2765425"/>
          <p14:tracePt t="68322" x="5768975" y="2765425"/>
          <p14:tracePt t="68340" x="5761038" y="2765425"/>
          <p14:tracePt t="68356" x="5745163" y="2773363"/>
          <p14:tracePt t="68373" x="5715000" y="2773363"/>
          <p14:tracePt t="68389" x="5707063" y="2773363"/>
          <p14:tracePt t="68405" x="5699125" y="2773363"/>
          <p14:tracePt t="68422" x="5684838" y="2773363"/>
          <p14:tracePt t="68439" x="5654675" y="2773363"/>
          <p14:tracePt t="68456" x="5600700" y="2773363"/>
          <p14:tracePt t="68472" x="5546725" y="2773363"/>
          <p14:tracePt t="68489" x="5516563" y="2773363"/>
          <p14:tracePt t="68506" x="5502275" y="2773363"/>
          <p14:tracePt t="68522" x="5494338" y="2773363"/>
          <p14:tracePt t="68538" x="5486400" y="2773363"/>
          <p14:tracePt t="68595" x="5478463" y="2773363"/>
          <p14:tracePt t="68611" x="5470525" y="2773363"/>
          <p14:tracePt t="68619" x="5464175" y="2773363"/>
          <p14:tracePt t="68627" x="5456238" y="2773363"/>
          <p14:tracePt t="68638" x="5432425" y="2773363"/>
          <p14:tracePt t="68655" x="5418138" y="2773363"/>
          <p14:tracePt t="68672" x="5380038" y="2773363"/>
          <p14:tracePt t="68689" x="5349875" y="2773363"/>
          <p14:tracePt t="68704" x="5326063" y="2773363"/>
          <p14:tracePt t="68721" x="5311775" y="2773363"/>
          <p14:tracePt t="68738" x="5295900" y="2773363"/>
          <p14:tracePt t="68835" x="5280025" y="2773363"/>
          <p14:tracePt t="68843" x="5249863" y="2773363"/>
          <p14:tracePt t="68853" x="5227638" y="2773363"/>
          <p14:tracePt t="68871" x="5197475" y="2773363"/>
          <p14:tracePt t="68888" x="5165725" y="2773363"/>
          <p14:tracePt t="68905" x="5151438" y="2773363"/>
          <p14:tracePt t="68920" x="5135563" y="2773363"/>
          <p14:tracePt t="68938" x="5113338" y="2773363"/>
          <p14:tracePt t="68938" x="5105400" y="2773363"/>
          <p14:tracePt t="68956" x="5083175" y="2773363"/>
          <p14:tracePt t="68972" x="5059363" y="2773363"/>
          <p14:tracePt t="68989" x="5029200" y="2773363"/>
          <p14:tracePt t="69005" x="4975225" y="2773363"/>
          <p14:tracePt t="69021" x="4930775" y="2773363"/>
          <p14:tracePt t="69039" x="4922838" y="2773363"/>
          <p14:tracePt t="69055" x="4914900" y="2773363"/>
          <p14:tracePt t="69131" x="4899025" y="2773363"/>
          <p14:tracePt t="69139" x="4884738" y="2765425"/>
          <p14:tracePt t="69147" x="4868863" y="2765425"/>
          <p14:tracePt t="69155" x="4860925" y="2765425"/>
          <p14:tracePt t="69170" x="4838700" y="2759075"/>
          <p14:tracePt t="69188" x="4830763" y="2759075"/>
          <p14:tracePt t="69205" x="4822825" y="2759075"/>
          <p14:tracePt t="69275" x="4808538" y="2759075"/>
          <p14:tracePt t="69283" x="4792663" y="2759075"/>
          <p14:tracePt t="69291" x="4778375" y="2759075"/>
          <p14:tracePt t="69304" x="4754563" y="2759075"/>
          <p14:tracePt t="69320" x="4740275" y="2759075"/>
          <p14:tracePt t="69337" x="4732338" y="2759075"/>
          <p14:tracePt t="69355" x="4716463" y="2759075"/>
          <p14:tracePt t="69371" x="4702175" y="2759075"/>
          <p14:tracePt t="69387" x="4670425" y="2759075"/>
          <p14:tracePt t="69404" x="4656138" y="2759075"/>
          <p14:tracePt t="69420" x="4640263" y="2759075"/>
          <p14:tracePt t="69579" x="4594225" y="2759075"/>
          <p14:tracePt t="69587" x="4564063" y="2759075"/>
          <p14:tracePt t="69595" x="4518025" y="2759075"/>
          <p14:tracePt t="69604" x="4487863" y="2759075"/>
          <p14:tracePt t="69621" x="4479925" y="2759075"/>
          <p14:tracePt t="70537" x="4473575" y="2759075"/>
          <p14:tracePt t="71187" x="4465638" y="2759075"/>
          <p14:tracePt t="71195" x="4465638" y="2765425"/>
          <p14:tracePt t="71219" x="4465638" y="2789238"/>
          <p14:tracePt t="71227" x="4457700" y="2797175"/>
          <p14:tracePt t="71237" x="4449763" y="2827338"/>
          <p14:tracePt t="71252" x="4449763" y="2865438"/>
          <p14:tracePt t="71269" x="4449763" y="2917825"/>
          <p14:tracePt t="71285" x="4441825" y="2955925"/>
          <p14:tracePt t="71301" x="4435475" y="3009900"/>
          <p14:tracePt t="71318" x="4419600" y="3040063"/>
          <p14:tracePt t="71335" x="4419600" y="3086100"/>
          <p14:tracePt t="71351" x="4397375" y="3140075"/>
          <p14:tracePt t="71368" x="4397375" y="3200400"/>
          <p14:tracePt t="71385" x="4397375" y="3260725"/>
          <p14:tracePt t="71402" x="4397375" y="3336925"/>
          <p14:tracePt t="71402" x="4397375" y="3360738"/>
          <p14:tracePt t="71420" x="4397375" y="3413125"/>
          <p14:tracePt t="71436" x="4397375" y="3444875"/>
          <p14:tracePt t="71452" x="4381500" y="3489325"/>
          <p14:tracePt t="71469" x="4381500" y="3513138"/>
          <p14:tracePt t="71484" x="4381500" y="3543300"/>
          <p14:tracePt t="71501" x="4381500" y="3589338"/>
          <p14:tracePt t="71519" x="4381500" y="3627438"/>
          <p14:tracePt t="71535" x="4381500" y="3679825"/>
          <p14:tracePt t="71551" x="4381500" y="3717925"/>
          <p14:tracePt t="71568" x="4365625" y="3756025"/>
          <p14:tracePt t="71585" x="4365625" y="3779838"/>
          <p14:tracePt t="71601" x="4365625" y="3810000"/>
          <p14:tracePt t="71601" x="4365625" y="3817938"/>
          <p14:tracePt t="71619" x="4365625" y="3856038"/>
          <p14:tracePt t="71636" x="4351338" y="3902075"/>
          <p14:tracePt t="71652" x="4343400" y="3940175"/>
          <p14:tracePt t="71669" x="4327525" y="3992563"/>
          <p14:tracePt t="71685" x="4313238" y="4060825"/>
          <p14:tracePt t="71701" x="4313238" y="4098925"/>
          <p14:tracePt t="71718" x="4297363" y="4168775"/>
          <p14:tracePt t="71735" x="4289425" y="4206875"/>
          <p14:tracePt t="71751" x="4289425" y="4244975"/>
          <p14:tracePt t="71768" x="4275138" y="4275138"/>
          <p14:tracePt t="71784" x="4244975" y="4327525"/>
          <p14:tracePt t="71801" x="4244975" y="4381500"/>
          <p14:tracePt t="71818" x="4237038" y="4441825"/>
          <p14:tracePt t="71818" x="4221163" y="4479925"/>
          <p14:tracePt t="71836" x="4191000" y="4533900"/>
          <p14:tracePt t="71852" x="4160838" y="4579938"/>
          <p14:tracePt t="71868" x="4130675" y="4625975"/>
          <p14:tracePt t="71885" x="4122738" y="4656138"/>
          <p14:tracePt t="71901" x="4106863" y="4702175"/>
          <p14:tracePt t="71917" x="4092575" y="4746625"/>
          <p14:tracePt t="71935" x="4054475" y="4808538"/>
          <p14:tracePt t="71952" x="3984625" y="4892675"/>
          <p14:tracePt t="71968" x="3916363" y="4968875"/>
          <p14:tracePt t="71985" x="3870325" y="5045075"/>
          <p14:tracePt t="72002" x="3840163" y="5097463"/>
          <p14:tracePt t="72002" x="3832225" y="5121275"/>
          <p14:tracePt t="72020" x="3810000" y="5151438"/>
          <p14:tracePt t="72035" x="3787775" y="5219700"/>
          <p14:tracePt t="72053" x="3763963" y="5287963"/>
          <p14:tracePt t="72071" x="3741738" y="5334000"/>
          <p14:tracePt t="72086" x="3711575" y="5387975"/>
          <p14:tracePt t="72102" x="3687763" y="5426075"/>
          <p14:tracePt t="72119" x="3665538" y="5456238"/>
          <p14:tracePt t="72135" x="3657600" y="5470525"/>
          <p14:tracePt t="72153" x="3641725" y="5494338"/>
          <p14:tracePt t="72168" x="3641725" y="5516563"/>
          <p14:tracePt t="72185" x="3627438" y="5540375"/>
          <p14:tracePt t="72202" x="3627438" y="5570538"/>
          <p14:tracePt t="72219" x="3627438" y="5600700"/>
          <p14:tracePt t="72219" x="3627438" y="5630863"/>
          <p14:tracePt t="72236" x="3627438" y="5661025"/>
          <p14:tracePt t="72252" x="3627438" y="5715000"/>
          <p14:tracePt t="72269" x="3611563" y="5775325"/>
          <p14:tracePt t="72286" x="3603625" y="5837238"/>
          <p14:tracePt t="72302" x="3603625" y="5897563"/>
          <p14:tracePt t="72318" x="3603625" y="5943600"/>
          <p14:tracePt t="72335" x="3603625" y="5965825"/>
          <p14:tracePt t="72351" x="3597275" y="5989638"/>
          <p14:tracePt t="72368" x="3589338" y="6003925"/>
          <p14:tracePt t="72385" x="3589338" y="6035675"/>
          <p14:tracePt t="72402" x="3589338" y="6065838"/>
          <p14:tracePt t="72402" x="3573463" y="6073775"/>
          <p14:tracePt t="72420" x="3573463" y="6088063"/>
          <p14:tracePt t="72434" x="3535363" y="6142038"/>
          <p14:tracePt t="72452" x="3527425" y="6164263"/>
          <p14:tracePt t="72469" x="3521075" y="6188075"/>
          <p14:tracePt t="72485" x="3521075" y="6202363"/>
          <p14:tracePt t="72501" x="3513138" y="6226175"/>
          <p14:tracePt t="72518" x="3505200" y="6240463"/>
          <p14:tracePt t="72535" x="3489325" y="6264275"/>
          <p14:tracePt t="72551" x="3475038" y="6294438"/>
          <p14:tracePt t="72568" x="3475038" y="6308725"/>
          <p14:tracePt t="72584" x="3467100" y="6346825"/>
          <p14:tracePt t="72601" x="3459163" y="6354763"/>
          <p14:tracePt t="72617" x="3459163" y="6370638"/>
          <p14:tracePt t="72617" x="3459163" y="6384925"/>
          <p14:tracePt t="72636" x="3459163" y="6392863"/>
          <p14:tracePt t="72652" x="3451225" y="6400800"/>
          <p14:tracePt t="72668" x="3451225" y="6408738"/>
          <p14:tracePt t="73632" x="3451225" y="6400800"/>
          <p14:tracePt t="73931" x="3451225" y="6392863"/>
          <p14:tracePt t="73948" x="3451225" y="6384925"/>
          <p14:tracePt t="73964" x="3451225" y="6378575"/>
          <p14:tracePt t="73980" x="3451225" y="6362700"/>
          <p14:tracePt t="73996" x="3459163" y="6354763"/>
          <p14:tracePt t="74003" x="3459163" y="6340475"/>
          <p14:tracePt t="74019" x="3459163" y="6324600"/>
          <p14:tracePt t="74035" x="3467100" y="6316663"/>
          <p14:tracePt t="74075" x="3467100" y="6308725"/>
          <p14:tracePt t="74123" x="3467100" y="6294438"/>
          <p14:tracePt t="74155" x="3467100" y="6286500"/>
          <p14:tracePt t="74187" x="3467100" y="6278563"/>
          <p14:tracePt t="74203" x="3467100" y="6270625"/>
          <p14:tracePt t="74219" x="3467100" y="6264275"/>
          <p14:tracePt t="74251" x="3467100" y="6256338"/>
          <p14:tracePt t="74291" x="3467100" y="6240463"/>
          <p14:tracePt t="74315" x="3467100" y="6232525"/>
          <p14:tracePt t="74332" x="3467100" y="6226175"/>
          <p14:tracePt t="74339" x="3475038" y="6210300"/>
          <p14:tracePt t="74349" x="3475038" y="6202363"/>
          <p14:tracePt t="74366" x="3482975" y="6188075"/>
          <p14:tracePt t="74383" x="3482975" y="6180138"/>
          <p14:tracePt t="74399" x="3482975" y="6172200"/>
          <p14:tracePt t="74416" x="3489325" y="6172200"/>
          <p14:tracePt t="74432" x="3497263" y="6156325"/>
          <p14:tracePt t="74467" x="3505200" y="6142038"/>
          <p14:tracePt t="74484" x="3505200" y="6134100"/>
          <p14:tracePt t="74499" x="3505200" y="6118225"/>
          <p14:tracePt t="74507" x="3505200" y="6111875"/>
          <p14:tracePt t="74516" x="3513138" y="6088063"/>
          <p14:tracePt t="74533" x="3513138" y="6073775"/>
          <p14:tracePt t="74549" x="3513138" y="6065838"/>
          <p14:tracePt t="74565" x="3521075" y="6049963"/>
          <p14:tracePt t="74582" x="3535363" y="6042025"/>
          <p14:tracePt t="74599" x="3535363" y="6035675"/>
          <p14:tracePt t="74619" x="3535363" y="6027738"/>
          <p14:tracePt t="74633" x="3543300" y="6011863"/>
          <p14:tracePt t="74649" x="3543300" y="5997575"/>
          <p14:tracePt t="74667" x="3543300" y="5989638"/>
          <p14:tracePt t="74682" x="3543300" y="5973763"/>
          <p14:tracePt t="74707" x="3543300" y="5959475"/>
          <p14:tracePt t="74723" x="3551238" y="5951538"/>
          <p14:tracePt t="74733" x="3551238" y="5927725"/>
          <p14:tracePt t="74750" x="3559175" y="5913438"/>
          <p14:tracePt t="74766" x="3565525" y="5905500"/>
          <p14:tracePt t="74782" x="3565525" y="5897563"/>
          <p14:tracePt t="74798" x="3565525" y="5889625"/>
          <p14:tracePt t="74815" x="3565525" y="5883275"/>
          <p14:tracePt t="74851" x="3565525" y="5867400"/>
          <p14:tracePt t="74923" x="3573463" y="5845175"/>
          <p14:tracePt t="74939" x="3573463" y="5837238"/>
          <p14:tracePt t="74963" x="3573463" y="5829300"/>
          <p14:tracePt t="74971" x="3573463" y="5821363"/>
          <p14:tracePt t="74981" x="3581400" y="5813425"/>
          <p14:tracePt t="74998" x="3589338" y="5791200"/>
          <p14:tracePt t="75016" x="3589338" y="5783263"/>
          <p14:tracePt t="75032" x="3589338" y="5768975"/>
          <p14:tracePt t="75048" x="3597275" y="5768975"/>
          <p14:tracePt t="75066" x="3597275" y="5761038"/>
          <p14:tracePt t="75081" x="3597275" y="5745163"/>
          <p14:tracePt t="75099" x="3611563" y="5715000"/>
          <p14:tracePt t="75116" x="3611563" y="5707063"/>
          <p14:tracePt t="75134" x="3627438" y="5676900"/>
          <p14:tracePt t="75149" x="3641725" y="5654675"/>
          <p14:tracePt t="75166" x="3641725" y="5630863"/>
          <p14:tracePt t="75182" x="3641725" y="5600700"/>
          <p14:tracePt t="75198" x="3641725" y="5562600"/>
          <p14:tracePt t="75215" x="3641725" y="5532438"/>
          <p14:tracePt t="75232" x="3641725" y="5516563"/>
          <p14:tracePt t="75248" x="3641725" y="5502275"/>
          <p14:tracePt t="75265" x="3641725" y="5494338"/>
          <p14:tracePt t="75315" x="3641725" y="5486400"/>
          <p14:tracePt t="75323" x="3641725" y="5478463"/>
          <p14:tracePt t="75332" x="3641725" y="5464175"/>
          <p14:tracePt t="75349" x="3641725" y="5448300"/>
          <p14:tracePt t="75365" x="3641725" y="5432425"/>
          <p14:tracePt t="75382" x="3641725" y="5426075"/>
          <p14:tracePt t="75398" x="3635375" y="5410200"/>
          <p14:tracePt t="75414" x="3635375" y="5394325"/>
          <p14:tracePt t="75435" x="3635375" y="5387975"/>
          <p14:tracePt t="75448" x="3635375" y="5380038"/>
          <p14:tracePt t="75464" x="3635375" y="5356225"/>
          <p14:tracePt t="75481" x="3641725" y="5341938"/>
          <p14:tracePt t="75497" x="3641725" y="5334000"/>
          <p14:tracePt t="75514" x="3649663" y="5303838"/>
          <p14:tracePt t="75533" x="3649663" y="5280025"/>
          <p14:tracePt t="75548" x="3665538" y="5265738"/>
          <p14:tracePt t="75565" x="3665538" y="5257800"/>
          <p14:tracePt t="75581" x="3665538" y="5241925"/>
          <p14:tracePt t="75612" x="3665538" y="5235575"/>
          <p14:tracePt t="75627" x="3665538" y="5227638"/>
          <p14:tracePt t="75643" x="3673475" y="5219700"/>
          <p14:tracePt t="75667" x="3673475" y="5211763"/>
          <p14:tracePt t="75683" x="3673475" y="5203825"/>
          <p14:tracePt t="75699" x="3673475" y="5197475"/>
          <p14:tracePt t="75707" x="3673475" y="5189538"/>
          <p14:tracePt t="75716" x="3687763" y="5173663"/>
          <p14:tracePt t="75732" x="3687763" y="5165725"/>
          <p14:tracePt t="75771" x="3687763" y="5159375"/>
          <p14:tracePt t="75780" x="3687763" y="5151438"/>
          <p14:tracePt t="75796" x="3687763" y="5143500"/>
          <p14:tracePt t="75803" x="3687763" y="5135563"/>
          <p14:tracePt t="75814" x="3687763" y="5121275"/>
          <p14:tracePt t="75831" x="3687763" y="5105400"/>
          <p14:tracePt t="75847" x="3687763" y="5089525"/>
          <p14:tracePt t="75865" x="3687763" y="5083175"/>
          <p14:tracePt t="75880" x="3687763" y="5075238"/>
          <p14:tracePt t="75897" x="3687763" y="5067300"/>
          <p14:tracePt t="75914" x="3687763" y="5045075"/>
          <p14:tracePt t="75932" x="3703638" y="5029200"/>
          <p14:tracePt t="75948" x="3703638" y="5006975"/>
          <p14:tracePt t="75965" x="3717925" y="4991100"/>
          <p14:tracePt t="75981" x="3717925" y="4975225"/>
          <p14:tracePt t="75998" x="3717925" y="4960938"/>
          <p14:tracePt t="76014" x="3717925" y="4953000"/>
          <p14:tracePt t="76030" x="3717925" y="4945063"/>
          <p14:tracePt t="76047" x="3733800" y="4914900"/>
          <p14:tracePt t="76067" x="3733800" y="4899025"/>
          <p14:tracePt t="76080" x="3741738" y="4884738"/>
          <p14:tracePt t="76098" x="3741738" y="4876800"/>
          <p14:tracePt t="76113" x="3749675" y="4868863"/>
          <p14:tracePt t="76131" x="3756025" y="4854575"/>
          <p14:tracePt t="76149" x="3756025" y="4846638"/>
          <p14:tracePt t="76164" x="3763963" y="4838700"/>
          <p14:tracePt t="76180" x="3763963" y="4830763"/>
          <p14:tracePt t="76197" x="3763963" y="4816475"/>
          <p14:tracePt t="76214" x="3771900" y="4816475"/>
          <p14:tracePt t="76230" x="3771900" y="4808538"/>
          <p14:tracePt t="76251" x="3779838" y="4792663"/>
          <p14:tracePt t="76275" x="3787775" y="4784725"/>
          <p14:tracePt t="76283" x="3787775" y="4778375"/>
          <p14:tracePt t="76297" x="3794125" y="4754563"/>
          <p14:tracePt t="76297" x="3802063" y="4746625"/>
          <p14:tracePt t="76316" x="3802063" y="4740275"/>
          <p14:tracePt t="76330" x="3810000" y="4716463"/>
          <p14:tracePt t="76348" x="3810000" y="4702175"/>
          <p14:tracePt t="76371" x="3817938" y="4694238"/>
          <p14:tracePt t="76381" x="3825875" y="4686300"/>
          <p14:tracePt t="76397" x="3825875" y="4670425"/>
          <p14:tracePt t="76414" x="3825875" y="4664075"/>
          <p14:tracePt t="76430" x="3840163" y="4648200"/>
          <p14:tracePt t="76448" x="3848100" y="4640263"/>
          <p14:tracePt t="76463" x="3856038" y="4632325"/>
          <p14:tracePt t="76481" x="3856038" y="4625975"/>
          <p14:tracePt t="76499" x="3863975" y="4618038"/>
          <p14:tracePt t="76515" x="3863975" y="4610100"/>
          <p14:tracePt t="76563" x="3878263" y="4594225"/>
          <p14:tracePt t="76571" x="3894138" y="4579938"/>
          <p14:tracePt t="76587" x="3908425" y="4579938"/>
          <p14:tracePt t="76597" x="3916363" y="4564063"/>
          <p14:tracePt t="76614" x="3940175" y="4549775"/>
          <p14:tracePt t="76630" x="3940175" y="4541838"/>
          <p14:tracePt t="76647" x="3946525" y="4541838"/>
          <p14:tracePt t="76663" x="3946525" y="4533900"/>
          <p14:tracePt t="76680" x="3954463" y="4525963"/>
          <p14:tracePt t="76696" x="3962400" y="4525963"/>
          <p14:tracePt t="76747" x="3970338" y="4525963"/>
          <p14:tracePt t="76763" x="4016375" y="4525963"/>
          <p14:tracePt t="76782" x="4038600" y="4518025"/>
          <p14:tracePt t="76789" x="4046538" y="4511675"/>
          <p14:tracePt t="76800" x="4084638" y="4495800"/>
          <p14:tracePt t="76812" x="4114800" y="4487863"/>
          <p14:tracePt t="76829" x="4144963" y="4473575"/>
          <p14:tracePt t="76845" x="4160838" y="4473575"/>
          <p14:tracePt t="76862" x="4168775" y="4465638"/>
          <p14:tracePt t="76931" x="4198938" y="4465638"/>
          <p14:tracePt t="76955" x="4229100" y="4457700"/>
          <p14:tracePt t="76963" x="4244975" y="4449763"/>
          <p14:tracePt t="76971" x="4251325" y="4449763"/>
          <p14:tracePt t="76981" x="4275138" y="4435475"/>
          <p14:tracePt t="76997" x="4283075" y="4427538"/>
          <p14:tracePt t="77014" x="4289425" y="4427538"/>
          <p14:tracePt t="77029" x="4305300" y="4419600"/>
          <p14:tracePt t="77047" x="4321175" y="4419600"/>
          <p14:tracePt t="77083" x="4327525" y="4419600"/>
          <p14:tracePt t="77099" x="4343400" y="4419600"/>
          <p14:tracePt t="77155" x="4359275" y="4419600"/>
          <p14:tracePt t="77171" x="4397375" y="4419600"/>
          <p14:tracePt t="77179" x="4411663" y="4411663"/>
          <p14:tracePt t="77187" x="4457700" y="4411663"/>
          <p14:tracePt t="77197" x="4495800" y="4397375"/>
          <p14:tracePt t="77214" x="4541838" y="4381500"/>
          <p14:tracePt t="77230" x="4594225" y="4381500"/>
          <p14:tracePt t="77247" x="4640263" y="4381500"/>
          <p14:tracePt t="77263" x="4670425" y="4365625"/>
          <p14:tracePt t="77279" x="4678363" y="4365625"/>
          <p14:tracePt t="77356" x="4686300" y="4365625"/>
          <p14:tracePt t="77363" x="4694238" y="4365625"/>
          <p14:tracePt t="77379" x="4708525" y="4365625"/>
          <p14:tracePt t="77396" x="4716463" y="4365625"/>
          <p14:tracePt t="77443" x="4740275" y="4365625"/>
          <p14:tracePt t="77451" x="4754563" y="4365625"/>
          <p14:tracePt t="77467" x="4770438" y="4365625"/>
          <p14:tracePt t="77479" x="4800600" y="4365625"/>
          <p14:tracePt t="77496" x="4808538" y="4365625"/>
          <p14:tracePt t="77931" x="4808538" y="4373563"/>
          <p14:tracePt t="77947" x="4816475" y="4373563"/>
          <p14:tracePt t="78643" x="4816475" y="4381500"/>
          <p14:tracePt t="78715" x="4822825" y="4381500"/>
          <p14:tracePt t="78739" x="4830763" y="4381500"/>
          <p14:tracePt t="79115" x="4838700" y="4381500"/>
          <p14:tracePt t="79131" x="4854575" y="4381500"/>
          <p14:tracePt t="79195" x="4868863" y="4381500"/>
          <p14:tracePt t="79203" x="4884738" y="4381500"/>
          <p14:tracePt t="79212" x="4892675" y="4381500"/>
          <p14:tracePt t="79244" x="4899025" y="4381500"/>
          <p14:tracePt t="79315" x="4906963" y="4381500"/>
          <p14:tracePt t="79324" x="4914900" y="4381500"/>
          <p14:tracePt t="79331" x="4922838" y="4381500"/>
          <p14:tracePt t="79427" x="4937125" y="4381500"/>
          <p14:tracePt t="79444" x="4930775" y="4381500"/>
          <p14:tracePt t="79579" x="4914900" y="4397375"/>
          <p14:tracePt t="79603" x="4906963" y="4403725"/>
          <p14:tracePt t="79611" x="4892675" y="4441825"/>
          <p14:tracePt t="79619" x="4868863" y="4441825"/>
          <p14:tracePt t="79628" x="4740275" y="4487863"/>
          <p14:tracePt t="79645" x="4594225" y="4511675"/>
          <p14:tracePt t="79661" x="4465638" y="4518025"/>
          <p14:tracePt t="79677" x="4381500" y="4533900"/>
          <p14:tracePt t="79694" x="4321175" y="4533900"/>
          <p14:tracePt t="79711" x="4244975" y="4533900"/>
          <p14:tracePt t="79727" x="4183063" y="4549775"/>
          <p14:tracePt t="79744" x="4122738" y="4556125"/>
          <p14:tracePt t="79761" x="4060825" y="4579938"/>
          <p14:tracePt t="79777" x="4008438" y="4602163"/>
          <p14:tracePt t="79794" x="3954463" y="4625975"/>
          <p14:tracePt t="79794" x="3940175" y="4632325"/>
          <p14:tracePt t="79812" x="3908425" y="4648200"/>
          <p14:tracePt t="79827" x="3870325" y="4648200"/>
          <p14:tracePt t="79845" x="3848100" y="4648200"/>
          <p14:tracePt t="79861" x="3825875" y="4648200"/>
          <p14:tracePt t="79877" x="3810000" y="4648200"/>
          <p14:tracePt t="79894" x="3794125" y="4648200"/>
          <p14:tracePt t="79931" x="3787775" y="4664075"/>
          <p14:tracePt t="79963" x="3787775" y="4678363"/>
          <p14:tracePt t="79971" x="3787775" y="4708525"/>
          <p14:tracePt t="79979" x="3771900" y="4724400"/>
          <p14:tracePt t="79993" x="3771900" y="4754563"/>
          <p14:tracePt t="79993" x="3756025" y="4778375"/>
          <p14:tracePt t="80012" x="3756025" y="4792663"/>
          <p14:tracePt t="80028" x="3756025" y="4808538"/>
          <p14:tracePt t="80042" x="3749675" y="4876800"/>
          <p14:tracePt t="80059" x="3741738" y="4914900"/>
          <p14:tracePt t="80076" x="3717925" y="4975225"/>
          <p14:tracePt t="80093" x="3703638" y="5045075"/>
          <p14:tracePt t="80109" x="3703638" y="5097463"/>
          <p14:tracePt t="80126" x="3703638" y="5121275"/>
          <p14:tracePt t="80145" x="3703638" y="5143500"/>
          <p14:tracePt t="80160" x="3703638" y="5173663"/>
          <p14:tracePt t="80177" x="3703638" y="5197475"/>
          <p14:tracePt t="80194" x="3695700" y="5235575"/>
          <p14:tracePt t="80210" x="3695700" y="5295900"/>
          <p14:tracePt t="80228" x="3679825" y="5318125"/>
          <p14:tracePt t="80243" x="3665538" y="5387975"/>
          <p14:tracePt t="80260" x="3657600" y="5432425"/>
          <p14:tracePt t="80277" x="3649663" y="5464175"/>
          <p14:tracePt t="80294" x="3649663" y="5494338"/>
          <p14:tracePt t="80310" x="3649663" y="5524500"/>
          <p14:tracePt t="80326" x="3641725" y="5554663"/>
          <p14:tracePt t="80343" x="3635375" y="5592763"/>
          <p14:tracePt t="80360" x="3635375" y="5622925"/>
          <p14:tracePt t="80376" x="3619500" y="5661025"/>
          <p14:tracePt t="80394" x="3603625" y="5707063"/>
          <p14:tracePt t="80410" x="3597275" y="5761038"/>
          <p14:tracePt t="80426" x="3589338" y="5775325"/>
          <p14:tracePt t="80445" x="3589338" y="5783263"/>
          <p14:tracePt t="80459" x="3589338" y="5791200"/>
          <p14:tracePt t="80499" x="3589338" y="5799138"/>
          <p14:tracePt t="80508" x="3589338" y="5807075"/>
          <p14:tracePt t="80526" x="3589338" y="5813425"/>
          <p14:tracePt t="80531" x="3589338" y="5829300"/>
          <p14:tracePt t="80542" x="3597275" y="5851525"/>
          <p14:tracePt t="80563" x="3603625" y="5851525"/>
          <p14:tracePt t="80576" x="3603625" y="5859463"/>
          <p14:tracePt t="80592" x="3603625" y="5851525"/>
          <p14:tracePt t="80683" x="3603625" y="5837238"/>
          <p14:tracePt t="80692" x="3603625" y="5821363"/>
          <p14:tracePt t="80699" x="3603625" y="5791200"/>
          <p14:tracePt t="80709" x="3603625" y="5737225"/>
          <p14:tracePt t="80726" x="3635375" y="5630863"/>
          <p14:tracePt t="80743" x="3665538" y="5516563"/>
          <p14:tracePt t="80759" x="3679825" y="5464175"/>
          <p14:tracePt t="80776" x="3687763" y="5432425"/>
          <p14:tracePt t="80793" x="3695700" y="5426075"/>
          <p14:tracePt t="80809" x="3695700" y="5410200"/>
          <p14:tracePt t="80809" x="3695700" y="5402263"/>
          <p14:tracePt t="80828" x="3703638" y="5387975"/>
          <p14:tracePt t="80843" x="3733800" y="5303838"/>
          <p14:tracePt t="80860" x="3749675" y="5257800"/>
          <p14:tracePt t="80877" x="3771900" y="5211763"/>
          <p14:tracePt t="80893" x="3787775" y="5173663"/>
          <p14:tracePt t="80911" x="3802063" y="5143500"/>
          <p14:tracePt t="80926" x="3817938" y="5127625"/>
          <p14:tracePt t="80943" x="3817938" y="5113338"/>
          <p14:tracePt t="80959" x="3817938" y="5089525"/>
          <p14:tracePt t="80976" x="3840163" y="5045075"/>
          <p14:tracePt t="80993" x="3856038" y="4991100"/>
          <p14:tracePt t="81009" x="3870325" y="4930775"/>
          <p14:tracePt t="81009" x="3902075" y="4892675"/>
          <p14:tracePt t="81028" x="3916363" y="4860925"/>
          <p14:tracePt t="81042" x="3946525" y="4808538"/>
          <p14:tracePt t="81060" x="3954463" y="4792663"/>
          <p14:tracePt t="81078" x="3954463" y="4778375"/>
          <p14:tracePt t="81093" x="3962400" y="4762500"/>
          <p14:tracePt t="81109" x="3962400" y="4754563"/>
          <p14:tracePt t="81125" x="3970338" y="4740275"/>
          <p14:tracePt t="81142" x="3984625" y="4702175"/>
          <p14:tracePt t="81159" x="4000500" y="4670425"/>
          <p14:tracePt t="81176" x="4038600" y="4640263"/>
          <p14:tracePt t="81193" x="4098925" y="4594225"/>
          <p14:tracePt t="81209" x="4130675" y="4572000"/>
          <p14:tracePt t="81226" x="4175125" y="4556125"/>
          <p14:tracePt t="81226" x="4183063" y="4549775"/>
          <p14:tracePt t="81244" x="4191000" y="4541838"/>
          <p14:tracePt t="81244" x="4221163" y="4533900"/>
          <p14:tracePt t="81260" x="4237038" y="4511675"/>
          <p14:tracePt t="81276" x="4297363" y="4487863"/>
          <p14:tracePt t="81293" x="4359275" y="4479925"/>
          <p14:tracePt t="81309" x="4449763" y="4457700"/>
          <p14:tracePt t="81326" x="4503738" y="4441825"/>
          <p14:tracePt t="81342" x="4518025" y="4441825"/>
          <p14:tracePt t="81358" x="4533900" y="4441825"/>
          <p14:tracePt t="81375" x="4541838" y="4441825"/>
          <p14:tracePt t="81403" x="4556125" y="4441825"/>
          <p14:tracePt t="81411" x="4587875" y="4427538"/>
          <p14:tracePt t="81425" x="4648200" y="4403725"/>
          <p14:tracePt t="81425" x="4716463" y="4381500"/>
          <p14:tracePt t="81444" x="4740275" y="4381500"/>
          <p14:tracePt t="81459" x="4800600" y="4373563"/>
          <p14:tracePt t="81476" x="4808538" y="4373563"/>
          <p14:tracePt t="81499" x="4816475" y="4373563"/>
          <p14:tracePt t="81515" x="4830763" y="4373563"/>
          <p14:tracePt t="81526" x="4906963" y="4403725"/>
          <p14:tracePt t="81542" x="4968875" y="4411663"/>
          <p14:tracePt t="81559" x="4983163" y="4419600"/>
          <p14:tracePt t="89487" x="4975225" y="441960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54088" y="387350"/>
            <a:ext cx="7740650" cy="1103313"/>
          </a:xfrm>
        </p:spPr>
        <p:txBody>
          <a:bodyPr/>
          <a:lstStyle/>
          <a:p>
            <a:pPr eaLnBrk="1" hangingPunct="1"/>
            <a:r>
              <a:rPr lang="en-US" altLang="en-US" sz="2900" smtClean="0"/>
              <a:t>Ra</a:t>
            </a:r>
            <a:r>
              <a:rPr lang="sr-Latn-RS" altLang="en-US" sz="2900" smtClean="0"/>
              <a:t>č</a:t>
            </a:r>
            <a:r>
              <a:rPr lang="en-US" altLang="en-US" sz="2900" smtClean="0"/>
              <a:t>unanje potencijalne povr</a:t>
            </a:r>
            <a:r>
              <a:rPr lang="sr-Latn-RS" altLang="en-US" sz="2900" smtClean="0"/>
              <a:t>ši</a:t>
            </a:r>
            <a:r>
              <a:rPr lang="en-US" altLang="en-US" sz="2900" smtClean="0"/>
              <a:t> na</a:t>
            </a:r>
            <a:r>
              <a:rPr lang="sr-Latn-CS" altLang="en-US" sz="2900" smtClean="0"/>
              <a:t> molekulskom nivou</a:t>
            </a:r>
            <a:r>
              <a:rPr lang="en-US" altLang="en-US" sz="2900" smtClean="0"/>
              <a:t> pri hemijsk</a:t>
            </a:r>
            <a:r>
              <a:rPr lang="sr-Latn-CS" altLang="en-US" sz="2900" smtClean="0"/>
              <a:t>oj</a:t>
            </a:r>
            <a:r>
              <a:rPr lang="en-US" altLang="en-US" sz="2900" smtClean="0"/>
              <a:t> reakcij</a:t>
            </a:r>
            <a:r>
              <a:rPr lang="sr-Latn-RS" altLang="en-US" sz="2900" smtClean="0"/>
              <a:t>i</a:t>
            </a:r>
            <a:endParaRPr lang="en-US" altLang="en-US" sz="290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978025"/>
            <a:ext cx="8458200" cy="4397375"/>
          </a:xfrm>
        </p:spPr>
        <p:txBody>
          <a:bodyPr/>
          <a:lstStyle/>
          <a:p>
            <a:pPr marL="571500" indent="-571500" eaLnBrk="1" hangingPunct="1"/>
            <a:r>
              <a:rPr lang="en-US" altLang="en-US" b="1" dirty="0" smtClean="0"/>
              <a:t>Rea</a:t>
            </a:r>
            <a:r>
              <a:rPr lang="sr-Latn-CS" altLang="en-US" b="1" dirty="0" smtClean="0"/>
              <a:t>ktivni sudar</a:t>
            </a:r>
            <a:r>
              <a:rPr lang="en-US" altLang="en-US" b="1" dirty="0" smtClean="0"/>
              <a:t>:</a:t>
            </a:r>
          </a:p>
          <a:p>
            <a:pPr marL="990600" lvl="1" indent="-533400" algn="ctr" eaLnBrk="1" hangingPunct="1"/>
            <a:r>
              <a:rPr lang="en-US" altLang="en-US" dirty="0" smtClean="0"/>
              <a:t>A+BC</a:t>
            </a:r>
            <a:r>
              <a:rPr lang="en-US" altLang="en-US" dirty="0" smtClean="0">
                <a:sym typeface="Wingdings" panose="05000000000000000000" pitchFamily="2" charset="2"/>
              </a:rPr>
              <a:t>AB+C</a:t>
            </a:r>
          </a:p>
          <a:p>
            <a:pPr marL="990600" lvl="1" indent="-533400" algn="ctr" eaLnBrk="1" hangingPunct="1"/>
            <a:endParaRPr lang="en-US" altLang="en-US" sz="2400" b="1" dirty="0" smtClean="0">
              <a:sym typeface="Wingdings" panose="05000000000000000000" pitchFamily="2" charset="2"/>
            </a:endParaRPr>
          </a:p>
          <a:p>
            <a:pPr marL="571500" indent="-571500" eaLnBrk="1" hangingPunct="1"/>
            <a:r>
              <a:rPr lang="sr-Latn-CS" altLang="en-US" sz="2500" dirty="0" smtClean="0"/>
              <a:t>Možemo razumeti šta se dešava u toku sudara ako poznajemo sile koje svo vreme deluju izmedju atoma</a:t>
            </a:r>
            <a:r>
              <a:rPr lang="en-US" altLang="en-US" sz="2500" dirty="0" smtClean="0"/>
              <a:t>/</a:t>
            </a:r>
            <a:r>
              <a:rPr lang="en-US" altLang="en-US" sz="2500" dirty="0" err="1" smtClean="0"/>
              <a:t>molekula</a:t>
            </a:r>
            <a:r>
              <a:rPr lang="sr-Latn-CS" altLang="en-US" sz="2500" dirty="0" smtClean="0"/>
              <a:t>.</a:t>
            </a:r>
            <a:r>
              <a:rPr lang="en-US" altLang="en-US" sz="2500" dirty="0" smtClean="0"/>
              <a:t> </a:t>
            </a:r>
            <a:r>
              <a:rPr lang="sr-Latn-RS" altLang="en-US" sz="2500" dirty="0" smtClean="0"/>
              <a:t>Sile definišu  potencijalnu energiju sistema. </a:t>
            </a:r>
            <a:r>
              <a:rPr lang="en-US" altLang="en-US" sz="2500" dirty="0" err="1" smtClean="0"/>
              <a:t>Ovim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problemom</a:t>
            </a:r>
            <a:r>
              <a:rPr lang="en-US" altLang="en-US" sz="2500" dirty="0" smtClean="0"/>
              <a:t> se </a:t>
            </a:r>
            <a:r>
              <a:rPr lang="en-US" altLang="en-US" sz="2500" dirty="0" err="1" smtClean="0"/>
              <a:t>bavi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posebna</a:t>
            </a:r>
            <a:r>
              <a:rPr lang="en-US" altLang="en-US" sz="2500" dirty="0" smtClean="0"/>
              <a:t> oblast </a:t>
            </a:r>
            <a:r>
              <a:rPr lang="en-US" altLang="en-US" sz="2500" dirty="0" err="1" smtClean="0"/>
              <a:t>kompjutacione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hemije</a:t>
            </a:r>
            <a:r>
              <a:rPr lang="sr-Latn-CS" altLang="en-US" sz="2500" dirty="0" smtClean="0"/>
              <a:t> </a:t>
            </a:r>
            <a:r>
              <a:rPr lang="en-US" altLang="en-US" sz="2500" dirty="0" smtClean="0"/>
              <a:t>- </a:t>
            </a:r>
            <a:r>
              <a:rPr lang="en-US" altLang="en-US" sz="2400" dirty="0" smtClean="0"/>
              <a:t>Mole</a:t>
            </a:r>
            <a:r>
              <a:rPr lang="sr-Latn-CS" altLang="en-US" sz="2400" dirty="0" smtClean="0"/>
              <a:t>kularna reakciona dinamika</a:t>
            </a:r>
            <a:r>
              <a:rPr lang="en-US" altLang="en-US" sz="1200" dirty="0" smtClean="0"/>
              <a:t/>
            </a:r>
            <a:br>
              <a:rPr lang="en-US" altLang="en-US" sz="1200" dirty="0" smtClean="0"/>
            </a:br>
            <a:endParaRPr lang="en-US" altLang="en-US" sz="1200" dirty="0" smtClean="0"/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218238" y="4914900"/>
          <p14:tracePt t="7" x="6226175" y="4906963"/>
          <p14:tracePt t="45" x="6232525" y="4906963"/>
          <p14:tracePt t="125" x="6232525" y="4899025"/>
          <p14:tracePt t="149" x="6240463" y="4892675"/>
          <p14:tracePt t="181" x="6240463" y="4884738"/>
          <p14:tracePt t="413" x="6232525" y="4884738"/>
          <p14:tracePt t="429" x="6194425" y="4860925"/>
          <p14:tracePt t="437" x="6188075" y="4860925"/>
          <p14:tracePt t="446" x="6180138" y="4800600"/>
          <p14:tracePt t="464" x="6202363" y="4792663"/>
          <p14:tracePt t="479" x="6210300" y="4784725"/>
          <p14:tracePt t="496" x="6226175" y="4784725"/>
          <p14:tracePt t="512" x="6256338" y="4762500"/>
          <p14:tracePt t="529" x="6256338" y="4746625"/>
          <p14:tracePt t="546" x="6278563" y="4746625"/>
          <p14:tracePt t="563" x="6286500" y="4746625"/>
          <p14:tracePt t="597" x="6294438" y="4746625"/>
          <p14:tracePt t="613" x="6294438" y="4754563"/>
          <p14:tracePt t="645" x="6302375" y="4754563"/>
          <p14:tracePt t="717" x="6302375" y="4762500"/>
          <p14:tracePt t="725" x="6308725" y="4762500"/>
          <p14:tracePt t="733" x="6324600" y="4762500"/>
          <p14:tracePt t="797" x="6340475" y="4762500"/>
          <p14:tracePt t="813" x="6346825" y="4770438"/>
          <p14:tracePt t="869" x="6354763" y="4770438"/>
          <p14:tracePt t="933" x="6362700" y="4770438"/>
          <p14:tracePt t="941" x="6370638" y="4778375"/>
          <p14:tracePt t="981" x="6370638" y="4784725"/>
          <p14:tracePt t="1013" x="6370638" y="4792663"/>
          <p14:tracePt t="1029" x="6362700" y="4808538"/>
          <p14:tracePt t="1045" x="6346825" y="4808538"/>
          <p14:tracePt t="1053" x="6340475" y="4808538"/>
          <p14:tracePt t="1062" x="6324600" y="4808538"/>
          <p14:tracePt t="1079" x="6332538" y="4816475"/>
          <p14:tracePt t="1096" x="6324600" y="4830763"/>
          <p14:tracePt t="1112" x="6324600" y="4846638"/>
          <p14:tracePt t="1128" x="6302375" y="4846638"/>
          <p14:tracePt t="1145" x="6286500" y="4838700"/>
          <p14:tracePt t="1162" x="6302375" y="4846638"/>
          <p14:tracePt t="1178" x="6302375" y="4854575"/>
          <p14:tracePt t="1196" x="6302375" y="4860925"/>
          <p14:tracePt t="1236" x="6308725" y="4860925"/>
          <p14:tracePt t="1261" x="6332538" y="4860925"/>
          <p14:tracePt t="1301" x="6378575" y="4868863"/>
          <p14:tracePt t="1309" x="6384925" y="4846638"/>
          <p14:tracePt t="1316" x="6384925" y="4854575"/>
          <p14:tracePt t="1327" x="6378575" y="4822825"/>
          <p14:tracePt t="1344" x="6370638" y="4838700"/>
          <p14:tracePt t="1361" x="6370638" y="4854575"/>
          <p14:tracePt t="1377" x="6384925" y="4854575"/>
          <p14:tracePt t="1394" x="6384925" y="4884738"/>
          <p14:tracePt t="1411" x="6378575" y="4876800"/>
          <p14:tracePt t="1427" x="6423025" y="4906963"/>
          <p14:tracePt t="1427" x="6454775" y="4953000"/>
          <p14:tracePt t="1445" x="6461125" y="4968875"/>
          <p14:tracePt t="1461" x="6454775" y="4953000"/>
          <p14:tracePt t="1484" x="6430963" y="4922838"/>
          <p14:tracePt t="1494" x="6416675" y="4922838"/>
          <p14:tracePt t="1510" x="6416675" y="4914900"/>
          <p14:tracePt t="1527" x="6384925" y="4914900"/>
          <p14:tracePt t="1543" x="6384925" y="4937125"/>
          <p14:tracePt t="1560" x="6384925" y="4884738"/>
          <p14:tracePt t="1577" x="6346825" y="4846638"/>
          <p14:tracePt t="1594" x="6324600" y="4822825"/>
          <p14:tracePt t="1610" x="6308725" y="4830763"/>
          <p14:tracePt t="1610" x="6340475" y="4830763"/>
          <p14:tracePt t="1629" x="6392863" y="4876800"/>
          <p14:tracePt t="1644" x="6332538" y="4884738"/>
          <p14:tracePt t="1660" x="6346825" y="4884738"/>
          <p14:tracePt t="1678" x="6354763" y="4876800"/>
          <p14:tracePt t="1694" x="6392863" y="4876800"/>
          <p14:tracePt t="1710" x="6384925" y="4860925"/>
          <p14:tracePt t="1726" x="6378575" y="4854575"/>
          <p14:tracePt t="1743" x="6370638" y="4846638"/>
          <p14:tracePt t="1780" x="6362700" y="4846638"/>
          <p14:tracePt t="1796" x="6346825" y="4830763"/>
          <p14:tracePt t="1812" x="6354763" y="4830763"/>
          <p14:tracePt t="1828" x="6346825" y="4822825"/>
          <p14:tracePt t="1836" x="6346825" y="4830763"/>
          <p14:tracePt t="1852" x="6354763" y="4838700"/>
          <p14:tracePt t="1869" x="6354763" y="4846638"/>
          <p14:tracePt t="1877" x="6332538" y="4830763"/>
          <p14:tracePt t="1894" x="6346825" y="4860925"/>
          <p14:tracePt t="1910" x="6324600" y="4838700"/>
          <p14:tracePt t="1927" x="6324600" y="4830763"/>
          <p14:tracePt t="1943" x="6308725" y="4816475"/>
          <p14:tracePt t="1960" x="6308725" y="4846638"/>
          <p14:tracePt t="1976" x="6302375" y="4822825"/>
          <p14:tracePt t="1993" x="6286500" y="4808538"/>
          <p14:tracePt t="2011" x="6294438" y="4808538"/>
          <p14:tracePt t="2044" x="6302375" y="4816475"/>
          <p14:tracePt t="2052" x="6308725" y="4822825"/>
          <p14:tracePt t="2116" x="6316663" y="4822825"/>
          <p14:tracePt t="2228" x="6324600" y="4808538"/>
          <p14:tracePt t="2348" x="6324600" y="4784725"/>
          <p14:tracePt t="2357" x="6302375" y="4724400"/>
          <p14:tracePt t="2364" x="6256338" y="4686300"/>
          <p14:tracePt t="2375" x="6188075" y="4618038"/>
          <p14:tracePt t="2393" x="6180138" y="4610100"/>
          <p14:tracePt t="2409" x="6164263" y="4610100"/>
          <p14:tracePt t="2788" x="6142038" y="4594225"/>
          <p14:tracePt t="2796" x="6111875" y="4549775"/>
          <p14:tracePt t="2808" x="6035675" y="4403725"/>
          <p14:tracePt t="2826" x="5965825" y="4289425"/>
          <p14:tracePt t="2843" x="5965825" y="4259263"/>
          <p14:tracePt t="2860" x="5943600" y="4237038"/>
          <p14:tracePt t="2860" x="5935663" y="4213225"/>
          <p14:tracePt t="2877" x="5845175" y="4152900"/>
          <p14:tracePt t="2893" x="5676900" y="4054475"/>
          <p14:tracePt t="2910" x="5532438" y="3962400"/>
          <p14:tracePt t="2926" x="5394325" y="3848100"/>
          <p14:tracePt t="2943" x="5265738" y="3725863"/>
          <p14:tracePt t="2960" x="5159375" y="3611563"/>
          <p14:tracePt t="2976" x="5067300" y="3497263"/>
          <p14:tracePt t="2992" x="4991100" y="3390900"/>
          <p14:tracePt t="3009" x="4922838" y="3330575"/>
          <p14:tracePt t="3026" x="4868863" y="3276600"/>
          <p14:tracePt t="3041" x="4792663" y="3200400"/>
          <p14:tracePt t="3058" x="4694238" y="3094038"/>
          <p14:tracePt t="3058" x="4632325" y="3017838"/>
          <p14:tracePt t="3077" x="4564063" y="2949575"/>
          <p14:tracePt t="3091" x="4297363" y="2765425"/>
          <p14:tracePt t="3110" x="4137025" y="2659063"/>
          <p14:tracePt t="3127" x="4022725" y="2606675"/>
          <p14:tracePt t="3143" x="3946525" y="2536825"/>
          <p14:tracePt t="3159" x="3817938" y="2446338"/>
          <p14:tracePt t="3176" x="3703638" y="2354263"/>
          <p14:tracePt t="3192" x="3603625" y="2263775"/>
          <p14:tracePt t="3208" x="3543300" y="2201863"/>
          <p14:tracePt t="3225" x="3489325" y="2163763"/>
          <p14:tracePt t="3242" x="3368675" y="2073275"/>
          <p14:tracePt t="3258" x="3254375" y="1997075"/>
          <p14:tracePt t="3258" x="3222625" y="1951038"/>
          <p14:tracePt t="3277" x="3055938" y="1874838"/>
          <p14:tracePt t="3293" x="2971800" y="1844675"/>
          <p14:tracePt t="3309" x="2735263" y="1714500"/>
          <p14:tracePt t="3326" x="2682875" y="1676400"/>
          <p14:tracePt t="3343" x="2667000" y="1660525"/>
          <p14:tracePt t="3358" x="2651125" y="1638300"/>
          <p14:tracePt t="3376" x="2606675" y="1592263"/>
          <p14:tracePt t="3392" x="2568575" y="1554163"/>
          <p14:tracePt t="3408" x="2522538" y="1508125"/>
          <p14:tracePt t="3426" x="2468563" y="1463675"/>
          <p14:tracePt t="3442" x="2422525" y="1417638"/>
          <p14:tracePt t="3458" x="2384425" y="1379538"/>
          <p14:tracePt t="3476" x="2354263" y="1341438"/>
          <p14:tracePt t="3493" x="2339975" y="1317625"/>
          <p14:tracePt t="3509" x="2324100" y="1303338"/>
          <p14:tracePt t="3526" x="2308225" y="1287463"/>
          <p14:tracePt t="3542" x="2293938" y="1249363"/>
          <p14:tracePt t="3559" x="2286000" y="1241425"/>
          <p14:tracePt t="3575" x="2278063" y="1219200"/>
          <p14:tracePt t="3592" x="2278063" y="1211263"/>
          <p14:tracePt t="3608" x="2270125" y="1196975"/>
          <p14:tracePt t="3627" x="2270125" y="1181100"/>
          <p14:tracePt t="3642" x="2263775" y="1158875"/>
          <p14:tracePt t="3658" x="2255838" y="1143000"/>
          <p14:tracePt t="3674" x="2247900" y="1127125"/>
          <p14:tracePt t="3691" x="2247900" y="1112838"/>
          <p14:tracePt t="3709" x="2239963" y="1096963"/>
          <p14:tracePt t="3725" x="2232025" y="1074738"/>
          <p14:tracePt t="3742" x="2232025" y="1066800"/>
          <p14:tracePt t="3757" x="2232025" y="1058863"/>
          <p14:tracePt t="5536" x="2232025" y="1050925"/>
          <p14:tracePt t="14662" x="2232025" y="1044575"/>
          <p14:tracePt t="14788" x="2225675" y="1044575"/>
          <p14:tracePt t="14804" x="2217738" y="1044575"/>
          <p14:tracePt t="14813" x="2201863" y="1028700"/>
          <p14:tracePt t="14820" x="2193925" y="1028700"/>
          <p14:tracePt t="14845" x="2171700" y="1028700"/>
          <p14:tracePt t="14861" x="2163763" y="1028700"/>
          <p14:tracePt t="14884" x="2155825" y="1028700"/>
          <p14:tracePt t="14892" x="2141538" y="1020763"/>
          <p14:tracePt t="14901" x="2133600" y="1020763"/>
          <p14:tracePt t="14913" x="2117725" y="1020763"/>
          <p14:tracePt t="14930" x="2111375" y="1020763"/>
          <p14:tracePt t="14946" x="2073275" y="1012825"/>
          <p14:tracePt t="14946" x="2049463" y="1012825"/>
          <p14:tracePt t="14965" x="2035175" y="1012825"/>
          <p14:tracePt t="14979" x="1943100" y="998538"/>
          <p14:tracePt t="14997" x="1920875" y="998538"/>
          <p14:tracePt t="15014" x="1897063" y="990600"/>
          <p14:tracePt t="15031" x="1866900" y="982663"/>
          <p14:tracePt t="15045" x="1851025" y="982663"/>
          <p14:tracePt t="15062" x="1820863" y="974725"/>
          <p14:tracePt t="15078" x="1752600" y="952500"/>
          <p14:tracePt t="15096" x="1676400" y="936625"/>
          <p14:tracePt t="15113" x="1638300" y="930275"/>
          <p14:tracePt t="15131" x="1600200" y="922338"/>
          <p14:tracePt t="15147" x="1577975" y="922338"/>
          <p14:tracePt t="15147" x="1562100" y="914400"/>
          <p14:tracePt t="15165" x="1539875" y="914400"/>
          <p14:tracePt t="15179" x="1447800" y="906463"/>
          <p14:tracePt t="15197" x="1417638" y="906463"/>
          <p14:tracePt t="15214" x="1393825" y="906463"/>
          <p14:tracePt t="15230" x="1387475" y="906463"/>
          <p14:tracePt t="15246" x="1371600" y="906463"/>
          <p14:tracePt t="15263" x="1333500" y="906463"/>
          <p14:tracePt t="15280" x="1325563" y="906463"/>
          <p14:tracePt t="15295" x="1311275" y="906463"/>
          <p14:tracePt t="15316" x="1311275" y="898525"/>
          <p14:tracePt t="15329" x="1317625" y="906463"/>
          <p14:tracePt t="16116" x="1317625" y="914400"/>
          <p14:tracePt t="16125" x="1325563" y="914400"/>
          <p14:tracePt t="16132" x="1341438" y="930275"/>
          <p14:tracePt t="16145" x="1355725" y="930275"/>
          <p14:tracePt t="16161" x="1371600" y="944563"/>
          <p14:tracePt t="16196" x="1387475" y="944563"/>
          <p14:tracePt t="16220" x="1393825" y="944563"/>
          <p14:tracePt t="16228" x="1401763" y="944563"/>
          <p14:tracePt t="16236" x="1417638" y="944563"/>
          <p14:tracePt t="16246" x="1431925" y="944563"/>
          <p14:tracePt t="16262" x="1439863" y="944563"/>
          <p14:tracePt t="16284" x="1455738" y="952500"/>
          <p14:tracePt t="16340" x="1455738" y="960438"/>
          <p14:tracePt t="19911" x="1463675" y="960438"/>
          <p14:tracePt t="19916" x="1470025" y="960438"/>
          <p14:tracePt t="19926" x="1477963" y="960438"/>
          <p14:tracePt t="19942" x="1485900" y="960438"/>
          <p14:tracePt t="19958" x="1501775" y="960438"/>
          <p14:tracePt t="19975" x="1516063" y="960438"/>
          <p14:tracePt t="20004" x="1531938" y="960438"/>
          <p14:tracePt t="20012" x="1546225" y="960438"/>
          <p14:tracePt t="20024" x="1584325" y="960438"/>
          <p14:tracePt t="20041" x="1616075" y="960438"/>
          <p14:tracePt t="20058" x="1622425" y="960438"/>
          <p14:tracePt t="20075" x="1630363" y="960438"/>
          <p14:tracePt t="20116" x="1638300" y="960438"/>
          <p14:tracePt t="20140" x="1654175" y="960438"/>
          <p14:tracePt t="20148" x="1660525" y="960438"/>
          <p14:tracePt t="20158" x="1668463" y="960438"/>
          <p14:tracePt t="20174" x="1676400" y="960438"/>
          <p14:tracePt t="20191" x="1684338" y="960438"/>
          <p14:tracePt t="20220" x="1698625" y="960438"/>
          <p14:tracePt t="20236" x="1714500" y="960438"/>
          <p14:tracePt t="20244" x="1722438" y="960438"/>
          <p14:tracePt t="20257" x="1744663" y="960438"/>
          <p14:tracePt t="20275" x="1760538" y="960438"/>
          <p14:tracePt t="20291" x="1774825" y="960438"/>
          <p14:tracePt t="20307" x="1790700" y="960438"/>
          <p14:tracePt t="20516" x="1798638" y="960438"/>
          <p14:tracePt t="20548" x="1806575" y="960438"/>
          <p14:tracePt t="20557" x="1820863" y="960438"/>
          <p14:tracePt t="20564" x="1828800" y="952500"/>
          <p14:tracePt t="20574" x="1844675" y="952500"/>
          <p14:tracePt t="20591" x="1866900" y="952500"/>
          <p14:tracePt t="20607" x="1882775" y="952500"/>
          <p14:tracePt t="20624" x="1882775" y="944563"/>
          <p14:tracePt t="20660" x="1889125" y="944563"/>
          <p14:tracePt t="20668" x="1897063" y="944563"/>
          <p14:tracePt t="20676" x="1905000" y="944563"/>
          <p14:tracePt t="20690" x="1943100" y="944563"/>
          <p14:tracePt t="20690" x="1958975" y="944563"/>
          <p14:tracePt t="20709" x="1989138" y="944563"/>
          <p14:tracePt t="20725" x="2003425" y="944563"/>
          <p14:tracePt t="20742" x="2019300" y="944563"/>
          <p14:tracePt t="20758" x="2035175" y="944563"/>
          <p14:tracePt t="20775" x="2049463" y="936625"/>
          <p14:tracePt t="20791" x="2073275" y="936625"/>
          <p14:tracePt t="20807" x="2079625" y="936625"/>
          <p14:tracePt t="20823" x="2103438" y="930275"/>
          <p14:tracePt t="20840" x="2133600" y="930275"/>
          <p14:tracePt t="20857" x="2163763" y="930275"/>
          <p14:tracePt t="20874" x="2179638" y="930275"/>
          <p14:tracePt t="20890" x="2193925" y="930275"/>
          <p14:tracePt t="20906" x="2209800" y="930275"/>
          <p14:tracePt t="20972" x="2225675" y="930275"/>
          <p14:tracePt t="20980" x="2232025" y="930275"/>
          <p14:tracePt t="20990" x="2255838" y="930275"/>
          <p14:tracePt t="21007" x="2270125" y="930275"/>
          <p14:tracePt t="21024" x="2278063" y="930275"/>
          <p14:tracePt t="21092" x="2286000" y="930275"/>
          <p14:tracePt t="21100" x="2293938" y="930275"/>
          <p14:tracePt t="21108" x="2301875" y="930275"/>
          <p14:tracePt t="21124" x="2316163" y="930275"/>
          <p14:tracePt t="21142" x="2332038" y="930275"/>
          <p14:tracePt t="21158" x="2339975" y="930275"/>
          <p14:tracePt t="21180" x="2346325" y="930275"/>
          <p14:tracePt t="21196" x="2354263" y="930275"/>
          <p14:tracePt t="21276" x="2362200" y="930275"/>
          <p14:tracePt t="22185" x="2378075" y="930275"/>
          <p14:tracePt t="22372" x="2384425" y="930275"/>
          <p14:tracePt t="22396" x="2392363" y="930275"/>
          <p14:tracePt t="22420" x="2400300" y="930275"/>
          <p14:tracePt t="22444" x="2408238" y="930275"/>
          <p14:tracePt t="22468" x="2416175" y="930275"/>
          <p14:tracePt t="22494" x="2422525" y="930275"/>
          <p14:tracePt t="22508" x="2430463" y="930275"/>
          <p14:tracePt t="22516" x="2446338" y="930275"/>
          <p14:tracePt t="22532" x="2454275" y="930275"/>
          <p14:tracePt t="22628" x="2468563" y="930275"/>
          <p14:tracePt t="22653" x="2476500" y="930275"/>
          <p14:tracePt t="22684" x="2492375" y="930275"/>
          <p14:tracePt t="22692" x="2498725" y="930275"/>
          <p14:tracePt t="22748" x="2506663" y="930275"/>
          <p14:tracePt t="22756" x="2522538" y="930275"/>
          <p14:tracePt t="22773" x="2530475" y="930275"/>
          <p14:tracePt t="22789" x="2552700" y="936625"/>
          <p14:tracePt t="22806" x="2560638" y="944563"/>
          <p14:tracePt t="22823" x="2574925" y="944563"/>
          <p14:tracePt t="22876" x="2590800" y="944563"/>
          <p14:tracePt t="22892" x="2606675" y="944563"/>
          <p14:tracePt t="22900" x="2620963" y="944563"/>
          <p14:tracePt t="22997" x="2636838" y="944563"/>
          <p14:tracePt t="23084" x="2644775" y="944563"/>
          <p14:tracePt t="24845" x="2651125" y="944563"/>
          <p14:tracePt t="40177" x="2659063" y="936625"/>
          <p14:tracePt t="40972" x="2674938" y="936625"/>
          <p14:tracePt t="40980" x="2713038" y="936625"/>
          <p14:tracePt t="40988" x="2735263" y="936625"/>
          <p14:tracePt t="41003" x="2781300" y="936625"/>
          <p14:tracePt t="41021" x="2797175" y="936625"/>
          <p14:tracePt t="41036" x="2803525" y="936625"/>
          <p14:tracePt t="41420" x="2811463" y="936625"/>
          <p14:tracePt t="41436" x="2827338" y="930275"/>
          <p14:tracePt t="41444" x="2841625" y="914400"/>
          <p14:tracePt t="41453" x="2879725" y="914400"/>
          <p14:tracePt t="41470" x="2895600" y="914400"/>
          <p14:tracePt t="41486" x="2903538" y="914400"/>
          <p14:tracePt t="41501" x="2911475" y="914400"/>
          <p14:tracePt t="41548" x="2917825" y="914400"/>
          <p14:tracePt t="41556" x="2925763" y="914400"/>
          <p14:tracePt t="41568" x="2941638" y="914400"/>
          <p14:tracePt t="41585" x="2949575" y="914400"/>
          <p14:tracePt t="41602" x="2955925" y="906463"/>
          <p14:tracePt t="41620" x="2971800" y="898525"/>
          <p14:tracePt t="41660" x="2979738" y="898525"/>
          <p14:tracePt t="41669" x="2987675" y="898525"/>
          <p14:tracePt t="41676" x="2994025" y="898525"/>
          <p14:tracePt t="41686" x="3017838" y="898525"/>
          <p14:tracePt t="41703" x="3025775" y="898525"/>
          <p14:tracePt t="41719" x="3040063" y="898525"/>
          <p14:tracePt t="41812" x="3048000" y="906463"/>
          <p14:tracePt t="42084" x="3048000" y="914400"/>
          <p14:tracePt t="42092" x="3040063" y="914400"/>
          <p14:tracePt t="42108" x="3025775" y="914400"/>
          <p14:tracePt t="42135" x="3017838" y="914400"/>
          <p14:tracePt t="42148" x="3009900" y="914400"/>
          <p14:tracePt t="42156" x="3001963" y="922338"/>
          <p14:tracePt t="42168" x="2994025" y="922338"/>
          <p14:tracePt t="42185" x="2987675" y="922338"/>
          <p14:tracePt t="42201" x="2979738" y="930275"/>
          <p14:tracePt t="42218" x="2955925" y="930275"/>
          <p14:tracePt t="42235" x="2941638" y="930275"/>
          <p14:tracePt t="42251" x="2925763" y="930275"/>
          <p14:tracePt t="42276" x="2917825" y="930275"/>
          <p14:tracePt t="42286" x="2911475" y="930275"/>
          <p14:tracePt t="42332" x="2903538" y="930275"/>
          <p14:tracePt t="42349" x="2895600" y="930275"/>
          <p14:tracePt t="42356" x="2879725" y="930275"/>
          <p14:tracePt t="42368" x="2873375" y="936625"/>
          <p14:tracePt t="42385" x="2849563" y="936625"/>
          <p14:tracePt t="42402" x="2811463" y="944563"/>
          <p14:tracePt t="42418" x="2773363" y="944563"/>
          <p14:tracePt t="42435" x="2759075" y="944563"/>
          <p14:tracePt t="42452" x="2735263" y="944563"/>
          <p14:tracePt t="42469" x="2720975" y="944563"/>
          <p14:tracePt t="42489" x="2705100" y="944563"/>
          <p14:tracePt t="42503" x="2689225" y="944563"/>
          <p14:tracePt t="42518" x="2667000" y="944563"/>
          <p14:tracePt t="42535" x="2651125" y="944563"/>
          <p14:tracePt t="42552" x="2636838" y="944563"/>
          <p14:tracePt t="42568" x="2598738" y="968375"/>
          <p14:tracePt t="42585" x="2568575" y="982663"/>
          <p14:tracePt t="42601" x="2544763" y="982663"/>
          <p14:tracePt t="42618" x="2544763" y="990600"/>
          <p14:tracePt t="42638" x="2536825" y="990600"/>
          <p14:tracePt t="42660" x="2522538" y="990600"/>
          <p14:tracePt t="42669" x="2492375" y="990600"/>
          <p14:tracePt t="42687" x="2454275" y="990600"/>
          <p14:tracePt t="42702" x="2422525" y="990600"/>
          <p14:tracePt t="42718" x="2392363" y="990600"/>
          <p14:tracePt t="42736" x="2378075" y="990600"/>
          <p14:tracePt t="42751" x="2346325" y="990600"/>
          <p14:tracePt t="42769" x="2339975" y="990600"/>
          <p14:tracePt t="42785" x="2324100" y="990600"/>
          <p14:tracePt t="42802" x="2308225" y="990600"/>
          <p14:tracePt t="42819" x="2286000" y="990600"/>
          <p14:tracePt t="42836" x="2255838" y="990600"/>
          <p14:tracePt t="42836" x="2239963" y="990600"/>
          <p14:tracePt t="42854" x="2193925" y="990600"/>
          <p14:tracePt t="42870" x="2149475" y="990600"/>
          <p14:tracePt t="42887" x="2087563" y="990600"/>
          <p14:tracePt t="42903" x="2065338" y="990600"/>
          <p14:tracePt t="42918" x="2041525" y="990600"/>
          <p14:tracePt t="42936" x="2003425" y="990600"/>
          <p14:tracePt t="42952" x="1989138" y="990600"/>
          <p14:tracePt t="42968" x="1973263" y="990600"/>
          <p14:tracePt t="42985" x="1951038" y="982663"/>
          <p14:tracePt t="43002" x="1943100" y="982663"/>
          <p14:tracePt t="43019" x="1927225" y="982663"/>
          <p14:tracePt t="43036" x="1905000" y="982663"/>
          <p14:tracePt t="43052" x="1866900" y="982663"/>
          <p14:tracePt t="43052" x="1851025" y="982663"/>
          <p14:tracePt t="43070" x="1820863" y="982663"/>
          <p14:tracePt t="43086" x="1806575" y="982663"/>
          <p14:tracePt t="43102" x="1774825" y="982663"/>
          <p14:tracePt t="43119" x="1744663" y="982663"/>
          <p14:tracePt t="43137" x="1730375" y="982663"/>
          <p14:tracePt t="43152" x="1698625" y="982663"/>
          <p14:tracePt t="43168" x="1684338" y="982663"/>
          <p14:tracePt t="43185" x="1654175" y="982663"/>
          <p14:tracePt t="43202" x="1638300" y="982663"/>
          <p14:tracePt t="43218" x="1622425" y="982663"/>
          <p14:tracePt t="43235" x="1600200" y="982663"/>
          <p14:tracePt t="43252" x="1584325" y="982663"/>
          <p14:tracePt t="43252" x="1577975" y="982663"/>
          <p14:tracePt t="43270" x="1562100" y="982663"/>
          <p14:tracePt t="43286" x="1531938" y="982663"/>
          <p14:tracePt t="43302" x="1508125" y="982663"/>
          <p14:tracePt t="43319" x="1477963" y="982663"/>
          <p14:tracePt t="43335" x="1470025" y="982663"/>
          <p14:tracePt t="43351" x="1463675" y="982663"/>
          <p14:tracePt t="43368" x="1470025" y="982663"/>
          <p14:tracePt t="43573" x="1477963" y="982663"/>
          <p14:tracePt t="43597" x="1485900" y="982663"/>
          <p14:tracePt t="43661" x="1501775" y="982663"/>
          <p14:tracePt t="43685" x="1508125" y="982663"/>
          <p14:tracePt t="43701" x="1516063" y="982663"/>
          <p14:tracePt t="43718" x="1524000" y="982663"/>
          <p14:tracePt t="43845" x="1531938" y="982663"/>
          <p14:tracePt t="43861" x="1546225" y="982663"/>
          <p14:tracePt t="43901" x="1554163" y="982663"/>
          <p14:tracePt t="43933" x="1562100" y="982663"/>
          <p14:tracePt t="43941" x="1570038" y="982663"/>
          <p14:tracePt t="43951" x="1577975" y="982663"/>
          <p14:tracePt t="43967" x="1592263" y="982663"/>
          <p14:tracePt t="43984" x="1600200" y="982663"/>
          <p14:tracePt t="44013" x="1608138" y="982663"/>
          <p14:tracePt t="44045" x="1616075" y="982663"/>
          <p14:tracePt t="44053" x="1622425" y="982663"/>
          <p14:tracePt t="44067" x="1654175" y="982663"/>
          <p14:tracePt t="44084" x="1698625" y="968375"/>
          <p14:tracePt t="44084" x="1714500" y="968375"/>
          <p14:tracePt t="44102" x="1736725" y="960438"/>
          <p14:tracePt t="44118" x="1744663" y="960438"/>
          <p14:tracePt t="44141" x="1752600" y="960438"/>
          <p14:tracePt t="44157" x="1768475" y="960438"/>
          <p14:tracePt t="44205" x="1782763" y="960438"/>
          <p14:tracePt t="44213" x="1798638" y="960438"/>
          <p14:tracePt t="44221" x="1828800" y="960438"/>
          <p14:tracePt t="44234" x="1897063" y="960438"/>
          <p14:tracePt t="44251" x="2003425" y="960438"/>
          <p14:tracePt t="44267" x="2035175" y="960438"/>
          <p14:tracePt t="44285" x="2041525" y="960438"/>
          <p14:tracePt t="44397" x="2049463" y="960438"/>
          <p14:tracePt t="44405" x="2057400" y="960438"/>
          <p14:tracePt t="44416" x="2079625" y="960438"/>
          <p14:tracePt t="44433" x="2095500" y="960438"/>
          <p14:tracePt t="44451" x="2111375" y="960438"/>
          <p14:tracePt t="44467" x="2125663" y="960438"/>
          <p14:tracePt t="44486" x="2133600" y="960438"/>
          <p14:tracePt t="44502" x="2163763" y="960438"/>
          <p14:tracePt t="44519" x="2201863" y="960438"/>
          <p14:tracePt t="44534" x="2225675" y="960438"/>
          <p14:tracePt t="44534" x="2239963" y="960438"/>
          <p14:tracePt t="44550" x="2270125" y="960438"/>
          <p14:tracePt t="44566" x="2286000" y="960438"/>
          <p14:tracePt t="44582" x="2293938" y="960438"/>
          <p14:tracePt t="44613" x="2316163" y="960438"/>
          <p14:tracePt t="44621" x="2332038" y="960438"/>
          <p14:tracePt t="44633" x="2392363" y="968375"/>
          <p14:tracePt t="44652" x="2438400" y="968375"/>
          <p14:tracePt t="44667" x="2460625" y="982663"/>
          <p14:tracePt t="44684" x="2476500" y="982663"/>
          <p14:tracePt t="44700" x="2492375" y="982663"/>
          <p14:tracePt t="44741" x="2498725" y="982663"/>
          <p14:tracePt t="44750" x="2522538" y="982663"/>
          <p14:tracePt t="44757" x="2536825" y="982663"/>
          <p14:tracePt t="44773" x="2544763" y="982663"/>
          <p14:tracePt t="44783" x="2552700" y="982663"/>
          <p14:tracePt t="44800" x="2560638" y="982663"/>
          <p14:tracePt t="44845" x="2568575" y="982663"/>
          <p14:tracePt t="44853" x="2574925" y="982663"/>
          <p14:tracePt t="44866" x="2598738" y="982663"/>
          <p14:tracePt t="44883" x="2606675" y="982663"/>
          <p14:tracePt t="44900" x="2620963" y="982663"/>
          <p14:tracePt t="44916" x="2628900" y="982663"/>
          <p14:tracePt t="44965" x="2636838" y="982663"/>
          <p14:tracePt t="44974" x="2644775" y="982663"/>
          <p14:tracePt t="44984" x="2651125" y="982663"/>
          <p14:tracePt t="45000" x="2659063" y="982663"/>
          <p14:tracePt t="45045" x="2674938" y="982663"/>
          <p14:tracePt t="45053" x="2689225" y="982663"/>
          <p14:tracePt t="45066" x="2727325" y="982663"/>
          <p14:tracePt t="45083" x="2759075" y="982663"/>
          <p14:tracePt t="45101" x="2773363" y="990600"/>
          <p14:tracePt t="49253" x="2781300" y="990600"/>
          <p14:tracePt t="51615" x="2789238" y="990600"/>
          <p14:tracePt t="55261" x="2797175" y="998538"/>
          <p14:tracePt t="88177" x="2797175" y="990600"/>
          <p14:tracePt t="102178" x="2797175" y="974725"/>
          <p14:tracePt t="102557" x="2803525" y="974725"/>
          <p14:tracePt t="102645" x="2811463" y="974725"/>
          <p14:tracePt t="102693" x="2819400" y="974725"/>
          <p14:tracePt t="102701" x="2827338" y="974725"/>
          <p14:tracePt t="102717" x="2841625" y="974725"/>
          <p14:tracePt t="102925" x="2849563" y="974725"/>
          <p14:tracePt t="102933" x="2873375" y="974725"/>
          <p14:tracePt t="102941" x="2903538" y="974725"/>
          <p14:tracePt t="102958" x="2911475" y="974725"/>
          <p14:tracePt t="102973" x="2903538" y="974725"/>
          <p14:tracePt t="103709" x="2895600" y="974725"/>
          <p14:tracePt t="103717" x="2887663" y="968375"/>
          <p14:tracePt t="103741" x="2873375" y="960438"/>
          <p14:tracePt t="103749" x="2865438" y="960438"/>
          <p14:tracePt t="103765" x="2857500" y="960438"/>
          <p14:tracePt t="103781" x="2849563" y="960438"/>
          <p14:tracePt t="103790" x="2835275" y="960438"/>
          <p14:tracePt t="103808" x="2827338" y="960438"/>
          <p14:tracePt t="103823" x="2819400" y="960438"/>
          <p14:tracePt t="103839" x="2811463" y="960438"/>
          <p14:tracePt t="103856" x="2797175" y="960438"/>
          <p14:tracePt t="103872" x="2773363" y="960438"/>
          <p14:tracePt t="103889" x="2743200" y="960438"/>
          <p14:tracePt t="103905" x="2697163" y="944563"/>
          <p14:tracePt t="103922" x="2667000" y="944563"/>
          <p14:tracePt t="103939" x="2644775" y="936625"/>
          <p14:tracePt t="103956" x="2628900" y="936625"/>
          <p14:tracePt t="103973" x="2620963" y="936625"/>
          <p14:tracePt t="104053" x="2613025" y="930275"/>
          <p14:tracePt t="104061" x="2606675" y="930275"/>
          <p14:tracePt t="104071" x="2590800" y="922338"/>
          <p14:tracePt t="104089" x="2560638" y="914400"/>
          <p14:tracePt t="104106" x="2552700" y="906463"/>
          <p14:tracePt t="104123" x="2544763" y="906463"/>
          <p14:tracePt t="104149" x="2536825" y="906463"/>
          <p14:tracePt t="104173" x="2530475" y="906463"/>
          <p14:tracePt t="104183" x="2522538" y="906463"/>
          <p14:tracePt t="104190" x="2506663" y="906463"/>
          <p14:tracePt t="104207" x="2492375" y="906463"/>
          <p14:tracePt t="104223" x="2460625" y="906463"/>
          <p14:tracePt t="104239" x="2408238" y="906463"/>
          <p14:tracePt t="104256" x="2370138" y="906463"/>
          <p14:tracePt t="104272" x="2346325" y="906463"/>
          <p14:tracePt t="104289" x="2324100" y="906463"/>
          <p14:tracePt t="104306" x="2316163" y="906463"/>
          <p14:tracePt t="104325" x="2301875" y="906463"/>
          <p14:tracePt t="104341" x="2286000" y="906463"/>
          <p14:tracePt t="104357" x="2278063" y="906463"/>
          <p14:tracePt t="104372" x="2239963" y="906463"/>
          <p14:tracePt t="104372" x="2225675" y="906463"/>
          <p14:tracePt t="104390" x="2193925" y="914400"/>
          <p14:tracePt t="104407" x="2171700" y="914400"/>
          <p14:tracePt t="104423" x="2141538" y="914400"/>
          <p14:tracePt t="104439" x="2111375" y="922338"/>
          <p14:tracePt t="104456" x="2095500" y="922338"/>
          <p14:tracePt t="104472" x="2049463" y="922338"/>
          <p14:tracePt t="104489" x="2003425" y="922338"/>
          <p14:tracePt t="104506" x="1958975" y="922338"/>
          <p14:tracePt t="104525" x="1912938" y="922338"/>
          <p14:tracePt t="104538" x="1874838" y="922338"/>
          <p14:tracePt t="104554" x="1844675" y="922338"/>
          <p14:tracePt t="104571" x="1812925" y="922338"/>
          <p14:tracePt t="104571" x="1806575" y="930275"/>
          <p14:tracePt t="104591" x="1790700" y="930275"/>
          <p14:tracePt t="104606" x="1768475" y="936625"/>
          <p14:tracePt t="104623" x="1744663" y="944563"/>
          <p14:tracePt t="104640" x="1706563" y="944563"/>
          <p14:tracePt t="104656" x="1660525" y="960438"/>
          <p14:tracePt t="104672" x="1608138" y="960438"/>
          <p14:tracePt t="104689" x="1562100" y="960438"/>
          <p14:tracePt t="104706" x="1539875" y="960438"/>
          <p14:tracePt t="104722" x="1531938" y="960438"/>
          <p14:tracePt t="104738" x="1516063" y="960438"/>
          <p14:tracePt t="104755" x="1508125" y="960438"/>
          <p14:tracePt t="104773" x="1501775" y="960438"/>
          <p14:tracePt t="104788" x="1477963" y="960438"/>
          <p14:tracePt t="104806" x="1463675" y="960438"/>
          <p14:tracePt t="104853" x="1447800" y="960438"/>
          <p14:tracePt t="104861" x="1431925" y="960438"/>
          <p14:tracePt t="104871" x="1393825" y="960438"/>
          <p14:tracePt t="104888" x="1355725" y="960438"/>
          <p14:tracePt t="104905" x="1349375" y="960438"/>
          <p14:tracePt t="104921" x="1363663" y="960438"/>
          <p14:tracePt t="105205" x="1379538" y="960438"/>
          <p14:tracePt t="105237" x="1393825" y="960438"/>
          <p14:tracePt t="105277" x="1401763" y="960438"/>
          <p14:tracePt t="105302" x="1417638" y="960438"/>
          <p14:tracePt t="105317" x="1431925" y="960438"/>
          <p14:tracePt t="105565" x="1439863" y="960438"/>
          <p14:tracePt t="105589" x="1447800" y="960438"/>
          <p14:tracePt t="105598" x="1455738" y="960438"/>
          <p14:tracePt t="105606" x="1463675" y="960438"/>
          <p14:tracePt t="105622" x="1477963" y="960438"/>
          <p14:tracePt t="105661" x="1485900" y="960438"/>
          <p14:tracePt t="105685" x="1501775" y="960438"/>
          <p14:tracePt t="105693" x="1524000" y="960438"/>
          <p14:tracePt t="105704" x="1554163" y="960438"/>
          <p14:tracePt t="105721" x="1570038" y="960438"/>
          <p14:tracePt t="105821" x="1577975" y="960438"/>
          <p14:tracePt t="105837" x="1584325" y="960438"/>
          <p14:tracePt t="105845" x="1592263" y="960438"/>
          <p14:tracePt t="105855" x="1616075" y="960438"/>
          <p14:tracePt t="105871" x="1638300" y="960438"/>
          <p14:tracePt t="105887" x="1654175" y="960438"/>
          <p14:tracePt t="105904" x="1668463" y="960438"/>
          <p14:tracePt t="105920" x="1698625" y="960438"/>
          <p14:tracePt t="105937" x="1752600" y="960438"/>
          <p14:tracePt t="105954" x="1806575" y="960438"/>
          <p14:tracePt t="105971" x="1866900" y="960438"/>
          <p14:tracePt t="105987" x="1920875" y="960438"/>
          <p14:tracePt t="106004" x="1973263" y="944563"/>
          <p14:tracePt t="106004" x="1997075" y="944563"/>
          <p14:tracePt t="106022" x="2027238" y="944563"/>
          <p14:tracePt t="106038" x="2049463" y="944563"/>
          <p14:tracePt t="106055" x="2073275" y="944563"/>
          <p14:tracePt t="106072" x="2103438" y="944563"/>
          <p14:tracePt t="106088" x="2117725" y="944563"/>
          <p14:tracePt t="106104" x="2149475" y="944563"/>
          <p14:tracePt t="106120" x="2179638" y="944563"/>
          <p14:tracePt t="106137" x="2217738" y="944563"/>
          <p14:tracePt t="106154" x="2263775" y="944563"/>
          <p14:tracePt t="106171" x="2293938" y="944563"/>
          <p14:tracePt t="106188" x="2301875" y="944563"/>
          <p14:tracePt t="106203" x="2308225" y="944563"/>
          <p14:tracePt t="106237" x="2324100" y="944563"/>
          <p14:tracePt t="106269" x="2339975" y="944563"/>
          <p14:tracePt t="106277" x="2354263" y="944563"/>
          <p14:tracePt t="106287" x="2370138" y="944563"/>
          <p14:tracePt t="106304" x="2384425" y="930275"/>
          <p14:tracePt t="106320" x="2392363" y="930275"/>
          <p14:tracePt t="106336" x="2400300" y="930275"/>
          <p14:tracePt t="106357" x="2416175" y="930275"/>
          <p14:tracePt t="106405" x="2422525" y="930275"/>
          <p14:tracePt t="106421" x="2430463" y="930275"/>
          <p14:tracePt t="106429" x="2446338" y="922338"/>
          <p14:tracePt t="106445" x="2454275" y="922338"/>
          <p14:tracePt t="106461" x="2460625" y="922338"/>
          <p14:tracePt t="106520" x="2468563" y="922338"/>
          <p14:tracePt t="106525" x="2484438" y="922338"/>
          <p14:tracePt t="106581" x="2498725" y="922338"/>
          <p14:tracePt t="106597" x="2506663" y="922338"/>
          <p14:tracePt t="106605" x="2514600" y="922338"/>
          <p14:tracePt t="106619" x="2544763" y="914400"/>
          <p14:tracePt t="106637" x="2552700" y="906463"/>
          <p14:tracePt t="106654" x="2560638" y="906463"/>
          <p14:tracePt t="106733" x="2568575" y="906463"/>
          <p14:tracePt t="106741" x="2574925" y="906463"/>
          <p14:tracePt t="106752" x="2590800" y="906463"/>
          <p14:tracePt t="106770" x="2598738" y="906463"/>
          <p14:tracePt t="106786" x="2613025" y="906463"/>
          <p14:tracePt t="106805" x="2620963" y="906463"/>
          <p14:tracePt t="106821" x="2644775" y="906463"/>
          <p14:tracePt t="106836" x="2697163" y="906463"/>
          <p14:tracePt t="106854" x="2720975" y="906463"/>
          <p14:tracePt t="106871" x="2727325" y="906463"/>
          <p14:tracePt t="106887" x="2735263" y="906463"/>
          <p14:tracePt t="106903" x="2751138" y="906463"/>
          <p14:tracePt t="106919" x="2765425" y="906463"/>
          <p14:tracePt t="106937" x="2797175" y="906463"/>
          <p14:tracePt t="106953" x="2835275" y="906463"/>
          <p14:tracePt t="106969" x="2865438" y="906463"/>
          <p14:tracePt t="106986" x="2873375" y="906463"/>
          <p14:tracePt t="107005" x="2879725" y="906463"/>
          <p14:tracePt t="107019" x="2887663" y="906463"/>
          <p14:tracePt t="107036" x="2903538" y="914400"/>
          <p14:tracePt t="107053" x="2955925" y="914400"/>
          <p14:tracePt t="107070" x="2987675" y="930275"/>
          <p14:tracePt t="107087" x="2994025" y="930275"/>
          <p14:tracePt t="107102" x="3001963" y="930275"/>
          <p14:tracePt t="107119" x="3009900" y="930275"/>
          <p14:tracePt t="107173" x="3017838" y="930275"/>
          <p14:tracePt t="107189" x="3025775" y="930275"/>
          <p14:tracePt t="107197" x="3032125" y="930275"/>
          <p14:tracePt t="107205" x="3048000" y="930275"/>
          <p14:tracePt t="107237" x="3055938" y="930275"/>
          <p14:tracePt t="107245" x="3063875" y="930275"/>
          <p14:tracePt t="107261" x="3101975" y="944563"/>
          <p14:tracePt t="107270" x="3140075" y="944563"/>
          <p14:tracePt t="107287" x="3208338" y="952500"/>
          <p14:tracePt t="107303" x="3246438" y="952500"/>
          <p14:tracePt t="107319" x="3254375" y="952500"/>
          <p14:tracePt t="107335" x="3260725" y="952500"/>
          <p14:tracePt t="107430" x="3268663" y="952500"/>
          <p14:tracePt t="107453" x="3284538" y="952500"/>
          <p14:tracePt t="107461" x="3292475" y="952500"/>
          <p14:tracePt t="107470" x="3322638" y="952500"/>
          <p14:tracePt t="107487" x="3330575" y="952500"/>
          <p14:tracePt t="107501" x="3368675" y="952500"/>
          <p14:tracePt t="107520" x="3382963" y="952500"/>
          <p14:tracePt t="107535" x="3406775" y="952500"/>
          <p14:tracePt t="107551" x="3421063" y="952500"/>
          <p14:tracePt t="107569" x="3451225" y="952500"/>
          <p14:tracePt t="107586" x="3459163" y="952500"/>
          <p14:tracePt t="107601" x="3475038" y="952500"/>
          <p14:tracePt t="107619" x="3482975" y="952500"/>
          <p14:tracePt t="107635" x="3497263" y="952500"/>
          <p14:tracePt t="107652" x="3543300" y="952500"/>
          <p14:tracePt t="107652" x="3573463" y="936625"/>
          <p14:tracePt t="107670" x="3627438" y="936625"/>
          <p14:tracePt t="107686" x="3679825" y="936625"/>
          <p14:tracePt t="107703" x="3741738" y="936625"/>
          <p14:tracePt t="107719" x="3771900" y="936625"/>
          <p14:tracePt t="107736" x="3794125" y="936625"/>
          <p14:tracePt t="107752" x="3802063" y="936625"/>
          <p14:tracePt t="107768" x="3825875" y="936625"/>
          <p14:tracePt t="107837" x="3878263" y="936625"/>
          <p14:tracePt t="107845" x="3908425" y="936625"/>
          <p14:tracePt t="107853" x="3932238" y="936625"/>
          <p14:tracePt t="107869" x="3978275" y="936625"/>
          <p14:tracePt t="107886" x="3984625" y="936625"/>
          <p14:tracePt t="108061" x="3992563" y="936625"/>
          <p14:tracePt t="108069" x="4000500" y="936625"/>
          <p14:tracePt t="108084" x="4022725" y="936625"/>
          <p14:tracePt t="108557" x="4038600" y="936625"/>
          <p14:tracePt t="108565" x="4054475" y="936625"/>
          <p14:tracePt t="108573" x="4060825" y="936625"/>
          <p14:tracePt t="108605" x="4068763" y="936625"/>
          <p14:tracePt t="108613" x="4084638" y="936625"/>
          <p14:tracePt t="108621" x="4114800" y="936625"/>
          <p14:tracePt t="108634" x="4267200" y="936625"/>
          <p14:tracePt t="108651" x="4457700" y="936625"/>
          <p14:tracePt t="108668" x="4664075" y="936625"/>
          <p14:tracePt t="108668" x="4732338" y="936625"/>
          <p14:tracePt t="108687" x="4770438" y="936625"/>
          <p14:tracePt t="108702" x="4784725" y="936625"/>
          <p14:tracePt t="108757" x="4816475" y="930275"/>
          <p14:tracePt t="108773" x="4860925" y="930275"/>
          <p14:tracePt t="108782" x="4922838" y="930275"/>
          <p14:tracePt t="108789" x="4960938" y="930275"/>
          <p14:tracePt t="108800" x="4999038" y="930275"/>
          <p14:tracePt t="110600" x="4991100" y="922338"/>
          <p14:tracePt t="112284" x="4999038" y="922338"/>
          <p14:tracePt t="120630" x="4991100" y="922338"/>
          <p14:tracePt t="120829" x="4983163" y="922338"/>
          <p14:tracePt t="120838" x="4975225" y="922338"/>
          <p14:tracePt t="120845" x="4968875" y="922338"/>
          <p14:tracePt t="120855" x="4968875" y="930275"/>
          <p14:tracePt t="120885" x="4968875" y="936625"/>
          <p14:tracePt t="120893" x="4968875" y="944563"/>
          <p14:tracePt t="120905" x="4953000" y="952500"/>
          <p14:tracePt t="120921" x="4930775" y="982663"/>
          <p14:tracePt t="120939" x="4906963" y="1020763"/>
          <p14:tracePt t="120955" x="4892675" y="1044575"/>
          <p14:tracePt t="120955" x="4884738" y="1044575"/>
          <p14:tracePt t="120974" x="4868863" y="1058863"/>
          <p14:tracePt t="120988" x="4854575" y="1066800"/>
          <p14:tracePt t="121007" x="4846638" y="1082675"/>
          <p14:tracePt t="121023" x="4822825" y="1135063"/>
          <p14:tracePt t="121039" x="4800600" y="1189038"/>
          <p14:tracePt t="121056" x="4762500" y="1257300"/>
          <p14:tracePt t="121072" x="4724400" y="1295400"/>
          <p14:tracePt t="121089" x="4708525" y="1325563"/>
          <p14:tracePt t="121105" x="4702175" y="1349375"/>
          <p14:tracePt t="121122" x="4694238" y="1355725"/>
          <p14:tracePt t="121138" x="4686300" y="1379538"/>
          <p14:tracePt t="121155" x="4656138" y="1439863"/>
          <p14:tracePt t="121171" x="4610100" y="1539875"/>
          <p14:tracePt t="121171" x="4556125" y="1554163"/>
          <p14:tracePt t="121190" x="4495800" y="1570038"/>
          <p14:tracePt t="121207" x="4495800" y="1577975"/>
          <p14:tracePt t="121525" x="4487863" y="1608138"/>
          <p14:tracePt t="121533" x="4449763" y="1654175"/>
          <p14:tracePt t="121541" x="4419600" y="1692275"/>
          <p14:tracePt t="121553" x="4335463" y="1760538"/>
          <p14:tracePt t="121571" x="4259263" y="1820863"/>
          <p14:tracePt t="121588" x="4198938" y="1927225"/>
          <p14:tracePt t="121588" x="4168775" y="1951038"/>
          <p14:tracePt t="121606" x="4106863" y="2019300"/>
          <p14:tracePt t="121622" x="4068763" y="2065338"/>
          <p14:tracePt t="121639" x="4054475" y="2073275"/>
          <p14:tracePt t="121655" x="4054475" y="2095500"/>
          <p14:tracePt t="121672" x="4038600" y="2141538"/>
          <p14:tracePt t="121689" x="4000500" y="2225675"/>
          <p14:tracePt t="121705" x="3916363" y="2332038"/>
          <p14:tracePt t="121721" x="3863975" y="2560638"/>
          <p14:tracePt t="121738" x="3779838" y="2720975"/>
          <p14:tracePt t="121754" x="3741738" y="2925763"/>
          <p14:tracePt t="121771" x="3665538" y="3086100"/>
          <p14:tracePt t="121788" x="3597275" y="3314700"/>
          <p14:tracePt t="121807" x="3559175" y="3451225"/>
          <p14:tracePt t="121822" x="3513138" y="3619500"/>
          <p14:tracePt t="121838" x="3489325" y="3763963"/>
          <p14:tracePt t="121855" x="3467100" y="3924300"/>
          <p14:tracePt t="121872" x="3451225" y="4060825"/>
          <p14:tracePt t="121888" x="3429000" y="4198938"/>
          <p14:tracePt t="121905" x="3390900" y="4351338"/>
          <p14:tracePt t="121921" x="3352800" y="4457700"/>
          <p14:tracePt t="121938" x="3330575" y="4533900"/>
          <p14:tracePt t="121954" x="3330575" y="4556125"/>
          <p14:tracePt t="121971" x="3330575" y="4572000"/>
          <p14:tracePt t="121988" x="3322638" y="4587875"/>
          <p14:tracePt t="122029" x="3322638" y="4610100"/>
          <p14:tracePt t="122037" x="3314700" y="4625975"/>
          <p14:tracePt t="122045" x="3298825" y="4640263"/>
          <p14:tracePt t="122055" x="3298825" y="4686300"/>
          <p14:tracePt t="122072" x="3298825" y="4702175"/>
          <p14:tracePt t="122087" x="3298825" y="4708525"/>
          <p14:tracePt t="122103" x="3298825" y="4724400"/>
          <p14:tracePt t="122120" x="3284538" y="4778375"/>
          <p14:tracePt t="122137" x="3260725" y="4884738"/>
          <p14:tracePt t="122154" x="3230563" y="4983163"/>
          <p14:tracePt t="122171" x="3216275" y="5021263"/>
          <p14:tracePt t="122187" x="3216275" y="5029200"/>
          <p14:tracePt t="122245" x="3208338" y="5013325"/>
          <p14:tracePt t="122301" x="3200400" y="5013325"/>
          <p14:tracePt t="122309" x="3200400" y="4999038"/>
          <p14:tracePt t="122319" x="3200400" y="4975225"/>
          <p14:tracePt t="122337" x="3200400" y="4960938"/>
          <p14:tracePt t="122353" x="3200400" y="4937125"/>
          <p14:tracePt t="122370" x="3200400" y="4922838"/>
          <p14:tracePt t="122387" x="3200400" y="4914900"/>
          <p14:tracePt t="122403" x="3200400" y="4899025"/>
          <p14:tracePt t="122437" x="3216275" y="4892675"/>
          <p14:tracePt t="122445" x="3216275" y="4884738"/>
          <p14:tracePt t="122461" x="3216275" y="4876800"/>
          <p14:tracePt t="122493" x="3216275" y="4854575"/>
          <p14:tracePt t="122502" x="3216275" y="4838700"/>
          <p14:tracePt t="122509" x="3216275" y="4822825"/>
          <p14:tracePt t="122521" x="3216275" y="4808538"/>
          <p14:tracePt t="122541" x="3222625" y="4792663"/>
          <p14:tracePt t="122581" x="3230563" y="4784725"/>
          <p14:tracePt t="122589" x="3238500" y="4778375"/>
          <p14:tracePt t="122603" x="3254375" y="4754563"/>
          <p14:tracePt t="122603" x="3260725" y="4746625"/>
          <p14:tracePt t="122622" x="3260725" y="4740275"/>
          <p14:tracePt t="122636" x="3284538" y="4724400"/>
          <p14:tracePt t="122654" x="3298825" y="4702175"/>
          <p14:tracePt t="122670" x="3298825" y="4694238"/>
          <p14:tracePt t="122687" x="3314700" y="4686300"/>
          <p14:tracePt t="122703" x="3314700" y="4678363"/>
          <p14:tracePt t="122734" x="3322638" y="4670425"/>
          <p14:tracePt t="122750" x="3330575" y="4656138"/>
          <p14:tracePt t="122765" x="3330575" y="4648200"/>
          <p14:tracePt t="122773" x="3330575" y="4640263"/>
          <p14:tracePt t="122965" x="3330575" y="4632325"/>
          <p14:tracePt t="123053" x="3322638" y="4618038"/>
          <p14:tracePt t="123805" x="3314700" y="4618038"/>
          <p14:tracePt t="123821" x="3298825" y="4602163"/>
          <p14:tracePt t="123829" x="3284538" y="4587875"/>
          <p14:tracePt t="123845" x="3254375" y="4564063"/>
          <p14:tracePt t="123854" x="3170238" y="4503738"/>
          <p14:tracePt t="123870" x="3070225" y="4449763"/>
          <p14:tracePt t="123887" x="3025775" y="4427538"/>
          <p14:tracePt t="123904" x="3017838" y="4419600"/>
          <p14:tracePt t="123918" x="3001963" y="4419600"/>
          <p14:tracePt t="123989" x="2994025" y="4403725"/>
          <p14:tracePt t="123997" x="2987675" y="4403725"/>
          <p14:tracePt t="124005" x="2979738" y="4389438"/>
          <p14:tracePt t="124029" x="2963863" y="4389438"/>
          <p14:tracePt t="124077" x="2941638" y="4381500"/>
          <p14:tracePt t="124085" x="2903538" y="4373563"/>
          <p14:tracePt t="124093" x="2879725" y="4365625"/>
          <p14:tracePt t="124102" x="2835275" y="4365625"/>
          <p14:tracePt t="124119" x="2811463" y="4351338"/>
          <p14:tracePt t="124136" x="2789238" y="4351338"/>
          <p14:tracePt t="124152" x="2765425" y="4335463"/>
          <p14:tracePt t="124168" x="2743200" y="4335463"/>
          <p14:tracePt t="124187" x="2727325" y="4321175"/>
          <p14:tracePt t="124202" x="2720975" y="4321175"/>
          <p14:tracePt t="124285" x="2720975" y="4313238"/>
          <p14:tracePt t="124501" x="2720975" y="4305300"/>
          <p14:tracePt t="124533" x="2720975" y="4297363"/>
          <p14:tracePt t="124573" x="2720975" y="4283075"/>
          <p14:tracePt t="124597" x="2720975" y="4267200"/>
          <p14:tracePt t="124605" x="2720975" y="4259263"/>
          <p14:tracePt t="124617" x="2735263" y="4244975"/>
          <p14:tracePt t="124635" x="2735263" y="4237038"/>
          <p14:tracePt t="124651" x="2735263" y="4221163"/>
          <p14:tracePt t="124667" x="2743200" y="4168775"/>
          <p14:tracePt t="124687" x="2743200" y="4137025"/>
          <p14:tracePt t="124702" x="2743200" y="4106863"/>
          <p14:tracePt t="124719" x="2751138" y="4060825"/>
          <p14:tracePt t="124735" x="2751138" y="4022725"/>
          <p14:tracePt t="124751" x="2751138" y="3984625"/>
          <p14:tracePt t="124768" x="2759075" y="3970338"/>
          <p14:tracePt t="124785" x="2759075" y="3962400"/>
          <p14:tracePt t="124800" x="2765425" y="3954463"/>
          <p14:tracePt t="124817" x="2765425" y="3946525"/>
          <p14:tracePt t="124861" x="2773363" y="3940175"/>
          <p14:tracePt t="125157" x="2781300" y="3940175"/>
          <p14:tracePt t="129343" x="2789238" y="3940175"/>
          <p14:tracePt t="129925" x="2797175" y="3940175"/>
          <p14:tracePt t="131405" x="2797175" y="3946525"/>
          <p14:tracePt t="131589" x="2797175" y="3954463"/>
          <p14:tracePt t="131621" x="2797175" y="3962400"/>
          <p14:tracePt t="131629" x="2797175" y="3978275"/>
          <p14:tracePt t="131677" x="2797175" y="3984625"/>
          <p14:tracePt t="131685" x="2789238" y="3992563"/>
          <p14:tracePt t="131695" x="2789238" y="4000500"/>
          <p14:tracePt t="131711" x="2781300" y="4008438"/>
          <p14:tracePt t="131728" x="2781300" y="4016375"/>
          <p14:tracePt t="131744" x="2773363" y="4030663"/>
          <p14:tracePt t="131760" x="2773363" y="4038600"/>
          <p14:tracePt t="131781" x="2773363" y="4046538"/>
          <p14:tracePt t="131797" x="2773363" y="4054475"/>
          <p14:tracePt t="131813" x="2773363" y="4076700"/>
          <p14:tracePt t="131827" x="2773363" y="4114800"/>
          <p14:tracePt t="131844" x="2773363" y="4144963"/>
          <p14:tracePt t="131844" x="2773363" y="4152900"/>
          <p14:tracePt t="131862" x="2773363" y="4175125"/>
          <p14:tracePt t="131878" x="2765425" y="4191000"/>
          <p14:tracePt t="131895" x="2751138" y="4213225"/>
          <p14:tracePt t="131911" x="2743200" y="4221163"/>
          <p14:tracePt t="131926" x="2735263" y="4229100"/>
          <p14:tracePt t="131944" x="2727325" y="4229100"/>
          <p14:tracePt t="131960" x="2705100" y="4229100"/>
          <p14:tracePt t="131977" x="2682875" y="4244975"/>
          <p14:tracePt t="131994" x="2628900" y="4251325"/>
          <p14:tracePt t="132010" x="2598738" y="4259263"/>
          <p14:tracePt t="132027" x="2568575" y="4275138"/>
          <p14:tracePt t="132044" x="2536825" y="4275138"/>
          <p14:tracePt t="132044" x="2530475" y="4275138"/>
          <p14:tracePt t="132062" x="2498725" y="4289425"/>
          <p14:tracePt t="132078" x="2460625" y="4297363"/>
          <p14:tracePt t="132095" x="2430463" y="4297363"/>
          <p14:tracePt t="132111" x="2408238" y="4305300"/>
          <p14:tracePt t="132126" x="2378075" y="4305300"/>
          <p14:tracePt t="132144" x="2339975" y="4313238"/>
          <p14:tracePt t="132159" x="2332038" y="4313238"/>
          <p14:tracePt t="132175" x="2316163" y="4313238"/>
          <p14:tracePt t="132192" x="2301875" y="4313238"/>
          <p14:tracePt t="132210" x="2301875" y="4321175"/>
          <p14:tracePt t="132348" x="2308225" y="4321175"/>
          <p14:tracePt t="132364" x="2316163" y="4321175"/>
          <p14:tracePt t="132372" x="2324100" y="4321175"/>
          <p14:tracePt t="132380" x="2332038" y="4321175"/>
          <p14:tracePt t="132392" x="2362200" y="4321175"/>
          <p14:tracePt t="132409" x="2384425" y="4321175"/>
          <p14:tracePt t="132425" x="2392363" y="4321175"/>
          <p14:tracePt t="132441" x="2422525" y="4321175"/>
          <p14:tracePt t="132458" x="2460625" y="4321175"/>
          <p14:tracePt t="132475" x="2506663" y="4335463"/>
          <p14:tracePt t="132492" x="2530475" y="4343400"/>
          <p14:tracePt t="132508" x="2536825" y="4343400"/>
          <p14:tracePt t="132556" x="2560638" y="4343400"/>
          <p14:tracePt t="132564" x="2582863" y="4343400"/>
          <p14:tracePt t="132574" x="2689225" y="4351338"/>
          <p14:tracePt t="132592" x="2781300" y="4365625"/>
          <p14:tracePt t="132609" x="2797175" y="4365625"/>
          <p14:tracePt t="132625" x="2803525" y="4365625"/>
          <p14:tracePt t="132692" x="2827338" y="4381500"/>
          <p14:tracePt t="132700" x="2835275" y="4381500"/>
          <p14:tracePt t="132709" x="2849563" y="4381500"/>
          <p14:tracePt t="132726" x="2865438" y="4381500"/>
          <p14:tracePt t="132742" x="2895600" y="4381500"/>
          <p14:tracePt t="132759" x="2925763" y="4381500"/>
          <p14:tracePt t="132776" x="2955925" y="4381500"/>
          <p14:tracePt t="132792" x="3001963" y="4381500"/>
          <p14:tracePt t="132809" x="3055938" y="4381500"/>
          <p14:tracePt t="132825" x="3108325" y="4381500"/>
          <p14:tracePt t="132842" x="3140075" y="4381500"/>
          <p14:tracePt t="132859" x="3162300" y="4381500"/>
          <p14:tracePt t="132875" x="3184525" y="4365625"/>
          <p14:tracePt t="132893" x="3216275" y="4365625"/>
          <p14:tracePt t="132910" x="3268663" y="4351338"/>
          <p14:tracePt t="132926" x="3352800" y="4351338"/>
          <p14:tracePt t="132943" x="3482975" y="4327525"/>
          <p14:tracePt t="132959" x="3527425" y="4327525"/>
          <p14:tracePt t="132975" x="3559175" y="4327525"/>
          <p14:tracePt t="132992" x="3565525" y="4327525"/>
          <p14:tracePt t="133008" x="3589338" y="4327525"/>
          <p14:tracePt t="133052" x="3597275" y="4321175"/>
          <p14:tracePt t="133060" x="3627438" y="4321175"/>
          <p14:tracePt t="133075" x="3703638" y="4305300"/>
          <p14:tracePt t="133075" x="3717925" y="4305300"/>
          <p14:tracePt t="133093" x="3756025" y="4297363"/>
          <p14:tracePt t="133109" x="3787775" y="4297363"/>
          <p14:tracePt t="133126" x="3802063" y="4297363"/>
          <p14:tracePt t="133142" x="3817938" y="4289425"/>
          <p14:tracePt t="133164" x="3840163" y="4289425"/>
          <p14:tracePt t="133175" x="3924300" y="4283075"/>
          <p14:tracePt t="133191" x="4000500" y="4283075"/>
          <p14:tracePt t="133210" x="4076700" y="4283075"/>
          <p14:tracePt t="133225" x="4114800" y="4283075"/>
          <p14:tracePt t="133242" x="4137025" y="4283075"/>
          <p14:tracePt t="133258" x="4152900" y="4283075"/>
          <p14:tracePt t="133275" x="4183063" y="4283075"/>
          <p14:tracePt t="133275" x="4206875" y="4283075"/>
          <p14:tracePt t="133293" x="4283075" y="4267200"/>
          <p14:tracePt t="133309" x="4373563" y="4267200"/>
          <p14:tracePt t="133326" x="4495800" y="4267200"/>
          <p14:tracePt t="133342" x="4632325" y="4267200"/>
          <p14:tracePt t="133358" x="4770438" y="4267200"/>
          <p14:tracePt t="133375" x="4846638" y="4267200"/>
          <p14:tracePt t="133392" x="4899025" y="4267200"/>
          <p14:tracePt t="133409" x="4914900" y="4267200"/>
          <p14:tracePt t="133425" x="4937125" y="4267200"/>
          <p14:tracePt t="133444" x="4953000" y="4267200"/>
          <p14:tracePt t="133460" x="4983163" y="4267200"/>
          <p14:tracePt t="133475" x="5037138" y="4267200"/>
          <p14:tracePt t="133475" x="5075238" y="4267200"/>
          <p14:tracePt t="133493" x="5159375" y="4267200"/>
          <p14:tracePt t="133509" x="5197475" y="4267200"/>
          <p14:tracePt t="133526" x="5235575" y="4267200"/>
          <p14:tracePt t="133541" x="5241925" y="4267200"/>
          <p14:tracePt t="133556" x="5287963" y="4267200"/>
          <p14:tracePt t="133604" x="5318125" y="4267200"/>
          <p14:tracePt t="133612" x="5356225" y="4267200"/>
          <p14:tracePt t="133624" x="5432425" y="4267200"/>
          <p14:tracePt t="133641" x="5448300" y="4267200"/>
          <p14:tracePt t="133657" x="5478463" y="4267200"/>
          <p14:tracePt t="133675" x="5508625" y="4267200"/>
          <p14:tracePt t="133740" x="5546725" y="4267200"/>
          <p14:tracePt t="133748" x="5570538" y="4267200"/>
          <p14:tracePt t="133758" x="5622925" y="4267200"/>
          <p14:tracePt t="133775" x="5654675" y="4267200"/>
          <p14:tracePt t="133791" x="5668963" y="4267200"/>
          <p14:tracePt t="133860" x="5684838" y="4267200"/>
          <p14:tracePt t="133868" x="5707063" y="4267200"/>
          <p14:tracePt t="133876" x="5722938" y="4267200"/>
          <p14:tracePt t="133890" x="5745163" y="4267200"/>
          <p14:tracePt t="133906" x="5753100" y="4267200"/>
          <p14:tracePt t="133924" x="5761038" y="4267200"/>
          <p14:tracePt t="133940" x="5768975" y="4267200"/>
          <p14:tracePt t="133958" x="5775325" y="4267200"/>
          <p14:tracePt t="133974" x="5791200" y="4267200"/>
          <p14:tracePt t="133990" x="5829300" y="4267200"/>
          <p14:tracePt t="134007" x="5883275" y="4267200"/>
          <p14:tracePt t="134024" x="5927725" y="4267200"/>
          <p14:tracePt t="134041" x="5935663" y="4267200"/>
          <p14:tracePt t="134057" x="5943600" y="4267200"/>
          <p14:tracePt t="134124" x="5951538" y="4267200"/>
          <p14:tracePt t="134132" x="5959475" y="4267200"/>
          <p14:tracePt t="134141" x="5965825" y="4267200"/>
          <p14:tracePt t="134156" x="5981700" y="4267200"/>
          <p14:tracePt t="134228" x="5997575" y="4267200"/>
          <p14:tracePt t="134244" x="6003925" y="4267200"/>
          <p14:tracePt t="134252" x="6011863" y="4267200"/>
          <p14:tracePt t="134292" x="6027738" y="4267200"/>
          <p14:tracePt t="134324" x="6049963" y="4267200"/>
          <p14:tracePt t="134332" x="6057900" y="4267200"/>
          <p14:tracePt t="134341" x="6080125" y="4267200"/>
          <p14:tracePt t="134357" x="6103938" y="4267200"/>
          <p14:tracePt t="134375" x="6142038" y="4267200"/>
          <p14:tracePt t="134391" x="6194425" y="4267200"/>
          <p14:tracePt t="134407" x="6232525" y="4267200"/>
          <p14:tracePt t="134424" x="6278563" y="4267200"/>
          <p14:tracePt t="134441" x="6308725" y="4267200"/>
          <p14:tracePt t="134457" x="6316663" y="4267200"/>
          <p14:tracePt t="134473" x="6324600" y="4267200"/>
          <p14:tracePt t="134490" x="6346825" y="4251325"/>
          <p14:tracePt t="134511" x="6378575" y="4251325"/>
          <p14:tracePt t="134525" x="6392863" y="4251325"/>
          <p14:tracePt t="134539" x="6423025" y="4251325"/>
          <p14:tracePt t="134539" x="6446838" y="4244975"/>
          <p14:tracePt t="134557" x="6446838" y="4237038"/>
          <p14:tracePt t="134572" x="6454775" y="4237038"/>
          <p14:tracePt t="134636" x="6469063" y="4237038"/>
          <p14:tracePt t="134652" x="6492875" y="4237038"/>
          <p14:tracePt t="134660" x="6499225" y="4237038"/>
          <p14:tracePt t="134673" x="6492875" y="4237038"/>
          <p14:tracePt t="134876" x="6484938" y="4237038"/>
          <p14:tracePt t="134884" x="6461125" y="4237038"/>
          <p14:tracePt t="134892" x="6438900" y="4237038"/>
          <p14:tracePt t="134906" x="6384925" y="4237038"/>
          <p14:tracePt t="134906" x="6362700" y="4237038"/>
          <p14:tracePt t="134925" x="6264275" y="4237038"/>
          <p14:tracePt t="134941" x="6210300" y="4237038"/>
          <p14:tracePt t="134941" x="6149975" y="4237038"/>
          <p14:tracePt t="134957" x="6019800" y="4237038"/>
          <p14:tracePt t="134974" x="5783263" y="4237038"/>
          <p14:tracePt t="134990" x="5546725" y="4237038"/>
          <p14:tracePt t="135007" x="5311775" y="4237038"/>
          <p14:tracePt t="135023" x="5121275" y="4237038"/>
          <p14:tracePt t="135040" x="4937125" y="4237038"/>
          <p14:tracePt t="135056" x="4746625" y="4237038"/>
          <p14:tracePt t="135073" x="4564063" y="4237038"/>
          <p14:tracePt t="135090" x="4403725" y="4237038"/>
          <p14:tracePt t="135106" x="4289425" y="4237038"/>
          <p14:tracePt t="135123" x="4168775" y="4237038"/>
          <p14:tracePt t="135123" x="4114800" y="4237038"/>
          <p14:tracePt t="135141" x="3970338" y="4283075"/>
          <p14:tracePt t="135157" x="3802063" y="4313238"/>
          <p14:tracePt t="135174" x="3597275" y="4335463"/>
          <p14:tracePt t="135190" x="3352800" y="4365625"/>
          <p14:tracePt t="135207" x="3055938" y="4419600"/>
          <p14:tracePt t="135223" x="2841625" y="4427538"/>
          <p14:tracePt t="135239" x="2674938" y="4449763"/>
          <p14:tracePt t="135256" x="2530475" y="4473575"/>
          <p14:tracePt t="135273" x="2384425" y="4495800"/>
          <p14:tracePt t="135289" x="2263775" y="4518025"/>
          <p14:tracePt t="135306" x="2187575" y="4541838"/>
          <p14:tracePt t="135323" x="2125663" y="4541838"/>
          <p14:tracePt t="135323" x="2095500" y="4556125"/>
          <p14:tracePt t="135341" x="2041525" y="4556125"/>
          <p14:tracePt t="135357" x="2003425" y="4564063"/>
          <p14:tracePt t="135374" x="1943100" y="4579938"/>
          <p14:tracePt t="135390" x="1874838" y="4587875"/>
          <p14:tracePt t="135406" x="1774825" y="4602163"/>
          <p14:tracePt t="135423" x="1676400" y="4602163"/>
          <p14:tracePt t="135439" x="1600200" y="4602163"/>
          <p14:tracePt t="135456" x="1531938" y="4602163"/>
          <p14:tracePt t="135473" x="1447800" y="4602163"/>
          <p14:tracePt t="135489" x="1317625" y="4618038"/>
          <p14:tracePt t="135511" x="1257300" y="4625975"/>
          <p14:tracePt t="135522" x="1189038" y="4632325"/>
          <p14:tracePt t="135539" x="1158875" y="4648200"/>
          <p14:tracePt t="135539" x="1150938" y="4648200"/>
          <p14:tracePt t="135557" x="1135063" y="4648200"/>
          <p14:tracePt t="135573" x="1127125" y="4648200"/>
          <p14:tracePt t="135590" x="1120775" y="4656138"/>
          <p14:tracePt t="135606" x="1089025" y="4656138"/>
          <p14:tracePt t="135623" x="1050925" y="4678363"/>
          <p14:tracePt t="135639" x="1028700" y="4678363"/>
          <p14:tracePt t="135656" x="1020763" y="4686300"/>
          <p14:tracePt t="135671" x="1020763" y="4694238"/>
          <p14:tracePt t="135692" x="1012825" y="4702175"/>
          <p14:tracePt t="135707" x="1006475" y="4708525"/>
          <p14:tracePt t="135724" x="1012825" y="4702175"/>
          <p14:tracePt t="136044" x="1012825" y="4694238"/>
          <p14:tracePt t="136180" x="1020763" y="4694238"/>
          <p14:tracePt t="136188" x="1028700" y="4694238"/>
          <p14:tracePt t="136236" x="1036638" y="4694238"/>
          <p14:tracePt t="136300" x="1050925" y="4678363"/>
          <p14:tracePt t="136348" x="1066800" y="4678363"/>
          <p14:tracePt t="136364" x="1074738" y="4678363"/>
          <p14:tracePt t="136380" x="1082675" y="4678363"/>
          <p14:tracePt t="136389" x="1089025" y="4678363"/>
          <p14:tracePt t="136484" x="1096963" y="4678363"/>
          <p14:tracePt t="136508" x="1096963" y="4670425"/>
          <p14:tracePt t="136516" x="1104900" y="4670425"/>
          <p14:tracePt t="136532" x="1120775" y="4670425"/>
          <p14:tracePt t="136540" x="1135063" y="4670425"/>
          <p14:tracePt t="136556" x="1150938" y="4670425"/>
          <p14:tracePt t="136571" x="1165225" y="4664075"/>
          <p14:tracePt t="136571" x="1173163" y="4664075"/>
          <p14:tracePt t="136590" x="1196975" y="4664075"/>
          <p14:tracePt t="136606" x="1211263" y="4664075"/>
          <p14:tracePt t="136622" x="1257300" y="4664075"/>
          <p14:tracePt t="136638" x="1311275" y="4664075"/>
          <p14:tracePt t="136655" x="1393825" y="4664075"/>
          <p14:tracePt t="136671" x="1463675" y="4664075"/>
          <p14:tracePt t="136689" x="1485900" y="4664075"/>
          <p14:tracePt t="136705" x="1493838" y="4664075"/>
          <p14:tracePt t="136748" x="1508125" y="4664075"/>
          <p14:tracePt t="136780" x="1531938" y="4648200"/>
          <p14:tracePt t="136788" x="1554163" y="4648200"/>
          <p14:tracePt t="136796" x="1577975" y="4648200"/>
          <p14:tracePt t="136806" x="1616075" y="4648200"/>
          <p14:tracePt t="136822" x="1630363" y="4648200"/>
          <p14:tracePt t="136838" x="1638300" y="4648200"/>
          <p14:tracePt t="136900" x="1646238" y="4648200"/>
          <p14:tracePt t="136908" x="1660525" y="4648200"/>
          <p14:tracePt t="136920" x="1698625" y="4648200"/>
          <p14:tracePt t="136938" x="1730375" y="4632325"/>
          <p14:tracePt t="136955" x="1768475" y="4632325"/>
          <p14:tracePt t="136955" x="1790700" y="4632325"/>
          <p14:tracePt t="136973" x="1806575" y="4632325"/>
          <p14:tracePt t="136988" x="1820863" y="4632325"/>
          <p14:tracePt t="137005" x="1828800" y="4632325"/>
          <p14:tracePt t="137962" x="1836738" y="4632325"/>
          <p14:tracePt t="138052" x="1851025" y="4632325"/>
          <p14:tracePt t="138356" x="1858963" y="4632325"/>
          <p14:tracePt t="138380" x="1866900" y="4632325"/>
          <p14:tracePt t="138388" x="1874838" y="4632325"/>
          <p14:tracePt t="138403" x="1889125" y="4632325"/>
          <p14:tracePt t="138403" x="1897063" y="4618038"/>
          <p14:tracePt t="138421" x="1920875" y="4618038"/>
          <p14:tracePt t="138437" x="1927225" y="4618038"/>
          <p14:tracePt t="138452" x="1958975" y="4618038"/>
          <p14:tracePt t="138470" x="2049463" y="4618038"/>
          <p14:tracePt t="138486" x="2141538" y="4618038"/>
          <p14:tracePt t="138503" x="2171700" y="4618038"/>
          <p14:tracePt t="138521" x="2187575" y="4618038"/>
          <p14:tracePt t="138535" x="2209800" y="4618038"/>
          <p14:tracePt t="138553" x="2225675" y="4618038"/>
          <p14:tracePt t="138569" x="2232025" y="4618038"/>
          <p14:tracePt t="138585" x="2247900" y="4618038"/>
          <p14:tracePt t="138628" x="2263775" y="4618038"/>
          <p14:tracePt t="138636" x="2278063" y="4618038"/>
          <p14:tracePt t="138644" x="2301875" y="4618038"/>
          <p14:tracePt t="138654" x="2370138" y="4618038"/>
          <p14:tracePt t="138670" x="2422525" y="4618038"/>
          <p14:tracePt t="138687" x="2446338" y="4618038"/>
          <p14:tracePt t="138703" x="2476500" y="4618038"/>
          <p14:tracePt t="138721" x="2506663" y="4618038"/>
          <p14:tracePt t="138736" x="2552700" y="4618038"/>
          <p14:tracePt t="138753" x="2606675" y="4618038"/>
          <p14:tracePt t="138770" x="2667000" y="4618038"/>
          <p14:tracePt t="138786" x="2727325" y="4618038"/>
          <p14:tracePt t="138803" x="2781300" y="4618038"/>
          <p14:tracePt t="138803" x="2797175" y="4618038"/>
          <p14:tracePt t="138821" x="2811463" y="4618038"/>
          <p14:tracePt t="138835" x="2819400" y="4618038"/>
          <p14:tracePt t="138892" x="2835275" y="4618038"/>
          <p14:tracePt t="138901" x="2849563" y="4618038"/>
          <p14:tracePt t="138908" x="2873375" y="4618038"/>
          <p14:tracePt t="138919" x="2941638" y="4632325"/>
          <p14:tracePt t="138936" x="2963863" y="4632325"/>
          <p14:tracePt t="138953" x="2971800" y="4632325"/>
          <p14:tracePt t="139012" x="2994025" y="4632325"/>
          <p14:tracePt t="139020" x="3025775" y="4632325"/>
          <p14:tracePt t="139036" x="3063875" y="4640263"/>
          <p14:tracePt t="139036" x="3078163" y="4640263"/>
          <p14:tracePt t="139054" x="3086100" y="4640263"/>
          <p14:tracePt t="139228" x="3094038" y="4656138"/>
          <p14:tracePt t="139236" x="3108325" y="4664075"/>
          <p14:tracePt t="139252" x="3124200" y="4670425"/>
          <p14:tracePt t="139269" x="3154363" y="4664075"/>
          <p14:tracePt t="139852" x="3178175" y="4640263"/>
          <p14:tracePt t="139860" x="3216275" y="4610100"/>
          <p14:tracePt t="139869" x="3298825" y="4541838"/>
          <p14:tracePt t="139886" x="3375025" y="4487863"/>
          <p14:tracePt t="139902" x="3436938" y="4435475"/>
          <p14:tracePt t="139918" x="3459163" y="4403725"/>
          <p14:tracePt t="139935" x="3482975" y="4351338"/>
          <p14:tracePt t="139952" x="3513138" y="4297363"/>
          <p14:tracePt t="139969" x="3551238" y="4259263"/>
          <p14:tracePt t="139986" x="3581400" y="4229100"/>
          <p14:tracePt t="140001" x="3611563" y="4168775"/>
          <p14:tracePt t="140018" x="3627438" y="4114800"/>
          <p14:tracePt t="140035" x="3657600" y="4054475"/>
          <p14:tracePt t="140035" x="3665538" y="4022725"/>
          <p14:tracePt t="140053" x="3695700" y="3978275"/>
          <p14:tracePt t="140069" x="3711575" y="3946525"/>
          <p14:tracePt t="140086" x="3725863" y="3908425"/>
          <p14:tracePt t="140101" x="3741738" y="3878263"/>
          <p14:tracePt t="140118" x="3763963" y="3848100"/>
          <p14:tracePt t="140135" x="3794125" y="3810000"/>
          <p14:tracePt t="140151" x="3817938" y="3771900"/>
          <p14:tracePt t="140168" x="3832225" y="3717925"/>
          <p14:tracePt t="140185" x="3878263" y="3649663"/>
          <p14:tracePt t="140201" x="3932238" y="3589338"/>
          <p14:tracePt t="140219" x="3984625" y="3535363"/>
          <p14:tracePt t="140235" x="4016375" y="3489325"/>
          <p14:tracePt t="140251" x="4038600" y="3467100"/>
          <p14:tracePt t="140251" x="4038600" y="3444875"/>
          <p14:tracePt t="140269" x="4054475" y="3375025"/>
          <p14:tracePt t="140286" x="4092575" y="3306763"/>
          <p14:tracePt t="140302" x="4114800" y="3260725"/>
          <p14:tracePt t="140319" x="4152900" y="3222625"/>
          <p14:tracePt t="140335" x="4168775" y="3200400"/>
          <p14:tracePt t="140351" x="4175125" y="3162300"/>
          <p14:tracePt t="140367" x="4191000" y="3132138"/>
          <p14:tracePt t="140385" x="4206875" y="3108325"/>
          <p14:tracePt t="140401" x="4206875" y="3094038"/>
          <p14:tracePt t="140417" x="4213225" y="3086100"/>
          <p14:tracePt t="140434" x="4213225" y="3070225"/>
          <p14:tracePt t="140452" x="4213225" y="3055938"/>
          <p14:tracePt t="140469" x="4213225" y="3048000"/>
          <p14:tracePt t="140485" x="4213225" y="3025775"/>
          <p14:tracePt t="140501" x="4213225" y="3009900"/>
          <p14:tracePt t="140520" x="4213225" y="3017838"/>
          <p14:tracePt t="140668" x="4237038" y="3025775"/>
          <p14:tracePt t="140676" x="4244975" y="3032125"/>
          <p14:tracePt t="140685" x="4267200" y="3040063"/>
          <p14:tracePt t="140703" x="4275138" y="3048000"/>
          <p14:tracePt t="140724" x="4283075" y="3048000"/>
          <p14:tracePt t="140734" x="4327525" y="3063875"/>
          <p14:tracePt t="140751" x="4435475" y="3086100"/>
          <p14:tracePt t="140767" x="4564063" y="3116263"/>
          <p14:tracePt t="140784" x="4664075" y="3116263"/>
          <p14:tracePt t="140801" x="4678363" y="3116263"/>
          <p14:tracePt t="140817" x="4686300" y="3116263"/>
          <p14:tracePt t="140844" x="4702175" y="3116263"/>
          <p14:tracePt t="140860" x="4746625" y="3132138"/>
          <p14:tracePt t="140868" x="4876800" y="3140075"/>
          <p14:tracePt t="140885" x="5051425" y="3154363"/>
          <p14:tracePt t="140901" x="5227638" y="3184525"/>
          <p14:tracePt t="140918" x="5318125" y="3192463"/>
          <p14:tracePt t="140934" x="5341938" y="3200400"/>
          <p14:tracePt t="140951" x="5364163" y="3200400"/>
          <p14:tracePt t="140988" x="5410200" y="3208338"/>
          <p14:tracePt t="140996" x="5464175" y="3216275"/>
          <p14:tracePt t="141004" x="5508625" y="3222625"/>
          <p14:tracePt t="141017" x="5654675" y="3222625"/>
          <p14:tracePt t="141035" x="5775325" y="3222625"/>
          <p14:tracePt t="141049" x="5883275" y="3222625"/>
          <p14:tracePt t="141065" x="5921375" y="3222625"/>
          <p14:tracePt t="141082" x="5951538" y="3222625"/>
          <p14:tracePt t="141082" x="5981700" y="3222625"/>
          <p14:tracePt t="141101" x="6011863" y="3222625"/>
          <p14:tracePt t="141118" x="6035675" y="3208338"/>
          <p14:tracePt t="141134" x="6065838" y="3192463"/>
          <p14:tracePt t="141150" x="6126163" y="3178175"/>
          <p14:tracePt t="141167" x="6188075" y="3140075"/>
          <p14:tracePt t="141184" x="6248400" y="3116263"/>
          <p14:tracePt t="141199" x="6278563" y="3094038"/>
          <p14:tracePt t="141216" x="6332538" y="3063875"/>
          <p14:tracePt t="141232" x="6362700" y="3025775"/>
          <p14:tracePt t="141250" x="6384925" y="2963863"/>
          <p14:tracePt t="141267" x="6392863" y="2903538"/>
          <p14:tracePt t="141267" x="6392863" y="2873375"/>
          <p14:tracePt t="141285" x="6392863" y="2803525"/>
          <p14:tracePt t="141301" x="6378575" y="2781300"/>
          <p14:tracePt t="141317" x="6354763" y="2759075"/>
          <p14:tracePt t="141334" x="6346825" y="2743200"/>
          <p14:tracePt t="141350" x="6324600" y="2713038"/>
          <p14:tracePt t="141367" x="6316663" y="2705100"/>
          <p14:tracePt t="141384" x="6308725" y="2682875"/>
          <p14:tracePt t="141400" x="6270625" y="2644775"/>
          <p14:tracePt t="141416" x="6210300" y="2582863"/>
          <p14:tracePt t="141433" x="6156325" y="2544763"/>
          <p14:tracePt t="141450" x="6103938" y="2498725"/>
          <p14:tracePt t="141466" x="6065838" y="2476500"/>
          <p14:tracePt t="141483" x="6027738" y="2454275"/>
          <p14:tracePt t="141500" x="5965825" y="2430463"/>
          <p14:tracePt t="141519" x="5889625" y="2400300"/>
          <p14:tracePt t="141534" x="5799138" y="2370138"/>
          <p14:tracePt t="141550" x="5730875" y="2346325"/>
          <p14:tracePt t="141566" x="5684838" y="2332038"/>
          <p14:tracePt t="141583" x="5616575" y="2316163"/>
          <p14:tracePt t="141599" x="5562600" y="2316163"/>
          <p14:tracePt t="141616" x="5508625" y="2316163"/>
          <p14:tracePt t="141633" x="5456238" y="2316163"/>
          <p14:tracePt t="141649" x="5380038" y="2316163"/>
          <p14:tracePt t="141666" x="5334000" y="2316163"/>
          <p14:tracePt t="141666" x="5280025" y="2316163"/>
          <p14:tracePt t="141685" x="5235575" y="2316163"/>
          <p14:tracePt t="141699" x="5083175" y="2316163"/>
          <p14:tracePt t="141718" x="4968875" y="2316163"/>
          <p14:tracePt t="141734" x="4884738" y="2332038"/>
          <p14:tracePt t="141750" x="4830763" y="2339975"/>
          <p14:tracePt t="141767" x="4800600" y="2370138"/>
          <p14:tracePt t="141784" x="4762500" y="2370138"/>
          <p14:tracePt t="141798" x="4702175" y="2370138"/>
          <p14:tracePt t="141815" x="4648200" y="2384425"/>
          <p14:tracePt t="141832" x="4602163" y="2400300"/>
          <p14:tracePt t="141849" x="4564063" y="2422525"/>
          <p14:tracePt t="141867" x="4533900" y="2430463"/>
          <p14:tracePt t="141882" x="4518025" y="2438400"/>
          <p14:tracePt t="141898" x="4473575" y="2446338"/>
          <p14:tracePt t="141915" x="4441825" y="2468563"/>
          <p14:tracePt t="141932" x="4397375" y="2476500"/>
          <p14:tracePt t="141949" x="4381500" y="2492375"/>
          <p14:tracePt t="141966" x="4359275" y="2506663"/>
          <p14:tracePt t="141983" x="4297363" y="2530475"/>
          <p14:tracePt t="141999" x="4267200" y="2544763"/>
          <p14:tracePt t="142016" x="4229100" y="2560638"/>
          <p14:tracePt t="142034" x="4213225" y="2574925"/>
          <p14:tracePt t="142049" x="4191000" y="2598738"/>
          <p14:tracePt t="142066" x="4183063" y="2620963"/>
          <p14:tracePt t="142082" x="4168775" y="2628900"/>
          <p14:tracePt t="142099" x="4152900" y="2667000"/>
          <p14:tracePt t="142116" x="4152900" y="2682875"/>
          <p14:tracePt t="142135" x="4152900" y="2705100"/>
          <p14:tracePt t="142150" x="4152900" y="2720975"/>
          <p14:tracePt t="142167" x="4152900" y="2759075"/>
          <p14:tracePt t="142183" x="4152900" y="2803525"/>
          <p14:tracePt t="142199" x="4191000" y="2857500"/>
          <p14:tracePt t="142216" x="4213225" y="2887663"/>
          <p14:tracePt t="142232" x="4275138" y="2949575"/>
          <p14:tracePt t="142249" x="4327525" y="3001963"/>
          <p14:tracePt t="142266" x="4403725" y="3078163"/>
          <p14:tracePt t="142283" x="4435475" y="3101975"/>
          <p14:tracePt t="142299" x="4473575" y="3132138"/>
          <p14:tracePt t="142299" x="4473575" y="3140075"/>
          <p14:tracePt t="142317" x="4495800" y="3162300"/>
          <p14:tracePt t="142333" x="4511675" y="3178175"/>
          <p14:tracePt t="142349" x="4549775" y="3200400"/>
          <p14:tracePt t="142366" x="4625975" y="3238500"/>
          <p14:tracePt t="142382" x="4708525" y="3284538"/>
          <p14:tracePt t="142399" x="4770438" y="3306763"/>
          <p14:tracePt t="142416" x="4784725" y="3322638"/>
          <p14:tracePt t="142431" x="4792663" y="3330575"/>
          <p14:tracePt t="142448" x="4816475" y="3336925"/>
          <p14:tracePt t="142465" x="4830763" y="3352800"/>
          <p14:tracePt t="142482" x="4860925" y="3375025"/>
          <p14:tracePt t="142499" x="4914900" y="3406775"/>
          <p14:tracePt t="142499" x="4937125" y="3413125"/>
          <p14:tracePt t="142518" x="4975225" y="3421063"/>
          <p14:tracePt t="142532" x="5006975" y="3429000"/>
          <p14:tracePt t="142532" x="5029200" y="3444875"/>
          <p14:tracePt t="142549" x="5045075" y="3444875"/>
          <p14:tracePt t="142565" x="5051425" y="3444875"/>
          <p14:tracePt t="142604" x="5075238" y="3444875"/>
          <p14:tracePt t="142629" x="5097463" y="3444875"/>
          <p14:tracePt t="142636" x="5135563" y="3444875"/>
          <p14:tracePt t="142648" x="5235575" y="3444875"/>
          <p14:tracePt t="142665" x="5273675" y="3444875"/>
          <p14:tracePt t="142682" x="5311775" y="3444875"/>
          <p14:tracePt t="142740" x="5356225" y="3444875"/>
          <p14:tracePt t="142748" x="5418138" y="3444875"/>
          <p14:tracePt t="142756" x="5494338" y="3444875"/>
          <p14:tracePt t="142766" x="5600700" y="3444875"/>
          <p14:tracePt t="142783" x="5646738" y="3406775"/>
          <p14:tracePt t="142799" x="5684838" y="3390900"/>
          <p14:tracePt t="142815" x="5699125" y="3375025"/>
          <p14:tracePt t="142832" x="5722938" y="3368675"/>
          <p14:tracePt t="142848" x="5753100" y="3352800"/>
          <p14:tracePt t="142865" x="5807075" y="3336925"/>
          <p14:tracePt t="142882" x="5845175" y="3314700"/>
          <p14:tracePt t="142898" x="5883275" y="3298825"/>
          <p14:tracePt t="142915" x="5897563" y="3276600"/>
          <p14:tracePt t="142915" x="5913438" y="3268663"/>
          <p14:tracePt t="142933" x="5943600" y="3260725"/>
          <p14:tracePt t="142948" x="6011863" y="3208338"/>
          <p14:tracePt t="142966" x="6035675" y="3162300"/>
          <p14:tracePt t="142982" x="6049963" y="3124200"/>
          <p14:tracePt t="142999" x="6065838" y="3116263"/>
          <p14:tracePt t="143015" x="6073775" y="3101975"/>
          <p14:tracePt t="143031" x="6073775" y="3094038"/>
          <p14:tracePt t="143092" x="6065838" y="3094038"/>
          <p14:tracePt t="143156" x="6057900" y="3094038"/>
          <p14:tracePt t="143172" x="6049963" y="3101975"/>
          <p14:tracePt t="143181" x="6027738" y="3116263"/>
          <p14:tracePt t="143188" x="6003925" y="3124200"/>
          <p14:tracePt t="143198" x="5921375" y="3170238"/>
          <p14:tracePt t="143215" x="5859463" y="3222625"/>
          <p14:tracePt t="143232" x="5821363" y="3276600"/>
          <p14:tracePt t="143248" x="5775325" y="3314700"/>
          <p14:tracePt t="143265" x="5761038" y="3314700"/>
          <p14:tracePt t="143281" x="5730875" y="3336925"/>
          <p14:tracePt t="143298" x="5676900" y="3368675"/>
          <p14:tracePt t="143315" x="5592763" y="3429000"/>
          <p14:tracePt t="143315" x="5532438" y="3436938"/>
          <p14:tracePt t="143333" x="5448300" y="3497263"/>
          <p14:tracePt t="143349" x="5387975" y="3521075"/>
          <p14:tracePt t="143365" x="5334000" y="3559175"/>
          <p14:tracePt t="143382" x="5280025" y="3603625"/>
          <p14:tracePt t="143398" x="5219700" y="3641725"/>
          <p14:tracePt t="143415" x="5121275" y="3711575"/>
          <p14:tracePt t="143431" x="5021263" y="3756025"/>
          <p14:tracePt t="143447" x="4922838" y="3817938"/>
          <p14:tracePt t="143464" x="4830763" y="3863975"/>
          <p14:tracePt t="143481" x="4740275" y="3916363"/>
          <p14:tracePt t="143498" x="4572000" y="4008438"/>
          <p14:tracePt t="143518" x="4525963" y="4030663"/>
          <p14:tracePt t="143530" x="4465638" y="4068763"/>
          <p14:tracePt t="143547" x="4389438" y="4137025"/>
          <p14:tracePt t="143565" x="4321175" y="4183063"/>
          <p14:tracePt t="143581" x="4229100" y="4221163"/>
          <p14:tracePt t="143598" x="4122738" y="4289425"/>
          <p14:tracePt t="143615" x="4000500" y="4365625"/>
          <p14:tracePt t="143631" x="3894138" y="4389438"/>
          <p14:tracePt t="143647" x="3817938" y="4419600"/>
          <p14:tracePt t="143664" x="3749675" y="4441825"/>
          <p14:tracePt t="143681" x="3717925" y="4449763"/>
          <p14:tracePt t="143698" x="3679825" y="4479925"/>
          <p14:tracePt t="143698" x="3665538" y="4487863"/>
          <p14:tracePt t="143717" x="3665538" y="4503738"/>
          <p14:tracePt t="143730" x="3611563" y="4541838"/>
          <p14:tracePt t="143730" x="3597275" y="4556125"/>
          <p14:tracePt t="143749" x="3581400" y="4564063"/>
          <p14:tracePt t="143764" x="3505200" y="4594225"/>
          <p14:tracePt t="143782" x="3482975" y="4594225"/>
          <p14:tracePt t="143798" x="3475038" y="4602163"/>
          <p14:tracePt t="143815" x="3467100" y="4602163"/>
          <p14:tracePt t="143860" x="3459163" y="4602163"/>
          <p14:tracePt t="144779" x="3459163" y="4610100"/>
          <p14:tracePt t="144924" x="3459163" y="4618038"/>
          <p14:tracePt t="145076" x="3444875" y="4625975"/>
          <p14:tracePt t="145140" x="3444875" y="4632325"/>
          <p14:tracePt t="145164" x="3444875" y="4640263"/>
          <p14:tracePt t="148020" x="3444875" y="4648200"/>
          <p14:tracePt t="148132" x="3451225" y="4648200"/>
          <p14:tracePt t="148156" x="3467100" y="4648200"/>
          <p14:tracePt t="148228" x="3475038" y="4648200"/>
          <p14:tracePt t="148236" x="3482975" y="4648200"/>
          <p14:tracePt t="148316" x="3497263" y="4648200"/>
          <p14:tracePt t="148325" x="3513138" y="4664075"/>
          <p14:tracePt t="148332" x="3521075" y="4664075"/>
          <p14:tracePt t="148342" x="3535363" y="4670425"/>
          <p14:tracePt t="148359" x="3543300" y="4678363"/>
          <p14:tracePt t="148396" x="3551238" y="4678363"/>
          <p14:tracePt t="148404" x="3559175" y="4678363"/>
          <p14:tracePt t="148412" x="3565525" y="4686300"/>
          <p14:tracePt t="148425" x="3573463" y="4686300"/>
          <p14:tracePt t="148442" x="3581400" y="4686300"/>
          <p14:tracePt t="148459" x="3627438" y="4686300"/>
          <p14:tracePt t="148459" x="3673475" y="4686300"/>
          <p14:tracePt t="148477" x="3725863" y="4686300"/>
          <p14:tracePt t="148493" x="3763963" y="4686300"/>
          <p14:tracePt t="148511" x="3794125" y="4686300"/>
          <p14:tracePt t="148526" x="3810000" y="4686300"/>
          <p14:tracePt t="148542" x="3825875" y="4686300"/>
          <p14:tracePt t="148558" x="3856038" y="4686300"/>
          <p14:tracePt t="148576" x="3902075" y="4686300"/>
          <p14:tracePt t="148592" x="3924300" y="4686300"/>
          <p14:tracePt t="148608" x="3940175" y="4686300"/>
          <p14:tracePt t="148625" x="3962400" y="4686300"/>
          <p14:tracePt t="148641" x="4016375" y="4708525"/>
          <p14:tracePt t="148658" x="4060825" y="4708525"/>
          <p14:tracePt t="148675" x="4114800" y="4708525"/>
          <p14:tracePt t="148675" x="4144963" y="4708525"/>
          <p14:tracePt t="148693" x="4152900" y="4708525"/>
          <p14:tracePt t="148709" x="4168775" y="4708525"/>
          <p14:tracePt t="148726" x="4175125" y="4708525"/>
          <p14:tracePt t="148742" x="4206875" y="4708525"/>
          <p14:tracePt t="148758" x="4313238" y="4708525"/>
          <p14:tracePt t="148774" x="4449763" y="4708525"/>
          <p14:tracePt t="148791" x="4556125" y="4708525"/>
          <p14:tracePt t="148808" x="4618038" y="4708525"/>
          <p14:tracePt t="148825" x="4640263" y="4708525"/>
          <p14:tracePt t="148842" x="4664075" y="4708525"/>
          <p14:tracePt t="148859" x="4670425" y="4708525"/>
          <p14:tracePt t="148875" x="4694238" y="4708525"/>
          <p14:tracePt t="148875" x="4716463" y="4708525"/>
          <p14:tracePt t="148893" x="4762500" y="4708525"/>
          <p14:tracePt t="148910" x="4830763" y="4708525"/>
          <p14:tracePt t="148926" x="4914900" y="4708525"/>
          <p14:tracePt t="148943" x="4999038" y="4732338"/>
          <p14:tracePt t="148959" x="5037138" y="4746625"/>
          <p14:tracePt t="148976" x="5083175" y="4746625"/>
          <p14:tracePt t="148992" x="5135563" y="4746625"/>
          <p14:tracePt t="149009" x="5235575" y="4746625"/>
          <p14:tracePt t="149026" x="5372100" y="4746625"/>
          <p14:tracePt t="149043" x="5478463" y="4746625"/>
          <p14:tracePt t="149059" x="5630863" y="4746625"/>
          <p14:tracePt t="149059" x="5707063" y="4746625"/>
          <p14:tracePt t="149077" x="5753100" y="4746625"/>
          <p14:tracePt t="149091" x="5889625" y="4746625"/>
          <p14:tracePt t="149109" x="5951538" y="4746625"/>
          <p14:tracePt t="149126" x="5973763" y="4746625"/>
          <p14:tracePt t="149143" x="5989638" y="4746625"/>
          <p14:tracePt t="149158" x="6011863" y="4746625"/>
          <p14:tracePt t="149175" x="6065838" y="4746625"/>
          <p14:tracePt t="149192" x="6180138" y="4746625"/>
          <p14:tracePt t="149208" x="6308725" y="4746625"/>
          <p14:tracePt t="149226" x="6423025" y="4746625"/>
          <p14:tracePt t="149242" x="6484938" y="4746625"/>
          <p14:tracePt t="149258" x="6499225" y="4746625"/>
          <p14:tracePt t="149275" x="6507163" y="4740275"/>
          <p14:tracePt t="149316" x="6523038" y="4732338"/>
          <p14:tracePt t="149332" x="6545263" y="4732338"/>
          <p14:tracePt t="149341" x="6561138" y="4732338"/>
          <p14:tracePt t="149348" x="6591300" y="4732338"/>
          <p14:tracePt t="149358" x="6613525" y="4732338"/>
          <p14:tracePt t="149375" x="6621463" y="4732338"/>
          <p14:tracePt t="149391" x="6607175" y="4732338"/>
          <p14:tracePt t="149524" x="6583363" y="4732338"/>
          <p14:tracePt t="149532" x="6575425" y="4732338"/>
          <p14:tracePt t="149542" x="6523038" y="4732338"/>
          <p14:tracePt t="149559" x="6469063" y="4732338"/>
          <p14:tracePt t="149575" x="6430963" y="4732338"/>
          <p14:tracePt t="149590" x="6384925" y="4732338"/>
          <p14:tracePt t="149607" x="6332538" y="4732338"/>
          <p14:tracePt t="149625" x="6256338" y="4732338"/>
          <p14:tracePt t="149642" x="6126163" y="4732338"/>
          <p14:tracePt t="149658" x="5905500" y="4732338"/>
          <p14:tracePt t="149675" x="5578475" y="4732338"/>
          <p14:tracePt t="149675" x="5410200" y="4732338"/>
          <p14:tracePt t="149693" x="5189538" y="4732338"/>
          <p14:tracePt t="149709" x="5051425" y="4732338"/>
          <p14:tracePt t="149727" x="4960938" y="4732338"/>
          <p14:tracePt t="149742" x="4838700" y="4732338"/>
          <p14:tracePt t="149758" x="4656138" y="4732338"/>
          <p14:tracePt t="149775" x="4411663" y="4732338"/>
          <p14:tracePt t="149791" x="4068763" y="4740275"/>
          <p14:tracePt t="149808" x="3825875" y="4732338"/>
          <p14:tracePt t="149825" x="3603625" y="4732338"/>
          <p14:tracePt t="149841" x="3413125" y="4732338"/>
          <p14:tracePt t="149858" x="3260725" y="4724400"/>
          <p14:tracePt t="149876" x="3146425" y="4716463"/>
          <p14:tracePt t="149876" x="3086100" y="4716463"/>
          <p14:tracePt t="149893" x="3017838" y="4716463"/>
          <p14:tracePt t="149893" x="2933700" y="4732338"/>
          <p14:tracePt t="149909" x="2727325" y="4740275"/>
          <p14:tracePt t="149925" x="2552700" y="4762500"/>
          <p14:tracePt t="149942" x="2468563" y="4778375"/>
          <p14:tracePt t="149958" x="2408238" y="4784725"/>
          <p14:tracePt t="149975" x="2332038" y="4784725"/>
          <p14:tracePt t="149991" x="2255838" y="4800600"/>
          <p14:tracePt t="150007" x="2103438" y="4800600"/>
          <p14:tracePt t="150025" x="1973263" y="4816475"/>
          <p14:tracePt t="150041" x="1889125" y="4822825"/>
          <p14:tracePt t="150058" x="1844675" y="4830763"/>
          <p14:tracePt t="150074" x="1820863" y="4838700"/>
          <p14:tracePt t="150091" x="1790700" y="4854575"/>
          <p14:tracePt t="150091" x="1782763" y="4854575"/>
          <p14:tracePt t="150109" x="1760538" y="4868863"/>
          <p14:tracePt t="150125" x="1706563" y="4884738"/>
          <p14:tracePt t="150142" x="1622425" y="4892675"/>
          <p14:tracePt t="150158" x="1539875" y="4922838"/>
          <p14:tracePt t="150175" x="1493838" y="4930775"/>
          <p14:tracePt t="150191" x="1439863" y="4945063"/>
          <p14:tracePt t="150208" x="1371600" y="4968875"/>
          <p14:tracePt t="150225" x="1317625" y="4975225"/>
          <p14:tracePt t="150241" x="1287463" y="4983163"/>
          <p14:tracePt t="150257" x="1273175" y="4991100"/>
          <p14:tracePt t="150275" x="1235075" y="5006975"/>
          <p14:tracePt t="150291" x="1219200" y="5021263"/>
          <p14:tracePt t="150307" x="1181100" y="5045075"/>
          <p14:tracePt t="150325" x="1158875" y="5051425"/>
          <p14:tracePt t="150342" x="1104900" y="5067300"/>
          <p14:tracePt t="150358" x="1089025" y="5067300"/>
          <p14:tracePt t="150374" x="1074738" y="5067300"/>
          <p14:tracePt t="150390" x="1058863" y="5067300"/>
          <p14:tracePt t="150407" x="1028700" y="5083175"/>
          <p14:tracePt t="150424" x="1012825" y="5089525"/>
          <p14:tracePt t="150440" x="1006475" y="5097463"/>
          <p14:tracePt t="150457" x="998538" y="5105400"/>
          <p14:tracePt t="150473" x="998538" y="5113338"/>
          <p14:tracePt t="150517" x="1006475" y="5121275"/>
          <p14:tracePt t="150532" x="1006475" y="5127625"/>
          <p14:tracePt t="150556" x="1012825" y="5127625"/>
          <p14:tracePt t="150620" x="1036638" y="5127625"/>
          <p14:tracePt t="150628" x="1058863" y="5121275"/>
          <p14:tracePt t="150639" x="1104900" y="5121275"/>
          <p14:tracePt t="150657" x="1143000" y="5121275"/>
          <p14:tracePt t="150674" x="1165225" y="5113338"/>
          <p14:tracePt t="150690" x="1211263" y="5105400"/>
          <p14:tracePt t="150690" x="1235075" y="5105400"/>
          <p14:tracePt t="150709" x="1303338" y="5089525"/>
          <p14:tracePt t="150727" x="1355725" y="5083175"/>
          <p14:tracePt t="150741" x="1393825" y="5083175"/>
          <p14:tracePt t="150758" x="1417638" y="5075238"/>
          <p14:tracePt t="150775" x="1425575" y="5075238"/>
          <p14:tracePt t="150804" x="1439863" y="5075238"/>
          <p14:tracePt t="150812" x="1455738" y="5075238"/>
          <p14:tracePt t="150823" x="1524000" y="5075238"/>
          <p14:tracePt t="150840" x="1608138" y="5075238"/>
          <p14:tracePt t="150857" x="1660525" y="5075238"/>
          <p14:tracePt t="150874" x="1668463" y="5075238"/>
          <p14:tracePt t="150890" x="1692275" y="5075238"/>
          <p14:tracePt t="150948" x="1722438" y="5075238"/>
          <p14:tracePt t="150956" x="1768475" y="5075238"/>
          <p14:tracePt t="150964" x="1812925" y="5089525"/>
          <p14:tracePt t="150974" x="1874838" y="5105400"/>
          <p14:tracePt t="150990" x="1889125" y="5105400"/>
          <p14:tracePt t="151006" x="1897063" y="5113338"/>
          <p14:tracePt t="151024" x="1905000" y="5113338"/>
          <p14:tracePt t="151052" x="1927225" y="5113338"/>
          <p14:tracePt t="151060" x="1943100" y="5113338"/>
          <p14:tracePt t="151073" x="1973263" y="5113338"/>
          <p14:tracePt t="151090" x="1989138" y="5113338"/>
          <p14:tracePt t="151106" x="1989138" y="5121275"/>
          <p14:tracePt t="151132" x="1997075" y="5121275"/>
          <p14:tracePt t="152926" x="1981200" y="5121275"/>
          <p14:tracePt t="153764" x="1981200" y="5113338"/>
          <p14:tracePt t="153772" x="1965325" y="5105400"/>
          <p14:tracePt t="153804" x="1965325" y="5097463"/>
          <p14:tracePt t="153828" x="1958975" y="5083175"/>
          <p14:tracePt t="153837" x="1951038" y="5083175"/>
          <p14:tracePt t="153844" x="1943100" y="508317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373063" y="1479550"/>
            <a:ext cx="9005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Energija u vidu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vibraci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ja molekula-</a:t>
            </a:r>
            <a:r>
              <a:rPr lang="sr-Latn-C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ne dolazi do reakcije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107950" y="-100013"/>
            <a:ext cx="9001125" cy="152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Površ potencijalne energije za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ju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+ 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+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" name="H3 ne reaguje dodatna vibraciona energija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003425"/>
            <a:ext cx="579755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7" x="4968875" y="4419600"/>
          <p14:tracePt t="1321" x="4960938" y="4419600"/>
          <p14:tracePt t="1337" x="4953000" y="4419600"/>
          <p14:tracePt t="1345" x="4945063" y="4419600"/>
          <p14:tracePt t="1361" x="4937125" y="4419600"/>
          <p14:tracePt t="1368" x="4922838" y="4419600"/>
          <p14:tracePt t="1384" x="4914900" y="4419600"/>
          <p14:tracePt t="1400" x="4906963" y="4419600"/>
          <p14:tracePt t="1416" x="4892675" y="4419600"/>
          <p14:tracePt t="1431" x="4892675" y="4411663"/>
          <p14:tracePt t="1448" x="4854575" y="4389438"/>
          <p14:tracePt t="1466" x="4784725" y="4381500"/>
          <p14:tracePt t="1482" x="4732338" y="4359275"/>
          <p14:tracePt t="1499" x="4656138" y="4351338"/>
          <p14:tracePt t="1515" x="4602163" y="4335463"/>
          <p14:tracePt t="1532" x="4594225" y="4335463"/>
          <p14:tracePt t="1547" x="4587875" y="4335463"/>
          <p14:tracePt t="1564" x="4572000" y="4335463"/>
          <p14:tracePt t="1581" x="4541838" y="4321175"/>
          <p14:tracePt t="1598" x="4457700" y="4297363"/>
          <p14:tracePt t="1615" x="4297363" y="4244975"/>
          <p14:tracePt t="1631" x="4098925" y="4191000"/>
          <p14:tracePt t="1647" x="3932238" y="4122738"/>
          <p14:tracePt t="1665" x="3878263" y="4098925"/>
          <p14:tracePt t="1682" x="3863975" y="4092575"/>
          <p14:tracePt t="1698" x="3856038" y="4084638"/>
          <p14:tracePt t="1714" x="3832225" y="4060825"/>
          <p14:tracePt t="1732" x="3787775" y="4016375"/>
          <p14:tracePt t="1748" x="3711575" y="3954463"/>
          <p14:tracePt t="1765" x="3627438" y="3878263"/>
          <p14:tracePt t="1785" x="3603625" y="3856038"/>
          <p14:tracePt t="1797" x="3589338" y="3832225"/>
          <p14:tracePt t="1815" x="3559175" y="3802063"/>
          <p14:tracePt t="1831" x="3527425" y="3763963"/>
          <p14:tracePt t="1831" x="3521075" y="3749675"/>
          <p14:tracePt t="1849" x="3467100" y="3679825"/>
          <p14:tracePt t="1865" x="3336925" y="3603625"/>
          <p14:tracePt t="1882" x="3246438" y="3535363"/>
          <p14:tracePt t="1898" x="3192463" y="3459163"/>
          <p14:tracePt t="1915" x="3178175" y="3421063"/>
          <p14:tracePt t="1931" x="3154363" y="3368675"/>
          <p14:tracePt t="1947" x="3132138" y="3322638"/>
          <p14:tracePt t="1965" x="3108325" y="3254375"/>
          <p14:tracePt t="1981" x="3048000" y="3170238"/>
          <p14:tracePt t="1998" x="3040063" y="3086100"/>
          <p14:tracePt t="2014" x="3001963" y="2987675"/>
          <p14:tracePt t="2031" x="2971800" y="2873375"/>
          <p14:tracePt t="2046" x="2955925" y="2759075"/>
          <p14:tracePt t="2063" x="2949575" y="2644775"/>
          <p14:tracePt t="2063" x="2949575" y="2598738"/>
          <p14:tracePt t="2081" x="2933700" y="2484438"/>
          <p14:tracePt t="2097" x="2895600" y="2339975"/>
          <p14:tracePt t="2115" x="2887663" y="2255838"/>
          <p14:tracePt t="2131" x="2887663" y="2141538"/>
          <p14:tracePt t="2147" x="2887663" y="2065338"/>
          <p14:tracePt t="2164" x="2887663" y="2003425"/>
          <p14:tracePt t="2181" x="2887663" y="1973263"/>
          <p14:tracePt t="2198" x="2887663" y="1958975"/>
          <p14:tracePt t="2328" x="2879725" y="1958975"/>
          <p14:tracePt t="2416" x="2873375" y="1958975"/>
          <p14:tracePt t="2424" x="2865438" y="1958975"/>
          <p14:tracePt t="2432" x="2841625" y="1958975"/>
          <p14:tracePt t="2446" x="2789238" y="1958975"/>
          <p14:tracePt t="2446" x="2759075" y="1958975"/>
          <p14:tracePt t="2465" x="2735263" y="1958975"/>
          <p14:tracePt t="2465" x="2720975" y="1958975"/>
          <p14:tracePt t="2481" x="2689225" y="1958975"/>
          <p14:tracePt t="2498" x="2644775" y="1958975"/>
          <p14:tracePt t="2514" x="2606675" y="1958975"/>
          <p14:tracePt t="2531" x="2522538" y="1958975"/>
          <p14:tracePt t="2547" x="2492375" y="1958975"/>
          <p14:tracePt t="2564" x="2454275" y="1958975"/>
          <p14:tracePt t="2580" x="2430463" y="1958975"/>
          <p14:tracePt t="2596" x="2408238" y="1958975"/>
          <p14:tracePt t="2613" x="2392363" y="1958975"/>
          <p14:tracePt t="2629" x="2378075" y="1958975"/>
          <p14:tracePt t="2646" x="2370138" y="1958975"/>
          <p14:tracePt t="2663" x="2332038" y="1958975"/>
          <p14:tracePt t="2681" x="2255838" y="1958975"/>
          <p14:tracePt t="2698" x="2141538" y="1958975"/>
          <p14:tracePt t="2714" x="1981200" y="1958975"/>
          <p14:tracePt t="2730" x="1828800" y="1958975"/>
          <p14:tracePt t="2747" x="1714500" y="1958975"/>
          <p14:tracePt t="2764" x="1654175" y="1965325"/>
          <p14:tracePt t="2780" x="1638300" y="1965325"/>
          <p14:tracePt t="2800" x="1616075" y="1965325"/>
          <p14:tracePt t="2856" x="1554163" y="1965325"/>
          <p14:tracePt t="2864" x="1516063" y="1965325"/>
          <p14:tracePt t="2879" x="1439863" y="1965325"/>
          <p14:tracePt t="2879" x="1425575" y="1965325"/>
          <p14:tracePt t="2897" x="1417638" y="1965325"/>
          <p14:tracePt t="3797" x="1425575" y="1965325"/>
          <p14:tracePt t="4016" x="1431925" y="1965325"/>
          <p14:tracePt t="4024" x="1447800" y="1965325"/>
          <p14:tracePt t="4088" x="1455738" y="1965325"/>
          <p14:tracePt t="4192" x="1463675" y="1965325"/>
          <p14:tracePt t="4225" x="1477963" y="1965325"/>
          <p14:tracePt t="4264" x="1485900" y="1965325"/>
          <p14:tracePt t="4272" x="1493838" y="1965325"/>
          <p14:tracePt t="4280" x="1508125" y="1965325"/>
          <p14:tracePt t="4294" x="1554163" y="1965325"/>
          <p14:tracePt t="4294" x="1577975" y="1965325"/>
          <p14:tracePt t="4314" x="1608138" y="1958975"/>
          <p14:tracePt t="4329" x="1622425" y="1951038"/>
          <p14:tracePt t="4346" x="1638300" y="1951038"/>
          <p14:tracePt t="4362" x="1668463" y="1943100"/>
          <p14:tracePt t="4379" x="1692275" y="1943100"/>
          <p14:tracePt t="4395" x="1768475" y="1935163"/>
          <p14:tracePt t="4414" x="1844675" y="1920875"/>
          <p14:tracePt t="4429" x="1889125" y="1905000"/>
          <p14:tracePt t="4446" x="1927225" y="1905000"/>
          <p14:tracePt t="4462" x="1943100" y="1905000"/>
          <p14:tracePt t="4478" x="1951038" y="1905000"/>
          <p14:tracePt t="4495" x="1958975" y="1905000"/>
          <p14:tracePt t="4512" x="1989138" y="1905000"/>
          <p14:tracePt t="4512" x="2003425" y="1905000"/>
          <p14:tracePt t="4529" x="2057400" y="1905000"/>
          <p14:tracePt t="4544" x="2117725" y="1905000"/>
          <p14:tracePt t="4562" x="2163763" y="1905000"/>
          <p14:tracePt t="4578" x="2179638" y="1905000"/>
          <p14:tracePt t="4595" x="2187575" y="1905000"/>
          <p14:tracePt t="4611" x="2201863" y="1905000"/>
          <p14:tracePt t="4628" x="2232025" y="1905000"/>
          <p14:tracePt t="4645" x="2263775" y="1905000"/>
          <p14:tracePt t="4662" x="2308225" y="1912938"/>
          <p14:tracePt t="4680" x="2332038" y="1912938"/>
          <p14:tracePt t="4696" x="2362200" y="1912938"/>
          <p14:tracePt t="4696" x="2370138" y="1912938"/>
          <p14:tracePt t="4713" x="2400300" y="1912938"/>
          <p14:tracePt t="4729" x="2438400" y="1912938"/>
          <p14:tracePt t="4747" x="2460625" y="1912938"/>
          <p14:tracePt t="4763" x="2498725" y="1912938"/>
          <p14:tracePt t="4779" x="2536825" y="1912938"/>
          <p14:tracePt t="4796" x="2582863" y="1912938"/>
          <p14:tracePt t="4813" x="2628900" y="1912938"/>
          <p14:tracePt t="4829" x="2659063" y="1912938"/>
          <p14:tracePt t="4846" x="2674938" y="1912938"/>
          <p14:tracePt t="4862" x="2705100" y="1912938"/>
          <p14:tracePt t="4879" x="2735263" y="1912938"/>
          <p14:tracePt t="4896" x="2765425" y="1912938"/>
          <p14:tracePt t="4896" x="2781300" y="1912938"/>
          <p14:tracePt t="4914" x="2797175" y="1912938"/>
          <p14:tracePt t="4929" x="2811463" y="1912938"/>
          <p14:tracePt t="4946" x="2827338" y="1912938"/>
          <p14:tracePt t="4963" x="2835275" y="1912938"/>
          <p14:tracePt t="4985" x="2849563" y="1912938"/>
          <p14:tracePt t="4995" x="2887663" y="1912938"/>
          <p14:tracePt t="5012" x="2917825" y="1912938"/>
          <p14:tracePt t="5029" x="3001963" y="1897063"/>
          <p14:tracePt t="5045" x="3040063" y="1889125"/>
          <p14:tracePt t="5061" x="3055938" y="1889125"/>
          <p14:tracePt t="5077" x="3070225" y="1889125"/>
          <p14:tracePt t="5094" x="3078163" y="1889125"/>
          <p14:tracePt t="5111" x="3094038" y="1889125"/>
          <p14:tracePt t="5130" x="3108325" y="1889125"/>
          <p14:tracePt t="5146" x="3162300" y="1889125"/>
          <p14:tracePt t="5163" x="3222625" y="1889125"/>
          <p14:tracePt t="5179" x="3284538" y="1889125"/>
          <p14:tracePt t="5196" x="3330575" y="1882775"/>
          <p14:tracePt t="5212" x="3352800" y="1882775"/>
          <p14:tracePt t="5228" x="3368675" y="1866900"/>
          <p14:tracePt t="5245" x="3375025" y="1866900"/>
          <p14:tracePt t="5261" x="3398838" y="1866900"/>
          <p14:tracePt t="5279" x="3429000" y="1866900"/>
          <p14:tracePt t="5295" x="3467100" y="1866900"/>
          <p14:tracePt t="5312" x="3521075" y="1866900"/>
          <p14:tracePt t="5312" x="3535363" y="1866900"/>
          <p14:tracePt t="5330" x="3573463" y="1866900"/>
          <p14:tracePt t="5346" x="3581400" y="1866900"/>
          <p14:tracePt t="5361" x="3589338" y="1866900"/>
          <p14:tracePt t="5385" x="3597275" y="1866900"/>
          <p14:tracePt t="5401" x="3611563" y="1866900"/>
          <p14:tracePt t="5413" x="3627438" y="1866900"/>
          <p14:tracePt t="5428" x="3641725" y="1866900"/>
          <p14:tracePt t="5445" x="3665538" y="1866900"/>
          <p14:tracePt t="5462" x="3673475" y="1866900"/>
          <p14:tracePt t="5478" x="3687763" y="1866900"/>
          <p14:tracePt t="5495" x="3717925" y="1866900"/>
          <p14:tracePt t="5512" x="3733800" y="1866900"/>
          <p14:tracePt t="5528" x="3741738" y="1866900"/>
          <p14:tracePt t="5544" x="3779838" y="1866900"/>
          <p14:tracePt t="5562" x="3848100" y="1866900"/>
          <p14:tracePt t="5579" x="3908425" y="1866900"/>
          <p14:tracePt t="5596" x="3946525" y="1858963"/>
          <p14:tracePt t="5612" x="3962400" y="1851025"/>
          <p14:tracePt t="5627" x="3978275" y="1851025"/>
          <p14:tracePt t="5689" x="4008438" y="1851025"/>
          <p14:tracePt t="5697" x="4054475" y="1851025"/>
          <p14:tracePt t="5710" x="4114800" y="1851025"/>
          <p14:tracePt t="5728" x="4144963" y="1851025"/>
          <p14:tracePt t="5745" x="4160838" y="1851025"/>
          <p14:tracePt t="5873" x="4175125" y="1851025"/>
          <p14:tracePt t="5881" x="4206875" y="1851025"/>
          <p14:tracePt t="5894" x="4275138" y="1851025"/>
          <p14:tracePt t="5912" x="4327525" y="1851025"/>
          <p14:tracePt t="5928" x="4365625" y="1851025"/>
          <p14:tracePt t="5928" x="4397375" y="1851025"/>
          <p14:tracePt t="5946" x="4411663" y="1851025"/>
          <p14:tracePt t="5961" x="4457700" y="1851025"/>
          <p14:tracePt t="5978" x="4511675" y="1851025"/>
          <p14:tracePt t="5995" x="4556125" y="1844675"/>
          <p14:tracePt t="6011" x="4602163" y="1844675"/>
          <p14:tracePt t="6028" x="4656138" y="1844675"/>
          <p14:tracePt t="6044" x="4732338" y="1844675"/>
          <p14:tracePt t="6060" x="4792663" y="1844675"/>
          <p14:tracePt t="6077" x="4838700" y="1844675"/>
          <p14:tracePt t="6095" x="4860925" y="1844675"/>
          <p14:tracePt t="6111" x="4884738" y="1844675"/>
          <p14:tracePt t="6128" x="4906963" y="1844675"/>
          <p14:tracePt t="6144" x="4930775" y="1844675"/>
          <p14:tracePt t="6144" x="4945063" y="1844675"/>
          <p14:tracePt t="6162" x="5029200" y="1844675"/>
          <p14:tracePt t="6178" x="5089525" y="1844675"/>
          <p14:tracePt t="6195" x="5135563" y="1844675"/>
          <p14:tracePt t="6211" x="5159375" y="1844675"/>
          <p14:tracePt t="6273" x="5197475" y="1844675"/>
          <p14:tracePt t="6281" x="5235575" y="1844675"/>
          <p14:tracePt t="6294" x="5265738" y="1844675"/>
          <p14:tracePt t="6311" x="5280025" y="1844675"/>
          <p14:tracePt t="6329" x="5295900" y="1844675"/>
          <p14:tracePt t="6344" x="5341938" y="1844675"/>
          <p14:tracePt t="6344" x="5364163" y="1844675"/>
          <p14:tracePt t="6362" x="5380038" y="1844675"/>
          <p14:tracePt t="6376" x="5426075" y="1844675"/>
          <p14:tracePt t="6395" x="5440363" y="1844675"/>
          <p14:tracePt t="6417" x="5456238" y="1844675"/>
          <p14:tracePt t="6427" x="5494338" y="1844675"/>
          <p14:tracePt t="6444" x="5524500" y="1844675"/>
          <p14:tracePt t="6461" x="5554663" y="1844675"/>
          <p14:tracePt t="7367" x="5562600" y="1844675"/>
          <p14:tracePt t="7521" x="5570538" y="1844675"/>
          <p14:tracePt t="7553" x="5578475" y="1836738"/>
          <p14:tracePt t="7577" x="5600700" y="1836738"/>
          <p14:tracePt t="7593" x="5630863" y="1836738"/>
          <p14:tracePt t="7601" x="5646738" y="1836738"/>
          <p14:tracePt t="7610" x="5707063" y="1836738"/>
          <p14:tracePt t="7627" x="5753100" y="1820863"/>
          <p14:tracePt t="7644" x="5791200" y="1812925"/>
          <p14:tracePt t="7659" x="5807075" y="1812925"/>
          <p14:tracePt t="7675" x="5851525" y="1806575"/>
          <p14:tracePt t="7693" x="5921375" y="1798638"/>
          <p14:tracePt t="7709" x="5997575" y="1782763"/>
          <p14:tracePt t="7726" x="6080125" y="1774825"/>
          <p14:tracePt t="7743" x="6142038" y="1774825"/>
          <p14:tracePt t="7759" x="6226175" y="1774825"/>
          <p14:tracePt t="7776" x="6294438" y="1774825"/>
          <p14:tracePt t="7776" x="6316663" y="1774825"/>
          <p14:tracePt t="7794" x="6354763" y="1774825"/>
          <p14:tracePt t="7810" x="6384925" y="1774825"/>
          <p14:tracePt t="7827" x="6454775" y="1774825"/>
          <p14:tracePt t="7843" x="6499225" y="1774825"/>
          <p14:tracePt t="7859" x="6553200" y="1774825"/>
          <p14:tracePt t="7876" x="6659563" y="1774825"/>
          <p14:tracePt t="7894" x="6773863" y="1774825"/>
          <p14:tracePt t="7909" x="6880225" y="1774825"/>
          <p14:tracePt t="7927" x="6988175" y="1774825"/>
          <p14:tracePt t="7943" x="7102475" y="1774825"/>
          <p14:tracePt t="7959" x="7192963" y="1774825"/>
          <p14:tracePt t="7976" x="7246938" y="1774825"/>
          <p14:tracePt t="7976" x="7285038" y="1774825"/>
          <p14:tracePt t="7994" x="7337425" y="1774825"/>
          <p14:tracePt t="8010" x="7421563" y="1774825"/>
          <p14:tracePt t="8027" x="7535863" y="1774825"/>
          <p14:tracePt t="8043" x="7635875" y="1774825"/>
          <p14:tracePt t="8060" x="7704138" y="1774825"/>
          <p14:tracePt t="8076" x="7780338" y="1774825"/>
          <p14:tracePt t="8093" x="7864475" y="1774825"/>
          <p14:tracePt t="8109" x="7978775" y="1774825"/>
          <p14:tracePt t="8126" x="8077200" y="1774825"/>
          <p14:tracePt t="8142" x="8115300" y="1774825"/>
          <p14:tracePt t="8159" x="8145463" y="1774825"/>
          <p14:tracePt t="8177" x="8175625" y="1774825"/>
          <p14:tracePt t="8191" x="8191500" y="1774825"/>
          <p14:tracePt t="8210" x="8199438" y="1774825"/>
          <p14:tracePt t="8257" x="8207375" y="1774825"/>
          <p14:tracePt t="8361" x="8191500" y="1774825"/>
          <p14:tracePt t="9153" x="8169275" y="1774825"/>
          <p14:tracePt t="9161" x="8131175" y="1782763"/>
          <p14:tracePt t="9174" x="8061325" y="1806575"/>
          <p14:tracePt t="9191" x="7993063" y="1851025"/>
          <p14:tracePt t="9208" x="7886700" y="1897063"/>
          <p14:tracePt t="9208" x="7832725" y="1927225"/>
          <p14:tracePt t="9226" x="7673975" y="1989138"/>
          <p14:tracePt t="9242" x="7513638" y="2073275"/>
          <p14:tracePt t="9259" x="7369175" y="2133600"/>
          <p14:tracePt t="9275" x="7132638" y="2217738"/>
          <p14:tracePt t="9291" x="6804025" y="2308225"/>
          <p14:tracePt t="9308" x="6438900" y="2370138"/>
          <p14:tracePt t="9328" x="6188075" y="2438400"/>
          <p14:tracePt t="9341" x="6073775" y="2506663"/>
          <p14:tracePt t="9358" x="6003925" y="2568575"/>
          <p14:tracePt t="9375" x="5959475" y="2590800"/>
          <p14:tracePt t="9391" x="5875338" y="2628900"/>
          <p14:tracePt t="9408" x="5768975" y="2651125"/>
          <p14:tracePt t="9408" x="5692775" y="2659063"/>
          <p14:tracePt t="9427" x="5638800" y="2674938"/>
          <p14:tracePt t="9440" x="5516563" y="2705100"/>
          <p14:tracePt t="9458" x="5478463" y="2713038"/>
          <p14:tracePt t="9475" x="5440363" y="2735263"/>
          <p14:tracePt t="9491" x="5402263" y="2751138"/>
          <p14:tracePt t="9508" x="5380038" y="2759075"/>
          <p14:tracePt t="9524" x="5349875" y="2765425"/>
          <p14:tracePt t="9541" x="5326063" y="2773363"/>
          <p14:tracePt t="9558" x="5273675" y="2789238"/>
          <p14:tracePt t="9574" x="5241925" y="2803525"/>
          <p14:tracePt t="9591" x="5227638" y="2803525"/>
          <p14:tracePt t="9607" x="5219700" y="2811463"/>
          <p14:tracePt t="9769" x="5203825" y="2811463"/>
          <p14:tracePt t="10129" x="5189538" y="2803525"/>
          <p14:tracePt t="10145" x="5173663" y="2803525"/>
          <p14:tracePt t="10154" x="5165725" y="2797175"/>
          <p14:tracePt t="10161" x="5159375" y="2797175"/>
          <p14:tracePt t="10241" x="5143500" y="2797175"/>
          <p14:tracePt t="10248" x="5113338" y="2797175"/>
          <p14:tracePt t="10258" x="5067300" y="2803525"/>
          <p14:tracePt t="10273" x="4999038" y="2811463"/>
          <p14:tracePt t="10291" x="4991100" y="2811463"/>
          <p14:tracePt t="10306" x="4975225" y="2811463"/>
          <p14:tracePt t="10369" x="4945063" y="2827338"/>
          <p14:tracePt t="10377" x="4899025" y="2827338"/>
          <p14:tracePt t="10389" x="4838700" y="2835275"/>
          <p14:tracePt t="10406" x="4784725" y="2841625"/>
          <p14:tracePt t="10425" x="4770438" y="2849563"/>
          <p14:tracePt t="10440" x="4762500" y="2849563"/>
          <p14:tracePt t="10593" x="4762500" y="2835275"/>
          <p14:tracePt t="10761" x="4762500" y="2827338"/>
          <p14:tracePt t="10770" x="4762500" y="2811463"/>
          <p14:tracePt t="10793" x="4762500" y="2797175"/>
          <p14:tracePt t="10801" x="4762500" y="2781300"/>
          <p14:tracePt t="10825" x="4762500" y="2773363"/>
          <p14:tracePt t="10889" x="4762500" y="2765425"/>
          <p14:tracePt t="10905" x="4762500" y="2759075"/>
          <p14:tracePt t="10921" x="4762500" y="2751138"/>
          <p14:tracePt t="10928" x="4754563" y="2751138"/>
          <p14:tracePt t="10939" x="4746625" y="2743200"/>
          <p14:tracePt t="10954" x="4746625" y="2735263"/>
          <p14:tracePt t="10971" x="4740275" y="2735263"/>
          <p14:tracePt t="10988" x="4732338" y="2727325"/>
          <p14:tracePt t="11004" x="4716463" y="2720975"/>
          <p14:tracePt t="11032" x="4708525" y="2713038"/>
          <p14:tracePt t="11048" x="4694238" y="2705100"/>
          <p14:tracePt t="11056" x="4670425" y="2689225"/>
          <p14:tracePt t="11073" x="4656138" y="2682875"/>
          <p14:tracePt t="11089" x="4648200" y="2674938"/>
          <p14:tracePt t="11106" x="4632325" y="2659063"/>
          <p14:tracePt t="11122" x="4618038" y="2659063"/>
          <p14:tracePt t="11137" x="4587875" y="2644775"/>
          <p14:tracePt t="11155" x="4579938" y="2636838"/>
          <p14:tracePt t="11185" x="4572000" y="2628900"/>
          <p14:tracePt t="11240" x="4556125" y="2628900"/>
          <p14:tracePt t="11248" x="4541838" y="2628900"/>
          <p14:tracePt t="11264" x="4525963" y="2628900"/>
          <p14:tracePt t="11272" x="4518025" y="2628900"/>
          <p14:tracePt t="11320" x="4511675" y="2628900"/>
          <p14:tracePt t="11329" x="4495800" y="2628900"/>
          <p14:tracePt t="11353" x="4487863" y="2628900"/>
          <p14:tracePt t="11360" x="4479925" y="2628900"/>
          <p14:tracePt t="11371" x="4457700" y="2628900"/>
          <p14:tracePt t="11388" x="4427538" y="2628900"/>
          <p14:tracePt t="11405" x="4397375" y="2628900"/>
          <p14:tracePt t="11423" x="4343400" y="2628900"/>
          <p14:tracePt t="11438" x="4321175" y="2628900"/>
          <p14:tracePt t="11438" x="4313238" y="2628900"/>
          <p14:tracePt t="11457" x="4305300" y="2628900"/>
          <p14:tracePt t="11528" x="4289425" y="2628900"/>
          <p14:tracePt t="11537" x="4259263" y="2628900"/>
          <p14:tracePt t="11544" x="4221163" y="2636838"/>
          <p14:tracePt t="11553" x="4168775" y="2651125"/>
          <p14:tracePt t="11570" x="4137025" y="2659063"/>
          <p14:tracePt t="11587" x="4122738" y="2667000"/>
          <p14:tracePt t="11664" x="4122738" y="2674938"/>
          <p14:tracePt t="11672" x="4114800" y="2682875"/>
          <p14:tracePt t="11686" x="4098925" y="2689225"/>
          <p14:tracePt t="11705" x="4092575" y="2689225"/>
          <p14:tracePt t="11720" x="4084638" y="2697163"/>
          <p14:tracePt t="11744" x="4084638" y="2705100"/>
          <p14:tracePt t="11760" x="4084638" y="2713038"/>
          <p14:tracePt t="11770" x="4084638" y="2720975"/>
          <p14:tracePt t="11787" x="4084638" y="2727325"/>
          <p14:tracePt t="11804" x="4084638" y="2735263"/>
          <p14:tracePt t="11824" x="4084638" y="2743200"/>
          <p14:tracePt t="11837" x="4092575" y="2759075"/>
          <p14:tracePt t="11854" x="4098925" y="2773363"/>
          <p14:tracePt t="11871" x="4098925" y="2789238"/>
          <p14:tracePt t="11887" x="4106863" y="2803525"/>
          <p14:tracePt t="11904" x="4114800" y="2819400"/>
          <p14:tracePt t="11928" x="4122738" y="2819400"/>
          <p14:tracePt t="11960" x="4122738" y="2827338"/>
          <p14:tracePt t="11969" x="4130675" y="2841625"/>
          <p14:tracePt t="11993" x="4144963" y="2849563"/>
          <p14:tracePt t="12008" x="4152900" y="2857500"/>
          <p14:tracePt t="12032" x="4175125" y="2873375"/>
          <p14:tracePt t="12049" x="4183063" y="2879725"/>
          <p14:tracePt t="12056" x="4198938" y="2895600"/>
          <p14:tracePt t="12072" x="4206875" y="2911475"/>
          <p14:tracePt t="12086" x="4229100" y="2933700"/>
          <p14:tracePt t="12086" x="4244975" y="2949575"/>
          <p14:tracePt t="12105" x="4259263" y="2955925"/>
          <p14:tracePt t="12121" x="4267200" y="2963863"/>
          <p14:tracePt t="12137" x="4283075" y="2979738"/>
          <p14:tracePt t="12155" x="4305300" y="2979738"/>
          <p14:tracePt t="12171" x="4321175" y="2994025"/>
          <p14:tracePt t="12187" x="4327525" y="2994025"/>
          <p14:tracePt t="12203" x="4335463" y="2994025"/>
          <p14:tracePt t="12224" x="4351338" y="2994025"/>
          <p14:tracePt t="12256" x="4359275" y="2994025"/>
          <p14:tracePt t="12264" x="4373563" y="2994025"/>
          <p14:tracePt t="12272" x="4381500" y="2994025"/>
          <p14:tracePt t="12286" x="4389438" y="2994025"/>
          <p14:tracePt t="12303" x="4403725" y="2994025"/>
          <p14:tracePt t="12328" x="4411663" y="2987675"/>
          <p14:tracePt t="12360" x="4419600" y="2979738"/>
          <p14:tracePt t="12369" x="4427538" y="2963863"/>
          <p14:tracePt t="12384" x="4435475" y="2941638"/>
          <p14:tracePt t="12392" x="4441825" y="2933700"/>
          <p14:tracePt t="12402" x="4457700" y="2903538"/>
          <p14:tracePt t="12420" x="4473575" y="2879725"/>
          <p14:tracePt t="12437" x="4487863" y="2865438"/>
          <p14:tracePt t="12453" x="4487863" y="2849563"/>
          <p14:tracePt t="12496" x="4487863" y="2841625"/>
          <p14:tracePt t="12504" x="4503738" y="2827338"/>
          <p14:tracePt t="12519" x="4533900" y="2781300"/>
          <p14:tracePt t="12537" x="4549775" y="2773363"/>
          <p14:tracePt t="12554" x="4549775" y="2765425"/>
          <p14:tracePt t="12570" x="4549775" y="2759075"/>
          <p14:tracePt t="12586" x="4549775" y="2751138"/>
          <p14:tracePt t="12603" x="4541838" y="2751138"/>
          <p14:tracePt t="12672" x="4533900" y="2751138"/>
          <p14:tracePt t="12688" x="4525963" y="2751138"/>
          <p14:tracePt t="12696" x="4511675" y="2751138"/>
          <p14:tracePt t="12712" x="4503738" y="2751138"/>
          <p14:tracePt t="12721" x="4473575" y="2751138"/>
          <p14:tracePt t="12737" x="4449763" y="2751138"/>
          <p14:tracePt t="12754" x="4435475" y="2751138"/>
          <p14:tracePt t="12770" x="4419600" y="2759075"/>
          <p14:tracePt t="12787" x="4411663" y="2759075"/>
          <p14:tracePt t="12802" x="4397375" y="2765425"/>
          <p14:tracePt t="12820" x="4359275" y="2781300"/>
          <p14:tracePt t="12836" x="4297363" y="2811463"/>
          <p14:tracePt t="12853" x="4237038" y="2841625"/>
          <p14:tracePt t="12870" x="4206875" y="2857500"/>
          <p14:tracePt t="12886" x="4206875" y="2865438"/>
          <p14:tracePt t="12903" x="4198938" y="2865438"/>
          <p14:tracePt t="12952" x="4191000" y="2873375"/>
          <p14:tracePt t="12969" x="4191000" y="2879725"/>
          <p14:tracePt t="13072" x="4191000" y="2887663"/>
          <p14:tracePt t="13088" x="4191000" y="2895600"/>
          <p14:tracePt t="13096" x="4206875" y="2911475"/>
          <p14:tracePt t="13112" x="4206875" y="2917825"/>
          <p14:tracePt t="13121" x="4221163" y="2925763"/>
          <p14:tracePt t="13137" x="4229100" y="2925763"/>
          <p14:tracePt t="13152" x="4237038" y="2925763"/>
          <p14:tracePt t="13176" x="4251325" y="2925763"/>
          <p14:tracePt t="13192" x="4267200" y="2933700"/>
          <p14:tracePt t="13203" x="4283075" y="2941638"/>
          <p14:tracePt t="13219" x="4289425" y="2941638"/>
          <p14:tracePt t="13241" x="4297363" y="2941638"/>
          <p14:tracePt t="13252" x="4305300" y="2941638"/>
          <p14:tracePt t="13269" x="4313238" y="2941638"/>
          <p14:tracePt t="13285" x="4321175" y="2941638"/>
          <p14:tracePt t="13302" x="4327525" y="2941638"/>
          <p14:tracePt t="13319" x="4343400" y="2941638"/>
          <p14:tracePt t="13337" x="4359275" y="2933700"/>
          <p14:tracePt t="13351" x="4373563" y="2933700"/>
          <p14:tracePt t="13369" x="4381500" y="2925763"/>
          <p14:tracePt t="13385" x="4397375" y="2925763"/>
          <p14:tracePt t="13417" x="4411663" y="2925763"/>
          <p14:tracePt t="13424" x="4449763" y="2925763"/>
          <p14:tracePt t="13435" x="4564063" y="2925763"/>
          <p14:tracePt t="13453" x="4656138" y="2925763"/>
          <p14:tracePt t="13469" x="4686300" y="2925763"/>
          <p14:tracePt t="13486" x="4694238" y="2917825"/>
          <p14:tracePt t="13520" x="4694238" y="2903538"/>
          <p14:tracePt t="13568" x="4694238" y="2895600"/>
          <p14:tracePt t="14571" x="4686300" y="2895600"/>
          <p14:tracePt t="15352" x="4678363" y="2895600"/>
          <p14:tracePt t="15368" x="4664075" y="2895600"/>
          <p14:tracePt t="15377" x="4656138" y="2895600"/>
          <p14:tracePt t="15385" x="4632325" y="2903538"/>
          <p14:tracePt t="15401" x="4594225" y="2903538"/>
          <p14:tracePt t="15419" x="4587875" y="2911475"/>
          <p14:tracePt t="15435" x="4579938" y="2911475"/>
          <p14:tracePt t="15450" x="4556125" y="2911475"/>
          <p14:tracePt t="15467" x="4525963" y="2911475"/>
          <p14:tracePt t="15484" x="4473575" y="2911475"/>
          <p14:tracePt t="15500" x="4397375" y="2911475"/>
          <p14:tracePt t="15517" x="4305300" y="2917825"/>
          <p14:tracePt t="15534" x="4237038" y="2933700"/>
          <p14:tracePt t="15549" x="4206875" y="2933700"/>
          <p14:tracePt t="15565" x="4198938" y="2933700"/>
          <p14:tracePt t="15608" x="4183063" y="2933700"/>
          <p14:tracePt t="15617" x="4152900" y="2933700"/>
          <p14:tracePt t="15624" x="4106863" y="2933700"/>
          <p14:tracePt t="15634" x="3992563" y="2933700"/>
          <p14:tracePt t="15650" x="3870325" y="2933700"/>
          <p14:tracePt t="15667" x="3779838" y="2955925"/>
          <p14:tracePt t="15684" x="3771900" y="2955925"/>
          <p14:tracePt t="15700" x="3779838" y="2955925"/>
          <p14:tracePt t="15744" x="3817938" y="2955925"/>
          <p14:tracePt t="15752" x="3878263" y="2955925"/>
          <p14:tracePt t="15766" x="3940175" y="2955925"/>
          <p14:tracePt t="15766" x="3954463" y="2955925"/>
          <p14:tracePt t="15785" x="3970338" y="2955925"/>
          <p14:tracePt t="15799" x="3984625" y="2955925"/>
          <p14:tracePt t="15848" x="4008438" y="2955925"/>
          <p14:tracePt t="15856" x="4068763" y="2955925"/>
          <p14:tracePt t="15866" x="4229100" y="2955925"/>
          <p14:tracePt t="15884" x="4373563" y="2933700"/>
          <p14:tracePt t="15900" x="4449763" y="2917825"/>
          <p14:tracePt t="15917" x="4457700" y="2911475"/>
          <p14:tracePt t="15933" x="4473575" y="2911475"/>
          <p14:tracePt t="15992" x="4487863" y="2911475"/>
          <p14:tracePt t="16000" x="4503738" y="2911475"/>
          <p14:tracePt t="16008" x="4525963" y="2911475"/>
          <p14:tracePt t="16017" x="4556125" y="2895600"/>
          <p14:tracePt t="16034" x="4587875" y="2895600"/>
          <p14:tracePt t="16051" x="4602163" y="2887663"/>
          <p14:tracePt t="16066" x="4587875" y="2879725"/>
          <p14:tracePt t="16136" x="4541838" y="2879725"/>
          <p14:tracePt t="16144" x="4503738" y="2895600"/>
          <p14:tracePt t="16152" x="4487863" y="2895600"/>
          <p14:tracePt t="16166" x="4479925" y="2895600"/>
          <p14:tracePt t="16200" x="4473575" y="2903538"/>
          <p14:tracePt t="16208" x="4465638" y="2903538"/>
          <p14:tracePt t="16217" x="4351338" y="2903538"/>
          <p14:tracePt t="16234" x="4160838" y="2917825"/>
          <p14:tracePt t="16250" x="3978275" y="2925763"/>
          <p14:tracePt t="16267" x="3916363" y="2941638"/>
          <p14:tracePt t="16283" x="3924300" y="2941638"/>
          <p14:tracePt t="16337" x="3940175" y="2941638"/>
          <p14:tracePt t="16345" x="3954463" y="2941638"/>
          <p14:tracePt t="16353" x="3970338" y="2941638"/>
          <p14:tracePt t="16364" x="3984625" y="2941638"/>
          <p14:tracePt t="16382" x="3992563" y="2941638"/>
          <p14:tracePt t="16433" x="4016375" y="2949575"/>
          <p14:tracePt t="16440" x="4060825" y="2949575"/>
          <p14:tracePt t="16450" x="4213225" y="2949575"/>
          <p14:tracePt t="16466" x="4351338" y="2949575"/>
          <p14:tracePt t="16483" x="4419600" y="2949575"/>
          <p14:tracePt t="16499" x="4441825" y="2941638"/>
          <p14:tracePt t="16515" x="4449763" y="2933700"/>
          <p14:tracePt t="16632" x="4449763" y="2925763"/>
          <p14:tracePt t="16680" x="4435475" y="2917825"/>
          <p14:tracePt t="16688" x="4373563" y="2911475"/>
          <p14:tracePt t="16698" x="4221163" y="2911475"/>
          <p14:tracePt t="16716" x="4168775" y="2911475"/>
          <p14:tracePt t="16732" x="4175125" y="2911475"/>
          <p14:tracePt t="16904" x="4229100" y="2911475"/>
          <p14:tracePt t="16913" x="4283075" y="2911475"/>
          <p14:tracePt t="16920" x="4327525" y="2911475"/>
          <p14:tracePt t="16931" x="4373563" y="2911475"/>
          <p14:tracePt t="16949" x="4381500" y="2911475"/>
          <p14:tracePt t="16976" x="4419600" y="2911475"/>
          <p14:tracePt t="16984" x="4449763" y="2895600"/>
          <p14:tracePt t="16998" x="4556125" y="2865438"/>
          <p14:tracePt t="16998" x="4572000" y="2857500"/>
          <p14:tracePt t="17017" x="4602163" y="2857500"/>
          <p14:tracePt t="17033" x="4594225" y="2857500"/>
          <p14:tracePt t="17136" x="4579938" y="2857500"/>
          <p14:tracePt t="17144" x="4572000" y="2857500"/>
          <p14:tracePt t="17152" x="4564063" y="2857500"/>
          <p14:tracePt t="17168" x="4549775" y="2857500"/>
          <p14:tracePt t="17181" x="4479925" y="2865438"/>
          <p14:tracePt t="17199" x="4397375" y="2873375"/>
          <p14:tracePt t="17215" x="4343400" y="2887663"/>
          <p14:tracePt t="17233" x="4335463" y="2887663"/>
          <p14:tracePt t="17248" x="4327525" y="2887663"/>
          <p14:tracePt t="17304" x="4305300" y="2895600"/>
          <p14:tracePt t="17313" x="4283075" y="2895600"/>
          <p14:tracePt t="17320" x="4275138" y="2903538"/>
          <p14:tracePt t="17345" x="4321175" y="2903538"/>
          <p14:tracePt t="17456" x="4397375" y="2887663"/>
          <p14:tracePt t="17465" x="4473575" y="2879725"/>
          <p14:tracePt t="17472" x="4556125" y="2865438"/>
          <p14:tracePt t="17482" x="4678363" y="2865438"/>
          <p14:tracePt t="17499" x="4694238" y="2865438"/>
          <p14:tracePt t="17514" x="4670425" y="2865438"/>
          <p14:tracePt t="17632" x="4648200" y="2865438"/>
          <p14:tracePt t="17640" x="4618038" y="2865438"/>
          <p14:tracePt t="17649" x="4572000" y="2865438"/>
          <p14:tracePt t="17666" x="4495800" y="2865438"/>
          <p14:tracePt t="17682" x="4441825" y="2865438"/>
          <p14:tracePt t="17699" x="4389438" y="2865438"/>
          <p14:tracePt t="17715" x="4359275" y="2865438"/>
          <p14:tracePt t="17732" x="4343400" y="2865438"/>
          <p14:tracePt t="17747" x="4327525" y="2865438"/>
          <p14:tracePt t="17764" x="4335463" y="2865438"/>
          <p14:tracePt t="17928" x="4373563" y="2865438"/>
          <p14:tracePt t="17936" x="4411663" y="2865438"/>
          <p14:tracePt t="17947" x="4473575" y="2865438"/>
          <p14:tracePt t="17964" x="4479925" y="2865438"/>
          <p14:tracePt t="17980" x="4495800" y="2865438"/>
          <p14:tracePt t="18025" x="4533900" y="2865438"/>
          <p14:tracePt t="18032" x="4664075" y="2865438"/>
          <p14:tracePt t="18049" x="4754563" y="2865438"/>
          <p14:tracePt t="18065" x="4770438" y="2857500"/>
          <p14:tracePt t="18083" x="4724400" y="2857500"/>
          <p14:tracePt t="18128" x="4618038" y="2857500"/>
          <p14:tracePt t="18136" x="4465638" y="2857500"/>
          <p14:tracePt t="18147" x="4259263" y="2857500"/>
          <p14:tracePt t="18164" x="4198938" y="2857500"/>
          <p14:tracePt t="18181" x="4191000" y="2857500"/>
          <p14:tracePt t="18248" x="4198938" y="2857500"/>
          <p14:tracePt t="18392" x="4213225" y="2857500"/>
          <p14:tracePt t="18400" x="4259263" y="2857500"/>
          <p14:tracePt t="18415" x="4411663" y="2857500"/>
          <p14:tracePt t="18431" x="4564063" y="2857500"/>
          <p14:tracePt t="18447" x="4625975" y="2857500"/>
          <p14:tracePt t="18464" x="4618038" y="2857500"/>
          <p14:tracePt t="18592" x="4602163" y="2857500"/>
          <p14:tracePt t="18600" x="4579938" y="2857500"/>
          <p14:tracePt t="18613" x="4525963" y="2857500"/>
          <p14:tracePt t="18631" x="4449763" y="2857500"/>
          <p14:tracePt t="18647" x="4419600" y="2857500"/>
          <p14:tracePt t="18665" x="4403725" y="2857500"/>
          <p14:tracePt t="18736" x="4373563" y="2857500"/>
          <p14:tracePt t="18752" x="4389438" y="2857500"/>
          <p14:tracePt t="18832" x="4403725" y="2857500"/>
          <p14:tracePt t="18840" x="4419600" y="2857500"/>
          <p14:tracePt t="18848" x="4435475" y="2857500"/>
          <p14:tracePt t="18863" x="4541838" y="2857500"/>
          <p14:tracePt t="18881" x="4625975" y="2849563"/>
          <p14:tracePt t="18898" x="4686300" y="2835275"/>
          <p14:tracePt t="18915" x="4694238" y="2835275"/>
          <p14:tracePt t="18929" x="4670425" y="2835275"/>
          <p14:tracePt t="18961" x="4625975" y="2835275"/>
          <p14:tracePt t="18968" x="4602163" y="2835275"/>
          <p14:tracePt t="18979" x="4564063" y="2835275"/>
          <p14:tracePt t="18997" x="4556125" y="2835275"/>
          <p14:tracePt t="19013" x="4541838" y="2835275"/>
          <p14:tracePt t="19040" x="4518025" y="2835275"/>
          <p14:tracePt t="19048" x="4479925" y="2835275"/>
          <p14:tracePt t="19063" x="4403725" y="2849563"/>
          <p14:tracePt t="19063" x="4381500" y="2857500"/>
          <p14:tracePt t="19081" x="4359275" y="2857500"/>
          <p14:tracePt t="19097" x="4381500" y="2865438"/>
          <p14:tracePt t="19248" x="4403725" y="2865438"/>
          <p14:tracePt t="19256" x="4427538" y="2865438"/>
          <p14:tracePt t="19264" x="4457700" y="2865438"/>
          <p14:tracePt t="19279" x="4564063" y="2865438"/>
          <p14:tracePt t="19297" x="4572000" y="2865438"/>
          <p14:tracePt t="19313" x="4579938" y="2873375"/>
          <p14:tracePt t="19354" x="4564063" y="2879725"/>
          <p14:tracePt t="19416" x="4556125" y="2879725"/>
          <p14:tracePt t="19440" x="4549775" y="2879725"/>
          <p14:tracePt t="19448" x="4525963" y="2887663"/>
          <p14:tracePt t="19463" x="4495800" y="2895600"/>
          <p14:tracePt t="19480" x="4487863" y="2895600"/>
          <p14:tracePt t="19688" x="4495800" y="2895600"/>
          <p14:tracePt t="19752" x="4511675" y="2887663"/>
          <p14:tracePt t="19761" x="4525963" y="2887663"/>
          <p14:tracePt t="19768" x="4556125" y="2887663"/>
          <p14:tracePt t="19779" x="4610100" y="2887663"/>
          <p14:tracePt t="19796" x="4686300" y="2887663"/>
          <p14:tracePt t="19812" x="4784725" y="2887663"/>
          <p14:tracePt t="19829" x="4914900" y="2865438"/>
          <p14:tracePt t="19846" x="5029200" y="2841625"/>
          <p14:tracePt t="19862" x="5113338" y="2835275"/>
          <p14:tracePt t="19862" x="5135563" y="2835275"/>
          <p14:tracePt t="19881" x="5165725" y="2835275"/>
          <p14:tracePt t="19896" x="5257800" y="2835275"/>
          <p14:tracePt t="19896" x="5295900" y="2835275"/>
          <p14:tracePt t="19914" x="5349875" y="2835275"/>
          <p14:tracePt t="19930" x="5387975" y="2835275"/>
          <p14:tracePt t="19946" x="5418138" y="2827338"/>
          <p14:tracePt t="19963" x="5464175" y="2827338"/>
          <p14:tracePt t="19979" x="5516563" y="2827338"/>
          <p14:tracePt t="19995" x="5570538" y="2827338"/>
          <p14:tracePt t="20012" x="5608638" y="2827338"/>
          <p14:tracePt t="20029" x="5654675" y="2819400"/>
          <p14:tracePt t="20045" x="5676900" y="2819400"/>
          <p14:tracePt t="20061" x="5684838" y="2819400"/>
          <p14:tracePt t="20353" x="5692775" y="2819400"/>
          <p14:tracePt t="20392" x="5699125" y="2819400"/>
          <p14:tracePt t="20400" x="5715000" y="2819400"/>
          <p14:tracePt t="20409" x="5753100" y="2819400"/>
          <p14:tracePt t="20427" x="5768975" y="2827338"/>
          <p14:tracePt t="20446" x="5799138" y="2835275"/>
          <p14:tracePt t="20462" x="5813425" y="2835275"/>
          <p14:tracePt t="20544" x="5821363" y="2835275"/>
          <p14:tracePt t="21168" x="5807075" y="2835275"/>
          <p14:tracePt t="21400" x="5753100" y="2811463"/>
          <p14:tracePt t="21409" x="5699125" y="2797175"/>
          <p14:tracePt t="21418" x="5668963" y="2789238"/>
          <p14:tracePt t="21427" x="5578475" y="2751138"/>
          <p14:tracePt t="21444" x="5502275" y="2727325"/>
          <p14:tracePt t="21461" x="5356225" y="2659063"/>
          <p14:tracePt t="21478" x="5143500" y="2574925"/>
          <p14:tracePt t="21494" x="4892675" y="2454275"/>
          <p14:tracePt t="21511" x="4533900" y="2339975"/>
          <p14:tracePt t="21511" x="4449763" y="2293938"/>
          <p14:tracePt t="21529" x="4259263" y="2232025"/>
          <p14:tracePt t="21545" x="4152900" y="2193925"/>
          <p14:tracePt t="21562" x="4092575" y="2155825"/>
          <p14:tracePt t="21578" x="4054475" y="2117725"/>
          <p14:tracePt t="21595" x="4008438" y="2073275"/>
          <p14:tracePt t="21611" x="3946525" y="2011363"/>
          <p14:tracePt t="21627" x="3856038" y="1951038"/>
          <p14:tracePt t="21644" x="3771900" y="1905000"/>
          <p14:tracePt t="21661" x="3673475" y="1874838"/>
          <p14:tracePt t="21677" x="3565525" y="1828800"/>
          <p14:tracePt t="21694" x="3482975" y="1812925"/>
          <p14:tracePt t="21711" x="3429000" y="1774825"/>
          <p14:tracePt t="21727" x="3406775" y="1760538"/>
          <p14:tracePt t="21745" x="3375025" y="1730375"/>
          <p14:tracePt t="21762" x="3314700" y="1706563"/>
          <p14:tracePt t="21778" x="3230563" y="1660525"/>
          <p14:tracePt t="21794" x="3154363" y="1616075"/>
          <p14:tracePt t="21811" x="3116263" y="1584325"/>
          <p14:tracePt t="21827" x="3078163" y="1546225"/>
          <p14:tracePt t="21844" x="3040063" y="1493838"/>
          <p14:tracePt t="21861" x="3009900" y="1455738"/>
          <p14:tracePt t="21877" x="2971800" y="1425575"/>
          <p14:tracePt t="21894" x="2933700" y="1393825"/>
          <p14:tracePt t="21910" x="2903538" y="1379538"/>
          <p14:tracePt t="21928" x="2887663" y="1379538"/>
          <p14:tracePt t="21944" x="2857500" y="1363663"/>
          <p14:tracePt t="21962" x="2827338" y="1349375"/>
          <p14:tracePt t="21978" x="2803525" y="1333500"/>
          <p14:tracePt t="21994" x="2789238" y="1333500"/>
          <p14:tracePt t="22009" x="2797175" y="1333500"/>
          <p14:tracePt t="22144" x="2803525" y="1333500"/>
          <p14:tracePt t="22152" x="2811463" y="1333500"/>
          <p14:tracePt t="22161" x="2835275" y="1355725"/>
          <p14:tracePt t="22178" x="2865438" y="1371600"/>
          <p14:tracePt t="22194" x="2933700" y="1417638"/>
          <p14:tracePt t="22210" x="3048000" y="1463675"/>
          <p14:tracePt t="22227" x="3192463" y="1493838"/>
          <p14:tracePt t="22244" x="3284538" y="1516063"/>
          <p14:tracePt t="22260" x="3368675" y="1539875"/>
          <p14:tracePt t="22277" x="3406775" y="1554163"/>
          <p14:tracePt t="22293" x="3482975" y="1570038"/>
          <p14:tracePt t="22310" x="3597275" y="1630363"/>
          <p14:tracePt t="22327" x="3825875" y="1698625"/>
          <p14:tracePt t="22346" x="3940175" y="1736725"/>
          <p14:tracePt t="22362" x="4076700" y="1790700"/>
          <p14:tracePt t="22377" x="4198938" y="1820863"/>
          <p14:tracePt t="22395" x="4305300" y="1858963"/>
          <p14:tracePt t="22410" x="4373563" y="1889125"/>
          <p14:tracePt t="22428" x="4427538" y="1943100"/>
          <p14:tracePt t="22444" x="4541838" y="1989138"/>
          <p14:tracePt t="22460" x="4678363" y="2049463"/>
          <p14:tracePt t="22476" x="4716463" y="2087563"/>
          <p14:tracePt t="22493" x="4792663" y="2141538"/>
          <p14:tracePt t="22510" x="4830763" y="2193925"/>
          <p14:tracePt t="22526" x="4892675" y="2263775"/>
          <p14:tracePt t="22542" x="4953000" y="2339975"/>
          <p14:tracePt t="22542" x="4960938" y="2370138"/>
          <p14:tracePt t="22561" x="4983163" y="2408238"/>
          <p14:tracePt t="22577" x="4991100" y="2430463"/>
          <p14:tracePt t="22594" x="4999038" y="2446338"/>
          <p14:tracePt t="22610" x="4999038" y="2484438"/>
          <p14:tracePt t="22626" x="4999038" y="2536825"/>
          <p14:tracePt t="22642" x="4999038" y="2574925"/>
          <p14:tracePt t="22659" x="5013325" y="2598738"/>
          <p14:tracePt t="22676" x="5013325" y="2606675"/>
          <p14:tracePt t="22692" x="5013325" y="2628900"/>
          <p14:tracePt t="22710" x="4999038" y="2659063"/>
          <p14:tracePt t="22726" x="4983163" y="2697163"/>
          <p14:tracePt t="22743" x="4968875" y="2713038"/>
          <p14:tracePt t="22760" x="4960938" y="2713038"/>
          <p14:tracePt t="22816" x="4953000" y="2713038"/>
          <p14:tracePt t="22848" x="4937125" y="2713038"/>
          <p14:tracePt t="22857" x="4937125" y="2697163"/>
          <p14:tracePt t="22864" x="4937125" y="2689225"/>
          <p14:tracePt t="22875" x="4937125" y="2674938"/>
          <p14:tracePt t="22892" x="4922838" y="2659063"/>
          <p14:tracePt t="22909" x="4906963" y="2644775"/>
          <p14:tracePt t="22926" x="4899025" y="2628900"/>
          <p14:tracePt t="22942" x="4884738" y="2613025"/>
          <p14:tracePt t="22960" x="4868863" y="2606675"/>
          <p14:tracePt t="22975" x="4816475" y="2568575"/>
          <p14:tracePt t="22993" x="4740275" y="2544763"/>
          <p14:tracePt t="23010" x="4694238" y="2544763"/>
          <p14:tracePt t="23027" x="4656138" y="2522538"/>
          <p14:tracePt t="23042" x="4648200" y="2506663"/>
          <p14:tracePt t="23057" x="4625975" y="2498725"/>
          <p14:tracePt t="23076" x="4602163" y="2498725"/>
          <p14:tracePt t="23092" x="4572000" y="2498725"/>
          <p14:tracePt t="23109" x="4533900" y="2498725"/>
          <p14:tracePt t="23126" x="4503738" y="2498725"/>
          <p14:tracePt t="23142" x="4473575" y="2498725"/>
          <p14:tracePt t="23158" x="4457700" y="2498725"/>
          <p14:tracePt t="23175" x="4427538" y="2498725"/>
          <p14:tracePt t="23192" x="4419600" y="2498725"/>
          <p14:tracePt t="23209" x="4397375" y="2498725"/>
          <p14:tracePt t="23256" x="4389438" y="2506663"/>
          <p14:tracePt t="23264" x="4373563" y="2522538"/>
          <p14:tracePt t="23275" x="4297363" y="2552700"/>
          <p14:tracePt t="23292" x="4206875" y="2598738"/>
          <p14:tracePt t="23309" x="4137025" y="2628900"/>
          <p14:tracePt t="23325" x="4114800" y="2644775"/>
          <p14:tracePt t="23343" x="4106863" y="2644775"/>
          <p14:tracePt t="23358" x="4098925" y="2651125"/>
          <p14:tracePt t="23374" x="4092575" y="2667000"/>
          <p14:tracePt t="23390" x="4076700" y="2689225"/>
          <p14:tracePt t="23409" x="4068763" y="2697163"/>
          <p14:tracePt t="23425" x="4068763" y="2713038"/>
          <p14:tracePt t="23442" x="4054475" y="2735263"/>
          <p14:tracePt t="23458" x="4038600" y="2759075"/>
          <p14:tracePt t="23476" x="4030663" y="2781300"/>
          <p14:tracePt t="23492" x="4022725" y="2797175"/>
          <p14:tracePt t="23509" x="4022725" y="2811463"/>
          <p14:tracePt t="23525" x="4022725" y="2827338"/>
          <p14:tracePt t="23542" x="4022725" y="2857500"/>
          <p14:tracePt t="23559" x="4022725" y="2873375"/>
          <p14:tracePt t="23575" x="4030663" y="2887663"/>
          <p14:tracePt t="23575" x="4030663" y="2895600"/>
          <p14:tracePt t="23593" x="4060825" y="2917825"/>
          <p14:tracePt t="23609" x="4106863" y="2941638"/>
          <p14:tracePt t="23626" x="4137025" y="2949575"/>
          <p14:tracePt t="23643" x="4160838" y="2987675"/>
          <p14:tracePt t="23659" x="4175125" y="2987675"/>
          <p14:tracePt t="23675" x="4198938" y="2987675"/>
          <p14:tracePt t="23691" x="4206875" y="2987675"/>
          <p14:tracePt t="23708" x="4237038" y="3001963"/>
          <p14:tracePt t="23725" x="4297363" y="3001963"/>
          <p14:tracePt t="23742" x="4359275" y="3017838"/>
          <p14:tracePt t="23759" x="4411663" y="3017838"/>
          <p14:tracePt t="23775" x="4427538" y="3017838"/>
          <p14:tracePt t="23791" x="4457700" y="3017838"/>
          <p14:tracePt t="23832" x="4487863" y="3017838"/>
          <p14:tracePt t="23848" x="4503738" y="3017838"/>
          <p14:tracePt t="23857" x="4518025" y="3017838"/>
          <p14:tracePt t="23873" x="4525963" y="3017838"/>
          <p14:tracePt t="23905" x="4533900" y="3017838"/>
          <p14:tracePt t="23922" x="4541838" y="3017838"/>
          <p14:tracePt t="23936" x="4549775" y="3017838"/>
          <p14:tracePt t="23944" x="4564063" y="3001963"/>
          <p14:tracePt t="23958" x="4579938" y="2994025"/>
          <p14:tracePt t="23974" x="4587875" y="2979738"/>
          <p14:tracePt t="23991" x="4587875" y="2971800"/>
          <p14:tracePt t="24009" x="4587875" y="2955925"/>
          <p14:tracePt t="24026" x="4587875" y="2949575"/>
          <p14:tracePt t="24042" x="4587875" y="2933700"/>
          <p14:tracePt t="24058" x="4587875" y="2925763"/>
          <p14:tracePt t="24089" x="4587875" y="2917825"/>
          <p14:tracePt t="24104" x="4587875" y="2911475"/>
          <p14:tracePt t="24112" x="4594225" y="2903538"/>
          <p14:tracePt t="24124" x="4594225" y="2895600"/>
          <p14:tracePt t="24141" x="4594225" y="2879725"/>
          <p14:tracePt t="24157" x="4594225" y="2873375"/>
          <p14:tracePt t="24208" x="4594225" y="2865438"/>
          <p14:tracePt t="24216" x="4587875" y="2865438"/>
          <p14:tracePt t="24264" x="4572000" y="2865438"/>
          <p14:tracePt t="24313" x="4564063" y="2865438"/>
          <p14:tracePt t="24336" x="4556125" y="2865438"/>
          <p14:tracePt t="24345" x="4549775" y="2865438"/>
          <p14:tracePt t="24360" x="4541838" y="2865438"/>
          <p14:tracePt t="24384" x="4533900" y="2865438"/>
          <p14:tracePt t="24432" x="4518025" y="2865438"/>
          <p14:tracePt t="24457" x="4511675" y="2865438"/>
          <p14:tracePt t="24488" x="4487863" y="2865438"/>
          <p14:tracePt t="24505" x="4473575" y="2865438"/>
          <p14:tracePt t="24520" x="4465638" y="2865438"/>
          <p14:tracePt t="24552" x="4457700" y="2865438"/>
          <p14:tracePt t="24560" x="4449763" y="2865438"/>
          <p14:tracePt t="24574" x="4427538" y="2865438"/>
          <p14:tracePt t="24591" x="4411663" y="2865438"/>
          <p14:tracePt t="24591" x="4389438" y="2865438"/>
          <p14:tracePt t="24609" x="4373563" y="2865438"/>
          <p14:tracePt t="24625" x="4365625" y="2865438"/>
          <p14:tracePt t="24640" x="4365625" y="2873375"/>
          <p14:tracePt t="25629" x="4365625" y="2879725"/>
          <p14:tracePt t="26168" x="4365625" y="2895600"/>
          <p14:tracePt t="26176" x="4365625" y="2911475"/>
          <p14:tracePt t="26189" x="4365625" y="2941638"/>
          <p14:tracePt t="26206" x="4365625" y="2994025"/>
          <p14:tracePt t="26223" x="4365625" y="3086100"/>
          <p14:tracePt t="26223" x="4365625" y="3146425"/>
          <p14:tracePt t="26241" x="4359275" y="3230563"/>
          <p14:tracePt t="26255" x="4305300" y="3513138"/>
          <p14:tracePt t="26273" x="4305300" y="3717925"/>
          <p14:tracePt t="26290" x="4289425" y="3940175"/>
          <p14:tracePt t="26307" x="4289425" y="4092575"/>
          <p14:tracePt t="26323" x="4289425" y="4237038"/>
          <p14:tracePt t="26342" x="4275138" y="4359275"/>
          <p14:tracePt t="26356" x="4259263" y="4457700"/>
          <p14:tracePt t="26373" x="4259263" y="4518025"/>
          <p14:tracePt t="26389" x="4237038" y="4587875"/>
          <p14:tracePt t="26406" x="4198938" y="4664075"/>
          <p14:tracePt t="26423" x="4183063" y="4708525"/>
          <p14:tracePt t="26423" x="4183063" y="4732338"/>
          <p14:tracePt t="26441" x="4160838" y="4754563"/>
          <p14:tracePt t="26455" x="4160838" y="4822825"/>
          <p14:tracePt t="26473" x="4144963" y="4899025"/>
          <p14:tracePt t="26489" x="4122738" y="4983163"/>
          <p14:tracePt t="26506" x="4098925" y="5067300"/>
          <p14:tracePt t="26522" x="4084638" y="5159375"/>
          <p14:tracePt t="26539" x="4068763" y="5235575"/>
          <p14:tracePt t="26555" x="4054475" y="5287963"/>
          <p14:tracePt t="26572" x="4022725" y="5356225"/>
          <p14:tracePt t="26589" x="4022725" y="5394325"/>
          <p14:tracePt t="26605" x="4016375" y="5426075"/>
          <p14:tracePt t="26622" x="4016375" y="5440363"/>
          <p14:tracePt t="26638" x="4008438" y="5478463"/>
          <p14:tracePt t="26655" x="3984625" y="5532438"/>
          <p14:tracePt t="26655" x="3962400" y="5554663"/>
          <p14:tracePt t="26674" x="3946525" y="5592763"/>
          <p14:tracePt t="26690" x="3932238" y="5622925"/>
          <p14:tracePt t="26706" x="3894138" y="5676900"/>
          <p14:tracePt t="26722" x="3894138" y="5692775"/>
          <p14:tracePt t="26738" x="3878263" y="5722938"/>
          <p14:tracePt t="26756" x="3863975" y="5737225"/>
          <p14:tracePt t="26773" x="3856038" y="5768975"/>
          <p14:tracePt t="26789" x="3825875" y="5813425"/>
          <p14:tracePt t="26806" x="3802063" y="5851525"/>
          <p14:tracePt t="26822" x="3817938" y="5897563"/>
          <p14:tracePt t="26839" x="3825875" y="5943600"/>
          <p14:tracePt t="26839" x="3832225" y="5959475"/>
          <p14:tracePt t="26857" x="3840163" y="5965825"/>
          <p14:tracePt t="26873" x="3840163" y="5973763"/>
          <p14:tracePt t="26896" x="3840163" y="5981700"/>
          <p14:tracePt t="26905" x="3840163" y="5997575"/>
          <p14:tracePt t="26923" x="3840163" y="6027738"/>
          <p14:tracePt t="26938" x="3825875" y="6049963"/>
          <p14:tracePt t="26953" x="3810000" y="6096000"/>
          <p14:tracePt t="26972" x="3802063" y="6111875"/>
          <p14:tracePt t="26987" x="3802063" y="6118225"/>
          <p14:tracePt t="27005" x="3787775" y="6118225"/>
          <p14:tracePt t="27022" x="3779838" y="6126163"/>
          <p14:tracePt t="27037" x="3779838" y="6142038"/>
          <p14:tracePt t="27053" x="3771900" y="6149975"/>
          <p14:tracePt t="27071" x="3763963" y="6164263"/>
          <p14:tracePt t="27090" x="3725863" y="6172200"/>
          <p14:tracePt t="27106" x="3711575" y="6172200"/>
          <p14:tracePt t="27128" x="3703638" y="6180138"/>
          <p14:tracePt t="27138" x="3695700" y="6164263"/>
          <p14:tracePt t="27209" x="3687763" y="6164263"/>
          <p14:tracePt t="27240" x="3679825" y="6164263"/>
          <p14:tracePt t="27272" x="3665538" y="6164263"/>
          <p14:tracePt t="27288" x="3665538" y="6172200"/>
          <p14:tracePt t="27320" x="3673475" y="6194425"/>
          <p14:tracePt t="27328" x="3679825" y="6194425"/>
          <p14:tracePt t="27340" x="3665538" y="6210300"/>
          <p14:tracePt t="27356" x="3665538" y="6226175"/>
          <p14:tracePt t="27371" x="3657600" y="6226175"/>
          <p14:tracePt t="27386" x="3635375" y="6240463"/>
          <p14:tracePt t="27404" x="3635375" y="6248400"/>
          <p14:tracePt t="27420" x="3657600" y="6278563"/>
          <p14:tracePt t="27439" x="3641725" y="6294438"/>
          <p14:tracePt t="27455" x="3673475" y="6316663"/>
          <p14:tracePt t="27472" x="3673475" y="6324600"/>
          <p14:tracePt t="27487" x="3679825" y="6324600"/>
          <p14:tracePt t="27506" x="3673475" y="6324600"/>
          <p14:tracePt t="27544" x="3641725" y="6302375"/>
          <p14:tracePt t="27560" x="3635375" y="6286500"/>
          <p14:tracePt t="27585" x="3635375" y="6294438"/>
          <p14:tracePt t="27592" x="3635375" y="6308725"/>
          <p14:tracePt t="27604" x="3641725" y="6278563"/>
          <p14:tracePt t="27621" x="3635375" y="6264275"/>
          <p14:tracePt t="27637" x="3627438" y="6264275"/>
          <p14:tracePt t="27688" x="3627438" y="6256338"/>
          <p14:tracePt t="27696" x="3627438" y="6240463"/>
          <p14:tracePt t="27721" x="3627438" y="6226175"/>
          <p14:tracePt t="27768" x="3627438" y="6210300"/>
          <p14:tracePt t="27801" x="3627438" y="6194425"/>
          <p14:tracePt t="27816" x="3627438" y="6180138"/>
          <p14:tracePt t="27832" x="3627438" y="6164263"/>
          <p14:tracePt t="27912" x="3627438" y="6156325"/>
          <p14:tracePt t="27920" x="3627438" y="6142038"/>
          <p14:tracePt t="27929" x="3627438" y="6118225"/>
          <p14:tracePt t="27938" x="3627438" y="6103938"/>
          <p14:tracePt t="27954" x="3619500" y="6096000"/>
          <p14:tracePt t="27976" x="3603625" y="6088063"/>
          <p14:tracePt t="28080" x="3597275" y="6080125"/>
          <p14:tracePt t="28120" x="3597275" y="6073775"/>
          <p14:tracePt t="28168" x="3597275" y="6080125"/>
          <p14:tracePt t="28201" x="3597275" y="6088063"/>
          <p14:tracePt t="28216" x="3597275" y="6096000"/>
          <p14:tracePt t="28233" x="3597275" y="6088063"/>
          <p14:tracePt t="28280" x="3589338" y="6080125"/>
          <p14:tracePt t="28296" x="3589338" y="6073775"/>
          <p14:tracePt t="28448" x="3589338" y="6057900"/>
          <p14:tracePt t="28464" x="3581400" y="6057900"/>
          <p14:tracePt t="28520" x="3573463" y="6057900"/>
          <p14:tracePt t="28528" x="3573463" y="6049963"/>
          <p14:tracePt t="28553" x="3565525" y="6042025"/>
          <p14:tracePt t="28560" x="3559175" y="6027738"/>
          <p14:tracePt t="28576" x="3543300" y="6019800"/>
          <p14:tracePt t="28586" x="3543300" y="6011863"/>
          <p14:tracePt t="28603" x="3543300" y="6003925"/>
          <p14:tracePt t="28624" x="3543300" y="5989638"/>
          <p14:tracePt t="28648" x="3543300" y="5973763"/>
          <p14:tracePt t="28664" x="3543300" y="5965825"/>
          <p14:tracePt t="28672" x="3543300" y="5951538"/>
          <p14:tracePt t="28686" x="3535363" y="5935663"/>
          <p14:tracePt t="28703" x="3527425" y="5921375"/>
          <p14:tracePt t="28752" x="3527425" y="5913438"/>
          <p14:tracePt t="28776" x="3527425" y="5905500"/>
          <p14:tracePt t="28785" x="3521075" y="5897563"/>
          <p14:tracePt t="28801" x="3513138" y="5897563"/>
          <p14:tracePt t="28912" x="3505200" y="5897563"/>
          <p14:tracePt t="29632" x="3497263" y="5889625"/>
          <p14:tracePt t="29640" x="3497263" y="5883275"/>
          <p14:tracePt t="29656" x="3489325" y="5883275"/>
          <p14:tracePt t="29668" x="3482975" y="5883275"/>
          <p14:tracePt t="29685" x="3475038" y="5875338"/>
          <p14:tracePt t="29702" x="3467100" y="5867400"/>
          <p14:tracePt t="29792" x="3459163" y="5867400"/>
          <p14:tracePt t="29801" x="3451225" y="5851525"/>
          <p14:tracePt t="29816" x="3444875" y="5851525"/>
          <p14:tracePt t="29833" x="3444875" y="5845175"/>
          <p14:tracePt t="29840" x="3429000" y="5837238"/>
          <p14:tracePt t="29856" x="3421063" y="5829300"/>
          <p14:tracePt t="29888" x="3413125" y="5821363"/>
          <p14:tracePt t="29896" x="3406775" y="5813425"/>
          <p14:tracePt t="29928" x="3398838" y="5813425"/>
          <p14:tracePt t="29960" x="3390900" y="5807075"/>
          <p14:tracePt t="29984" x="3382963" y="5799138"/>
          <p14:tracePt t="29992" x="3368675" y="5799138"/>
          <p14:tracePt t="30064" x="3368675" y="5791200"/>
          <p14:tracePt t="30072" x="3368675" y="5783263"/>
          <p14:tracePt t="30112" x="3360738" y="5775325"/>
          <p14:tracePt t="30120" x="3360738" y="5768975"/>
          <p14:tracePt t="30145" x="3352800" y="5768975"/>
          <p14:tracePt t="30160" x="3352800" y="5761038"/>
          <p14:tracePt t="30192" x="3336925" y="5753100"/>
          <p14:tracePt t="30216" x="3336925" y="5745163"/>
          <p14:tracePt t="30224" x="3336925" y="5737225"/>
          <p14:tracePt t="30249" x="3330575" y="5730875"/>
          <p14:tracePt t="30265" x="3322638" y="5722938"/>
          <p14:tracePt t="30280" x="3322638" y="5715000"/>
          <p14:tracePt t="30296" x="3306763" y="5707063"/>
          <p14:tracePt t="30345" x="3306763" y="5699125"/>
          <p14:tracePt t="30400" x="3306763" y="5692775"/>
          <p14:tracePt t="30417" x="3306763" y="5684838"/>
          <p14:tracePt t="30424" x="3306763" y="5676900"/>
          <p14:tracePt t="30440" x="3306763" y="5668963"/>
          <p14:tracePt t="30473" x="3306763" y="5661025"/>
          <p14:tracePt t="30496" x="3306763" y="5654675"/>
          <p14:tracePt t="30520" x="3306763" y="5638800"/>
          <p14:tracePt t="30544" x="3306763" y="5630863"/>
          <p14:tracePt t="30648" x="3306763" y="5622925"/>
          <p14:tracePt t="30696" x="3314700" y="5622925"/>
          <p14:tracePt t="30784" x="3314700" y="5616575"/>
          <p14:tracePt t="30801" x="3322638" y="5608638"/>
          <p14:tracePt t="30817" x="3322638" y="5600700"/>
          <p14:tracePt t="30840" x="3330575" y="5592763"/>
          <p14:tracePt t="30856" x="3330575" y="5584825"/>
          <p14:tracePt t="30872" x="3336925" y="5584825"/>
          <p14:tracePt t="30896" x="3336925" y="5578475"/>
          <p14:tracePt t="30936" x="3344863" y="5570538"/>
          <p14:tracePt t="30968" x="3352800" y="5570538"/>
          <p14:tracePt t="31016" x="3360738" y="5570538"/>
          <p14:tracePt t="31040" x="3375025" y="5562600"/>
          <p14:tracePt t="31056" x="3382963" y="5562600"/>
          <p14:tracePt t="31072" x="3398838" y="5562600"/>
          <p14:tracePt t="31152" x="3413125" y="5562600"/>
          <p14:tracePt t="31160" x="3429000" y="5562600"/>
          <p14:tracePt t="31168" x="3467100" y="5562600"/>
          <p14:tracePt t="31185" x="3482975" y="5562600"/>
          <p14:tracePt t="31202" x="3489325" y="5562600"/>
          <p14:tracePt t="31233" x="3497263" y="5562600"/>
          <p14:tracePt t="31312" x="3505200" y="5562600"/>
          <p14:tracePt t="31345" x="3521075" y="5562600"/>
          <p14:tracePt t="31384" x="3527425" y="5562600"/>
          <p14:tracePt t="31424" x="3535363" y="5562600"/>
          <p14:tracePt t="31448" x="3559175" y="5578475"/>
          <p14:tracePt t="31481" x="3565525" y="5578475"/>
          <p14:tracePt t="31496" x="3581400" y="5578475"/>
          <p14:tracePt t="31504" x="3581400" y="5584825"/>
          <p14:tracePt t="31517" x="3589338" y="5584825"/>
          <p14:tracePt t="31536" x="3597275" y="5584825"/>
          <p14:tracePt t="31550" x="3611563" y="5584825"/>
          <p14:tracePt t="31550" x="3619500" y="5584825"/>
          <p14:tracePt t="31569" x="3627438" y="5584825"/>
          <p14:tracePt t="31584" x="3649663" y="5592763"/>
          <p14:tracePt t="31602" x="3665538" y="5592763"/>
          <p14:tracePt t="31617" x="3679825" y="5592763"/>
          <p14:tracePt t="31635" x="3703638" y="5592763"/>
          <p14:tracePt t="31650" x="3749675" y="5592763"/>
          <p14:tracePt t="31667" x="3756025" y="5592763"/>
          <p14:tracePt t="31683" x="3771900" y="5592763"/>
          <p14:tracePt t="31720" x="3787775" y="5592763"/>
          <p14:tracePt t="31744" x="3794125" y="5592763"/>
          <p14:tracePt t="31776" x="3802063" y="5592763"/>
          <p14:tracePt t="31792" x="3810000" y="5592763"/>
          <p14:tracePt t="31808" x="3817938" y="5592763"/>
          <p14:tracePt t="31816" x="3825875" y="5592763"/>
          <p14:tracePt t="31824" x="3832225" y="5592763"/>
          <p14:tracePt t="31840" x="3840163" y="5592763"/>
          <p14:tracePt t="31850" x="3856038" y="5592763"/>
          <p14:tracePt t="31866" x="3886200" y="5584825"/>
          <p14:tracePt t="31884" x="3902075" y="5584825"/>
          <p14:tracePt t="31899" x="3908425" y="5578475"/>
          <p14:tracePt t="31976" x="3908425" y="5562600"/>
          <p14:tracePt t="32000" x="3908425" y="5554663"/>
          <p14:tracePt t="32008" x="3908425" y="5540375"/>
          <p14:tracePt t="32024" x="3916363" y="5540375"/>
          <p14:tracePt t="32050" x="3932238" y="5532438"/>
          <p14:tracePt t="32072" x="3932238" y="5524500"/>
          <p14:tracePt t="32081" x="3940175" y="5524500"/>
          <p14:tracePt t="32088" x="3940175" y="5516563"/>
          <p14:tracePt t="32099" x="3946525" y="5508625"/>
          <p14:tracePt t="32116" x="3946525" y="5502275"/>
          <p14:tracePt t="32152" x="3946525" y="5494338"/>
          <p14:tracePt t="32224" x="3946525" y="5486400"/>
          <p14:tracePt t="32272" x="3946525" y="5478463"/>
          <p14:tracePt t="32297" x="3946525" y="5470525"/>
          <p14:tracePt t="32384" x="3946525" y="5464175"/>
          <p14:tracePt t="32392" x="3954463" y="5464175"/>
          <p14:tracePt t="32401" x="3954463" y="5456238"/>
          <p14:tracePt t="32416" x="3962400" y="5448300"/>
          <p14:tracePt t="32432" x="3962400" y="5432425"/>
          <p14:tracePt t="32560" x="3978275" y="5426075"/>
          <p14:tracePt t="32584" x="3978275" y="5418138"/>
          <p14:tracePt t="32656" x="3978275" y="5410200"/>
          <p14:tracePt t="32680" x="3978275" y="5402263"/>
          <p14:tracePt t="32768" x="3978275" y="5394325"/>
          <p14:tracePt t="33248" x="3984625" y="5387975"/>
          <p14:tracePt t="33368" x="3984625" y="5380038"/>
          <p14:tracePt t="33384" x="3984625" y="5372100"/>
          <p14:tracePt t="33544" x="3984625" y="5364163"/>
          <p14:tracePt t="33552" x="3984625" y="5356225"/>
          <p14:tracePt t="33640" x="3984625" y="5349875"/>
          <p14:tracePt t="33648" x="3978275" y="5349875"/>
          <p14:tracePt t="33704" x="3970338" y="5334000"/>
          <p14:tracePt t="33720" x="3962400" y="5334000"/>
          <p14:tracePt t="33816" x="3954463" y="5334000"/>
          <p14:tracePt t="33848" x="3940175" y="5334000"/>
          <p14:tracePt t="33912" x="3932238" y="5334000"/>
          <p14:tracePt t="33976" x="3924300" y="5334000"/>
          <p14:tracePt t="33984" x="3908425" y="5334000"/>
          <p14:tracePt t="33997" x="3902075" y="5334000"/>
          <p14:tracePt t="34096" x="3894138" y="5334000"/>
          <p14:tracePt t="34113" x="3886200" y="5334000"/>
          <p14:tracePt t="34129" x="3878263" y="5334000"/>
          <p14:tracePt t="34152" x="3870325" y="5334000"/>
          <p14:tracePt t="34192" x="3863975" y="5334000"/>
          <p14:tracePt t="34208" x="3856038" y="5334000"/>
          <p14:tracePt t="34216" x="3848100" y="5334000"/>
          <p14:tracePt t="34230" x="3825875" y="5334000"/>
          <p14:tracePt t="34247" x="3810000" y="5318125"/>
          <p14:tracePt t="34264" x="3802063" y="5318125"/>
          <p14:tracePt t="34312" x="3794125" y="5318125"/>
          <p14:tracePt t="34320" x="3779838" y="5318125"/>
          <p14:tracePt t="34336" x="3779838" y="5311775"/>
          <p14:tracePt t="34349" x="3763963" y="5311775"/>
          <p14:tracePt t="34364" x="3756025" y="5311775"/>
          <p14:tracePt t="34380" x="3741738" y="5303838"/>
          <p14:tracePt t="34432" x="3717925" y="5295900"/>
          <p14:tracePt t="34448" x="3711575" y="5295900"/>
          <p14:tracePt t="34456" x="3695700" y="5295900"/>
          <p14:tracePt t="34465" x="3679825" y="5295900"/>
          <p14:tracePt t="34482" x="3665538" y="5295900"/>
          <p14:tracePt t="34497" x="3649663" y="5295900"/>
          <p14:tracePt t="34648" x="3635375" y="5295900"/>
          <p14:tracePt t="34665" x="3611563" y="5287963"/>
          <p14:tracePt t="34680" x="3603625" y="5287963"/>
          <p14:tracePt t="34697" x="3589338" y="5287963"/>
          <p14:tracePt t="34720" x="3573463" y="5287963"/>
          <p14:tracePt t="34753" x="3565525" y="5287963"/>
          <p14:tracePt t="34762" x="3559175" y="5280025"/>
          <p14:tracePt t="34768" x="3551238" y="5273675"/>
          <p14:tracePt t="34800" x="3543300" y="5273675"/>
          <p14:tracePt t="34816" x="3527425" y="5265738"/>
          <p14:tracePt t="34824" x="3513138" y="5265738"/>
          <p14:tracePt t="34832" x="3497263" y="5265738"/>
          <p14:tracePt t="34845" x="3467100" y="5265738"/>
          <p14:tracePt t="34863" x="3459163" y="5257800"/>
          <p14:tracePt t="34928" x="3459163" y="5249863"/>
          <p14:tracePt t="34961" x="3444875" y="5241925"/>
          <p14:tracePt t="34984" x="3444875" y="5235575"/>
          <p14:tracePt t="35000" x="3436938" y="5235575"/>
          <p14:tracePt t="35009" x="3429000" y="5235575"/>
          <p14:tracePt t="35031" x="3421063" y="5227638"/>
          <p14:tracePt t="35035" x="3421063" y="5219700"/>
          <p14:tracePt t="35047" x="3413125" y="5219700"/>
          <p14:tracePt t="35062" x="3406775" y="5211763"/>
          <p14:tracePt t="35079" x="3398838" y="5197475"/>
          <p14:tracePt t="35095" x="3390900" y="5181600"/>
          <p14:tracePt t="35112" x="3382963" y="5159375"/>
          <p14:tracePt t="35130" x="3375025" y="5151438"/>
          <p14:tracePt t="35145" x="3368675" y="5135563"/>
          <p14:tracePt t="35162" x="3360738" y="5121275"/>
          <p14:tracePt t="35178" x="3352800" y="5105400"/>
          <p14:tracePt t="35200" x="3352800" y="5089525"/>
          <p14:tracePt t="35273" x="3352800" y="5083175"/>
          <p14:tracePt t="35361" x="3352800" y="5067300"/>
          <p14:tracePt t="35385" x="3360738" y="5067300"/>
          <p14:tracePt t="35400" x="3375025" y="5067300"/>
          <p14:tracePt t="35408" x="3375025" y="5059363"/>
          <p14:tracePt t="35432" x="3382963" y="5051425"/>
          <p14:tracePt t="35520" x="3398838" y="5051425"/>
          <p14:tracePt t="35536" x="3413125" y="5051425"/>
          <p14:tracePt t="35576" x="3429000" y="5051425"/>
          <p14:tracePt t="35616" x="3444875" y="5051425"/>
          <p14:tracePt t="35632" x="3451225" y="5051425"/>
          <p14:tracePt t="35648" x="3459163" y="5051425"/>
          <p14:tracePt t="35688" x="3467100" y="5051425"/>
          <p14:tracePt t="35696" x="3482975" y="5059363"/>
          <p14:tracePt t="35704" x="3489325" y="5059363"/>
          <p14:tracePt t="35729" x="3505200" y="5067300"/>
          <p14:tracePt t="35736" x="3513138" y="5067300"/>
          <p14:tracePt t="35746" x="3535363" y="5075238"/>
          <p14:tracePt t="35763" x="3559175" y="5083175"/>
          <p14:tracePt t="35780" x="3573463" y="5083175"/>
          <p14:tracePt t="35796" x="3589338" y="5083175"/>
          <p14:tracePt t="35812" x="3597275" y="5089525"/>
          <p14:tracePt t="35829" x="3611563" y="5089525"/>
          <p14:tracePt t="35846" x="3611563" y="5097463"/>
          <p14:tracePt t="35864" x="3619500" y="5097463"/>
          <p14:tracePt t="35881" x="3641725" y="5105400"/>
          <p14:tracePt t="35897" x="3649663" y="5105400"/>
          <p14:tracePt t="35913" x="3679825" y="5113338"/>
          <p14:tracePt t="35931" x="3725863" y="5121275"/>
          <p14:tracePt t="35946" x="3749675" y="5121275"/>
          <p14:tracePt t="35963" x="3763963" y="5121275"/>
          <p14:tracePt t="35978" x="3771900" y="5121275"/>
          <p14:tracePt t="36000" x="3779838" y="5121275"/>
          <p14:tracePt t="36048" x="3787775" y="5121275"/>
          <p14:tracePt t="36056" x="3794125" y="5121275"/>
          <p14:tracePt t="36064" x="3794125" y="5127625"/>
          <p14:tracePt t="36078" x="3802063" y="5143500"/>
          <p14:tracePt t="36095" x="3817938" y="5143500"/>
          <p14:tracePt t="36112" x="3825875" y="5151438"/>
          <p14:tracePt t="36176" x="3832225" y="5151438"/>
          <p14:tracePt t="36224" x="3840163" y="5151438"/>
          <p14:tracePt t="36240" x="3848100" y="5151438"/>
          <p14:tracePt t="36256" x="3856038" y="5151438"/>
          <p14:tracePt t="36264" x="3870325" y="5151438"/>
          <p14:tracePt t="36288" x="3878263" y="5151438"/>
          <p14:tracePt t="36320" x="3886200" y="5143500"/>
          <p14:tracePt t="36368" x="3902075" y="5143500"/>
          <p14:tracePt t="36384" x="3908425" y="5127625"/>
          <p14:tracePt t="36409" x="3916363" y="5127625"/>
          <p14:tracePt t="36416" x="3924300" y="5121275"/>
          <p14:tracePt t="36432" x="3932238" y="5121275"/>
          <p14:tracePt t="36456" x="3940175" y="5121275"/>
          <p14:tracePt t="36464" x="3946525" y="5121275"/>
          <p14:tracePt t="36478" x="3954463" y="5105400"/>
          <p14:tracePt t="36495" x="3970338" y="5105400"/>
          <p14:tracePt t="36511" x="3992563" y="5097463"/>
          <p14:tracePt t="36528" x="3992563" y="5089525"/>
          <p14:tracePt t="36600" x="3992563" y="5083175"/>
          <p14:tracePt t="36608" x="3992563" y="5075238"/>
          <p14:tracePt t="36616" x="4008438" y="5067300"/>
          <p14:tracePt t="36628" x="4008438" y="5051425"/>
          <p14:tracePt t="36645" x="4016375" y="5045075"/>
          <p14:tracePt t="36662" x="4022725" y="5037138"/>
          <p14:tracePt t="36678" x="4022725" y="5029200"/>
          <p14:tracePt t="36704" x="4022725" y="5021263"/>
          <p14:tracePt t="36720" x="4022725" y="5013325"/>
          <p14:tracePt t="36776" x="4022725" y="5006975"/>
          <p14:tracePt t="36816" x="4016375" y="5006975"/>
          <p14:tracePt t="36840" x="4008438" y="4999038"/>
          <p14:tracePt t="36848" x="4000500" y="4999038"/>
          <p14:tracePt t="36861" x="3992563" y="4991100"/>
          <p14:tracePt t="36878" x="3970338" y="4983163"/>
          <p14:tracePt t="36895" x="3954463" y="4975225"/>
          <p14:tracePt t="36895" x="3946525" y="4975225"/>
          <p14:tracePt t="36913" x="3924300" y="4960938"/>
          <p14:tracePt t="36930" x="3916363" y="4953000"/>
          <p14:tracePt t="36944" x="3916363" y="4945063"/>
          <p14:tracePt t="36961" x="3894138" y="4937125"/>
          <p14:tracePt t="36978" x="3886200" y="4937125"/>
          <p14:tracePt t="36995" x="3863975" y="4930775"/>
          <p14:tracePt t="37104" x="3856038" y="4922838"/>
          <p14:tracePt t="37128" x="3840163" y="4906963"/>
          <p14:tracePt t="37160" x="3832225" y="4906963"/>
          <p14:tracePt t="37216" x="3825875" y="4899025"/>
          <p14:tracePt t="37225" x="3817938" y="4899025"/>
          <p14:tracePt t="37264" x="3810000" y="4892675"/>
          <p14:tracePt t="37280" x="3802063" y="4892675"/>
          <p14:tracePt t="37304" x="3779838" y="4884738"/>
          <p14:tracePt t="37376" x="3763963" y="4876800"/>
          <p14:tracePt t="37393" x="3749675" y="4876800"/>
          <p14:tracePt t="37409" x="3741738" y="4876800"/>
          <p14:tracePt t="37425" x="3733800" y="4876800"/>
          <p14:tracePt t="37432" x="3725863" y="4868863"/>
          <p14:tracePt t="37444" x="3717925" y="4868863"/>
          <p14:tracePt t="37472" x="3703638" y="4868863"/>
          <p14:tracePt t="37552" x="3695700" y="4868863"/>
          <p14:tracePt t="37568" x="3679825" y="4868863"/>
          <p14:tracePt t="37592" x="3673475" y="4868863"/>
          <p14:tracePt t="37616" x="3657600" y="4876800"/>
          <p14:tracePt t="37633" x="3649663" y="4892675"/>
          <p14:tracePt t="37657" x="3641725" y="4899025"/>
          <p14:tracePt t="37664" x="3641725" y="4914900"/>
          <p14:tracePt t="37677" x="3627438" y="4930775"/>
          <p14:tracePt t="37694" x="3611563" y="4945063"/>
          <p14:tracePt t="37711" x="3603625" y="4953000"/>
          <p14:tracePt t="37727" x="3597275" y="4953000"/>
          <p14:tracePt t="37744" x="3589338" y="4968875"/>
          <p14:tracePt t="37808" x="3589338" y="4975225"/>
          <p14:tracePt t="37864" x="3581400" y="4975225"/>
          <p14:tracePt t="37872" x="3573463" y="4983163"/>
          <p14:tracePt t="37880" x="3573463" y="4999038"/>
          <p14:tracePt t="37896" x="3565525" y="5006975"/>
          <p14:tracePt t="37912" x="3565525" y="5013325"/>
          <p14:tracePt t="37927" x="3551238" y="5037138"/>
          <p14:tracePt t="37946" x="3551238" y="5051425"/>
          <p14:tracePt t="37960" x="3543300" y="5067300"/>
          <p14:tracePt t="37978" x="3543300" y="5083175"/>
          <p14:tracePt t="37995" x="3527425" y="5089525"/>
          <p14:tracePt t="38010" x="3527425" y="5097463"/>
          <p14:tracePt t="38032" x="3527425" y="5113338"/>
          <p14:tracePt t="38056" x="3513138" y="5121275"/>
          <p14:tracePt t="38072" x="3513138" y="5127625"/>
          <p14:tracePt t="38080" x="3513138" y="5135563"/>
          <p14:tracePt t="38096" x="3513138" y="5143500"/>
          <p14:tracePt t="38112" x="3497263" y="5151438"/>
          <p14:tracePt t="38126" x="3497263" y="5173663"/>
          <p14:tracePt t="38144" x="3497263" y="5181600"/>
          <p14:tracePt t="38144" x="3489325" y="5189538"/>
          <p14:tracePt t="38161" x="3489325" y="5203825"/>
          <p14:tracePt t="38177" x="3482975" y="5219700"/>
          <p14:tracePt t="38193" x="3475038" y="5227638"/>
          <p14:tracePt t="38210" x="3475038" y="5235575"/>
          <p14:tracePt t="38226" x="3475038" y="5241925"/>
          <p14:tracePt t="38243" x="3467100" y="5241925"/>
          <p14:tracePt t="38260" x="3467100" y="5257800"/>
          <p14:tracePt t="38288" x="3467100" y="5265738"/>
          <p14:tracePt t="38328" x="3459163" y="5273675"/>
          <p14:tracePt t="38337" x="3459163" y="5280025"/>
          <p14:tracePt t="38360" x="3459163" y="5287963"/>
          <p14:tracePt t="38368" x="3459163" y="5295900"/>
          <p14:tracePt t="38384" x="3451225" y="5295900"/>
          <p14:tracePt t="38393" x="3451225" y="5311775"/>
          <p14:tracePt t="38425" x="3451225" y="5318125"/>
          <p14:tracePt t="38441" x="3451225" y="5326063"/>
          <p14:tracePt t="38457" x="3451225" y="5334000"/>
          <p14:tracePt t="38464" x="3451225" y="5341938"/>
          <p14:tracePt t="38480" x="3451225" y="5349875"/>
          <p14:tracePt t="38496" x="3451225" y="5364163"/>
          <p14:tracePt t="38592" x="3451225" y="5372100"/>
          <p14:tracePt t="38616" x="3451225" y="5380038"/>
          <p14:tracePt t="38625" x="3451225" y="5394325"/>
          <p14:tracePt t="38641" x="3451225" y="5402263"/>
          <p14:tracePt t="38688" x="3451225" y="5410200"/>
          <p14:tracePt t="38736" x="3451225" y="5418138"/>
          <p14:tracePt t="38744" x="3459163" y="5426075"/>
          <p14:tracePt t="38759" x="3467100" y="5448300"/>
          <p14:tracePt t="38777" x="3467100" y="5464175"/>
          <p14:tracePt t="38794" x="3467100" y="5470525"/>
          <p14:tracePt t="38810" x="3467100" y="5486400"/>
          <p14:tracePt t="38826" x="3467100" y="5502275"/>
          <p14:tracePt t="38843" x="3467100" y="5516563"/>
          <p14:tracePt t="38859" x="3467100" y="5524500"/>
          <p14:tracePt t="38880" x="3467100" y="5532438"/>
          <p14:tracePt t="38892" x="3467100" y="5540375"/>
          <p14:tracePt t="38909" x="3467100" y="5546725"/>
          <p14:tracePt t="38926" x="3467100" y="5562600"/>
          <p14:tracePt t="38944" x="3467100" y="5570538"/>
          <p14:tracePt t="38959" x="3467100" y="5600700"/>
          <p14:tracePt t="38977" x="3467100" y="5608638"/>
          <p14:tracePt t="38993" x="3467100" y="5622925"/>
          <p14:tracePt t="39010" x="3467100" y="5630863"/>
          <p14:tracePt t="39026" x="3467100" y="5638800"/>
          <p14:tracePt t="39042" x="3467100" y="5654675"/>
          <p14:tracePt t="39072" x="3467100" y="5661025"/>
          <p14:tracePt t="39104" x="3467100" y="5668963"/>
          <p14:tracePt t="39112" x="3467100" y="5684838"/>
          <p14:tracePt t="39136" x="3467100" y="5692775"/>
          <p14:tracePt t="39152" x="3467100" y="5699125"/>
          <p14:tracePt t="39160" x="3467100" y="5707063"/>
          <p14:tracePt t="39177" x="3467100" y="5715000"/>
          <p14:tracePt t="39192" x="3467100" y="5722938"/>
          <p14:tracePt t="39216" x="3467100" y="5737225"/>
          <p14:tracePt t="39232" x="3467100" y="5753100"/>
          <p14:tracePt t="39242" x="3467100" y="5768975"/>
          <p14:tracePt t="39264" x="3482975" y="5791200"/>
          <p14:tracePt t="39275" x="3482975" y="5807075"/>
          <p14:tracePt t="39293" x="3489325" y="5829300"/>
          <p14:tracePt t="39309" x="3497263" y="5845175"/>
          <p14:tracePt t="39326" x="3497263" y="5859463"/>
          <p14:tracePt t="39342" x="3505200" y="5875338"/>
          <p14:tracePt t="39360" x="3505200" y="5883275"/>
          <p14:tracePt t="39374" x="3513138" y="5897563"/>
          <p14:tracePt t="39393" x="3513138" y="5905500"/>
          <p14:tracePt t="39409" x="3513138" y="5921375"/>
          <p14:tracePt t="39426" x="3513138" y="5935663"/>
          <p14:tracePt t="39442" x="3513138" y="5943600"/>
          <p14:tracePt t="39458" x="3527425" y="5959475"/>
          <p14:tracePt t="39475" x="3527425" y="5965825"/>
          <p14:tracePt t="39491" x="3527425" y="5973763"/>
          <p14:tracePt t="39508" x="3527425" y="5989638"/>
          <p14:tracePt t="39536" x="3535363" y="5997575"/>
          <p14:tracePt t="39552" x="3543300" y="6011863"/>
          <p14:tracePt t="39568" x="3543300" y="6019800"/>
          <p14:tracePt t="39584" x="3543300" y="6027738"/>
          <p14:tracePt t="39593" x="3551238" y="6042025"/>
          <p14:tracePt t="39616" x="3551238" y="6049963"/>
          <p14:tracePt t="39656" x="3559175" y="6057900"/>
          <p14:tracePt t="39680" x="3559175" y="6065838"/>
          <p14:tracePt t="39704" x="3559175" y="6073775"/>
          <p14:tracePt t="39720" x="3559175" y="6080125"/>
          <p14:tracePt t="39736" x="3559175" y="6088063"/>
          <p14:tracePt t="42420" x="3573463" y="6088063"/>
          <p14:tracePt t="44455" x="3581400" y="6088063"/>
          <p14:tracePt t="44880" x="3581400" y="6080125"/>
          <p14:tracePt t="45496" x="3581400" y="6065838"/>
          <p14:tracePt t="45608" x="3559175" y="6027738"/>
          <p14:tracePt t="45617" x="3543300" y="5981700"/>
          <p14:tracePt t="45624" x="3535363" y="5935663"/>
          <p14:tracePt t="45635" x="3513138" y="5851525"/>
          <p14:tracePt t="45653" x="3505200" y="5768975"/>
          <p14:tracePt t="45669" x="3497263" y="5692775"/>
          <p14:tracePt t="45687" x="3475038" y="5622925"/>
          <p14:tracePt t="45702" x="3436938" y="5570538"/>
          <p14:tracePt t="45718" x="3413125" y="5508625"/>
          <p14:tracePt t="45718" x="3406775" y="5448300"/>
          <p14:tracePt t="45737" x="3398838" y="5387975"/>
          <p14:tracePt t="45737" x="3390900" y="5318125"/>
          <p14:tracePt t="45753" x="3375025" y="5143500"/>
          <p14:tracePt t="45770" x="3375025" y="4983163"/>
          <p14:tracePt t="45786" x="3375025" y="4868863"/>
          <p14:tracePt t="45803" x="3375025" y="4808538"/>
          <p14:tracePt t="45819" x="3368675" y="4724400"/>
          <p14:tracePt t="45836" x="3352800" y="4664075"/>
          <p14:tracePt t="45852" x="3344863" y="4541838"/>
          <p14:tracePt t="45869" x="3330575" y="4419600"/>
          <p14:tracePt t="45885" x="3330575" y="4275138"/>
          <p14:tracePt t="45903" x="3344863" y="4122738"/>
          <p14:tracePt t="45919" x="3421063" y="3932238"/>
          <p14:tracePt t="45919" x="3444875" y="3870325"/>
          <p14:tracePt t="45938" x="3505200" y="3763963"/>
          <p14:tracePt t="45953" x="3513138" y="3703638"/>
          <p14:tracePt t="45970" x="3513138" y="3665538"/>
          <p14:tracePt t="45986" x="3513138" y="3603625"/>
          <p14:tracePt t="46003" x="3513138" y="3521075"/>
          <p14:tracePt t="46019" x="3535363" y="3398838"/>
          <p14:tracePt t="46036" x="3589338" y="3276600"/>
          <p14:tracePt t="46052" x="3627438" y="3178175"/>
          <p14:tracePt t="46069" x="3657600" y="3140075"/>
          <p14:tracePt t="46086" x="3657600" y="3116263"/>
          <p14:tracePt t="46102" x="3657600" y="3063875"/>
          <p14:tracePt t="46119" x="3657600" y="3001963"/>
          <p14:tracePt t="46119" x="3657600" y="2955925"/>
          <p14:tracePt t="46137" x="3641725" y="2887663"/>
          <p14:tracePt t="46151" x="3551238" y="2705100"/>
          <p14:tracePt t="46170" x="3451225" y="2560638"/>
          <p14:tracePt t="46186" x="3375025" y="2446338"/>
          <p14:tracePt t="46203" x="3336925" y="2370138"/>
          <p14:tracePt t="46219" x="3292475" y="2301875"/>
          <p14:tracePt t="46236" x="3246438" y="2217738"/>
          <p14:tracePt t="46252" x="3208338" y="2155825"/>
          <p14:tracePt t="46269" x="3140075" y="2079625"/>
          <p14:tracePt t="46286" x="3055938" y="2027238"/>
          <p14:tracePt t="46302" x="2971800" y="1973263"/>
          <p14:tracePt t="46319" x="2903538" y="1920875"/>
          <p14:tracePt t="46319" x="2887663" y="1905000"/>
          <p14:tracePt t="46337" x="2911475" y="1905000"/>
          <p14:tracePt t="46744" x="2917825" y="1905000"/>
          <p14:tracePt t="46752" x="2925763" y="1905000"/>
          <p14:tracePt t="46767" x="2933700" y="1905000"/>
          <p14:tracePt t="46784" x="2941638" y="1905000"/>
          <p14:tracePt t="46808" x="2949575" y="1905000"/>
          <p14:tracePt t="46818" x="2963863" y="1905000"/>
          <p14:tracePt t="46835" x="2994025" y="1905000"/>
          <p14:tracePt t="46851" x="3009900" y="1905000"/>
          <p14:tracePt t="46868" x="3025775" y="1905000"/>
          <p14:tracePt t="46884" x="3040063" y="1905000"/>
          <p14:tracePt t="46929" x="3055938" y="1905000"/>
          <p14:tracePt t="46936" x="3086100" y="1905000"/>
          <p14:tracePt t="46950" x="3108325" y="1905000"/>
          <p14:tracePt t="46950" x="3116263" y="1905000"/>
          <p14:tracePt t="46969" x="3132138" y="1905000"/>
          <p14:tracePt t="47032" x="3154363" y="1905000"/>
          <p14:tracePt t="47040" x="3178175" y="1905000"/>
          <p14:tracePt t="47050" x="3222625" y="1905000"/>
          <p14:tracePt t="47068" x="3238500" y="1905000"/>
          <p14:tracePt t="47136" x="3254375" y="1905000"/>
          <p14:tracePt t="47144" x="3260725" y="1905000"/>
          <p14:tracePt t="47160" x="3268663" y="1905000"/>
          <p14:tracePt t="47169" x="3292475" y="1905000"/>
          <p14:tracePt t="47185" x="3322638" y="1905000"/>
          <p14:tracePt t="47201" x="3406775" y="1905000"/>
          <p14:tracePt t="47218" x="3467100" y="1905000"/>
          <p14:tracePt t="47235" x="3535363" y="1882775"/>
          <p14:tracePt t="47251" x="3581400" y="1874838"/>
          <p14:tracePt t="47267" x="3589338" y="1874838"/>
          <p14:tracePt t="47312" x="3603625" y="1874838"/>
          <p14:tracePt t="47320" x="3665538" y="1874838"/>
          <p14:tracePt t="47334" x="3787775" y="1851025"/>
          <p14:tracePt t="47334" x="3848100" y="1844675"/>
          <p14:tracePt t="47353" x="3916363" y="1828800"/>
          <p14:tracePt t="47369" x="3932238" y="1828800"/>
          <p14:tracePt t="47384" x="3946525" y="1828800"/>
          <p14:tracePt t="47456" x="3970338" y="1828800"/>
          <p14:tracePt t="47465" x="4000500" y="1828800"/>
          <p14:tracePt t="47472" x="4008438" y="1828800"/>
          <p14:tracePt t="47488" x="4030663" y="1828800"/>
          <p14:tracePt t="47568" x="4054475" y="1828800"/>
          <p14:tracePt t="47576" x="4068763" y="1828800"/>
          <p14:tracePt t="47585" x="4137025" y="1836738"/>
          <p14:tracePt t="47601" x="4198938" y="1836738"/>
          <p14:tracePt t="47618" x="4275138" y="1836738"/>
          <p14:tracePt t="47635" x="4327525" y="1836738"/>
          <p14:tracePt t="47651" x="4359275" y="1836738"/>
          <p14:tracePt t="47667" x="4373563" y="1836738"/>
          <p14:tracePt t="47684" x="4389438" y="1836738"/>
          <p14:tracePt t="47701" x="4465638" y="1836738"/>
          <p14:tracePt t="47717" x="4610100" y="1836738"/>
          <p14:tracePt t="47734" x="4754563" y="1836738"/>
          <p14:tracePt t="47751" x="4868863" y="1836738"/>
          <p14:tracePt t="47751" x="4914900" y="1836738"/>
          <p14:tracePt t="47769" x="4930775" y="1836738"/>
          <p14:tracePt t="47784" x="4937125" y="1836738"/>
          <p14:tracePt t="47800" x="4975225" y="1836738"/>
          <p14:tracePt t="47848" x="5045075" y="1836738"/>
          <p14:tracePt t="47856" x="5097463" y="1836738"/>
          <p14:tracePt t="47866" x="5211763" y="1836738"/>
          <p14:tracePt t="47884" x="5273675" y="1836738"/>
          <p14:tracePt t="47900" x="5280025" y="1836738"/>
          <p14:tracePt t="47916" x="5295900" y="1836738"/>
          <p14:tracePt t="47944" x="5311775" y="1836738"/>
          <p14:tracePt t="47960" x="5341938" y="1836738"/>
          <p14:tracePt t="47968" x="5364163" y="1836738"/>
          <p14:tracePt t="47983" x="5464175" y="1836738"/>
          <p14:tracePt t="48001" x="5494338" y="1836738"/>
          <p14:tracePt t="48017" x="5486400" y="1836738"/>
          <p14:tracePt t="48520" x="5470525" y="1836738"/>
          <p14:tracePt t="48528" x="5440363" y="1836738"/>
          <p14:tracePt t="48536" x="5402263" y="1844675"/>
          <p14:tracePt t="48548" x="5334000" y="1844675"/>
          <p14:tracePt t="48565" x="5287963" y="1844675"/>
          <p14:tracePt t="48565" x="5265738" y="1844675"/>
          <p14:tracePt t="48585" x="5249863" y="1844675"/>
          <p14:tracePt t="48599" x="5189538" y="1844675"/>
          <p14:tracePt t="48617" x="5135563" y="1844675"/>
          <p14:tracePt t="48634" x="5037138" y="1858963"/>
          <p14:tracePt t="48650" x="4892675" y="1866900"/>
          <p14:tracePt t="48666" x="4762500" y="1889125"/>
          <p14:tracePt t="48683" x="4694238" y="1889125"/>
          <p14:tracePt t="48700" x="4664075" y="1889125"/>
          <p14:tracePt t="48716" x="4632325" y="1889125"/>
          <p14:tracePt t="48733" x="4579938" y="1889125"/>
          <p14:tracePt t="48750" x="4441825" y="1889125"/>
          <p14:tracePt t="48766" x="4297363" y="1889125"/>
          <p14:tracePt t="48783" x="4198938" y="1889125"/>
          <p14:tracePt t="48783" x="4160838" y="1889125"/>
          <p14:tracePt t="48801" x="4114800" y="1889125"/>
          <p14:tracePt t="48801" x="4092575" y="1889125"/>
          <p14:tracePt t="48817" x="4046538" y="1889125"/>
          <p14:tracePt t="48833" x="4008438" y="1889125"/>
          <p14:tracePt t="48850" x="3908425" y="1889125"/>
          <p14:tracePt t="48867" x="3749675" y="1889125"/>
          <p14:tracePt t="48883" x="3521075" y="1889125"/>
          <p14:tracePt t="48899" x="3268663" y="1889125"/>
          <p14:tracePt t="48916" x="3094038" y="1889125"/>
          <p14:tracePt t="48934" x="3025775" y="1889125"/>
          <p14:tracePt t="48949" x="3017838" y="1889125"/>
          <p14:tracePt t="49008" x="3009900" y="1889125"/>
          <p14:tracePt t="49016" x="2963863" y="1889125"/>
          <p14:tracePt t="49033" x="2879725" y="1889125"/>
          <p14:tracePt t="49050" x="2803525" y="1889125"/>
          <p14:tracePt t="49066" x="2797175" y="1889125"/>
          <p14:tracePt t="49082" x="2803525" y="1889125"/>
          <p14:tracePt t="49248" x="2811463" y="1889125"/>
          <p14:tracePt t="49256" x="2841625" y="1889125"/>
          <p14:tracePt t="49266" x="2949575" y="1889125"/>
          <p14:tracePt t="49283" x="3124200" y="1889125"/>
          <p14:tracePt t="49299" x="3298825" y="1889125"/>
          <p14:tracePt t="49316" x="3429000" y="1889125"/>
          <p14:tracePt t="49332" x="3551238" y="1889125"/>
          <p14:tracePt t="49349" x="3649663" y="1889125"/>
          <p14:tracePt t="49367" x="3749675" y="1889125"/>
          <p14:tracePt t="49382" x="3863975" y="1889125"/>
          <p14:tracePt t="49399" x="4030663" y="1889125"/>
          <p14:tracePt t="49415" x="4206875" y="1889125"/>
          <p14:tracePt t="49415" x="4297363" y="1889125"/>
          <p14:tracePt t="49435" x="4427538" y="1874838"/>
          <p14:tracePt t="49450" x="4533900" y="1858963"/>
          <p14:tracePt t="49466" x="4648200" y="1858963"/>
          <p14:tracePt t="49483" x="4746625" y="1858963"/>
          <p14:tracePt t="49499" x="4876800" y="1858963"/>
          <p14:tracePt t="49516" x="4945063" y="1844675"/>
          <p14:tracePt t="49532" x="4983163" y="1844675"/>
          <p14:tracePt t="49549" x="5013325" y="1844675"/>
          <p14:tracePt t="49566" x="5037138" y="1844675"/>
          <p14:tracePt t="49582" x="5105400" y="1844675"/>
          <p14:tracePt t="49599" x="5235575" y="1844675"/>
          <p14:tracePt t="49615" x="5402263" y="1844675"/>
          <p14:tracePt t="49615" x="5464175" y="1844675"/>
          <p14:tracePt t="49633" x="5524500" y="1844675"/>
          <p14:tracePt t="49649" x="5540375" y="1844675"/>
          <p14:tracePt t="49665" x="5554663" y="1844675"/>
          <p14:tracePt t="50536" x="5562600" y="1844675"/>
          <p14:tracePt t="51232" x="5578475" y="1836738"/>
          <p14:tracePt t="51240" x="5584825" y="1828800"/>
          <p14:tracePt t="51248" x="5630863" y="1828800"/>
          <p14:tracePt t="51263" x="5829300" y="1806575"/>
          <p14:tracePt t="51281" x="5913438" y="1790700"/>
          <p14:tracePt t="51297" x="5951538" y="1790700"/>
          <p14:tracePt t="51314" x="5981700" y="1790700"/>
          <p14:tracePt t="51330" x="6011863" y="1790700"/>
          <p14:tracePt t="51346" x="6134100" y="1782763"/>
          <p14:tracePt t="51346" x="6226175" y="1782763"/>
          <p14:tracePt t="51369" x="6324600" y="1782763"/>
          <p14:tracePt t="51379" x="6523038" y="1744663"/>
          <p14:tracePt t="51397" x="6645275" y="1730375"/>
          <p14:tracePt t="51413" x="6727825" y="1730375"/>
          <p14:tracePt t="51430" x="6781800" y="1730375"/>
          <p14:tracePt t="51430" x="6797675" y="1730375"/>
          <p14:tracePt t="51449" x="6842125" y="1730375"/>
          <p14:tracePt t="51463" x="6904038" y="1730375"/>
          <p14:tracePt t="51463" x="6956425" y="1730375"/>
          <p14:tracePt t="51481" x="7086600" y="1752600"/>
          <p14:tracePt t="51497" x="7254875" y="1752600"/>
          <p14:tracePt t="51514" x="7459663" y="1752600"/>
          <p14:tracePt t="51530" x="7620000" y="1752600"/>
          <p14:tracePt t="51546" x="7712075" y="1760538"/>
          <p14:tracePt t="51562" x="7750175" y="1768475"/>
          <p14:tracePt t="51579" x="7780338" y="1768475"/>
          <p14:tracePt t="51596" x="7870825" y="1768475"/>
          <p14:tracePt t="51613" x="8023225" y="1768475"/>
          <p14:tracePt t="51630" x="8145463" y="1768475"/>
          <p14:tracePt t="51647" x="8221663" y="1768475"/>
          <p14:tracePt t="51663" x="8267700" y="1774825"/>
          <p14:tracePt t="51681" x="8305800" y="1774825"/>
          <p14:tracePt t="51698" x="8359775" y="1790700"/>
          <p14:tracePt t="51714" x="8389938" y="1798638"/>
          <p14:tracePt t="51730" x="8397875" y="1798638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/>
          <p:cNvSpPr>
            <a:spLocks noChangeShapeType="1"/>
          </p:cNvSpPr>
          <p:nvPr/>
        </p:nvSpPr>
        <p:spPr bwMode="auto">
          <a:xfrm flipV="1">
            <a:off x="828675" y="16525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7" name="Freeform 5"/>
          <p:cNvSpPr>
            <a:spLocks/>
          </p:cNvSpPr>
          <p:nvPr/>
        </p:nvSpPr>
        <p:spPr bwMode="auto">
          <a:xfrm>
            <a:off x="1187450" y="29972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1260475" y="48942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Line 7"/>
          <p:cNvSpPr>
            <a:spLocks noChangeShapeType="1"/>
          </p:cNvSpPr>
          <p:nvPr/>
        </p:nvSpPr>
        <p:spPr bwMode="auto">
          <a:xfrm>
            <a:off x="3397250" y="41402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>
            <a:off x="3419475" y="4029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9"/>
          <p:cNvSpPr>
            <a:spLocks/>
          </p:cNvSpPr>
          <p:nvPr/>
        </p:nvSpPr>
        <p:spPr bwMode="auto">
          <a:xfrm>
            <a:off x="2700338" y="2589213"/>
            <a:ext cx="684212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10"/>
          <p:cNvSpPr>
            <a:spLocks noChangeShapeType="1"/>
          </p:cNvSpPr>
          <p:nvPr/>
        </p:nvSpPr>
        <p:spPr bwMode="auto">
          <a:xfrm>
            <a:off x="2863850" y="28448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252413" y="16525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Ep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1547813" y="60452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akciona koordinata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5" name="Line 13"/>
          <p:cNvSpPr>
            <a:spLocks noChangeShapeType="1"/>
          </p:cNvSpPr>
          <p:nvPr/>
        </p:nvSpPr>
        <p:spPr bwMode="auto">
          <a:xfrm>
            <a:off x="828675" y="59023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3321050" y="43688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produkti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7" name="Text Box 15"/>
          <p:cNvSpPr txBox="1">
            <a:spLocks noChangeArrowheads="1"/>
          </p:cNvSpPr>
          <p:nvPr/>
        </p:nvSpPr>
        <p:spPr bwMode="auto">
          <a:xfrm>
            <a:off x="1044575" y="52530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aktanti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8" name="Text Box 16"/>
          <p:cNvSpPr txBox="1">
            <a:spLocks noChangeArrowheads="1"/>
          </p:cNvSpPr>
          <p:nvPr/>
        </p:nvSpPr>
        <p:spPr bwMode="auto">
          <a:xfrm>
            <a:off x="2482850" y="17018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stanje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>
            <a:off x="1260475" y="50371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Line 18"/>
          <p:cNvSpPr>
            <a:spLocks noChangeShapeType="1"/>
          </p:cNvSpPr>
          <p:nvPr/>
        </p:nvSpPr>
        <p:spPr bwMode="auto">
          <a:xfrm flipH="1">
            <a:off x="1263650" y="28448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9"/>
          <p:cNvSpPr>
            <a:spLocks noChangeShapeType="1"/>
          </p:cNvSpPr>
          <p:nvPr/>
        </p:nvSpPr>
        <p:spPr bwMode="auto">
          <a:xfrm flipH="1">
            <a:off x="1403350" y="28448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20"/>
          <p:cNvSpPr>
            <a:spLocks noChangeShapeType="1"/>
          </p:cNvSpPr>
          <p:nvPr/>
        </p:nvSpPr>
        <p:spPr bwMode="auto">
          <a:xfrm>
            <a:off x="1506538" y="2438400"/>
            <a:ext cx="0" cy="2443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1"/>
          <p:cNvSpPr>
            <a:spLocks noChangeShapeType="1"/>
          </p:cNvSpPr>
          <p:nvPr/>
        </p:nvSpPr>
        <p:spPr bwMode="auto">
          <a:xfrm flipV="1">
            <a:off x="3549650" y="2844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2"/>
          <p:cNvSpPr>
            <a:spLocks noChangeShapeType="1"/>
          </p:cNvSpPr>
          <p:nvPr/>
        </p:nvSpPr>
        <p:spPr bwMode="auto">
          <a:xfrm>
            <a:off x="3244850" y="284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3"/>
          <p:cNvSpPr>
            <a:spLocks noChangeShapeType="1"/>
          </p:cNvSpPr>
          <p:nvPr/>
        </p:nvSpPr>
        <p:spPr bwMode="auto">
          <a:xfrm flipV="1">
            <a:off x="3648075" y="2560638"/>
            <a:ext cx="0" cy="1468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Text Box 24"/>
          <p:cNvSpPr txBox="1">
            <a:spLocks noChangeArrowheads="1"/>
          </p:cNvSpPr>
          <p:nvPr/>
        </p:nvSpPr>
        <p:spPr bwMode="auto">
          <a:xfrm>
            <a:off x="1042988" y="3716338"/>
            <a:ext cx="420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7" name="Text Box 25"/>
          <p:cNvSpPr txBox="1">
            <a:spLocks noChangeArrowheads="1"/>
          </p:cNvSpPr>
          <p:nvPr/>
        </p:nvSpPr>
        <p:spPr bwMode="auto">
          <a:xfrm>
            <a:off x="3702050" y="322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-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8" name="Text Box 26"/>
          <p:cNvSpPr txBox="1">
            <a:spLocks noChangeArrowheads="1"/>
          </p:cNvSpPr>
          <p:nvPr/>
        </p:nvSpPr>
        <p:spPr bwMode="auto">
          <a:xfrm>
            <a:off x="1568450" y="3302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9" name="Text Box 27"/>
          <p:cNvSpPr txBox="1">
            <a:spLocks noChangeArrowheads="1"/>
          </p:cNvSpPr>
          <p:nvPr/>
        </p:nvSpPr>
        <p:spPr bwMode="auto">
          <a:xfrm>
            <a:off x="3244850" y="29972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-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70" name="Line 28"/>
          <p:cNvSpPr>
            <a:spLocks noChangeShapeType="1"/>
          </p:cNvSpPr>
          <p:nvPr/>
        </p:nvSpPr>
        <p:spPr bwMode="auto">
          <a:xfrm>
            <a:off x="1568450" y="5054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Line 29"/>
          <p:cNvSpPr>
            <a:spLocks noChangeShapeType="1"/>
          </p:cNvSpPr>
          <p:nvPr/>
        </p:nvSpPr>
        <p:spPr bwMode="auto">
          <a:xfrm flipH="1">
            <a:off x="3092450" y="414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Line 30"/>
          <p:cNvSpPr>
            <a:spLocks noChangeShapeType="1"/>
          </p:cNvSpPr>
          <p:nvPr/>
        </p:nvSpPr>
        <p:spPr bwMode="auto">
          <a:xfrm>
            <a:off x="3168650" y="4140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Text Box 31"/>
          <p:cNvSpPr txBox="1">
            <a:spLocks noChangeArrowheads="1"/>
          </p:cNvSpPr>
          <p:nvPr/>
        </p:nvSpPr>
        <p:spPr bwMode="auto">
          <a:xfrm>
            <a:off x="2559050" y="4445000"/>
            <a:ext cx="573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U</a:t>
            </a:r>
            <a:r>
              <a:rPr lang="sr-Latn-CS" altLang="en-US" sz="1800" baseline="30000">
                <a:latin typeface="Arial" panose="020B0604020202020204" pitchFamily="34" charset="0"/>
              </a:rPr>
              <a:t>o</a:t>
            </a:r>
            <a:endParaRPr lang="en-US" altLang="en-US" sz="1800" baseline="30000">
              <a:latin typeface="Arial" panose="020B0604020202020204" pitchFamily="34" charset="0"/>
            </a:endParaRPr>
          </a:p>
        </p:txBody>
      </p:sp>
      <p:sp>
        <p:nvSpPr>
          <p:cNvPr id="31774" name="Rectangle 32"/>
          <p:cNvSpPr>
            <a:spLocks noChangeArrowheads="1"/>
          </p:cNvSpPr>
          <p:nvPr/>
        </p:nvSpPr>
        <p:spPr bwMode="auto">
          <a:xfrm>
            <a:off x="1547813" y="260350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ona ko</a:t>
            </a:r>
            <a:r>
              <a:rPr lang="sr-Latn-CS" altLang="en-US" sz="3800">
                <a:solidFill>
                  <a:schemeClr val="tx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dinata</a:t>
            </a:r>
          </a:p>
        </p:txBody>
      </p:sp>
      <p:sp>
        <p:nvSpPr>
          <p:cNvPr id="31775" name="Rectangle 33"/>
          <p:cNvSpPr>
            <a:spLocks noChangeArrowheads="1"/>
          </p:cNvSpPr>
          <p:nvPr/>
        </p:nvSpPr>
        <p:spPr bwMode="auto">
          <a:xfrm>
            <a:off x="1476375" y="836613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+ BC 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↔(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BC)</a:t>
            </a:r>
            <a:r>
              <a:rPr lang="en-US" altLang="en-US" sz="38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B + C</a:t>
            </a:r>
            <a:endParaRPr lang="en-US" altLang="en-US" sz="3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76" name="Text Box 36"/>
          <p:cNvSpPr txBox="1">
            <a:spLocks noChangeArrowheads="1"/>
          </p:cNvSpPr>
          <p:nvPr/>
        </p:nvSpPr>
        <p:spPr bwMode="auto">
          <a:xfrm>
            <a:off x="228600" y="6392863"/>
            <a:ext cx="12314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Monotype Corsiva" panose="03010101010201010101" pitchFamily="66" charset="0"/>
              </a:rPr>
              <a:t>V</a:t>
            </a:r>
            <a:r>
              <a:rPr lang="sr-Latn-CS" altLang="en-US" sz="1400" b="1" dirty="0">
                <a:latin typeface="Monotype Corsiva" panose="03010101010201010101" pitchFamily="66" charset="0"/>
              </a:rPr>
              <a:t>.</a:t>
            </a:r>
            <a:r>
              <a:rPr lang="en-US" altLang="en-US" sz="1400" b="1" dirty="0">
                <a:latin typeface="Monotype Corsiva" panose="03010101010201010101" pitchFamily="66" charset="0"/>
              </a:rPr>
              <a:t>D</a:t>
            </a:r>
            <a:r>
              <a:rPr lang="sr-Latn-CS" altLang="en-US" sz="1400" b="1" dirty="0">
                <a:latin typeface="Monotype Corsiva" panose="03010101010201010101" pitchFamily="66" charset="0"/>
              </a:rPr>
              <a:t>ondur, 200</a:t>
            </a:r>
            <a:r>
              <a:rPr lang="en-US" altLang="en-US" sz="1400" b="1" dirty="0" smtClean="0">
                <a:latin typeface="Monotype Corsiva" panose="03010101010201010101" pitchFamily="66" charset="0"/>
              </a:rPr>
              <a:t>8</a:t>
            </a:r>
            <a:endParaRPr lang="en-US" altLang="en-US" sz="1400" b="1" dirty="0">
              <a:latin typeface="Monotype Corsiva" panose="03010101010201010101" pitchFamily="66" charset="0"/>
            </a:endParaRPr>
          </a:p>
        </p:txBody>
      </p:sp>
      <p:sp>
        <p:nvSpPr>
          <p:cNvPr id="31777" name="Rectangle 37"/>
          <p:cNvSpPr>
            <a:spLocks noChangeArrowheads="1"/>
          </p:cNvSpPr>
          <p:nvPr/>
        </p:nvSpPr>
        <p:spPr bwMode="auto">
          <a:xfrm>
            <a:off x="4981575" y="4094956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en-US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</a:t>
            </a:r>
            <a:r>
              <a:rPr lang="en-US" altLang="en-US" sz="2400" b="1" i="1" dirty="0" err="1">
                <a:solidFill>
                  <a:schemeClr val="tx2"/>
                </a:solidFill>
                <a:latin typeface="Arial" panose="020B0604020202020204" pitchFamily="34" charset="0"/>
              </a:rPr>
              <a:t>U</a:t>
            </a:r>
            <a:r>
              <a:rPr lang="en-US" altLang="en-US" sz="2400" b="1" baseline="30000" dirty="0" err="1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4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1778" name="Rectangle 39"/>
          <p:cNvSpPr>
            <a:spLocks noChangeArrowheads="1"/>
          </p:cNvSpPr>
          <p:nvPr/>
        </p:nvSpPr>
        <p:spPr bwMode="auto">
          <a:xfrm>
            <a:off x="4643438" y="2349500"/>
            <a:ext cx="417671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chemeClr val="tx2"/>
                </a:solidFill>
                <a:latin typeface="Arial" panose="020B0604020202020204" pitchFamily="34" charset="0"/>
              </a:rPr>
              <a:t>Put minimalne energije  = reakcioni put ili reakciona </a:t>
            </a:r>
            <a:r>
              <a:rPr lang="sr-Latn-CS" altLang="en-US" sz="340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en-US" sz="3400">
                <a:solidFill>
                  <a:schemeClr val="tx2"/>
                </a:solidFill>
                <a:latin typeface="Arial" panose="020B0604020202020204" pitchFamily="34" charset="0"/>
              </a:rPr>
              <a:t>oordinat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82565" y="4792425"/>
            <a:ext cx="39827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Na y-osi se često prikazuje umesto E , slobodna energija G. Veza izmedju ove dve veličine se može uspostaviti preko statističke termodinamike korišćenjem odgovarajućih particionih funkcija molekula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57" x="8397875" y="1806575"/>
          <p14:tracePt t="3261" x="8404225" y="1806575"/>
          <p14:tracePt t="3648" x="8420100" y="1806575"/>
          <p14:tracePt t="3737" x="8428038" y="1806575"/>
          <p14:tracePt t="3760" x="8428038" y="1798638"/>
          <p14:tracePt t="3768" x="8428038" y="1782763"/>
          <p14:tracePt t="3781" x="8428038" y="1744663"/>
          <p14:tracePt t="3781" x="8428038" y="1736725"/>
          <p14:tracePt t="3801" x="8428038" y="1722438"/>
          <p14:tracePt t="3840" x="8428038" y="1706563"/>
          <p14:tracePt t="3849" x="8428038" y="1684338"/>
          <p14:tracePt t="3856" x="8428038" y="1654175"/>
          <p14:tracePt t="3866" x="8435975" y="1622425"/>
          <p14:tracePt t="3883" x="8442325" y="1584325"/>
          <p14:tracePt t="3900" x="8458200" y="1501775"/>
          <p14:tracePt t="3916" x="8480425" y="1409700"/>
          <p14:tracePt t="3933" x="8488363" y="1311275"/>
          <p14:tracePt t="3949" x="8488363" y="1203325"/>
          <p14:tracePt t="3966" x="8512175" y="1096963"/>
          <p14:tracePt t="3982" x="8526463" y="960438"/>
          <p14:tracePt t="3982" x="8526463" y="936625"/>
          <p14:tracePt t="4000" x="8518525" y="914400"/>
          <p14:tracePt t="4014" x="8512175" y="898525"/>
          <p14:tracePt t="4034" x="8504238" y="898525"/>
          <p14:tracePt t="4048" x="8466138" y="854075"/>
          <p14:tracePt t="4066" x="8458200" y="854075"/>
          <p14:tracePt t="4104" x="8435975" y="854075"/>
          <p14:tracePt t="4119" x="8420100" y="854075"/>
          <p14:tracePt t="4129" x="8397875" y="854075"/>
          <p14:tracePt t="4135" x="8382000" y="854075"/>
          <p14:tracePt t="4148" x="8366125" y="854075"/>
          <p14:tracePt t="4287" x="8359775" y="854075"/>
          <p14:tracePt t="4297" x="8335963" y="854075"/>
          <p14:tracePt t="4303" x="8305800" y="854075"/>
          <p14:tracePt t="4314" x="8245475" y="830263"/>
          <p14:tracePt t="4332" x="8221663" y="808038"/>
          <p14:tracePt t="4349" x="8213725" y="800100"/>
          <p14:tracePt t="4365" x="8207375" y="800100"/>
          <p14:tracePt t="4720" x="8183563" y="800100"/>
          <p14:tracePt t="4960" x="8161338" y="800100"/>
          <p14:tracePt t="4968" x="8137525" y="800100"/>
          <p14:tracePt t="4981" x="8077200" y="800100"/>
          <p14:tracePt t="4998" x="8016875" y="800100"/>
          <p14:tracePt t="4998" x="7970838" y="800100"/>
          <p14:tracePt t="5017" x="7932738" y="800100"/>
          <p14:tracePt t="5032" x="7848600" y="800100"/>
          <p14:tracePt t="5049" x="7818438" y="800100"/>
          <p14:tracePt t="5066" x="7772400" y="800100"/>
          <p14:tracePt t="5082" x="7688263" y="784225"/>
          <p14:tracePt t="5098" x="7589838" y="777875"/>
          <p14:tracePt t="5115" x="7467600" y="777875"/>
          <p14:tracePt t="5132" x="7383463" y="777875"/>
          <p14:tracePt t="5148" x="7353300" y="777875"/>
          <p14:tracePt t="5165" x="7345363" y="784225"/>
          <p14:tracePt t="5181" x="7337425" y="800100"/>
          <p14:tracePt t="5198" x="7323138" y="808038"/>
          <p14:tracePt t="5215" x="7261225" y="822325"/>
          <p14:tracePt t="5215" x="7231063" y="822325"/>
          <p14:tracePt t="5233" x="7140575" y="838200"/>
          <p14:tracePt t="5249" x="7026275" y="846138"/>
          <p14:tracePt t="5266" x="6911975" y="868363"/>
          <p14:tracePt t="5282" x="6804025" y="892175"/>
          <p14:tracePt t="5299" x="6697663" y="922338"/>
          <p14:tracePt t="5315" x="6637338" y="960438"/>
          <p14:tracePt t="5332" x="6613525" y="974725"/>
          <p14:tracePt t="5348" x="6575425" y="982663"/>
          <p14:tracePt t="5365" x="6569075" y="990600"/>
          <p14:tracePt t="6276" x="6553200" y="990600"/>
          <p14:tracePt t="6777" x="6523038" y="990600"/>
          <p14:tracePt t="6793" x="6515100" y="990600"/>
          <p14:tracePt t="6808" x="6507163" y="990600"/>
          <p14:tracePt t="6816" x="6499225" y="990600"/>
          <p14:tracePt t="6829" x="6492875" y="990600"/>
          <p14:tracePt t="6888" x="6484938" y="990600"/>
          <p14:tracePt t="6896" x="6469063" y="990600"/>
          <p14:tracePt t="6912" x="6454775" y="990600"/>
          <p14:tracePt t="6930" x="6446838" y="990600"/>
          <p14:tracePt t="6946" x="6430963" y="998538"/>
          <p14:tracePt t="6963" x="6416675" y="1006475"/>
          <p14:tracePt t="6979" x="6384925" y="1044575"/>
          <p14:tracePt t="6996" x="6308725" y="1089025"/>
          <p14:tracePt t="7013" x="6264275" y="1135063"/>
          <p14:tracePt t="7030" x="6188075" y="1158875"/>
          <p14:tracePt t="7047" x="6142038" y="1158875"/>
          <p14:tracePt t="7063" x="6111875" y="1158875"/>
          <p14:tracePt t="7080" x="6103938" y="1158875"/>
          <p14:tracePt t="7232" x="6096000" y="1158875"/>
          <p14:tracePt t="7240" x="6088063" y="1158875"/>
          <p14:tracePt t="7248" x="6080125" y="1158875"/>
          <p14:tracePt t="7296" x="6065838" y="1165225"/>
          <p14:tracePt t="7313" x="6065838" y="1173163"/>
          <p14:tracePt t="7320" x="6042025" y="1173163"/>
          <p14:tracePt t="7330" x="6019800" y="1189038"/>
          <p14:tracePt t="7347" x="6003925" y="1203325"/>
          <p14:tracePt t="7363" x="5989638" y="1203325"/>
          <p14:tracePt t="7378" x="5981700" y="1203325"/>
          <p14:tracePt t="7440" x="5965825" y="1203325"/>
          <p14:tracePt t="7448" x="5943600" y="1249363"/>
          <p14:tracePt t="7462" x="5851525" y="1311275"/>
          <p14:tracePt t="7479" x="5768975" y="1363663"/>
          <p14:tracePt t="7479" x="5722938" y="1401763"/>
          <p14:tracePt t="7497" x="5661025" y="1431925"/>
          <p14:tracePt t="7497" x="5622925" y="1455738"/>
          <p14:tracePt t="7513" x="5516563" y="1516063"/>
          <p14:tracePt t="7530" x="5418138" y="1562100"/>
          <p14:tracePt t="7546" x="5356225" y="1592263"/>
          <p14:tracePt t="7562" x="5311775" y="1616075"/>
          <p14:tracePt t="7579" x="5295900" y="1638300"/>
          <p14:tracePt t="7596" x="5249863" y="1676400"/>
          <p14:tracePt t="7612" x="5151438" y="1744663"/>
          <p14:tracePt t="7629" x="5059363" y="1812925"/>
          <p14:tracePt t="7646" x="4968875" y="1882775"/>
          <p14:tracePt t="7662" x="4868863" y="1943100"/>
          <p14:tracePt t="7679" x="4762500" y="2027238"/>
          <p14:tracePt t="7679" x="4708525" y="2073275"/>
          <p14:tracePt t="7697" x="4587875" y="2149475"/>
          <p14:tracePt t="7713" x="4465638" y="2217738"/>
          <p14:tracePt t="7730" x="4335463" y="2301875"/>
          <p14:tracePt t="7747" x="4244975" y="2378075"/>
          <p14:tracePt t="7764" x="4160838" y="2454275"/>
          <p14:tracePt t="7779" x="4084638" y="2514600"/>
          <p14:tracePt t="7796" x="4000500" y="2582863"/>
          <p14:tracePt t="7813" x="3916363" y="2651125"/>
          <p14:tracePt t="7829" x="3817938" y="2727325"/>
          <p14:tracePt t="7846" x="3749675" y="2789238"/>
          <p14:tracePt t="7862" x="3733800" y="2835275"/>
          <p14:tracePt t="7879" x="3711575" y="2849563"/>
          <p14:tracePt t="7879" x="3703638" y="2865438"/>
          <p14:tracePt t="7897" x="3657600" y="2903538"/>
          <p14:tracePt t="7913" x="3603625" y="2941638"/>
          <p14:tracePt t="7929" x="3551238" y="2987675"/>
          <p14:tracePt t="7947" x="3543300" y="3001963"/>
          <p14:tracePt t="7962" x="3527425" y="3032125"/>
          <p14:tracePt t="7979" x="3527425" y="3040063"/>
          <p14:tracePt t="8016" x="3527425" y="3048000"/>
          <p14:tracePt t="8024" x="3513138" y="3055938"/>
          <p14:tracePt t="8040" x="3513138" y="3040063"/>
          <p14:tracePt t="8152" x="3513138" y="3032125"/>
          <p14:tracePt t="8168" x="3513138" y="3017838"/>
          <p14:tracePt t="8376" x="3497263" y="3009900"/>
          <p14:tracePt t="8384" x="3497263" y="3001963"/>
          <p14:tracePt t="8394" x="3489325" y="2994025"/>
          <p14:tracePt t="8411" x="3475038" y="2971800"/>
          <p14:tracePt t="8428" x="3467100" y="2949575"/>
          <p14:tracePt t="8444" x="3459163" y="2933700"/>
          <p14:tracePt t="8461" x="3451225" y="2933700"/>
          <p14:tracePt t="8477" x="3429000" y="2903538"/>
          <p14:tracePt t="8495" x="3413125" y="2887663"/>
          <p14:tracePt t="8512" x="3390900" y="2873375"/>
          <p14:tracePt t="8512" x="3368675" y="2865438"/>
          <p14:tracePt t="8529" x="3360738" y="2849563"/>
          <p14:tracePt t="8544" x="3314700" y="2819400"/>
          <p14:tracePt t="8561" x="3292475" y="2797175"/>
          <p14:tracePt t="8577" x="3230563" y="2759075"/>
          <p14:tracePt t="8594" x="3154363" y="2705100"/>
          <p14:tracePt t="8610" x="3124200" y="2682875"/>
          <p14:tracePt t="8627" x="3094038" y="2682875"/>
          <p14:tracePt t="8644" x="3078163" y="2667000"/>
          <p14:tracePt t="8660" x="3070225" y="2667000"/>
          <p14:tracePt t="8677" x="3055938" y="2667000"/>
          <p14:tracePt t="8720" x="3040063" y="2651125"/>
          <p14:tracePt t="8728" x="3025775" y="2636838"/>
          <p14:tracePt t="8746" x="2987675" y="2613025"/>
          <p14:tracePt t="8762" x="2971800" y="2606675"/>
          <p14:tracePt t="8778" x="2971800" y="2598738"/>
          <p14:tracePt t="8800" x="2955925" y="2590800"/>
          <p14:tracePt t="8825" x="2955925" y="2582863"/>
          <p14:tracePt t="8832" x="2949575" y="2574925"/>
          <p14:tracePt t="8844" x="2933700" y="2560638"/>
          <p14:tracePt t="8861" x="2925763" y="2560638"/>
          <p14:tracePt t="8877" x="2925763" y="2552700"/>
          <p14:tracePt t="8894" x="2917825" y="2544763"/>
          <p14:tracePt t="8928" x="2911475" y="2536825"/>
          <p14:tracePt t="8984" x="2903538" y="2530475"/>
          <p14:tracePt t="9264" x="2887663" y="2530475"/>
          <p14:tracePt t="9296" x="2873375" y="2530475"/>
          <p14:tracePt t="9544" x="2873375" y="2522538"/>
          <p14:tracePt t="9552" x="2873375" y="2514600"/>
          <p14:tracePt t="9568" x="2865438" y="2506663"/>
          <p14:tracePt t="9578" x="2865438" y="2498725"/>
          <p14:tracePt t="9594" x="2865438" y="2492375"/>
          <p14:tracePt t="9610" x="2849563" y="2492375"/>
          <p14:tracePt t="9768" x="2849563" y="2484438"/>
          <p14:tracePt t="9776" x="2841625" y="2476500"/>
          <p14:tracePt t="9784" x="2841625" y="2468563"/>
          <p14:tracePt t="9794" x="2827338" y="2454275"/>
          <p14:tracePt t="9811" x="2811463" y="2446338"/>
          <p14:tracePt t="9827" x="2803525" y="2438400"/>
          <p14:tracePt t="9857" x="2797175" y="2430463"/>
          <p14:tracePt t="9904" x="2781300" y="2416175"/>
          <p14:tracePt t="9927" x="2773363" y="2408238"/>
          <p14:tracePt t="9943" x="2773363" y="2400300"/>
          <p14:tracePt t="9951" x="2751138" y="2400300"/>
          <p14:tracePt t="10079" x="2727325" y="2392363"/>
          <p14:tracePt t="10087" x="2720975" y="2384425"/>
          <p14:tracePt t="10095" x="2705100" y="2378075"/>
          <p14:tracePt t="10108" x="2682875" y="2362200"/>
          <p14:tracePt t="10125" x="2674938" y="2354263"/>
          <p14:tracePt t="10141" x="2667000" y="2354263"/>
          <p14:tracePt t="10175" x="2659063" y="2346325"/>
          <p14:tracePt t="10192" x="2651125" y="2332038"/>
          <p14:tracePt t="10335" x="2644775" y="2332038"/>
          <p14:tracePt t="10415" x="2636838" y="2332038"/>
          <p14:tracePt t="10447" x="2620963" y="2332038"/>
          <p14:tracePt t="10463" x="2613025" y="2332038"/>
          <p14:tracePt t="10479" x="2606675" y="2332038"/>
          <p14:tracePt t="10487" x="2598738" y="2332038"/>
          <p14:tracePt t="10495" x="2590800" y="2332038"/>
          <p14:tracePt t="10508" x="2582863" y="2332038"/>
          <p14:tracePt t="10525" x="2560638" y="2324100"/>
          <p14:tracePt t="10543" x="2552700" y="2324100"/>
          <p14:tracePt t="10558" x="2522538" y="2316163"/>
          <p14:tracePt t="10558" x="2506663" y="2308225"/>
          <p14:tracePt t="10576" x="2446338" y="2293938"/>
          <p14:tracePt t="10592" x="2400300" y="2293938"/>
          <p14:tracePt t="10609" x="2354263" y="2278063"/>
          <p14:tracePt t="10626" x="2308225" y="2278063"/>
          <p14:tracePt t="10642" x="2278063" y="2278063"/>
          <p14:tracePt t="10658" x="2247900" y="2270125"/>
          <p14:tracePt t="10675" x="2225675" y="2270125"/>
          <p14:tracePt t="10692" x="2193925" y="2270125"/>
          <p14:tracePt t="10707" x="2141538" y="2270125"/>
          <p14:tracePt t="10725" x="2095500" y="2270125"/>
          <p14:tracePt t="10742" x="2035175" y="2270125"/>
          <p14:tracePt t="10761" x="2019300" y="2270125"/>
          <p14:tracePt t="10773" x="1973263" y="2270125"/>
          <p14:tracePt t="10790" x="1935163" y="2270125"/>
          <p14:tracePt t="10790" x="1912938" y="2270125"/>
          <p14:tracePt t="10809" x="1866900" y="2270125"/>
          <p14:tracePt t="10825" x="1820863" y="2270125"/>
          <p14:tracePt t="10842" x="1782763" y="2270125"/>
          <p14:tracePt t="10858" x="1752600" y="2270125"/>
          <p14:tracePt t="10875" x="1722438" y="2270125"/>
          <p14:tracePt t="10892" x="1698625" y="2270125"/>
          <p14:tracePt t="10908" x="1676400" y="2278063"/>
          <p14:tracePt t="10925" x="1646238" y="2286000"/>
          <p14:tracePt t="10941" x="1638300" y="2293938"/>
          <p14:tracePt t="10958" x="1592263" y="2324100"/>
          <p14:tracePt t="10976" x="1577975" y="2332038"/>
          <p14:tracePt t="10992" x="1546225" y="2339975"/>
          <p14:tracePt t="11009" x="1508125" y="2346325"/>
          <p14:tracePt t="11026" x="1493838" y="2354263"/>
          <p14:tracePt t="11042" x="1477963" y="2354263"/>
          <p14:tracePt t="11057" x="1470025" y="2354263"/>
          <p14:tracePt t="11074" x="1455738" y="2362200"/>
          <p14:tracePt t="11091" x="1439863" y="2370138"/>
          <p14:tracePt t="11107" x="1425575" y="2384425"/>
          <p14:tracePt t="11125" x="1401763" y="2400300"/>
          <p14:tracePt t="11141" x="1379538" y="2416175"/>
          <p14:tracePt t="11158" x="1333500" y="2430463"/>
          <p14:tracePt t="11175" x="1279525" y="2438400"/>
          <p14:tracePt t="11192" x="1273175" y="2454275"/>
          <p14:tracePt t="11208" x="1265238" y="2460625"/>
          <p14:tracePt t="11225" x="1241425" y="2460625"/>
          <p14:tracePt t="11242" x="1227138" y="2476500"/>
          <p14:tracePt t="11258" x="1211263" y="2492375"/>
          <p14:tracePt t="11274" x="1189038" y="2492375"/>
          <p14:tracePt t="11290" x="1165225" y="2514600"/>
          <p14:tracePt t="11307" x="1143000" y="2536825"/>
          <p14:tracePt t="11324" x="1104900" y="2560638"/>
          <p14:tracePt t="11340" x="1050925" y="2590800"/>
          <p14:tracePt t="11357" x="1036638" y="2606675"/>
          <p14:tracePt t="11373" x="1028700" y="2613025"/>
          <p14:tracePt t="11389" x="1006475" y="2628900"/>
          <p14:tracePt t="11389" x="998538" y="2636838"/>
          <p14:tracePt t="11408" x="974725" y="2659063"/>
          <p14:tracePt t="11425" x="960438" y="2674938"/>
          <p14:tracePt t="11442" x="944563" y="2689225"/>
          <p14:tracePt t="11457" x="936625" y="2697163"/>
          <p14:tracePt t="11474" x="914400" y="2727325"/>
          <p14:tracePt t="11491" x="892175" y="2759075"/>
          <p14:tracePt t="11507" x="868363" y="2781300"/>
          <p14:tracePt t="11525" x="854075" y="2811463"/>
          <p14:tracePt t="11541" x="838200" y="2841625"/>
          <p14:tracePt t="11557" x="822325" y="2865438"/>
          <p14:tracePt t="11573" x="800100" y="2895600"/>
          <p14:tracePt t="11591" x="784225" y="2955925"/>
          <p14:tracePt t="11591" x="769938" y="2979738"/>
          <p14:tracePt t="11608" x="746125" y="3025775"/>
          <p14:tracePt t="11625" x="731838" y="3063875"/>
          <p14:tracePt t="11641" x="723900" y="3078163"/>
          <p14:tracePt t="11658" x="715963" y="3108325"/>
          <p14:tracePt t="11674" x="708025" y="3132138"/>
          <p14:tracePt t="11691" x="708025" y="3170238"/>
          <p14:tracePt t="11707" x="701675" y="3208338"/>
          <p14:tracePt t="11724" x="701675" y="3254375"/>
          <p14:tracePt t="11740" x="693738" y="3306763"/>
          <p14:tracePt t="11761" x="677863" y="3330575"/>
          <p14:tracePt t="11773" x="677863" y="3360738"/>
          <p14:tracePt t="11773" x="677863" y="3368675"/>
          <p14:tracePt t="11792" x="677863" y="3406775"/>
          <p14:tracePt t="11808" x="677863" y="3489325"/>
          <p14:tracePt t="11825" x="663575" y="3573463"/>
          <p14:tracePt t="11841" x="655638" y="3649663"/>
          <p14:tracePt t="11857" x="639763" y="3703638"/>
          <p14:tracePt t="11874" x="639763" y="3733800"/>
          <p14:tracePt t="11891" x="639763" y="3771900"/>
          <p14:tracePt t="11905" x="639763" y="3802063"/>
          <p14:tracePt t="11922" x="639763" y="3832225"/>
          <p14:tracePt t="11940" x="655638" y="3870325"/>
          <p14:tracePt t="11957" x="693738" y="3946525"/>
          <p14:tracePt t="11973" x="701675" y="3984625"/>
          <p14:tracePt t="11990" x="708025" y="4022725"/>
          <p14:tracePt t="11990" x="715963" y="4038600"/>
          <p14:tracePt t="12008" x="723900" y="4054475"/>
          <p14:tracePt t="12024" x="731838" y="4084638"/>
          <p14:tracePt t="12041" x="739775" y="4098925"/>
          <p14:tracePt t="12057" x="746125" y="4130675"/>
          <p14:tracePt t="12074" x="762000" y="4183063"/>
          <p14:tracePt t="12090" x="777875" y="4244975"/>
          <p14:tracePt t="12107" x="800100" y="4327525"/>
          <p14:tracePt t="12123" x="808038" y="4397375"/>
          <p14:tracePt t="12140" x="808038" y="4449763"/>
          <p14:tracePt t="12157" x="822325" y="4503738"/>
          <p14:tracePt t="12157" x="822325" y="4533900"/>
          <p14:tracePt t="12176" x="822325" y="4556125"/>
          <p14:tracePt t="12189" x="822325" y="4610100"/>
          <p14:tracePt t="12189" x="838200" y="4640263"/>
          <p14:tracePt t="12208" x="868363" y="4708525"/>
          <p14:tracePt t="12224" x="898525" y="4778375"/>
          <p14:tracePt t="12241" x="944563" y="4846638"/>
          <p14:tracePt t="12257" x="952500" y="4884738"/>
          <p14:tracePt t="12274" x="968375" y="4922838"/>
          <p14:tracePt t="12290" x="974725" y="4953000"/>
          <p14:tracePt t="12306" x="998538" y="4991100"/>
          <p14:tracePt t="12323" x="1074738" y="5067300"/>
          <p14:tracePt t="12340" x="1096963" y="5097463"/>
          <p14:tracePt t="12356" x="1135063" y="5143500"/>
          <p14:tracePt t="12374" x="1150938" y="5165725"/>
          <p14:tracePt t="12390" x="1173163" y="5203825"/>
          <p14:tracePt t="12407" x="1241425" y="5265738"/>
          <p14:tracePt t="12424" x="1303338" y="5287963"/>
          <p14:tracePt t="12440" x="1317625" y="5287963"/>
          <p14:tracePt t="12456" x="1333500" y="5295900"/>
          <p14:tracePt t="12473" x="1371600" y="5318125"/>
          <p14:tracePt t="12490" x="1401763" y="5334000"/>
          <p14:tracePt t="12506" x="1447800" y="5334000"/>
          <p14:tracePt t="12523" x="1485900" y="5334000"/>
          <p14:tracePt t="12541" x="1539875" y="5334000"/>
          <p14:tracePt t="12558" x="1592263" y="5334000"/>
          <p14:tracePt t="12571" x="1622425" y="5334000"/>
          <p14:tracePt t="12588" x="1698625" y="5334000"/>
          <p14:tracePt t="12605" x="1782763" y="5311775"/>
          <p14:tracePt t="12622" x="1858963" y="5287963"/>
          <p14:tracePt t="12622" x="1889125" y="5287963"/>
          <p14:tracePt t="12640" x="1951038" y="5287963"/>
          <p14:tracePt t="12656" x="2027238" y="5273675"/>
          <p14:tracePt t="12672" x="2111375" y="5265738"/>
          <p14:tracePt t="12689" x="2163763" y="5257800"/>
          <p14:tracePt t="12705" x="2201863" y="5249863"/>
          <p14:tracePt t="12722" x="2263775" y="5241925"/>
          <p14:tracePt t="12739" x="2378075" y="5227638"/>
          <p14:tracePt t="12757" x="2506663" y="5211763"/>
          <p14:tracePt t="12773" x="2628900" y="5203825"/>
          <p14:tracePt t="12789" x="2713038" y="5203825"/>
          <p14:tracePt t="12806" x="2789238" y="5173663"/>
          <p14:tracePt t="12806" x="2811463" y="5173663"/>
          <p14:tracePt t="12825" x="2895600" y="5143500"/>
          <p14:tracePt t="12840" x="3001963" y="5113338"/>
          <p14:tracePt t="12856" x="3132138" y="5083175"/>
          <p14:tracePt t="12873" x="3268663" y="5029200"/>
          <p14:tracePt t="12889" x="3398838" y="4999038"/>
          <p14:tracePt t="12906" x="3513138" y="4953000"/>
          <p14:tracePt t="12923" x="3603625" y="4906963"/>
          <p14:tracePt t="12939" x="3649663" y="4846638"/>
          <p14:tracePt t="12956" x="3687763" y="4816475"/>
          <p14:tracePt t="12972" x="3733800" y="4740275"/>
          <p14:tracePt t="12990" x="3825875" y="4648200"/>
          <p14:tracePt t="13006" x="3870325" y="4564063"/>
          <p14:tracePt t="13006" x="3894138" y="4533900"/>
          <p14:tracePt t="13024" x="3924300" y="4473575"/>
          <p14:tracePt t="13041" x="3932238" y="4403725"/>
          <p14:tracePt t="13057" x="3978275" y="4327525"/>
          <p14:tracePt t="13073" x="4046538" y="4198938"/>
          <p14:tracePt t="13090" x="4122738" y="4060825"/>
          <p14:tracePt t="13106" x="4160838" y="3946525"/>
          <p14:tracePt t="13122" x="4183063" y="3870325"/>
          <p14:tracePt t="13139" x="4191000" y="3787775"/>
          <p14:tracePt t="13156" x="4191000" y="3733800"/>
          <p14:tracePt t="13172" x="4144963" y="3673475"/>
          <p14:tracePt t="13189" x="4098925" y="3619500"/>
          <p14:tracePt t="13206" x="4068763" y="3565525"/>
          <p14:tracePt t="13222" x="4022725" y="3513138"/>
          <p14:tracePt t="13222" x="4000500" y="3467100"/>
          <p14:tracePt t="13240" x="3954463" y="3421063"/>
          <p14:tracePt t="13257" x="3894138" y="3336925"/>
          <p14:tracePt t="13273" x="3825875" y="3260725"/>
          <p14:tracePt t="13289" x="3756025" y="3208338"/>
          <p14:tracePt t="13307" x="3627438" y="3178175"/>
          <p14:tracePt t="13322" x="3497263" y="3132138"/>
          <p14:tracePt t="13339" x="3406775" y="3116263"/>
          <p14:tracePt t="13355" x="3344863" y="3108325"/>
          <p14:tracePt t="13373" x="3254375" y="3094038"/>
          <p14:tracePt t="13389" x="3178175" y="3070225"/>
          <p14:tracePt t="13406" x="3116263" y="3063875"/>
          <p14:tracePt t="13406" x="3070225" y="3063875"/>
          <p14:tracePt t="13424" x="3032125" y="3063875"/>
          <p14:tracePt t="13438" x="2925763" y="3063875"/>
          <p14:tracePt t="13456" x="2835275" y="3063875"/>
          <p14:tracePt t="13473" x="2773363" y="3063875"/>
          <p14:tracePt t="13489" x="2705100" y="3070225"/>
          <p14:tracePt t="13506" x="2682875" y="3132138"/>
          <p14:tracePt t="13522" x="2667000" y="3170238"/>
          <p14:tracePt t="13539" x="2651125" y="3216275"/>
          <p14:tracePt t="13555" x="2628900" y="3238500"/>
          <p14:tracePt t="13572" x="2598738" y="3292475"/>
          <p14:tracePt t="13588" x="2568575" y="3352800"/>
          <p14:tracePt t="13605" x="2536825" y="3382963"/>
          <p14:tracePt t="13622" x="2514600" y="3406775"/>
          <p14:tracePt t="13639" x="2492375" y="3436938"/>
          <p14:tracePt t="13657" x="2492375" y="3467100"/>
          <p14:tracePt t="13673" x="2492375" y="3521075"/>
          <p14:tracePt t="13689" x="2492375" y="3603625"/>
          <p14:tracePt t="13706" x="2492375" y="3657600"/>
          <p14:tracePt t="13722" x="2484438" y="3695700"/>
          <p14:tracePt t="13742" x="2476500" y="3725863"/>
          <p14:tracePt t="13756" x="2460625" y="3771900"/>
          <p14:tracePt t="13771" x="2430463" y="3817938"/>
          <p14:tracePt t="13788" x="2400300" y="3856038"/>
          <p14:tracePt t="13788" x="2378075" y="3870325"/>
          <p14:tracePt t="13808" x="2362200" y="3894138"/>
          <p14:tracePt t="13821" x="2339975" y="3924300"/>
          <p14:tracePt t="13821" x="2332038" y="3932238"/>
          <p14:tracePt t="13840" x="2332038" y="3946525"/>
          <p14:tracePt t="13855" x="2270125" y="4016375"/>
          <p14:tracePt t="13872" x="2239963" y="4046538"/>
          <p14:tracePt t="13889" x="2201863" y="4084638"/>
          <p14:tracePt t="13906" x="2149475" y="4130675"/>
          <p14:tracePt t="13922" x="2103438" y="4168775"/>
          <p14:tracePt t="13938" x="2073275" y="4183063"/>
          <p14:tracePt t="13955" x="2041525" y="4221163"/>
          <p14:tracePt t="13972" x="2019300" y="4251325"/>
          <p14:tracePt t="13988" x="2003425" y="4275138"/>
          <p14:tracePt t="14006" x="1981200" y="4327525"/>
          <p14:tracePt t="14022" x="1965325" y="4351338"/>
          <p14:tracePt t="14022" x="1965325" y="4365625"/>
          <p14:tracePt t="14040" x="1951038" y="4373563"/>
          <p14:tracePt t="14055" x="1905000" y="4419600"/>
          <p14:tracePt t="14072" x="1851025" y="4457700"/>
          <p14:tracePt t="14089" x="1798638" y="4487863"/>
          <p14:tracePt t="14106" x="1744663" y="4525963"/>
          <p14:tracePt t="14122" x="1722438" y="4549775"/>
          <p14:tracePt t="14138" x="1722438" y="4579938"/>
          <p14:tracePt t="14155" x="1706563" y="4610100"/>
          <p14:tracePt t="14171" x="1706563" y="4632325"/>
          <p14:tracePt t="14188" x="1706563" y="4664075"/>
          <p14:tracePt t="14205" x="1698625" y="4678363"/>
          <p14:tracePt t="14221" x="1698625" y="4694238"/>
          <p14:tracePt t="14239" x="1692275" y="4708525"/>
          <p14:tracePt t="14239" x="1692275" y="4724400"/>
          <p14:tracePt t="14256" x="1692275" y="4754563"/>
          <p14:tracePt t="14272" x="1684338" y="4778375"/>
          <p14:tracePt t="14288" x="1668463" y="4808538"/>
          <p14:tracePt t="14307" x="1660525" y="4830763"/>
          <p14:tracePt t="14322" x="1654175" y="4854575"/>
          <p14:tracePt t="14338" x="1638300" y="4876800"/>
          <p14:tracePt t="14355" x="1630363" y="4892675"/>
          <p14:tracePt t="14371" x="1622425" y="4899025"/>
          <p14:tracePt t="14387" x="1608138" y="4914900"/>
          <p14:tracePt t="14404" x="1608138" y="4937125"/>
          <p14:tracePt t="14421" x="1600200" y="4945063"/>
          <p14:tracePt t="14438" x="1584325" y="4968875"/>
          <p14:tracePt t="14438" x="1577975" y="4983163"/>
          <p14:tracePt t="14456" x="1570038" y="4983163"/>
          <p14:tracePt t="14456" x="1570038" y="4991100"/>
          <p14:tracePt t="14472" x="1562100" y="4999038"/>
          <p14:tracePt t="14488" x="1554163" y="5006975"/>
          <p14:tracePt t="14504" x="1546225" y="5029200"/>
          <p14:tracePt t="14522" x="1539875" y="5037138"/>
          <p14:tracePt t="14537" x="1531938" y="5051425"/>
          <p14:tracePt t="14553" x="1531938" y="5059363"/>
          <p14:tracePt t="14570" x="1524000" y="5097463"/>
          <p14:tracePt t="14587" x="1516063" y="5113338"/>
          <p14:tracePt t="14604" x="1477963" y="5127625"/>
          <p14:tracePt t="14621" x="1455738" y="5151438"/>
          <p14:tracePt t="14637" x="1431925" y="5151438"/>
          <p14:tracePt t="14654" x="1387475" y="5165725"/>
          <p14:tracePt t="14654" x="1363663" y="5173663"/>
          <p14:tracePt t="14672" x="1325563" y="5173663"/>
          <p14:tracePt t="14688" x="1295400" y="5173663"/>
          <p14:tracePt t="14705" x="1227138" y="5173663"/>
          <p14:tracePt t="14721" x="1203325" y="5165725"/>
          <p14:tracePt t="14738" x="1196975" y="5159375"/>
          <p14:tracePt t="14759" x="1189038" y="5151438"/>
          <p14:tracePt t="14770" x="1181100" y="5143500"/>
          <p14:tracePt t="14788" x="1173163" y="5127625"/>
          <p14:tracePt t="14805" x="1165225" y="5113338"/>
          <p14:tracePt t="14820" x="1165225" y="5105400"/>
          <p14:tracePt t="14837" x="1158875" y="5083175"/>
          <p14:tracePt t="14837" x="1158875" y="5067300"/>
          <p14:tracePt t="14856" x="1158875" y="5059363"/>
          <p14:tracePt t="14870" x="1158875" y="5045075"/>
          <p14:tracePt t="14870" x="1158875" y="5029200"/>
          <p14:tracePt t="14888" x="1158875" y="5013325"/>
          <p14:tracePt t="14905" x="1158875" y="5006975"/>
          <p14:tracePt t="14921" x="1158875" y="4975225"/>
          <p14:tracePt t="14937" x="1173163" y="4960938"/>
          <p14:tracePt t="14953" x="1173163" y="4937125"/>
          <p14:tracePt t="14970" x="1173163" y="4899025"/>
          <p14:tracePt t="14987" x="1173163" y="4860925"/>
          <p14:tracePt t="15004" x="1173163" y="4838700"/>
          <p14:tracePt t="15021" x="1173163" y="4830763"/>
          <p14:tracePt t="15036" x="1173163" y="4800600"/>
          <p14:tracePt t="15054" x="1173163" y="4784725"/>
          <p14:tracePt t="15070" x="1173163" y="4770438"/>
          <p14:tracePt t="15087" x="1173163" y="4746625"/>
          <p14:tracePt t="15105" x="1173163" y="4732338"/>
          <p14:tracePt t="15121" x="1173163" y="4724400"/>
          <p14:tracePt t="15137" x="1165225" y="4708525"/>
          <p14:tracePt t="15154" x="1158875" y="4708525"/>
          <p14:tracePt t="15311" x="1158875" y="4716463"/>
          <p14:tracePt t="15336" x="1158875" y="4724400"/>
          <p14:tracePt t="15343" x="1158875" y="4732338"/>
          <p14:tracePt t="15354" x="1158875" y="4762500"/>
          <p14:tracePt t="15370" x="1165225" y="4792663"/>
          <p14:tracePt t="15387" x="1181100" y="4808538"/>
          <p14:tracePt t="15403" x="1196975" y="4830763"/>
          <p14:tracePt t="15421" x="1211263" y="4854575"/>
          <p14:tracePt t="15437" x="1241425" y="4892675"/>
          <p14:tracePt t="15453" x="1265238" y="4914900"/>
          <p14:tracePt t="15453" x="1273175" y="4922838"/>
          <p14:tracePt t="15472" x="1287463" y="4937125"/>
          <p14:tracePt t="15486" x="1311275" y="4983163"/>
          <p14:tracePt t="15504" x="1311275" y="5021263"/>
          <p14:tracePt t="15521" x="1317625" y="5045075"/>
          <p14:tracePt t="15537" x="1325563" y="5045075"/>
          <p14:tracePt t="15554" x="1341438" y="5059363"/>
          <p14:tracePt t="15570" x="1349375" y="5075238"/>
          <p14:tracePt t="15587" x="1355725" y="5083175"/>
          <p14:tracePt t="15602" x="1363663" y="5083175"/>
          <p14:tracePt t="15619" x="1363663" y="5089525"/>
          <p14:tracePt t="15639" x="1371600" y="5097463"/>
          <p14:tracePt t="15672" x="1379538" y="5105400"/>
          <p14:tracePt t="15695" x="1387475" y="5113338"/>
          <p14:tracePt t="15719" x="1393825" y="5113338"/>
          <p14:tracePt t="15751" x="1409700" y="5113338"/>
          <p14:tracePt t="15768" x="1417638" y="5113338"/>
          <p14:tracePt t="15775" x="1431925" y="5113338"/>
          <p14:tracePt t="15791" x="1447800" y="5113338"/>
          <p14:tracePt t="15803" x="1455738" y="5113338"/>
          <p14:tracePt t="15819" x="1470025" y="5113338"/>
          <p14:tracePt t="15836" x="1477963" y="5113338"/>
          <p14:tracePt t="15852" x="1493838" y="5113338"/>
          <p14:tracePt t="15870" x="1508125" y="5113338"/>
          <p14:tracePt t="15886" x="1531938" y="5097463"/>
          <p14:tracePt t="15886" x="1539875" y="5097463"/>
          <p14:tracePt t="15904" x="1562100" y="5083175"/>
          <p14:tracePt t="15920" x="1577975" y="5083175"/>
          <p14:tracePt t="15935" x="1616075" y="5059363"/>
          <p14:tracePt t="15953" x="1622425" y="5059363"/>
          <p14:tracePt t="15969" x="1630363" y="5051425"/>
          <p14:tracePt t="15987" x="1646238" y="5051425"/>
          <p14:tracePt t="16003" x="1646238" y="5045075"/>
          <p14:tracePt t="16019" x="1654175" y="5021263"/>
          <p14:tracePt t="16036" x="1660525" y="5006975"/>
          <p14:tracePt t="16051" x="1660525" y="4999038"/>
          <p14:tracePt t="16067" x="1668463" y="4991100"/>
          <p14:tracePt t="16084" x="1668463" y="4975225"/>
          <p14:tracePt t="16102" x="1676400" y="4953000"/>
          <p14:tracePt t="16120" x="1676400" y="4937125"/>
          <p14:tracePt t="16136" x="1676400" y="4930775"/>
          <p14:tracePt t="16152" x="1676400" y="4914900"/>
          <p14:tracePt t="16169" x="1676400" y="4906963"/>
          <p14:tracePt t="16207" x="1676400" y="4899025"/>
          <p14:tracePt t="16216" x="1676400" y="4892675"/>
          <p14:tracePt t="16223" x="1676400" y="4876800"/>
          <p14:tracePt t="16239" x="1684338" y="4868863"/>
          <p14:tracePt t="16252" x="1684338" y="4860925"/>
          <p14:tracePt t="16269" x="1692275" y="4860925"/>
          <p14:tracePt t="16351" x="1698625" y="4860925"/>
          <p14:tracePt t="16399" x="1698625" y="4868863"/>
          <p14:tracePt t="16407" x="1698625" y="4876800"/>
          <p14:tracePt t="16418" x="1698625" y="4892675"/>
          <p14:tracePt t="16434" x="1698625" y="4899025"/>
          <p14:tracePt t="16451" x="1698625" y="4914900"/>
          <p14:tracePt t="16468" x="1698625" y="4930775"/>
          <p14:tracePt t="16487" x="1698625" y="4945063"/>
          <p14:tracePt t="16501" x="1698625" y="4953000"/>
          <p14:tracePt t="16518" x="1698625" y="4960938"/>
          <p14:tracePt t="16535" x="1698625" y="4975225"/>
          <p14:tracePt t="16552" x="1698625" y="4991100"/>
          <p14:tracePt t="16568" x="1698625" y="5006975"/>
          <p14:tracePt t="16586" x="1684338" y="5013325"/>
          <p14:tracePt t="16601" x="1676400" y="5013325"/>
          <p14:tracePt t="16672" x="1676400" y="5021263"/>
          <p14:tracePt t="16679" x="1668463" y="5021263"/>
          <p14:tracePt t="16695" x="1660525" y="5021263"/>
          <p14:tracePt t="16703" x="1654175" y="5021263"/>
          <p14:tracePt t="16718" x="1616075" y="5045075"/>
          <p14:tracePt t="16737" x="1577975" y="5075238"/>
          <p14:tracePt t="16754" x="1562100" y="5083175"/>
          <p14:tracePt t="16768" x="1531938" y="5089525"/>
          <p14:tracePt t="16785" x="1531938" y="5097463"/>
          <p14:tracePt t="16800" x="1516063" y="5113338"/>
          <p14:tracePt t="16817" x="1485900" y="5113338"/>
          <p14:tracePt t="16833" x="1470025" y="5127625"/>
          <p14:tracePt t="16851" x="1463675" y="5143500"/>
          <p14:tracePt t="16868" x="1447800" y="5151438"/>
          <p14:tracePt t="16885" x="1431925" y="5159375"/>
          <p14:tracePt t="16901" x="1409700" y="5165725"/>
          <p14:tracePt t="16919" x="1401763" y="5173663"/>
          <p14:tracePt t="17015" x="1393825" y="5173663"/>
          <p14:tracePt t="17032" x="1387475" y="5173663"/>
          <p14:tracePt t="17039" x="1379538" y="5173663"/>
          <p14:tracePt t="17051" x="1363663" y="5173663"/>
          <p14:tracePt t="17068" x="1355725" y="5173663"/>
          <p14:tracePt t="17085" x="1341438" y="5173663"/>
          <p14:tracePt t="17101" x="1325563" y="5165725"/>
          <p14:tracePt t="17101" x="1311275" y="5159375"/>
          <p14:tracePt t="17120" x="1295400" y="5135563"/>
          <p14:tracePt t="17120" x="1279525" y="5121275"/>
          <p14:tracePt t="17136" x="1265238" y="5105400"/>
          <p14:tracePt t="17152" x="1257300" y="5105400"/>
          <p14:tracePt t="17169" x="1249363" y="5089525"/>
          <p14:tracePt t="17191" x="1235075" y="5067300"/>
          <p14:tracePt t="17207" x="1219200" y="5051425"/>
          <p14:tracePt t="17217" x="1196975" y="5013325"/>
          <p14:tracePt t="17235" x="1181100" y="4991100"/>
          <p14:tracePt t="17252" x="1181100" y="4983163"/>
          <p14:tracePt t="17267" x="1181100" y="4968875"/>
          <p14:tracePt t="17286" x="1181100" y="4960938"/>
          <p14:tracePt t="17319" x="1181100" y="4945063"/>
          <p14:tracePt t="17335" x="1181100" y="4937125"/>
          <p14:tracePt t="17343" x="1181100" y="4930775"/>
          <p14:tracePt t="17352" x="1165225" y="4899025"/>
          <p14:tracePt t="17369" x="1165225" y="4884738"/>
          <p14:tracePt t="17432" x="1173163" y="4884738"/>
          <p14:tracePt t="17471" x="1173163" y="4868863"/>
          <p14:tracePt t="17487" x="1173163" y="4846638"/>
          <p14:tracePt t="17496" x="1181100" y="4830763"/>
          <p14:tracePt t="17504" x="1189038" y="4822825"/>
          <p14:tracePt t="17518" x="1196975" y="4808538"/>
          <p14:tracePt t="17534" x="1196975" y="4800600"/>
          <p14:tracePt t="17615" x="1196975" y="4784725"/>
          <p14:tracePt t="17639" x="1196975" y="4778375"/>
          <p14:tracePt t="17655" x="1196975" y="4770438"/>
          <p14:tracePt t="17663" x="1196975" y="4754563"/>
          <p14:tracePt t="17935" x="1196975" y="4746625"/>
          <p14:tracePt t="17952" x="1196975" y="4740275"/>
          <p14:tracePt t="17959" x="1196975" y="4732338"/>
          <p14:tracePt t="17975" x="1196975" y="4724400"/>
          <p14:tracePt t="17985" x="1196975" y="4716463"/>
          <p14:tracePt t="18001" x="1196975" y="4686300"/>
          <p14:tracePt t="18018" x="1196975" y="4670425"/>
          <p14:tracePt t="18034" x="1203325" y="4670425"/>
          <p14:tracePt t="18359" x="1203325" y="4678363"/>
          <p14:tracePt t="18391" x="1211263" y="4686300"/>
          <p14:tracePt t="18431" x="1211263" y="4694238"/>
          <p14:tracePt t="19451" x="1189038" y="4702175"/>
          <p14:tracePt t="19575" x="1158875" y="4702175"/>
          <p14:tracePt t="19583" x="1112838" y="4702175"/>
          <p14:tracePt t="19598" x="1020763" y="4632325"/>
          <p14:tracePt t="19617" x="990600" y="4602163"/>
          <p14:tracePt t="19633" x="952500" y="4564063"/>
          <p14:tracePt t="19649" x="930275" y="4541838"/>
          <p14:tracePt t="19666" x="892175" y="4503738"/>
          <p14:tracePt t="19682" x="846138" y="4457700"/>
          <p14:tracePt t="19699" x="822325" y="4449763"/>
          <p14:tracePt t="19715" x="800100" y="4427538"/>
          <p14:tracePt t="19732" x="777875" y="4397375"/>
          <p14:tracePt t="19752" x="739775" y="4327525"/>
          <p14:tracePt t="19752" x="731838" y="4313238"/>
          <p14:tracePt t="19767" x="715963" y="4297363"/>
          <p14:tracePt t="19781" x="708025" y="4275138"/>
          <p14:tracePt t="19781" x="685800" y="4251325"/>
          <p14:tracePt t="19800" x="685800" y="4206875"/>
          <p14:tracePt t="19816" x="625475" y="4144963"/>
          <p14:tracePt t="19833" x="593725" y="4114800"/>
          <p14:tracePt t="19849" x="571500" y="4084638"/>
          <p14:tracePt t="19865" x="571500" y="4060825"/>
          <p14:tracePt t="19882" x="571500" y="4016375"/>
          <p14:tracePt t="19899" x="571500" y="3940175"/>
          <p14:tracePt t="19915" x="571500" y="3832225"/>
          <p14:tracePt t="19933" x="549275" y="3741738"/>
          <p14:tracePt t="19949" x="549275" y="3635375"/>
          <p14:tracePt t="19966" x="549275" y="3543300"/>
          <p14:tracePt t="19982" x="549275" y="3459163"/>
          <p14:tracePt t="19982" x="549275" y="3421063"/>
          <p14:tracePt t="20000" x="549275" y="3344863"/>
          <p14:tracePt t="20016" x="549275" y="3260725"/>
          <p14:tracePt t="20033" x="549275" y="3200400"/>
          <p14:tracePt t="20049" x="549275" y="3116263"/>
          <p14:tracePt t="20065" x="549275" y="3040063"/>
          <p14:tracePt t="20082" x="563563" y="2979738"/>
          <p14:tracePt t="20098" x="579438" y="2925763"/>
          <p14:tracePt t="20115" x="587375" y="2835275"/>
          <p14:tracePt t="20132" x="587375" y="2759075"/>
          <p14:tracePt t="20149" x="601663" y="2644775"/>
          <p14:tracePt t="20166" x="631825" y="2560638"/>
          <p14:tracePt t="20166" x="647700" y="2530475"/>
          <p14:tracePt t="20183" x="647700" y="2498725"/>
          <p14:tracePt t="20198" x="669925" y="2430463"/>
          <p14:tracePt t="20216" x="669925" y="2416175"/>
          <p14:tracePt t="20232" x="669925" y="2378075"/>
          <p14:tracePt t="20249" x="685800" y="2354263"/>
          <p14:tracePt t="20266" x="685800" y="2332038"/>
          <p14:tracePt t="20282" x="685800" y="2308225"/>
          <p14:tracePt t="20298" x="685800" y="2263775"/>
          <p14:tracePt t="20316" x="685800" y="2225675"/>
          <p14:tracePt t="20332" x="685800" y="2187575"/>
          <p14:tracePt t="20348" x="685800" y="2155825"/>
          <p14:tracePt t="20365" x="701675" y="2149475"/>
          <p14:tracePt t="20381" x="701675" y="2141538"/>
          <p14:tracePt t="20397" x="693738" y="2125663"/>
          <p14:tracePt t="20415" x="669925" y="2087563"/>
          <p14:tracePt t="20415" x="669925" y="2073275"/>
          <p14:tracePt t="20432" x="647700" y="2049463"/>
          <p14:tracePt t="20449" x="625475" y="2019300"/>
          <p14:tracePt t="20465" x="609600" y="1989138"/>
          <p14:tracePt t="20482" x="601663" y="1973263"/>
          <p14:tracePt t="20498" x="593725" y="1951038"/>
          <p14:tracePt t="20515" x="593725" y="1943100"/>
          <p14:tracePt t="20531" x="601663" y="1943100"/>
          <p14:tracePt t="20695" x="609600" y="1943100"/>
          <p14:tracePt t="20831" x="617538" y="1951038"/>
          <p14:tracePt t="20855" x="625475" y="1958975"/>
          <p14:tracePt t="20879" x="631825" y="1965325"/>
          <p14:tracePt t="20911" x="647700" y="1981200"/>
          <p14:tracePt t="20928" x="663575" y="1997075"/>
          <p14:tracePt t="20935" x="708025" y="2019300"/>
          <p14:tracePt t="20947" x="808038" y="2065338"/>
          <p14:tracePt t="20965" x="952500" y="2117725"/>
          <p14:tracePt t="20981" x="1104900" y="2187575"/>
          <p14:tracePt t="20997" x="1257300" y="2239963"/>
          <p14:tracePt t="21014" x="1447800" y="2286000"/>
          <p14:tracePt t="21014" x="1539875" y="2293938"/>
          <p14:tracePt t="21032" x="1760538" y="2346325"/>
          <p14:tracePt t="21048" x="1997075" y="2378075"/>
          <p14:tracePt t="21065" x="2247900" y="2438400"/>
          <p14:tracePt t="21081" x="2460625" y="2506663"/>
          <p14:tracePt t="21098" x="2613025" y="2590800"/>
          <p14:tracePt t="21115" x="2797175" y="2689225"/>
          <p14:tracePt t="21131" x="2971800" y="2827338"/>
          <p14:tracePt t="21148" x="3116263" y="2917825"/>
          <p14:tracePt t="21164" x="3200400" y="2971800"/>
          <p14:tracePt t="21181" x="3238500" y="3001963"/>
          <p14:tracePt t="21198" x="3254375" y="3032125"/>
          <p14:tracePt t="21214" x="3260725" y="3055938"/>
          <p14:tracePt t="21214" x="3268663" y="3063875"/>
          <p14:tracePt t="21232" x="3268663" y="3094038"/>
          <p14:tracePt t="21248" x="3268663" y="3116263"/>
          <p14:tracePt t="21265" x="3268663" y="3140075"/>
          <p14:tracePt t="21281" x="3260725" y="3184525"/>
          <p14:tracePt t="21297" x="3260725" y="3246438"/>
          <p14:tracePt t="21316" x="3260725" y="3360738"/>
          <p14:tracePt t="21331" x="3260725" y="3467100"/>
          <p14:tracePt t="21347" x="3260725" y="3543300"/>
          <p14:tracePt t="21364" x="3268663" y="3603625"/>
          <p14:tracePt t="21381" x="3284538" y="3635375"/>
          <p14:tracePt t="21397" x="3284538" y="3649663"/>
          <p14:tracePt t="21414" x="3284538" y="3657600"/>
          <p14:tracePt t="21430" x="3292475" y="3673475"/>
          <p14:tracePt t="21446" x="3298825" y="3673475"/>
          <p14:tracePt t="21464" x="3298825" y="3679825"/>
          <p14:tracePt t="21743" x="3298825" y="3695700"/>
          <p14:tracePt t="21767" x="3298825" y="3711575"/>
          <p14:tracePt t="21775" x="3314700" y="3725863"/>
          <p14:tracePt t="21783" x="3330575" y="3749675"/>
          <p14:tracePt t="21795" x="3368675" y="3794125"/>
          <p14:tracePt t="21795" x="3382963" y="3817938"/>
          <p14:tracePt t="21816" x="3406775" y="3848100"/>
          <p14:tracePt t="21829" x="3436938" y="3902075"/>
          <p14:tracePt t="21829" x="3444875" y="3916363"/>
          <p14:tracePt t="21848" x="3467100" y="3946525"/>
          <p14:tracePt t="21864" x="3482975" y="3962400"/>
          <p14:tracePt t="21881" x="3482975" y="3978275"/>
          <p14:tracePt t="21897" x="3497263" y="4000500"/>
          <p14:tracePt t="21914" x="3497263" y="4022725"/>
          <p14:tracePt t="21930" x="3513138" y="4054475"/>
          <p14:tracePt t="21947" x="3513138" y="4092575"/>
          <p14:tracePt t="21963" x="3521075" y="4114800"/>
          <p14:tracePt t="21980" x="3527425" y="4130675"/>
          <p14:tracePt t="21998" x="3527425" y="4137025"/>
          <p14:tracePt t="22013" x="3535363" y="4144963"/>
          <p14:tracePt t="22029" x="3535363" y="4160838"/>
          <p14:tracePt t="22046" x="3543300" y="4198938"/>
          <p14:tracePt t="22064" x="3559175" y="4229100"/>
          <p14:tracePt t="22080" x="3573463" y="4244975"/>
          <p14:tracePt t="22097" x="3581400" y="4244975"/>
          <p14:tracePt t="22175" x="3597275" y="4244975"/>
          <p14:tracePt t="22207" x="3611563" y="4244975"/>
          <p14:tracePt t="22215" x="3619500" y="4244975"/>
          <p14:tracePt t="22247" x="3627438" y="4244975"/>
          <p14:tracePt t="22279" x="3635375" y="4244975"/>
          <p14:tracePt t="22303" x="3641725" y="4244975"/>
          <p14:tracePt t="22335" x="3649663" y="4244975"/>
          <p14:tracePt t="22344" x="3657600" y="4244975"/>
          <p14:tracePt t="23247" x="3665538" y="4244975"/>
          <p14:tracePt t="24376" x="3673475" y="4251325"/>
          <p14:tracePt t="24415" x="3679825" y="4251325"/>
          <p14:tracePt t="24455" x="3687763" y="4251325"/>
          <p14:tracePt t="24511" x="3695700" y="4251325"/>
          <p14:tracePt t="24543" x="3695700" y="4244975"/>
          <p14:tracePt t="25319" x="3703638" y="4237038"/>
          <p14:tracePt t="25327" x="3711575" y="4229100"/>
          <p14:tracePt t="25343" x="3711575" y="4213225"/>
          <p14:tracePt t="25359" x="3717925" y="4213225"/>
          <p14:tracePt t="25424" x="3717925" y="4206875"/>
          <p14:tracePt t="25440" x="3725863" y="4198938"/>
          <p14:tracePt t="25447" x="3733800" y="4183063"/>
          <p14:tracePt t="25459" x="3733800" y="4175125"/>
          <p14:tracePt t="25476" x="3749675" y="4152900"/>
          <p14:tracePt t="25493" x="3749675" y="4144963"/>
          <p14:tracePt t="25511" x="3756025" y="4137025"/>
          <p14:tracePt t="25528" x="3763963" y="4130675"/>
          <p14:tracePt t="25599" x="3771900" y="4106863"/>
          <p14:tracePt t="25615" x="3779838" y="4098925"/>
          <p14:tracePt t="25631" x="3779838" y="4092575"/>
          <p14:tracePt t="25647" x="3787775" y="4092575"/>
          <p14:tracePt t="25656" x="3787775" y="4084638"/>
          <p14:tracePt t="25735" x="3787775" y="4076700"/>
          <p14:tracePt t="25743" x="3787775" y="4054475"/>
          <p14:tracePt t="25761" x="3787775" y="4038600"/>
          <p14:tracePt t="25777" x="3794125" y="4030663"/>
          <p14:tracePt t="25793" x="3794125" y="4022725"/>
          <p14:tracePt t="25809" x="3802063" y="4016375"/>
          <p14:tracePt t="27629" x="3802063" y="4022725"/>
          <p14:tracePt t="28255" x="3802063" y="4030663"/>
          <p14:tracePt t="28272" x="3802063" y="4038600"/>
          <p14:tracePt t="28288" x="3802063" y="4046538"/>
          <p14:tracePt t="28304" x="3802063" y="4054475"/>
          <p14:tracePt t="28320" x="3802063" y="4068763"/>
          <p14:tracePt t="28343" x="3802063" y="4076700"/>
          <p14:tracePt t="28359" x="3787775" y="4092575"/>
          <p14:tracePt t="28367" x="3787775" y="4098925"/>
          <p14:tracePt t="28431" x="3787775" y="4106863"/>
          <p14:tracePt t="28439" x="3787775" y="4114800"/>
          <p14:tracePt t="28447" x="3787775" y="4122738"/>
          <p14:tracePt t="28457" x="3771900" y="4130675"/>
          <p14:tracePt t="28479" x="3771900" y="4137025"/>
          <p14:tracePt t="28495" x="3756025" y="4152900"/>
          <p14:tracePt t="28527" x="3749675" y="4152900"/>
          <p14:tracePt t="28543" x="3741738" y="4160838"/>
          <p14:tracePt t="28567" x="3741738" y="4152900"/>
          <p14:tracePt t="28719" x="3741738" y="4137025"/>
          <p14:tracePt t="28736" x="3749675" y="4122738"/>
          <p14:tracePt t="28759" x="3749675" y="4114800"/>
          <p14:tracePt t="28767" x="3756025" y="4106863"/>
          <p14:tracePt t="28775" x="3763963" y="4084638"/>
          <p14:tracePt t="28788" x="3771900" y="4046538"/>
          <p14:tracePt t="28806" x="3787775" y="4000500"/>
          <p14:tracePt t="28806" x="3794125" y="3984625"/>
          <p14:tracePt t="28825" x="3802063" y="3978275"/>
          <p14:tracePt t="28840" x="3817938" y="3962400"/>
          <p14:tracePt t="28857" x="3817938" y="3946525"/>
          <p14:tracePt t="28879" x="3817938" y="3932238"/>
          <p14:tracePt t="28936" x="3825875" y="3924300"/>
          <p14:tracePt t="28959" x="3832225" y="3924300"/>
          <p14:tracePt t="28967" x="3832225" y="3916363"/>
          <p14:tracePt t="28975" x="3832225" y="3908425"/>
          <p14:tracePt t="28991" x="3840163" y="3902075"/>
          <p14:tracePt t="29031" x="3840163" y="3908425"/>
          <p14:tracePt t="29207" x="3840163" y="3916363"/>
          <p14:tracePt t="29215" x="3840163" y="3924300"/>
          <p14:tracePt t="29223" x="3840163" y="3940175"/>
          <p14:tracePt t="29238" x="3840163" y="3946525"/>
          <p14:tracePt t="29256" x="3840163" y="3962400"/>
          <p14:tracePt t="29272" x="3840163" y="3984625"/>
          <p14:tracePt t="29289" x="3832225" y="4016375"/>
          <p14:tracePt t="29306" x="3832225" y="4046538"/>
          <p14:tracePt t="29324" x="3832225" y="4060825"/>
          <p14:tracePt t="29339" x="3825875" y="4084638"/>
          <p14:tracePt t="29356" x="3817938" y="4084638"/>
          <p14:tracePt t="29372" x="3817938" y="4092575"/>
          <p14:tracePt t="29388" x="3817938" y="4098925"/>
          <p14:tracePt t="29407" x="3810000" y="4098925"/>
          <p14:tracePt t="29447" x="3802063" y="4114800"/>
          <p14:tracePt t="29479" x="3794125" y="4114800"/>
          <p14:tracePt t="29488" x="3794125" y="4122738"/>
          <p14:tracePt t="29495" x="3787775" y="4137025"/>
          <p14:tracePt t="29505" x="3771900" y="4152900"/>
          <p14:tracePt t="29522" x="3771900" y="4160838"/>
          <p14:tracePt t="29538" x="3741738" y="4183063"/>
          <p14:tracePt t="29554" x="3741738" y="4191000"/>
          <p14:tracePt t="29571" x="3725863" y="4213225"/>
          <p14:tracePt t="29588" x="3725863" y="4221163"/>
          <p14:tracePt t="29604" x="3711575" y="4237038"/>
          <p14:tracePt t="29621" x="3703638" y="4237038"/>
          <p14:tracePt t="29639" x="3703638" y="4244975"/>
          <p14:tracePt t="29654" x="3703638" y="4259263"/>
          <p14:tracePt t="29673" x="3687763" y="4259263"/>
          <p14:tracePt t="29689" x="3673475" y="4275138"/>
          <p14:tracePt t="29706" x="3619500" y="4297363"/>
          <p14:tracePt t="29722" x="3597275" y="4305300"/>
          <p14:tracePt t="29739" x="3589338" y="4313238"/>
          <p14:tracePt t="29755" x="3581400" y="4313238"/>
          <p14:tracePt t="29771" x="3543300" y="4313238"/>
          <p14:tracePt t="29788" x="3513138" y="4313238"/>
          <p14:tracePt t="29806" x="3482975" y="4313238"/>
          <p14:tracePt t="29823" x="3467100" y="4313238"/>
          <p14:tracePt t="29838" x="3459163" y="4305300"/>
          <p14:tracePt t="29854" x="3421063" y="4267200"/>
          <p14:tracePt t="29873" x="3398838" y="4244975"/>
          <p14:tracePt t="29889" x="3368675" y="4213225"/>
          <p14:tracePt t="29906" x="3352800" y="4183063"/>
          <p14:tracePt t="29922" x="3344863" y="4175125"/>
          <p14:tracePt t="29938" x="3344863" y="4168775"/>
          <p14:tracePt t="29959" x="3344863" y="4160838"/>
          <p14:tracePt t="29983" x="3344863" y="4144963"/>
          <p14:tracePt t="30007" x="3344863" y="4137025"/>
          <p14:tracePt t="30031" x="3352800" y="4137025"/>
          <p14:tracePt t="30039" x="3352800" y="4130675"/>
          <p14:tracePt t="30047" x="3360738" y="4114800"/>
          <p14:tracePt t="30055" x="3360738" y="4106863"/>
          <p14:tracePt t="30070" x="3375025" y="4068763"/>
          <p14:tracePt t="30088" x="3382963" y="4046538"/>
          <p14:tracePt t="30105" x="3382963" y="4038600"/>
          <p14:tracePt t="30121" x="3390900" y="4030663"/>
          <p14:tracePt t="30138" x="3390900" y="4016375"/>
          <p14:tracePt t="30155" x="3398838" y="3978275"/>
          <p14:tracePt t="30172" x="3413125" y="3962400"/>
          <p14:tracePt t="30188" x="3413125" y="3954463"/>
          <p14:tracePt t="30205" x="3421063" y="3946525"/>
          <p14:tracePt t="30221" x="3421063" y="3940175"/>
          <p14:tracePt t="30237" x="3421063" y="3954463"/>
          <p14:tracePt t="30471" x="3421063" y="3962400"/>
          <p14:tracePt t="30487" x="3421063" y="3970338"/>
          <p14:tracePt t="30496" x="3421063" y="3978275"/>
          <p14:tracePt t="30505" x="3421063" y="3992563"/>
          <p14:tracePt t="30522" x="3421063" y="4008438"/>
          <p14:tracePt t="30537" x="3421063" y="4022725"/>
          <p14:tracePt t="30553" x="3421063" y="4038600"/>
          <p14:tracePt t="30571" x="3421063" y="4054475"/>
          <p14:tracePt t="30587" x="3421063" y="4068763"/>
          <p14:tracePt t="30604" x="3421063" y="4076700"/>
          <p14:tracePt t="30620" x="3421063" y="4084638"/>
          <p14:tracePt t="30663" x="3421063" y="4098925"/>
          <p14:tracePt t="30695" x="3421063" y="4114800"/>
          <p14:tracePt t="30704" x="3421063" y="4122738"/>
          <p14:tracePt t="30712" x="3421063" y="4130675"/>
          <p14:tracePt t="30721" x="3421063" y="4160838"/>
          <p14:tracePt t="30738" x="3421063" y="4175125"/>
          <p14:tracePt t="30758" x="3429000" y="4191000"/>
          <p14:tracePt t="30771" x="3429000" y="4198938"/>
          <p14:tracePt t="30787" x="3436938" y="4213225"/>
          <p14:tracePt t="30804" x="3444875" y="4221163"/>
          <p14:tracePt t="30821" x="3451225" y="4229100"/>
          <p14:tracePt t="30838" x="3467100" y="4244975"/>
          <p14:tracePt t="30838" x="3475038" y="4251325"/>
          <p14:tracePt t="30856" x="3482975" y="4259263"/>
          <p14:tracePt t="30871" x="3489325" y="4275138"/>
          <p14:tracePt t="30888" x="3505200" y="4289425"/>
          <p14:tracePt t="30905" x="3521075" y="4305300"/>
          <p14:tracePt t="30921" x="3559175" y="4321175"/>
          <p14:tracePt t="30937" x="3581400" y="4327525"/>
          <p14:tracePt t="30954" x="3589338" y="4327525"/>
          <p14:tracePt t="30991" x="3597275" y="4327525"/>
          <p14:tracePt t="30999" x="3603625" y="4327525"/>
          <p14:tracePt t="31023" x="3611563" y="4327525"/>
          <p14:tracePt t="31031" x="3619500" y="4327525"/>
          <p14:tracePt t="31039" x="3635375" y="4321175"/>
          <p14:tracePt t="31079" x="3649663" y="4313238"/>
          <p14:tracePt t="31104" x="3657600" y="4297363"/>
          <p14:tracePt t="31112" x="3657600" y="4267200"/>
          <p14:tracePt t="31121" x="3687763" y="4237038"/>
          <p14:tracePt t="31138" x="3695700" y="4198938"/>
          <p14:tracePt t="31154" x="3711575" y="4175125"/>
          <p14:tracePt t="31171" x="3711575" y="4152900"/>
          <p14:tracePt t="31187" x="3717925" y="4137025"/>
          <p14:tracePt t="31204" x="3717925" y="4122738"/>
          <p14:tracePt t="31220" x="3725863" y="4114800"/>
          <p14:tracePt t="31236" x="3733800" y="4092575"/>
          <p14:tracePt t="31254" x="3741738" y="4084638"/>
          <p14:tracePt t="31272" x="3741738" y="4076700"/>
          <p14:tracePt t="31286" x="3749675" y="4068763"/>
          <p14:tracePt t="31327" x="3749675" y="4060825"/>
          <p14:tracePt t="31352" x="3749675" y="4046538"/>
          <p14:tracePt t="31359" x="3756025" y="4038600"/>
          <p14:tracePt t="31375" x="3756025" y="4030663"/>
          <p14:tracePt t="31679" x="3749675" y="4038600"/>
          <p14:tracePt t="31744" x="3749675" y="4046538"/>
          <p14:tracePt t="31783" x="3749675" y="4054475"/>
          <p14:tracePt t="31800" x="3741738" y="4060825"/>
          <p14:tracePt t="31807" x="3741738" y="4068763"/>
          <p14:tracePt t="31855" x="3741738" y="4076700"/>
          <p14:tracePt t="31863" x="3741738" y="4092575"/>
          <p14:tracePt t="31879" x="3741738" y="4098925"/>
          <p14:tracePt t="31919" x="3741738" y="4106863"/>
          <p14:tracePt t="31943" x="3741738" y="4114800"/>
          <p14:tracePt t="31952" x="3725863" y="4130675"/>
          <p14:tracePt t="31959" x="3725863" y="4137025"/>
          <p14:tracePt t="31975" x="3725863" y="4144963"/>
          <p14:tracePt t="31985" x="3725863" y="4160838"/>
          <p14:tracePt t="32002" x="3711575" y="4175125"/>
          <p14:tracePt t="32019" x="3711575" y="4183063"/>
          <p14:tracePt t="32035" x="3711575" y="4191000"/>
          <p14:tracePt t="32051" x="3703638" y="4191000"/>
          <p14:tracePt t="32071" x="3695700" y="4198938"/>
          <p14:tracePt t="32119" x="3695700" y="4206875"/>
          <p14:tracePt t="32127" x="3687763" y="4206875"/>
          <p14:tracePt t="32137" x="3673475" y="4206875"/>
          <p14:tracePt t="32152" x="3649663" y="4206875"/>
          <p14:tracePt t="32169" x="3641725" y="4206875"/>
          <p14:tracePt t="32185" x="3627438" y="4206875"/>
          <p14:tracePt t="32203" x="3597275" y="4206875"/>
          <p14:tracePt t="32223" x="3581400" y="4206875"/>
          <p14:tracePt t="32235" x="3565525" y="4191000"/>
          <p14:tracePt t="32252" x="3535363" y="4175125"/>
          <p14:tracePt t="32269" x="3527425" y="4168775"/>
          <p14:tracePt t="32285" x="3521075" y="4160838"/>
          <p14:tracePt t="32302" x="3505200" y="4144963"/>
          <p14:tracePt t="32320" x="3482975" y="4137025"/>
          <p14:tracePt t="32337" x="3451225" y="4098925"/>
          <p14:tracePt t="32353" x="3436938" y="4084638"/>
          <p14:tracePt t="32369" x="3421063" y="4060825"/>
          <p14:tracePt t="32386" x="3421063" y="4054475"/>
          <p14:tracePt t="32402" x="3406775" y="4038600"/>
          <p14:tracePt t="32419" x="3390900" y="4008438"/>
          <p14:tracePt t="32436" x="3390900" y="3992563"/>
          <p14:tracePt t="32452" x="3390900" y="3984625"/>
          <p14:tracePt t="32468" x="3390900" y="3978275"/>
          <p14:tracePt t="32485" x="3406775" y="3984625"/>
          <p14:tracePt t="32671" x="3406775" y="3992563"/>
          <p14:tracePt t="32679" x="3406775" y="4000500"/>
          <p14:tracePt t="32687" x="3413125" y="4016375"/>
          <p14:tracePt t="32702" x="3421063" y="4038600"/>
          <p14:tracePt t="32721" x="3421063" y="4046538"/>
          <p14:tracePt t="32743" x="3421063" y="4054475"/>
          <p14:tracePt t="32754" x="3421063" y="4068763"/>
          <p14:tracePt t="32769" x="3429000" y="4084638"/>
          <p14:tracePt t="32785" x="3436938" y="4084638"/>
          <p14:tracePt t="32801" x="3436938" y="4092575"/>
          <p14:tracePt t="32824" x="3451225" y="4106863"/>
          <p14:tracePt t="32847" x="3451225" y="4122738"/>
          <p14:tracePt t="32879" x="3459163" y="4137025"/>
          <p14:tracePt t="32895" x="3459163" y="4144963"/>
          <p14:tracePt t="32912" x="3459163" y="4152900"/>
          <p14:tracePt t="32927" x="3459163" y="4160838"/>
          <p14:tracePt t="32936" x="3459163" y="4175125"/>
          <p14:tracePt t="32953" x="3467100" y="4191000"/>
          <p14:tracePt t="32969" x="3467100" y="4198938"/>
          <p14:tracePt t="32991" x="3467100" y="4213225"/>
          <p14:tracePt t="33039" x="3475038" y="4213225"/>
          <p14:tracePt t="33047" x="3482975" y="4229100"/>
          <p14:tracePt t="33071" x="3489325" y="4237038"/>
          <p14:tracePt t="33087" x="3497263" y="4244975"/>
          <p14:tracePt t="33095" x="3513138" y="4259263"/>
          <p14:tracePt t="33111" x="3513138" y="4267200"/>
          <p14:tracePt t="33120" x="3535363" y="4275138"/>
          <p14:tracePt t="33136" x="3551238" y="4283075"/>
          <p14:tracePt t="33153" x="3559175" y="4283075"/>
          <p14:tracePt t="33168" x="3565525" y="4283075"/>
          <p14:tracePt t="33184" x="3573463" y="4283075"/>
          <p14:tracePt t="33201" x="3589338" y="4283075"/>
          <p14:tracePt t="33223" x="3603625" y="4283075"/>
          <p14:tracePt t="33279" x="3611563" y="4283075"/>
          <p14:tracePt t="33303" x="3619500" y="4283075"/>
          <p14:tracePt t="33311" x="3627438" y="4275138"/>
          <p14:tracePt t="33319" x="3635375" y="4267200"/>
          <p14:tracePt t="33415" x="3641725" y="4267200"/>
          <p14:tracePt t="33432" x="3649663" y="4259263"/>
          <p14:tracePt t="33448" x="3649663" y="4251325"/>
          <p14:tracePt t="33479" x="3657600" y="4244975"/>
          <p14:tracePt t="33607" x="3649663" y="4251325"/>
          <p14:tracePt t="33847" x="3641725" y="4251325"/>
          <p14:tracePt t="33944" x="3627438" y="4251325"/>
          <p14:tracePt t="34007" x="3619500" y="4251325"/>
          <p14:tracePt t="34032" x="3611563" y="4251325"/>
          <p14:tracePt t="34048" x="3603625" y="4251325"/>
          <p14:tracePt t="34055" x="3597275" y="4251325"/>
          <p14:tracePt t="34071" x="3581400" y="4244975"/>
          <p14:tracePt t="34084" x="3565525" y="4244975"/>
          <p14:tracePt t="34100" x="3559175" y="4237038"/>
          <p14:tracePt t="34117" x="3551238" y="4229100"/>
          <p14:tracePt t="34134" x="3535363" y="4213225"/>
          <p14:tracePt t="34151" x="3527425" y="4213225"/>
          <p14:tracePt t="34168" x="3527425" y="4206875"/>
          <p14:tracePt t="34527" x="3543300" y="4206875"/>
          <p14:tracePt t="34575" x="3551238" y="4206875"/>
          <p14:tracePt t="34591" x="3559175" y="4206875"/>
          <p14:tracePt t="34616" x="3565525" y="4206875"/>
          <p14:tracePt t="34623" x="3573463" y="4206875"/>
          <p14:tracePt t="34671" x="3581400" y="4206875"/>
          <p14:tracePt t="34679" x="3597275" y="4206875"/>
          <p14:tracePt t="34775" x="3603625" y="4206875"/>
          <p14:tracePt t="34831" x="3611563" y="4206875"/>
          <p14:tracePt t="34863" x="3619500" y="4206875"/>
          <p14:tracePt t="34967" x="3627438" y="4206875"/>
          <p14:tracePt t="34992" x="3635375" y="4206875"/>
          <p14:tracePt t="35047" x="3641725" y="4206875"/>
          <p14:tracePt t="35071" x="3635375" y="4206875"/>
          <p14:tracePt t="35343" x="3597275" y="4198938"/>
          <p14:tracePt t="35487" x="3597275" y="4191000"/>
          <p14:tracePt t="35727" x="3581400" y="4183063"/>
          <p14:tracePt t="35783" x="3565525" y="4183063"/>
          <p14:tracePt t="35791" x="3535363" y="4183063"/>
          <p14:tracePt t="35800" x="3521075" y="4183063"/>
          <p14:tracePt t="35815" x="3467100" y="4183063"/>
          <p14:tracePt t="35834" x="3459163" y="4175125"/>
          <p14:tracePt t="35848" x="3444875" y="4160838"/>
          <p14:tracePt t="35865" x="3451225" y="4160838"/>
          <p14:tracePt t="36071" x="3459163" y="4160838"/>
          <p14:tracePt t="36079" x="3467100" y="4160838"/>
          <p14:tracePt t="36087" x="3482975" y="4160838"/>
          <p14:tracePt t="36098" x="3497263" y="4160838"/>
          <p14:tracePt t="36116" x="3513138" y="4160838"/>
          <p14:tracePt t="36131" x="3521075" y="4160838"/>
          <p14:tracePt t="36159" x="3527425" y="4160838"/>
          <p14:tracePt t="36175" x="3535363" y="4160838"/>
          <p14:tracePt t="36183" x="3543300" y="4160838"/>
          <p14:tracePt t="36198" x="3565525" y="4160838"/>
          <p14:tracePt t="36216" x="3573463" y="4160838"/>
          <p14:tracePt t="36319" x="3581400" y="4160838"/>
          <p14:tracePt t="36351" x="3589338" y="4160838"/>
          <p14:tracePt t="36415" x="3597275" y="4160838"/>
          <p14:tracePt t="36439" x="3603625" y="4160838"/>
          <p14:tracePt t="36448" x="3611563" y="4160838"/>
          <p14:tracePt t="36455" x="3619500" y="4160838"/>
          <p14:tracePt t="36465" x="3635375" y="4160838"/>
          <p14:tracePt t="36487" x="3641725" y="4160838"/>
          <p14:tracePt t="36527" x="3649663" y="4160838"/>
          <p14:tracePt t="36543" x="3649663" y="4152900"/>
          <p14:tracePt t="36559" x="3657600" y="4152900"/>
          <p14:tracePt t="36575" x="3649663" y="4152900"/>
          <p14:tracePt t="37095" x="3641725" y="4152900"/>
          <p14:tracePt t="37247" x="3641725" y="4168775"/>
          <p14:tracePt t="37751" x="3627438" y="4168775"/>
          <p14:tracePt t="37767" x="3619500" y="4168775"/>
          <p14:tracePt t="38247" x="3611563" y="4168775"/>
          <p14:tracePt t="38271" x="3603625" y="4168775"/>
          <p14:tracePt t="38303" x="3589338" y="4168775"/>
          <p14:tracePt t="38343" x="3581400" y="4168775"/>
          <p14:tracePt t="38399" x="3565525" y="4168775"/>
          <p14:tracePt t="38447" x="3559175" y="4168775"/>
          <p14:tracePt t="38471" x="3551238" y="4168775"/>
          <p14:tracePt t="38479" x="3543300" y="4160838"/>
          <p14:tracePt t="38503" x="3543300" y="4152900"/>
          <p14:tracePt t="38512" x="3527425" y="4144963"/>
          <p14:tracePt t="38535" x="3527425" y="4137025"/>
          <p14:tracePt t="38615" x="3521075" y="4122738"/>
          <p14:tracePt t="38623" x="3521075" y="4114800"/>
          <p14:tracePt t="38631" x="3513138" y="4114800"/>
          <p14:tracePt t="38645" x="3513138" y="4106863"/>
          <p14:tracePt t="38662" x="3513138" y="4098925"/>
          <p14:tracePt t="38807" x="3513138" y="4084638"/>
          <p14:tracePt t="39127" x="3513138" y="4076700"/>
          <p14:tracePt t="39135" x="3505200" y="4076700"/>
          <p14:tracePt t="39145" x="3505200" y="4068763"/>
          <p14:tracePt t="39162" x="3497263" y="4068763"/>
          <p14:tracePt t="39178" x="3497263" y="4060825"/>
          <p14:tracePt t="39463" x="3505200" y="4060825"/>
          <p14:tracePt t="39471" x="3513138" y="4060825"/>
          <p14:tracePt t="39479" x="3527425" y="4060825"/>
          <p14:tracePt t="39497" x="3535363" y="4060825"/>
          <p14:tracePt t="39512" x="3559175" y="4060825"/>
          <p14:tracePt t="39529" x="3565525" y="4060825"/>
          <p14:tracePt t="39545" x="3581400" y="4060825"/>
          <p14:tracePt t="39562" x="3589338" y="4060825"/>
          <p14:tracePt t="39583" x="3589338" y="4068763"/>
          <p14:tracePt t="40327" x="3589338" y="4076700"/>
          <p14:tracePt t="40344" x="3589338" y="4084638"/>
          <p14:tracePt t="40352" x="3581400" y="4098925"/>
          <p14:tracePt t="40367" x="3551238" y="4144963"/>
          <p14:tracePt t="40387" x="3535363" y="4160838"/>
          <p14:tracePt t="40396" x="3482975" y="4191000"/>
          <p14:tracePt t="40410" x="3406775" y="4229100"/>
          <p14:tracePt t="40426" x="3314700" y="4283075"/>
          <p14:tracePt t="40443" x="3208338" y="4335463"/>
          <p14:tracePt t="40459" x="3094038" y="4381500"/>
          <p14:tracePt t="40476" x="2971800" y="4427538"/>
          <p14:tracePt t="40476" x="2933700" y="4427538"/>
          <p14:tracePt t="40496" x="2903538" y="4449763"/>
          <p14:tracePt t="40511" x="2789238" y="4473575"/>
          <p14:tracePt t="40529" x="2720975" y="4487863"/>
          <p14:tracePt t="40545" x="2674938" y="4503738"/>
          <p14:tracePt t="40561" x="2628900" y="4511675"/>
          <p14:tracePt t="40578" x="2574925" y="4533900"/>
          <p14:tracePt t="40595" x="2522538" y="4541838"/>
          <p14:tracePt t="40611" x="2476500" y="4564063"/>
          <p14:tracePt t="40627" x="2430463" y="4572000"/>
          <p14:tracePt t="40644" x="2400300" y="4579938"/>
          <p14:tracePt t="40661" x="2362200" y="4594225"/>
          <p14:tracePt t="40677" x="2324100" y="4594225"/>
          <p14:tracePt t="40677" x="2278063" y="4602163"/>
          <p14:tracePt t="40696" x="2225675" y="4610100"/>
          <p14:tracePt t="40710" x="2133600" y="4625975"/>
          <p14:tracePt t="40728" x="2095500" y="4640263"/>
          <p14:tracePt t="40748" x="2041525" y="4664075"/>
          <p14:tracePt t="40762" x="2019300" y="4678363"/>
          <p14:tracePt t="40778" x="1981200" y="4694238"/>
          <p14:tracePt t="40794" x="1965325" y="4702175"/>
          <p14:tracePt t="40811" x="1943100" y="4716463"/>
          <p14:tracePt t="40827" x="1935163" y="4724400"/>
          <p14:tracePt t="40847" x="1927225" y="4732338"/>
          <p14:tracePt t="40860" x="1866900" y="4746625"/>
          <p14:tracePt t="40877" x="1812925" y="4770438"/>
          <p14:tracePt t="40894" x="1744663" y="4784725"/>
          <p14:tracePt t="40894" x="1698625" y="4808538"/>
          <p14:tracePt t="40912" x="1684338" y="4808538"/>
          <p14:tracePt t="40926" x="1668463" y="4822825"/>
          <p14:tracePt t="40944" x="1668463" y="4830763"/>
          <p14:tracePt t="40960" x="1668463" y="4846638"/>
          <p14:tracePt t="40978" x="1622425" y="4868863"/>
          <p14:tracePt t="40994" x="1570038" y="4892675"/>
          <p14:tracePt t="41011" x="1546225" y="4906963"/>
          <p14:tracePt t="41027" x="1516063" y="4906963"/>
          <p14:tracePt t="41043" x="1501775" y="4922838"/>
          <p14:tracePt t="41060" x="1493838" y="4922838"/>
          <p14:tracePt t="41095" x="1485900" y="4922838"/>
          <p14:tracePt t="41103" x="1463675" y="4922838"/>
          <p14:tracePt t="41111" x="1439863" y="4922838"/>
          <p14:tracePt t="41126" x="1363663" y="4945063"/>
          <p14:tracePt t="41144" x="1341438" y="4953000"/>
          <p14:tracePt t="41161" x="1333500" y="4953000"/>
          <p14:tracePt t="41207" x="1317625" y="4953000"/>
          <p14:tracePt t="41215" x="1311275" y="4953000"/>
          <p14:tracePt t="41231" x="1303338" y="4945063"/>
          <p14:tracePt t="41247" x="1295400" y="4945063"/>
          <p14:tracePt t="41279" x="1287463" y="4945063"/>
          <p14:tracePt t="41311" x="1279525" y="4945063"/>
          <p14:tracePt t="41343" x="1273175" y="4937125"/>
          <p14:tracePt t="41391" x="1273175" y="4930775"/>
          <p14:tracePt t="41415" x="1265238" y="4922838"/>
          <p14:tracePt t="41479" x="1265238" y="4914900"/>
          <p14:tracePt t="41639" x="1265238" y="4906963"/>
          <p14:tracePt t="41647" x="1273175" y="4906963"/>
          <p14:tracePt t="41727" x="1279525" y="4906963"/>
          <p14:tracePt t="41752" x="1287463" y="4906963"/>
          <p14:tracePt t="41761" x="1295400" y="4906963"/>
          <p14:tracePt t="41776" x="1311275" y="4906963"/>
          <p14:tracePt t="41793" x="1325563" y="4899025"/>
          <p14:tracePt t="41810" x="1341438" y="4899025"/>
          <p14:tracePt t="41831" x="1355725" y="4899025"/>
          <p14:tracePt t="41841" x="1393825" y="4899025"/>
          <p14:tracePt t="41859" x="1417638" y="4899025"/>
          <p14:tracePt t="41875" x="1425575" y="4899025"/>
          <p14:tracePt t="41891" x="1431925" y="4899025"/>
          <p14:tracePt t="41911" x="1455738" y="4899025"/>
          <p14:tracePt t="41928" x="1470025" y="4899025"/>
          <p14:tracePt t="41943" x="1524000" y="4899025"/>
          <p14:tracePt t="41943" x="1554163" y="4899025"/>
          <p14:tracePt t="41960" x="1584325" y="4899025"/>
          <p14:tracePt t="41977" x="1592263" y="4899025"/>
          <p14:tracePt t="41992" x="1592263" y="4906963"/>
          <p14:tracePt t="42024" x="1584325" y="4906963"/>
          <p14:tracePt t="42239" x="1577975" y="4906963"/>
          <p14:tracePt t="42247" x="1570038" y="4906963"/>
          <p14:tracePt t="42258" x="1562100" y="4892675"/>
          <p14:tracePt t="42275" x="1546225" y="4892675"/>
          <p14:tracePt t="42293" x="1531938" y="4892675"/>
          <p14:tracePt t="42309" x="1493838" y="4906963"/>
          <p14:tracePt t="42325" x="1477963" y="4930775"/>
          <p14:tracePt t="42325" x="1447800" y="4945063"/>
          <p14:tracePt t="42345" x="1431925" y="4960938"/>
          <p14:tracePt t="42359" x="1425575" y="4960938"/>
          <p14:tracePt t="42375" x="1401763" y="4983163"/>
          <p14:tracePt t="42439" x="1393825" y="4983163"/>
          <p14:tracePt t="42447" x="1387475" y="4983163"/>
          <p14:tracePt t="42458" x="1379538" y="4991100"/>
          <p14:tracePt t="42476" x="1371600" y="4999038"/>
          <p14:tracePt t="42495" x="1371600" y="5006975"/>
          <p14:tracePt t="42508" x="1363663" y="5006975"/>
          <p14:tracePt t="42525" x="1355725" y="5013325"/>
          <p14:tracePt t="42545" x="1349375" y="5029200"/>
          <p14:tracePt t="42567" x="1341438" y="5029200"/>
          <p14:tracePt t="42592" x="1333500" y="5037138"/>
          <p14:tracePt t="42615" x="1341438" y="5037138"/>
          <p14:tracePt t="42687" x="1349375" y="5037138"/>
          <p14:tracePt t="42703" x="1355725" y="5037138"/>
          <p14:tracePt t="42719" x="1363663" y="5037138"/>
          <p14:tracePt t="42735" x="1371600" y="5037138"/>
          <p14:tracePt t="42744" x="1379538" y="5037138"/>
          <p14:tracePt t="42767" x="1393825" y="5037138"/>
          <p14:tracePt t="42783" x="1401763" y="5037138"/>
          <p14:tracePt t="42799" x="1409700" y="5037138"/>
          <p14:tracePt t="42809" x="1417638" y="5037138"/>
          <p14:tracePt t="42825" x="1439863" y="5037138"/>
          <p14:tracePt t="42843" x="1447800" y="5037138"/>
          <p14:tracePt t="42858" x="1455738" y="5037138"/>
          <p14:tracePt t="42935" x="1470025" y="5045075"/>
          <p14:tracePt t="43695" x="1477963" y="5045075"/>
          <p14:tracePt t="43703" x="1493838" y="5045075"/>
          <p14:tracePt t="43719" x="1501775" y="5037138"/>
          <p14:tracePt t="43735" x="1508125" y="5037138"/>
          <p14:tracePt t="43753" x="1516063" y="5037138"/>
          <p14:tracePt t="43767" x="1524000" y="5037138"/>
          <p14:tracePt t="43775" x="1531938" y="5029200"/>
          <p14:tracePt t="43791" x="1554163" y="5029200"/>
          <p14:tracePt t="43808" x="1577975" y="5029200"/>
          <p14:tracePt t="43825" x="1584325" y="5021263"/>
          <p14:tracePt t="43842" x="1592263" y="5021263"/>
          <p14:tracePt t="43857" x="1592263" y="5013325"/>
          <p14:tracePt t="43874" x="1600200" y="5013325"/>
          <p14:tracePt t="43912" x="1608138" y="5013325"/>
          <p14:tracePt t="43919" x="1608138" y="5006975"/>
          <p14:tracePt t="43935" x="1616075" y="4999038"/>
          <p14:tracePt t="43959" x="1616075" y="4991100"/>
          <p14:tracePt t="43983" x="1622425" y="4975225"/>
          <p14:tracePt t="43991" x="1630363" y="4960938"/>
          <p14:tracePt t="44008" x="1646238" y="4937125"/>
          <p14:tracePt t="44025" x="1646238" y="4906963"/>
          <p14:tracePt t="44040" x="1654175" y="4892675"/>
          <p14:tracePt t="44056" x="1660525" y="4884738"/>
          <p14:tracePt t="44111" x="1668463" y="4884738"/>
          <p14:tracePt t="44119" x="1668463" y="4876800"/>
          <p14:tracePt t="44183" x="1668463" y="4868863"/>
          <p14:tracePt t="44191" x="1668463" y="4860925"/>
          <p14:tracePt t="44206" x="1668463" y="4854575"/>
          <p14:tracePt t="44231" x="1668463" y="4846638"/>
          <p14:tracePt t="44256" x="1660525" y="4846638"/>
          <p14:tracePt t="44351" x="1654175" y="4846638"/>
          <p14:tracePt t="44415" x="1654175" y="4854575"/>
          <p14:tracePt t="47095" x="1646238" y="4860925"/>
          <p14:tracePt t="49152" x="1654175" y="4860925"/>
          <p14:tracePt t="49543" x="1660525" y="4846638"/>
          <p14:tracePt t="49551" x="1676400" y="4792663"/>
          <p14:tracePt t="49569" x="1722438" y="4678363"/>
          <p14:tracePt t="49585" x="1798638" y="4541838"/>
          <p14:tracePt t="49602" x="1897063" y="4419600"/>
          <p14:tracePt t="49618" x="2019300" y="4313238"/>
          <p14:tracePt t="49635" x="2155825" y="4221163"/>
          <p14:tracePt t="49651" x="2293938" y="4144963"/>
          <p14:tracePt t="49668" x="2384425" y="4054475"/>
          <p14:tracePt t="49685" x="2430463" y="3984625"/>
          <p14:tracePt t="49702" x="2454275" y="3932238"/>
          <p14:tracePt t="49702" x="2468563" y="3894138"/>
          <p14:tracePt t="49720" x="2492375" y="3848100"/>
          <p14:tracePt t="49735" x="2506663" y="3749675"/>
          <p14:tracePt t="49753" x="2514600" y="3711575"/>
          <p14:tracePt t="49766" x="2552700" y="3627438"/>
          <p14:tracePt t="49784" x="2568575" y="3573463"/>
          <p14:tracePt t="49802" x="2568575" y="3513138"/>
          <p14:tracePt t="49818" x="2568575" y="3467100"/>
          <p14:tracePt t="49835" x="2568575" y="3413125"/>
          <p14:tracePt t="49852" x="2574925" y="3360738"/>
          <p14:tracePt t="49868" x="2590800" y="3306763"/>
          <p14:tracePt t="49884" x="2590800" y="3254375"/>
          <p14:tracePt t="49900" x="2574925" y="3200400"/>
          <p14:tracePt t="49918" x="2574925" y="3146425"/>
          <p14:tracePt t="49918" x="2574925" y="3124200"/>
          <p14:tracePt t="49936" x="2574925" y="3055938"/>
          <p14:tracePt t="49953" x="2574925" y="2949575"/>
          <p14:tracePt t="49968" x="2574925" y="2879725"/>
          <p14:tracePt t="49984" x="2574925" y="2827338"/>
          <p14:tracePt t="50002" x="2568575" y="2781300"/>
          <p14:tracePt t="50019" x="2544763" y="2735263"/>
          <p14:tracePt t="50034" x="2514600" y="2705100"/>
          <p14:tracePt t="50050" x="2514600" y="2674938"/>
          <p14:tracePt t="50068" x="2506663" y="2628900"/>
          <p14:tracePt t="50085" x="2506663" y="2582863"/>
          <p14:tracePt t="50101" x="2506663" y="2530475"/>
          <p14:tracePt t="50118" x="2506663" y="2498725"/>
          <p14:tracePt t="50135" x="2506663" y="2484438"/>
          <p14:tracePt t="50150" x="2506663" y="2468563"/>
          <p14:tracePt t="50168" x="2506663" y="2454275"/>
          <p14:tracePt t="50191" x="2514600" y="2446338"/>
          <p14:tracePt t="50207" x="2514600" y="2438400"/>
          <p14:tracePt t="50223" x="2522538" y="2438400"/>
          <p14:tracePt t="50234" x="2536825" y="2438400"/>
          <p14:tracePt t="50251" x="2568575" y="2438400"/>
          <p14:tracePt t="50268" x="2582863" y="2430463"/>
          <p14:tracePt t="50284" x="2590800" y="2422525"/>
          <p14:tracePt t="50303" x="2598738" y="2422525"/>
          <p14:tracePt t="50319" x="2606675" y="2422525"/>
          <p14:tracePt t="50335" x="2620963" y="2422525"/>
          <p14:tracePt t="50335" x="2628900" y="2438400"/>
          <p14:tracePt t="50353" x="2682875" y="2476500"/>
          <p14:tracePt t="50368" x="2727325" y="2514600"/>
          <p14:tracePt t="50385" x="2751138" y="2544763"/>
          <p14:tracePt t="50401" x="2773363" y="2568575"/>
          <p14:tracePt t="50417" x="2773363" y="2574925"/>
          <p14:tracePt t="50433" x="2773363" y="2582863"/>
          <p14:tracePt t="50450" x="2773363" y="2590800"/>
          <p14:tracePt t="50519" x="2759075" y="2590800"/>
          <p14:tracePt t="50623" x="2759075" y="2582863"/>
          <p14:tracePt t="50632" x="2743200" y="2560638"/>
          <p14:tracePt t="50648" x="2727325" y="2544763"/>
          <p14:tracePt t="50655" x="2720975" y="2536825"/>
          <p14:tracePt t="50666" x="2720975" y="2522538"/>
          <p14:tracePt t="50775" x="2720975" y="2530475"/>
          <p14:tracePt t="50999" x="2720975" y="2536825"/>
          <p14:tracePt t="51016" x="2720975" y="2552700"/>
          <p14:tracePt t="51103" x="2720975" y="2560638"/>
          <p14:tracePt t="51128" x="2705100" y="2574925"/>
          <p14:tracePt t="51143" x="2705100" y="2590800"/>
          <p14:tracePt t="51191" x="2705100" y="2598738"/>
          <p14:tracePt t="51231" x="2705100" y="2613025"/>
          <p14:tracePt t="51248" x="2705100" y="2620963"/>
          <p14:tracePt t="51255" x="2705100" y="2628900"/>
          <p14:tracePt t="51266" x="2689225" y="2644775"/>
          <p14:tracePt t="51283" x="2689225" y="2651125"/>
          <p14:tracePt t="51299" x="2689225" y="2667000"/>
          <p14:tracePt t="51319" x="2689225" y="2674938"/>
          <p14:tracePt t="51367" x="2689225" y="2689225"/>
          <p14:tracePt t="51391" x="2705100" y="2705100"/>
          <p14:tracePt t="51487" x="2713038" y="2720975"/>
          <p14:tracePt t="51495" x="2713038" y="2727325"/>
          <p14:tracePt t="51511" x="2720975" y="2735263"/>
          <p14:tracePt t="51519" x="2727325" y="2735263"/>
          <p14:tracePt t="51535" x="2727325" y="2743200"/>
          <p14:tracePt t="51551" x="2727325" y="2751138"/>
          <p14:tracePt t="51565" x="2743200" y="2759075"/>
          <p14:tracePt t="51582" x="2759075" y="2773363"/>
          <p14:tracePt t="51601" x="2765425" y="2789238"/>
          <p14:tracePt t="51617" x="2781300" y="2797175"/>
          <p14:tracePt t="51655" x="2789238" y="2811463"/>
          <p14:tracePt t="51671" x="2797175" y="2819400"/>
          <p14:tracePt t="51680" x="2803525" y="2827338"/>
          <p14:tracePt t="51696" x="2811463" y="2827338"/>
          <p14:tracePt t="51703" x="2811463" y="2841625"/>
          <p14:tracePt t="51752" x="2819400" y="2849563"/>
          <p14:tracePt t="51855" x="2827338" y="2857500"/>
          <p14:tracePt t="51864" x="2835275" y="2865438"/>
          <p14:tracePt t="51880" x="2841625" y="2873375"/>
          <p14:tracePt t="51887" x="2849563" y="2879725"/>
          <p14:tracePt t="51898" x="2857500" y="2887663"/>
          <p14:tracePt t="51915" x="2873375" y="2903538"/>
          <p14:tracePt t="51932" x="2887663" y="2911475"/>
          <p14:tracePt t="51983" x="2895600" y="2911475"/>
          <p14:tracePt t="51999" x="2895600" y="2917825"/>
          <p14:tracePt t="52031" x="2911475" y="2917825"/>
          <p14:tracePt t="52048" x="2933700" y="2933700"/>
          <p14:tracePt t="52064" x="2941638" y="2933700"/>
          <p14:tracePt t="52080" x="2963863" y="2933700"/>
          <p14:tracePt t="52095" x="2979738" y="2933700"/>
          <p14:tracePt t="52119" x="2994025" y="2933700"/>
          <p14:tracePt t="52135" x="3001963" y="2941638"/>
          <p14:tracePt t="52143" x="3017838" y="2941638"/>
          <p14:tracePt t="52159" x="3025775" y="2949575"/>
          <p14:tracePt t="52175" x="3032125" y="2949575"/>
          <p14:tracePt t="52183" x="3040063" y="2949575"/>
          <p14:tracePt t="52199" x="3048000" y="2949575"/>
          <p14:tracePt t="52215" x="3078163" y="2949575"/>
          <p14:tracePt t="52233" x="3094038" y="2949575"/>
          <p14:tracePt t="52250" x="3124200" y="2949575"/>
          <p14:tracePt t="52266" x="3146425" y="2949575"/>
          <p14:tracePt t="52283" x="3184525" y="2949575"/>
          <p14:tracePt t="52299" x="3192463" y="2949575"/>
          <p14:tracePt t="52315" x="3216275" y="2933700"/>
          <p14:tracePt t="52332" x="3222625" y="2933700"/>
          <p14:tracePt t="52351" x="3230563" y="2933700"/>
          <p14:tracePt t="52365" x="3246438" y="2917825"/>
          <p14:tracePt t="52383" x="3254375" y="2917825"/>
          <p14:tracePt t="52398" x="3260725" y="2911475"/>
          <p14:tracePt t="52415" x="3292475" y="2895600"/>
          <p14:tracePt t="52433" x="3298825" y="2879725"/>
          <p14:tracePt t="52449" x="3314700" y="2865438"/>
          <p14:tracePt t="52466" x="3336925" y="2835275"/>
          <p14:tracePt t="52482" x="3352800" y="2803525"/>
          <p14:tracePt t="52499" x="3368675" y="2789238"/>
          <p14:tracePt t="52515" x="3382963" y="2751138"/>
          <p14:tracePt t="52532" x="3382963" y="2735263"/>
          <p14:tracePt t="52547" x="3390900" y="2697163"/>
          <p14:tracePt t="52564" x="3398838" y="2674938"/>
          <p14:tracePt t="52582" x="3406775" y="2651125"/>
          <p14:tracePt t="52598" x="3406775" y="2613025"/>
          <p14:tracePt t="52598" x="3413125" y="2598738"/>
          <p14:tracePt t="52616" x="3413125" y="2590800"/>
          <p14:tracePt t="52632" x="3421063" y="2574925"/>
          <p14:tracePt t="52648" x="3421063" y="2568575"/>
          <p14:tracePt t="52664" x="3429000" y="2552700"/>
          <p14:tracePt t="52681" x="3429000" y="2544763"/>
          <p14:tracePt t="54501" x="3436938" y="2544763"/>
          <p14:tracePt t="54615" x="3436938" y="2568575"/>
          <p14:tracePt t="54671" x="3429000" y="2568575"/>
          <p14:tracePt t="54791" x="3421063" y="2568575"/>
          <p14:tracePt t="54831" x="3413125" y="2568575"/>
          <p14:tracePt t="54863" x="3413125" y="2574925"/>
          <p14:tracePt t="54927" x="3406775" y="2574925"/>
          <p14:tracePt t="54935" x="3398838" y="2582863"/>
          <p14:tracePt t="55007" x="3390900" y="2590800"/>
          <p14:tracePt t="55023" x="3382963" y="2598738"/>
          <p14:tracePt t="55031" x="3382963" y="2606675"/>
          <p14:tracePt t="55047" x="3375025" y="2620963"/>
          <p14:tracePt t="55062" x="3368675" y="2636838"/>
          <p14:tracePt t="55080" x="3368675" y="2644775"/>
          <p14:tracePt t="55095" x="3360738" y="2651125"/>
          <p14:tracePt t="55112" x="3352800" y="2674938"/>
          <p14:tracePt t="55130" x="3344863" y="2682875"/>
          <p14:tracePt t="55145" x="3344863" y="2689225"/>
          <p14:tracePt t="55162" x="3344863" y="2705100"/>
          <p14:tracePt t="55178" x="3344863" y="2713038"/>
          <p14:tracePt t="55195" x="3336925" y="2727325"/>
          <p14:tracePt t="55212" x="3330575" y="2735263"/>
          <p14:tracePt t="55228" x="3330575" y="2743200"/>
          <p14:tracePt t="55245" x="3322638" y="2759075"/>
          <p14:tracePt t="55262" x="3306763" y="2789238"/>
          <p14:tracePt t="55280" x="3298825" y="2797175"/>
          <p14:tracePt t="55312" x="3298825" y="2811463"/>
          <p14:tracePt t="55335" x="3292475" y="2811463"/>
          <p14:tracePt t="55351" x="3292475" y="2819400"/>
          <p14:tracePt t="55359" x="3284538" y="2827338"/>
          <p14:tracePt t="55367" x="3276600" y="2835275"/>
          <p14:tracePt t="55399" x="3268663" y="2841625"/>
          <p14:tracePt t="55439" x="3260725" y="2849563"/>
          <p14:tracePt t="55447" x="3246438" y="2857500"/>
          <p14:tracePt t="55495" x="3238500" y="2857500"/>
          <p14:tracePt t="55503" x="3216275" y="2865438"/>
          <p14:tracePt t="55513" x="3192463" y="2879725"/>
          <p14:tracePt t="55530" x="3178175" y="2887663"/>
          <p14:tracePt t="55546" x="3154363" y="2895600"/>
          <p14:tracePt t="55562" x="3154363" y="2903538"/>
          <p14:tracePt t="55607" x="3146425" y="2911475"/>
          <p14:tracePt t="55615" x="3132138" y="2917825"/>
          <p14:tracePt t="55631" x="3101975" y="2925763"/>
          <p14:tracePt t="55647" x="3094038" y="2933700"/>
          <p14:tracePt t="55661" x="3070225" y="2941638"/>
          <p14:tracePt t="55661" x="3063875" y="2941638"/>
          <p14:tracePt t="55680" x="3055938" y="2949575"/>
          <p14:tracePt t="55680" x="3048000" y="2949575"/>
          <p14:tracePt t="55696" x="3032125" y="2955925"/>
          <p14:tracePt t="55712" x="3017838" y="2963863"/>
          <p14:tracePt t="55728" x="2979738" y="2971800"/>
          <p14:tracePt t="55747" x="2971800" y="2971800"/>
          <p14:tracePt t="55762" x="2963863" y="2971800"/>
          <p14:tracePt t="55778" x="2955925" y="2979738"/>
          <p14:tracePt t="55794" x="2941638" y="2979738"/>
          <p14:tracePt t="55811" x="2933700" y="2979738"/>
          <p14:tracePt t="55828" x="2917825" y="2979738"/>
          <p14:tracePt t="55845" x="2887663" y="2979738"/>
          <p14:tracePt t="55845" x="2873375" y="2979738"/>
          <p14:tracePt t="55864" x="2865438" y="2979738"/>
          <p14:tracePt t="55878" x="2835275" y="2971800"/>
          <p14:tracePt t="55896" x="2827338" y="2963863"/>
          <p14:tracePt t="55911" x="2819400" y="2955925"/>
          <p14:tracePt t="55929" x="2803525" y="2949575"/>
          <p14:tracePt t="55946" x="2797175" y="2933700"/>
          <p14:tracePt t="55961" x="2781300" y="2917825"/>
          <p14:tracePt t="55978" x="2759075" y="2879725"/>
          <p14:tracePt t="55995" x="2743200" y="2865438"/>
          <p14:tracePt t="56011" x="2735263" y="2849563"/>
          <p14:tracePt t="56029" x="2727325" y="2835275"/>
          <p14:tracePt t="56045" x="2720975" y="2827338"/>
          <p14:tracePt t="56061" x="2720975" y="2811463"/>
          <p14:tracePt t="56078" x="2720975" y="2803525"/>
          <p14:tracePt t="56095" x="2720975" y="2773363"/>
          <p14:tracePt t="56112" x="2720975" y="2735263"/>
          <p14:tracePt t="56129" x="2720975" y="2713038"/>
          <p14:tracePt t="56146" x="2720975" y="2697163"/>
          <p14:tracePt t="56162" x="2720975" y="2682875"/>
          <p14:tracePt t="56178" x="2720975" y="2674938"/>
          <p14:tracePt t="56194" x="2720975" y="2667000"/>
          <p14:tracePt t="56211" x="2720975" y="2651125"/>
          <p14:tracePt t="56228" x="2720975" y="2644775"/>
          <p14:tracePt t="56247" x="2720975" y="2628900"/>
          <p14:tracePt t="56295" x="2720975" y="2636838"/>
          <p14:tracePt t="56711" x="2720975" y="2644775"/>
          <p14:tracePt t="56727" x="2720975" y="2659063"/>
          <p14:tracePt t="56759" x="2720975" y="2667000"/>
          <p14:tracePt t="56792" x="2713038" y="2674938"/>
          <p14:tracePt t="56799" x="2713038" y="2682875"/>
          <p14:tracePt t="56823" x="2713038" y="2689225"/>
          <p14:tracePt t="56839" x="2713038" y="2697163"/>
          <p14:tracePt t="56863" x="2713038" y="2713038"/>
          <p14:tracePt t="56919" x="2713038" y="2720975"/>
          <p14:tracePt t="56959" x="2713038" y="2727325"/>
          <p14:tracePt t="56976" x="2713038" y="2735263"/>
          <p14:tracePt t="56983" x="2713038" y="2751138"/>
          <p14:tracePt t="57008" x="2727325" y="2765425"/>
          <p14:tracePt t="57039" x="2727325" y="2773363"/>
          <p14:tracePt t="57079" x="2727325" y="2789238"/>
          <p14:tracePt t="57103" x="2735263" y="2789238"/>
          <p14:tracePt t="57112" x="2743200" y="2803525"/>
          <p14:tracePt t="57135" x="2751138" y="2803525"/>
          <p14:tracePt t="57151" x="2751138" y="2811463"/>
          <p14:tracePt t="57176" x="2759075" y="2819400"/>
          <p14:tracePt t="57199" x="2765425" y="2827338"/>
          <p14:tracePt t="57215" x="2773363" y="2835275"/>
          <p14:tracePt t="57232" x="2781300" y="2841625"/>
          <p14:tracePt t="57263" x="2789238" y="2849563"/>
          <p14:tracePt t="57279" x="2789238" y="2857500"/>
          <p14:tracePt t="57295" x="2803525" y="2873375"/>
          <p14:tracePt t="57303" x="2819400" y="2887663"/>
          <p14:tracePt t="57319" x="2827338" y="2887663"/>
          <p14:tracePt t="57351" x="2835275" y="2887663"/>
          <p14:tracePt t="57407" x="2841625" y="2895600"/>
          <p14:tracePt t="57415" x="2849563" y="2895600"/>
          <p14:tracePt t="57431" x="2849563" y="2903538"/>
          <p14:tracePt t="57443" x="2865438" y="2911475"/>
          <p14:tracePt t="57460" x="2873375" y="2917825"/>
          <p14:tracePt t="57479" x="2887663" y="2925763"/>
          <p14:tracePt t="57519" x="2895600" y="2925763"/>
          <p14:tracePt t="57543" x="2895600" y="2933700"/>
          <p14:tracePt t="57551" x="2903538" y="2941638"/>
          <p14:tracePt t="57567" x="2911475" y="2941638"/>
          <p14:tracePt t="57577" x="2917825" y="2949575"/>
          <p14:tracePt t="57593" x="2933700" y="2955925"/>
          <p14:tracePt t="57609" x="2933700" y="2963863"/>
          <p14:tracePt t="57626" x="2949575" y="2971800"/>
          <p14:tracePt t="57644" x="2963863" y="2987675"/>
          <p14:tracePt t="57663" x="2979738" y="2994025"/>
          <p14:tracePt t="57703" x="2994025" y="2994025"/>
          <p14:tracePt t="57727" x="3001963" y="3001963"/>
          <p14:tracePt t="57743" x="3017838" y="3001963"/>
          <p14:tracePt t="57823" x="3040063" y="3001963"/>
          <p14:tracePt t="57840" x="3048000" y="3001963"/>
          <p14:tracePt t="57863" x="3055938" y="3001963"/>
          <p14:tracePt t="57880" x="3063875" y="3001963"/>
          <p14:tracePt t="57895" x="3070225" y="3001963"/>
          <p14:tracePt t="57903" x="3086100" y="3001963"/>
          <p14:tracePt t="57919" x="3094038" y="3001963"/>
          <p14:tracePt t="57927" x="3124200" y="3001963"/>
          <p14:tracePt t="57944" x="3146425" y="3001963"/>
          <p14:tracePt t="57960" x="3170238" y="3017838"/>
          <p14:tracePt t="57977" x="3178175" y="3017838"/>
          <p14:tracePt t="57993" x="3184525" y="3017838"/>
          <p14:tracePt t="58009" x="3200400" y="3017838"/>
          <p14:tracePt t="58026" x="3216275" y="3017838"/>
          <p14:tracePt t="58043" x="3246438" y="3009900"/>
          <p14:tracePt t="58059" x="3260725" y="3001963"/>
          <p14:tracePt t="58075" x="3268663" y="2994025"/>
          <p14:tracePt t="58092" x="3276600" y="2987675"/>
          <p14:tracePt t="58111" x="3284538" y="2971800"/>
          <p14:tracePt t="58128" x="3292475" y="2971800"/>
          <p14:tracePt t="58142" x="3298825" y="2963863"/>
          <p14:tracePt t="58161" x="3314700" y="2955925"/>
          <p14:tracePt t="58175" x="3322638" y="2949575"/>
          <p14:tracePt t="58194" x="3322638" y="2933700"/>
          <p14:tracePt t="58209" x="3336925" y="2925763"/>
          <p14:tracePt t="58225" x="3344863" y="2903538"/>
          <p14:tracePt t="58243" x="3360738" y="2879725"/>
          <p14:tracePt t="58259" x="3368675" y="2857500"/>
          <p14:tracePt t="58276" x="3382963" y="2835275"/>
          <p14:tracePt t="58293" x="3390900" y="2827338"/>
          <p14:tracePt t="58309" x="3398838" y="2819400"/>
          <p14:tracePt t="58325" x="3406775" y="2811463"/>
          <p14:tracePt t="58342" x="3406775" y="2803525"/>
          <p14:tracePt t="58361" x="3413125" y="2797175"/>
          <p14:tracePt t="58376" x="3413125" y="2789238"/>
          <p14:tracePt t="58392" x="3421063" y="2773363"/>
          <p14:tracePt t="58410" x="3429000" y="2765425"/>
          <p14:tracePt t="58425" x="3429000" y="2759075"/>
          <p14:tracePt t="59279" x="3429000" y="2751138"/>
          <p14:tracePt t="59311" x="3429000" y="2743200"/>
          <p14:tracePt t="59319" x="3429000" y="2735263"/>
          <p14:tracePt t="59455" x="3429000" y="2720975"/>
          <p14:tracePt t="59479" x="3429000" y="2713038"/>
          <p14:tracePt t="59503" x="3429000" y="2705100"/>
          <p14:tracePt t="59511" x="3429000" y="2697163"/>
          <p14:tracePt t="59559" x="3429000" y="2689225"/>
          <p14:tracePt t="59583" x="3436938" y="2689225"/>
          <p14:tracePt t="59608" x="3436938" y="2682875"/>
          <p14:tracePt t="59711" x="3444875" y="2682875"/>
          <p14:tracePt t="59727" x="3444875" y="2667000"/>
          <p14:tracePt t="59751" x="3444875" y="2659063"/>
          <p14:tracePt t="59775" x="3444875" y="2651125"/>
          <p14:tracePt t="59783" x="3444875" y="2644775"/>
          <p14:tracePt t="59807" x="3451225" y="2644775"/>
          <p14:tracePt t="59815" x="3451225" y="2636838"/>
          <p14:tracePt t="59855" x="3451225" y="2620963"/>
          <p14:tracePt t="60399" x="3451225" y="2613025"/>
          <p14:tracePt t="60407" x="3451225" y="2582863"/>
          <p14:tracePt t="60425" x="3451225" y="2574925"/>
          <p14:tracePt t="60440" x="3444875" y="2574925"/>
          <p14:tracePt t="60792" x="3444875" y="2590800"/>
          <p14:tracePt t="60815" x="3444875" y="2598738"/>
          <p14:tracePt t="60831" x="3444875" y="2606675"/>
          <p14:tracePt t="60871" x="3444875" y="2613025"/>
          <p14:tracePt t="60879" x="3429000" y="2628900"/>
          <p14:tracePt t="60895" x="3429000" y="2644775"/>
          <p14:tracePt t="60911" x="3421063" y="2644775"/>
          <p14:tracePt t="60923" x="3398838" y="2667000"/>
          <p14:tracePt t="60940" x="3398838" y="2689225"/>
          <p14:tracePt t="60956" x="3382963" y="2705100"/>
          <p14:tracePt t="60974" x="3382963" y="2713038"/>
          <p14:tracePt t="60992" x="3375025" y="2727325"/>
          <p14:tracePt t="61009" x="3368675" y="2735263"/>
          <p14:tracePt t="61026" x="3368675" y="2743200"/>
          <p14:tracePt t="61041" x="3352800" y="2759075"/>
          <p14:tracePt t="61058" x="3352800" y="2765425"/>
          <p14:tracePt t="61080" x="3344863" y="2773363"/>
          <p14:tracePt t="61090" x="3336925" y="2781300"/>
          <p14:tracePt t="61108" x="3330575" y="2797175"/>
          <p14:tracePt t="61123" x="3322638" y="2803525"/>
          <p14:tracePt t="61140" x="3314700" y="2811463"/>
          <p14:tracePt t="61157" x="3298825" y="2827338"/>
          <p14:tracePt t="61176" x="3284538" y="2841625"/>
          <p14:tracePt t="61192" x="3284538" y="2849563"/>
          <p14:tracePt t="61207" x="3268663" y="2865438"/>
          <p14:tracePt t="61207" x="3254375" y="2873375"/>
          <p14:tracePt t="61225" x="3230563" y="2887663"/>
          <p14:tracePt t="61241" x="3222625" y="2903538"/>
          <p14:tracePt t="61258" x="3192463" y="2917825"/>
          <p14:tracePt t="61274" x="3184525" y="2941638"/>
          <p14:tracePt t="61290" x="3178175" y="2941638"/>
          <p14:tracePt t="61306" x="3162300" y="2941638"/>
          <p14:tracePt t="61324" x="3146425" y="2941638"/>
          <p14:tracePt t="61341" x="3132138" y="2955925"/>
          <p14:tracePt t="61357" x="3108325" y="2955925"/>
          <p14:tracePt t="61375" x="3101975" y="2955925"/>
          <p14:tracePt t="61390" x="3094038" y="2955925"/>
          <p14:tracePt t="61406" x="3086100" y="2963863"/>
          <p14:tracePt t="61423" x="3078163" y="2971800"/>
          <p14:tracePt t="61440" x="3070225" y="2971800"/>
          <p14:tracePt t="61464" x="3063875" y="2971800"/>
          <p14:tracePt t="61474" x="3040063" y="2971800"/>
          <p14:tracePt t="61491" x="3032125" y="2971800"/>
          <p14:tracePt t="61506" x="3017838" y="2971800"/>
          <p14:tracePt t="61524" x="3009900" y="2971800"/>
          <p14:tracePt t="61540" x="2987675" y="2971800"/>
          <p14:tracePt t="61557" x="2971800" y="2971800"/>
          <p14:tracePt t="61573" x="2963863" y="2971800"/>
          <p14:tracePt t="61590" x="2949575" y="2971800"/>
          <p14:tracePt t="61606" x="2933700" y="2971800"/>
          <p14:tracePt t="61623" x="2917825" y="2963863"/>
          <p14:tracePt t="61640" x="2911475" y="2955925"/>
          <p14:tracePt t="61664" x="2903538" y="2949575"/>
          <p14:tracePt t="61674" x="2895600" y="2933700"/>
          <p14:tracePt t="61691" x="2879725" y="2917825"/>
          <p14:tracePt t="61707" x="2857500" y="2895600"/>
          <p14:tracePt t="61724" x="2841625" y="2887663"/>
          <p14:tracePt t="61739" x="2827338" y="2873375"/>
          <p14:tracePt t="61757" x="2803525" y="2841625"/>
          <p14:tracePt t="61772" x="2803525" y="2835275"/>
          <p14:tracePt t="61789" x="2797175" y="2811463"/>
          <p14:tracePt t="61807" x="2789238" y="2789238"/>
          <p14:tracePt t="61823" x="2781300" y="2743200"/>
          <p14:tracePt t="61823" x="2773363" y="2727325"/>
          <p14:tracePt t="61841" x="2759075" y="2689225"/>
          <p14:tracePt t="61857" x="2759075" y="2667000"/>
          <p14:tracePt t="61875" x="2743200" y="2644775"/>
          <p14:tracePt t="61890" x="2727325" y="2620963"/>
          <p14:tracePt t="61906" x="2727325" y="2613025"/>
          <p14:tracePt t="61928" x="2727325" y="2606675"/>
          <p14:tracePt t="61960" x="2727325" y="2598738"/>
          <p14:tracePt t="61993" x="2727325" y="2590800"/>
          <p14:tracePt t="62000" x="2727325" y="2574925"/>
          <p14:tracePt t="62016" x="2727325" y="2568575"/>
          <p14:tracePt t="62032" x="2713038" y="2552700"/>
          <p14:tracePt t="62041" x="2713038" y="2560638"/>
          <p14:tracePt t="62392" x="2713038" y="2568575"/>
          <p14:tracePt t="62400" x="2713038" y="2574925"/>
          <p14:tracePt t="62424" x="2713038" y="2582863"/>
          <p14:tracePt t="62480" x="2713038" y="2590800"/>
          <p14:tracePt t="62488" x="2713038" y="2598738"/>
          <p14:tracePt t="62505" x="2713038" y="2606675"/>
          <p14:tracePt t="62513" x="2713038" y="2613025"/>
          <p14:tracePt t="62522" x="2697163" y="2628900"/>
          <p14:tracePt t="62540" x="2697163" y="2644775"/>
          <p14:tracePt t="62554" x="2689225" y="2667000"/>
          <p14:tracePt t="62572" x="2689225" y="2682875"/>
          <p14:tracePt t="62589" x="2689225" y="2689225"/>
          <p14:tracePt t="62605" x="2689225" y="2697163"/>
          <p14:tracePt t="62624" x="2689225" y="2705100"/>
          <p14:tracePt t="62648" x="2689225" y="2713038"/>
          <p14:tracePt t="62664" x="2689225" y="2720975"/>
          <p14:tracePt t="62689" x="2689225" y="2727325"/>
          <p14:tracePt t="62705" x="2689225" y="2735263"/>
          <p14:tracePt t="62712" x="2689225" y="2743200"/>
          <p14:tracePt t="62760" x="2689225" y="2751138"/>
          <p14:tracePt t="62784" x="2689225" y="2759075"/>
          <p14:tracePt t="62792" x="2697163" y="2759075"/>
          <p14:tracePt t="62804" x="2705100" y="2773363"/>
          <p14:tracePt t="62821" x="2713038" y="2781300"/>
          <p14:tracePt t="62848" x="2727325" y="2803525"/>
          <p14:tracePt t="62864" x="2735263" y="2811463"/>
          <p14:tracePt t="62880" x="2743200" y="2819400"/>
          <p14:tracePt t="62889" x="2759075" y="2835275"/>
          <p14:tracePt t="62906" x="2759075" y="2849563"/>
          <p14:tracePt t="62922" x="2773363" y="2865438"/>
          <p14:tracePt t="62939" x="2781300" y="2887663"/>
          <p14:tracePt t="62955" x="2789238" y="2895600"/>
          <p14:tracePt t="62971" x="2803525" y="2911475"/>
          <p14:tracePt t="62989" x="2803525" y="2917825"/>
          <p14:tracePt t="63005" x="2827338" y="2933700"/>
          <p14:tracePt t="63022" x="2835275" y="2941638"/>
          <p14:tracePt t="63038" x="2835275" y="2955925"/>
          <p14:tracePt t="63064" x="2835275" y="2963863"/>
          <p14:tracePt t="63073" x="2849563" y="2971800"/>
          <p14:tracePt t="63089" x="2857500" y="2979738"/>
          <p14:tracePt t="63105" x="2873375" y="3001963"/>
          <p14:tracePt t="63123" x="2887663" y="3001963"/>
          <p14:tracePt t="63138" x="2887663" y="3009900"/>
          <p14:tracePt t="63176" x="2895600" y="3017838"/>
          <p14:tracePt t="63224" x="2903538" y="3017838"/>
          <p14:tracePt t="63240" x="2911475" y="3017838"/>
          <p14:tracePt t="63248" x="2925763" y="3017838"/>
          <p14:tracePt t="63288" x="2933700" y="3017838"/>
          <p14:tracePt t="63320" x="2941638" y="3017838"/>
          <p14:tracePt t="63328" x="2949575" y="3017838"/>
          <p14:tracePt t="63353" x="2955925" y="3017838"/>
          <p14:tracePt t="63369" x="2971800" y="3017838"/>
          <p14:tracePt t="63384" x="2979738" y="3017838"/>
          <p14:tracePt t="63392" x="2994025" y="3017838"/>
          <p14:tracePt t="63408" x="3017838" y="3017838"/>
          <p14:tracePt t="63421" x="3040063" y="3017838"/>
          <p14:tracePt t="63438" x="3048000" y="3017838"/>
          <p14:tracePt t="63454" x="3055938" y="3017838"/>
          <p14:tracePt t="63504" x="3070225" y="3017838"/>
          <p14:tracePt t="63536" x="3078163" y="3009900"/>
          <p14:tracePt t="63600" x="3086100" y="3009900"/>
          <p14:tracePt t="63608" x="3094038" y="3001963"/>
          <p14:tracePt t="63620" x="3108325" y="2994025"/>
          <p14:tracePt t="63637" x="3116263" y="2987675"/>
          <p14:tracePt t="63654" x="3124200" y="2987675"/>
          <p14:tracePt t="63671" x="3132138" y="2987675"/>
          <p14:tracePt t="63687" x="3140075" y="2979738"/>
          <p14:tracePt t="63705" x="3140075" y="2971800"/>
          <p14:tracePt t="63721" x="3154363" y="2963863"/>
          <p14:tracePt t="63738" x="3170238" y="2949575"/>
          <p14:tracePt t="63756" x="3178175" y="2941638"/>
          <p14:tracePt t="63772" x="3184525" y="2925763"/>
          <p14:tracePt t="63788" x="3192463" y="2925763"/>
          <p14:tracePt t="63804" x="3200400" y="2917825"/>
          <p14:tracePt t="63821" x="3208338" y="2903538"/>
          <p14:tracePt t="63848" x="3216275" y="2903538"/>
          <p14:tracePt t="63856" x="3216275" y="2895600"/>
          <p14:tracePt t="63870" x="3230563" y="2879725"/>
          <p14:tracePt t="63870" x="3238500" y="2865438"/>
          <p14:tracePt t="63891" x="3254375" y="2841625"/>
          <p14:tracePt t="63905" x="3268663" y="2827338"/>
          <p14:tracePt t="63921" x="3292475" y="2803525"/>
          <p14:tracePt t="63938" x="3298825" y="2797175"/>
          <p14:tracePt t="63955" x="3306763" y="2797175"/>
          <p14:tracePt t="63970" x="3314700" y="2781300"/>
          <p14:tracePt t="63987" x="3322638" y="2765425"/>
          <p14:tracePt t="64004" x="3336925" y="2751138"/>
          <p14:tracePt t="64021" x="3344863" y="2735263"/>
          <p14:tracePt t="64038" x="3352800" y="2727325"/>
          <p14:tracePt t="64053" x="3360738" y="2713038"/>
          <p14:tracePt t="64070" x="3360738" y="2697163"/>
          <p14:tracePt t="64070" x="3368675" y="2682875"/>
          <p14:tracePt t="64089" x="3375025" y="2674938"/>
          <p14:tracePt t="64105" x="3375025" y="2667000"/>
          <p14:tracePt t="64121" x="3375025" y="2651125"/>
          <p14:tracePt t="64168" x="3375025" y="2644775"/>
          <p14:tracePt t="64185" x="3382963" y="2628900"/>
          <p14:tracePt t="64193" x="3382963" y="2620963"/>
          <p14:tracePt t="64208" x="3382963" y="2606675"/>
          <p14:tracePt t="64224" x="3390900" y="2598738"/>
          <p14:tracePt t="64288" x="3390900" y="2606675"/>
          <p14:tracePt t="64456" x="3390900" y="2613025"/>
          <p14:tracePt t="64472" x="3390900" y="2620963"/>
          <p14:tracePt t="64488" x="3382963" y="2636838"/>
          <p14:tracePt t="64496" x="3375025" y="2651125"/>
          <p14:tracePt t="64512" x="3368675" y="2659063"/>
          <p14:tracePt t="64521" x="3360738" y="2667000"/>
          <p14:tracePt t="64538" x="3352800" y="2682875"/>
          <p14:tracePt t="64555" x="3352800" y="2689225"/>
          <p14:tracePt t="64570" x="3344863" y="2689225"/>
          <p14:tracePt t="64586" x="3336925" y="2713038"/>
          <p14:tracePt t="64604" x="3330575" y="2727325"/>
          <p14:tracePt t="64620" x="3322638" y="2751138"/>
          <p14:tracePt t="64637" x="3314700" y="2765425"/>
          <p14:tracePt t="64637" x="3306763" y="2773363"/>
          <p14:tracePt t="64657" x="3306763" y="2781300"/>
          <p14:tracePt t="64670" x="3292475" y="2803525"/>
          <p14:tracePt t="64687" x="3276600" y="2827338"/>
          <p14:tracePt t="64687" x="3268663" y="2835275"/>
          <p14:tracePt t="64705" x="3260725" y="2841625"/>
          <p14:tracePt t="64719" x="3254375" y="2841625"/>
          <p14:tracePt t="64737" x="3254375" y="2865438"/>
          <p14:tracePt t="64755" x="3230563" y="2873375"/>
          <p14:tracePt t="64769" x="3222625" y="2887663"/>
          <p14:tracePt t="64785" x="3208338" y="2895600"/>
          <p14:tracePt t="64802" x="3208338" y="2903538"/>
          <p14:tracePt t="64818" x="3192463" y="2903538"/>
          <p14:tracePt t="64837" x="3184525" y="2917825"/>
          <p14:tracePt t="64855" x="3170238" y="2925763"/>
          <p14:tracePt t="64870" x="3162300" y="2925763"/>
          <p14:tracePt t="64928" x="3154363" y="2925763"/>
          <p14:tracePt t="64944" x="3140075" y="2925763"/>
          <p14:tracePt t="64960" x="3132138" y="2925763"/>
          <p14:tracePt t="64985" x="3116263" y="2925763"/>
          <p14:tracePt t="64992" x="3108325" y="2933700"/>
          <p14:tracePt t="65003" x="3078163" y="2933700"/>
          <p14:tracePt t="65020" x="3063875" y="2941638"/>
          <p14:tracePt t="65037" x="3032125" y="2941638"/>
          <p14:tracePt t="65053" x="3025775" y="2941638"/>
          <p14:tracePt t="65069" x="3009900" y="2941638"/>
          <p14:tracePt t="65086" x="3001963" y="2941638"/>
          <p14:tracePt t="65103" x="2987675" y="2941638"/>
          <p14:tracePt t="65120" x="2963863" y="2941638"/>
          <p14:tracePt t="65138" x="2955925" y="2941638"/>
          <p14:tracePt t="65154" x="2941638" y="2933700"/>
          <p14:tracePt t="65171" x="2933700" y="2933700"/>
          <p14:tracePt t="65186" x="2925763" y="2925763"/>
          <p14:tracePt t="65202" x="2911475" y="2917825"/>
          <p14:tracePt t="65220" x="2887663" y="2911475"/>
          <p14:tracePt t="65236" x="2873375" y="2903538"/>
          <p14:tracePt t="65253" x="2857500" y="2895600"/>
          <p14:tracePt t="65269" x="2849563" y="2887663"/>
          <p14:tracePt t="65289" x="2841625" y="2887663"/>
          <p14:tracePt t="65302" x="2827338" y="2879725"/>
          <p14:tracePt t="65320" x="2811463" y="2865438"/>
          <p14:tracePt t="65337" x="2797175" y="2857500"/>
          <p14:tracePt t="65354" x="2789238" y="2841625"/>
          <p14:tracePt t="65371" x="2781300" y="2835275"/>
          <p14:tracePt t="65386" x="2773363" y="2827338"/>
          <p14:tracePt t="65402" x="2759075" y="2811463"/>
          <p14:tracePt t="65420" x="2743200" y="2803525"/>
          <p14:tracePt t="65435" x="2743200" y="2797175"/>
          <p14:tracePt t="65456" x="2743200" y="2789238"/>
          <p14:tracePt t="65480" x="2743200" y="2781300"/>
          <p14:tracePt t="65496" x="2743200" y="2773363"/>
          <p14:tracePt t="65504" x="2743200" y="2765425"/>
          <p14:tracePt t="65521" x="2743200" y="2759075"/>
          <p14:tracePt t="65536" x="2735263" y="2751138"/>
          <p14:tracePt t="65551" x="2727325" y="2743200"/>
          <p14:tracePt t="65569" x="2720975" y="2720975"/>
          <p14:tracePt t="65587" x="2720975" y="2713038"/>
          <p14:tracePt t="65624" x="2720975" y="2705100"/>
          <p14:tracePt t="65664" x="2720975" y="2697163"/>
          <p14:tracePt t="65688" x="2720975" y="2689225"/>
          <p14:tracePt t="65704" x="2713038" y="2682875"/>
          <p14:tracePt t="65712" x="2713038" y="2674938"/>
          <p14:tracePt t="65720" x="2713038" y="2659063"/>
          <p14:tracePt t="65760" x="2705100" y="2651125"/>
          <p14:tracePt t="65872" x="2705100" y="2644775"/>
          <p14:tracePt t="65888" x="2705100" y="2628900"/>
          <p14:tracePt t="65896" x="2705100" y="2620963"/>
          <p14:tracePt t="65904" x="2705100" y="2613025"/>
          <p14:tracePt t="65918" x="2697163" y="2590800"/>
          <p14:tracePt t="65918" x="2697163" y="2582863"/>
          <p14:tracePt t="65937" x="2689225" y="2568575"/>
          <p14:tracePt t="65953" x="2689225" y="2560638"/>
          <p14:tracePt t="65969" x="2689225" y="2552700"/>
          <p14:tracePt t="65985" x="2682875" y="2536825"/>
          <p14:tracePt t="66003" x="2682875" y="2544763"/>
          <p14:tracePt t="66208" x="2682875" y="2552700"/>
          <p14:tracePt t="66224" x="2682875" y="2560638"/>
          <p14:tracePt t="66272" x="2682875" y="2574925"/>
          <p14:tracePt t="66312" x="2682875" y="2582863"/>
          <p14:tracePt t="66384" x="2682875" y="2590800"/>
          <p14:tracePt t="66424" x="2682875" y="2598738"/>
          <p14:tracePt t="66432" x="2682875" y="2606675"/>
          <p14:tracePt t="66449" x="2682875" y="2613025"/>
          <p14:tracePt t="66456" x="2682875" y="2620963"/>
          <p14:tracePt t="66468" x="2682875" y="2644775"/>
          <p14:tracePt t="66485" x="2682875" y="2651125"/>
          <p14:tracePt t="66501" x="2682875" y="2659063"/>
          <p14:tracePt t="66518" x="2682875" y="2674938"/>
          <p14:tracePt t="66536" x="2682875" y="2682875"/>
          <p14:tracePt t="66551" x="2682875" y="2689225"/>
          <p14:tracePt t="66624" x="2682875" y="2697163"/>
          <p14:tracePt t="66696" x="2689225" y="2713038"/>
          <p14:tracePt t="66712" x="2697163" y="2720975"/>
          <p14:tracePt t="66728" x="2697163" y="2727325"/>
          <p14:tracePt t="66736" x="2705100" y="2735263"/>
          <p14:tracePt t="66751" x="2705100" y="2743200"/>
          <p14:tracePt t="66769" x="2713038" y="2759075"/>
          <p14:tracePt t="66786" x="2727325" y="2765425"/>
          <p14:tracePt t="66832" x="2735263" y="2781300"/>
          <p14:tracePt t="66849" x="2735263" y="2789238"/>
          <p14:tracePt t="66856" x="2743200" y="2797175"/>
          <p14:tracePt t="66868" x="2773363" y="2841625"/>
          <p14:tracePt t="66886" x="2789238" y="2865438"/>
          <p14:tracePt t="66902" x="2797175" y="2873375"/>
          <p14:tracePt t="66918" x="2803525" y="2873375"/>
          <p14:tracePt t="66976" x="2803525" y="2879725"/>
          <p14:tracePt t="66984" x="2819400" y="2895600"/>
          <p14:tracePt t="67001" x="2835275" y="2895600"/>
          <p14:tracePt t="67016" x="2841625" y="2911475"/>
          <p14:tracePt t="67033" x="2857500" y="2917825"/>
          <p14:tracePt t="67050" x="2873375" y="2925763"/>
          <p14:tracePt t="67088" x="2887663" y="2941638"/>
          <p14:tracePt t="67104" x="2895600" y="2941638"/>
          <p14:tracePt t="67128" x="2903538" y="2941638"/>
          <p14:tracePt t="67136" x="2911475" y="2949575"/>
          <p14:tracePt t="67150" x="2925763" y="2955925"/>
          <p14:tracePt t="67150" x="2941638" y="2963863"/>
          <p14:tracePt t="67169" x="2949575" y="2963863"/>
          <p14:tracePt t="67185" x="2963863" y="2971800"/>
          <p14:tracePt t="67200" x="2971800" y="2979738"/>
          <p14:tracePt t="67218" x="2979738" y="2979738"/>
          <p14:tracePt t="67234" x="2987675" y="2979738"/>
          <p14:tracePt t="67250" x="2994025" y="2979738"/>
          <p14:tracePt t="67272" x="3017838" y="2987675"/>
          <p14:tracePt t="67284" x="3032125" y="2987675"/>
          <p14:tracePt t="67304" x="3040063" y="2987675"/>
          <p14:tracePt t="67320" x="3055938" y="2987675"/>
          <p14:tracePt t="67336" x="3063875" y="2987675"/>
          <p14:tracePt t="67350" x="3078163" y="2987675"/>
          <p14:tracePt t="67350" x="3094038" y="2987675"/>
          <p14:tracePt t="67369" x="3101975" y="2987675"/>
          <p14:tracePt t="67384" x="3124200" y="2987675"/>
          <p14:tracePt t="67402" x="3132138" y="2971800"/>
          <p14:tracePt t="67418" x="3146425" y="2955925"/>
          <p14:tracePt t="67437" x="3154363" y="2949575"/>
          <p14:tracePt t="67450" x="3154363" y="2941638"/>
          <p14:tracePt t="67467" x="3178175" y="2933700"/>
          <p14:tracePt t="67484" x="3192463" y="2925763"/>
          <p14:tracePt t="67501" x="3200400" y="2917825"/>
          <p14:tracePt t="67520" x="3200400" y="2911475"/>
          <p14:tracePt t="67534" x="3208338" y="2895600"/>
          <p14:tracePt t="67551" x="3230563" y="2873375"/>
          <p14:tracePt t="67567" x="3254375" y="2849563"/>
          <p14:tracePt t="67567" x="3260725" y="2841625"/>
          <p14:tracePt t="67585" x="3268663" y="2827338"/>
          <p14:tracePt t="67601" x="3276600" y="2811463"/>
          <p14:tracePt t="67617" x="3292475" y="2797175"/>
          <p14:tracePt t="67635" x="3298825" y="2773363"/>
          <p14:tracePt t="67651" x="3306763" y="2751138"/>
          <p14:tracePt t="67667" x="3314700" y="2720975"/>
          <p14:tracePt t="67685" x="3330575" y="2713038"/>
          <p14:tracePt t="67700" x="3336925" y="2689225"/>
          <p14:tracePt t="67717" x="3344863" y="2674938"/>
          <p14:tracePt t="67734" x="3352800" y="2674938"/>
          <p14:tracePt t="67750" x="3352800" y="2659063"/>
          <p14:tracePt t="67766" x="3360738" y="2651125"/>
          <p14:tracePt t="67783" x="3368675" y="2644775"/>
          <p14:tracePt t="67800" x="3368675" y="2636838"/>
          <p14:tracePt t="67840" x="3368675" y="2628900"/>
          <p14:tracePt t="67856" x="3368675" y="2620963"/>
          <p14:tracePt t="67865" x="3360738" y="2620963"/>
          <p14:tracePt t="68073" x="3360738" y="2628900"/>
          <p14:tracePt t="68097" x="3344863" y="2636838"/>
          <p14:tracePt t="68104" x="3344863" y="2651125"/>
          <p14:tracePt t="68116" x="3330575" y="2674938"/>
          <p14:tracePt t="68133" x="3322638" y="2689225"/>
          <p14:tracePt t="68150" x="3314700" y="2697163"/>
          <p14:tracePt t="68166" x="3306763" y="2713038"/>
          <p14:tracePt t="68166" x="3292475" y="2743200"/>
          <p14:tracePt t="68185" x="3284538" y="2759075"/>
          <p14:tracePt t="68201" x="3268663" y="2781300"/>
          <p14:tracePt t="68218" x="3254375" y="2803525"/>
          <p14:tracePt t="68234" x="3246438" y="2835275"/>
          <p14:tracePt t="68251" x="3238500" y="2849563"/>
          <p14:tracePt t="68267" x="3222625" y="2865438"/>
          <p14:tracePt t="68283" x="3222625" y="2873375"/>
          <p14:tracePt t="68299" x="3216275" y="2873375"/>
          <p14:tracePt t="68316" x="3208338" y="2879725"/>
          <p14:tracePt t="68333" x="3192463" y="2895600"/>
          <p14:tracePt t="68350" x="3178175" y="2917825"/>
          <p14:tracePt t="68367" x="3162300" y="2925763"/>
          <p14:tracePt t="68367" x="3162300" y="2933700"/>
          <p14:tracePt t="68385" x="3154363" y="2933700"/>
          <p14:tracePt t="68408" x="3146425" y="2933700"/>
          <p14:tracePt t="68433" x="3140075" y="2933700"/>
          <p14:tracePt t="68440" x="3124200" y="2933700"/>
          <p14:tracePt t="68450" x="3108325" y="2933700"/>
          <p14:tracePt t="68467" x="3078163" y="2949575"/>
          <p14:tracePt t="68483" x="3055938" y="2949575"/>
          <p14:tracePt t="68500" x="3032125" y="2949575"/>
          <p14:tracePt t="68517" x="3017838" y="2949575"/>
          <p14:tracePt t="68533" x="3001963" y="2949575"/>
          <p14:tracePt t="68549" x="2994025" y="2949575"/>
          <p14:tracePt t="68566" x="2955925" y="2941638"/>
          <p14:tracePt t="68583" x="2887663" y="2895600"/>
          <p14:tracePt t="68583" x="2879725" y="2887663"/>
          <p14:tracePt t="68601" x="2857500" y="2857500"/>
          <p14:tracePt t="68617" x="2835275" y="2841625"/>
          <p14:tracePt t="68633" x="2811463" y="2827338"/>
          <p14:tracePt t="68650" x="2803525" y="2827338"/>
          <p14:tracePt t="68666" x="2803525" y="2819400"/>
          <p14:tracePt t="68682" x="2803525" y="2803525"/>
          <p14:tracePt t="68728" x="2803525" y="2789238"/>
          <p14:tracePt t="68745" x="2803525" y="2781300"/>
          <p14:tracePt t="68753" x="2781300" y="2743200"/>
          <p14:tracePt t="68770" x="2781300" y="2735263"/>
          <p14:tracePt t="68782" x="2773363" y="2713038"/>
          <p14:tracePt t="68782" x="2773363" y="2705100"/>
          <p14:tracePt t="68801" x="2773363" y="2697163"/>
          <p14:tracePt t="68817" x="2773363" y="2682875"/>
          <p14:tracePt t="68840" x="2773363" y="2674938"/>
          <p14:tracePt t="68865" x="2773363" y="2667000"/>
          <p14:tracePt t="68881" x="2773363" y="2659063"/>
          <p14:tracePt t="68888" x="2773363" y="2651125"/>
          <p14:tracePt t="68899" x="2773363" y="2644775"/>
          <p14:tracePt t="68915" x="2773363" y="2659063"/>
          <p14:tracePt t="69032" x="2773363" y="2667000"/>
          <p14:tracePt t="69056" x="2765425" y="2674938"/>
          <p14:tracePt t="69072" x="2765425" y="2682875"/>
          <p14:tracePt t="69112" x="2765425" y="2689225"/>
          <p14:tracePt t="69120" x="2765425" y="2697163"/>
          <p14:tracePt t="69131" x="2765425" y="2727325"/>
          <p14:tracePt t="69148" x="2759075" y="2743200"/>
          <p14:tracePt t="69164" x="2759075" y="2765425"/>
          <p14:tracePt t="69182" x="2759075" y="2789238"/>
          <p14:tracePt t="69199" x="2759075" y="2803525"/>
          <p14:tracePt t="69217" x="2759075" y="2819400"/>
          <p14:tracePt t="69232" x="2759075" y="2841625"/>
          <p14:tracePt t="69250" x="2781300" y="2873375"/>
          <p14:tracePt t="69267" x="2803525" y="2887663"/>
          <p14:tracePt t="69283" x="2841625" y="2917825"/>
          <p14:tracePt t="69298" x="2857500" y="2933700"/>
          <p14:tracePt t="69315" x="2879725" y="2941638"/>
          <p14:tracePt t="69331" x="2895600" y="2949575"/>
          <p14:tracePt t="69348" x="2917825" y="2955925"/>
          <p14:tracePt t="69365" x="2933700" y="2963863"/>
          <p14:tracePt t="69382" x="2963863" y="2963863"/>
          <p14:tracePt t="69397" x="2994025" y="2971800"/>
          <p14:tracePt t="69414" x="3009900" y="2971800"/>
          <p14:tracePt t="69431" x="3048000" y="2987675"/>
          <p14:tracePt t="69448" x="3086100" y="2987675"/>
          <p14:tracePt t="69465" x="3116263" y="2987675"/>
          <p14:tracePt t="69481" x="3170238" y="2987675"/>
          <p14:tracePt t="69498" x="3216275" y="2963863"/>
          <p14:tracePt t="69515" x="3260725" y="2949575"/>
          <p14:tracePt t="69530" x="3276600" y="2949575"/>
          <p14:tracePt t="69547" x="3284538" y="2941638"/>
          <p14:tracePt t="69564" x="3292475" y="2941638"/>
          <p14:tracePt t="69580" x="3322638" y="2941638"/>
          <p14:tracePt t="69599" x="3352800" y="2917825"/>
          <p14:tracePt t="69616" x="3360738" y="2895600"/>
          <p14:tracePt t="69616" x="3360738" y="2887663"/>
          <p14:tracePt t="69634" x="3375025" y="2873375"/>
          <p14:tracePt t="69649" x="3390900" y="2849563"/>
          <p14:tracePt t="69666" x="3406775" y="2835275"/>
          <p14:tracePt t="69683" x="3406775" y="2811463"/>
          <p14:tracePt t="69699" x="3406775" y="2803525"/>
          <p14:tracePt t="69715" x="3406775" y="2789238"/>
          <p14:tracePt t="69731" x="3421063" y="2759075"/>
          <p14:tracePt t="69749" x="3421063" y="2727325"/>
          <p14:tracePt t="69765" x="3436938" y="2697163"/>
          <p14:tracePt t="69781" x="3451225" y="2651125"/>
          <p14:tracePt t="69797" x="3459163" y="2644775"/>
          <p14:tracePt t="69815" x="3451225" y="2644775"/>
          <p14:tracePt t="69984" x="3451225" y="2659063"/>
          <p14:tracePt t="70240" x="3451225" y="2674938"/>
          <p14:tracePt t="70256" x="3444875" y="2689225"/>
          <p14:tracePt t="70265" x="3444875" y="2743200"/>
          <p14:tracePt t="70282" x="3444875" y="2781300"/>
          <p14:tracePt t="70298" x="3444875" y="2835275"/>
          <p14:tracePt t="70315" x="3459163" y="2903538"/>
          <p14:tracePt t="70331" x="3459163" y="2994025"/>
          <p14:tracePt t="70348" x="3475038" y="3048000"/>
          <p14:tracePt t="70364" x="3482975" y="3086100"/>
          <p14:tracePt t="70384" x="3482975" y="3116263"/>
          <p14:tracePt t="70398" x="3482975" y="3154363"/>
          <p14:tracePt t="70413" x="3482975" y="3192463"/>
          <p14:tracePt t="70430" x="3482975" y="3238500"/>
          <p14:tracePt t="70446" x="3489325" y="3284538"/>
          <p14:tracePt t="70446" x="3497263" y="3306763"/>
          <p14:tracePt t="70465" x="3497263" y="3344863"/>
          <p14:tracePt t="70481" x="3497263" y="3375025"/>
          <p14:tracePt t="70497" x="3497263" y="3444875"/>
          <p14:tracePt t="70514" x="3497263" y="3497263"/>
          <p14:tracePt t="70530" x="3497263" y="3535363"/>
          <p14:tracePt t="70546" x="3497263" y="3589338"/>
          <p14:tracePt t="70564" x="3497263" y="3627438"/>
          <p14:tracePt t="70580" x="3513138" y="3679825"/>
          <p14:tracePt t="70596" x="3513138" y="3749675"/>
          <p14:tracePt t="70614" x="3513138" y="3810000"/>
          <p14:tracePt t="70630" x="3513138" y="3878263"/>
          <p14:tracePt t="70647" x="3513138" y="3924300"/>
          <p14:tracePt t="70647" x="3513138" y="3940175"/>
          <p14:tracePt t="70665" x="3513138" y="3970338"/>
          <p14:tracePt t="70681" x="3521075" y="3984625"/>
          <p14:tracePt t="70696" x="3521075" y="3992563"/>
          <p14:tracePt t="70757" x="3513138" y="4000500"/>
          <p14:tracePt t="70792" x="3505200" y="4000500"/>
          <p14:tracePt t="70824" x="3489325" y="4000500"/>
          <p14:tracePt t="70848" x="3482975" y="3978275"/>
          <p14:tracePt t="70864" x="3475038" y="3954463"/>
          <p14:tracePt t="70880" x="3467100" y="3946525"/>
          <p14:tracePt t="70888" x="3459163" y="3940175"/>
          <p14:tracePt t="70898" x="3451225" y="3924300"/>
          <p14:tracePt t="70915" x="3451225" y="3894138"/>
          <p14:tracePt t="71008" x="3444875" y="3886200"/>
          <p14:tracePt t="71016" x="3421063" y="3863975"/>
          <p14:tracePt t="71029" x="3421063" y="3832225"/>
          <p14:tracePt t="71047" x="3421063" y="3817938"/>
          <p14:tracePt t="71064" x="3421063" y="3810000"/>
          <p14:tracePt t="71080" x="3421063" y="3794125"/>
          <p14:tracePt t="71200" x="3413125" y="3787775"/>
          <p14:tracePt t="71312" x="3413125" y="3794125"/>
          <p14:tracePt t="71376" x="3413125" y="3802063"/>
          <p14:tracePt t="71384" x="3413125" y="3810000"/>
          <p14:tracePt t="71396" x="3413125" y="3825875"/>
          <p14:tracePt t="71413" x="3413125" y="3840163"/>
          <p14:tracePt t="71440" x="3413125" y="3848100"/>
          <p14:tracePt t="71472" x="3413125" y="3856038"/>
          <p14:tracePt t="71488" x="3413125" y="3863975"/>
          <p14:tracePt t="71497" x="3413125" y="3870325"/>
          <p14:tracePt t="71512" x="3413125" y="3878263"/>
          <p14:tracePt t="71530" x="3413125" y="3894138"/>
          <p14:tracePt t="71546" x="3413125" y="3902075"/>
          <p14:tracePt t="71593" x="3413125" y="3916363"/>
          <p14:tracePt t="71608" x="3413125" y="3924300"/>
          <p14:tracePt t="71624" x="3413125" y="3932238"/>
          <p14:tracePt t="71632" x="3413125" y="3940175"/>
          <p14:tracePt t="71646" x="3413125" y="3946525"/>
          <p14:tracePt t="71662" x="3413125" y="3962400"/>
          <p14:tracePt t="71688" x="3421063" y="3970338"/>
          <p14:tracePt t="71697" x="3421063" y="3978275"/>
          <p14:tracePt t="71713" x="3421063" y="3984625"/>
          <p14:tracePt t="71729" x="3436938" y="4008438"/>
          <p14:tracePt t="71746" x="3436938" y="4022725"/>
          <p14:tracePt t="71770" x="3451225" y="4030663"/>
          <p14:tracePt t="71784" x="3451225" y="4038600"/>
          <p14:tracePt t="71794" x="3451225" y="4046538"/>
          <p14:tracePt t="71811" x="3451225" y="4054475"/>
          <p14:tracePt t="71828" x="3467100" y="4060825"/>
          <p14:tracePt t="71845" x="3467100" y="4068763"/>
          <p14:tracePt t="71861" x="3467100" y="4076700"/>
          <p14:tracePt t="71861" x="3467100" y="4092575"/>
          <p14:tracePt t="71882" x="3482975" y="4106863"/>
          <p14:tracePt t="71897" x="3482975" y="4114800"/>
          <p14:tracePt t="71913" x="3489325" y="4130675"/>
          <p14:tracePt t="71929" x="3497263" y="4144963"/>
          <p14:tracePt t="71947" x="3505200" y="4152900"/>
          <p14:tracePt t="71962" x="3513138" y="4160838"/>
          <p14:tracePt t="71979" x="3513138" y="4168775"/>
          <p14:tracePt t="71995" x="3521075" y="4175125"/>
          <p14:tracePt t="72012" x="3527425" y="4183063"/>
          <p14:tracePt t="72029" x="3527425" y="4191000"/>
          <p14:tracePt t="72046" x="3535363" y="4198938"/>
          <p14:tracePt t="72062" x="3543300" y="4206875"/>
          <p14:tracePt t="72079" x="3543300" y="4213225"/>
          <p14:tracePt t="72104" x="3551238" y="4213225"/>
          <p14:tracePt t="72113" x="3559175" y="4213225"/>
          <p14:tracePt t="72160" x="3565525" y="4213225"/>
          <p14:tracePt t="72168" x="3581400" y="4213225"/>
          <p14:tracePt t="72193" x="3597275" y="4221163"/>
          <p14:tracePt t="72208" x="3603625" y="4221163"/>
          <p14:tracePt t="72216" x="3611563" y="4221163"/>
          <p14:tracePt t="72233" x="3619500" y="4221163"/>
          <p14:tracePt t="72248" x="3627438" y="4221163"/>
          <p14:tracePt t="72272" x="3635375" y="4221163"/>
          <p14:tracePt t="72280" x="3641725" y="4221163"/>
          <p14:tracePt t="72297" x="3657600" y="4206875"/>
          <p14:tracePt t="72314" x="3665538" y="4198938"/>
          <p14:tracePt t="72329" x="3673475" y="4191000"/>
          <p14:tracePt t="72376" x="3679825" y="4183063"/>
          <p14:tracePt t="72384" x="3679825" y="4175125"/>
          <p14:tracePt t="72395" x="3703638" y="4144963"/>
          <p14:tracePt t="72412" x="3725863" y="4122738"/>
          <p14:tracePt t="72428" x="3741738" y="4106863"/>
          <p14:tracePt t="72446" x="3749675" y="4092575"/>
          <p14:tracePt t="72463" x="3756025" y="4092575"/>
          <p14:tracePt t="72478" x="3756025" y="4076700"/>
          <p14:tracePt t="72478" x="3763963" y="4068763"/>
          <p14:tracePt t="72498" x="3763963" y="4054475"/>
          <p14:tracePt t="72513" x="3779838" y="4046538"/>
          <p14:tracePt t="72529" x="3787775" y="4022725"/>
          <p14:tracePt t="72546" x="3810000" y="4008438"/>
          <p14:tracePt t="72562" x="3810000" y="3992563"/>
          <p14:tracePt t="72578" x="3817938" y="3984625"/>
          <p14:tracePt t="72594" x="3825875" y="3954463"/>
          <p14:tracePt t="72611" x="3825875" y="3946525"/>
          <p14:tracePt t="72640" x="3832225" y="3946525"/>
          <p14:tracePt t="72656" x="3840163" y="3940175"/>
          <p14:tracePt t="72672" x="3840163" y="3932238"/>
          <p14:tracePt t="72680" x="3848100" y="3924300"/>
          <p14:tracePt t="72704" x="3848100" y="3916363"/>
          <p14:tracePt t="72856" x="3840163" y="3916363"/>
          <p14:tracePt t="72888" x="3832225" y="3916363"/>
          <p14:tracePt t="72928" x="3832225" y="3932238"/>
          <p14:tracePt t="72945" x="3825875" y="3946525"/>
          <p14:tracePt t="72952" x="3825875" y="3962400"/>
          <p14:tracePt t="72962" x="3817938" y="3978275"/>
          <p14:tracePt t="72979" x="3810000" y="3992563"/>
          <p14:tracePt t="72995" x="3802063" y="4008438"/>
          <p14:tracePt t="73016" x="3794125" y="4016375"/>
          <p14:tracePt t="73032" x="3794125" y="4022725"/>
          <p14:tracePt t="73048" x="3794125" y="4030663"/>
          <p14:tracePt t="73061" x="3787775" y="4046538"/>
          <p14:tracePt t="73078" x="3779838" y="4054475"/>
          <p14:tracePt t="73078" x="3756025" y="4068763"/>
          <p14:tracePt t="73097" x="3756025" y="4076700"/>
          <p14:tracePt t="73112" x="3749675" y="4098925"/>
          <p14:tracePt t="73112" x="3749675" y="4106863"/>
          <p14:tracePt t="73129" x="3733800" y="4130675"/>
          <p14:tracePt t="73146" x="3733800" y="4137025"/>
          <p14:tracePt t="73162" x="3725863" y="4137025"/>
          <p14:tracePt t="73184" x="3725863" y="4144963"/>
          <p14:tracePt t="73209" x="3725863" y="4152900"/>
          <p14:tracePt t="73216" x="3725863" y="4160838"/>
          <p14:tracePt t="73232" x="3717925" y="4168775"/>
          <p14:tracePt t="73264" x="3711575" y="4168775"/>
          <p14:tracePt t="73272" x="3711575" y="4175125"/>
          <p14:tracePt t="73280" x="3711575" y="4183063"/>
          <p14:tracePt t="73294" x="3695700" y="4198938"/>
          <p14:tracePt t="73311" x="3695700" y="4206875"/>
          <p14:tracePt t="73329" x="3687763" y="4213225"/>
          <p14:tracePt t="73345" x="3687763" y="4221163"/>
          <p14:tracePt t="73377" x="3679825" y="4221163"/>
          <p14:tracePt t="73384" x="3665538" y="4221163"/>
          <p14:tracePt t="73441" x="3649663" y="4221163"/>
          <p14:tracePt t="73496" x="3641725" y="4221163"/>
          <p14:tracePt t="73504" x="3635375" y="4221163"/>
          <p14:tracePt t="73512" x="3619500" y="4221163"/>
          <p14:tracePt t="73552" x="3611563" y="4221163"/>
          <p14:tracePt t="73584" x="3603625" y="4221163"/>
          <p14:tracePt t="73593" x="3597275" y="4213225"/>
          <p14:tracePt t="73616" x="3589338" y="4213225"/>
          <p14:tracePt t="73632" x="3581400" y="4213225"/>
          <p14:tracePt t="73664" x="3565525" y="4206875"/>
          <p14:tracePt t="73712" x="3559175" y="4206875"/>
          <p14:tracePt t="73752" x="3551238" y="4191000"/>
          <p14:tracePt t="73768" x="3551238" y="4183063"/>
          <p14:tracePt t="73792" x="3543300" y="4168775"/>
          <p14:tracePt t="73800" x="3527425" y="4160838"/>
          <p14:tracePt t="73811" x="3521075" y="4144963"/>
          <p14:tracePt t="73827" x="3521075" y="4137025"/>
          <p14:tracePt t="73843" x="3513138" y="4130675"/>
          <p14:tracePt t="73860" x="3513138" y="4114800"/>
          <p14:tracePt t="73877" x="3513138" y="4106863"/>
          <p14:tracePt t="73894" x="3505200" y="4092575"/>
          <p14:tracePt t="73910" x="3505200" y="4076700"/>
          <p14:tracePt t="73927" x="3497263" y="4054475"/>
          <p14:tracePt t="73943" x="3482975" y="4022725"/>
          <p14:tracePt t="73962" x="3444875" y="3992563"/>
          <p14:tracePt t="73978" x="3436938" y="3984625"/>
          <p14:tracePt t="73995" x="3429000" y="3970338"/>
          <p14:tracePt t="74010" x="3429000" y="3962400"/>
          <p14:tracePt t="74027" x="3429000" y="3954463"/>
          <p14:tracePt t="74064" x="3429000" y="3946525"/>
          <p14:tracePt t="74080" x="3429000" y="3940175"/>
          <p14:tracePt t="74088" x="3429000" y="3932238"/>
          <p14:tracePt t="74096" x="3429000" y="3916363"/>
          <p14:tracePt t="74109" x="3421063" y="3908425"/>
          <p14:tracePt t="74127" x="3413125" y="3902075"/>
          <p14:tracePt t="74152" x="3406775" y="3902075"/>
          <p14:tracePt t="74192" x="3406775" y="3916363"/>
          <p14:tracePt t="74209" x="3406775" y="3940175"/>
          <p14:tracePt t="74216" x="3406775" y="3954463"/>
          <p14:tracePt t="74227" x="3406775" y="3984625"/>
          <p14:tracePt t="74244" x="3406775" y="3992563"/>
          <p14:tracePt t="74259" x="3406775" y="4000500"/>
          <p14:tracePt t="74288" x="3406775" y="4008438"/>
          <p14:tracePt t="74472" x="3406775" y="4016375"/>
          <p14:tracePt t="74481" x="3406775" y="4022725"/>
          <p14:tracePt t="74493" x="3406775" y="4054475"/>
          <p14:tracePt t="74510" x="3406775" y="4068763"/>
          <p14:tracePt t="74527" x="3406775" y="4084638"/>
          <p14:tracePt t="74542" x="3406775" y="4098925"/>
          <p14:tracePt t="74559" x="3421063" y="4114800"/>
          <p14:tracePt t="74559" x="3429000" y="4122738"/>
          <p14:tracePt t="74577" x="3444875" y="4137025"/>
          <p14:tracePt t="74593" x="3444875" y="4144963"/>
          <p14:tracePt t="74608" x="3459163" y="4152900"/>
          <p14:tracePt t="74626" x="3475038" y="4168775"/>
          <p14:tracePt t="74643" x="3489325" y="4183063"/>
          <p14:tracePt t="74660" x="3505200" y="4198938"/>
          <p14:tracePt t="74676" x="3527425" y="4221163"/>
          <p14:tracePt t="74694" x="3543300" y="4221163"/>
          <p14:tracePt t="74709" x="3551238" y="4221163"/>
          <p14:tracePt t="74736" x="3559175" y="4221163"/>
          <p14:tracePt t="74753" x="3565525" y="4221163"/>
          <p14:tracePt t="74777" x="3573463" y="4221163"/>
          <p14:tracePt t="74792" x="3589338" y="4221163"/>
          <p14:tracePt t="74816" x="3597275" y="4221163"/>
          <p14:tracePt t="74848" x="3603625" y="4221163"/>
          <p14:tracePt t="74864" x="3611563" y="4221163"/>
          <p14:tracePt t="74880" x="3619500" y="4221163"/>
          <p14:tracePt t="74888" x="3627438" y="4221163"/>
          <p14:tracePt t="74904" x="3641725" y="4221163"/>
          <p14:tracePt t="74928" x="3649663" y="4221163"/>
          <p14:tracePt t="74952" x="3657600" y="4213225"/>
          <p14:tracePt t="74960" x="3657600" y="4183063"/>
          <p14:tracePt t="74977" x="3679825" y="4122738"/>
          <p14:tracePt t="74994" x="3695700" y="4068763"/>
          <p14:tracePt t="75010" x="3717925" y="4030663"/>
          <p14:tracePt t="75027" x="3717925" y="4038600"/>
          <p14:tracePt t="75200" x="3717925" y="4046538"/>
          <p14:tracePt t="75336" x="3711575" y="4060825"/>
          <p14:tracePt t="75344" x="3711575" y="4068763"/>
          <p14:tracePt t="75358" x="3687763" y="4114800"/>
          <p14:tracePt t="75378" x="3687763" y="4152900"/>
          <p14:tracePt t="75393" x="3665538" y="4206875"/>
          <p14:tracePt t="75410" x="3627438" y="4289425"/>
          <p14:tracePt t="75427" x="3603625" y="4359275"/>
          <p14:tracePt t="75443" x="3543300" y="4457700"/>
          <p14:tracePt t="75459" x="3513138" y="4503738"/>
          <p14:tracePt t="75476" x="3482975" y="4579938"/>
          <p14:tracePt t="75493" x="3436938" y="4632325"/>
          <p14:tracePt t="75509" x="3421063" y="4670425"/>
          <p14:tracePt t="75526" x="3390900" y="4686300"/>
          <p14:tracePt t="75541" x="3375025" y="4702175"/>
          <p14:tracePt t="75558" x="3314700" y="4708525"/>
          <p14:tracePt t="75575" x="3170238" y="4724400"/>
          <p14:tracePt t="75594" x="2994025" y="4754563"/>
          <p14:tracePt t="75610" x="2835275" y="4800600"/>
          <p14:tracePt t="75626" x="2713038" y="4822825"/>
          <p14:tracePt t="75643" x="2659063" y="4822825"/>
          <p14:tracePt t="75659" x="2644775" y="4822825"/>
          <p14:tracePt t="75676" x="2620963" y="4822825"/>
          <p14:tracePt t="75692" x="2544763" y="4822825"/>
          <p14:tracePt t="75709" x="2438400" y="4822825"/>
          <p14:tracePt t="75726" x="2247900" y="4892675"/>
          <p14:tracePt t="75743" x="2073275" y="4930775"/>
          <p14:tracePt t="75743" x="2003425" y="4930775"/>
          <p14:tracePt t="75761" x="1958975" y="4930775"/>
          <p14:tracePt t="75774" x="1889125" y="4930775"/>
          <p14:tracePt t="75774" x="1844675" y="4930775"/>
          <p14:tracePt t="75792" x="1768475" y="4930775"/>
          <p14:tracePt t="75809" x="1722438" y="4930775"/>
          <p14:tracePt t="75826" x="1692275" y="4930775"/>
          <p14:tracePt t="75843" x="1684338" y="4930775"/>
          <p14:tracePt t="75858" x="1668463" y="4930775"/>
          <p14:tracePt t="75875" x="1646238" y="4930775"/>
          <p14:tracePt t="75892" x="1600200" y="4930775"/>
          <p14:tracePt t="75909" x="1562100" y="4930775"/>
          <p14:tracePt t="75926" x="1531938" y="4937125"/>
          <p14:tracePt t="75942" x="1501775" y="4945063"/>
          <p14:tracePt t="75959" x="1470025" y="4953000"/>
          <p14:tracePt t="75976" x="1455738" y="4960938"/>
          <p14:tracePt t="75993" x="1447800" y="4968875"/>
          <p14:tracePt t="76008" x="1439863" y="4968875"/>
          <p14:tracePt t="76048" x="1425575" y="4968875"/>
          <p14:tracePt t="76072" x="1409700" y="4968875"/>
          <p14:tracePt t="76089" x="1401763" y="4968875"/>
          <p14:tracePt t="76096" x="1393825" y="4968875"/>
          <p14:tracePt t="76108" x="1379538" y="4968875"/>
          <p14:tracePt t="76125" x="1371600" y="4968875"/>
          <p14:tracePt t="76141" x="1355725" y="4968875"/>
          <p14:tracePt t="76192" x="1349375" y="4968875"/>
          <p14:tracePt t="76200" x="1349375" y="4960938"/>
          <p14:tracePt t="76240" x="1341438" y="4945063"/>
          <p14:tracePt t="76272" x="1325563" y="4937125"/>
          <p14:tracePt t="76304" x="1317625" y="4930775"/>
          <p14:tracePt t="76321" x="1311275" y="4930775"/>
          <p14:tracePt t="76344" x="1303338" y="4930775"/>
          <p14:tracePt t="76352" x="1295400" y="4930775"/>
          <p14:tracePt t="76360" x="1279525" y="4922838"/>
          <p14:tracePt t="76392" x="1273175" y="4922838"/>
          <p14:tracePt t="76416" x="1257300" y="4914900"/>
          <p14:tracePt t="76425" x="1249363" y="4914900"/>
          <p14:tracePt t="76432" x="1235075" y="4906963"/>
          <p14:tracePt t="76442" x="1211263" y="4884738"/>
          <p14:tracePt t="76459" x="1211263" y="4876800"/>
          <p14:tracePt t="76475" x="1203325" y="4868863"/>
          <p14:tracePt t="76491" x="1211263" y="4868863"/>
          <p14:tracePt t="76664" x="1211263" y="4876800"/>
          <p14:tracePt t="76713" x="1211263" y="4884738"/>
          <p14:tracePt t="76728" x="1219200" y="4899025"/>
          <p14:tracePt t="76745" x="1227138" y="4899025"/>
          <p14:tracePt t="76754" x="1227138" y="4914900"/>
          <p14:tracePt t="76760" x="1241425" y="4922838"/>
          <p14:tracePt t="76775" x="1257300" y="4937125"/>
          <p14:tracePt t="76791" x="1273175" y="4953000"/>
          <p14:tracePt t="76807" x="1287463" y="4968875"/>
          <p14:tracePt t="76825" x="1287463" y="4975225"/>
          <p14:tracePt t="76842" x="1303338" y="4983163"/>
          <p14:tracePt t="76857" x="1303338" y="4999038"/>
          <p14:tracePt t="76905" x="1311275" y="4999038"/>
          <p14:tracePt t="76912" x="1317625" y="5006975"/>
          <p14:tracePt t="76924" x="1325563" y="5013325"/>
          <p14:tracePt t="76940" x="1341438" y="5037138"/>
          <p14:tracePt t="76958" x="1349375" y="5059363"/>
          <p14:tracePt t="76974" x="1363663" y="5075238"/>
          <p14:tracePt t="76992" x="1379538" y="5083175"/>
          <p14:tracePt t="76992" x="1387475" y="5089525"/>
          <p14:tracePt t="77009" x="1387475" y="5097463"/>
          <p14:tracePt t="77025" x="1393825" y="5097463"/>
          <p14:tracePt t="77041" x="1409700" y="5097463"/>
          <p14:tracePt t="77057" x="1417638" y="5097463"/>
          <p14:tracePt t="77073" x="1439863" y="5097463"/>
          <p14:tracePt t="77091" x="1447800" y="5097463"/>
          <p14:tracePt t="77121" x="1455738" y="5097463"/>
          <p14:tracePt t="77136" x="1463675" y="5097463"/>
          <p14:tracePt t="77152" x="1470025" y="5097463"/>
          <p14:tracePt t="77160" x="1477963" y="5097463"/>
          <p14:tracePt t="77174" x="1493838" y="5097463"/>
          <p14:tracePt t="77191" x="1501775" y="5089525"/>
          <p14:tracePt t="77207" x="1516063" y="5083175"/>
          <p14:tracePt t="77207" x="1516063" y="5075238"/>
          <p14:tracePt t="77226" x="1524000" y="5059363"/>
          <p14:tracePt t="77241" x="1524000" y="5045075"/>
          <p14:tracePt t="77258" x="1546225" y="5037138"/>
          <p14:tracePt t="77275" x="1562100" y="5021263"/>
          <p14:tracePt t="77291" x="1570038" y="5021263"/>
          <p14:tracePt t="77328" x="1570038" y="5013325"/>
          <p14:tracePt t="77344" x="1570038" y="4999038"/>
          <p14:tracePt t="77368" x="1570038" y="4991100"/>
          <p14:tracePt t="77376" x="1584325" y="4983163"/>
          <p14:tracePt t="77390" x="1584325" y="4975225"/>
          <p14:tracePt t="77407" x="1584325" y="4968875"/>
          <p14:tracePt t="77423" x="1584325" y="4960938"/>
          <p14:tracePt t="77440" x="1584325" y="4968875"/>
          <p14:tracePt t="77864" x="1584325" y="4975225"/>
          <p14:tracePt t="77905" x="1584325" y="4983163"/>
          <p14:tracePt t="77921" x="1592263" y="4983163"/>
          <p14:tracePt t="78032" x="1600200" y="4991100"/>
          <p14:tracePt t="79015" x="1600200" y="4999038"/>
          <p14:tracePt t="79040" x="1592263" y="4999038"/>
          <p14:tracePt t="79200" x="1592263" y="5006975"/>
          <p14:tracePt t="79288" x="1592263" y="5021263"/>
          <p14:tracePt t="79296" x="1592263" y="5037138"/>
          <p14:tracePt t="79336" x="1584325" y="5045075"/>
          <p14:tracePt t="79424" x="1584325" y="5051425"/>
          <p14:tracePt t="79456" x="1577975" y="5051425"/>
          <p14:tracePt t="79504" x="1570038" y="5051425"/>
          <p14:tracePt t="79536" x="1562100" y="5051425"/>
          <p14:tracePt t="79544" x="1554163" y="5051425"/>
          <p14:tracePt t="79585" x="1539875" y="5051425"/>
          <p14:tracePt t="79600" x="1539875" y="5059363"/>
          <p14:tracePt t="79616" x="1531938" y="5067300"/>
          <p14:tracePt t="79624" x="1524000" y="5067300"/>
          <p14:tracePt t="79638" x="1516063" y="5067300"/>
          <p14:tracePt t="79656" x="1508125" y="5075238"/>
          <p14:tracePt t="79671" x="1493838" y="5075238"/>
          <p14:tracePt t="79688" x="1470025" y="5083175"/>
          <p14:tracePt t="79706" x="1455738" y="5083175"/>
          <p14:tracePt t="79722" x="1439863" y="5083175"/>
          <p14:tracePt t="79744" x="1439863" y="5089525"/>
          <p14:tracePt t="79760" x="1431925" y="5089525"/>
          <p14:tracePt t="79770" x="1425575" y="5089525"/>
          <p14:tracePt t="79824" x="1409700" y="5089525"/>
          <p14:tracePt t="79832" x="1401763" y="5089525"/>
          <p14:tracePt t="79872" x="1393825" y="5089525"/>
          <p14:tracePt t="79928" x="1387475" y="5089525"/>
          <p14:tracePt t="80835" x="1371600" y="5089525"/>
          <p14:tracePt t="81184" x="1363663" y="5089525"/>
          <p14:tracePt t="81248" x="1355725" y="5089525"/>
          <p14:tracePt t="81320" x="1349375" y="5089525"/>
          <p14:tracePt t="81552" x="1341438" y="5089525"/>
          <p14:tracePt t="81584" x="1341438" y="5083175"/>
          <p14:tracePt t="81608" x="1333500" y="5067300"/>
          <p14:tracePt t="81617" x="1325563" y="5067300"/>
          <p14:tracePt t="81624" x="1325563" y="5059363"/>
          <p14:tracePt t="81635" x="1325563" y="5051425"/>
          <p14:tracePt t="81664" x="1325563" y="5045075"/>
          <p14:tracePt t="81680" x="1325563" y="5037138"/>
          <p14:tracePt t="81696" x="1311275" y="5006975"/>
          <p14:tracePt t="81712" x="1311275" y="4991100"/>
          <p14:tracePt t="81736" x="1311275" y="4983163"/>
          <p14:tracePt t="81747" x="1303338" y="4975225"/>
          <p14:tracePt t="81754" x="1303338" y="4968875"/>
          <p14:tracePt t="81785" x="1295400" y="4960938"/>
          <p14:tracePt t="81840" x="1295400" y="4953000"/>
          <p14:tracePt t="81865" x="1295400" y="4945063"/>
          <p14:tracePt t="81888" x="1287463" y="4930775"/>
          <p14:tracePt t="81984" x="1273175" y="4922838"/>
          <p14:tracePt t="82104" x="1265238" y="4922838"/>
          <p14:tracePt t="82296" x="1257300" y="4922838"/>
          <p14:tracePt t="82360" x="1257300" y="4914900"/>
          <p14:tracePt t="82624" x="1257300" y="4906963"/>
          <p14:tracePt t="82688" x="1249363" y="4899025"/>
          <p14:tracePt t="82696" x="1241425" y="4892675"/>
          <p14:tracePt t="82704" x="1241425" y="4884738"/>
          <p14:tracePt t="82720" x="1241425" y="4876800"/>
          <p14:tracePt t="82736" x="1235075" y="4876800"/>
          <p14:tracePt t="82872" x="1227138" y="4868863"/>
          <p14:tracePt t="82912" x="1219200" y="4860925"/>
          <p14:tracePt t="82920" x="1219200" y="4854575"/>
          <p14:tracePt t="82936" x="1219200" y="4846638"/>
          <p14:tracePt t="82960" x="1211263" y="4846638"/>
          <p14:tracePt t="82976" x="1211263" y="4830763"/>
          <p14:tracePt t="83096" x="1211263" y="4822825"/>
          <p14:tracePt t="83112" x="1203325" y="4822825"/>
          <p14:tracePt t="83120" x="1196975" y="4816475"/>
          <p14:tracePt t="83134" x="1196975" y="4800600"/>
          <p14:tracePt t="83200" x="1203325" y="4792663"/>
          <p14:tracePt t="83217" x="1203325" y="4784725"/>
          <p14:tracePt t="83256" x="1203325" y="4778375"/>
          <p14:tracePt t="83281" x="1203325" y="4770438"/>
          <p14:tracePt t="83288" x="1203325" y="4762500"/>
          <p14:tracePt t="83304" x="1203325" y="4754563"/>
          <p14:tracePt t="83328" x="1203325" y="4746625"/>
          <p14:tracePt t="83360" x="1203325" y="4740275"/>
          <p14:tracePt t="83368" x="1203325" y="4732338"/>
          <p14:tracePt t="83384" x="1203325" y="4724400"/>
          <p14:tracePt t="83402" x="1203325" y="4716463"/>
          <p14:tracePt t="83640" x="1196975" y="4708525"/>
          <p14:tracePt t="83649" x="1196975" y="4716463"/>
          <p14:tracePt t="83880" x="1196975" y="4724400"/>
          <p14:tracePt t="83888" x="1196975" y="4732338"/>
          <p14:tracePt t="83904" x="1196975" y="4746625"/>
          <p14:tracePt t="83928" x="1196975" y="4762500"/>
          <p14:tracePt t="83944" x="1196975" y="4770438"/>
          <p14:tracePt t="83968" x="1196975" y="4784725"/>
          <p14:tracePt t="84016" x="1203325" y="4792663"/>
          <p14:tracePt t="84033" x="1203325" y="4800600"/>
          <p14:tracePt t="84040" x="1203325" y="4816475"/>
          <p14:tracePt t="84056" x="1211263" y="4816475"/>
          <p14:tracePt t="84066" x="1211263" y="4822825"/>
          <p14:tracePt t="84083" x="1211263" y="4830763"/>
          <p14:tracePt t="84100" x="1211263" y="4846638"/>
          <p14:tracePt t="84115" x="1219200" y="4854575"/>
          <p14:tracePt t="84132" x="1219200" y="4860925"/>
          <p14:tracePt t="84192" x="1227138" y="4860925"/>
          <p14:tracePt t="84200" x="1227138" y="4868863"/>
          <p14:tracePt t="84217" x="1235075" y="4884738"/>
          <p14:tracePt t="84234" x="1235075" y="4899025"/>
          <p14:tracePt t="84250" x="1249363" y="4922838"/>
          <p14:tracePt t="84267" x="1249363" y="4930775"/>
          <p14:tracePt t="84283" x="1265238" y="4937125"/>
          <p14:tracePt t="84299" x="1265238" y="4945063"/>
          <p14:tracePt t="84316" x="1265238" y="4953000"/>
          <p14:tracePt t="84368" x="1265238" y="4960938"/>
          <p14:tracePt t="84376" x="1279525" y="4968875"/>
          <p14:tracePt t="84400" x="1279525" y="4983163"/>
          <p14:tracePt t="84432" x="1279525" y="4991100"/>
          <p14:tracePt t="84473" x="1287463" y="4991100"/>
          <p14:tracePt t="84544" x="1287463" y="4999038"/>
          <p14:tracePt t="84560" x="1295400" y="5006975"/>
          <p14:tracePt t="84568" x="1295400" y="5013325"/>
          <p14:tracePt t="84584" x="1295400" y="5021263"/>
          <p14:tracePt t="84608" x="1303338" y="5029200"/>
          <p14:tracePt t="84680" x="1311275" y="5029200"/>
          <p14:tracePt t="84697" x="1325563" y="5029200"/>
          <p14:tracePt t="84713" x="1325563" y="5037138"/>
          <p14:tracePt t="84728" x="1325563" y="5045075"/>
          <p14:tracePt t="84753" x="1341438" y="5051425"/>
          <p14:tracePt t="84768" x="1341438" y="5067300"/>
          <p14:tracePt t="84816" x="1349375" y="5075238"/>
          <p14:tracePt t="84848" x="1355725" y="5083175"/>
          <p14:tracePt t="84872" x="1363663" y="5089525"/>
          <p14:tracePt t="84904" x="1379538" y="5105400"/>
          <p14:tracePt t="84953" x="1387475" y="5113338"/>
          <p14:tracePt t="84976" x="1387475" y="5121275"/>
          <p14:tracePt t="84984" x="1401763" y="5127625"/>
          <p14:tracePt t="84999" x="1409700" y="5127625"/>
          <p14:tracePt t="85040" x="1417638" y="5127625"/>
          <p14:tracePt t="85064" x="1425575" y="5127625"/>
          <p14:tracePt t="85072" x="1431925" y="5127625"/>
          <p14:tracePt t="85097" x="1439863" y="5127625"/>
          <p14:tracePt t="85113" x="1447800" y="5127625"/>
          <p14:tracePt t="85128" x="1455738" y="5127625"/>
          <p14:tracePt t="85152" x="1463675" y="5121275"/>
          <p14:tracePt t="85184" x="1470025" y="5121275"/>
          <p14:tracePt t="85208" x="1477963" y="5121275"/>
          <p14:tracePt t="85224" x="1485900" y="5113338"/>
          <p14:tracePt t="85233" x="1493838" y="5113338"/>
          <p14:tracePt t="85265" x="1501775" y="5113338"/>
          <p14:tracePt t="85272" x="1501775" y="5097463"/>
          <p14:tracePt t="85283" x="1508125" y="5089525"/>
          <p14:tracePt t="85299" x="1531938" y="5083175"/>
          <p14:tracePt t="85315" x="1539875" y="5067300"/>
          <p14:tracePt t="85332" x="1546225" y="5067300"/>
          <p14:tracePt t="85348" x="1554163" y="5051425"/>
          <p14:tracePt t="85365" x="1562100" y="5045075"/>
          <p14:tracePt t="85383" x="1570038" y="5045075"/>
          <p14:tracePt t="85398" x="1577975" y="5037138"/>
          <p14:tracePt t="85415" x="1577975" y="5029200"/>
          <p14:tracePt t="85433" x="1584325" y="5029200"/>
          <p14:tracePt t="85449" x="1600200" y="5029200"/>
          <p14:tracePt t="85466" x="1608138" y="5013325"/>
          <p14:tracePt t="85481" x="1616075" y="5013325"/>
          <p14:tracePt t="85498" x="1616075" y="5006975"/>
          <p14:tracePt t="85536" x="1622425" y="4999038"/>
          <p14:tracePt t="85552" x="1638300" y="4999038"/>
          <p14:tracePt t="85624" x="1646238" y="4991100"/>
          <p14:tracePt t="85808" x="1646238" y="4983163"/>
          <p14:tracePt t="85848" x="1646238" y="4975225"/>
          <p14:tracePt t="85936" x="1646238" y="4968875"/>
          <p14:tracePt t="85952" x="1646238" y="4960938"/>
          <p14:tracePt t="85960" x="1646238" y="4953000"/>
          <p14:tracePt t="85976" x="1654175" y="4945063"/>
          <p14:tracePt t="85992" x="1654175" y="4937125"/>
          <p14:tracePt t="86000" x="1654175" y="4922838"/>
          <p14:tracePt t="86016" x="1654175" y="4914900"/>
          <p14:tracePt t="86030" x="1654175" y="4892675"/>
          <p14:tracePt t="86047" x="1660525" y="4884738"/>
          <p14:tracePt t="86064" x="1660525" y="4876800"/>
          <p14:tracePt t="86152" x="1668463" y="4876800"/>
          <p14:tracePt t="86160" x="1684338" y="4876800"/>
          <p14:tracePt t="86256" x="1692275" y="4876800"/>
          <p14:tracePt t="86816" x="1698625" y="4876800"/>
          <p14:tracePt t="86984" x="1706563" y="4876800"/>
          <p14:tracePt t="87152" x="1706563" y="4884738"/>
          <p14:tracePt t="87240" x="1714500" y="4892675"/>
          <p14:tracePt t="87264" x="1714500" y="4899025"/>
          <p14:tracePt t="87880" x="1706563" y="4899025"/>
          <p14:tracePt t="88016" x="1706563" y="4906963"/>
          <p14:tracePt t="88232" x="1714500" y="4906963"/>
          <p14:tracePt t="88304" x="1722438" y="4906963"/>
          <p14:tracePt t="88376" x="1730375" y="4906963"/>
          <p14:tracePt t="88400" x="1722438" y="4906963"/>
          <p14:tracePt t="88744" x="1714500" y="4914900"/>
          <p14:tracePt t="89636" x="1706563" y="4922838"/>
          <p14:tracePt t="89656" x="1698625" y="4930775"/>
          <p14:tracePt t="89720" x="1692275" y="4930775"/>
          <p14:tracePt t="89728" x="1692275" y="4937125"/>
          <p14:tracePt t="89728" x="1676400" y="4945063"/>
          <p14:tracePt t="89745" x="1676400" y="4968875"/>
          <p14:tracePt t="89763" x="1668463" y="4975225"/>
          <p14:tracePt t="89778" x="1668463" y="4991100"/>
          <p14:tracePt t="89795" x="1660525" y="4999038"/>
          <p14:tracePt t="89811" x="1660525" y="5006975"/>
          <p14:tracePt t="89827" x="1654175" y="5013325"/>
          <p14:tracePt t="89844" x="1646238" y="5013325"/>
          <p14:tracePt t="89912" x="1630363" y="5013325"/>
          <p14:tracePt t="89920" x="1616075" y="5013325"/>
          <p14:tracePt t="89936" x="1592263" y="5029200"/>
          <p14:tracePt t="89945" x="1584325" y="5037138"/>
          <p14:tracePt t="89962" x="1577975" y="5037138"/>
          <p14:tracePt t="89978" x="1577975" y="5045075"/>
          <p14:tracePt t="89995" x="1570038" y="5045075"/>
          <p14:tracePt t="90010" x="1562100" y="5045075"/>
          <p14:tracePt t="90027" x="1554163" y="5051425"/>
          <p14:tracePt t="90043" x="1546225" y="5051425"/>
          <p14:tracePt t="90060" x="1539875" y="5067300"/>
          <p14:tracePt t="90078" x="1524000" y="5067300"/>
          <p14:tracePt t="90094" x="1508125" y="5075238"/>
          <p14:tracePt t="90111" x="1493838" y="5083175"/>
          <p14:tracePt t="90129" x="1485900" y="5083175"/>
          <p14:tracePt t="90145" x="1477963" y="5083175"/>
          <p14:tracePt t="90161" x="1477963" y="5089525"/>
          <p14:tracePt t="90184" x="1470025" y="5089525"/>
          <p14:tracePt t="90195" x="1470025" y="5097463"/>
          <p14:tracePt t="90210" x="1455738" y="5105400"/>
          <p14:tracePt t="90227" x="1447800" y="5121275"/>
          <p14:tracePt t="90245" x="1439863" y="5121275"/>
          <p14:tracePt t="90296" x="1439863" y="5127625"/>
          <p14:tracePt t="90328" x="1431925" y="5127625"/>
          <p14:tracePt t="90456" x="1431925" y="5121275"/>
          <p14:tracePt t="90504" x="1439863" y="5113338"/>
          <p14:tracePt t="90680" x="1431925" y="5113338"/>
          <p14:tracePt t="90848" x="1425575" y="5113338"/>
          <p14:tracePt t="90857" x="1417638" y="5113338"/>
          <p14:tracePt t="90864" x="1401763" y="5113338"/>
          <p14:tracePt t="90876" x="1341438" y="5089525"/>
          <p14:tracePt t="90894" x="1273175" y="5045075"/>
          <p14:tracePt t="90910" x="1257300" y="5029200"/>
          <p14:tracePt t="90927" x="1249363" y="5021263"/>
          <p14:tracePt t="90943" x="1241425" y="5013325"/>
          <p14:tracePt t="90984" x="1241425" y="5006975"/>
          <p14:tracePt t="91000" x="1241425" y="4991100"/>
          <p14:tracePt t="91009" x="1241425" y="4975225"/>
          <p14:tracePt t="91016" x="1241425" y="4960938"/>
          <p14:tracePt t="91026" x="1249363" y="4937125"/>
          <p14:tracePt t="91042" x="1257300" y="4930775"/>
          <p14:tracePt t="91058" x="1257300" y="4906963"/>
          <p14:tracePt t="91076" x="1265238" y="4899025"/>
          <p14:tracePt t="91092" x="1265238" y="4892675"/>
          <p14:tracePt t="91109" x="1279525" y="4884738"/>
          <p14:tracePt t="91126" x="1279525" y="4876800"/>
          <p14:tracePt t="91168" x="1279525" y="4860925"/>
          <p14:tracePt t="91184" x="1279525" y="4846638"/>
          <p14:tracePt t="91264" x="1273175" y="4838700"/>
          <p14:tracePt t="91272" x="1265238" y="4838700"/>
          <p14:tracePt t="91288" x="1257300" y="4822825"/>
          <p14:tracePt t="91296" x="1249363" y="4822825"/>
          <p14:tracePt t="91320" x="1249363" y="4816475"/>
          <p14:tracePt t="91352" x="1241425" y="4808538"/>
          <p14:tracePt t="91360" x="1227138" y="4808538"/>
          <p14:tracePt t="91384" x="1219200" y="4800600"/>
          <p14:tracePt t="91409" x="1211263" y="4792663"/>
          <p14:tracePt t="91456" x="1196975" y="4784725"/>
          <p14:tracePt t="91488" x="1196975" y="4778375"/>
          <p14:tracePt t="91504" x="1189038" y="4778375"/>
          <p14:tracePt t="91536" x="1189038" y="4770438"/>
          <p14:tracePt t="91552" x="1181100" y="4762500"/>
          <p14:tracePt t="91576" x="1173163" y="4754563"/>
          <p14:tracePt t="91640" x="1173163" y="4746625"/>
          <p14:tracePt t="91656" x="1173163" y="4740275"/>
          <p14:tracePt t="91664" x="1173163" y="4754563"/>
          <p14:tracePt t="92048" x="1181100" y="4762500"/>
          <p14:tracePt t="92064" x="1181100" y="4770438"/>
          <p14:tracePt t="92073" x="1181100" y="4778375"/>
          <p14:tracePt t="92080" x="1181100" y="4784725"/>
          <p14:tracePt t="92092" x="1196975" y="4808538"/>
          <p14:tracePt t="92108" x="1196975" y="4816475"/>
          <p14:tracePt t="92128" x="1211263" y="4830763"/>
          <p14:tracePt t="92141" x="1211263" y="4854575"/>
          <p14:tracePt t="92158" x="1219200" y="4876800"/>
          <p14:tracePt t="92175" x="1227138" y="4884738"/>
          <p14:tracePt t="92192" x="1235075" y="4906963"/>
          <p14:tracePt t="92209" x="1241425" y="4906963"/>
          <p14:tracePt t="92225" x="1249363" y="4914900"/>
          <p14:tracePt t="92241" x="1249363" y="4922838"/>
          <p14:tracePt t="92280" x="1249363" y="4930775"/>
          <p14:tracePt t="92289" x="1257300" y="4930775"/>
          <p14:tracePt t="92296" x="1265238" y="4937125"/>
          <p14:tracePt t="92312" x="1273175" y="4945063"/>
          <p14:tracePt t="92336" x="1279525" y="4953000"/>
          <p14:tracePt t="92352" x="1287463" y="4960938"/>
          <p14:tracePt t="92360" x="1295400" y="4975225"/>
          <p14:tracePt t="92376" x="1303338" y="4983163"/>
          <p14:tracePt t="92393" x="1303338" y="4999038"/>
          <p14:tracePt t="92416" x="1317625" y="5006975"/>
          <p14:tracePt t="92432" x="1317625" y="5013325"/>
          <p14:tracePt t="92442" x="1333500" y="5021263"/>
          <p14:tracePt t="92458" x="1349375" y="5051425"/>
          <p14:tracePt t="92475" x="1363663" y="5067300"/>
          <p14:tracePt t="92492" x="1371600" y="5075238"/>
          <p14:tracePt t="92508" x="1379538" y="5083175"/>
          <p14:tracePt t="92525" x="1387475" y="5097463"/>
          <p14:tracePt t="92544" x="1387475" y="5105400"/>
          <p14:tracePt t="92556" x="1393825" y="5113338"/>
          <p14:tracePt t="92573" x="1401763" y="5121275"/>
          <p14:tracePt t="92590" x="1417638" y="5121275"/>
          <p14:tracePt t="92608" x="1431925" y="5121275"/>
          <p14:tracePt t="92632" x="1439863" y="5121275"/>
          <p14:tracePt t="92648" x="1447800" y="5127625"/>
          <p14:tracePt t="92657" x="1455738" y="5127625"/>
          <p14:tracePt t="92673" x="1470025" y="5143500"/>
          <p14:tracePt t="92691" x="1477963" y="5143500"/>
          <p14:tracePt t="92708" x="1485900" y="5143500"/>
          <p14:tracePt t="92724" x="1501775" y="5143500"/>
          <p14:tracePt t="92742" x="1516063" y="5143500"/>
          <p14:tracePt t="92768" x="1524000" y="5143500"/>
          <p14:tracePt t="92793" x="1531938" y="5143500"/>
          <p14:tracePt t="92800" x="1539875" y="5143500"/>
          <p14:tracePt t="92809" x="1546225" y="5135563"/>
          <p14:tracePt t="92826" x="1554163" y="5127625"/>
          <p14:tracePt t="92842" x="1570038" y="5127625"/>
          <p14:tracePt t="92896" x="1584325" y="5113338"/>
          <p14:tracePt t="92904" x="1592263" y="5105400"/>
          <p14:tracePt t="92912" x="1608138" y="5089525"/>
          <p14:tracePt t="92924" x="1630363" y="5075238"/>
          <p14:tracePt t="92941" x="1638300" y="5059363"/>
          <p14:tracePt t="92958" x="1638300" y="5051425"/>
          <p14:tracePt t="92976" x="1646238" y="5037138"/>
          <p14:tracePt t="92990" x="1654175" y="5037138"/>
          <p14:tracePt t="93008" x="1654175" y="5021263"/>
          <p14:tracePt t="93026" x="1668463" y="4999038"/>
          <p14:tracePt t="93042" x="1684338" y="4975225"/>
          <p14:tracePt t="93058" x="1698625" y="4930775"/>
          <p14:tracePt t="93076" x="1714500" y="4892675"/>
          <p14:tracePt t="93092" x="1722438" y="4846638"/>
          <p14:tracePt t="93108" x="1736725" y="4816475"/>
          <p14:tracePt t="93124" x="1736725" y="4808538"/>
          <p14:tracePt t="93140" x="1736725" y="4800600"/>
          <p14:tracePt t="93157" x="1736725" y="4792663"/>
          <p14:tracePt t="93232" x="1744663" y="4778375"/>
          <p14:tracePt t="93240" x="1752600" y="4770438"/>
          <p14:tracePt t="93248" x="1752600" y="4762500"/>
          <p14:tracePt t="93336" x="1760538" y="4754563"/>
          <p14:tracePt t="93480" x="1768475" y="4754563"/>
          <p14:tracePt t="93976" x="1768475" y="4762500"/>
          <p14:tracePt t="93992" x="1768475" y="4770438"/>
          <p14:tracePt t="94000" x="1768475" y="4778375"/>
          <p14:tracePt t="94016" x="1768475" y="4784725"/>
          <p14:tracePt t="94072" x="1760538" y="4792663"/>
          <p14:tracePt t="94080" x="1760538" y="4800600"/>
          <p14:tracePt t="94090" x="1760538" y="4808538"/>
          <p14:tracePt t="94106" x="1752600" y="4822825"/>
          <p14:tracePt t="94123" x="1744663" y="4854575"/>
          <p14:tracePt t="94141" x="1744663" y="4860925"/>
          <p14:tracePt t="94156" x="1736725" y="4868863"/>
          <p14:tracePt t="94173" x="1736725" y="4884738"/>
          <p14:tracePt t="94189" x="1730375" y="4892675"/>
          <p14:tracePt t="94233" x="1730375" y="4899025"/>
          <p14:tracePt t="94248" x="1722438" y="4914900"/>
          <p14:tracePt t="94257" x="1714500" y="4922838"/>
          <p14:tracePt t="94274" x="1706563" y="4930775"/>
          <p14:tracePt t="94290" x="1706563" y="4937125"/>
          <p14:tracePt t="94306" x="1698625" y="4945063"/>
          <p14:tracePt t="94322" x="1698625" y="4953000"/>
          <p14:tracePt t="94339" x="1692275" y="4960938"/>
          <p14:tracePt t="94356" x="1684338" y="4960938"/>
          <p14:tracePt t="94372" x="1684338" y="4968875"/>
          <p14:tracePt t="94391" x="1684338" y="4975225"/>
          <p14:tracePt t="94406" x="1668463" y="4983163"/>
          <p14:tracePt t="94423" x="1660525" y="4991100"/>
          <p14:tracePt t="94439" x="1654175" y="4999038"/>
          <p14:tracePt t="94456" x="1638300" y="5021263"/>
          <p14:tracePt t="94474" x="1630363" y="5021263"/>
          <p14:tracePt t="94489" x="1630363" y="5029200"/>
          <p14:tracePt t="94506" x="1616075" y="5029200"/>
          <p14:tracePt t="94537" x="1616075" y="5037138"/>
          <p14:tracePt t="94553" x="1608138" y="5037138"/>
          <p14:tracePt t="94560" x="1592263" y="5045075"/>
          <p14:tracePt t="94573" x="1577975" y="5051425"/>
          <p14:tracePt t="94589" x="1570038" y="5067300"/>
          <p14:tracePt t="94605" x="1546225" y="5089525"/>
          <p14:tracePt t="94622" x="1531938" y="5097463"/>
          <p14:tracePt t="94638" x="1516063" y="5113338"/>
          <p14:tracePt t="94655" x="1501775" y="5113338"/>
          <p14:tracePt t="94673" x="1501775" y="5121275"/>
          <p14:tracePt t="94689" x="1493838" y="5127625"/>
          <p14:tracePt t="94706" x="1485900" y="5127625"/>
          <p14:tracePt t="94722" x="1485900" y="5135563"/>
          <p14:tracePt t="94739" x="1477963" y="5135563"/>
          <p14:tracePt t="94792" x="1470025" y="5143500"/>
          <p14:tracePt t="94800" x="1463675" y="5143500"/>
          <p14:tracePt t="94824" x="1447800" y="5143500"/>
          <p14:tracePt t="94840" x="1439863" y="5143500"/>
          <p14:tracePt t="94864" x="1431925" y="5143500"/>
          <p14:tracePt t="94888" x="1431925" y="5151438"/>
          <p14:tracePt t="94896" x="1425575" y="5151438"/>
          <p14:tracePt t="94912" x="1417638" y="5151438"/>
          <p14:tracePt t="94944" x="1409700" y="5151438"/>
          <p14:tracePt t="94968" x="1401763" y="5151438"/>
          <p14:tracePt t="94976" x="1393825" y="5151438"/>
          <p14:tracePt t="94988" x="1379538" y="5143500"/>
          <p14:tracePt t="95007" x="1363663" y="5135563"/>
          <p14:tracePt t="95023" x="1349375" y="5121275"/>
          <p14:tracePt t="95040" x="1349375" y="5113338"/>
          <p14:tracePt t="95057" x="1333500" y="5089525"/>
          <p14:tracePt t="95073" x="1333500" y="5075238"/>
          <p14:tracePt t="95090" x="1317625" y="5059363"/>
          <p14:tracePt t="95105" x="1317625" y="5037138"/>
          <p14:tracePt t="95123" x="1317625" y="5021263"/>
          <p14:tracePt t="95138" x="1317625" y="5013325"/>
          <p14:tracePt t="95155" x="1317625" y="4991100"/>
          <p14:tracePt t="95172" x="1317625" y="4983163"/>
          <p14:tracePt t="95192" x="1317625" y="4975225"/>
          <p14:tracePt t="95208" x="1317625" y="4968875"/>
          <p14:tracePt t="95222" x="1317625" y="4945063"/>
          <p14:tracePt t="95238" x="1303338" y="4930775"/>
          <p14:tracePt t="95258" x="1303338" y="4922838"/>
          <p14:tracePt t="95273" x="1303338" y="4914900"/>
          <p14:tracePt t="95289" x="1303338" y="4906963"/>
          <p14:tracePt t="95305" x="1303338" y="4899025"/>
          <p14:tracePt t="95322" x="1303338" y="4884738"/>
          <p14:tracePt t="95338" x="1287463" y="4876800"/>
          <p14:tracePt t="95360" x="1287463" y="4868863"/>
          <p14:tracePt t="95376" x="1279525" y="4860925"/>
          <p14:tracePt t="95392" x="1273175" y="4854575"/>
          <p14:tracePt t="95404" x="1265238" y="4846638"/>
          <p14:tracePt t="95420" x="1265238" y="4838700"/>
          <p14:tracePt t="95437" x="1249363" y="4822825"/>
          <p14:tracePt t="95454" x="1227138" y="4792663"/>
          <p14:tracePt t="95471" x="1211263" y="4770438"/>
          <p14:tracePt t="95487" x="1203325" y="4754563"/>
          <p14:tracePt t="95504" x="1196975" y="4754563"/>
          <p14:tracePt t="95522" x="1196975" y="4746625"/>
          <p14:tracePt t="95552" x="1196975" y="4740275"/>
          <p14:tracePt t="95568" x="1196975" y="4746625"/>
          <p14:tracePt t="95816" x="1196975" y="4762500"/>
          <p14:tracePt t="95832" x="1196975" y="4770438"/>
          <p14:tracePt t="95841" x="1196975" y="4778375"/>
          <p14:tracePt t="95854" x="1203325" y="4784725"/>
          <p14:tracePt t="95880" x="1203325" y="4792663"/>
          <p14:tracePt t="95896" x="1211263" y="4800600"/>
          <p14:tracePt t="95912" x="1219200" y="4816475"/>
          <p14:tracePt t="95922" x="1219200" y="4822825"/>
          <p14:tracePt t="95944" x="1227138" y="4838700"/>
          <p14:tracePt t="95969" x="1235075" y="4838700"/>
          <p14:tracePt t="95984" x="1241425" y="4854575"/>
          <p14:tracePt t="95992" x="1249363" y="4868863"/>
          <p14:tracePt t="96056" x="1249363" y="4876800"/>
          <p14:tracePt t="96064" x="1257300" y="4892675"/>
          <p14:tracePt t="96088" x="1273175" y="4906963"/>
          <p14:tracePt t="96104" x="1273175" y="4914900"/>
          <p14:tracePt t="96112" x="1273175" y="4922838"/>
          <p14:tracePt t="96128" x="1279525" y="4937125"/>
          <p14:tracePt t="96138" x="1279525" y="4945063"/>
          <p14:tracePt t="96155" x="1287463" y="4968875"/>
          <p14:tracePt t="96172" x="1295400" y="4983163"/>
          <p14:tracePt t="96187" x="1303338" y="4999038"/>
          <p14:tracePt t="96205" x="1311275" y="5013325"/>
          <p14:tracePt t="96224" x="1317625" y="5013325"/>
          <p14:tracePt t="96237" x="1317625" y="5021263"/>
          <p14:tracePt t="96254" x="1317625" y="5037138"/>
          <p14:tracePt t="96254" x="1325563" y="5045075"/>
          <p14:tracePt t="96273" x="1333500" y="5051425"/>
          <p14:tracePt t="96296" x="1333500" y="5059363"/>
          <p14:tracePt t="96305" x="1349375" y="5075238"/>
          <p14:tracePt t="96322" x="1349375" y="5083175"/>
          <p14:tracePt t="96338" x="1355725" y="5089525"/>
          <p14:tracePt t="96354" x="1363663" y="5097463"/>
          <p14:tracePt t="96370" x="1371600" y="5105400"/>
          <p14:tracePt t="96392" x="1379538" y="5113338"/>
          <p14:tracePt t="96440" x="1387475" y="5113338"/>
          <p14:tracePt t="96448" x="1387475" y="5121275"/>
          <p14:tracePt t="96456" x="1393825" y="5121275"/>
          <p14:tracePt t="96470" x="1409700" y="5121275"/>
          <p14:tracePt t="96496" x="1417638" y="5121275"/>
          <p14:tracePt t="96521" x="1439863" y="5121275"/>
          <p14:tracePt t="96545" x="1447800" y="5127625"/>
          <p14:tracePt t="96560" x="1455738" y="5127625"/>
          <p14:tracePt t="96600" x="1470025" y="5127625"/>
          <p14:tracePt t="96608" x="1485900" y="5127625"/>
          <p14:tracePt t="96624" x="1493838" y="5127625"/>
          <p14:tracePt t="96637" x="1508125" y="5105400"/>
          <p14:tracePt t="96654" x="1524000" y="5097463"/>
          <p14:tracePt t="96671" x="1539875" y="5083175"/>
          <p14:tracePt t="96687" x="1546225" y="5075238"/>
          <p14:tracePt t="96687" x="1554163" y="5075238"/>
          <p14:tracePt t="96706" x="1570038" y="5059363"/>
          <p14:tracePt t="96721" x="1592263" y="5045075"/>
          <p14:tracePt t="96738" x="1600200" y="5037138"/>
          <p14:tracePt t="96759" x="1608138" y="5021263"/>
          <p14:tracePt t="96771" x="1608138" y="5013325"/>
          <p14:tracePt t="97376" x="1600200" y="5013325"/>
          <p14:tracePt t="97944" x="1584325" y="5013325"/>
          <p14:tracePt t="98040" x="1584325" y="5021263"/>
          <p14:tracePt t="99799" x="1584325" y="5029200"/>
          <p14:tracePt t="104466" x="1584325" y="5037138"/>
          <p14:tracePt t="105000" x="1584325" y="5045075"/>
          <p14:tracePt t="105040" x="1584325" y="5051425"/>
          <p14:tracePt t="105048" x="1584325" y="5059363"/>
          <p14:tracePt t="105064" x="1584325" y="5067300"/>
          <p14:tracePt t="105078" x="1584325" y="5083175"/>
          <p14:tracePt t="105098" x="1577975" y="5083175"/>
          <p14:tracePt t="105120" x="1570038" y="5083175"/>
          <p14:tracePt t="105200" x="1562100" y="5083175"/>
          <p14:tracePt t="105216" x="1554163" y="5083175"/>
          <p14:tracePt t="105248" x="1539875" y="5083175"/>
          <p14:tracePt t="105264" x="1531938" y="5083175"/>
          <p14:tracePt t="105272" x="1516063" y="5083175"/>
          <p14:tracePt t="105288" x="1508125" y="5083175"/>
          <p14:tracePt t="105296" x="1501775" y="5083175"/>
          <p14:tracePt t="105311" x="1485900" y="5083175"/>
          <p14:tracePt t="105330" x="1477963" y="5083175"/>
          <p14:tracePt t="105346" x="1455738" y="5075238"/>
          <p14:tracePt t="105363" x="1447800" y="5075238"/>
          <p14:tracePt t="105378" x="1439863" y="5075238"/>
          <p14:tracePt t="105409" x="1431925" y="5075238"/>
          <p14:tracePt t="105425" x="1425575" y="5075238"/>
          <p14:tracePt t="105441" x="1417638" y="5075238"/>
          <p14:tracePt t="105464" x="1417638" y="5067300"/>
          <p14:tracePt t="105488" x="1401763" y="5067300"/>
          <p14:tracePt t="105504" x="1393825" y="5059363"/>
          <p14:tracePt t="105513" x="1387475" y="5059363"/>
          <p14:tracePt t="105529" x="1379538" y="5059363"/>
          <p14:tracePt t="105656" x="1371600" y="5059363"/>
          <p14:tracePt t="105680" x="1363663" y="5059363"/>
          <p14:tracePt t="105688" x="1355725" y="5059363"/>
          <p14:tracePt t="105704" x="1363663" y="5059363"/>
          <p14:tracePt t="105992" x="1371600" y="5059363"/>
          <p14:tracePt t="106008" x="1379538" y="5059363"/>
          <p14:tracePt t="106025" x="1387475" y="5059363"/>
          <p14:tracePt t="106040" x="1393825" y="5059363"/>
          <p14:tracePt t="106064" x="1401763" y="5059363"/>
          <p14:tracePt t="106088" x="1417638" y="5059363"/>
          <p14:tracePt t="106120" x="1431925" y="5051425"/>
          <p14:tracePt t="106136" x="1439863" y="5051425"/>
          <p14:tracePt t="106192" x="1447800" y="5051425"/>
          <p14:tracePt t="106201" x="1455738" y="5051425"/>
          <p14:tracePt t="106216" x="1463675" y="5051425"/>
          <p14:tracePt t="106226" x="1470025" y="5051425"/>
          <p14:tracePt t="106248" x="1477963" y="5051425"/>
          <p14:tracePt t="106264" x="1485900" y="5051425"/>
          <p14:tracePt t="106288" x="1493838" y="5051425"/>
          <p14:tracePt t="106317" x="1501775" y="5051425"/>
          <p14:tracePt t="106323" x="1508125" y="5051425"/>
          <p14:tracePt t="106330" x="1516063" y="5051425"/>
          <p14:tracePt t="106342" x="1531938" y="5051425"/>
          <p14:tracePt t="106342" x="1539875" y="5051425"/>
          <p14:tracePt t="106361" x="1562100" y="5051425"/>
          <p14:tracePt t="106377" x="1570038" y="5045075"/>
          <p14:tracePt t="106393" x="1570038" y="5037138"/>
          <p14:tracePt t="106656" x="1570038" y="5029200"/>
          <p14:tracePt t="106704" x="1577975" y="5029200"/>
          <p14:tracePt t="106744" x="1577975" y="5021263"/>
          <p14:tracePt t="106755" x="1577975" y="5006975"/>
          <p14:tracePt t="106768" x="1577975" y="4991100"/>
          <p14:tracePt t="106784" x="1592263" y="4975225"/>
          <p14:tracePt t="106795" x="1600200" y="4968875"/>
          <p14:tracePt t="106810" x="1616075" y="4968875"/>
          <p14:tracePt t="106826" x="1622425" y="4960938"/>
          <p14:tracePt t="106896" x="1622425" y="4953000"/>
          <p14:tracePt t="106920" x="1622425" y="4945063"/>
          <p14:tracePt t="106928" x="1630363" y="4945063"/>
          <p14:tracePt t="106943" x="1630363" y="4937125"/>
          <p14:tracePt t="107024" x="1630363" y="4930775"/>
          <p14:tracePt t="107048" x="1630363" y="4922838"/>
          <p14:tracePt t="107112" x="1622425" y="4914900"/>
          <p14:tracePt t="107328" x="1616075" y="4914900"/>
          <p14:tracePt t="107392" x="1600200" y="4914900"/>
          <p14:tracePt t="107441" x="1592263" y="4914900"/>
          <p14:tracePt t="107488" x="1584325" y="4914900"/>
          <p14:tracePt t="107504" x="1570038" y="4914900"/>
          <p14:tracePt t="107512" x="1562100" y="4914900"/>
          <p14:tracePt t="107526" x="1554163" y="4914900"/>
          <p14:tracePt t="107542" x="1531938" y="4914900"/>
          <p14:tracePt t="107559" x="1508125" y="4914900"/>
          <p14:tracePt t="107577" x="1485900" y="4914900"/>
          <p14:tracePt t="107594" x="1455738" y="4914900"/>
          <p14:tracePt t="107610" x="1439863" y="4914900"/>
          <p14:tracePt t="107626" x="1431925" y="4914900"/>
          <p14:tracePt t="107642" x="1409700" y="4914900"/>
          <p14:tracePt t="107660" x="1393825" y="4914900"/>
          <p14:tracePt t="107676" x="1387475" y="4914900"/>
          <p14:tracePt t="107692" x="1379538" y="4914900"/>
          <p14:tracePt t="107709" x="1371600" y="4914900"/>
          <p14:tracePt t="107725" x="1355725" y="4914900"/>
          <p14:tracePt t="107744" x="1341438" y="4914900"/>
          <p14:tracePt t="107792" x="1325563" y="4914900"/>
          <p14:tracePt t="107816" x="1317625" y="4914900"/>
          <p14:tracePt t="108016" x="1325563" y="4914900"/>
          <p14:tracePt t="108800" x="1349375" y="4914900"/>
          <p14:tracePt t="108808" x="1379538" y="4914900"/>
          <p14:tracePt t="108825" x="1501775" y="4876800"/>
          <p14:tracePt t="108842" x="1684338" y="4830763"/>
          <p14:tracePt t="108859" x="1912938" y="4754563"/>
          <p14:tracePt t="108875" x="2095500" y="4708525"/>
          <p14:tracePt t="108892" x="2239963" y="4656138"/>
          <p14:tracePt t="108909" x="2378075" y="4610100"/>
          <p14:tracePt t="108925" x="2522538" y="4572000"/>
          <p14:tracePt t="108942" x="2628900" y="4533900"/>
          <p14:tracePt t="108958" x="2743200" y="4473575"/>
          <p14:tracePt t="108975" x="2879725" y="4419600"/>
          <p14:tracePt t="108991" x="2979738" y="4373563"/>
          <p14:tracePt t="108991" x="3032125" y="4351338"/>
          <p14:tracePt t="109009" x="3132138" y="4305300"/>
          <p14:tracePt t="109026" x="3200400" y="4289425"/>
          <p14:tracePt t="109041" x="3216275" y="4283075"/>
          <p14:tracePt t="109058" x="3222625" y="4275138"/>
          <p14:tracePt t="109074" x="3230563" y="4275138"/>
          <p14:tracePt t="109128" x="3254375" y="4251325"/>
          <p14:tracePt t="109144" x="3276600" y="4251325"/>
          <p14:tracePt t="109152" x="3298825" y="4251325"/>
          <p14:tracePt t="109160" x="3344863" y="4244975"/>
          <p14:tracePt t="109174" x="3390900" y="4237038"/>
          <p14:tracePt t="109174" x="3406775" y="4221163"/>
          <p14:tracePt t="109194" x="3429000" y="4213225"/>
          <p14:tracePt t="109208" x="3543300" y="4191000"/>
          <p14:tracePt t="109225" x="3603625" y="4168775"/>
          <p14:tracePt t="109242" x="3611563" y="4160838"/>
          <p14:tracePt t="109273" x="3611563" y="4152900"/>
          <p14:tracePt t="109289" x="3603625" y="4144963"/>
          <p14:tracePt t="109424" x="3581400" y="4137025"/>
          <p14:tracePt t="109448" x="3573463" y="4137025"/>
          <p14:tracePt t="109457" x="3559175" y="4137025"/>
          <p14:tracePt t="109464" x="3543300" y="4137025"/>
          <p14:tracePt t="109480" x="3527425" y="4137025"/>
          <p14:tracePt t="109496" x="3513138" y="4137025"/>
          <p14:tracePt t="109512" x="3497263" y="4137025"/>
          <p14:tracePt t="109544" x="3489325" y="4137025"/>
          <p14:tracePt t="109592" x="3482975" y="4137025"/>
          <p14:tracePt t="109600" x="3475038" y="4137025"/>
          <p14:tracePt t="109624" x="3482975" y="4137025"/>
          <p14:tracePt t="109840" x="3489325" y="4137025"/>
          <p14:tracePt t="109848" x="3497263" y="4137025"/>
          <p14:tracePt t="109864" x="3505200" y="4137025"/>
          <p14:tracePt t="109874" x="3521075" y="4137025"/>
          <p14:tracePt t="109891" x="3527425" y="4137025"/>
          <p14:tracePt t="109906" x="3543300" y="4137025"/>
          <p14:tracePt t="109923" x="3597275" y="4130675"/>
          <p14:tracePt t="109940" x="3649663" y="4130675"/>
          <p14:tracePt t="109957" x="3725863" y="4130675"/>
          <p14:tracePt t="109974" x="3810000" y="4130675"/>
          <p14:tracePt t="109990" x="3870325" y="4122738"/>
          <p14:tracePt t="110007" x="3863975" y="4122738"/>
          <p14:tracePt t="110072" x="3848100" y="4122738"/>
          <p14:tracePt t="110089" x="3840163" y="4122738"/>
          <p14:tracePt t="110112" x="3832225" y="4122738"/>
          <p14:tracePt t="110121" x="3825875" y="4122738"/>
          <p14:tracePt t="110160" x="3810000" y="4122738"/>
          <p14:tracePt t="110168" x="3802063" y="4122738"/>
          <p14:tracePt t="110176" x="3787775" y="4122738"/>
          <p14:tracePt t="110189" x="3741738" y="4122738"/>
          <p14:tracePt t="110189" x="3703638" y="4122738"/>
          <p14:tracePt t="110209" x="3665538" y="4122738"/>
          <p14:tracePt t="110223" x="3597275" y="4114800"/>
          <p14:tracePt t="110241" x="3589338" y="4114800"/>
          <p14:tracePt t="110256" x="3573463" y="4114800"/>
          <p14:tracePt t="110274" x="3565525" y="4106863"/>
          <p14:tracePt t="110290" x="3559175" y="4106863"/>
          <p14:tracePt t="110306" x="3551238" y="4098925"/>
          <p14:tracePt t="110323" x="3535363" y="4098925"/>
          <p14:tracePt t="110344" x="3527425" y="4098925"/>
          <p14:tracePt t="110368" x="3521075" y="4092575"/>
          <p14:tracePt t="110376" x="3497263" y="4084638"/>
          <p14:tracePt t="110416" x="3489325" y="4084638"/>
          <p14:tracePt t="110424" x="3489325" y="4076700"/>
          <p14:tracePt t="110439" x="3475038" y="4076700"/>
          <p14:tracePt t="110457" x="3459163" y="4076700"/>
          <p14:tracePt t="110474" x="3451225" y="4068763"/>
          <p14:tracePt t="110489" x="3451225" y="4060825"/>
          <p14:tracePt t="110506" x="3444875" y="4060825"/>
          <p14:tracePt t="110523" x="3444875" y="4054475"/>
          <p14:tracePt t="110539" x="3436938" y="4054475"/>
          <p14:tracePt t="110568" x="3444875" y="4054475"/>
          <p14:tracePt t="110688" x="3451225" y="4054475"/>
          <p14:tracePt t="110696" x="3459163" y="4054475"/>
          <p14:tracePt t="110712" x="3467100" y="4054475"/>
          <p14:tracePt t="110728" x="3475038" y="4054475"/>
          <p14:tracePt t="110744" x="3482975" y="4054475"/>
          <p14:tracePt t="110757" x="3489325" y="4054475"/>
          <p14:tracePt t="110772" x="3505200" y="4054475"/>
          <p14:tracePt t="110789" x="3513138" y="4054475"/>
          <p14:tracePt t="110816" x="3521075" y="4054475"/>
          <p14:tracePt t="110832" x="3527425" y="4054475"/>
          <p14:tracePt t="110840" x="3543300" y="4038600"/>
          <p14:tracePt t="110857" x="3573463" y="4022725"/>
          <p14:tracePt t="110874" x="3603625" y="4008438"/>
          <p14:tracePt t="110890" x="3619500" y="4000500"/>
          <p14:tracePt t="110907" x="3627438" y="3992563"/>
          <p14:tracePt t="110922" x="3619500" y="3992563"/>
          <p14:tracePt t="111048" x="3619500" y="4000500"/>
          <p14:tracePt t="111160" x="3611563" y="4000500"/>
          <p14:tracePt t="111168" x="3611563" y="4008438"/>
          <p14:tracePt t="111176" x="3603625" y="4016375"/>
          <p14:tracePt t="111200" x="3597275" y="4016375"/>
          <p14:tracePt t="111216" x="3597275" y="4022725"/>
          <p14:tracePt t="111232" x="3589338" y="4022725"/>
          <p14:tracePt t="111248" x="3589338" y="4030663"/>
          <p14:tracePt t="111257" x="3581400" y="4038600"/>
          <p14:tracePt t="111272" x="3581400" y="4054475"/>
          <p14:tracePt t="111289" x="3573463" y="4054475"/>
          <p14:tracePt t="111312" x="3573463" y="4060825"/>
          <p14:tracePt t="111344" x="3565525" y="4060825"/>
          <p14:tracePt t="111360" x="3559175" y="4068763"/>
          <p14:tracePt t="111368" x="3551238" y="4068763"/>
          <p14:tracePt t="111432" x="3543300" y="4068763"/>
          <p14:tracePt t="111448" x="3535363" y="4068763"/>
          <p14:tracePt t="111464" x="3527425" y="4068763"/>
          <p14:tracePt t="111528" x="3521075" y="4068763"/>
          <p14:tracePt t="111608" x="3513138" y="4068763"/>
          <p14:tracePt t="111640" x="3513138" y="4060825"/>
          <p14:tracePt t="111680" x="3513138" y="4054475"/>
          <p14:tracePt t="111688" x="3513138" y="4038600"/>
          <p14:tracePt t="111706" x="3513138" y="4030663"/>
          <p14:tracePt t="111722" x="3535363" y="4022725"/>
          <p14:tracePt t="111739" x="3551238" y="4022725"/>
          <p14:tracePt t="111756" x="3573463" y="4022725"/>
          <p14:tracePt t="111772" x="3581400" y="4016375"/>
          <p14:tracePt t="111789" x="3589338" y="4016375"/>
          <p14:tracePt t="111808" x="3597275" y="4016375"/>
          <p14:tracePt t="111840" x="3603625" y="4016375"/>
          <p14:tracePt t="111848" x="3611563" y="4008438"/>
          <p14:tracePt t="111856" x="3627438" y="4008438"/>
          <p14:tracePt t="111871" x="3673475" y="4008438"/>
          <p14:tracePt t="111889" x="3679825" y="4008438"/>
          <p14:tracePt t="111905" x="3687763" y="4000500"/>
          <p14:tracePt t="111968" x="3687763" y="3992563"/>
          <p14:tracePt t="112016" x="3679825" y="3992563"/>
          <p14:tracePt t="112056" x="3673475" y="3992563"/>
          <p14:tracePt t="112064" x="3649663" y="3992563"/>
          <p14:tracePt t="112080" x="3627438" y="3992563"/>
          <p14:tracePt t="112088" x="3611563" y="3992563"/>
          <p14:tracePt t="112104" x="3535363" y="3970338"/>
          <p14:tracePt t="112121" x="3475038" y="3924300"/>
          <p14:tracePt t="112137" x="3436938" y="3908425"/>
          <p14:tracePt t="112154" x="3413125" y="3894138"/>
          <p14:tracePt t="112170" x="3398838" y="3878263"/>
          <p14:tracePt t="112187" x="3406775" y="3878263"/>
          <p14:tracePt t="112392" x="3421063" y="3878263"/>
          <p14:tracePt t="112408" x="3436938" y="3878263"/>
          <p14:tracePt t="112416" x="3459163" y="3878263"/>
          <p14:tracePt t="112424" x="3489325" y="3878263"/>
          <p14:tracePt t="112437" x="3521075" y="3878263"/>
          <p14:tracePt t="112455" x="3559175" y="3878263"/>
          <p14:tracePt t="112455" x="3565525" y="3878263"/>
          <p14:tracePt t="112473" x="3581400" y="3878263"/>
          <p14:tracePt t="112487" x="3589338" y="3878263"/>
          <p14:tracePt t="112584" x="3597275" y="3878263"/>
          <p14:tracePt t="112593" x="3597275" y="3886200"/>
          <p14:tracePt t="113128" x="3581400" y="3894138"/>
          <p14:tracePt t="113136" x="3581400" y="3902075"/>
          <p14:tracePt t="113144" x="3573463" y="3902075"/>
          <p14:tracePt t="113154" x="3551238" y="3916363"/>
          <p14:tracePt t="113171" x="3535363" y="3932238"/>
          <p14:tracePt t="113187" x="3482975" y="3940175"/>
          <p14:tracePt t="113204" x="3436938" y="3954463"/>
          <p14:tracePt t="113220" x="3336925" y="3984625"/>
          <p14:tracePt t="113237" x="3208338" y="4030663"/>
          <p14:tracePt t="113254" x="3063875" y="4076700"/>
          <p14:tracePt t="113270" x="2903538" y="4122738"/>
          <p14:tracePt t="113287" x="2803525" y="4175125"/>
          <p14:tracePt t="113287" x="2759075" y="4198938"/>
          <p14:tracePt t="113305" x="2682875" y="4221163"/>
          <p14:tracePt t="113321" x="2636838" y="4237038"/>
          <p14:tracePt t="113337" x="2552700" y="4259263"/>
          <p14:tracePt t="113354" x="2454275" y="4275138"/>
          <p14:tracePt t="113370" x="2362200" y="4305300"/>
          <p14:tracePt t="113387" x="2286000" y="4321175"/>
          <p14:tracePt t="113404" x="2209800" y="4365625"/>
          <p14:tracePt t="113421" x="2133600" y="4411663"/>
          <p14:tracePt t="113437" x="2065338" y="4427538"/>
          <p14:tracePt t="113454" x="1981200" y="4449763"/>
          <p14:tracePt t="113471" x="1951038" y="4479925"/>
          <p14:tracePt t="113487" x="1935163" y="4495800"/>
          <p14:tracePt t="113503" x="1905000" y="4541838"/>
          <p14:tracePt t="113503" x="1882775" y="4556125"/>
          <p14:tracePt t="113522" x="1844675" y="4602163"/>
          <p14:tracePt t="113538" x="1820863" y="4632325"/>
          <p14:tracePt t="113553" x="1782763" y="4678363"/>
          <p14:tracePt t="113570" x="1752600" y="4716463"/>
          <p14:tracePt t="113587" x="1714500" y="4770438"/>
          <p14:tracePt t="113603" x="1684338" y="4808538"/>
          <p14:tracePt t="113620" x="1660525" y="4854575"/>
          <p14:tracePt t="113637" x="1630363" y="4884738"/>
          <p14:tracePt t="113654" x="1608138" y="4906963"/>
          <p14:tracePt t="113669" x="1577975" y="4922838"/>
          <p14:tracePt t="113687" x="1570038" y="4937125"/>
          <p14:tracePt t="113702" x="1554163" y="4968875"/>
          <p14:tracePt t="113702" x="1539875" y="4983163"/>
          <p14:tracePt t="113721" x="1508125" y="5029200"/>
          <p14:tracePt t="113737" x="1493838" y="5051425"/>
          <p14:tracePt t="113756" x="1485900" y="5059363"/>
          <p14:tracePt t="113770" x="1477963" y="5067300"/>
          <p14:tracePt t="113785" x="1470025" y="5083175"/>
          <p14:tracePt t="113802" x="1463675" y="5089525"/>
          <p14:tracePt t="113819" x="1455738" y="5097463"/>
          <p14:tracePt t="114733" x="1439863" y="5097463"/>
          <p14:tracePt t="114968" x="1431925" y="5097463"/>
          <p14:tracePt t="115000" x="1425575" y="5097463"/>
          <p14:tracePt t="115008" x="1417638" y="5097463"/>
          <p14:tracePt t="115040" x="1417638" y="5089525"/>
          <p14:tracePt t="115088" x="1409700" y="5083175"/>
          <p14:tracePt t="115152" x="1409700" y="5075238"/>
          <p14:tracePt t="115192" x="1409700" y="5067300"/>
          <p14:tracePt t="115201" x="1409700" y="5059363"/>
          <p14:tracePt t="115208" x="1409700" y="5045075"/>
          <p14:tracePt t="115218" x="1409700" y="5029200"/>
          <p14:tracePt t="115235" x="1409700" y="5021263"/>
          <p14:tracePt t="115440" x="1417638" y="5029200"/>
          <p14:tracePt t="115520" x="1425575" y="5037138"/>
          <p14:tracePt t="115536" x="1431925" y="5037138"/>
          <p14:tracePt t="115544" x="1431925" y="5045075"/>
          <p14:tracePt t="115593" x="1431925" y="5051425"/>
          <p14:tracePt t="115600" x="1431925" y="5059363"/>
          <p14:tracePt t="115618" x="1447800" y="5075238"/>
          <p14:tracePt t="115720" x="1447800" y="5083175"/>
          <p14:tracePt t="115736" x="1447800" y="5089525"/>
          <p14:tracePt t="115744" x="1447800" y="5083175"/>
          <p14:tracePt t="117180" x="1439863" y="5083175"/>
          <p14:tracePt t="117944" x="1431925" y="5083175"/>
          <p14:tracePt t="117976" x="1425575" y="5083175"/>
          <p14:tracePt t="118000" x="1417638" y="5083175"/>
          <p14:tracePt t="118024" x="1409700" y="5083175"/>
          <p14:tracePt t="118040" x="1401763" y="5083175"/>
          <p14:tracePt t="118048" x="1387475" y="5083175"/>
          <p14:tracePt t="118065" x="1379538" y="5075238"/>
          <p14:tracePt t="118081" x="1371600" y="5075238"/>
          <p14:tracePt t="118104" x="1363663" y="5075238"/>
          <p14:tracePt t="118120" x="1355725" y="5075238"/>
          <p14:tracePt t="118136" x="1349375" y="5075238"/>
          <p14:tracePt t="118152" x="1333500" y="5075238"/>
          <p14:tracePt t="118248" x="1325563" y="5067300"/>
          <p14:tracePt t="118272" x="1325563" y="5059363"/>
          <p14:tracePt t="118576" x="1333500" y="5059363"/>
          <p14:tracePt t="118616" x="1349375" y="5059363"/>
          <p14:tracePt t="118704" x="1355725" y="5059363"/>
          <p14:tracePt t="118776" x="1363663" y="5059363"/>
          <p14:tracePt t="118824" x="1371600" y="5059363"/>
          <p14:tracePt t="118848" x="1379538" y="5059363"/>
          <p14:tracePt t="118856" x="1387475" y="5059363"/>
          <p14:tracePt t="118936" x="1393825" y="5059363"/>
          <p14:tracePt t="118961" x="1401763" y="5059363"/>
          <p14:tracePt t="118984" x="1417638" y="5059363"/>
          <p14:tracePt t="119072" x="1425575" y="5059363"/>
          <p14:tracePt t="119096" x="1431925" y="5059363"/>
          <p14:tracePt t="119104" x="1439863" y="5059363"/>
          <p14:tracePt t="119115" x="1447800" y="5059363"/>
          <p14:tracePt t="119130" x="1455738" y="5059363"/>
          <p14:tracePt t="119147" x="1470025" y="5067300"/>
          <p14:tracePt t="119164" x="1485900" y="5067300"/>
          <p14:tracePt t="119180" x="1501775" y="5067300"/>
          <p14:tracePt t="119208" x="1508125" y="5067300"/>
          <p14:tracePt t="119240" x="1516063" y="5067300"/>
          <p14:tracePt t="119248" x="1524000" y="5059363"/>
          <p14:tracePt t="119265" x="1531938" y="5051425"/>
          <p14:tracePt t="119880" x="1531938" y="5045075"/>
          <p14:tracePt t="120048" x="1524000" y="5045075"/>
          <p14:tracePt t="120128" x="1516063" y="5045075"/>
          <p14:tracePt t="120152" x="1508125" y="5059363"/>
          <p14:tracePt t="120176" x="1501775" y="5059363"/>
          <p14:tracePt t="120200" x="1493838" y="5059363"/>
          <p14:tracePt t="120208" x="1477963" y="5059363"/>
          <p14:tracePt t="120224" x="1463675" y="5059363"/>
          <p14:tracePt t="120240" x="1447800" y="5059363"/>
          <p14:tracePt t="120248" x="1431925" y="5059363"/>
          <p14:tracePt t="120263" x="1401763" y="5059363"/>
          <p14:tracePt t="120263" x="1387475" y="5051425"/>
          <p14:tracePt t="120281" x="1363663" y="5045075"/>
          <p14:tracePt t="120296" x="1333500" y="5037138"/>
          <p14:tracePt t="120314" x="1317625" y="5029200"/>
          <p14:tracePt t="120329" x="1311275" y="5029200"/>
          <p14:tracePt t="120377" x="1295400" y="5029200"/>
          <p14:tracePt t="120416" x="1279525" y="5021263"/>
          <p14:tracePt t="120432" x="1265238" y="5006975"/>
          <p14:tracePt t="120440" x="1279525" y="5006975"/>
          <p14:tracePt t="120680" x="1295400" y="5006975"/>
          <p14:tracePt t="120960" x="1303338" y="4999038"/>
          <p14:tracePt t="120968" x="1311275" y="4983163"/>
          <p14:tracePt t="120978" x="1333500" y="4937125"/>
          <p14:tracePt t="120996" x="1349375" y="4868863"/>
          <p14:tracePt t="121012" x="1379538" y="4800600"/>
          <p14:tracePt t="121029" x="1447800" y="4702175"/>
          <p14:tracePt t="121046" x="1516063" y="4618038"/>
          <p14:tracePt t="121063" x="1608138" y="4533900"/>
          <p14:tracePt t="121079" x="1698625" y="4435475"/>
          <p14:tracePt t="121079" x="1730375" y="4373563"/>
          <p14:tracePt t="121097" x="1790700" y="4275138"/>
          <p14:tracePt t="121113" x="1920875" y="4160838"/>
          <p14:tracePt t="121130" x="2049463" y="4054475"/>
          <p14:tracePt t="121146" x="2193925" y="3954463"/>
          <p14:tracePt t="121162" x="2316163" y="3832225"/>
          <p14:tracePt t="121179" x="2430463" y="3711575"/>
          <p14:tracePt t="121196" x="2544763" y="3589338"/>
          <p14:tracePt t="121212" x="2644775" y="3489325"/>
          <p14:tracePt t="121229" x="2773363" y="3421063"/>
          <p14:tracePt t="121245" x="2849563" y="3314700"/>
          <p14:tracePt t="121262" x="2903538" y="3238500"/>
          <p14:tracePt t="121279" x="2941638" y="3170238"/>
          <p14:tracePt t="121279" x="2955925" y="3154363"/>
          <p14:tracePt t="121297" x="2963863" y="3101975"/>
          <p14:tracePt t="121313" x="2963863" y="3048000"/>
          <p14:tracePt t="121330" x="2963863" y="3025775"/>
          <p14:tracePt t="121346" x="2971800" y="2994025"/>
          <p14:tracePt t="121363" x="2979738" y="2971800"/>
          <p14:tracePt t="121379" x="2979738" y="2949575"/>
          <p14:tracePt t="121396" x="2979738" y="2911475"/>
          <p14:tracePt t="121412" x="2987675" y="2873375"/>
          <p14:tracePt t="121429" x="2994025" y="2849563"/>
          <p14:tracePt t="121446" x="2994025" y="2835275"/>
          <p14:tracePt t="121462" x="2994025" y="2841625"/>
          <p14:tracePt t="121664" x="2994025" y="2849563"/>
          <p14:tracePt t="121744" x="2987675" y="2849563"/>
          <p14:tracePt t="121800" x="2979738" y="2849563"/>
          <p14:tracePt t="121816" x="2971800" y="2849563"/>
          <p14:tracePt t="121832" x="2963863" y="2857500"/>
          <p14:tracePt t="121840" x="2955925" y="2857500"/>
          <p14:tracePt t="121872" x="2949575" y="2857500"/>
          <p14:tracePt t="121944" x="2941638" y="2857500"/>
          <p14:tracePt t="122032" x="2933700" y="2857500"/>
          <p14:tracePt t="122080" x="2925763" y="2857500"/>
          <p14:tracePt t="122088" x="2917825" y="2857500"/>
          <p14:tracePt t="122097" x="2933700" y="2857500"/>
          <p14:tracePt t="122656" x="2941638" y="2857500"/>
          <p14:tracePt t="122664" x="2949575" y="2857500"/>
          <p14:tracePt t="122676" x="2955925" y="2857500"/>
          <p14:tracePt t="122693" x="2971800" y="2857500"/>
          <p14:tracePt t="122710" x="2979738" y="2865438"/>
          <p14:tracePt t="122752" x="2987675" y="2865438"/>
          <p14:tracePt t="122768" x="3001963" y="2865438"/>
          <p14:tracePt t="122784" x="3009900" y="2865438"/>
          <p14:tracePt t="122793" x="3009900" y="2873375"/>
          <p14:tracePt t="122800" x="3017838" y="2873375"/>
          <p14:tracePt t="122810" x="3025775" y="2887663"/>
          <p14:tracePt t="122826" x="3032125" y="2887663"/>
          <p14:tracePt t="122843" x="3040063" y="2887663"/>
          <p14:tracePt t="122912" x="3048000" y="2887663"/>
          <p14:tracePt t="122936" x="3055938" y="2887663"/>
          <p14:tracePt t="122944" x="3070225" y="2887663"/>
          <p14:tracePt t="123016" x="3078163" y="2887663"/>
          <p14:tracePt t="123072" x="3086100" y="2887663"/>
          <p14:tracePt t="123088" x="3094038" y="2887663"/>
          <p14:tracePt t="123096" x="3101975" y="2887663"/>
          <p14:tracePt t="123112" x="3116263" y="2887663"/>
          <p14:tracePt t="123128" x="3116263" y="2879725"/>
          <p14:tracePt t="123152" x="3124200" y="2879725"/>
          <p14:tracePt t="123168" x="3140075" y="2879725"/>
          <p14:tracePt t="123185" x="3140075" y="2873375"/>
          <p14:tracePt t="123195" x="3146425" y="2873375"/>
          <p14:tracePt t="123210" x="3154363" y="2873375"/>
          <p14:tracePt t="123256" x="3162300" y="2873375"/>
          <p14:tracePt t="123264" x="3170238" y="2873375"/>
          <p14:tracePt t="123276" x="3178175" y="2873375"/>
          <p14:tracePt t="123296" x="3170238" y="2873375"/>
          <p14:tracePt t="123704" x="3162300" y="2873375"/>
          <p14:tracePt t="123720" x="3154363" y="2873375"/>
          <p14:tracePt t="123752" x="3140075" y="2873375"/>
          <p14:tracePt t="123768" x="3132138" y="2873375"/>
          <p14:tracePt t="123777" x="3116263" y="2873375"/>
          <p14:tracePt t="123794" x="3101975" y="2873375"/>
          <p14:tracePt t="123810" x="3094038" y="2873375"/>
          <p14:tracePt t="123826" x="3086100" y="2873375"/>
          <p14:tracePt t="123842" x="3070225" y="2865438"/>
          <p14:tracePt t="123860" x="3048000" y="2857500"/>
          <p14:tracePt t="123876" x="3025775" y="2849563"/>
          <p14:tracePt t="123893" x="3017838" y="2849563"/>
          <p14:tracePt t="123913" x="3001963" y="2841625"/>
          <p14:tracePt t="123928" x="2994025" y="2841625"/>
          <p14:tracePt t="123952" x="2987675" y="2841625"/>
          <p14:tracePt t="123960" x="2979738" y="2841625"/>
          <p14:tracePt t="123976" x="2971800" y="2841625"/>
          <p14:tracePt t="123993" x="2963863" y="2841625"/>
          <p14:tracePt t="124040" x="2949575" y="2841625"/>
          <p14:tracePt t="124056" x="2933700" y="2841625"/>
          <p14:tracePt t="124064" x="2917825" y="2841625"/>
          <p14:tracePt t="124096" x="2911475" y="2841625"/>
          <p14:tracePt t="124104" x="2911475" y="2835275"/>
          <p14:tracePt t="124152" x="2903538" y="2835275"/>
          <p14:tracePt t="124192" x="2911475" y="2835275"/>
          <p14:tracePt t="124360" x="2917825" y="2835275"/>
          <p14:tracePt t="124376" x="2925763" y="2841625"/>
          <p14:tracePt t="124384" x="2933700" y="2841625"/>
          <p14:tracePt t="124400" x="2941638" y="2849563"/>
          <p14:tracePt t="124409" x="2955925" y="2849563"/>
          <p14:tracePt t="124427" x="2979738" y="2849563"/>
          <p14:tracePt t="124443" x="2994025" y="2849563"/>
          <p14:tracePt t="124458" x="3001963" y="2849563"/>
          <p14:tracePt t="124475" x="3009900" y="2849563"/>
          <p14:tracePt t="124528" x="3017838" y="2849563"/>
          <p14:tracePt t="124536" x="3025775" y="2849563"/>
          <p14:tracePt t="124552" x="3032125" y="2849563"/>
          <p14:tracePt t="124560" x="3040063" y="2849563"/>
          <p14:tracePt t="124576" x="3048000" y="2849563"/>
          <p14:tracePt t="124624" x="3063875" y="2849563"/>
          <p14:tracePt t="124664" x="3070225" y="2849563"/>
          <p14:tracePt t="124680" x="3070225" y="2857500"/>
          <p14:tracePt t="124720" x="3078163" y="2857500"/>
          <p14:tracePt t="124736" x="3086100" y="2857500"/>
          <p14:tracePt t="124776" x="3070225" y="2873375"/>
          <p14:tracePt t="125320" x="3063875" y="2873375"/>
          <p14:tracePt t="125352" x="3048000" y="2873375"/>
          <p14:tracePt t="125360" x="3040063" y="2873375"/>
          <p14:tracePt t="125374" x="2949575" y="2873375"/>
          <p14:tracePt t="125374" x="2895600" y="2887663"/>
          <p14:tracePt t="125393" x="2819400" y="2895600"/>
          <p14:tracePt t="125407" x="2346325" y="2933700"/>
          <p14:tracePt t="125427" x="2027238" y="2987675"/>
          <p14:tracePt t="125442" x="1798638" y="3017838"/>
          <p14:tracePt t="125458" x="1654175" y="3040063"/>
          <p14:tracePt t="125475" x="1616075" y="3040063"/>
          <p14:tracePt t="125491" x="1608138" y="3040063"/>
          <p14:tracePt t="125507" x="1600200" y="3040063"/>
          <p14:tracePt t="125568" x="1592263" y="3040063"/>
          <p14:tracePt t="125576" x="1577975" y="3055938"/>
          <p14:tracePt t="125590" x="1539875" y="3063875"/>
          <p14:tracePt t="125590" x="1516063" y="3070225"/>
          <p14:tracePt t="125609" x="1501775" y="3078163"/>
          <p14:tracePt t="125625" x="1485900" y="3086100"/>
          <p14:tracePt t="125640" x="1470025" y="3094038"/>
          <p14:tracePt t="125657" x="1470025" y="3078163"/>
          <p14:tracePt t="125816" x="1455738" y="3055938"/>
          <p14:tracePt t="125832" x="1455738" y="3048000"/>
          <p14:tracePt t="125864" x="1455738" y="3040063"/>
          <p14:tracePt t="125880" x="1455738" y="3032125"/>
          <p14:tracePt t="125889" x="1455738" y="3025775"/>
          <p14:tracePt t="125905" x="1455738" y="3017838"/>
          <p14:tracePt t="125928" x="1455738" y="3009900"/>
          <p14:tracePt t="125944" x="1455738" y="2994025"/>
          <p14:tracePt t="125984" x="1455738" y="2987675"/>
          <p14:tracePt t="126008" x="1455738" y="2979738"/>
          <p14:tracePt t="126016" x="1455738" y="2971800"/>
          <p14:tracePt t="126048" x="1455738" y="2963863"/>
          <p14:tracePt t="126064" x="1455738" y="2955925"/>
          <p14:tracePt t="126073" x="1447800" y="2955925"/>
          <p14:tracePt t="126080" x="1447800" y="2941638"/>
          <p14:tracePt t="126096" x="1447800" y="2933700"/>
          <p14:tracePt t="126152" x="1447800" y="2925763"/>
          <p14:tracePt t="126312" x="1447800" y="2917825"/>
          <p14:tracePt t="126321" x="1439863" y="2917825"/>
          <p14:tracePt t="126408" x="1425575" y="2941638"/>
          <p14:tracePt t="126472" x="1425575" y="2963863"/>
          <p14:tracePt t="126489" x="1425575" y="2979738"/>
          <p14:tracePt t="126496" x="1425575" y="2987675"/>
          <p14:tracePt t="126506" x="1401763" y="3032125"/>
          <p14:tracePt t="126524" x="1401763" y="3070225"/>
          <p14:tracePt t="126540" x="1393825" y="3116263"/>
          <p14:tracePt t="126557" x="1387475" y="3154363"/>
          <p14:tracePt t="126573" x="1371600" y="3200400"/>
          <p14:tracePt t="126590" x="1371600" y="3254375"/>
          <p14:tracePt t="126607" x="1371600" y="3314700"/>
          <p14:tracePt t="126607" x="1371600" y="3344863"/>
          <p14:tracePt t="126625" x="1371600" y="3368675"/>
          <p14:tracePt t="126639" x="1371600" y="3451225"/>
          <p14:tracePt t="126658" x="1371600" y="3489325"/>
          <p14:tracePt t="126674" x="1363663" y="3521075"/>
          <p14:tracePt t="126690" x="1355725" y="3543300"/>
          <p14:tracePt t="126707" x="1355725" y="3565525"/>
          <p14:tracePt t="126723" x="1355725" y="3597275"/>
          <p14:tracePt t="126740" x="1355725" y="3619500"/>
          <p14:tracePt t="126756" x="1349375" y="3641725"/>
          <p14:tracePt t="126773" x="1349375" y="3665538"/>
          <p14:tracePt t="126791" x="1349375" y="3673475"/>
          <p14:tracePt t="126806" x="1341438" y="3703638"/>
          <p14:tracePt t="126806" x="1341438" y="3717925"/>
          <p14:tracePt t="126825" x="1341438" y="3733800"/>
          <p14:tracePt t="126839" x="1341438" y="3749675"/>
          <p14:tracePt t="126856" x="1341438" y="3771900"/>
          <p14:tracePt t="126874" x="1341438" y="3779838"/>
          <p14:tracePt t="126890" x="1341438" y="3787775"/>
          <p14:tracePt t="126906" x="1341438" y="3802063"/>
          <p14:tracePt t="126924" x="1341438" y="3832225"/>
          <p14:tracePt t="126941" x="1341438" y="3863975"/>
          <p14:tracePt t="126957" x="1355725" y="3886200"/>
          <p14:tracePt t="126973" x="1363663" y="3924300"/>
          <p14:tracePt t="126990" x="1363663" y="3954463"/>
          <p14:tracePt t="127006" x="1363663" y="3978275"/>
          <p14:tracePt t="127006" x="1363663" y="4000500"/>
          <p14:tracePt t="127025" x="1363663" y="4022725"/>
          <p14:tracePt t="127039" x="1363663" y="4068763"/>
          <p14:tracePt t="127057" x="1387475" y="4106863"/>
          <p14:tracePt t="127073" x="1387475" y="4114800"/>
          <p14:tracePt t="127089" x="1387475" y="4144963"/>
          <p14:tracePt t="127106" x="1387475" y="4175125"/>
          <p14:tracePt t="127122" x="1387475" y="4191000"/>
          <p14:tracePt t="127139" x="1387475" y="4221163"/>
          <p14:tracePt t="127156" x="1387475" y="4237038"/>
          <p14:tracePt t="127172" x="1387475" y="4267200"/>
          <p14:tracePt t="127190" x="1387475" y="4297363"/>
          <p14:tracePt t="127207" x="1387475" y="4313238"/>
          <p14:tracePt t="127223" x="1387475" y="4343400"/>
          <p14:tracePt t="127223" x="1387475" y="4351338"/>
          <p14:tracePt t="127241" x="1387475" y="4359275"/>
          <p14:tracePt t="127256" x="1387475" y="4373563"/>
          <p14:tracePt t="127272" x="1387475" y="4403725"/>
          <p14:tracePt t="127290" x="1387475" y="4419600"/>
          <p14:tracePt t="127306" x="1387475" y="4435475"/>
          <p14:tracePt t="127322" x="1387475" y="4449763"/>
          <p14:tracePt t="127339" x="1387475" y="4465638"/>
          <p14:tracePt t="127356" x="1387475" y="4479925"/>
          <p14:tracePt t="127373" x="1387475" y="4487863"/>
          <p14:tracePt t="127388" x="1387475" y="4495800"/>
          <p14:tracePt t="127406" x="1387475" y="4503738"/>
          <p14:tracePt t="127422" x="1379538" y="4525963"/>
          <p14:tracePt t="127422" x="1379538" y="4533900"/>
          <p14:tracePt t="127441" x="1379538" y="4541838"/>
          <p14:tracePt t="127456" x="1379538" y="4572000"/>
          <p14:tracePt t="127474" x="1379538" y="4587875"/>
          <p14:tracePt t="127490" x="1379538" y="4602163"/>
          <p14:tracePt t="127506" x="1379538" y="4610100"/>
          <p14:tracePt t="127522" x="1371600" y="4625975"/>
          <p14:tracePt t="127539" x="1371600" y="4632325"/>
          <p14:tracePt t="127554" x="1371600" y="4640263"/>
          <p14:tracePt t="127571" x="1363663" y="4656138"/>
          <p14:tracePt t="127588" x="1355725" y="4656138"/>
          <p14:tracePt t="127605" x="1355725" y="4664075"/>
          <p14:tracePt t="127621" x="1355725" y="4670425"/>
          <p14:tracePt t="127638" x="1355725" y="4686300"/>
          <p14:tracePt t="127656" x="1355725" y="4694238"/>
          <p14:tracePt t="127672" x="1349375" y="4716463"/>
          <p14:tracePt t="127690" x="1349375" y="4732338"/>
          <p14:tracePt t="127706" x="1349375" y="4740275"/>
          <p14:tracePt t="127721" x="1349375" y="4754563"/>
          <p14:tracePt t="127738" x="1341438" y="4762500"/>
          <p14:tracePt t="127760" x="1341438" y="4770438"/>
          <p14:tracePt t="127785" x="1341438" y="4778375"/>
          <p14:tracePt t="127800" x="1341438" y="4784725"/>
          <p14:tracePt t="127808" x="1341438" y="4800600"/>
          <p14:tracePt t="127821" x="1341438" y="4808538"/>
          <p14:tracePt t="127840" x="1341438" y="4822825"/>
          <p14:tracePt t="127904" x="1341438" y="4838700"/>
          <p14:tracePt t="127921" x="1341438" y="4846638"/>
          <p14:tracePt t="127937" x="1341438" y="4854575"/>
          <p14:tracePt t="127945" x="1341438" y="4860925"/>
          <p14:tracePt t="127955" x="1341438" y="4868863"/>
          <p14:tracePt t="127971" x="1341438" y="4876800"/>
          <p14:tracePt t="127988" x="1341438" y="4884738"/>
          <p14:tracePt t="128040" x="1333500" y="4884738"/>
          <p14:tracePt t="128857" x="1333500" y="4892675"/>
          <p14:tracePt t="129344" x="1333500" y="4906963"/>
          <p14:tracePt t="129360" x="1333500" y="4922838"/>
          <p14:tracePt t="129369" x="1333500" y="4937125"/>
          <p14:tracePt t="129376" x="1333500" y="4960938"/>
          <p14:tracePt t="129387" x="1333500" y="4975225"/>
          <p14:tracePt t="129404" x="1341438" y="4991100"/>
          <p14:tracePt t="129420" x="1349375" y="4999038"/>
          <p14:tracePt t="129436" x="1349375" y="5006975"/>
          <p14:tracePt t="129454" x="1355725" y="5006975"/>
          <p14:tracePt t="129584" x="1363663" y="5013325"/>
          <p14:tracePt t="129608" x="1371600" y="5021263"/>
          <p14:tracePt t="129616" x="1371600" y="5029200"/>
          <p14:tracePt t="129624" x="1371600" y="5045075"/>
          <p14:tracePt t="129636" x="1379538" y="5083175"/>
          <p14:tracePt t="129654" x="1393825" y="5097463"/>
          <p14:tracePt t="129669" x="1387475" y="5097463"/>
          <p14:tracePt t="129752" x="1379538" y="5097463"/>
          <p14:tracePt t="130488" x="1379538" y="5089525"/>
          <p14:tracePt t="130496" x="1379538" y="5083175"/>
          <p14:tracePt t="130888" x="1379538" y="5075238"/>
          <p14:tracePt t="130904" x="1379538" y="5067300"/>
          <p14:tracePt t="130920" x="1379538" y="5059363"/>
          <p14:tracePt t="130928" x="1379538" y="5051425"/>
          <p14:tracePt t="130937" x="1387475" y="5045075"/>
          <p14:tracePt t="130953" x="1393825" y="5037138"/>
          <p14:tracePt t="130968" x="1401763" y="5029200"/>
          <p14:tracePt t="130992" x="1409700" y="5021263"/>
          <p14:tracePt t="131008" x="1417638" y="5021263"/>
          <p14:tracePt t="131048" x="1425575" y="5013325"/>
          <p14:tracePt t="131064" x="1431925" y="5013325"/>
          <p14:tracePt t="131096" x="1447800" y="5013325"/>
          <p14:tracePt t="131104" x="1455738" y="5006975"/>
          <p14:tracePt t="131120" x="1477963" y="4999038"/>
          <p14:tracePt t="131135" x="1477963" y="4991100"/>
          <p14:tracePt t="131151" x="1485900" y="4991100"/>
          <p14:tracePt t="131192" x="1493838" y="4983163"/>
          <p14:tracePt t="131208" x="1493838" y="4975225"/>
          <p14:tracePt t="131232" x="1501775" y="4975225"/>
          <p14:tracePt t="131288" x="1508125" y="4975225"/>
          <p14:tracePt t="131296" x="1516063" y="4975225"/>
          <p14:tracePt t="131320" x="1516063" y="4968875"/>
          <p14:tracePt t="131376" x="1516063" y="4960938"/>
          <p14:tracePt t="131496" x="1516063" y="4953000"/>
          <p14:tracePt t="131512" x="1524000" y="4945063"/>
          <p14:tracePt t="131536" x="1524000" y="4937125"/>
          <p14:tracePt t="133955" x="1524000" y="4930775"/>
          <p14:tracePt t="134481" x="1524000" y="4922838"/>
          <p14:tracePt t="134497" x="1524000" y="4914900"/>
          <p14:tracePt t="134504" x="1524000" y="4899025"/>
          <p14:tracePt t="134520" x="1531938" y="4884738"/>
          <p14:tracePt t="134531" x="1531938" y="4876800"/>
          <p14:tracePt t="134547" x="1531938" y="4860925"/>
          <p14:tracePt t="134564" x="1531938" y="4854575"/>
          <p14:tracePt t="134640" x="1531938" y="4846638"/>
          <p14:tracePt t="134648" x="1531938" y="4830763"/>
          <p14:tracePt t="134666" x="1531938" y="4816475"/>
          <p14:tracePt t="134683" x="1531938" y="4784725"/>
          <p14:tracePt t="134699" x="1531938" y="4770438"/>
          <p14:tracePt t="134715" x="1531938" y="4754563"/>
          <p14:tracePt t="134732" x="1531938" y="4746625"/>
          <p14:tracePt t="134776" x="1531938" y="4740275"/>
          <p14:tracePt t="134787" x="1531938" y="4732338"/>
          <p14:tracePt t="134797" x="1531938" y="4708525"/>
          <p14:tracePt t="134814" x="1546225" y="4686300"/>
          <p14:tracePt t="134830" x="1546225" y="4648200"/>
          <p14:tracePt t="134849" x="1546225" y="4632325"/>
          <p14:tracePt t="134866" x="1546225" y="4618038"/>
          <p14:tracePt t="134881" x="1546225" y="4594225"/>
          <p14:tracePt t="134899" x="1562100" y="4579938"/>
          <p14:tracePt t="134915" x="1562100" y="4556125"/>
          <p14:tracePt t="134932" x="1562100" y="4533900"/>
          <p14:tracePt t="134948" x="1562100" y="4495800"/>
          <p14:tracePt t="134966" x="1562100" y="4457700"/>
          <p14:tracePt t="134981" x="1562100" y="4411663"/>
          <p14:tracePt t="134998" x="1562100" y="4397375"/>
          <p14:tracePt t="135015" x="1562100" y="4373563"/>
          <p14:tracePt t="135031" x="1577975" y="4351338"/>
          <p14:tracePt t="135031" x="1577975" y="4335463"/>
          <p14:tracePt t="135049" x="1577975" y="4321175"/>
          <p14:tracePt t="135065" x="1577975" y="4297363"/>
          <p14:tracePt t="135082" x="1592263" y="4275138"/>
          <p14:tracePt t="135098" x="1592263" y="4229100"/>
          <p14:tracePt t="135115" x="1608138" y="4206875"/>
          <p14:tracePt t="135131" x="1616075" y="4168775"/>
          <p14:tracePt t="135148" x="1616075" y="4144963"/>
          <p14:tracePt t="135165" x="1622425" y="4114800"/>
          <p14:tracePt t="135180" x="1622425" y="4092575"/>
          <p14:tracePt t="135198" x="1622425" y="4068763"/>
          <p14:tracePt t="135214" x="1622425" y="4038600"/>
          <p14:tracePt t="135231" x="1630363" y="4008438"/>
          <p14:tracePt t="135231" x="1630363" y="3984625"/>
          <p14:tracePt t="135249" x="1646238" y="3932238"/>
          <p14:tracePt t="135265" x="1646238" y="3902075"/>
          <p14:tracePt t="135282" x="1646238" y="3886200"/>
          <p14:tracePt t="135299" x="1646238" y="3863975"/>
          <p14:tracePt t="135315" x="1646238" y="3848100"/>
          <p14:tracePt t="135331" x="1646238" y="3825875"/>
          <p14:tracePt t="135348" x="1654175" y="3817938"/>
          <p14:tracePt t="135364" x="1654175" y="3810000"/>
          <p14:tracePt t="135380" x="1654175" y="3787775"/>
          <p14:tracePt t="135398" x="1660525" y="3763963"/>
          <p14:tracePt t="135414" x="1660525" y="3733800"/>
          <p14:tracePt t="135431" x="1660525" y="3717925"/>
          <p14:tracePt t="135431" x="1668463" y="3695700"/>
          <p14:tracePt t="135450" x="1668463" y="3687763"/>
          <p14:tracePt t="135465" x="1676400" y="3673475"/>
          <p14:tracePt t="135481" x="1684338" y="3657600"/>
          <p14:tracePt t="135498" x="1684338" y="3649663"/>
          <p14:tracePt t="135514" x="1684338" y="3635375"/>
          <p14:tracePt t="135530" x="1684338" y="3627438"/>
          <p14:tracePt t="135546" x="1684338" y="3611563"/>
          <p14:tracePt t="135563" x="1692275" y="3589338"/>
          <p14:tracePt t="135579" x="1698625" y="3559175"/>
          <p14:tracePt t="135597" x="1698625" y="3535363"/>
          <p14:tracePt t="135614" x="1706563" y="3521075"/>
          <p14:tracePt t="135631" x="1706563" y="3505200"/>
          <p14:tracePt t="135631" x="1706563" y="3497263"/>
          <p14:tracePt t="135649" x="1706563" y="3489325"/>
          <p14:tracePt t="135663" x="1714500" y="3467100"/>
          <p14:tracePt t="135681" x="1714500" y="3459163"/>
          <p14:tracePt t="135696" x="1714500" y="3451225"/>
          <p14:tracePt t="135720" x="1714500" y="3429000"/>
          <p14:tracePt t="135736" x="1714500" y="3398838"/>
          <p14:tracePt t="135768" x="1722438" y="3398838"/>
          <p14:tracePt t="135776" x="1722438" y="3390900"/>
          <p14:tracePt t="135785" x="1722438" y="3375025"/>
          <p14:tracePt t="135798" x="1722438" y="3352800"/>
          <p14:tracePt t="135815" x="1730375" y="3322638"/>
          <p14:tracePt t="135830" x="1736725" y="3314700"/>
          <p14:tracePt t="135845" x="1736725" y="3292475"/>
          <p14:tracePt t="135862" x="1744663" y="3284538"/>
          <p14:tracePt t="135878" x="1744663" y="3276600"/>
          <p14:tracePt t="135896" x="1744663" y="3246438"/>
          <p14:tracePt t="135914" x="1744663" y="3230563"/>
          <p14:tracePt t="135930" x="1744663" y="3200400"/>
          <p14:tracePt t="135947" x="1744663" y="3170238"/>
          <p14:tracePt t="135965" x="1744663" y="3140075"/>
          <p14:tracePt t="135980" x="1744663" y="3108325"/>
          <p14:tracePt t="135997" x="1744663" y="3070225"/>
          <p14:tracePt t="136014" x="1744663" y="3055938"/>
          <p14:tracePt t="136030" x="1744663" y="3040063"/>
          <p14:tracePt t="136046" x="1744663" y="3032125"/>
          <p14:tracePt t="136063" x="1744663" y="3017838"/>
          <p14:tracePt t="136081" x="1744663" y="3001963"/>
          <p14:tracePt t="136097" x="1744663" y="2987675"/>
          <p14:tracePt t="136120" x="1736725" y="2979738"/>
          <p14:tracePt t="136130" x="1736725" y="2963863"/>
          <p14:tracePt t="136147" x="1736725" y="2949575"/>
          <p14:tracePt t="136163" x="1722438" y="2911475"/>
          <p14:tracePt t="136180" x="1722438" y="2895600"/>
          <p14:tracePt t="136196" x="1722438" y="2879725"/>
          <p14:tracePt t="136214" x="1722438" y="2873375"/>
          <p14:tracePt t="136229" x="1706563" y="2857500"/>
          <p14:tracePt t="136246" x="1706563" y="2849563"/>
          <p14:tracePt t="136264" x="1706563" y="2835275"/>
          <p14:tracePt t="136281" x="1706563" y="2827338"/>
          <p14:tracePt t="136297" x="1706563" y="2803525"/>
          <p14:tracePt t="136314" x="1692275" y="2781300"/>
          <p14:tracePt t="136330" x="1692275" y="2765425"/>
          <p14:tracePt t="136346" x="1692275" y="2735263"/>
          <p14:tracePt t="136363" x="1692275" y="2720975"/>
          <p14:tracePt t="136379" x="1676400" y="2697163"/>
          <p14:tracePt t="136396" x="1676400" y="2689225"/>
          <p14:tracePt t="136412" x="1676400" y="2682875"/>
          <p14:tracePt t="136429" x="1676400" y="2674938"/>
          <p14:tracePt t="136446" x="1676400" y="2667000"/>
          <p14:tracePt t="136463" x="1676400" y="2659063"/>
          <p14:tracePt t="136480" x="1676400" y="2636838"/>
          <p14:tracePt t="136497" x="1676400" y="2628900"/>
          <p14:tracePt t="136513" x="1676400" y="2590800"/>
          <p14:tracePt t="136530" x="1676400" y="2582863"/>
          <p14:tracePt t="136546" x="1676400" y="2574925"/>
          <p14:tracePt t="136562" x="1676400" y="2568575"/>
          <p14:tracePt t="136579" x="1676400" y="2552700"/>
          <p14:tracePt t="136596" x="1676400" y="2544763"/>
          <p14:tracePt t="136612" x="1660525" y="2536825"/>
          <p14:tracePt t="136640" x="1660525" y="2522538"/>
          <p14:tracePt t="137256" x="1660525" y="2498725"/>
          <p14:tracePt t="137464" x="1660525" y="2492375"/>
          <p14:tracePt t="137512" x="1660525" y="2476500"/>
          <p14:tracePt t="137536" x="1660525" y="2468563"/>
          <p14:tracePt t="137545" x="1660525" y="2460625"/>
          <p14:tracePt t="137553" x="1654175" y="2446338"/>
          <p14:tracePt t="137568" x="1646238" y="2438400"/>
          <p14:tracePt t="137578" x="1646238" y="2430463"/>
          <p14:tracePt t="137944" x="1646238" y="2438400"/>
          <p14:tracePt t="138720" x="1646238" y="2446338"/>
          <p14:tracePt t="138753" x="1646238" y="2454275"/>
          <p14:tracePt t="138768" x="1646238" y="2460625"/>
          <p14:tracePt t="138784" x="1638300" y="2476500"/>
          <p14:tracePt t="138824" x="1630363" y="2484438"/>
          <p14:tracePt t="138864" x="1616075" y="2492375"/>
          <p14:tracePt t="138880" x="1608138" y="2492375"/>
          <p14:tracePt t="138968" x="1600200" y="2492375"/>
          <p14:tracePt t="138993" x="1584325" y="2492375"/>
          <p14:tracePt t="139376" x="1584325" y="2484438"/>
          <p14:tracePt t="139400" x="1584325" y="2476500"/>
          <p14:tracePt t="139409" x="1577975" y="2468563"/>
          <p14:tracePt t="139416" x="1577975" y="2460625"/>
          <p14:tracePt t="139426" x="1577975" y="2446338"/>
          <p14:tracePt t="139443" x="1570038" y="2446338"/>
          <p14:tracePt t="139888" x="1570038" y="2454275"/>
          <p14:tracePt t="140016" x="1570038" y="2460625"/>
          <p14:tracePt t="140041" x="1562100" y="2468563"/>
          <p14:tracePt t="140104" x="1562100" y="2476500"/>
          <p14:tracePt t="140120" x="1562100" y="2484438"/>
          <p14:tracePt t="140136" x="1562100" y="2492375"/>
          <p14:tracePt t="140144" x="1562100" y="2498725"/>
          <p14:tracePt t="140160" x="1562100" y="2506663"/>
          <p14:tracePt t="140176" x="1562100" y="2536825"/>
          <p14:tracePt t="140193" x="1562100" y="2544763"/>
          <p14:tracePt t="140209" x="1562100" y="2560638"/>
          <p14:tracePt t="140226" x="1546225" y="2574925"/>
          <p14:tracePt t="140243" x="1546225" y="2590800"/>
          <p14:tracePt t="140259" x="1546225" y="2606675"/>
          <p14:tracePt t="140275" x="1546225" y="2636838"/>
          <p14:tracePt t="140293" x="1531938" y="2674938"/>
          <p14:tracePt t="140309" x="1531938" y="2705100"/>
          <p14:tracePt t="140327" x="1524000" y="2751138"/>
          <p14:tracePt t="140343" x="1516063" y="2789238"/>
          <p14:tracePt t="140343" x="1516063" y="2803525"/>
          <p14:tracePt t="140361" x="1516063" y="2819400"/>
          <p14:tracePt t="140376" x="1516063" y="2835275"/>
          <p14:tracePt t="140376" x="1508125" y="2849563"/>
          <p14:tracePt t="140393" x="1508125" y="2865438"/>
          <p14:tracePt t="140409" x="1508125" y="2895600"/>
          <p14:tracePt t="140426" x="1501775" y="2925763"/>
          <p14:tracePt t="140443" x="1493838" y="2955925"/>
          <p14:tracePt t="140459" x="1493838" y="2987675"/>
          <p14:tracePt t="140476" x="1493838" y="3025775"/>
          <p14:tracePt t="140492" x="1493838" y="3078163"/>
          <p14:tracePt t="140509" x="1493838" y="3132138"/>
          <p14:tracePt t="140525" x="1493838" y="3170238"/>
          <p14:tracePt t="140541" x="1493838" y="3216275"/>
          <p14:tracePt t="140558" x="1493838" y="3254375"/>
          <p14:tracePt t="140558" x="1493838" y="3276600"/>
          <p14:tracePt t="140576" x="1493838" y="3306763"/>
          <p14:tracePt t="140593" x="1493838" y="3360738"/>
          <p14:tracePt t="140609" x="1493838" y="3406775"/>
          <p14:tracePt t="140625" x="1493838" y="3436938"/>
          <p14:tracePt t="140642" x="1493838" y="3459163"/>
          <p14:tracePt t="140658" x="1493838" y="3482975"/>
          <p14:tracePt t="140675" x="1493838" y="3513138"/>
          <p14:tracePt t="140691" x="1493838" y="3535363"/>
          <p14:tracePt t="140708" x="1493838" y="3589338"/>
          <p14:tracePt t="140725" x="1493838" y="3641725"/>
          <p14:tracePt t="140741" x="1493838" y="3695700"/>
          <p14:tracePt t="140741" x="1493838" y="3711575"/>
          <p14:tracePt t="140760" x="1493838" y="3741738"/>
          <p14:tracePt t="140774" x="1493838" y="3787775"/>
          <p14:tracePt t="140774" x="1477963" y="3810000"/>
          <p14:tracePt t="140792" x="1477963" y="3832225"/>
          <p14:tracePt t="140806" x="1477963" y="3878263"/>
          <p14:tracePt t="140824" x="1477963" y="3916363"/>
          <p14:tracePt t="140841" x="1477963" y="3932238"/>
          <p14:tracePt t="140857" x="1493838" y="3984625"/>
          <p14:tracePt t="140875" x="1493838" y="4022725"/>
          <p14:tracePt t="140891" x="1524000" y="4084638"/>
          <p14:tracePt t="140908" x="1592263" y="4175125"/>
          <p14:tracePt t="140924" x="1608138" y="4206875"/>
          <p14:tracePt t="140940" x="1608138" y="4229100"/>
          <p14:tracePt t="140958" x="1608138" y="4259263"/>
          <p14:tracePt t="140958" x="1608138" y="4275138"/>
          <p14:tracePt t="140977" x="1608138" y="4283075"/>
          <p14:tracePt t="140991" x="1622425" y="4321175"/>
          <p14:tracePt t="141008" x="1622425" y="4335463"/>
          <p14:tracePt t="141025" x="1622425" y="4365625"/>
          <p14:tracePt t="141043" x="1622425" y="4389438"/>
          <p14:tracePt t="141057" x="1622425" y="4411663"/>
          <p14:tracePt t="141073" x="1622425" y="4457700"/>
          <p14:tracePt t="141089" x="1622425" y="4487863"/>
          <p14:tracePt t="141106" x="1622425" y="4518025"/>
          <p14:tracePt t="141123" x="1622425" y="4556125"/>
          <p14:tracePt t="141140" x="1622425" y="4579938"/>
          <p14:tracePt t="141156" x="1622425" y="4610100"/>
          <p14:tracePt t="141173" x="1622425" y="4640263"/>
          <p14:tracePt t="141190" x="1622425" y="4664075"/>
          <p14:tracePt t="141190" x="1622425" y="4670425"/>
          <p14:tracePt t="141208" x="1622425" y="4686300"/>
          <p14:tracePt t="141224" x="1622425" y="4708525"/>
          <p14:tracePt t="141240" x="1622425" y="4716463"/>
          <p14:tracePt t="141256" x="1622425" y="4732338"/>
          <p14:tracePt t="141273" x="1622425" y="4762500"/>
          <p14:tracePt t="141290" x="1622425" y="4792663"/>
          <p14:tracePt t="141306" x="1616075" y="4830763"/>
          <p14:tracePt t="141324" x="1616075" y="4846638"/>
          <p14:tracePt t="141341" x="1608138" y="4860925"/>
          <p14:tracePt t="141357" x="1600200" y="4876800"/>
          <p14:tracePt t="141374" x="1600200" y="4884738"/>
          <p14:tracePt t="141390" x="1600200" y="4899025"/>
          <p14:tracePt t="141406" x="1592263" y="4914900"/>
          <p14:tracePt t="141425" x="1592263" y="4922838"/>
          <p14:tracePt t="141441" x="1592263" y="4930775"/>
          <p14:tracePt t="141457" x="1584325" y="4937125"/>
          <p14:tracePt t="142386" x="1584325" y="4945063"/>
          <p14:tracePt t="142503" x="1584325" y="4953000"/>
          <p14:tracePt t="142511" x="1584325" y="4960938"/>
          <p14:tracePt t="142631" x="1584325" y="4968875"/>
          <p14:tracePt t="142823" x="1592263" y="4975225"/>
          <p14:tracePt t="144016" x="1600200" y="4975225"/>
          <p14:tracePt t="144583" x="1608138" y="4975225"/>
          <p14:tracePt t="147286" x="1616075" y="4975225"/>
          <p14:tracePt t="147927" x="1622425" y="4975225"/>
          <p14:tracePt t="147984" x="1622425" y="4968875"/>
          <p14:tracePt t="148007" x="1630363" y="4968875"/>
          <p14:tracePt t="148017" x="1646238" y="4968875"/>
          <p14:tracePt t="148033" x="1660525" y="4968875"/>
          <p14:tracePt t="148039" x="1668463" y="4968875"/>
          <p14:tracePt t="148048" x="1714500" y="4953000"/>
          <p14:tracePt t="148065" x="1774825" y="4937125"/>
          <p14:tracePt t="148084" x="1851025" y="4899025"/>
          <p14:tracePt t="148100" x="1920875" y="4868863"/>
          <p14:tracePt t="148117" x="1973263" y="4854575"/>
          <p14:tracePt t="148134" x="2041525" y="4830763"/>
          <p14:tracePt t="148134" x="2079625" y="4816475"/>
          <p14:tracePt t="148152" x="2141538" y="4808538"/>
          <p14:tracePt t="148167" x="2293938" y="4778375"/>
          <p14:tracePt t="148184" x="2392363" y="4746625"/>
          <p14:tracePt t="148201" x="2454275" y="4724400"/>
          <p14:tracePt t="148218" x="2544763" y="4702175"/>
          <p14:tracePt t="148234" x="2644775" y="4686300"/>
          <p14:tracePt t="148251" x="2713038" y="4678363"/>
          <p14:tracePt t="148267" x="2759075" y="4664075"/>
          <p14:tracePt t="148283" x="2789238" y="4648200"/>
          <p14:tracePt t="148300" x="2827338" y="4640263"/>
          <p14:tracePt t="148317" x="2895600" y="4625975"/>
          <p14:tracePt t="148333" x="2963863" y="4602163"/>
          <p14:tracePt t="148350" x="3009900" y="4587875"/>
          <p14:tracePt t="148350" x="3025775" y="4587875"/>
          <p14:tracePt t="148368" x="3063875" y="4572000"/>
          <p14:tracePt t="148384" x="3116263" y="4564063"/>
          <p14:tracePt t="148401" x="3154363" y="4549775"/>
          <p14:tracePt t="148417" x="3192463" y="4541838"/>
          <p14:tracePt t="148433" x="3230563" y="4525963"/>
          <p14:tracePt t="148450" x="3268663" y="4511675"/>
          <p14:tracePt t="148467" x="3292475" y="4487863"/>
          <p14:tracePt t="148484" x="3322638" y="4473575"/>
          <p14:tracePt t="148500" x="3330575" y="4465638"/>
          <p14:tracePt t="148516" x="3336925" y="4449763"/>
          <p14:tracePt t="148532" x="3352800" y="4449763"/>
          <p14:tracePt t="148549" x="3368675" y="4441825"/>
          <p14:tracePt t="148566" x="3375025" y="4427538"/>
          <p14:tracePt t="148583" x="3398838" y="4389438"/>
          <p14:tracePt t="148600" x="3421063" y="4365625"/>
          <p14:tracePt t="148617" x="3421063" y="4335463"/>
          <p14:tracePt t="148634" x="3429000" y="4335463"/>
          <p14:tracePt t="148649" x="3429000" y="4327525"/>
          <p14:tracePt t="148666" x="3436938" y="4321175"/>
          <p14:tracePt t="148711" x="3436938" y="4305300"/>
          <p14:tracePt t="148735" x="3436938" y="4297363"/>
          <p14:tracePt t="148743" x="3451225" y="4275138"/>
          <p14:tracePt t="148752" x="3451225" y="4259263"/>
          <p14:tracePt t="148767" x="3459163" y="4259263"/>
          <p14:tracePt t="148783" x="3467100" y="4251325"/>
          <p14:tracePt t="148799" x="3467100" y="4244975"/>
          <p14:tracePt t="148863" x="3467100" y="4237038"/>
          <p14:tracePt t="148887" x="3467100" y="4221163"/>
          <p14:tracePt t="148896" x="3451225" y="4213225"/>
          <p14:tracePt t="148903" x="3451225" y="4206875"/>
          <p14:tracePt t="148919" x="3444875" y="4198938"/>
          <p14:tracePt t="148932" x="3429000" y="4198938"/>
          <p14:tracePt t="148949" x="3421063" y="4198938"/>
          <p14:tracePt t="148967" x="3413125" y="4198938"/>
          <p14:tracePt t="148984" x="3406775" y="4198938"/>
          <p14:tracePt t="149000" x="3390900" y="4198938"/>
          <p14:tracePt t="149017" x="3375025" y="4198938"/>
          <p14:tracePt t="149034" x="3360738" y="4198938"/>
          <p14:tracePt t="149049" x="3352800" y="4198938"/>
          <p14:tracePt t="149080" x="3344863" y="4198938"/>
          <p14:tracePt t="149087" x="3336925" y="4198938"/>
          <p14:tracePt t="149112" x="3330575" y="4198938"/>
          <p14:tracePt t="149119" x="3322638" y="4198938"/>
          <p14:tracePt t="149135" x="3314700" y="4198938"/>
          <p14:tracePt t="149175" x="3306763" y="4198938"/>
          <p14:tracePt t="149183" x="3298825" y="4198938"/>
          <p14:tracePt t="149223" x="3292475" y="4198938"/>
          <p14:tracePt t="149239" x="3284538" y="4198938"/>
          <p14:tracePt t="149255" x="3276600" y="4198938"/>
          <p14:tracePt t="149264" x="3268663" y="4198938"/>
          <p14:tracePt t="149280" x="3260725" y="4198938"/>
          <p14:tracePt t="149287" x="3254375" y="4198938"/>
          <p14:tracePt t="149298" x="3238500" y="4198938"/>
          <p14:tracePt t="149315" x="3230563" y="4198938"/>
          <p14:tracePt t="149343" x="3222625" y="4198938"/>
          <p14:tracePt t="149359" x="3216275" y="4198938"/>
          <p14:tracePt t="149367" x="3208338" y="4198938"/>
          <p14:tracePt t="149382" x="3200400" y="4183063"/>
          <p14:tracePt t="149399" x="3184525" y="4183063"/>
          <p14:tracePt t="150306" x="3192463" y="4183063"/>
          <p14:tracePt t="150431" x="3200400" y="4183063"/>
          <p14:tracePt t="150455" x="3216275" y="4183063"/>
          <p14:tracePt t="150496" x="3222625" y="4183063"/>
          <p14:tracePt t="150528" x="3246438" y="4183063"/>
          <p14:tracePt t="150543" x="3254375" y="4183063"/>
          <p14:tracePt t="150552" x="3260725" y="4183063"/>
          <p14:tracePt t="150623" x="3268663" y="4183063"/>
          <p14:tracePt t="150631" x="3284538" y="4183063"/>
          <p14:tracePt t="150648" x="3292475" y="4191000"/>
          <p14:tracePt t="150680" x="3298825" y="4191000"/>
          <p14:tracePt t="150687" x="3306763" y="4198938"/>
          <p14:tracePt t="150719" x="3314700" y="4198938"/>
          <p14:tracePt t="150728" x="3330575" y="4198938"/>
          <p14:tracePt t="150744" x="3344863" y="4198938"/>
          <p14:tracePt t="150753" x="3368675" y="4198938"/>
          <p14:tracePt t="150767" x="3375025" y="4198938"/>
          <p14:tracePt t="150815" x="3382963" y="4198938"/>
          <p14:tracePt t="150839" x="3390900" y="4198938"/>
          <p14:tracePt t="150847" x="3406775" y="4198938"/>
          <p14:tracePt t="150865" x="3421063" y="4198938"/>
          <p14:tracePt t="150880" x="3429000" y="4198938"/>
          <p14:tracePt t="150944" x="3451225" y="4198938"/>
          <p14:tracePt t="150951" x="3459163" y="4198938"/>
          <p14:tracePt t="150991" x="3475038" y="4198938"/>
          <p14:tracePt t="151007" x="3489325" y="4198938"/>
          <p14:tracePt t="151031" x="3497263" y="4198938"/>
          <p14:tracePt t="151039" x="3513138" y="4198938"/>
          <p14:tracePt t="151048" x="3527425" y="4198938"/>
          <p14:tracePt t="151065" x="3535363" y="4198938"/>
          <p14:tracePt t="151081" x="3551238" y="4198938"/>
          <p14:tracePt t="151097" x="3559175" y="4198938"/>
          <p14:tracePt t="151119" x="3581400" y="4198938"/>
          <p14:tracePt t="151130" x="3589338" y="4198938"/>
          <p14:tracePt t="151183" x="3597275" y="4198938"/>
          <p14:tracePt t="151191" x="3603625" y="4198938"/>
          <p14:tracePt t="151223" x="3611563" y="4198938"/>
          <p14:tracePt t="151231" x="3619500" y="4198938"/>
          <p14:tracePt t="151248" x="3627438" y="4198938"/>
          <p14:tracePt t="151264" x="3635375" y="4198938"/>
          <p14:tracePt t="151287" x="3649663" y="4198938"/>
          <p14:tracePt t="151375" x="3641725" y="4198938"/>
          <p14:tracePt t="151543" x="3635375" y="4198938"/>
          <p14:tracePt t="151567" x="3619500" y="4198938"/>
          <p14:tracePt t="151583" x="3603625" y="4198938"/>
          <p14:tracePt t="151599" x="3589338" y="4198938"/>
          <p14:tracePt t="151615" x="3581400" y="4198938"/>
          <p14:tracePt t="151639" x="3573463" y="4198938"/>
          <p14:tracePt t="151687" x="3565525" y="4198938"/>
          <p14:tracePt t="151696" x="3559175" y="4198938"/>
          <p14:tracePt t="151703" x="3551238" y="4198938"/>
          <p14:tracePt t="151714" x="3535363" y="4198938"/>
          <p14:tracePt t="151730" x="3521075" y="4198938"/>
          <p14:tracePt t="151746" x="3513138" y="4198938"/>
          <p14:tracePt t="151762" x="3497263" y="4198938"/>
          <p14:tracePt t="151780" x="3475038" y="4198938"/>
          <p14:tracePt t="151797" x="3467100" y="4198938"/>
          <p14:tracePt t="151812" x="3436938" y="4198938"/>
          <p14:tracePt t="151828" x="3398838" y="4198938"/>
          <p14:tracePt t="151845" x="3360738" y="4198938"/>
          <p14:tracePt t="151864" x="3336925" y="4198938"/>
          <p14:tracePt t="151880" x="3322638" y="4198938"/>
          <p14:tracePt t="151896" x="3306763" y="4198938"/>
          <p14:tracePt t="151914" x="3292475" y="4198938"/>
          <p14:tracePt t="151960" x="3276600" y="4198938"/>
          <p14:tracePt t="151976" x="3276600" y="4191000"/>
          <p14:tracePt t="151983" x="3268663" y="4183063"/>
          <p14:tracePt t="151996" x="3260725" y="4183063"/>
          <p14:tracePt t="152079" x="3268663" y="4183063"/>
          <p14:tracePt t="152239" x="3284538" y="4183063"/>
          <p14:tracePt t="152247" x="3292475" y="4183063"/>
          <p14:tracePt t="152279" x="3298825" y="4183063"/>
          <p14:tracePt t="152303" x="3306763" y="4183063"/>
          <p14:tracePt t="152312" x="3322638" y="4183063"/>
          <p14:tracePt t="152319" x="3336925" y="4183063"/>
          <p14:tracePt t="152329" x="3368675" y="4183063"/>
          <p14:tracePt t="152346" x="3390900" y="4183063"/>
          <p14:tracePt t="152363" x="3413125" y="4183063"/>
          <p14:tracePt t="152379" x="3429000" y="4183063"/>
          <p14:tracePt t="152396" x="3444875" y="4183063"/>
          <p14:tracePt t="152439" x="3459163" y="4183063"/>
          <p14:tracePt t="152455" x="3475038" y="4183063"/>
          <p14:tracePt t="152464" x="3489325" y="4183063"/>
          <p14:tracePt t="152480" x="3527425" y="4183063"/>
          <p14:tracePt t="152496" x="3559175" y="4183063"/>
          <p14:tracePt t="152511" x="3573463" y="4183063"/>
          <p14:tracePt t="152529" x="3589338" y="4183063"/>
          <p14:tracePt t="152544" x="3597275" y="4183063"/>
          <p14:tracePt t="152567" x="3603625" y="4183063"/>
          <p14:tracePt t="152578" x="3611563" y="4183063"/>
          <p14:tracePt t="152595" x="3619500" y="4191000"/>
          <p14:tracePt t="153015" x="3611563" y="4191000"/>
          <p14:tracePt t="153215" x="3611563" y="4198938"/>
          <p14:tracePt t="153223" x="3603625" y="4206875"/>
          <p14:tracePt t="153239" x="3597275" y="4206875"/>
          <p14:tracePt t="153247" x="3589338" y="4213225"/>
          <p14:tracePt t="153261" x="3565525" y="4229100"/>
          <p14:tracePt t="153278" x="3543300" y="4251325"/>
          <p14:tracePt t="153278" x="3535363" y="4259263"/>
          <p14:tracePt t="153296" x="3521075" y="4267200"/>
          <p14:tracePt t="153296" x="3505200" y="4275138"/>
          <p14:tracePt t="153312" x="3475038" y="4289425"/>
          <p14:tracePt t="153329" x="3451225" y="4305300"/>
          <p14:tracePt t="153345" x="3436938" y="4313238"/>
          <p14:tracePt t="153361" x="3429000" y="4321175"/>
          <p14:tracePt t="153378" x="3406775" y="4335463"/>
          <p14:tracePt t="153395" x="3390900" y="4335463"/>
          <p14:tracePt t="153411" x="3375025" y="4351338"/>
          <p14:tracePt t="153428" x="3344863" y="4359275"/>
          <p14:tracePt t="153445" x="3284538" y="4411663"/>
          <p14:tracePt t="153461" x="3192463" y="4465638"/>
          <p14:tracePt t="153461" x="3146425" y="4495800"/>
          <p14:tracePt t="153481" x="3094038" y="4525963"/>
          <p14:tracePt t="153494" x="2941638" y="4587875"/>
          <p14:tracePt t="153512" x="2835275" y="4640263"/>
          <p14:tracePt t="153529" x="2727325" y="4702175"/>
          <p14:tracePt t="153545" x="2560638" y="4778375"/>
          <p14:tracePt t="153561" x="2430463" y="4830763"/>
          <p14:tracePt t="153578" x="2339975" y="4876800"/>
          <p14:tracePt t="153595" x="2278063" y="4914900"/>
          <p14:tracePt t="153611" x="2247900" y="4937125"/>
          <p14:tracePt t="153628" x="2217738" y="4945063"/>
          <p14:tracePt t="153645" x="2201863" y="4953000"/>
          <p14:tracePt t="153661" x="2187575" y="4968875"/>
          <p14:tracePt t="153677" x="2171700" y="4968875"/>
          <p14:tracePt t="153694" x="2117725" y="4991100"/>
          <p14:tracePt t="153712" x="2065338" y="4999038"/>
          <p14:tracePt t="153728" x="1989138" y="5013325"/>
          <p14:tracePt t="153745" x="1951038" y="5013325"/>
          <p14:tracePt t="153762" x="1927225" y="5021263"/>
          <p14:tracePt t="153778" x="1912938" y="5021263"/>
          <p14:tracePt t="153795" x="1905000" y="5021263"/>
          <p14:tracePt t="153811" x="1882775" y="5029200"/>
          <p14:tracePt t="153831" x="1866900" y="5029200"/>
          <p14:tracePt t="153843" x="1836738" y="5037138"/>
          <p14:tracePt t="153861" x="1812925" y="5037138"/>
          <p14:tracePt t="153878" x="1790700" y="5037138"/>
          <p14:tracePt t="153878" x="1774825" y="5037138"/>
          <p14:tracePt t="153896" x="1768475" y="5037138"/>
          <p14:tracePt t="153896" x="1752600" y="5037138"/>
          <p14:tracePt t="153912" x="1736725" y="5037138"/>
          <p14:tracePt t="153928" x="1730375" y="5037138"/>
          <p14:tracePt t="153945" x="1714500" y="5037138"/>
          <p14:tracePt t="153962" x="1684338" y="5037138"/>
          <p14:tracePt t="153977" x="1646238" y="5037138"/>
          <p14:tracePt t="153993" x="1592263" y="5037138"/>
          <p14:tracePt t="154010" x="1577975" y="5037138"/>
          <p14:tracePt t="154027" x="1546225" y="5037138"/>
          <p14:tracePt t="154043" x="1531938" y="5037138"/>
          <p14:tracePt t="154059" x="1524000" y="5037138"/>
          <p14:tracePt t="154077" x="1516063" y="5037138"/>
          <p14:tracePt t="154093" x="1508125" y="5037138"/>
          <p14:tracePt t="154110" x="1455738" y="5037138"/>
          <p14:tracePt t="154128" x="1425575" y="5037138"/>
          <p14:tracePt t="154145" x="1409700" y="5037138"/>
          <p14:tracePt t="154208" x="1401763" y="5037138"/>
          <p14:tracePt t="154223" x="1393825" y="5037138"/>
          <p14:tracePt t="154239" x="1387475" y="5037138"/>
          <p14:tracePt t="154319" x="1401763" y="5037138"/>
          <p14:tracePt t="154575" x="1409700" y="5037138"/>
          <p14:tracePt t="154592" x="1417638" y="5037138"/>
          <p14:tracePt t="154599" x="1425575" y="5037138"/>
          <p14:tracePt t="154610" x="1439863" y="5037138"/>
          <p14:tracePt t="154626" x="1447800" y="5037138"/>
          <p14:tracePt t="154643" x="1463675" y="5037138"/>
          <p14:tracePt t="154659" x="1493838" y="5037138"/>
          <p14:tracePt t="154677" x="1516063" y="5045075"/>
          <p14:tracePt t="154693" x="1524000" y="5045075"/>
          <p14:tracePt t="154709" x="1546225" y="5045075"/>
          <p14:tracePt t="154727" x="1554163" y="5045075"/>
          <p14:tracePt t="154727" x="1562100" y="5045075"/>
          <p14:tracePt t="154744" x="1584325" y="5045075"/>
          <p14:tracePt t="154761" x="1638300" y="5045075"/>
          <p14:tracePt t="154777" x="1684338" y="5045075"/>
          <p14:tracePt t="154794" x="1698625" y="5045075"/>
          <p14:tracePt t="154810" x="1698625" y="5051425"/>
          <p14:tracePt t="156770" x="1698625" y="5059363"/>
          <p14:tracePt t="157135" x="1684338" y="5059363"/>
          <p14:tracePt t="157175" x="1676400" y="5059363"/>
          <p14:tracePt t="157191" x="1660525" y="5059363"/>
          <p14:tracePt t="157199" x="1638300" y="5059363"/>
          <p14:tracePt t="157208" x="1630363" y="5059363"/>
          <p14:tracePt t="157231" x="1622425" y="5059363"/>
          <p14:tracePt t="157271" x="1622425" y="5067300"/>
          <p14:tracePt t="157279" x="1608138" y="5067300"/>
          <p14:tracePt t="157290" x="1584325" y="5075238"/>
          <p14:tracePt t="157307" x="1562100" y="5075238"/>
          <p14:tracePt t="157324" x="1546225" y="5075238"/>
          <p14:tracePt t="157340" x="1546225" y="5083175"/>
          <p14:tracePt t="157357" x="1562100" y="5083175"/>
          <p14:tracePt t="157488" x="1592263" y="5083175"/>
          <p14:tracePt t="157495" x="1630363" y="5083175"/>
          <p14:tracePt t="157507" x="1736725" y="5083175"/>
          <p14:tracePt t="157524" x="1858963" y="5083175"/>
          <p14:tracePt t="157541" x="1958975" y="5083175"/>
          <p14:tracePt t="157557" x="2049463" y="5083175"/>
          <p14:tracePt t="157574" x="2155825" y="5083175"/>
          <p14:tracePt t="157574" x="2201863" y="5083175"/>
          <p14:tracePt t="157592" x="2308225" y="5083175"/>
          <p14:tracePt t="157608" x="2400300" y="5083175"/>
          <p14:tracePt t="157625" x="2476500" y="5083175"/>
          <p14:tracePt t="157641" x="2613025" y="5083175"/>
          <p14:tracePt t="157658" x="2827338" y="5083175"/>
          <p14:tracePt t="157674" x="3070225" y="5083175"/>
          <p14:tracePt t="157691" x="3230563" y="5083175"/>
          <p14:tracePt t="157707" x="3352800" y="5083175"/>
          <p14:tracePt t="157724" x="3429000" y="5083175"/>
          <p14:tracePt t="157740" x="3413125" y="5083175"/>
          <p14:tracePt t="157935" x="3390900" y="5089525"/>
          <p14:tracePt t="157943" x="3344863" y="5097463"/>
          <p14:tracePt t="157958" x="3230563" y="5097463"/>
          <p14:tracePt t="157974" x="3162300" y="5097463"/>
          <p14:tracePt t="157990" x="3154363" y="5097463"/>
          <p14:tracePt t="158006" x="3146425" y="5097463"/>
          <p14:tracePt t="158079" x="3140075" y="5097463"/>
          <p14:tracePt t="158088" x="3124200" y="5097463"/>
          <p14:tracePt t="158095" x="3108325" y="5097463"/>
          <p14:tracePt t="158106" x="3086100" y="5097463"/>
          <p14:tracePt t="158124" x="3078163" y="5097463"/>
          <p14:tracePt t="158139" x="3078163" y="5089525"/>
          <p14:tracePt t="158263" x="3078163" y="5083175"/>
          <p14:tracePt t="158359" x="3086100" y="5083175"/>
          <p14:tracePt t="158383" x="3094038" y="5075238"/>
          <p14:tracePt t="158391" x="3101975" y="5075238"/>
          <p14:tracePt t="158423" x="3108325" y="5075238"/>
          <p14:tracePt t="158431" x="3116263" y="5067300"/>
          <p14:tracePt t="158440" x="3116263" y="5059363"/>
          <p14:tracePt t="158511" x="3116263" y="5051425"/>
          <p14:tracePt t="158536" x="3124200" y="5045075"/>
          <p14:tracePt t="158543" x="3124200" y="5037138"/>
          <p14:tracePt t="158555" x="3132138" y="5021263"/>
          <p14:tracePt t="158572" x="3140075" y="4999038"/>
          <p14:tracePt t="158589" x="3140075" y="4991100"/>
          <p14:tracePt t="158605" x="3140075" y="4983163"/>
          <p14:tracePt t="158624" x="3140075" y="4975225"/>
          <p14:tracePt t="158640" x="3140075" y="4968875"/>
          <p14:tracePt t="158663" x="3146425" y="4953000"/>
          <p14:tracePt t="158673" x="3146425" y="4945063"/>
          <p14:tracePt t="158689" x="3162300" y="4899025"/>
          <p14:tracePt t="158706" x="3162300" y="4868863"/>
          <p14:tracePt t="158723" x="3178175" y="4846638"/>
          <p14:tracePt t="158739" x="3178175" y="4808538"/>
          <p14:tracePt t="158756" x="3178175" y="4800600"/>
          <p14:tracePt t="158772" x="3178175" y="4784725"/>
          <p14:tracePt t="158789" x="3192463" y="4762500"/>
          <p14:tracePt t="158808" x="3192463" y="4754563"/>
          <p14:tracePt t="158821" x="3192463" y="4746625"/>
          <p14:tracePt t="158838" x="3200400" y="4740275"/>
          <p14:tracePt t="158856" x="3208338" y="4732338"/>
          <p14:tracePt t="158872" x="3208338" y="4724400"/>
          <p14:tracePt t="158888" x="3208338" y="4708525"/>
          <p14:tracePt t="158904" x="3208338" y="4694238"/>
          <p14:tracePt t="158922" x="3208338" y="4678363"/>
          <p14:tracePt t="158959" x="3208338" y="4670425"/>
          <p14:tracePt t="158983" x="3208338" y="4648200"/>
          <p14:tracePt t="158991" x="3208338" y="4632325"/>
          <p14:tracePt t="159007" x="3208338" y="4618038"/>
          <p14:tracePt t="159024" x="3222625" y="4610100"/>
          <p14:tracePt t="159038" x="3222625" y="4602163"/>
          <p14:tracePt t="159056" x="3222625" y="4594225"/>
          <p14:tracePt t="159103" x="3222625" y="4587875"/>
          <p14:tracePt t="159111" x="3222625" y="4579938"/>
          <p14:tracePt t="159122" x="3222625" y="4564063"/>
          <p14:tracePt t="159139" x="3222625" y="4549775"/>
          <p14:tracePt t="159156" x="3222625" y="4533900"/>
          <p14:tracePt t="159171" x="3222625" y="4518025"/>
          <p14:tracePt t="159188" x="3238500" y="4495800"/>
          <p14:tracePt t="159206" x="3238500" y="4473575"/>
          <p14:tracePt t="159222" x="3238500" y="4457700"/>
          <p14:tracePt t="159222" x="3238500" y="4449763"/>
          <p14:tracePt t="159240" x="3238500" y="4427538"/>
          <p14:tracePt t="159256" x="3238500" y="4419600"/>
          <p14:tracePt t="159273" x="3238500" y="4397375"/>
          <p14:tracePt t="159289" x="3238500" y="4381500"/>
          <p14:tracePt t="159305" x="3238500" y="4365625"/>
          <p14:tracePt t="159321" x="3238500" y="4351338"/>
          <p14:tracePt t="159338" x="3238500" y="4335463"/>
          <p14:tracePt t="159355" x="3238500" y="4321175"/>
          <p14:tracePt t="159371" x="3238500" y="4313238"/>
          <p14:tracePt t="159388" x="3238500" y="4305300"/>
          <p14:tracePt t="159405" x="3238500" y="4297363"/>
          <p14:tracePt t="159421" x="3238500" y="4283075"/>
          <p14:tracePt t="159438" x="3238500" y="4275138"/>
          <p14:tracePt t="159479" x="3238500" y="4267200"/>
          <p14:tracePt t="159495" x="3238500" y="4259263"/>
          <p14:tracePt t="159511" x="3238500" y="4251325"/>
          <p14:tracePt t="159527" x="3238500" y="4244975"/>
          <p14:tracePt t="159623" x="3238500" y="4229100"/>
          <p14:tracePt t="159663" x="3238500" y="4221163"/>
          <p14:tracePt t="159703" x="3238500" y="4213225"/>
          <p14:tracePt t="160603" x="3230563" y="4213225"/>
          <p14:tracePt t="160847" x="3222625" y="4229100"/>
          <p14:tracePt t="160855" x="3222625" y="4251325"/>
          <p14:tracePt t="160869" x="3216275" y="4305300"/>
          <p14:tracePt t="160888" x="3208338" y="4335463"/>
          <p14:tracePt t="160904" x="3192463" y="4373563"/>
          <p14:tracePt t="160921" x="3184525" y="4411663"/>
          <p14:tracePt t="160938" x="3178175" y="4441825"/>
          <p14:tracePt t="160954" x="3178175" y="4487863"/>
          <p14:tracePt t="160972" x="3178175" y="4525963"/>
          <p14:tracePt t="160987" x="3162300" y="4556125"/>
          <p14:tracePt t="161004" x="3162300" y="4594225"/>
          <p14:tracePt t="161021" x="3154363" y="4640263"/>
          <p14:tracePt t="161037" x="3140075" y="4670425"/>
          <p14:tracePt t="161054" x="3140075" y="4732338"/>
          <p14:tracePt t="161071" x="3140075" y="4746625"/>
          <p14:tracePt t="161087" x="3140075" y="4816475"/>
          <p14:tracePt t="161104" x="3146425" y="4846638"/>
          <p14:tracePt t="161121" x="3146425" y="4860925"/>
          <p14:tracePt t="161137" x="3146425" y="4899025"/>
          <p14:tracePt t="161154" x="3140075" y="4922838"/>
          <p14:tracePt t="161170" x="3140075" y="4945063"/>
          <p14:tracePt t="161187" x="3132138" y="4953000"/>
          <p14:tracePt t="161207" x="3132138" y="4960938"/>
          <p14:tracePt t="161239" x="3124200" y="4960938"/>
          <p14:tracePt t="161271" x="3108325" y="4960938"/>
          <p14:tracePt t="161287" x="3094038" y="4960938"/>
          <p14:tracePt t="161295" x="3070225" y="4960938"/>
          <p14:tracePt t="161304" x="3009900" y="4945063"/>
          <p14:tracePt t="161320" x="2949575" y="4846638"/>
          <p14:tracePt t="161337" x="2917825" y="4800600"/>
          <p14:tracePt t="161354" x="2911475" y="4754563"/>
          <p14:tracePt t="161370" x="2911475" y="4724400"/>
          <p14:tracePt t="161387" x="2917825" y="4702175"/>
          <p14:tracePt t="161404" x="2933700" y="4678363"/>
          <p14:tracePt t="161420" x="2941638" y="4670425"/>
          <p14:tracePt t="161436" x="2949575" y="4664075"/>
          <p14:tracePt t="161471" x="2949575" y="4656138"/>
          <p14:tracePt t="161487" x="2963863" y="4648200"/>
          <p14:tracePt t="161495" x="2971800" y="4648200"/>
          <p14:tracePt t="161504" x="2987675" y="4632325"/>
          <p14:tracePt t="161520" x="3009900" y="4610100"/>
          <p14:tracePt t="161537" x="3040063" y="4587875"/>
          <p14:tracePt t="161554" x="3063875" y="4572000"/>
          <p14:tracePt t="161570" x="3078163" y="4556125"/>
          <p14:tracePt t="161586" x="3116263" y="4549775"/>
          <p14:tracePt t="161603" x="3140075" y="4533900"/>
          <p14:tracePt t="161620" x="3154363" y="4525963"/>
          <p14:tracePt t="161636" x="3170238" y="4518025"/>
          <p14:tracePt t="161652" x="3170238" y="4511675"/>
          <p14:tracePt t="161669" x="3170238" y="4495800"/>
          <p14:tracePt t="161688" x="3170238" y="4487863"/>
          <p14:tracePt t="161735" x="3162300" y="4479925"/>
          <p14:tracePt t="161743" x="3146425" y="4473575"/>
          <p14:tracePt t="161759" x="3132138" y="4473575"/>
          <p14:tracePt t="161775" x="3116263" y="4457700"/>
          <p14:tracePt t="161785" x="3086100" y="4457700"/>
          <p14:tracePt t="161805" x="3048000" y="4449763"/>
          <p14:tracePt t="161820" x="3032125" y="4449763"/>
          <p14:tracePt t="161835" x="3025775" y="4449763"/>
          <p14:tracePt t="161855" x="3009900" y="4449763"/>
          <p14:tracePt t="161871" x="3001963" y="4449763"/>
          <p14:tracePt t="161885" x="2979738" y="4449763"/>
          <p14:tracePt t="161885" x="2955925" y="4449763"/>
          <p14:tracePt t="161904" x="2911475" y="4449763"/>
          <p14:tracePt t="161920" x="2887663" y="4449763"/>
          <p14:tracePt t="161937" x="2865438" y="4449763"/>
          <p14:tracePt t="161953" x="2857500" y="4449763"/>
          <p14:tracePt t="161970" x="2841625" y="4449763"/>
          <p14:tracePt t="161986" x="2835275" y="4449763"/>
          <p14:tracePt t="162002" x="2819400" y="4449763"/>
          <p14:tracePt t="162018" x="2811463" y="4449763"/>
          <p14:tracePt t="162039" x="2789238" y="4449763"/>
          <p14:tracePt t="162055" x="2773363" y="4449763"/>
          <p14:tracePt t="162087" x="2743200" y="4449763"/>
          <p14:tracePt t="162095" x="2727325" y="4449763"/>
          <p14:tracePt t="162103" x="2713038" y="4449763"/>
          <p14:tracePt t="162118" x="2674938" y="4457700"/>
          <p14:tracePt t="162137" x="2659063" y="4465638"/>
          <p14:tracePt t="162153" x="2651125" y="4473575"/>
          <p14:tracePt t="162175" x="2644775" y="4479925"/>
          <p14:tracePt t="162200" x="2644775" y="4487863"/>
          <p14:tracePt t="162223" x="2644775" y="4495800"/>
          <p14:tracePt t="162239" x="2644775" y="4511675"/>
          <p14:tracePt t="162247" x="2628900" y="4518025"/>
          <p14:tracePt t="162255" x="2628900" y="4525963"/>
          <p14:tracePt t="162268" x="2628900" y="4541838"/>
          <p14:tracePt t="162285" x="2613025" y="4564063"/>
          <p14:tracePt t="162285" x="2613025" y="4579938"/>
          <p14:tracePt t="162304" x="2598738" y="4587875"/>
          <p14:tracePt t="162320" x="2598738" y="4594225"/>
          <p14:tracePt t="162336" x="2598738" y="4610100"/>
          <p14:tracePt t="162353" x="2598738" y="4618038"/>
          <p14:tracePt t="162369" x="2598738" y="4632325"/>
          <p14:tracePt t="162385" x="2613025" y="4648200"/>
          <p14:tracePt t="162403" x="2620963" y="4656138"/>
          <p14:tracePt t="162418" x="2636838" y="4670425"/>
          <p14:tracePt t="162435" x="2651125" y="4678363"/>
          <p14:tracePt t="162452" x="2659063" y="4694238"/>
          <p14:tracePt t="162469" x="2674938" y="4716463"/>
          <p14:tracePt t="162486" x="2697163" y="4740275"/>
          <p14:tracePt t="162502" x="2727325" y="4754563"/>
          <p14:tracePt t="162502" x="2743200" y="4762500"/>
          <p14:tracePt t="162520" x="2781300" y="4784725"/>
          <p14:tracePt t="162537" x="2811463" y="4800600"/>
          <p14:tracePt t="162553" x="2849563" y="4816475"/>
          <p14:tracePt t="162568" x="2865438" y="4816475"/>
          <p14:tracePt t="162584" x="2895600" y="4822825"/>
          <p14:tracePt t="162601" x="2911475" y="4822825"/>
          <p14:tracePt t="162617" x="2941638" y="4822825"/>
          <p14:tracePt t="162634" x="2971800" y="4822825"/>
          <p14:tracePt t="162651" x="2987675" y="4830763"/>
          <p14:tracePt t="162668" x="3001963" y="4830763"/>
          <p14:tracePt t="162684" x="3009900" y="4830763"/>
          <p14:tracePt t="162700" x="3025775" y="4830763"/>
          <p14:tracePt t="162718" x="3032125" y="4830763"/>
          <p14:tracePt t="162735" x="3048000" y="4816475"/>
          <p14:tracePt t="162759" x="3048000" y="4800600"/>
          <p14:tracePt t="162768" x="3063875" y="4770438"/>
          <p14:tracePt t="162785" x="3070225" y="4740275"/>
          <p14:tracePt t="162804" x="3086100" y="4716463"/>
          <p14:tracePt t="162819" x="3094038" y="4702175"/>
          <p14:tracePt t="162834" x="3101975" y="4686300"/>
          <p14:tracePt t="162871" x="3101975" y="4670425"/>
          <p14:tracePt t="162895" x="3101975" y="4664075"/>
          <p14:tracePt t="162911" x="3101975" y="4640263"/>
          <p14:tracePt t="162919" x="3101975" y="4625975"/>
          <p14:tracePt t="162936" x="3101975" y="4594225"/>
          <p14:tracePt t="162953" x="3101975" y="4587875"/>
          <p14:tracePt t="162970" x="3101975" y="4556125"/>
          <p14:tracePt t="162986" x="3086100" y="4549775"/>
          <p14:tracePt t="163002" x="3063875" y="4541838"/>
          <p14:tracePt t="163018" x="3040063" y="4518025"/>
          <p14:tracePt t="163035" x="3009900" y="4511675"/>
          <p14:tracePt t="163050" x="2971800" y="4495800"/>
          <p14:tracePt t="163067" x="2955925" y="4479925"/>
          <p14:tracePt t="163083" x="2917825" y="4479925"/>
          <p14:tracePt t="163101" x="2911475" y="4479925"/>
          <p14:tracePt t="163117" x="2879725" y="4465638"/>
          <p14:tracePt t="163117" x="2865438" y="4457700"/>
          <p14:tracePt t="163136" x="2835275" y="4449763"/>
          <p14:tracePt t="163152" x="2803525" y="4441825"/>
          <p14:tracePt t="163169" x="2797175" y="4441825"/>
          <p14:tracePt t="163184" x="2765425" y="4441825"/>
          <p14:tracePt t="163202" x="2751138" y="4441825"/>
          <p14:tracePt t="163239" x="2735263" y="4457700"/>
          <p14:tracePt t="163255" x="2720975" y="4465638"/>
          <p14:tracePt t="163263" x="2713038" y="4479925"/>
          <p14:tracePt t="163271" x="2697163" y="4495800"/>
          <p14:tracePt t="163284" x="2682875" y="4525963"/>
          <p14:tracePt t="163302" x="2659063" y="4556125"/>
          <p14:tracePt t="163318" x="2651125" y="4587875"/>
          <p14:tracePt t="163318" x="2644775" y="4602163"/>
          <p14:tracePt t="163336" x="2644775" y="4618038"/>
          <p14:tracePt t="163352" x="2644775" y="4648200"/>
          <p14:tracePt t="163369" x="2628900" y="4664075"/>
          <p14:tracePt t="163386" x="2620963" y="4694238"/>
          <p14:tracePt t="163401" x="2620963" y="4716463"/>
          <p14:tracePt t="163418" x="2628900" y="4740275"/>
          <p14:tracePt t="163435" x="2644775" y="4754563"/>
          <p14:tracePt t="163452" x="2651125" y="4762500"/>
          <p14:tracePt t="163468" x="2659063" y="4770438"/>
          <p14:tracePt t="163484" x="2667000" y="4778375"/>
          <p14:tracePt t="163501" x="2705100" y="4784725"/>
          <p14:tracePt t="163518" x="2735263" y="4792663"/>
          <p14:tracePt t="163518" x="2751138" y="4792663"/>
          <p14:tracePt t="163536" x="2781300" y="4792663"/>
          <p14:tracePt t="163552" x="2811463" y="4808538"/>
          <p14:tracePt t="163570" x="2819400" y="4808538"/>
          <p14:tracePt t="163585" x="2827338" y="4808538"/>
          <p14:tracePt t="163600" x="2857500" y="4808538"/>
          <p14:tracePt t="163618" x="2911475" y="4808538"/>
          <p14:tracePt t="163634" x="2971800" y="4808538"/>
          <p14:tracePt t="163651" x="2994025" y="4808538"/>
          <p14:tracePt t="163668" x="3009900" y="4808538"/>
          <p14:tracePt t="163684" x="3025775" y="4808538"/>
          <p14:tracePt t="163759" x="3032125" y="4808538"/>
          <p14:tracePt t="163791" x="3040063" y="4808538"/>
          <p14:tracePt t="163887" x="3055938" y="4808538"/>
          <p14:tracePt t="164663" x="3070225" y="4816475"/>
          <p14:tracePt t="164671" x="3108325" y="4822825"/>
          <p14:tracePt t="164682" x="3184525" y="4822825"/>
          <p14:tracePt t="164700" x="3268663" y="4822825"/>
          <p14:tracePt t="164717" x="3360738" y="4822825"/>
          <p14:tracePt t="164733" x="3444875" y="4822825"/>
          <p14:tracePt t="164750" x="3543300" y="4822825"/>
          <p14:tracePt t="164766" x="3711575" y="4822825"/>
          <p14:tracePt t="164784" x="3817938" y="4822825"/>
          <p14:tracePt t="164801" x="3902075" y="4822825"/>
          <p14:tracePt t="164817" x="3992563" y="4822825"/>
          <p14:tracePt t="164834" x="4092575" y="4822825"/>
          <p14:tracePt t="164850" x="4259263" y="4822825"/>
          <p14:tracePt t="164867" x="4373563" y="4822825"/>
          <p14:tracePt t="164883" x="4495800" y="4808538"/>
          <p14:tracePt t="164900" x="4610100" y="4808538"/>
          <p14:tracePt t="164916" x="4694238" y="4808538"/>
          <p14:tracePt t="164933" x="4762500" y="4808538"/>
          <p14:tracePt t="164949" x="4816475" y="4808538"/>
          <p14:tracePt t="164949" x="4830763" y="4808538"/>
          <p14:tracePt t="164969" x="4854575" y="4808538"/>
          <p14:tracePt t="164982" x="4884738" y="4808538"/>
          <p14:tracePt t="165000" x="4991100" y="4808538"/>
          <p14:tracePt t="165017" x="5143500" y="4808538"/>
          <p14:tracePt t="165034" x="5311775" y="4800600"/>
          <p14:tracePt t="165050" x="5402263" y="4770438"/>
          <p14:tracePt t="165066" x="5426075" y="4762500"/>
          <p14:tracePt t="165083" x="5440363" y="4746625"/>
          <p14:tracePt t="165099" x="5456238" y="4746625"/>
          <p14:tracePt t="165115" x="5464175" y="4740275"/>
          <p14:tracePt t="165132" x="5478463" y="4724400"/>
          <p14:tracePt t="165151" x="5486400" y="4716463"/>
          <p14:tracePt t="165165" x="5540375" y="4702175"/>
          <p14:tracePt t="165165" x="5562600" y="4702175"/>
          <p14:tracePt t="165185" x="5646738" y="4686300"/>
          <p14:tracePt t="165200" x="5699125" y="4678363"/>
          <p14:tracePt t="165216" x="5730875" y="4664075"/>
          <p14:tracePt t="165233" x="5730875" y="4656138"/>
          <p14:tracePt t="165295" x="5730875" y="4648200"/>
          <p14:tracePt t="165319" x="5699125" y="4648200"/>
          <p14:tracePt t="165327" x="5684838" y="4648200"/>
          <p14:tracePt t="165335" x="5661025" y="4648200"/>
          <p14:tracePt t="165348" x="5616575" y="4632325"/>
          <p14:tracePt t="165366" x="5578475" y="4632325"/>
          <p14:tracePt t="165366" x="5562600" y="4632325"/>
          <p14:tracePt t="165384" x="5486400" y="4625975"/>
          <p14:tracePt t="165400" x="5456238" y="4625975"/>
          <p14:tracePt t="165417" x="5418138" y="4625975"/>
          <p14:tracePt t="165433" x="5372100" y="4618038"/>
          <p14:tracePt t="165450" x="5349875" y="4618038"/>
          <p14:tracePt t="165466" x="5334000" y="4618038"/>
          <p14:tracePt t="165482" x="5326063" y="4610100"/>
          <p14:tracePt t="165498" x="5303838" y="4602163"/>
          <p14:tracePt t="165516" x="5295900" y="4602163"/>
          <p14:tracePt t="165575" x="5280025" y="4602163"/>
          <p14:tracePt t="165591" x="5265738" y="4602163"/>
          <p14:tracePt t="165599" x="5257800" y="4594225"/>
          <p14:tracePt t="165616" x="5265738" y="4587875"/>
          <p14:tracePt t="165767" x="5303838" y="4587875"/>
          <p14:tracePt t="165775" x="5318125" y="4587875"/>
          <p14:tracePt t="165784" x="5349875" y="4587875"/>
          <p14:tracePt t="165798" x="5494338" y="4587875"/>
          <p14:tracePt t="165816" x="5608638" y="4587875"/>
          <p14:tracePt t="165833" x="5715000" y="4579938"/>
          <p14:tracePt t="165849" x="5829300" y="4564063"/>
          <p14:tracePt t="165865" x="5889625" y="4556125"/>
          <p14:tracePt t="165882" x="5951538" y="4541838"/>
          <p14:tracePt t="165899" x="5997575" y="4541838"/>
          <p14:tracePt t="165915" x="6027738" y="4541838"/>
          <p14:tracePt t="165932" x="6073775" y="4541838"/>
          <p14:tracePt t="165949" x="6164263" y="4541838"/>
          <p14:tracePt t="165949" x="6218238" y="4541838"/>
          <p14:tracePt t="165968" x="6278563" y="4541838"/>
          <p14:tracePt t="165981" x="6370638" y="4533900"/>
          <p14:tracePt t="165981" x="6408738" y="4533900"/>
          <p14:tracePt t="166000" x="6454775" y="4518025"/>
          <p14:tracePt t="166016" x="6477000" y="4518025"/>
          <p14:tracePt t="166033" x="6507163" y="4518025"/>
          <p14:tracePt t="166049" x="6515100" y="4511675"/>
          <p14:tracePt t="166064" x="6553200" y="4511675"/>
          <p14:tracePt t="166082" x="6583363" y="4503738"/>
          <p14:tracePt t="166099" x="6637338" y="4503738"/>
          <p14:tracePt t="166115" x="6683375" y="4503738"/>
          <p14:tracePt t="166132" x="6727825" y="4503738"/>
          <p14:tracePt t="166148" x="6781800" y="4503738"/>
          <p14:tracePt t="166165" x="6827838" y="4495800"/>
          <p14:tracePt t="166165" x="6858000" y="4487863"/>
          <p14:tracePt t="166184" x="6873875" y="4487863"/>
          <p14:tracePt t="166198" x="6972300" y="4473575"/>
          <p14:tracePt t="166216" x="7018338" y="4457700"/>
          <p14:tracePt t="166232" x="7040563" y="4457700"/>
          <p14:tracePt t="166249" x="7040563" y="4449763"/>
          <p14:tracePt t="166287" x="7048500" y="4441825"/>
          <p14:tracePt t="166319" x="7056438" y="4435475"/>
          <p14:tracePt t="166351" x="7056438" y="4427538"/>
          <p14:tracePt t="166391" x="7056438" y="4419600"/>
          <p14:tracePt t="166423" x="7056438" y="4411663"/>
          <p14:tracePt t="166431" x="7048500" y="4411663"/>
          <p14:tracePt t="166448" x="7032625" y="4397375"/>
          <p14:tracePt t="166464" x="7032625" y="4389438"/>
          <p14:tracePt t="166480" x="7032625" y="4373563"/>
          <p14:tracePt t="166496" x="7018338" y="4359275"/>
          <p14:tracePt t="166503" x="7018338" y="4351338"/>
          <p14:tracePt t="166527" x="7010400" y="4335463"/>
          <p14:tracePt t="166535" x="7002463" y="4327525"/>
          <p14:tracePt t="166551" x="6988175" y="4313238"/>
          <p14:tracePt t="166567" x="6988175" y="4305300"/>
          <p14:tracePt t="166591" x="6980238" y="4289425"/>
          <p14:tracePt t="166599" x="6972300" y="4283075"/>
          <p14:tracePt t="166614" x="6950075" y="4251325"/>
          <p14:tracePt t="166632" x="6934200" y="4237038"/>
          <p14:tracePt t="166648" x="6918325" y="4221163"/>
          <p14:tracePt t="166665" x="6911975" y="4221163"/>
          <p14:tracePt t="166680" x="6904038" y="4213225"/>
          <p14:tracePt t="166697" x="6888163" y="4213225"/>
          <p14:tracePt t="166775" x="6873875" y="4213225"/>
          <p14:tracePt t="166783" x="6858000" y="4213225"/>
          <p14:tracePt t="166797" x="6842125" y="4213225"/>
          <p14:tracePt t="166814" x="6804025" y="4206875"/>
          <p14:tracePt t="166832" x="6797675" y="4198938"/>
          <p14:tracePt t="166887" x="6781800" y="4198938"/>
          <p14:tracePt t="166903" x="6759575" y="4198938"/>
          <p14:tracePt t="166912" x="6751638" y="4191000"/>
          <p14:tracePt t="166919" x="6735763" y="4183063"/>
          <p14:tracePt t="166935" x="6721475" y="4183063"/>
          <p14:tracePt t="166946" x="6705600" y="4183063"/>
          <p14:tracePt t="166975" x="6697663" y="4175125"/>
          <p14:tracePt t="166983" x="6689725" y="4175125"/>
          <p14:tracePt t="166997" x="6675438" y="4175125"/>
          <p14:tracePt t="167014" x="6659563" y="4168775"/>
          <p14:tracePt t="167031" x="6645275" y="4168775"/>
          <p14:tracePt t="167047" x="6613525" y="4160838"/>
          <p14:tracePt t="167065" x="6607175" y="4160838"/>
          <p14:tracePt t="167081" x="6569075" y="4152900"/>
          <p14:tracePt t="167098" x="6530975" y="4152900"/>
          <p14:tracePt t="167114" x="6499225" y="4152900"/>
          <p14:tracePt t="167131" x="6477000" y="4152900"/>
          <p14:tracePt t="167147" x="6469063" y="4152900"/>
          <p14:tracePt t="167359" x="6469063" y="4160838"/>
          <p14:tracePt t="167367" x="6477000" y="4168775"/>
          <p14:tracePt t="167379" x="6477000" y="4175125"/>
          <p14:tracePt t="167407" x="6477000" y="4183063"/>
          <p14:tracePt t="167423" x="6477000" y="4191000"/>
          <p14:tracePt t="167431" x="6477000" y="4198938"/>
          <p14:tracePt t="167447" x="6477000" y="4221163"/>
          <p14:tracePt t="167465" x="6477000" y="4237038"/>
          <p14:tracePt t="167481" x="6477000" y="4251325"/>
          <p14:tracePt t="167497" x="6477000" y="4267200"/>
          <p14:tracePt t="167514" x="6477000" y="4283075"/>
          <p14:tracePt t="167530" x="6477000" y="4305300"/>
          <p14:tracePt t="167547" x="6477000" y="4321175"/>
          <p14:tracePt t="167563" x="6477000" y="4327525"/>
          <p14:tracePt t="167599" x="6477000" y="4335463"/>
          <p14:tracePt t="167615" x="6477000" y="4343400"/>
          <p14:tracePt t="167647" x="6477000" y="4351338"/>
          <p14:tracePt t="167663" x="6477000" y="4359275"/>
          <p14:tracePt t="167680" x="6484938" y="4365625"/>
          <p14:tracePt t="167687" x="6492875" y="4381500"/>
          <p14:tracePt t="167703" x="6499225" y="4381500"/>
          <p14:tracePt t="167714" x="6515100" y="4397375"/>
          <p14:tracePt t="167735" x="6530975" y="4403725"/>
          <p14:tracePt t="167751" x="6537325" y="4411663"/>
          <p14:tracePt t="167767" x="6545263" y="4419600"/>
          <p14:tracePt t="167779" x="6569075" y="4427538"/>
          <p14:tracePt t="167801" x="6583363" y="4435475"/>
          <p14:tracePt t="167812" x="6621463" y="4441825"/>
          <p14:tracePt t="167830" x="6659563" y="4457700"/>
          <p14:tracePt t="167830" x="6675438" y="4457700"/>
          <p14:tracePt t="167848" x="6705600" y="4457700"/>
          <p14:tracePt t="167864" x="6727825" y="4457700"/>
          <p14:tracePt t="167880" x="6743700" y="4457700"/>
          <p14:tracePt t="167903" x="6751638" y="4457700"/>
          <p14:tracePt t="167913" x="6759575" y="4457700"/>
          <p14:tracePt t="167930" x="6789738" y="4457700"/>
          <p14:tracePt t="167947" x="6804025" y="4449763"/>
          <p14:tracePt t="167965" x="6804025" y="4441825"/>
          <p14:tracePt t="167979" x="6819900" y="4435475"/>
          <p14:tracePt t="167996" x="6819900" y="4427538"/>
          <p14:tracePt t="168015" x="6819900" y="4419600"/>
          <p14:tracePt t="168029" x="6819900" y="4403725"/>
          <p14:tracePt t="168029" x="6827838" y="4403725"/>
          <p14:tracePt t="168946" x="6811963" y="4403725"/>
          <p14:tracePt t="169287" x="6804025" y="4403725"/>
          <p14:tracePt t="169303" x="6797675" y="4403725"/>
          <p14:tracePt t="169352" x="6789738" y="4403725"/>
          <p14:tracePt t="169375" x="6781800" y="4403725"/>
          <p14:tracePt t="169392" x="6773863" y="4403725"/>
          <p14:tracePt t="169415" x="6765925" y="4403725"/>
          <p14:tracePt t="169439" x="6759575" y="4403725"/>
          <p14:tracePt t="169455" x="6743700" y="4403725"/>
          <p14:tracePt t="169535" x="6735763" y="4403725"/>
          <p14:tracePt t="169559" x="6727825" y="4403725"/>
          <p14:tracePt t="169567" x="6713538" y="4403725"/>
          <p14:tracePt t="169583" x="6697663" y="4403725"/>
          <p14:tracePt t="169599" x="6683375" y="4403725"/>
          <p14:tracePt t="169610" x="6659563" y="4419600"/>
          <p14:tracePt t="169629" x="6637338" y="4419600"/>
          <p14:tracePt t="169645" x="6575425" y="4419600"/>
          <p14:tracePt t="169661" x="6461125" y="4435475"/>
          <p14:tracePt t="169679" x="6278563" y="4441825"/>
          <p14:tracePt t="169679" x="6210300" y="4441825"/>
          <p14:tracePt t="169696" x="6003925" y="4473575"/>
          <p14:tracePt t="169712" x="5791200" y="4495800"/>
          <p14:tracePt t="169728" x="5622925" y="4541838"/>
          <p14:tracePt t="169745" x="5486400" y="4549775"/>
          <p14:tracePt t="169761" x="5372100" y="4564063"/>
          <p14:tracePt t="169778" x="5227638" y="4564063"/>
          <p14:tracePt t="169797" x="5037138" y="4564063"/>
          <p14:tracePt t="169811" x="4800600" y="4564063"/>
          <p14:tracePt t="169827" x="4587875" y="4564063"/>
          <p14:tracePt t="169844" x="4389438" y="4564063"/>
          <p14:tracePt t="169860" x="4213225" y="4564063"/>
          <p14:tracePt t="169877" x="4046538" y="4564063"/>
          <p14:tracePt t="169877" x="3984625" y="4572000"/>
          <p14:tracePt t="169896" x="3787775" y="4587875"/>
          <p14:tracePt t="169913" x="3635375" y="4594225"/>
          <p14:tracePt t="169928" x="3543300" y="4594225"/>
          <p14:tracePt t="169945" x="3459163" y="4610100"/>
          <p14:tracePt t="169963" x="3429000" y="4610100"/>
          <p14:tracePt t="169978" x="3314700" y="4572000"/>
          <p14:tracePt t="169995" x="3170238" y="4549775"/>
          <p14:tracePt t="170011" x="3001963" y="4525963"/>
          <p14:tracePt t="170028" x="2873375" y="4518025"/>
          <p14:tracePt t="170044" x="2797175" y="4479925"/>
          <p14:tracePt t="170061" x="2751138" y="4457700"/>
          <p14:tracePt t="170077" x="2743200" y="4457700"/>
          <p14:tracePt t="170094" x="2727325" y="4441825"/>
          <p14:tracePt t="170094" x="2727325" y="4435475"/>
          <p14:tracePt t="170112" x="2713038" y="4397375"/>
          <p14:tracePt t="170128" x="2713038" y="4389438"/>
          <p14:tracePt t="170144" x="2713038" y="4381500"/>
          <p14:tracePt t="170176" x="2720975" y="4381500"/>
          <p14:tracePt t="170223" x="2735263" y="4381500"/>
          <p14:tracePt t="170239" x="2743200" y="4381500"/>
          <p14:tracePt t="170255" x="2765425" y="4381500"/>
          <p14:tracePt t="170263" x="2773363" y="4381500"/>
          <p14:tracePt t="170277" x="2835275" y="4381500"/>
          <p14:tracePt t="170294" x="2895600" y="4381500"/>
          <p14:tracePt t="170294" x="2933700" y="4381500"/>
          <p14:tracePt t="170312" x="2979738" y="4381500"/>
          <p14:tracePt t="170328" x="2994025" y="4381500"/>
          <p14:tracePt t="170343" x="3001963" y="4381500"/>
          <p14:tracePt t="170367" x="3009900" y="4381500"/>
          <p14:tracePt t="170415" x="3017838" y="4365625"/>
          <p14:tracePt t="170423" x="3032125" y="4365625"/>
          <p14:tracePt t="170431" x="3040063" y="4365625"/>
          <p14:tracePt t="170443" x="3048000" y="4359275"/>
          <p14:tracePt t="170460" x="3055938" y="4351338"/>
          <p14:tracePt t="170476" x="3063875" y="4351338"/>
          <p14:tracePt t="170493" x="3063875" y="4343400"/>
          <p14:tracePt t="170519" x="3070225" y="4327525"/>
          <p14:tracePt t="170535" x="3078163" y="4321175"/>
          <p14:tracePt t="170551" x="3094038" y="4313238"/>
          <p14:tracePt t="170561" x="3108325" y="4305300"/>
          <p14:tracePt t="170577" x="3108325" y="4297363"/>
          <p14:tracePt t="170615" x="3116263" y="4289425"/>
          <p14:tracePt t="170663" x="3124200" y="4283075"/>
          <p14:tracePt t="170703" x="3124200" y="4275138"/>
          <p14:tracePt t="170743" x="3124200" y="4267200"/>
          <p14:tracePt t="170760" x="3124200" y="4259263"/>
          <p14:tracePt t="170783" x="3124200" y="4251325"/>
          <p14:tracePt t="170807" x="3124200" y="4244975"/>
          <p14:tracePt t="170839" x="3132138" y="4237038"/>
          <p14:tracePt t="170871" x="3140075" y="4229100"/>
          <p14:tracePt t="170887" x="3146425" y="4221163"/>
          <p14:tracePt t="170903" x="3146425" y="4213225"/>
          <p14:tracePt t="171447" x="3146425" y="4206875"/>
          <p14:tracePt t="171463" x="3146425" y="4198938"/>
          <p14:tracePt t="171487" x="3146425" y="4191000"/>
          <p14:tracePt t="171503" x="3146425" y="4175125"/>
          <p14:tracePt t="171535" x="3154363" y="4175125"/>
          <p14:tracePt t="171552" x="3154363" y="4183063"/>
          <p14:tracePt t="171919" x="3154363" y="4191000"/>
          <p14:tracePt t="171943" x="3154363" y="4198938"/>
          <p14:tracePt t="171983" x="3154363" y="4206875"/>
          <p14:tracePt t="171992" x="3146425" y="4206875"/>
          <p14:tracePt t="172008" x="3146425" y="4213225"/>
          <p14:tracePt t="172031" x="3140075" y="4229100"/>
          <p14:tracePt t="172047" x="3132138" y="4237038"/>
          <p14:tracePt t="172095" x="3132138" y="4244975"/>
          <p14:tracePt t="172103" x="3132138" y="4251325"/>
          <p14:tracePt t="172111" x="3132138" y="4259263"/>
          <p14:tracePt t="172125" x="3132138" y="4275138"/>
          <p14:tracePt t="172125" x="3132138" y="4283075"/>
          <p14:tracePt t="172144" x="3132138" y="4289425"/>
          <p14:tracePt t="172159" x="3132138" y="4321175"/>
          <p14:tracePt t="172176" x="3132138" y="4327525"/>
          <p14:tracePt t="172193" x="3132138" y="4343400"/>
          <p14:tracePt t="172209" x="3132138" y="4381500"/>
          <p14:tracePt t="172226" x="3132138" y="4397375"/>
          <p14:tracePt t="172242" x="3132138" y="4427538"/>
          <p14:tracePt t="172258" x="3132138" y="4465638"/>
          <p14:tracePt t="172275" x="3146425" y="4487863"/>
          <p14:tracePt t="172292" x="3146425" y="4503738"/>
          <p14:tracePt t="172308" x="3154363" y="4525963"/>
          <p14:tracePt t="172326" x="3162300" y="4556125"/>
          <p14:tracePt t="172342" x="3178175" y="4579938"/>
          <p14:tracePt t="172342" x="3178175" y="4587875"/>
          <p14:tracePt t="172360" x="3184525" y="4594225"/>
          <p14:tracePt t="172376" x="3184525" y="4602163"/>
          <p14:tracePt t="172392" x="3184525" y="4610100"/>
          <p14:tracePt t="172415" x="3184525" y="4618038"/>
          <p14:tracePt t="172425" x="3192463" y="4640263"/>
          <p14:tracePt t="172442" x="3192463" y="4648200"/>
          <p14:tracePt t="172458" x="3192463" y="4656138"/>
          <p14:tracePt t="172474" x="3192463" y="4670425"/>
          <p14:tracePt t="172492" x="3192463" y="4686300"/>
          <p14:tracePt t="172508" x="3200400" y="4702175"/>
          <p14:tracePt t="172526" x="3200400" y="4716463"/>
          <p14:tracePt t="172541" x="3208338" y="4724400"/>
          <p14:tracePt t="172557" x="3208338" y="4732338"/>
          <p14:tracePt t="172574" x="3208338" y="4762500"/>
          <p14:tracePt t="172593" x="3208338" y="4792663"/>
          <p14:tracePt t="172609" x="3192463" y="4830763"/>
          <p14:tracePt t="172626" x="3184525" y="4868863"/>
          <p14:tracePt t="172642" x="3184525" y="4906963"/>
          <p14:tracePt t="172659" x="3178175" y="4914900"/>
          <p14:tracePt t="172679" x="3178175" y="4922838"/>
          <p14:tracePt t="172727" x="3178175" y="4930775"/>
          <p14:tracePt t="172759" x="3178175" y="4953000"/>
          <p14:tracePt t="172767" x="3162300" y="4991100"/>
          <p14:tracePt t="172776" x="3162300" y="5029200"/>
          <p14:tracePt t="172792" x="3146425" y="5059363"/>
          <p14:tracePt t="172810" x="3132138" y="5089525"/>
          <p14:tracePt t="172824" x="3132138" y="5105400"/>
          <p14:tracePt t="172847" x="3132138" y="5089525"/>
          <p14:tracePt t="173103" x="3132138" y="5075238"/>
          <p14:tracePt t="173119" x="3132138" y="5059363"/>
          <p14:tracePt t="173135" x="3132138" y="5051425"/>
          <p14:tracePt t="173143" x="3140075" y="5029200"/>
          <p14:tracePt t="173157" x="3146425" y="4991100"/>
          <p14:tracePt t="173157" x="3154363" y="4975225"/>
          <p14:tracePt t="173176" x="3178175" y="4930775"/>
          <p14:tracePt t="173193" x="3178175" y="4884738"/>
          <p14:tracePt t="173208" x="3192463" y="4854575"/>
          <p14:tracePt t="173225" x="3192463" y="4822825"/>
          <p14:tracePt t="173242" x="3192463" y="4792663"/>
          <p14:tracePt t="173258" x="3192463" y="4762500"/>
          <p14:tracePt t="173275" x="3208338" y="4724400"/>
          <p14:tracePt t="173291" x="3208338" y="4686300"/>
          <p14:tracePt t="173308" x="3222625" y="4664075"/>
          <p14:tracePt t="173324" x="3222625" y="4625975"/>
          <p14:tracePt t="173341" x="3238500" y="4602163"/>
          <p14:tracePt t="173358" x="3238500" y="4587875"/>
          <p14:tracePt t="173358" x="3238500" y="4564063"/>
          <p14:tracePt t="173376" x="3246438" y="4549775"/>
          <p14:tracePt t="173391" x="3246438" y="4518025"/>
          <p14:tracePt t="173408" x="3254375" y="4495800"/>
          <p14:tracePt t="173424" x="3254375" y="4473575"/>
          <p14:tracePt t="173441" x="3254375" y="4449763"/>
          <p14:tracePt t="173458" x="3254375" y="4427538"/>
          <p14:tracePt t="173475" x="3254375" y="4389438"/>
          <p14:tracePt t="173490" x="3254375" y="4351338"/>
          <p14:tracePt t="173508" x="3254375" y="4305300"/>
          <p14:tracePt t="173524" x="3254375" y="4267200"/>
          <p14:tracePt t="173540" x="3254375" y="4244975"/>
          <p14:tracePt t="173556" x="3254375" y="4229100"/>
          <p14:tracePt t="173572" x="3246438" y="4213225"/>
          <p14:tracePt t="173589" x="3246438" y="4198938"/>
          <p14:tracePt t="173615" x="3246438" y="4191000"/>
          <p14:tracePt t="173640" x="3238500" y="4175125"/>
          <p14:tracePt t="173647" x="3222625" y="4168775"/>
          <p14:tracePt t="173658" x="3222625" y="4160838"/>
          <p14:tracePt t="173679" x="3216275" y="4160838"/>
          <p14:tracePt t="173690" x="3216275" y="4152900"/>
          <p14:tracePt t="173706" x="3216275" y="4160838"/>
          <p14:tracePt t="173871" x="3216275" y="4168775"/>
          <p14:tracePt t="173879" x="3216275" y="4175125"/>
          <p14:tracePt t="173889" x="3216275" y="4183063"/>
          <p14:tracePt t="173906" x="3216275" y="4213225"/>
          <p14:tracePt t="173924" x="3200400" y="4229100"/>
          <p14:tracePt t="173967" x="3200400" y="4237038"/>
          <p14:tracePt t="173991" x="3200400" y="4244975"/>
          <p14:tracePt t="173999" x="3200400" y="4259263"/>
          <p14:tracePt t="174008" x="3200400" y="4267200"/>
          <p14:tracePt t="174025" x="3200400" y="4289425"/>
          <p14:tracePt t="174041" x="3200400" y="4321175"/>
          <p14:tracePt t="174057" x="3200400" y="4343400"/>
          <p14:tracePt t="174074" x="3184525" y="4359275"/>
          <p14:tracePt t="174089" x="3184525" y="4365625"/>
          <p14:tracePt t="174106" x="3184525" y="4381500"/>
          <p14:tracePt t="174123" x="3184525" y="4397375"/>
          <p14:tracePt t="174139" x="3184525" y="4419600"/>
          <p14:tracePt t="174157" x="3184525" y="4441825"/>
          <p14:tracePt t="174174" x="3184525" y="4449763"/>
          <p14:tracePt t="174189" x="3184525" y="4479925"/>
          <p14:tracePt t="174208" x="3184525" y="4503738"/>
          <p14:tracePt t="174224" x="3184525" y="4525963"/>
          <p14:tracePt t="174241" x="3184525" y="4549775"/>
          <p14:tracePt t="174257" x="3184525" y="4572000"/>
          <p14:tracePt t="174274" x="3184525" y="4594225"/>
          <p14:tracePt t="174290" x="3170238" y="4618038"/>
          <p14:tracePt t="174306" x="3170238" y="4632325"/>
          <p14:tracePt t="174322" x="3170238" y="4640263"/>
          <p14:tracePt t="174339" x="3170238" y="4656138"/>
          <p14:tracePt t="174356" x="3170238" y="4670425"/>
          <p14:tracePt t="174373" x="3170238" y="4686300"/>
          <p14:tracePt t="174390" x="3170238" y="4694238"/>
          <p14:tracePt t="174405" x="3170238" y="4708525"/>
          <p14:tracePt t="174405" x="3170238" y="4716463"/>
          <p14:tracePt t="174424" x="3170238" y="4732338"/>
          <p14:tracePt t="174440" x="3170238" y="4746625"/>
          <p14:tracePt t="174457" x="3170238" y="4770438"/>
          <p14:tracePt t="174474" x="3170238" y="4808538"/>
          <p14:tracePt t="174490" x="3162300" y="4846638"/>
          <p14:tracePt t="174506" x="3154363" y="4868863"/>
          <p14:tracePt t="174523" x="3154363" y="4884738"/>
          <p14:tracePt t="174540" x="3154363" y="4892675"/>
          <p14:tracePt t="174592" x="3154363" y="4899025"/>
          <p14:tracePt t="174607" x="3154363" y="4906963"/>
          <p14:tracePt t="174615" x="3154363" y="4922838"/>
          <p14:tracePt t="174632" x="3154363" y="4937125"/>
          <p14:tracePt t="174656" x="3162300" y="4945063"/>
          <p14:tracePt t="174663" x="3162300" y="4953000"/>
          <p14:tracePt t="174673" x="3162300" y="4960938"/>
          <p14:tracePt t="174689" x="3162300" y="4975225"/>
          <p14:tracePt t="175696" x="3162300" y="4983163"/>
          <p14:tracePt t="177093" x="3170238" y="4991100"/>
          <p14:tracePt t="178336" x="3162300" y="4999038"/>
          <p14:tracePt t="178855" x="3162300" y="5006975"/>
          <p14:tracePt t="179079" x="3162300" y="5013325"/>
          <p14:tracePt t="179087" x="3162300" y="5029200"/>
          <p14:tracePt t="180105" x="3140075" y="5029200"/>
          <p14:tracePt t="180359" x="3124200" y="5029200"/>
          <p14:tracePt t="180367" x="3108325" y="5029200"/>
          <p14:tracePt t="180383" x="2925763" y="5051425"/>
          <p14:tracePt t="180401" x="2789238" y="5059363"/>
          <p14:tracePt t="180416" x="2651125" y="5059363"/>
          <p14:tracePt t="180433" x="2568575" y="5059363"/>
          <p14:tracePt t="180449" x="2506663" y="5059363"/>
          <p14:tracePt t="180466" x="2468563" y="5059363"/>
          <p14:tracePt t="180484" x="2438400" y="5059363"/>
          <p14:tracePt t="180500" x="2392363" y="5059363"/>
          <p14:tracePt t="180516" x="2339975" y="5059363"/>
          <p14:tracePt t="180532" x="2255838" y="5059363"/>
          <p14:tracePt t="180548" x="2217738" y="5059363"/>
          <p14:tracePt t="180548" x="2179638" y="5059363"/>
          <p14:tracePt t="180568" x="2163763" y="5059363"/>
          <p14:tracePt t="180584" x="2133600" y="5059363"/>
          <p14:tracePt t="180601" x="2087563" y="5045075"/>
          <p14:tracePt t="180617" x="2073275" y="5045075"/>
          <p14:tracePt t="180634" x="2027238" y="5029200"/>
          <p14:tracePt t="180650" x="1958975" y="5021263"/>
          <p14:tracePt t="180666" x="1912938" y="5006975"/>
          <p14:tracePt t="180683" x="1858963" y="5006975"/>
          <p14:tracePt t="180700" x="1820863" y="5006975"/>
          <p14:tracePt t="180717" x="1730375" y="4983163"/>
          <p14:tracePt t="180734" x="1668463" y="4983163"/>
          <p14:tracePt t="180750" x="1638300" y="4983163"/>
          <p14:tracePt t="180750" x="1616075" y="4983163"/>
          <p14:tracePt t="180768" x="1584325" y="4983163"/>
          <p14:tracePt t="180784" x="1554163" y="4983163"/>
          <p14:tracePt t="180801" x="1516063" y="4983163"/>
          <p14:tracePt t="180816" x="1477963" y="4968875"/>
          <p14:tracePt t="180832" x="1447800" y="4968875"/>
          <p14:tracePt t="180849" x="1431925" y="4968875"/>
          <p14:tracePt t="180880" x="1425575" y="4968875"/>
          <p14:tracePt t="180903" x="1417638" y="4968875"/>
          <p14:tracePt t="181007" x="1409700" y="4968875"/>
          <p14:tracePt t="181016" x="1401763" y="4968875"/>
          <p14:tracePt t="181095" x="1393825" y="4968875"/>
          <p14:tracePt t="181135" x="1387475" y="4975225"/>
          <p14:tracePt t="181151" x="1387475" y="4983163"/>
          <p14:tracePt t="181167" x="1387475" y="4991100"/>
          <p14:tracePt t="181175" x="1379538" y="4991100"/>
          <p14:tracePt t="181599" x="1371600" y="4983163"/>
          <p14:tracePt t="181615" x="1371600" y="4975225"/>
          <p14:tracePt t="181655" x="1371600" y="4968875"/>
          <p14:tracePt t="181671" x="1371600" y="4960938"/>
          <p14:tracePt t="181687" x="1371600" y="4945063"/>
          <p14:tracePt t="181703" x="1371600" y="4930775"/>
          <p14:tracePt t="181711" x="1363663" y="4930775"/>
          <p14:tracePt t="181719" x="1363663" y="4922838"/>
          <p14:tracePt t="181731" x="1363663" y="4899025"/>
          <p14:tracePt t="181750" x="1355725" y="4876800"/>
          <p14:tracePt t="181766" x="1355725" y="4868863"/>
          <p14:tracePt t="181783" x="1355725" y="4854575"/>
          <p14:tracePt t="181783" x="1355725" y="4830763"/>
          <p14:tracePt t="181800" x="1349375" y="4822825"/>
          <p14:tracePt t="181816" x="1349375" y="4808538"/>
          <p14:tracePt t="181832" x="1349375" y="4792663"/>
          <p14:tracePt t="181849" x="1349375" y="4784725"/>
          <p14:tracePt t="181871" x="1349375" y="4762500"/>
          <p14:tracePt t="181882" x="1349375" y="4746625"/>
          <p14:tracePt t="181898" x="1349375" y="4716463"/>
          <p14:tracePt t="181915" x="1349375" y="4678363"/>
          <p14:tracePt t="181932" x="1349375" y="4632325"/>
          <p14:tracePt t="181949" x="1325563" y="4572000"/>
          <p14:tracePt t="181966" x="1303338" y="4479925"/>
          <p14:tracePt t="181966" x="1279525" y="4419600"/>
          <p14:tracePt t="181985" x="1279525" y="4389438"/>
          <p14:tracePt t="181998" x="1265238" y="4297363"/>
          <p14:tracePt t="182016" x="1249363" y="4251325"/>
          <p14:tracePt t="182033" x="1241425" y="4221163"/>
          <p14:tracePt t="182049" x="1241425" y="4168775"/>
          <p14:tracePt t="182066" x="1235075" y="4122738"/>
          <p14:tracePt t="182082" x="1227138" y="4076700"/>
          <p14:tracePt t="182099" x="1227138" y="4038600"/>
          <p14:tracePt t="182115" x="1211263" y="4008438"/>
          <p14:tracePt t="182132" x="1211263" y="3992563"/>
          <p14:tracePt t="182149" x="1211263" y="3970338"/>
          <p14:tracePt t="182165" x="1211263" y="3962400"/>
          <p14:tracePt t="182182" x="1211263" y="3946525"/>
          <p14:tracePt t="182182" x="1211263" y="3932238"/>
          <p14:tracePt t="182200" x="1211263" y="3924300"/>
          <p14:tracePt t="182215" x="1196975" y="3878263"/>
          <p14:tracePt t="182232" x="1189038" y="3848100"/>
          <p14:tracePt t="182249" x="1189038" y="3832225"/>
          <p14:tracePt t="182265" x="1189038" y="3802063"/>
          <p14:tracePt t="182282" x="1189038" y="3763963"/>
          <p14:tracePt t="182298" x="1196975" y="3741738"/>
          <p14:tracePt t="182315" x="1196975" y="3711575"/>
          <p14:tracePt t="182332" x="1211263" y="3687763"/>
          <p14:tracePt t="182348" x="1219200" y="3649663"/>
          <p14:tracePt t="182365" x="1227138" y="3619500"/>
          <p14:tracePt t="182382" x="1227138" y="3589338"/>
          <p14:tracePt t="182382" x="1227138" y="3573463"/>
          <p14:tracePt t="182400" x="1227138" y="3559175"/>
          <p14:tracePt t="182415" x="1227138" y="3521075"/>
          <p14:tracePt t="182433" x="1227138" y="3513138"/>
          <p14:tracePt t="182448" x="1235075" y="3497263"/>
          <p14:tracePt t="182465" x="1241425" y="3475038"/>
          <p14:tracePt t="182482" x="1249363" y="3444875"/>
          <p14:tracePt t="182498" x="1257300" y="3398838"/>
          <p14:tracePt t="182515" x="1279525" y="3352800"/>
          <p14:tracePt t="182532" x="1279525" y="3330575"/>
          <p14:tracePt t="182548" x="1287463" y="3298825"/>
          <p14:tracePt t="182565" x="1295400" y="3276600"/>
          <p14:tracePt t="182581" x="1295400" y="3254375"/>
          <p14:tracePt t="182599" x="1303338" y="3238500"/>
          <p14:tracePt t="182615" x="1311275" y="3208338"/>
          <p14:tracePt t="182632" x="1317625" y="3178175"/>
          <p14:tracePt t="182649" x="1325563" y="3154363"/>
          <p14:tracePt t="182666" x="1325563" y="3124200"/>
          <p14:tracePt t="182681" x="1333500" y="3108325"/>
          <p14:tracePt t="182698" x="1333500" y="3094038"/>
          <p14:tracePt t="182714" x="1341438" y="3078163"/>
          <p14:tracePt t="182732" x="1349375" y="3063875"/>
          <p14:tracePt t="182748" x="1349375" y="3040063"/>
          <p14:tracePt t="182764" x="1371600" y="3017838"/>
          <p14:tracePt t="182780" x="1371600" y="2994025"/>
          <p14:tracePt t="182797" x="1371600" y="2987675"/>
          <p14:tracePt t="182813" x="1387475" y="2971800"/>
          <p14:tracePt t="182831" x="1387475" y="2963863"/>
          <p14:tracePt t="182848" x="1387475" y="2955925"/>
          <p14:tracePt t="182865" x="1387475" y="2949575"/>
          <p14:tracePt t="182880" x="1393825" y="2941638"/>
          <p14:tracePt t="182897" x="1393825" y="2925763"/>
          <p14:tracePt t="182915" x="1401763" y="2911475"/>
          <p14:tracePt t="182935" x="1409700" y="2903538"/>
          <p14:tracePt t="183215" x="1409700" y="2911475"/>
          <p14:tracePt t="183255" x="1409700" y="2917825"/>
          <p14:tracePt t="183264" x="1409700" y="2925763"/>
          <p14:tracePt t="183280" x="1409700" y="2941638"/>
          <p14:tracePt t="183296" x="1409700" y="2949575"/>
          <p14:tracePt t="183312" x="1409700" y="2955925"/>
          <p14:tracePt t="183319" x="1409700" y="2963863"/>
          <p14:tracePt t="183330" x="1409700" y="2979738"/>
          <p14:tracePt t="183347" x="1409700" y="3001963"/>
          <p14:tracePt t="183364" x="1409700" y="3017838"/>
          <p14:tracePt t="183381" x="1409700" y="3040063"/>
          <p14:tracePt t="183397" x="1409700" y="3055938"/>
          <p14:tracePt t="183413" x="1409700" y="3063875"/>
          <p14:tracePt t="183430" x="1409700" y="3078163"/>
          <p14:tracePt t="183448" x="1409700" y="3094038"/>
          <p14:tracePt t="183465" x="1409700" y="3116263"/>
          <p14:tracePt t="183482" x="1409700" y="3140075"/>
          <p14:tracePt t="183499" x="1409700" y="3146425"/>
          <p14:tracePt t="183514" x="1409700" y="3154363"/>
          <p14:tracePt t="183530" x="1409700" y="3170238"/>
          <p14:tracePt t="183547" x="1409700" y="3184525"/>
          <p14:tracePt t="183564" x="1409700" y="3192463"/>
          <p14:tracePt t="183580" x="1409700" y="3200400"/>
          <p14:tracePt t="183596" x="1409700" y="3216275"/>
          <p14:tracePt t="183614" x="1409700" y="3238500"/>
          <p14:tracePt t="183631" x="1409700" y="3254375"/>
          <p14:tracePt t="183631" x="1417638" y="3268663"/>
          <p14:tracePt t="183648" x="1417638" y="3292475"/>
          <p14:tracePt t="183665" x="1417638" y="3306763"/>
          <p14:tracePt t="183681" x="1417638" y="3322638"/>
          <p14:tracePt t="183697" x="1417638" y="3336925"/>
          <p14:tracePt t="183714" x="1417638" y="3344863"/>
          <p14:tracePt t="183730" x="1417638" y="3352800"/>
          <p14:tracePt t="183746" x="1417638" y="3368675"/>
          <p14:tracePt t="183765" x="1417638" y="3375025"/>
          <p14:tracePt t="183779" x="1417638" y="3390900"/>
          <p14:tracePt t="183800" x="1417638" y="3398838"/>
          <p14:tracePt t="183815" x="1417638" y="3413125"/>
          <p14:tracePt t="183829" x="1417638" y="3436938"/>
          <p14:tracePt t="183829" x="1417638" y="3444875"/>
          <p14:tracePt t="183848" x="1417638" y="3467100"/>
          <p14:tracePt t="183863" x="1425575" y="3513138"/>
          <p14:tracePt t="183881" x="1425575" y="3535363"/>
          <p14:tracePt t="183897" x="1425575" y="3559175"/>
          <p14:tracePt t="183914" x="1431925" y="3581400"/>
          <p14:tracePt t="183930" x="1431925" y="3589338"/>
          <p14:tracePt t="183951" x="1431925" y="3603625"/>
          <p14:tracePt t="183975" x="1431925" y="3611563"/>
          <p14:tracePt t="183999" x="1431925" y="3619500"/>
          <p14:tracePt t="184007" x="1431925" y="3627438"/>
          <p14:tracePt t="184015" x="1431925" y="3635375"/>
          <p14:tracePt t="184029" x="1431925" y="3657600"/>
          <p14:tracePt t="184047" x="1431925" y="3673475"/>
          <p14:tracePt t="184047" x="1439863" y="3679825"/>
          <p14:tracePt t="184064" x="1439863" y="3687763"/>
          <p14:tracePt t="184080" x="1439863" y="3703638"/>
          <p14:tracePt t="184097" x="1439863" y="3717925"/>
          <p14:tracePt t="184113" x="1439863" y="3733800"/>
          <p14:tracePt t="184129" x="1439863" y="3741738"/>
          <p14:tracePt t="184146" x="1439863" y="3756025"/>
          <p14:tracePt t="184162" x="1439863" y="3771900"/>
          <p14:tracePt t="184179" x="1439863" y="3787775"/>
          <p14:tracePt t="184196" x="1439863" y="3802063"/>
          <p14:tracePt t="184213" x="1439863" y="3825875"/>
          <p14:tracePt t="184230" x="1439863" y="3840163"/>
          <p14:tracePt t="184246" x="1439863" y="3856038"/>
          <p14:tracePt t="184262" x="1439863" y="3886200"/>
          <p14:tracePt t="184280" x="1439863" y="3908425"/>
          <p14:tracePt t="184298" x="1439863" y="3946525"/>
          <p14:tracePt t="184314" x="1439863" y="3962400"/>
          <p14:tracePt t="184329" x="1439863" y="3992563"/>
          <p14:tracePt t="184346" x="1439863" y="4030663"/>
          <p14:tracePt t="184364" x="1439863" y="4060825"/>
          <p14:tracePt t="184380" x="1439863" y="4084638"/>
          <p14:tracePt t="184396" x="1447800" y="4106863"/>
          <p14:tracePt t="184413" x="1447800" y="4137025"/>
          <p14:tracePt t="184429" x="1447800" y="4168775"/>
          <p14:tracePt t="184445" x="1455738" y="4198938"/>
          <p14:tracePt t="184445" x="1455738" y="4221163"/>
          <p14:tracePt t="184464" x="1455738" y="4251325"/>
          <p14:tracePt t="184481" x="1455738" y="4283075"/>
          <p14:tracePt t="184497" x="1463675" y="4321175"/>
          <p14:tracePt t="184513" x="1463675" y="4335463"/>
          <p14:tracePt t="184529" x="1463675" y="4365625"/>
          <p14:tracePt t="184545" x="1463675" y="4397375"/>
          <p14:tracePt t="184563" x="1463675" y="4427538"/>
          <p14:tracePt t="184579" x="1463675" y="4465638"/>
          <p14:tracePt t="184596" x="1463675" y="4495800"/>
          <p14:tracePt t="184613" x="1463675" y="4533900"/>
          <p14:tracePt t="184629" x="1463675" y="4564063"/>
          <p14:tracePt t="184646" x="1463675" y="4594225"/>
          <p14:tracePt t="184646" x="1463675" y="4602163"/>
          <p14:tracePt t="184665" x="1463675" y="4625975"/>
          <p14:tracePt t="184680" x="1463675" y="4640263"/>
          <p14:tracePt t="184696" x="1463675" y="4656138"/>
          <p14:tracePt t="184713" x="1463675" y="4678363"/>
          <p14:tracePt t="184729" x="1463675" y="4702175"/>
          <p14:tracePt t="184746" x="1463675" y="4746625"/>
          <p14:tracePt t="184762" x="1463675" y="4778375"/>
          <p14:tracePt t="184779" x="1463675" y="4816475"/>
          <p14:tracePt t="184798" x="1463675" y="4846638"/>
          <p14:tracePt t="184812" x="1463675" y="4860925"/>
          <p14:tracePt t="184828" x="1463675" y="4876800"/>
          <p14:tracePt t="184846" x="1463675" y="4892675"/>
          <p14:tracePt t="184846" x="1463675" y="4899025"/>
          <p14:tracePt t="184864" x="1463675" y="4906963"/>
          <p14:tracePt t="184879" x="1463675" y="4914900"/>
          <p14:tracePt t="184903" x="1463675" y="4930775"/>
          <p14:tracePt t="184935" x="1463675" y="4945063"/>
          <p14:tracePt t="184967" x="1463675" y="4953000"/>
          <p14:tracePt t="184976" x="1463675" y="4960938"/>
          <p14:tracePt t="184983" x="1463675" y="4968875"/>
          <p14:tracePt t="184995" x="1463675" y="4975225"/>
          <p14:tracePt t="185012" x="1463675" y="4983163"/>
          <p14:tracePt t="185028" x="1463675" y="4999038"/>
          <p14:tracePt t="185071" x="1463675" y="5013325"/>
          <p14:tracePt t="185247" x="1463675" y="5021263"/>
          <p14:tracePt t="185263" x="1463675" y="5029200"/>
          <p14:tracePt t="186155" x="1463675" y="5045075"/>
          <p14:tracePt t="187031" x="1477963" y="5051425"/>
          <p14:tracePt t="187039" x="1477963" y="5075238"/>
          <p14:tracePt t="187047" x="1477963" y="5083175"/>
          <p14:tracePt t="187079" x="1493838" y="5097463"/>
          <p14:tracePt t="187095" x="1485900" y="5097463"/>
          <p14:tracePt t="187987" x="1477963" y="5097463"/>
          <p14:tracePt t="188095" x="1470025" y="5097463"/>
          <p14:tracePt t="188127" x="1463675" y="5097463"/>
          <p14:tracePt t="188183" x="1455738" y="5097463"/>
          <p14:tracePt t="188279" x="1447800" y="5097463"/>
          <p14:tracePt t="188320" x="1439863" y="5097463"/>
          <p14:tracePt t="188479" x="1439863" y="5113338"/>
          <p14:tracePt t="188567" x="1439863" y="5121275"/>
          <p14:tracePt t="188583" x="1447800" y="5121275"/>
          <p14:tracePt t="188616" x="1455738" y="5121275"/>
          <p14:tracePt t="188687" x="1447800" y="5121275"/>
          <p14:tracePt t="188719" x="1455738" y="5135563"/>
          <p14:tracePt t="188967" x="1463675" y="5135563"/>
          <p14:tracePt t="189031" x="1470025" y="5151438"/>
          <p14:tracePt t="189055" x="1477963" y="5151438"/>
          <p14:tracePt t="189215" x="1485900" y="5151438"/>
          <p14:tracePt t="189319" x="1493838" y="5159375"/>
          <p14:tracePt t="189479" x="1493838" y="5165725"/>
          <p14:tracePt t="189687" x="1501775" y="5173663"/>
          <p14:tracePt t="189695" x="1508125" y="5181600"/>
          <p14:tracePt t="189706" x="1524000" y="5203825"/>
          <p14:tracePt t="189724" x="1531938" y="5211763"/>
          <p14:tracePt t="189740" x="1539875" y="5219700"/>
          <p14:tracePt t="189792" x="1539875" y="5211763"/>
          <p14:tracePt t="189895" x="1524000" y="5203825"/>
          <p14:tracePt t="189959" x="1524000" y="5197475"/>
          <p14:tracePt t="190039" x="1524000" y="5189538"/>
          <p14:tracePt t="190103" x="1516063" y="5181600"/>
          <p14:tracePt t="190111" x="1516063" y="5173663"/>
          <p14:tracePt t="190951" x="1508125" y="5165725"/>
          <p14:tracePt t="191007" x="1508125" y="5159375"/>
          <p14:tracePt t="191087" x="1501775" y="5151438"/>
          <p14:tracePt t="191127" x="1493838" y="5143500"/>
          <p14:tracePt t="191167" x="1485900" y="5127625"/>
          <p14:tracePt t="191295" x="1477963" y="5127625"/>
          <p14:tracePt t="191367" x="1470025" y="5121275"/>
          <p14:tracePt t="191392" x="1463675" y="5121275"/>
          <p14:tracePt t="191447" x="1463675" y="5113338"/>
          <p14:tracePt t="191456" x="1447800" y="5105400"/>
          <p14:tracePt t="191511" x="1439863" y="5105400"/>
          <p14:tracePt t="191527" x="1431925" y="5105400"/>
          <p14:tracePt t="191631" x="1425575" y="5097463"/>
          <p14:tracePt t="191695" x="1425575" y="5089525"/>
          <p14:tracePt t="192159" x="1417638" y="5083175"/>
          <p14:tracePt t="192215" x="1401763" y="5067300"/>
          <p14:tracePt t="192255" x="1387475" y="5059363"/>
          <p14:tracePt t="192383" x="1379538" y="5051425"/>
          <p14:tracePt t="192399" x="1379538" y="5045075"/>
          <p14:tracePt t="192903" x="1371600" y="5029200"/>
          <p14:tracePt t="193838" x="1371600" y="5021263"/>
          <p14:tracePt t="193879" x="1371600" y="5006975"/>
          <p14:tracePt t="193895" x="1371600" y="4999038"/>
          <p14:tracePt t="193911" x="1371600" y="4991100"/>
          <p14:tracePt t="193927" x="1371600" y="4975225"/>
          <p14:tracePt t="193937" x="1371600" y="4960938"/>
          <p14:tracePt t="193954" x="1355725" y="4937125"/>
          <p14:tracePt t="193970" x="1355725" y="4899025"/>
          <p14:tracePt t="193986" x="1355725" y="4846638"/>
          <p14:tracePt t="194004" x="1355725" y="4800600"/>
          <p14:tracePt t="194020" x="1355725" y="4762500"/>
          <p14:tracePt t="194037" x="1355725" y="4724400"/>
          <p14:tracePt t="194053" x="1355725" y="4694238"/>
          <p14:tracePt t="194070" x="1355725" y="4648200"/>
          <p14:tracePt t="194086" x="1355725" y="4594225"/>
          <p14:tracePt t="194086" x="1355725" y="4587875"/>
          <p14:tracePt t="194105" x="1355725" y="4541838"/>
          <p14:tracePt t="194120" x="1355725" y="4487863"/>
          <p14:tracePt t="194137" x="1355725" y="4441825"/>
          <p14:tracePt t="194154" x="1355725" y="4403725"/>
          <p14:tracePt t="194170" x="1355725" y="4351338"/>
          <p14:tracePt t="194186" x="1355725" y="4289425"/>
          <p14:tracePt t="194203" x="1355725" y="4237038"/>
          <p14:tracePt t="194219" x="1355725" y="4191000"/>
          <p14:tracePt t="194236" x="1363663" y="4152900"/>
          <p14:tracePt t="194253" x="1363663" y="4106863"/>
          <p14:tracePt t="194269" x="1363663" y="4054475"/>
          <p14:tracePt t="194285" x="1363663" y="4000500"/>
          <p14:tracePt t="194285" x="1363663" y="3978275"/>
          <p14:tracePt t="194304" x="1363663" y="3932238"/>
          <p14:tracePt t="194320" x="1363663" y="3886200"/>
          <p14:tracePt t="194337" x="1363663" y="3825875"/>
          <p14:tracePt t="194353" x="1371600" y="3756025"/>
          <p14:tracePt t="194369" x="1387475" y="3673475"/>
          <p14:tracePt t="194386" x="1401763" y="3611563"/>
          <p14:tracePt t="194403" x="1409700" y="3565525"/>
          <p14:tracePt t="194419" x="1409700" y="3535363"/>
          <p14:tracePt t="194436" x="1431925" y="3497263"/>
          <p14:tracePt t="194453" x="1439863" y="3429000"/>
          <p14:tracePt t="194469" x="1447800" y="3368675"/>
          <p14:tracePt t="194469" x="1447800" y="3330575"/>
          <p14:tracePt t="194488" x="1447800" y="3306763"/>
          <p14:tracePt t="194502" x="1447800" y="3254375"/>
          <p14:tracePt t="194502" x="1447800" y="3238500"/>
          <p14:tracePt t="194520" x="1447800" y="3222625"/>
          <p14:tracePt t="194536" x="1447800" y="3192463"/>
          <p14:tracePt t="194553" x="1447800" y="3178175"/>
          <p14:tracePt t="194569" x="1463675" y="3140075"/>
          <p14:tracePt t="194586" x="1463675" y="3094038"/>
          <p14:tracePt t="194602" x="1470025" y="3055938"/>
          <p14:tracePt t="194619" x="1470025" y="3032125"/>
          <p14:tracePt t="194636" x="1477963" y="3025775"/>
          <p14:tracePt t="194652" x="1477963" y="3001963"/>
          <p14:tracePt t="194669" x="1477963" y="2994025"/>
          <p14:tracePt t="194685" x="1477963" y="2987675"/>
          <p14:tracePt t="194702" x="1477963" y="2971800"/>
          <p14:tracePt t="194719" x="1477963" y="2955925"/>
          <p14:tracePt t="194737" x="1477963" y="2949575"/>
          <p14:tracePt t="194753" x="1477963" y="2941638"/>
          <p14:tracePt t="194775" x="1477963" y="2933700"/>
          <p14:tracePt t="194792" x="1477963" y="2917825"/>
          <p14:tracePt t="194816" x="1477963" y="2903538"/>
          <p14:tracePt t="194832" x="1477963" y="2917825"/>
          <p14:tracePt t="195135" x="1477963" y="2925763"/>
          <p14:tracePt t="195159" x="1477963" y="2933700"/>
          <p14:tracePt t="195168" x="1477963" y="2941638"/>
          <p14:tracePt t="195184" x="1477963" y="2949575"/>
          <p14:tracePt t="195191" x="1477963" y="2963863"/>
          <p14:tracePt t="195201" x="1477963" y="2979738"/>
          <p14:tracePt t="195218" x="1477963" y="3001963"/>
          <p14:tracePt t="195235" x="1477963" y="3040063"/>
          <p14:tracePt t="195252" x="1477963" y="3070225"/>
          <p14:tracePt t="195268" x="1477963" y="3101975"/>
          <p14:tracePt t="195286" x="1470025" y="3116263"/>
          <p14:tracePt t="195301" x="1470025" y="3132138"/>
          <p14:tracePt t="195318" x="1470025" y="3146425"/>
          <p14:tracePt t="195335" x="1470025" y="3184525"/>
          <p14:tracePt t="195353" x="1470025" y="3208338"/>
          <p14:tracePt t="195369" x="1470025" y="3230563"/>
          <p14:tracePt t="195385" x="1470025" y="3254375"/>
          <p14:tracePt t="195402" x="1470025" y="3284538"/>
          <p14:tracePt t="195418" x="1470025" y="3314700"/>
          <p14:tracePt t="195435" x="1470025" y="3330575"/>
          <p14:tracePt t="195451" x="1470025" y="3360738"/>
          <p14:tracePt t="195468" x="1470025" y="3398838"/>
          <p14:tracePt t="195486" x="1470025" y="3429000"/>
          <p14:tracePt t="195486" x="1470025" y="3459163"/>
          <p14:tracePt t="195504" x="1470025" y="3475038"/>
          <p14:tracePt t="195518" x="1470025" y="3527425"/>
          <p14:tracePt t="195536" x="1470025" y="3543300"/>
          <p14:tracePt t="195551" x="1470025" y="3597275"/>
          <p14:tracePt t="195569" x="1470025" y="3641725"/>
          <p14:tracePt t="195585" x="1477963" y="3695700"/>
          <p14:tracePt t="195602" x="1477963" y="3733800"/>
          <p14:tracePt t="195618" x="1485900" y="3787775"/>
          <p14:tracePt t="195635" x="1485900" y="3848100"/>
          <p14:tracePt t="195651" x="1485900" y="3894138"/>
          <p14:tracePt t="195668" x="1501775" y="3940175"/>
          <p14:tracePt t="195685" x="1501775" y="3984625"/>
          <p14:tracePt t="195701" x="1516063" y="4054475"/>
          <p14:tracePt t="195718" x="1524000" y="4137025"/>
          <p14:tracePt t="195736" x="1524000" y="4191000"/>
          <p14:tracePt t="195752" x="1539875" y="4244975"/>
          <p14:tracePt t="195768" x="1539875" y="4275138"/>
          <p14:tracePt t="195785" x="1539875" y="4305300"/>
          <p14:tracePt t="195804" x="1539875" y="4321175"/>
          <p14:tracePt t="195817" x="1539875" y="4359275"/>
          <p14:tracePt t="195835" x="1539875" y="4389438"/>
          <p14:tracePt t="195851" x="1539875" y="4435475"/>
          <p14:tracePt t="195868" x="1539875" y="4479925"/>
          <p14:tracePt t="195885" x="1539875" y="4511675"/>
          <p14:tracePt t="195901" x="1539875" y="4541838"/>
          <p14:tracePt t="195918" x="1539875" y="4564063"/>
          <p14:tracePt t="195918" x="1539875" y="4572000"/>
          <p14:tracePt t="195936" x="1539875" y="4594225"/>
          <p14:tracePt t="195952" x="1539875" y="4618038"/>
          <p14:tracePt t="195969" x="1546225" y="4648200"/>
          <p14:tracePt t="195985" x="1554163" y="4656138"/>
          <p14:tracePt t="196002" x="1554163" y="4670425"/>
          <p14:tracePt t="196017" x="1554163" y="4694238"/>
          <p14:tracePt t="196034" x="1554163" y="4708525"/>
          <p14:tracePt t="196055" x="1570038" y="4732338"/>
          <p14:tracePt t="196066" x="1570038" y="4754563"/>
          <p14:tracePt t="196083" x="1570038" y="4792663"/>
          <p14:tracePt t="196100" x="1570038" y="4822825"/>
          <p14:tracePt t="196117" x="1570038" y="4838700"/>
          <p14:tracePt t="196134" x="1570038" y="4860925"/>
          <p14:tracePt t="196134" x="1570038" y="4876800"/>
          <p14:tracePt t="196152" x="1570038" y="4892675"/>
          <p14:tracePt t="196169" x="1570038" y="4914900"/>
          <p14:tracePt t="196185" x="1570038" y="4922838"/>
          <p14:tracePt t="198048" x="1577975" y="4922838"/>
          <p14:tracePt t="198247" x="1584325" y="4922838"/>
          <p14:tracePt t="198271" x="1592263" y="4930775"/>
          <p14:tracePt t="198287" x="1608138" y="4930775"/>
          <p14:tracePt t="198319" x="1622425" y="4930775"/>
          <p14:tracePt t="198327" x="1646238" y="4937125"/>
          <p14:tracePt t="198343" x="1654175" y="4937125"/>
          <p14:tracePt t="198351" x="1654175" y="4945063"/>
          <p14:tracePt t="198365" x="1684338" y="4945063"/>
          <p14:tracePt t="198382" x="1692275" y="4945063"/>
          <p14:tracePt t="198398" x="1722438" y="4953000"/>
          <p14:tracePt t="198416" x="1744663" y="4953000"/>
          <p14:tracePt t="198432" x="1760538" y="4953000"/>
          <p14:tracePt t="198449" x="1782763" y="4953000"/>
          <p14:tracePt t="198466" x="1820863" y="4960938"/>
          <p14:tracePt t="198482" x="1866900" y="4960938"/>
          <p14:tracePt t="198500" x="1935163" y="4960938"/>
          <p14:tracePt t="198516" x="2003425" y="4960938"/>
          <p14:tracePt t="198533" x="2041525" y="4960938"/>
          <p14:tracePt t="198548" x="2079625" y="4960938"/>
          <p14:tracePt t="198565" x="2087563" y="4960938"/>
          <p14:tracePt t="198581" x="2103438" y="4960938"/>
          <p14:tracePt t="198615" x="2111375" y="4960938"/>
          <p14:tracePt t="198631" x="2133600" y="4960938"/>
          <p14:tracePt t="198639" x="2149475" y="4960938"/>
          <p14:tracePt t="198649" x="2179638" y="4960938"/>
          <p14:tracePt t="198665" x="2201863" y="4960938"/>
          <p14:tracePt t="198682" x="2232025" y="4960938"/>
          <p14:tracePt t="198699" x="2286000" y="4960938"/>
          <p14:tracePt t="198714" x="2370138" y="4960938"/>
          <p14:tracePt t="198730" x="2438400" y="4975225"/>
          <p14:tracePt t="198748" x="2506663" y="4983163"/>
          <p14:tracePt t="198765" x="2552700" y="4983163"/>
          <p14:tracePt t="198781" x="2574925" y="4983163"/>
          <p14:tracePt t="198781" x="2582863" y="4983163"/>
          <p14:tracePt t="198803" x="2590800" y="4983163"/>
          <p14:tracePt t="198803" x="2598738" y="4983163"/>
          <p14:tracePt t="198816" x="2628900" y="4983163"/>
          <p14:tracePt t="198832" x="2682875" y="4983163"/>
          <p14:tracePt t="198849" x="2735263" y="4983163"/>
          <p14:tracePt t="198865" x="2773363" y="4983163"/>
          <p14:tracePt t="198882" x="2819400" y="4999038"/>
          <p14:tracePt t="198898" x="2835275" y="4999038"/>
          <p14:tracePt t="198914" x="2873375" y="5013325"/>
          <p14:tracePt t="198931" x="2903538" y="5013325"/>
          <p14:tracePt t="198948" x="2987675" y="5021263"/>
          <p14:tracePt t="198965" x="3048000" y="5021263"/>
          <p14:tracePt t="198981" x="3101975" y="5021263"/>
          <p14:tracePt t="198998" x="3154363" y="5021263"/>
          <p14:tracePt t="199017" x="3170238" y="5021263"/>
          <p14:tracePt t="199032" x="3192463" y="5021263"/>
          <p14:tracePt t="199048" x="3208338" y="5021263"/>
          <p14:tracePt t="199065" x="3222625" y="5021263"/>
          <p14:tracePt t="199082" x="3260725" y="5021263"/>
          <p14:tracePt t="199098" x="3306763" y="5029200"/>
          <p14:tracePt t="199115" x="3344863" y="5037138"/>
          <p14:tracePt t="199132" x="3382963" y="5037138"/>
          <p14:tracePt t="199148" x="3398838" y="5045075"/>
          <p14:tracePt t="199164" x="3406775" y="5045075"/>
          <p14:tracePt t="199199" x="3406775" y="5051425"/>
          <p14:tracePt t="199207" x="3421063" y="5051425"/>
          <p14:tracePt t="199215" x="3444875" y="5067300"/>
          <p14:tracePt t="199215" x="3459163" y="5067300"/>
          <p14:tracePt t="199232" x="3489325" y="5067300"/>
          <p14:tracePt t="199248" x="3505200" y="5067300"/>
          <p14:tracePt t="199264" x="3513138" y="5067300"/>
          <p14:tracePt t="199327" x="3535363" y="5067300"/>
          <p14:tracePt t="199335" x="3551238" y="5067300"/>
          <p14:tracePt t="199346" x="3589338" y="5067300"/>
          <p14:tracePt t="199364" x="3603625" y="5067300"/>
          <p14:tracePt t="199381" x="3635375" y="5067300"/>
          <p14:tracePt t="199397" x="3649663" y="5067300"/>
          <p14:tracePt t="199414" x="3657600" y="5067300"/>
          <p14:tracePt t="199431" x="3679825" y="5067300"/>
          <p14:tracePt t="199448" x="3703638" y="5067300"/>
          <p14:tracePt t="199465" x="3741738" y="5067300"/>
          <p14:tracePt t="199481" x="3794125" y="5067300"/>
          <p14:tracePt t="199497" x="3848100" y="5067300"/>
          <p14:tracePt t="199514" x="3878263" y="5067300"/>
          <p14:tracePt t="199531" x="3908425" y="5067300"/>
          <p14:tracePt t="199547" x="3924300" y="5067300"/>
          <p14:tracePt t="199563" x="3940175" y="5067300"/>
          <p14:tracePt t="199581" x="3970338" y="5067300"/>
          <p14:tracePt t="199597" x="4016375" y="5067300"/>
          <p14:tracePt t="199597" x="4046538" y="5067300"/>
          <p14:tracePt t="199616" x="4084638" y="5067300"/>
          <p14:tracePt t="199630" x="4160838" y="5067300"/>
          <p14:tracePt t="199648" x="4206875" y="5067300"/>
          <p14:tracePt t="199665" x="4237038" y="5067300"/>
          <p14:tracePt t="199681" x="4267200" y="5067300"/>
          <p14:tracePt t="199697" x="4321175" y="5067300"/>
          <p14:tracePt t="199714" x="4389438" y="5067300"/>
          <p14:tracePt t="199730" x="4495800" y="5067300"/>
          <p14:tracePt t="199747" x="4579938" y="5067300"/>
          <p14:tracePt t="199764" x="4625975" y="5067300"/>
          <p14:tracePt t="199780" x="4656138" y="5067300"/>
          <p14:tracePt t="199797" x="4670425" y="5067300"/>
          <p14:tracePt t="199813" x="4702175" y="5067300"/>
          <p14:tracePt t="199829" x="4762500" y="5067300"/>
          <p14:tracePt t="199846" x="4922838" y="5067300"/>
          <p14:tracePt t="199864" x="4999038" y="5067300"/>
          <p14:tracePt t="199881" x="5051425" y="5067300"/>
          <p14:tracePt t="199897" x="5083175" y="5067300"/>
          <p14:tracePt t="199914" x="5121275" y="5067300"/>
          <p14:tracePt t="199930" x="5197475" y="5067300"/>
          <p14:tracePt t="199947" x="5249863" y="5083175"/>
          <p14:tracePt t="199964" x="5318125" y="5083175"/>
          <p14:tracePt t="199980" x="5387975" y="5083175"/>
          <p14:tracePt t="199998" x="5426075" y="5089525"/>
          <p14:tracePt t="200014" x="5470525" y="5089525"/>
          <p14:tracePt t="200029" x="5532438" y="5089525"/>
          <p14:tracePt t="200046" x="5600700" y="5089525"/>
          <p14:tracePt t="200046" x="5622925" y="5089525"/>
          <p14:tracePt t="200064" x="5676900" y="5089525"/>
          <p14:tracePt t="200080" x="5692775" y="5089525"/>
          <p14:tracePt t="200097" x="5707063" y="5089525"/>
          <p14:tracePt t="200114" x="5722938" y="5089525"/>
          <p14:tracePt t="200130" x="5737225" y="5089525"/>
          <p14:tracePt t="200147" x="5745163" y="5089525"/>
          <p14:tracePt t="200163" x="5775325" y="5089525"/>
          <p14:tracePt t="200180" x="5783263" y="5089525"/>
          <p14:tracePt t="200196" x="5791200" y="5089525"/>
          <p14:tracePt t="200213" x="5799138" y="5089525"/>
          <p14:tracePt t="200615" x="5807075" y="5089525"/>
          <p14:tracePt t="200975" x="5829300" y="5089525"/>
          <p14:tracePt t="200983" x="5845175" y="5089525"/>
          <p14:tracePt t="200994" x="5913438" y="5089525"/>
          <p14:tracePt t="201013" x="5959475" y="5089525"/>
          <p14:tracePt t="201030" x="5981700" y="5121275"/>
          <p14:tracePt t="201030" x="5981700" y="5135563"/>
          <p14:tracePt t="201047" x="5997575" y="5181600"/>
          <p14:tracePt t="201061" x="5989638" y="5181600"/>
          <p14:tracePt t="201439" x="5973763" y="5181600"/>
          <p14:tracePt t="201447" x="5997575" y="5181600"/>
          <p14:tracePt t="201727" x="6011863" y="5181600"/>
          <p14:tracePt t="201744" x="6019800" y="5181600"/>
          <p14:tracePt t="201751" x="6027738" y="5181600"/>
          <p14:tracePt t="201761" x="6035675" y="5181600"/>
          <p14:tracePt t="201777" x="6042025" y="5181600"/>
          <p14:tracePt t="201794" x="6049963" y="5181600"/>
          <p14:tracePt t="201815" x="6065838" y="5181600"/>
          <p14:tracePt t="201828" x="6103938" y="5181600"/>
          <p14:tracePt t="201845" x="6156325" y="5181600"/>
          <p14:tracePt t="201861" x="6188075" y="5181600"/>
          <p14:tracePt t="201878" x="6232525" y="5181600"/>
          <p14:tracePt t="201896" x="6248400" y="5181600"/>
          <p14:tracePt t="201896" x="6256338" y="5181600"/>
          <p14:tracePt t="201912" x="6270625" y="5181600"/>
          <p14:tracePt t="201927" x="6286500" y="5181600"/>
          <p14:tracePt t="201945" x="6302375" y="5181600"/>
          <p14:tracePt t="201961" x="6354763" y="5181600"/>
          <p14:tracePt t="201978" x="6438900" y="5181600"/>
          <p14:tracePt t="201996" x="6492875" y="5165725"/>
          <p14:tracePt t="202012" x="6537325" y="5165725"/>
          <p14:tracePt t="202029" x="6569075" y="5165725"/>
          <p14:tracePt t="202043" x="6591300" y="5165725"/>
          <p14:tracePt t="202060" x="6599238" y="5165725"/>
          <p14:tracePt t="202087" x="6607175" y="5165725"/>
          <p14:tracePt t="202096" x="6621463" y="5165725"/>
          <p14:tracePt t="202111" x="6705600" y="5165725"/>
          <p14:tracePt t="202129" x="6765925" y="5165725"/>
          <p14:tracePt t="202146" x="6835775" y="5165725"/>
          <p14:tracePt t="202162" x="6904038" y="5165725"/>
          <p14:tracePt t="202178" x="6950075" y="5165725"/>
          <p14:tracePt t="202195" x="6980238" y="5165725"/>
          <p14:tracePt t="202211" x="6988175" y="5165725"/>
          <p14:tracePt t="202255" x="7002463" y="5165725"/>
          <p14:tracePt t="202263" x="7018338" y="5165725"/>
          <p14:tracePt t="202277" x="7048500" y="5165725"/>
          <p14:tracePt t="202277" x="7064375" y="5165725"/>
          <p14:tracePt t="202296" x="7108825" y="5165725"/>
          <p14:tracePt t="202312" x="7146925" y="5165725"/>
          <p14:tracePt t="202328" x="7185025" y="5165725"/>
          <p14:tracePt t="202345" x="7216775" y="5165725"/>
          <p14:tracePt t="202362" x="7246938" y="5159375"/>
          <p14:tracePt t="202378" x="7277100" y="5159375"/>
          <p14:tracePt t="202395" x="7299325" y="5151438"/>
          <p14:tracePt t="202411" x="7331075" y="5151438"/>
          <p14:tracePt t="202428" x="7345363" y="5151438"/>
          <p14:tracePt t="202444" x="7353300" y="5151438"/>
          <p14:tracePt t="202460" x="7369175" y="5151438"/>
          <p14:tracePt t="202479" x="7375525" y="5151438"/>
          <p14:tracePt t="202503" x="7391400" y="5151438"/>
          <p14:tracePt t="202512" x="7413625" y="5151438"/>
          <p14:tracePt t="202528" x="7429500" y="5151438"/>
          <p14:tracePt t="202545" x="7445375" y="5151438"/>
          <p14:tracePt t="202576" x="7467600" y="5151438"/>
          <p14:tracePt t="202599" x="7475538" y="5151438"/>
          <p14:tracePt t="202608" x="7489825" y="5151438"/>
          <p14:tracePt t="202615" x="7505700" y="5151438"/>
          <p14:tracePt t="202626" x="7535863" y="5151438"/>
          <p14:tracePt t="202644" x="7551738" y="5151438"/>
          <p14:tracePt t="202661" x="7559675" y="5151438"/>
          <p14:tracePt t="202677" x="7566025" y="5151438"/>
          <p14:tracePt t="202727" x="7573963" y="5151438"/>
          <p14:tracePt t="202735" x="7589838" y="5151438"/>
          <p14:tracePt t="202745" x="7635875" y="5151438"/>
          <p14:tracePt t="202761" x="7666038" y="5151438"/>
          <p14:tracePt t="202777" x="7688263" y="5151438"/>
          <p14:tracePt t="202794" x="7712075" y="5151438"/>
          <p14:tracePt t="202813" x="7726363" y="5151438"/>
          <p14:tracePt t="202828" x="7750175" y="5135563"/>
          <p14:tracePt t="202845" x="7802563" y="5135563"/>
          <p14:tracePt t="202859" x="7840663" y="5127625"/>
          <p14:tracePt t="202876" x="7870825" y="5121275"/>
          <p14:tracePt t="202894" x="7894638" y="5121275"/>
          <p14:tracePt t="202910" x="7902575" y="5121275"/>
          <p14:tracePt t="202926" x="7932738" y="5105400"/>
          <p14:tracePt t="202945" x="7947025" y="5105400"/>
          <p14:tracePt t="202960" x="7962900" y="5105400"/>
          <p14:tracePt t="202977" x="7978775" y="5105400"/>
          <p14:tracePt t="202995" x="7993063" y="5105400"/>
          <p14:tracePt t="203011" x="8016875" y="5105400"/>
          <p14:tracePt t="203027" x="8047038" y="5105400"/>
          <p14:tracePt t="203044" x="8085138" y="5105400"/>
          <p14:tracePt t="203060" x="8123238" y="5097463"/>
          <p14:tracePt t="203078" x="8145463" y="5097463"/>
          <p14:tracePt t="203093" x="8169275" y="5097463"/>
          <p14:tracePt t="203109" x="8183563" y="5097463"/>
          <p14:tracePt t="203109" x="8191500" y="5097463"/>
          <p14:tracePt t="203128" x="8207375" y="5097463"/>
          <p14:tracePt t="203144" x="8237538" y="5097463"/>
          <p14:tracePt t="203161" x="8267700" y="5097463"/>
          <p14:tracePt t="203177" x="8297863" y="5097463"/>
          <p14:tracePt t="203194" x="8321675" y="5097463"/>
          <p14:tracePt t="203210" x="8351838" y="5089525"/>
          <p14:tracePt t="203227" x="8382000" y="5089525"/>
          <p14:tracePt t="203244" x="8397875" y="5089525"/>
          <p14:tracePt t="203260" x="8412163" y="5083175"/>
          <p14:tracePt t="203277" x="8428038" y="5083175"/>
          <p14:tracePt t="203277" x="8435975" y="5083175"/>
          <p14:tracePt t="203295" x="8450263" y="5083175"/>
          <p14:tracePt t="203319" x="8458200" y="5083175"/>
          <p14:tracePt t="203335" x="8466138" y="5083175"/>
          <p14:tracePt t="203344" x="8480425" y="5083175"/>
          <p14:tracePt t="203361" x="8496300" y="5083175"/>
          <p14:tracePt t="203377" x="8518525" y="5083175"/>
          <p14:tracePt t="203394" x="8534400" y="5083175"/>
          <p14:tracePt t="203409" x="8564563" y="5083175"/>
          <p14:tracePt t="203427" x="8594725" y="5083175"/>
          <p14:tracePt t="203443" x="8602663" y="5083175"/>
          <p14:tracePt t="203461" x="8610600" y="5083175"/>
          <p14:tracePt t="203476" x="8626475" y="5083175"/>
          <p14:tracePt t="203511" x="8632825" y="5083175"/>
          <p14:tracePt t="203527" x="8640763" y="5083175"/>
          <p14:tracePt t="203535" x="8648700" y="5083175"/>
          <p14:tracePt t="203543" x="8656638" y="5083175"/>
          <p14:tracePt t="203558" x="8664575" y="5083175"/>
          <p14:tracePt t="203576" x="8678863" y="5083175"/>
          <p14:tracePt t="203592" x="8702675" y="5075238"/>
          <p14:tracePt t="203610" x="8709025" y="5075238"/>
          <p14:tracePt t="203626" x="8724900" y="5075238"/>
          <p14:tracePt t="203642" x="8740775" y="5075238"/>
          <p14:tracePt t="203660" x="8747125" y="5075238"/>
          <p14:tracePt t="203675" x="8763000" y="5075238"/>
          <p14:tracePt t="203693" x="8770938" y="5075238"/>
          <p14:tracePt t="203709" x="8778875" y="5075238"/>
          <p14:tracePt t="203726" x="8793163" y="5075238"/>
          <p14:tracePt t="203742" x="8816975" y="5067300"/>
          <p14:tracePt t="203760" x="8823325" y="5067300"/>
          <p14:tracePt t="203783" x="8839200" y="5067300"/>
          <p14:tracePt t="203832" x="8861425" y="5059363"/>
          <p14:tracePt t="203847" x="8885238" y="5059363"/>
          <p14:tracePt t="203863" x="8899525" y="5059363"/>
          <p14:tracePt t="203871" x="8915400" y="5059363"/>
          <p14:tracePt t="203879" x="8931275" y="5051425"/>
          <p14:tracePt t="203892" x="8945563" y="5051425"/>
          <p14:tracePt t="203959" x="8961438" y="5051425"/>
          <p14:tracePt t="203967" x="8991600" y="5051425"/>
          <p14:tracePt t="203976" x="9037638" y="5045075"/>
          <p14:tracePt t="203995" x="9059863" y="5045075"/>
          <p14:tracePt t="204009" x="9067800" y="5045075"/>
          <p14:tracePt t="204026" x="9075738" y="5045075"/>
          <p14:tracePt t="204119" x="9083675" y="5045075"/>
          <p14:tracePt t="204127" x="9090025" y="5045075"/>
          <p14:tracePt t="204141" x="9097963" y="5045075"/>
          <p14:tracePt t="204207" x="9105900" y="5037138"/>
          <p14:tracePt t="204359" x="9113838" y="5037138"/>
          <p14:tracePt t="204375" x="9113838" y="5029200"/>
          <p14:tracePt t="204383" x="9121775" y="5021263"/>
          <p14:tracePt t="204393" x="9136063" y="5013325"/>
          <p14:tracePt t="205451" x="9128125" y="3794125"/>
          <p14:tracePt t="205567" x="9113838" y="3779838"/>
          <p14:tracePt t="205575" x="9097963" y="3749675"/>
          <p14:tracePt t="205590" x="9045575" y="3687763"/>
          <p14:tracePt t="205608" x="9013825" y="3657600"/>
          <p14:tracePt t="205625" x="9013825" y="3641725"/>
          <p14:tracePt t="205641" x="9013825" y="3635375"/>
          <p14:tracePt t="205657" x="8999538" y="3627438"/>
          <p14:tracePt t="205674" x="8991600" y="3619500"/>
          <p14:tracePt t="205691" x="8893175" y="3611563"/>
          <p14:tracePt t="205707" x="8809038" y="3611563"/>
          <p14:tracePt t="205724" x="8755063" y="3611563"/>
          <p14:tracePt t="205741" x="8709025" y="3619500"/>
          <p14:tracePt t="205757" x="8678863" y="3635375"/>
          <p14:tracePt t="205774" x="8640763" y="3649663"/>
          <p14:tracePt t="205774" x="8640763" y="3657600"/>
          <p14:tracePt t="205792" x="8640763" y="3673475"/>
          <p14:tracePt t="205808" x="8640763" y="3687763"/>
          <p14:tracePt t="205824" x="8626475" y="3741738"/>
          <p14:tracePt t="205840" x="8626475" y="3787775"/>
          <p14:tracePt t="205858" x="8626475" y="3856038"/>
          <p14:tracePt t="205874" x="8626475" y="3962400"/>
          <p14:tracePt t="205890" x="8626475" y="4098925"/>
          <p14:tracePt t="205906" x="8626475" y="4213225"/>
          <p14:tracePt t="205923" x="8626475" y="4327525"/>
          <p14:tracePt t="205940" x="8626475" y="4411663"/>
          <p14:tracePt t="205957" x="8640763" y="4479925"/>
          <p14:tracePt t="205957" x="8640763" y="4495800"/>
          <p14:tracePt t="205976" x="8648700" y="4525963"/>
          <p14:tracePt t="205990" x="8648700" y="4556125"/>
          <p14:tracePt t="206009" x="8656638" y="4594225"/>
          <p14:tracePt t="206025" x="8670925" y="4656138"/>
          <p14:tracePt t="206041" x="8694738" y="4732338"/>
          <p14:tracePt t="206057" x="8702675" y="4792663"/>
          <p14:tracePt t="206074" x="8716963" y="4838700"/>
          <p14:tracePt t="206090" x="8724900" y="4884738"/>
          <p14:tracePt t="206107" x="8740775" y="4922838"/>
          <p14:tracePt t="206124" x="8755063" y="4945063"/>
          <p14:tracePt t="206141" x="8755063" y="4960938"/>
          <p14:tracePt t="206156" x="8763000" y="4960938"/>
          <p14:tracePt t="206173" x="8763000" y="4968875"/>
          <p14:tracePt t="206189" x="8770938" y="4983163"/>
          <p14:tracePt t="206189" x="8778875" y="4991100"/>
          <p14:tracePt t="206208" x="8785225" y="4999038"/>
          <p14:tracePt t="206222" x="8801100" y="5029200"/>
          <p14:tracePt t="206241" x="8801100" y="5045075"/>
          <p14:tracePt t="206258" x="8816975" y="5059363"/>
          <p14:tracePt t="206274" x="8839200" y="5089525"/>
          <p14:tracePt t="206291" x="8855075" y="5097463"/>
          <p14:tracePt t="206307" x="8861425" y="5113338"/>
          <p14:tracePt t="206324" x="8869363" y="5113338"/>
          <p14:tracePt t="206343" x="8877300" y="5113338"/>
          <p14:tracePt t="206356" x="8885238" y="5113338"/>
          <p14:tracePt t="206373" x="8915400" y="5121275"/>
          <p14:tracePt t="206390" x="8923338" y="5127625"/>
          <p14:tracePt t="206407" x="8931275" y="5143500"/>
          <p14:tracePt t="206424" x="8937625" y="5143500"/>
          <p14:tracePt t="206447" x="8953500" y="5143500"/>
          <p14:tracePt t="206463" x="8969375" y="5143500"/>
          <p14:tracePt t="206473" x="9013825" y="5143500"/>
          <p14:tracePt t="206491" x="9051925" y="5143500"/>
          <p14:tracePt t="206507" x="9075738" y="5143500"/>
          <p14:tracePt t="206523" x="9105900" y="5143500"/>
          <p14:tracePt t="206540" x="9113838" y="5143500"/>
          <p14:tracePt t="206556" x="9121775" y="5143500"/>
          <p14:tracePt t="206573" x="9121775" y="5135563"/>
          <p14:tracePt t="206809" x="9128125" y="4716463"/>
          <p14:tracePt t="207071" x="9113838" y="4708525"/>
          <p14:tracePt t="207079" x="9105900" y="4708525"/>
          <p14:tracePt t="207089" x="9097963" y="4708525"/>
          <p14:tracePt t="207135" x="9090025" y="4708525"/>
          <p14:tracePt t="207143" x="9075738" y="4708525"/>
          <p14:tracePt t="207155" x="9059863" y="4708525"/>
          <p14:tracePt t="207173" x="9037638" y="4702175"/>
          <p14:tracePt t="207189" x="9029700" y="4694238"/>
          <p14:tracePt t="207205" x="8969375" y="4664075"/>
          <p14:tracePt t="207222" x="8899525" y="4648200"/>
          <p14:tracePt t="207240" x="8885238" y="4648200"/>
          <p14:tracePt t="207257" x="8877300" y="4648200"/>
          <p14:tracePt t="207343" x="8877300" y="4656138"/>
          <p14:tracePt t="207359" x="8877300" y="4664075"/>
          <p14:tracePt t="207375" x="8877300" y="4670425"/>
          <p14:tracePt t="207383" x="8893175" y="4686300"/>
          <p14:tracePt t="207391" x="8893175" y="4702175"/>
          <p14:tracePt t="207405" x="8923338" y="4724400"/>
          <p14:tracePt t="207405" x="8945563" y="4746625"/>
          <p14:tracePt t="207424" x="8969375" y="4778375"/>
          <p14:tracePt t="207440" x="8983663" y="4808538"/>
          <p14:tracePt t="207456" x="8983663" y="4822825"/>
          <p14:tracePt t="207473" x="8983663" y="4846638"/>
          <p14:tracePt t="207491" x="8991600" y="4868863"/>
          <p14:tracePt t="207506" x="8991600" y="4892675"/>
          <p14:tracePt t="207523" x="8999538" y="4930775"/>
          <p14:tracePt t="207539" x="8999538" y="4968875"/>
          <p14:tracePt t="207556" x="9007475" y="4983163"/>
          <p14:tracePt t="207573" x="9007475" y="4991100"/>
          <p14:tracePt t="207588" x="9007475" y="5006975"/>
          <p14:tracePt t="207615" x="9007475" y="5013325"/>
          <p14:tracePt t="207671" x="9007475" y="5021263"/>
          <p14:tracePt t="207679" x="9007475" y="5029200"/>
          <p14:tracePt t="207704" x="8999538" y="5029200"/>
          <p14:tracePt t="207711" x="8999538" y="5037138"/>
          <p14:tracePt t="207722" x="8999538" y="5045075"/>
          <p14:tracePt t="207738" x="8999538" y="5059363"/>
          <p14:tracePt t="207759" x="8991600" y="5059363"/>
          <p14:tracePt t="208599" x="8975725" y="5059363"/>
          <p14:tracePt t="208695" x="8969375" y="5059363"/>
          <p14:tracePt t="208711" x="8961438" y="5059363"/>
          <p14:tracePt t="208720" x="8953500" y="5059363"/>
          <p14:tracePt t="208727" x="8937625" y="5059363"/>
          <p14:tracePt t="208737" x="8915400" y="5059363"/>
          <p14:tracePt t="208755" x="8885238" y="5059363"/>
          <p14:tracePt t="208771" x="8855075" y="5059363"/>
          <p14:tracePt t="208788" x="8823325" y="5059363"/>
          <p14:tracePt t="208788" x="8809038" y="5059363"/>
          <p14:tracePt t="208808" x="8793163" y="5059363"/>
          <p14:tracePt t="208820" x="8755063" y="5059363"/>
          <p14:tracePt t="208838" x="8702675" y="5059363"/>
          <p14:tracePt t="208838" x="8656638" y="5067300"/>
          <p14:tracePt t="208856" x="8580438" y="5083175"/>
          <p14:tracePt t="208872" x="8496300" y="5083175"/>
          <p14:tracePt t="208888" x="8435975" y="5083175"/>
          <p14:tracePt t="208905" x="8382000" y="5089525"/>
          <p14:tracePt t="208922" x="8328025" y="5089525"/>
          <p14:tracePt t="208938" x="8275638" y="5097463"/>
          <p14:tracePt t="208955" x="8229600" y="5113338"/>
          <p14:tracePt t="208971" x="8161338" y="5127625"/>
          <p14:tracePt t="208989" x="8123238" y="5135563"/>
          <p14:tracePt t="209004" x="8047038" y="5143500"/>
          <p14:tracePt t="209022" x="7970838" y="5159375"/>
          <p14:tracePt t="209038" x="7894638" y="5181600"/>
          <p14:tracePt t="209038" x="7864475" y="5189538"/>
          <p14:tracePt t="209056" x="7818438" y="5197475"/>
          <p14:tracePt t="209072" x="7750175" y="5203825"/>
          <p14:tracePt t="209088" x="7712075" y="5219700"/>
          <p14:tracePt t="209105" x="7650163" y="5235575"/>
          <p14:tracePt t="209122" x="7589838" y="5241925"/>
          <p14:tracePt t="209138" x="7489825" y="5265738"/>
          <p14:tracePt t="209154" x="7407275" y="5287963"/>
          <p14:tracePt t="209171" x="7337425" y="5311775"/>
          <p14:tracePt t="209187" x="7292975" y="5341938"/>
          <p14:tracePt t="209204" x="7239000" y="5372100"/>
          <p14:tracePt t="209220" x="7192963" y="5402263"/>
          <p14:tracePt t="209237" x="7146925" y="5418138"/>
          <p14:tracePt t="209237" x="7124700" y="5432425"/>
          <p14:tracePt t="209256" x="7094538" y="5440363"/>
          <p14:tracePt t="209270" x="7002463" y="5456238"/>
          <p14:tracePt t="209288" x="6980238" y="5470525"/>
          <p14:tracePt t="209305" x="6972300" y="5470525"/>
          <p14:tracePt t="209321" x="6956425" y="5470525"/>
          <p14:tracePt t="209343" x="6942138" y="5470525"/>
          <p14:tracePt t="209368" x="6926263" y="5478463"/>
          <p14:tracePt t="209375" x="6911975" y="5486400"/>
          <p14:tracePt t="209386" x="6858000" y="5486400"/>
          <p14:tracePt t="209404" x="6819900" y="5486400"/>
          <p14:tracePt t="209421" x="6773863" y="5486400"/>
          <p14:tracePt t="209437" x="6759575" y="5486400"/>
          <p14:tracePt t="209454" x="6751638" y="5486400"/>
          <p14:tracePt t="209472" x="6727825" y="5486400"/>
          <p14:tracePt t="209489" x="6697663" y="5486400"/>
          <p14:tracePt t="209504" x="6651625" y="5486400"/>
          <p14:tracePt t="209521" x="6591300" y="5486400"/>
          <p14:tracePt t="209538" x="6499225" y="5470525"/>
          <p14:tracePt t="209554" x="6416675" y="5464175"/>
          <p14:tracePt t="209571" x="6354763" y="5448300"/>
          <p14:tracePt t="209587" x="6332538" y="5448300"/>
          <p14:tracePt t="209604" x="6308725" y="5448300"/>
          <p14:tracePt t="209620" x="6302375" y="5448300"/>
          <p14:tracePt t="209636" x="6270625" y="5448300"/>
          <p14:tracePt t="209654" x="6256338" y="5432425"/>
          <p14:tracePt t="209670" x="6240463" y="5432425"/>
          <p14:tracePt t="209687" x="6210300" y="5432425"/>
          <p14:tracePt t="209704" x="6194425" y="5432425"/>
          <p14:tracePt t="209719" x="6188075" y="5432425"/>
          <p14:tracePt t="209737" x="6172200" y="5432425"/>
          <p14:tracePt t="209754" x="6164263" y="5432425"/>
          <p14:tracePt t="209770" x="6156325" y="5432425"/>
          <p14:tracePt t="209786" x="6142038" y="5432425"/>
          <p14:tracePt t="209809" x="6126163" y="5432425"/>
          <p14:tracePt t="209823" x="6118225" y="5432425"/>
          <p14:tracePt t="209836" x="6103938" y="5432425"/>
          <p14:tracePt t="209853" x="6096000" y="5432425"/>
          <p14:tracePt t="209887" x="6088063" y="5432425"/>
          <p14:tracePt t="209903" x="6073775" y="5432425"/>
          <p14:tracePt t="209912" x="6057900" y="5432425"/>
          <p14:tracePt t="209920" x="6019800" y="5432425"/>
          <p14:tracePt t="209937" x="5989638" y="5432425"/>
          <p14:tracePt t="209954" x="5981700" y="5440363"/>
          <p14:tracePt t="209969" x="5973763" y="5448300"/>
          <p14:tracePt t="209988" x="5943600" y="5456238"/>
          <p14:tracePt t="210003" x="5913438" y="5456238"/>
          <p14:tracePt t="210021" x="5897563" y="5456238"/>
          <p14:tracePt t="210036" x="5889625" y="5456238"/>
          <p14:tracePt t="210095" x="5883275" y="5456238"/>
          <p14:tracePt t="210103" x="5875338" y="5456238"/>
          <p14:tracePt t="210118" x="5867400" y="5456238"/>
          <p14:tracePt t="210137" x="5859463" y="5456238"/>
          <p14:tracePt t="210154" x="5851525" y="5456238"/>
          <p14:tracePt t="210169" x="5845175" y="5456238"/>
          <p14:tracePt t="210191" x="5829300" y="5456238"/>
          <p14:tracePt t="210207" x="5813425" y="5456238"/>
          <p14:tracePt t="210219" x="5761038" y="5456238"/>
          <p14:tracePt t="210236" x="5730875" y="5456238"/>
          <p14:tracePt t="210253" x="5715000" y="5448300"/>
          <p14:tracePt t="210269" x="5707063" y="5448300"/>
          <p14:tracePt t="210295" x="5699125" y="5448300"/>
          <p14:tracePt t="210304" x="5692775" y="5448300"/>
          <p14:tracePt t="210319" x="5684838" y="5448300"/>
          <p14:tracePt t="210335" x="5676900" y="5448300"/>
          <p14:tracePt t="210375" x="5661025" y="5448300"/>
          <p14:tracePt t="210384" x="5646738" y="5448300"/>
          <p14:tracePt t="210391" x="5622925" y="5448300"/>
          <p14:tracePt t="210402" x="5592763" y="5448300"/>
          <p14:tracePt t="210420" x="5608638" y="5448300"/>
          <p14:tracePt t="210655" x="5638800" y="5448300"/>
          <p14:tracePt t="210672" x="5661025" y="5448300"/>
          <p14:tracePt t="210679" x="5692775" y="5448300"/>
          <p14:tracePt t="210687" x="5715000" y="5440363"/>
          <p14:tracePt t="210702" x="5799138" y="5440363"/>
          <p14:tracePt t="210720" x="5867400" y="5440363"/>
          <p14:tracePt t="210737" x="5959475" y="5440363"/>
          <p14:tracePt t="210753" x="6073775" y="5440363"/>
          <p14:tracePt t="210770" x="6202363" y="5440363"/>
          <p14:tracePt t="210786" x="6316663" y="5440363"/>
          <p14:tracePt t="210803" x="6416675" y="5426075"/>
          <p14:tracePt t="210819" x="6461125" y="5426075"/>
          <p14:tracePt t="210834" x="6507163" y="5426075"/>
          <p14:tracePt t="210851" x="6523038" y="5426075"/>
          <p14:tracePt t="210868" x="6553200" y="5426075"/>
          <p14:tracePt t="210886" x="6629400" y="5426075"/>
          <p14:tracePt t="210886" x="6667500" y="5426075"/>
          <p14:tracePt t="210904" x="6735763" y="5426075"/>
          <p14:tracePt t="210919" x="6918325" y="5426075"/>
          <p14:tracePt t="210937" x="6994525" y="5426075"/>
          <p14:tracePt t="210953" x="7032625" y="5426075"/>
          <p14:tracePt t="210969" x="7048500" y="5426075"/>
          <p14:tracePt t="210986" x="7064375" y="5426075"/>
          <p14:tracePt t="211002" x="7146925" y="5426075"/>
          <p14:tracePt t="211019" x="7239000" y="5402263"/>
          <p14:tracePt t="211035" x="7345363" y="5402263"/>
          <p14:tracePt t="211052" x="7399338" y="5402263"/>
          <p14:tracePt t="211069" x="7429500" y="5402263"/>
          <p14:tracePt t="211087" x="7445375" y="5402263"/>
          <p14:tracePt t="211102" x="7451725" y="5387975"/>
          <p14:tracePt t="211118" x="7467600" y="5387975"/>
          <p14:tracePt t="211136" x="7475538" y="5387975"/>
          <p14:tracePt t="211151" x="7483475" y="5387975"/>
          <p14:tracePt t="212075" x="7467600" y="5387975"/>
          <p14:tracePt t="212711" x="7459663" y="5387975"/>
          <p14:tracePt t="212735" x="7451725" y="5387975"/>
          <p14:tracePt t="212743" x="7429500" y="5387975"/>
          <p14:tracePt t="212752" x="7331075" y="5402263"/>
          <p14:tracePt t="212768" x="7124700" y="5402263"/>
          <p14:tracePt t="212784" x="6743700" y="5402263"/>
          <p14:tracePt t="212801" x="6065838" y="5402263"/>
          <p14:tracePt t="212818" x="5257800" y="5402263"/>
          <p14:tracePt t="212834" x="4343400" y="5318125"/>
          <p14:tracePt t="212849" x="3184525" y="5121275"/>
          <p14:tracePt t="212866" x="2171700" y="4960938"/>
          <p14:tracePt t="212884" x="1265238" y="4822825"/>
          <p14:tracePt t="212900" x="541338" y="4602163"/>
          <p14:tracePt t="212917" x="144463" y="4435475"/>
          <p14:tracePt t="213679" x="0" y="84138"/>
          <p14:tracePt t="213935" x="22225" y="98425"/>
          <p14:tracePt t="213943" x="22225" y="122238"/>
          <p14:tracePt t="213951" x="22225" y="144463"/>
          <p14:tracePt t="213965" x="0" y="244475"/>
          <p14:tracePt t="214033" x="15875" y="898525"/>
          <p14:tracePt t="214049" x="144463" y="1050925"/>
          <p14:tracePt t="214067" x="174625" y="1203325"/>
          <p14:tracePt t="214082" x="122238" y="1485900"/>
          <p14:tracePt t="214184" x="15875" y="3825875"/>
          <p14:tracePt t="214375" x="60325" y="3863975"/>
          <p14:tracePt t="214383" x="98425" y="3894138"/>
          <p14:tracePt t="214398" x="152400" y="3946525"/>
          <p14:tracePt t="214416" x="198438" y="3984625"/>
          <p14:tracePt t="214433" x="212725" y="3992563"/>
          <p14:tracePt t="214448" x="236538" y="4030663"/>
          <p14:tracePt t="214466" x="327025" y="4122738"/>
          <p14:tracePt t="214482" x="465138" y="4259263"/>
          <p14:tracePt t="214499" x="571500" y="4351338"/>
          <p14:tracePt t="214516" x="625475" y="4397375"/>
          <p14:tracePt t="214532" x="631825" y="4427538"/>
          <p14:tracePt t="214548" x="631825" y="4435475"/>
          <p14:tracePt t="214599" x="631825" y="4441825"/>
          <p14:tracePt t="214615" x="631825" y="4457700"/>
          <p14:tracePt t="214623" x="631825" y="4473575"/>
          <p14:tracePt t="214639" x="639763" y="4487863"/>
          <p14:tracePt t="214655" x="639763" y="4473575"/>
          <p14:tracePt t="214687" x="625475" y="4457700"/>
          <p14:tracePt t="214696" x="601663" y="4403725"/>
          <p14:tracePt t="214703" x="587375" y="4351338"/>
          <p14:tracePt t="214715" x="587375" y="4237038"/>
          <p14:tracePt t="214731" x="593725" y="4130675"/>
          <p14:tracePt t="214748" x="631825" y="4038600"/>
          <p14:tracePt t="214765" x="663575" y="3978275"/>
          <p14:tracePt t="214782" x="669925" y="3940175"/>
          <p14:tracePt t="214782" x="669925" y="3924300"/>
          <p14:tracePt t="214800" x="685800" y="3870325"/>
          <p14:tracePt t="214819" x="685800" y="3810000"/>
          <p14:tracePt t="214833" x="685800" y="3717925"/>
          <p14:tracePt t="214849" x="677863" y="3627438"/>
          <p14:tracePt t="214865" x="663575" y="3497263"/>
          <p14:tracePt t="214882" x="639763" y="3352800"/>
          <p14:tracePt t="214899" x="639763" y="3216275"/>
          <p14:tracePt t="214915" x="639763" y="3055938"/>
          <p14:tracePt t="214932" x="639763" y="2917825"/>
          <p14:tracePt t="214948" x="647700" y="2811463"/>
          <p14:tracePt t="214966" x="647700" y="2751138"/>
          <p14:tracePt t="214981" x="639763" y="2705100"/>
          <p14:tracePt t="215000" x="639763" y="2697163"/>
          <p14:tracePt t="215014" x="639763" y="2689225"/>
          <p14:tracePt t="215032" x="631825" y="2674938"/>
          <p14:tracePt t="215049" x="631825" y="2667000"/>
          <p14:tracePt t="215080" x="631825" y="2644775"/>
          <p14:tracePt t="215087" x="631825" y="2628900"/>
          <p14:tracePt t="215097" x="625475" y="2590800"/>
          <p14:tracePt t="215115" x="601663" y="2530475"/>
          <p14:tracePt t="215131" x="587375" y="2484438"/>
          <p14:tracePt t="215148" x="587375" y="2446338"/>
          <p14:tracePt t="215165" x="571500" y="2400300"/>
          <p14:tracePt t="215181" x="563563" y="2362200"/>
          <p14:tracePt t="215198" x="555625" y="2324100"/>
          <p14:tracePt t="215198" x="549275" y="2301875"/>
          <p14:tracePt t="215216" x="549275" y="2286000"/>
          <p14:tracePt t="215231" x="533400" y="2239963"/>
          <p14:tracePt t="215249" x="533400" y="2232025"/>
          <p14:tracePt t="215264" x="533400" y="2201863"/>
          <p14:tracePt t="215282" x="525463" y="2171700"/>
          <p14:tracePt t="215298" x="525463" y="2155825"/>
          <p14:tracePt t="215314" x="525463" y="2141538"/>
          <p14:tracePt t="215329" x="525463" y="2125663"/>
          <p14:tracePt t="215346" x="525463" y="2117725"/>
          <p14:tracePt t="215364" x="525463" y="2111375"/>
          <p14:tracePt t="215380" x="517525" y="2111375"/>
          <p14:tracePt t="215607" x="525463" y="2111375"/>
          <p14:tracePt t="216383" x="533400" y="2111375"/>
          <p14:tracePt t="216391" x="533400" y="2117725"/>
          <p14:tracePt t="216407" x="541338" y="2117725"/>
          <p14:tracePt t="216423" x="541338" y="2125663"/>
          <p14:tracePt t="216431" x="549275" y="2133600"/>
          <p14:tracePt t="216446" x="555625" y="2133600"/>
          <p14:tracePt t="216519" x="563563" y="2133600"/>
          <p14:tracePt t="216543" x="571500" y="2133600"/>
          <p14:tracePt t="216687" x="563563" y="2133600"/>
          <p14:tracePt t="217151" x="555625" y="2133600"/>
          <p14:tracePt t="217199" x="549275" y="2133600"/>
          <p14:tracePt t="217207" x="541338" y="2133600"/>
          <p14:tracePt t="217231" x="533400" y="2133600"/>
          <p14:tracePt t="217287" x="525463" y="2133600"/>
          <p14:tracePt t="217303" x="511175" y="2133600"/>
          <p14:tracePt t="217313" x="503238" y="2133600"/>
          <p14:tracePt t="217351" x="495300" y="2133600"/>
          <p14:tracePt t="217367" x="487363" y="2133600"/>
          <p14:tracePt t="217376" x="479425" y="2133600"/>
          <p14:tracePt t="217383" x="473075" y="2133600"/>
          <p14:tracePt t="217395" x="465138" y="2125663"/>
          <p14:tracePt t="217423" x="449263" y="2125663"/>
          <p14:tracePt t="217479" x="441325" y="2125663"/>
          <p14:tracePt t="217489" x="434975" y="2125663"/>
          <p14:tracePt t="217496" x="427038" y="2117725"/>
          <p14:tracePt t="217512" x="441325" y="2117725"/>
          <p14:tracePt t="217983" x="457200" y="2117725"/>
          <p14:tracePt t="218008" x="465138" y="2117725"/>
          <p14:tracePt t="218023" x="479425" y="2117725"/>
          <p14:tracePt t="218039" x="479425" y="2125663"/>
          <p14:tracePt t="218055" x="487363" y="2125663"/>
          <p14:tracePt t="218079" x="503238" y="2133600"/>
          <p14:tracePt t="218095" x="511175" y="2133600"/>
          <p14:tracePt t="218119" x="517525" y="2133600"/>
          <p14:tracePt t="218135" x="517525" y="2141538"/>
          <p14:tracePt t="218144" x="525463" y="2141538"/>
          <p14:tracePt t="218183" x="533400" y="2141538"/>
          <p14:tracePt t="218192" x="541338" y="2133600"/>
          <p14:tracePt t="218199" x="555625" y="2133600"/>
          <p14:tracePt t="218210" x="579438" y="2117725"/>
          <p14:tracePt t="218228" x="593725" y="2103438"/>
          <p14:tracePt t="218245" x="601663" y="2103438"/>
          <p14:tracePt t="218261" x="609600" y="2095500"/>
          <p14:tracePt t="218295" x="617538" y="2087563"/>
          <p14:tracePt t="218319" x="639763" y="2087563"/>
          <p14:tracePt t="218327" x="663575" y="2065338"/>
          <p14:tracePt t="218335" x="669925" y="2065338"/>
          <p14:tracePt t="218345" x="715963" y="2049463"/>
          <p14:tracePt t="218361" x="723900" y="2041525"/>
          <p14:tracePt t="218377" x="715963" y="2041525"/>
          <p14:tracePt t="218583" x="708025" y="2041525"/>
          <p14:tracePt t="218607" x="701675" y="2041525"/>
          <p14:tracePt t="218615" x="693738" y="2049463"/>
          <p14:tracePt t="218647" x="677863" y="2049463"/>
          <p14:tracePt t="218663" x="655638" y="2049463"/>
          <p14:tracePt t="218671" x="639763" y="2065338"/>
          <p14:tracePt t="218679" x="631825" y="2065338"/>
          <p14:tracePt t="218694" x="593725" y="2065338"/>
          <p14:tracePt t="218712" x="587375" y="2065338"/>
          <p14:tracePt t="218727" x="579438" y="2065338"/>
          <p14:tracePt t="218744" x="571500" y="2065338"/>
          <p14:tracePt t="218761" x="541338" y="2065338"/>
          <p14:tracePt t="218778" x="525463" y="2065338"/>
          <p14:tracePt t="218794" x="517525" y="2065338"/>
          <p14:tracePt t="218813" x="511175" y="2065338"/>
          <p14:tracePt t="218827" x="495300" y="2065338"/>
          <p14:tracePt t="218843" x="465138" y="2065338"/>
          <p14:tracePt t="218860" x="427038" y="2065338"/>
          <p14:tracePt t="218877" x="419100" y="2065338"/>
          <p14:tracePt t="218893" x="434975" y="2065338"/>
          <p14:tracePt t="219199" x="441325" y="2065338"/>
          <p14:tracePt t="219207" x="449263" y="2065338"/>
          <p14:tracePt t="219215" x="457200" y="2065338"/>
          <p14:tracePt t="219226" x="465138" y="2065338"/>
          <p14:tracePt t="219244" x="473075" y="2065338"/>
          <p14:tracePt t="219260" x="487363" y="2065338"/>
          <p14:tracePt t="219276" x="503238" y="2065338"/>
          <p14:tracePt t="219294" x="533400" y="2065338"/>
          <p14:tracePt t="219294" x="549275" y="2065338"/>
          <p14:tracePt t="219312" x="555625" y="2065338"/>
          <p14:tracePt t="219312" x="563563" y="2065338"/>
          <p14:tracePt t="219328" x="571500" y="2065338"/>
          <p14:tracePt t="219343" x="587375" y="2065338"/>
          <p14:tracePt t="219360" x="593725" y="2065338"/>
          <p14:tracePt t="219431" x="609600" y="2065338"/>
          <p14:tracePt t="219439" x="617538" y="2065338"/>
          <p14:tracePt t="219447" x="631825" y="2065338"/>
          <p14:tracePt t="219459" x="655638" y="2065338"/>
          <p14:tracePt t="219476" x="639763" y="2065338"/>
          <p14:tracePt t="219687" x="617538" y="2065338"/>
          <p14:tracePt t="219695" x="601663" y="2065338"/>
          <p14:tracePt t="219709" x="571500" y="2065338"/>
          <p14:tracePt t="219726" x="555625" y="2065338"/>
          <p14:tracePt t="219726" x="549275" y="2065338"/>
          <p14:tracePt t="219744" x="533400" y="2065338"/>
          <p14:tracePt t="219760" x="517525" y="2065338"/>
          <p14:tracePt t="219777" x="487363" y="2065338"/>
          <p14:tracePt t="219794" x="473075" y="2065338"/>
          <p14:tracePt t="219810" x="449263" y="2065338"/>
          <p14:tracePt t="219827" x="441325" y="2065338"/>
          <p14:tracePt t="219855" x="434975" y="2073275"/>
          <p14:tracePt t="219879" x="427038" y="2073275"/>
          <p14:tracePt t="219911" x="419100" y="2073275"/>
          <p14:tracePt t="219919" x="411163" y="2073275"/>
          <p14:tracePt t="219927" x="419100" y="2073275"/>
          <p14:tracePt t="220151" x="427038" y="2073275"/>
          <p14:tracePt t="220159" x="449263" y="2073275"/>
          <p14:tracePt t="220176" x="479425" y="2073275"/>
          <p14:tracePt t="220194" x="511175" y="2073275"/>
          <p14:tracePt t="220209" x="525463" y="2073275"/>
          <p14:tracePt t="220225" x="533400" y="2073275"/>
          <p14:tracePt t="220247" x="541338" y="2073275"/>
          <p14:tracePt t="220263" x="549275" y="2073275"/>
          <p14:tracePt t="220287" x="555625" y="2073275"/>
          <p14:tracePt t="220295" x="579438" y="2073275"/>
          <p14:tracePt t="220309" x="631825" y="2073275"/>
          <p14:tracePt t="220326" x="669925" y="2073275"/>
          <p14:tracePt t="220326" x="685800" y="2073275"/>
          <p14:tracePt t="220344" x="663575" y="2073275"/>
          <p14:tracePt t="220543" x="625475" y="2073275"/>
          <p14:tracePt t="220551" x="601663" y="2079625"/>
          <p14:tracePt t="220560" x="563563" y="2079625"/>
          <p14:tracePt t="220576" x="541338" y="2079625"/>
          <p14:tracePt t="220593" x="533400" y="2079625"/>
          <p14:tracePt t="220609" x="503238" y="2079625"/>
          <p14:tracePt t="220626" x="487363" y="2079625"/>
          <p14:tracePt t="220641" x="449263" y="2079625"/>
          <p14:tracePt t="220659" x="427038" y="2087563"/>
          <p14:tracePt t="220675" x="411163" y="2087563"/>
          <p14:tracePt t="220692" x="403225" y="2087563"/>
          <p14:tracePt t="220708" x="411163" y="2087563"/>
          <p14:tracePt t="221007" x="419100" y="2087563"/>
          <p14:tracePt t="221024" x="427038" y="2087563"/>
          <p14:tracePt t="221040" x="441325" y="2087563"/>
          <p14:tracePt t="221047" x="449263" y="2087563"/>
          <p14:tracePt t="221063" x="457200" y="2087563"/>
          <p14:tracePt t="221075" x="487363" y="2095500"/>
          <p14:tracePt t="221092" x="517525" y="2111375"/>
          <p14:tracePt t="221108" x="533400" y="2111375"/>
          <p14:tracePt t="221125" x="549275" y="2111375"/>
          <p14:tracePt t="221141" x="563563" y="2111375"/>
          <p14:tracePt t="221158" x="587375" y="2125663"/>
          <p14:tracePt t="221176" x="601663" y="2125663"/>
          <p14:tracePt t="221192" x="609600" y="2125663"/>
          <p14:tracePt t="221335" x="601663" y="2125663"/>
          <p14:tracePt t="221399" x="587375" y="2125663"/>
          <p14:tracePt t="221407" x="579438" y="2141538"/>
          <p14:tracePt t="221424" x="571500" y="2141538"/>
          <p14:tracePt t="221440" x="555625" y="2141538"/>
          <p14:tracePt t="221456" x="549275" y="2141538"/>
          <p14:tracePt t="221463" x="525463" y="2141538"/>
          <p14:tracePt t="221474" x="487363" y="2141538"/>
          <p14:tracePt t="221491" x="434975" y="2141538"/>
          <p14:tracePt t="221510" x="381000" y="2141538"/>
          <p14:tracePt t="221526" x="365125" y="2141538"/>
          <p14:tracePt t="221541" x="358775" y="2141538"/>
          <p14:tracePt t="221557" x="358775" y="2125663"/>
          <p14:tracePt t="221735" x="365125" y="2125663"/>
          <p14:tracePt t="221751" x="373063" y="2125663"/>
          <p14:tracePt t="221767" x="381000" y="2125663"/>
          <p14:tracePt t="221776" x="396875" y="2125663"/>
          <p14:tracePt t="221792" x="434975" y="2125663"/>
          <p14:tracePt t="221808" x="465138" y="2125663"/>
          <p14:tracePt t="221826" x="487363" y="2125663"/>
          <p14:tracePt t="221842" x="511175" y="2125663"/>
          <p14:tracePt t="221858" x="525463" y="2125663"/>
          <p14:tracePt t="221875" x="533400" y="2125663"/>
          <p14:tracePt t="221890" x="549275" y="2125663"/>
          <p14:tracePt t="221907" x="563563" y="2125663"/>
          <p14:tracePt t="221959" x="579438" y="2125663"/>
          <p14:tracePt t="221967" x="587375" y="2125663"/>
          <p14:tracePt t="221975" x="609600" y="2125663"/>
          <p14:tracePt t="222876" x="601663" y="2125663"/>
          <p14:tracePt t="222903" x="579438" y="2111375"/>
          <p14:tracePt t="222919" x="555625" y="2111375"/>
          <p14:tracePt t="222927" x="487363" y="2095500"/>
          <p14:tracePt t="222939" x="350838" y="2095500"/>
          <p14:tracePt t="222956" x="258763" y="2095500"/>
          <p14:tracePt t="222973" x="198438" y="2087563"/>
          <p14:tracePt t="222990" x="182563" y="2087563"/>
          <p14:tracePt t="223007" x="182563" y="2079625"/>
          <p14:tracePt t="223135" x="182563" y="2073275"/>
          <p14:tracePt t="223151" x="190500" y="2073275"/>
          <p14:tracePt t="223183" x="198438" y="2073275"/>
          <p14:tracePt t="223191" x="212725" y="2073275"/>
          <p14:tracePt t="223208" x="236538" y="2073275"/>
          <p14:tracePt t="223224" x="296863" y="2073275"/>
          <p14:tracePt t="223240" x="381000" y="2073275"/>
          <p14:tracePt t="223257" x="434975" y="2073275"/>
          <p14:tracePt t="223274" x="465138" y="2073275"/>
          <p14:tracePt t="223290" x="479425" y="2073275"/>
          <p14:tracePt t="223305" x="495300" y="2073275"/>
          <p14:tracePt t="223323" x="517525" y="2073275"/>
          <p14:tracePt t="223407" x="525463" y="2073275"/>
          <p14:tracePt t="223415" x="541338" y="2073275"/>
          <p14:tracePt t="223424" x="549275" y="2073275"/>
          <p14:tracePt t="223439" x="555625" y="2073275"/>
          <p14:tracePt t="223455" x="571500" y="2073275"/>
          <p14:tracePt t="223511" x="587375" y="2073275"/>
          <p14:tracePt t="223520" x="601663" y="2073275"/>
          <p14:tracePt t="223527" x="625475" y="2073275"/>
          <p14:tracePt t="223538" x="647700" y="2073275"/>
          <p14:tracePt t="223556" x="655638" y="2073275"/>
          <p14:tracePt t="223572" x="647700" y="2073275"/>
          <p14:tracePt t="223799" x="617538" y="2073275"/>
          <p14:tracePt t="223807" x="593725" y="2073275"/>
          <p14:tracePt t="223823" x="533400" y="2073275"/>
          <p14:tracePt t="223823" x="517525" y="2073275"/>
          <p14:tracePt t="223840" x="495300" y="2073275"/>
          <p14:tracePt t="223856" x="473075" y="2073275"/>
          <p14:tracePt t="223872" x="465138" y="2073275"/>
          <p14:tracePt t="223888" x="427038" y="2073275"/>
          <p14:tracePt t="223905" x="373063" y="2073275"/>
          <p14:tracePt t="223922" x="334963" y="2073275"/>
          <p14:tracePt t="223939" x="312738" y="2073275"/>
          <p14:tracePt t="223956" x="304800" y="2065338"/>
          <p14:tracePt t="224103" x="312738" y="2065338"/>
          <p14:tracePt t="224159" x="320675" y="2065338"/>
          <p14:tracePt t="224167" x="327025" y="2065338"/>
          <p14:tracePt t="224175" x="334963" y="2065338"/>
          <p14:tracePt t="224192" x="350838" y="2065338"/>
          <p14:tracePt t="224205" x="365125" y="2065338"/>
          <p14:tracePt t="224223" x="373063" y="2065338"/>
          <p14:tracePt t="224239" x="381000" y="2065338"/>
          <p14:tracePt t="224255" x="411163" y="2065338"/>
          <p14:tracePt t="224273" x="434975" y="2065338"/>
          <p14:tracePt t="224289" x="449263" y="2065338"/>
          <p14:tracePt t="224306" x="465138" y="2065338"/>
          <p14:tracePt t="224432" x="473075" y="2065338"/>
          <p14:tracePt t="224463" x="479425" y="2065338"/>
          <p14:tracePt t="224471" x="487363" y="2065338"/>
          <p14:tracePt t="224488" x="503238" y="2065338"/>
          <p14:tracePt t="224495" x="525463" y="2065338"/>
          <p14:tracePt t="224506" x="587375" y="2065338"/>
          <p14:tracePt t="224522" x="631825" y="2065338"/>
          <p14:tracePt t="224538" x="685800" y="2065338"/>
          <p14:tracePt t="224555" x="746125" y="2065338"/>
          <p14:tracePt t="224572" x="784225" y="2065338"/>
          <p14:tracePt t="224588" x="784225" y="2057400"/>
          <p14:tracePt t="224639" x="777875" y="2057400"/>
          <p14:tracePt t="224767" x="754063" y="2057400"/>
          <p14:tracePt t="224776" x="723900" y="2057400"/>
          <p14:tracePt t="224787" x="693738" y="2057400"/>
          <p14:tracePt t="224805" x="663575" y="2057400"/>
          <p14:tracePt t="224826" x="647700" y="2057400"/>
          <p14:tracePt t="224838" x="617538" y="2057400"/>
          <p14:tracePt t="224854" x="563563" y="2065338"/>
          <p14:tracePt t="224872" x="549275" y="2065338"/>
          <p14:tracePt t="224888" x="541338" y="2073275"/>
          <p14:tracePt t="224905" x="533400" y="2079625"/>
          <p14:tracePt t="224943" x="525463" y="2079625"/>
          <p14:tracePt t="224952" x="517525" y="2079625"/>
          <p14:tracePt t="224959" x="517525" y="2087563"/>
          <p14:tracePt t="225415" x="517525" y="2095500"/>
          <p14:tracePt t="225423" x="517525" y="2111375"/>
          <p14:tracePt t="225439" x="517525" y="2125663"/>
          <p14:tracePt t="225455" x="517525" y="2133600"/>
          <p14:tracePt t="225470" x="517525" y="2171700"/>
          <p14:tracePt t="225488" x="517525" y="2201863"/>
          <p14:tracePt t="225505" x="517525" y="2239963"/>
          <p14:tracePt t="225521" x="517525" y="2270125"/>
          <p14:tracePt t="225537" x="517525" y="2301875"/>
          <p14:tracePt t="225553" x="517525" y="2324100"/>
          <p14:tracePt t="225569" x="517525" y="2332038"/>
          <p14:tracePt t="225585" x="517525" y="2339975"/>
          <p14:tracePt t="225647" x="525463" y="2339975"/>
          <p14:tracePt t="225703" x="533400" y="2339975"/>
          <p14:tracePt t="225719" x="541338" y="2332038"/>
          <p14:tracePt t="225727" x="549275" y="2332038"/>
          <p14:tracePt t="225743" x="549275" y="2324100"/>
          <p14:tracePt t="225759" x="555625" y="2316163"/>
          <p14:tracePt t="225770" x="571500" y="2293938"/>
          <p14:tracePt t="225787" x="571500" y="2278063"/>
          <p14:tracePt t="225804" x="571500" y="2270125"/>
          <p14:tracePt t="225820" x="571500" y="2255838"/>
          <p14:tracePt t="225847" x="571500" y="2247900"/>
          <p14:tracePt t="225879" x="563563" y="2247900"/>
          <p14:tracePt t="225895" x="549275" y="2247900"/>
          <p14:tracePt t="225927" x="541338" y="2247900"/>
          <p14:tracePt t="225943" x="533400" y="2247900"/>
          <p14:tracePt t="225952" x="511175" y="2247900"/>
          <p14:tracePt t="225960" x="495300" y="2247900"/>
          <p14:tracePt t="225970" x="457200" y="2247900"/>
          <p14:tracePt t="225986" x="434975" y="2255838"/>
          <p14:tracePt t="226003" x="419100" y="2255838"/>
          <p14:tracePt t="226021" x="411163" y="2263775"/>
          <p14:tracePt t="226039" x="396875" y="2263775"/>
          <p14:tracePt t="226063" x="396875" y="2270125"/>
          <p14:tracePt t="226071" x="388938" y="2270125"/>
          <p14:tracePt t="226086" x="373063" y="2286000"/>
          <p14:tracePt t="226086" x="373063" y="2293938"/>
          <p14:tracePt t="226104" x="358775" y="2316163"/>
          <p14:tracePt t="226120" x="350838" y="2332038"/>
          <p14:tracePt t="226136" x="342900" y="2346325"/>
          <p14:tracePt t="226153" x="342900" y="2362200"/>
          <p14:tracePt t="226170" x="342900" y="2408238"/>
          <p14:tracePt t="226187" x="342900" y="2492375"/>
          <p14:tracePt t="226204" x="342900" y="2582863"/>
          <p14:tracePt t="226220" x="342900" y="2628900"/>
          <p14:tracePt t="226238" x="342900" y="2644775"/>
          <p14:tracePt t="226252" x="342900" y="2651125"/>
          <p14:tracePt t="226269" x="350838" y="2651125"/>
          <p14:tracePt t="226291" x="365125" y="2651125"/>
          <p14:tracePt t="226305" x="381000" y="2651125"/>
          <p14:tracePt t="226319" x="396875" y="2651125"/>
          <p14:tracePt t="226336" x="419100" y="2651125"/>
          <p14:tracePt t="226352" x="434975" y="2651125"/>
          <p14:tracePt t="226370" x="449263" y="2651125"/>
          <p14:tracePt t="226386" x="457200" y="2644775"/>
          <p14:tracePt t="226402" x="465138" y="2636838"/>
          <p14:tracePt t="226420" x="495300" y="2613025"/>
          <p14:tracePt t="226436" x="517525" y="2598738"/>
          <p14:tracePt t="226453" x="549275" y="2582863"/>
          <p14:tracePt t="226469" x="549275" y="2568575"/>
          <p14:tracePt t="226495" x="549275" y="2560638"/>
          <p14:tracePt t="226519" x="549275" y="2552700"/>
          <p14:tracePt t="226527" x="549275" y="2544763"/>
          <p14:tracePt t="226537" x="549275" y="2530475"/>
          <p14:tracePt t="226554" x="555625" y="2522538"/>
          <p14:tracePt t="226569" x="563563" y="2514600"/>
          <p14:tracePt t="226586" x="563563" y="2506663"/>
          <p14:tracePt t="226639" x="555625" y="2498725"/>
          <p14:tracePt t="226647" x="541338" y="2498725"/>
          <p14:tracePt t="226679" x="541338" y="2492375"/>
          <p14:tracePt t="226695" x="533400" y="2492375"/>
          <p14:tracePt t="226711" x="525463" y="2492375"/>
          <p14:tracePt t="226720" x="511175" y="2492375"/>
          <p14:tracePt t="226735" x="487363" y="2492375"/>
          <p14:tracePt t="226753" x="479425" y="2492375"/>
          <p14:tracePt t="227135" x="473075" y="2492375"/>
          <p14:tracePt t="228026" x="465138" y="2492375"/>
          <p14:tracePt t="228151" x="465138" y="2484438"/>
          <p14:tracePt t="228183" x="473075" y="2484438"/>
          <p14:tracePt t="228192" x="479425" y="2492375"/>
          <p14:tracePt t="228201" x="533400" y="2560638"/>
          <p14:tracePt t="228218" x="563563" y="2644775"/>
          <p14:tracePt t="228235" x="655638" y="2759075"/>
          <p14:tracePt t="228251" x="754063" y="2917825"/>
          <p14:tracePt t="228268" x="1006475" y="3162300"/>
          <p14:tracePt t="228285" x="1508125" y="3535363"/>
          <p14:tracePt t="228301" x="2073275" y="3940175"/>
          <p14:tracePt t="228317" x="2492375" y="4283075"/>
          <p14:tracePt t="228317" x="2613025" y="4381500"/>
          <p14:tracePt t="228336" x="2628900" y="4397375"/>
          <p14:tracePt t="228350" x="2841625" y="4594225"/>
          <p14:tracePt t="228367" x="2841625" y="4579938"/>
          <p14:tracePt t="228792" x="2827338" y="4572000"/>
          <p14:tracePt t="228799" x="2849563" y="4564063"/>
          <p14:tracePt t="228817" x="2873375" y="4556125"/>
          <p14:tracePt t="228834" x="2895600" y="4541838"/>
          <p14:tracePt t="228850" x="2941638" y="4541838"/>
          <p14:tracePt t="228866" x="3017838" y="4533900"/>
          <p14:tracePt t="228883" x="3070225" y="4525963"/>
          <p14:tracePt t="228899" x="3146425" y="4511675"/>
          <p14:tracePt t="228916" x="3260725" y="4487863"/>
          <p14:tracePt t="228933" x="3382963" y="4457700"/>
          <p14:tracePt t="228950" x="3581400" y="4389438"/>
          <p14:tracePt t="228950" x="3665538" y="4351338"/>
          <p14:tracePt t="228968" x="3940175" y="4327525"/>
          <p14:tracePt t="228984" x="4130675" y="4327525"/>
          <p14:tracePt t="229001" x="4213225" y="4327525"/>
          <p14:tracePt t="229019" x="4221163" y="4327525"/>
          <p14:tracePt t="229033" x="4221163" y="4321175"/>
          <p14:tracePt t="229111" x="4221163" y="4289425"/>
          <p14:tracePt t="229119" x="4244975" y="4244975"/>
          <p14:tracePt t="229133" x="4289425" y="4168775"/>
          <p14:tracePt t="229133" x="4359275" y="4137025"/>
          <p14:tracePt t="229152" x="4441825" y="4114800"/>
          <p14:tracePt t="229166" x="4648200" y="4098925"/>
          <p14:tracePt t="229184" x="4716463" y="4114800"/>
          <p14:tracePt t="229201" x="4770438" y="4160838"/>
          <p14:tracePt t="229217" x="4800600" y="4160838"/>
          <p14:tracePt t="229271" x="4854575" y="4160838"/>
          <p14:tracePt t="229279" x="4930775" y="4160838"/>
          <p14:tracePt t="229287" x="5059363" y="4175125"/>
          <p14:tracePt t="229299" x="5532438" y="4289425"/>
          <p14:tracePt t="229317" x="5965825" y="4419600"/>
          <p14:tracePt t="229334" x="6188075" y="4503738"/>
          <p14:tracePt t="229350" x="6240463" y="4541838"/>
          <p14:tracePt t="229350" x="6248400" y="4549775"/>
          <p14:tracePt t="229368" x="6256338" y="4556125"/>
          <p14:tracePt t="229383" x="6264275" y="4564063"/>
          <p14:tracePt t="229399" x="6264275" y="4579938"/>
          <p14:tracePt t="229417" x="6316663" y="4640263"/>
          <p14:tracePt t="229434" x="6370638" y="4732338"/>
          <p14:tracePt t="229450" x="6392863" y="4784725"/>
          <p14:tracePt t="229467" x="6430963" y="4854575"/>
          <p14:tracePt t="229483" x="6454775" y="4884738"/>
          <p14:tracePt t="229500" x="6461125" y="4899025"/>
          <p14:tracePt t="229516" x="6469063" y="4914900"/>
          <p14:tracePt t="229533" x="6477000" y="4953000"/>
          <p14:tracePt t="229549" x="6484938" y="5006975"/>
          <p14:tracePt t="229565" x="6515100" y="5051425"/>
          <p14:tracePt t="229582" x="6515100" y="5089525"/>
          <p14:tracePt t="229582" x="6515100" y="5113338"/>
          <p14:tracePt t="229600" x="6523038" y="5143500"/>
          <p14:tracePt t="229616" x="6523038" y="5159375"/>
          <p14:tracePt t="229632" x="6537325" y="5181600"/>
          <p14:tracePt t="229655" x="6537325" y="5189538"/>
          <p14:tracePt t="229665" x="6553200" y="5203825"/>
          <p14:tracePt t="229681" x="6561138" y="5211763"/>
          <p14:tracePt t="229698" x="6569075" y="5219700"/>
          <p14:tracePt t="229715" x="6575425" y="5219700"/>
          <p14:tracePt t="229732" x="6591300" y="5219700"/>
          <p14:tracePt t="229750" x="6651625" y="5235575"/>
          <p14:tracePt t="229766" x="6689725" y="5249863"/>
          <p14:tracePt t="229766" x="6705600" y="5249863"/>
          <p14:tracePt t="229784" x="6721475" y="5249863"/>
          <p14:tracePt t="229799" x="6727825" y="5257800"/>
          <p14:tracePt t="229815" x="6743700" y="5257800"/>
          <p14:tracePt t="229834" x="6765925" y="5257800"/>
          <p14:tracePt t="229850" x="6842125" y="5257800"/>
          <p14:tracePt t="229866" x="6911975" y="5257800"/>
          <p14:tracePt t="229884" x="6956425" y="5257800"/>
          <p14:tracePt t="229900" x="6988175" y="5257800"/>
          <p14:tracePt t="229915" x="7002463" y="5295900"/>
          <p14:tracePt t="229931" x="7018338" y="5303838"/>
          <p14:tracePt t="229949" x="7032625" y="5303838"/>
          <p14:tracePt t="230007" x="7048500" y="5311775"/>
          <p14:tracePt t="230015" x="7108825" y="5326063"/>
          <p14:tracePt t="230033" x="7231063" y="5364163"/>
          <p14:tracePt t="230049" x="7315200" y="5372100"/>
          <p14:tracePt t="230066" x="7337425" y="5387975"/>
          <p14:tracePt t="230083" x="7353300" y="5387975"/>
          <p14:tracePt t="230135" x="7391400" y="5402263"/>
          <p14:tracePt t="230143" x="7451725" y="5410200"/>
          <p14:tracePt t="230151" x="7535863" y="5440363"/>
          <p14:tracePt t="230165" x="7696200" y="5478463"/>
          <p14:tracePt t="230165" x="7772400" y="5478463"/>
          <p14:tracePt t="230184" x="7864475" y="5478463"/>
          <p14:tracePt t="230200" x="7886700" y="5478463"/>
          <p14:tracePt t="230215" x="7894638" y="5478463"/>
          <p14:tracePt t="230232" x="7894638" y="5470525"/>
          <p14:tracePt t="230264" x="7894638" y="5464175"/>
          <p14:tracePt t="230399" x="7894638" y="5456238"/>
          <p14:tracePt t="230695" x="7878763" y="5456238"/>
          <p14:tracePt t="230752" x="7870825" y="5456238"/>
          <p14:tracePt t="230807" x="7864475" y="5456238"/>
          <p14:tracePt t="230824" x="7856538" y="5456238"/>
          <p14:tracePt t="230839" x="7848600" y="5456238"/>
          <p14:tracePt t="230871" x="7840663" y="5456238"/>
          <p14:tracePt t="230928" x="7840663" y="5448300"/>
          <p14:tracePt t="231431" x="7840663" y="5440363"/>
          <p14:tracePt t="231487" x="7840663" y="5432425"/>
          <p14:tracePt t="231535" x="7840663" y="5426075"/>
          <p14:tracePt t="231543" x="7840663" y="5418138"/>
          <p14:tracePt t="231551" x="7840663" y="5402263"/>
          <p14:tracePt t="231564" x="7840663" y="5380038"/>
          <p14:tracePt t="231581" x="7826375" y="5356225"/>
          <p14:tracePt t="231598" x="7764463" y="5311775"/>
          <p14:tracePt t="231614" x="7734300" y="5295900"/>
          <p14:tracePt t="231630" x="7726363" y="5295900"/>
          <p14:tracePt t="231655" x="7712075" y="5295900"/>
          <p14:tracePt t="231665" x="7680325" y="5311775"/>
          <p14:tracePt t="231681" x="7642225" y="5311775"/>
          <p14:tracePt t="231698" x="7627938" y="5311775"/>
          <p14:tracePt t="231715" x="7612063" y="5311775"/>
          <p14:tracePt t="231730" x="7589838" y="5311775"/>
          <p14:tracePt t="231748" x="7566025" y="5311775"/>
          <p14:tracePt t="231764" x="7543800" y="5303838"/>
          <p14:tracePt t="231780" x="7521575" y="5303838"/>
          <p14:tracePt t="231797" x="7489825" y="5295900"/>
          <p14:tracePt t="231813" x="7483475" y="5295900"/>
          <p14:tracePt t="231833" x="7489825" y="5295900"/>
          <p14:tracePt t="232055" x="7505700" y="5295900"/>
          <p14:tracePt t="232079" x="7521575" y="5295900"/>
          <p14:tracePt t="232096" x="7535863" y="5295900"/>
          <p14:tracePt t="232103" x="7551738" y="5295900"/>
          <p14:tracePt t="232119" x="7551738" y="5287963"/>
          <p14:tracePt t="232135" x="7559675" y="5287963"/>
          <p14:tracePt t="232146" x="7573963" y="5273675"/>
          <p14:tracePt t="232164" x="7612063" y="5249863"/>
          <p14:tracePt t="232180" x="7658100" y="5241925"/>
          <p14:tracePt t="232197" x="7712075" y="5227638"/>
          <p14:tracePt t="232214" x="7734300" y="5219700"/>
          <p14:tracePt t="232230" x="7750175" y="5219700"/>
          <p14:tracePt t="232247" x="7764463" y="5211763"/>
          <p14:tracePt t="232303" x="7788275" y="5203825"/>
          <p14:tracePt t="232312" x="7826375" y="5197475"/>
          <p14:tracePt t="232319" x="7848600" y="5181600"/>
          <p14:tracePt t="232330" x="7924800" y="5151438"/>
          <p14:tracePt t="232347" x="7962900" y="5143500"/>
          <p14:tracePt t="232363" x="7978775" y="5135563"/>
          <p14:tracePt t="232380" x="8008938" y="5127625"/>
          <p14:tracePt t="232447" x="8039100" y="5121275"/>
          <p14:tracePt t="232455" x="8077200" y="5105400"/>
          <p14:tracePt t="232464" x="8199438" y="5075238"/>
          <p14:tracePt t="232481" x="8321675" y="5051425"/>
          <p14:tracePt t="232497" x="8397875" y="5029200"/>
          <p14:tracePt t="232516" x="8420100" y="5021263"/>
          <p14:tracePt t="232531" x="8428038" y="5013325"/>
          <p14:tracePt t="232546" x="8428038" y="5006975"/>
          <p14:tracePt t="232562" x="8435975" y="4999038"/>
          <p14:tracePt t="232579" x="8435975" y="4991100"/>
          <p14:tracePt t="232596" x="8450263" y="4991100"/>
          <p14:tracePt t="232613" x="8458200" y="4983163"/>
          <p14:tracePt t="232629" x="8466138" y="4975225"/>
          <p14:tracePt t="232695" x="8466138" y="4968875"/>
          <p14:tracePt t="232703" x="8474075" y="4968875"/>
          <p14:tracePt t="232713" x="8512175" y="4960938"/>
          <p14:tracePt t="232730" x="8526463" y="4953000"/>
          <p14:tracePt t="232746" x="8542338" y="4953000"/>
          <p14:tracePt t="232762" x="8534400" y="4953000"/>
          <p14:tracePt t="232879" x="8526463" y="4953000"/>
          <p14:tracePt t="232935" x="8512175" y="4953000"/>
          <p14:tracePt t="232959" x="8504238" y="4953000"/>
          <p14:tracePt t="232967" x="8488363" y="4953000"/>
          <p14:tracePt t="232978" x="8450263" y="4960938"/>
          <p14:tracePt t="232997" x="8420100" y="4968875"/>
          <p14:tracePt t="233014" x="8382000" y="4983163"/>
          <p14:tracePt t="233029" x="8335963" y="5006975"/>
          <p14:tracePt t="233045" x="8297863" y="5006975"/>
          <p14:tracePt t="233045" x="8275638" y="5021263"/>
          <p14:tracePt t="233064" x="8251825" y="5029200"/>
          <p14:tracePt t="233079" x="8207375" y="5045075"/>
          <p14:tracePt t="233097" x="8145463" y="5067300"/>
          <p14:tracePt t="233113" x="8107363" y="5083175"/>
          <p14:tracePt t="233130" x="8039100" y="5105400"/>
          <p14:tracePt t="233146" x="7985125" y="5127625"/>
          <p14:tracePt t="233163" x="7940675" y="5151438"/>
          <p14:tracePt t="233179" x="7894638" y="5173663"/>
          <p14:tracePt t="233196" x="7878763" y="5173663"/>
          <p14:tracePt t="233213" x="7864475" y="5181600"/>
          <p14:tracePt t="233228" x="7840663" y="5189538"/>
          <p14:tracePt t="233246" x="7810500" y="5203825"/>
          <p14:tracePt t="233246" x="7788275" y="5211763"/>
          <p14:tracePt t="233264" x="7734300" y="5211763"/>
          <p14:tracePt t="233280" x="7673975" y="5227638"/>
          <p14:tracePt t="233297" x="7620000" y="5249863"/>
          <p14:tracePt t="233313" x="7581900" y="5257800"/>
          <p14:tracePt t="233329" x="7551738" y="5273675"/>
          <p14:tracePt t="233346" x="7521575" y="5280025"/>
          <p14:tracePt t="234254" x="7521575" y="5287963"/>
          <p14:tracePt t="234335" x="7521575" y="5303838"/>
          <p14:tracePt t="234351" x="7521575" y="5318125"/>
          <p14:tracePt t="234360" x="7521575" y="5334000"/>
          <p14:tracePt t="234376" x="7521575" y="5349875"/>
          <p14:tracePt t="234383" x="7521575" y="5364163"/>
          <p14:tracePt t="234399" x="7521575" y="5387975"/>
          <p14:tracePt t="234410" x="7521575" y="5410200"/>
          <p14:tracePt t="234428" x="7521575" y="5456238"/>
          <p14:tracePt t="234445" x="7521575" y="5478463"/>
          <p14:tracePt t="234461" x="7521575" y="5524500"/>
          <p14:tracePt t="234461" x="7513638" y="5524500"/>
          <p14:tracePt t="234479" x="7513638" y="5540375"/>
          <p14:tracePt t="234494" x="7497763" y="5570538"/>
          <p14:tracePt t="234494" x="7497763" y="5584825"/>
          <p14:tracePt t="234514" x="7483475" y="5608638"/>
          <p14:tracePt t="234529" x="7483475" y="5630863"/>
          <p14:tracePt t="234545" x="7467600" y="5646738"/>
          <p14:tracePt t="234560" x="7467600" y="5654675"/>
          <p14:tracePt t="234583" x="7459663" y="5654675"/>
          <p14:tracePt t="234594" x="7451725" y="5668963"/>
          <p14:tracePt t="234610" x="7437438" y="5684838"/>
          <p14:tracePt t="234628" x="7407275" y="5699125"/>
          <p14:tracePt t="234645" x="7375525" y="5722938"/>
          <p14:tracePt t="234661" x="7361238" y="5722938"/>
          <p14:tracePt t="234678" x="7315200" y="5737225"/>
          <p14:tracePt t="234678" x="7299325" y="5737225"/>
          <p14:tracePt t="234696" x="7261225" y="5753100"/>
          <p14:tracePt t="234712" x="7208838" y="5768975"/>
          <p14:tracePt t="234729" x="7178675" y="5768975"/>
          <p14:tracePt t="234745" x="7140575" y="5783263"/>
          <p14:tracePt t="234762" x="7102475" y="5783263"/>
          <p14:tracePt t="234778" x="7078663" y="5791200"/>
          <p14:tracePt t="234794" x="7064375" y="5799138"/>
          <p14:tracePt t="234811" x="7040563" y="5799138"/>
          <p14:tracePt t="234828" x="6994525" y="5799138"/>
          <p14:tracePt t="234845" x="6942138" y="5799138"/>
          <p14:tracePt t="234860" x="6865938" y="5799138"/>
          <p14:tracePt t="234876" x="6804025" y="5799138"/>
          <p14:tracePt t="234893" x="6773863" y="5799138"/>
          <p14:tracePt t="234910" x="6751638" y="5799138"/>
          <p14:tracePt t="234910" x="6743700" y="5799138"/>
          <p14:tracePt t="234928" x="6705600" y="5807075"/>
          <p14:tracePt t="234944" x="6683375" y="5807075"/>
          <p14:tracePt t="234960" x="6659563" y="5813425"/>
          <p14:tracePt t="234977" x="6645275" y="5821363"/>
          <p14:tracePt t="234993" x="6613525" y="5821363"/>
          <p14:tracePt t="235011" x="6591300" y="5821363"/>
          <p14:tracePt t="235027" x="6575425" y="5821363"/>
          <p14:tracePt t="235044" x="6553200" y="5821363"/>
          <p14:tracePt t="235061" x="6523038" y="5829300"/>
          <p14:tracePt t="235078" x="6499225" y="5829300"/>
          <p14:tracePt t="235094" x="6477000" y="5829300"/>
          <p14:tracePt t="235110" x="6438900" y="5845175"/>
          <p14:tracePt t="235128" x="6423025" y="5845175"/>
          <p14:tracePt t="235145" x="6384925" y="5851525"/>
          <p14:tracePt t="235161" x="6346825" y="5859463"/>
          <p14:tracePt t="235177" x="6302375" y="5867400"/>
          <p14:tracePt t="235194" x="6264275" y="5889625"/>
          <p14:tracePt t="235211" x="6210300" y="5889625"/>
          <p14:tracePt t="235227" x="6180138" y="5897563"/>
          <p14:tracePt t="235244" x="6164263" y="5897563"/>
          <p14:tracePt t="235260" x="6164263" y="5905500"/>
          <p14:tracePt t="235276" x="6149975" y="5905500"/>
          <p14:tracePt t="235295" x="6142038" y="5905500"/>
          <p14:tracePt t="235319" x="6134100" y="5905500"/>
          <p14:tracePt t="235328" x="6134100" y="5913438"/>
          <p14:tracePt t="235343" x="6126163" y="5913438"/>
          <p14:tracePt t="235360" x="6118225" y="5913438"/>
          <p14:tracePt t="235407" x="6126163" y="5913438"/>
          <p14:tracePt t="235559" x="6134100" y="5913438"/>
          <p14:tracePt t="235567" x="6149975" y="5913438"/>
          <p14:tracePt t="235577" x="6188075" y="5913438"/>
          <p14:tracePt t="235594" x="6226175" y="5913438"/>
          <p14:tracePt t="235611" x="6270625" y="5905500"/>
          <p14:tracePt t="235627" x="6294438" y="5897563"/>
          <p14:tracePt t="235644" x="6302375" y="5897563"/>
          <p14:tracePt t="235659" x="6316663" y="5897563"/>
          <p14:tracePt t="235679" x="6324600" y="5897563"/>
          <p14:tracePt t="235703" x="6346825" y="5897563"/>
          <p14:tracePt t="235711" x="6378575" y="5897563"/>
          <p14:tracePt t="235726" x="6484938" y="5897563"/>
          <p14:tracePt t="235744" x="6537325" y="5897563"/>
          <p14:tracePt t="235761" x="6583363" y="5897563"/>
          <p14:tracePt t="235777" x="6591300" y="5897563"/>
          <p14:tracePt t="235793" x="6599238" y="5889625"/>
          <p14:tracePt t="235824" x="6607175" y="5889625"/>
          <p14:tracePt t="235832" x="6613525" y="5889625"/>
          <p14:tracePt t="235843" x="6629400" y="5889625"/>
          <p14:tracePt t="235858" x="6645275" y="5889625"/>
          <p14:tracePt t="235875" x="6659563" y="5889625"/>
          <p14:tracePt t="235894" x="6675438" y="5889625"/>
          <p14:tracePt t="235910" x="6727825" y="5889625"/>
          <p14:tracePt t="235910" x="6759575" y="5889625"/>
          <p14:tracePt t="235928" x="6842125" y="5889625"/>
          <p14:tracePt t="235944" x="6934200" y="5889625"/>
          <p14:tracePt t="235960" x="7018338" y="5889625"/>
          <p14:tracePt t="235977" x="7086600" y="5889625"/>
          <p14:tracePt t="235994" x="7102475" y="5889625"/>
          <p14:tracePt t="236011" x="7116763" y="5889625"/>
          <p14:tracePt t="236027" x="7132638" y="5889625"/>
          <p14:tracePt t="236047" x="7162800" y="5889625"/>
          <p14:tracePt t="236059" x="7192963" y="5889625"/>
          <p14:tracePt t="236076" x="7254875" y="5889625"/>
          <p14:tracePt t="236094" x="7315200" y="5889625"/>
          <p14:tracePt t="236110" x="7361238" y="5889625"/>
          <p14:tracePt t="236110" x="7383463" y="5889625"/>
          <p14:tracePt t="236128" x="7421563" y="5905500"/>
          <p14:tracePt t="236144" x="7451725" y="5913438"/>
          <p14:tracePt t="236160" x="7505700" y="5913438"/>
          <p14:tracePt t="236177" x="7589838" y="5921375"/>
          <p14:tracePt t="236194" x="7696200" y="5921375"/>
          <p14:tracePt t="236210" x="7772400" y="5921375"/>
          <p14:tracePt t="236226" x="7840663" y="5921375"/>
          <p14:tracePt t="236244" x="7864475" y="5921375"/>
          <p14:tracePt t="236259" x="7870825" y="5921375"/>
          <p14:tracePt t="236312" x="7886700" y="5921375"/>
          <p14:tracePt t="236319" x="7894638" y="5927725"/>
          <p14:tracePt t="236327" x="7916863" y="5927725"/>
          <p14:tracePt t="236344" x="7940675" y="5927725"/>
          <p14:tracePt t="236360" x="7970838" y="5943600"/>
          <p14:tracePt t="236377" x="8001000" y="5943600"/>
          <p14:tracePt t="236393" x="8023225" y="5943600"/>
          <p14:tracePt t="236410" x="8054975" y="5943600"/>
          <p14:tracePt t="236426" x="8047038" y="5943600"/>
          <p14:tracePt t="237008" x="8031163" y="5943600"/>
          <p14:tracePt t="237079" x="8031163" y="5935663"/>
          <p14:tracePt t="237087" x="8023225" y="5935663"/>
          <p14:tracePt t="237111" x="8008938" y="5935663"/>
          <p14:tracePt t="237383" x="8001000" y="5935663"/>
          <p14:tracePt t="237447" x="7978775" y="5935663"/>
          <p14:tracePt t="237472" x="7947025" y="5935663"/>
          <p14:tracePt t="237487" x="7932738" y="5943600"/>
          <p14:tracePt t="237495" x="7894638" y="5943600"/>
          <p14:tracePt t="237509" x="7826375" y="5959475"/>
          <p14:tracePt t="237526" x="7772400" y="5959475"/>
          <p14:tracePt t="237526" x="7756525" y="5965825"/>
          <p14:tracePt t="237543" x="7734300" y="5981700"/>
          <p14:tracePt t="237558" x="7688263" y="5981700"/>
          <p14:tracePt t="237558" x="7673975" y="5981700"/>
          <p14:tracePt t="237576" x="7627938" y="5989638"/>
          <p14:tracePt t="237592" x="7581900" y="6003925"/>
          <p14:tracePt t="237609" x="7535863" y="6011863"/>
          <p14:tracePt t="237626" x="7475538" y="6035675"/>
          <p14:tracePt t="237642" x="7421563" y="6042025"/>
          <p14:tracePt t="237658" x="7331075" y="6065838"/>
          <p14:tracePt t="237675" x="7223125" y="6088063"/>
          <p14:tracePt t="237691" x="7132638" y="6103938"/>
          <p14:tracePt t="237708" x="7086600" y="6118225"/>
          <p14:tracePt t="237726" x="7056438" y="6118225"/>
          <p14:tracePt t="237741" x="7048500" y="6118225"/>
          <p14:tracePt t="237757" x="7040563" y="6126163"/>
          <p14:tracePt t="237775" x="7002463" y="6134100"/>
          <p14:tracePt t="237792" x="6980238" y="6149975"/>
          <p14:tracePt t="237809" x="6904038" y="6172200"/>
          <p14:tracePt t="237826" x="6835775" y="6180138"/>
          <p14:tracePt t="237845" x="6804025" y="6194425"/>
          <p14:tracePt t="237858" x="6789738" y="6194425"/>
          <p14:tracePt t="237874" x="6781800" y="6202363"/>
          <p14:tracePt t="237891" x="6765925" y="6202363"/>
          <p14:tracePt t="237908" x="6751638" y="6218238"/>
          <p14:tracePt t="237925" x="6743700" y="6232525"/>
          <p14:tracePt t="237941" x="6735763" y="6232525"/>
          <p14:tracePt t="237957" x="6727825" y="6240463"/>
          <p14:tracePt t="237974" x="6727825" y="6248400"/>
          <p14:tracePt t="238159" x="6743700" y="6256338"/>
          <p14:tracePt t="238239" x="6759575" y="6264275"/>
          <p14:tracePt t="238271" x="6765925" y="6264275"/>
          <p14:tracePt t="238279" x="6773863" y="6270625"/>
          <p14:tracePt t="238290" x="6804025" y="6270625"/>
          <p14:tracePt t="238308" x="6811963" y="6278563"/>
          <p14:tracePt t="238324" x="6827838" y="6278563"/>
          <p14:tracePt t="238340" x="6842125" y="6286500"/>
          <p14:tracePt t="238357" x="6873875" y="6286500"/>
          <p14:tracePt t="238357" x="6888163" y="6286500"/>
          <p14:tracePt t="238376" x="6911975" y="6286500"/>
          <p14:tracePt t="238391" x="7002463" y="6302375"/>
          <p14:tracePt t="238408" x="7018338" y="6308725"/>
          <p14:tracePt t="238424" x="7026275" y="6308725"/>
          <p14:tracePt t="238495" x="7026275" y="6316663"/>
          <p14:tracePt t="238511" x="7026275" y="6324600"/>
          <p14:tracePt t="238519" x="7026275" y="6332538"/>
          <p14:tracePt t="238535" x="7026275" y="6346825"/>
          <p14:tracePt t="238551" x="7018338" y="6362700"/>
          <p14:tracePt t="238559" x="7010400" y="6370638"/>
          <p14:tracePt t="238573" x="6972300" y="6384925"/>
          <p14:tracePt t="238573" x="6950075" y="6400800"/>
          <p14:tracePt t="238592" x="6904038" y="6416675"/>
          <p14:tracePt t="238608" x="6896100" y="6423025"/>
          <p14:tracePt t="238624" x="6873875" y="6438900"/>
          <p14:tracePt t="238641" x="6858000" y="6438900"/>
          <p14:tracePt t="238657" x="6842125" y="6446838"/>
          <p14:tracePt t="238674" x="6827838" y="6461125"/>
          <p14:tracePt t="238691" x="6797675" y="6461125"/>
          <p14:tracePt t="238707" x="6781800" y="6469063"/>
          <p14:tracePt t="238724" x="6781800" y="6477000"/>
          <p14:tracePt t="238740" x="6765925" y="6484938"/>
          <p14:tracePt t="239885" x="6765925" y="6454775"/>
          <p14:tracePt t="240695" x="6781800" y="6423025"/>
          <p14:tracePt t="240704" x="6781800" y="6400800"/>
          <p14:tracePt t="240711" x="6797675" y="6370638"/>
          <p14:tracePt t="240721" x="6835775" y="6278563"/>
          <p14:tracePt t="240738" x="6865938" y="6180138"/>
          <p14:tracePt t="240758" x="6918325" y="6111875"/>
          <p14:tracePt t="240772" x="6956425" y="6088063"/>
          <p14:tracePt t="240788" x="7010400" y="6042025"/>
          <p14:tracePt t="240805" x="7026275" y="6003925"/>
          <p14:tracePt t="240822" x="7032625" y="5965825"/>
          <p14:tracePt t="240822" x="7048500" y="5951538"/>
          <p14:tracePt t="240840" x="7056438" y="5935663"/>
          <p14:tracePt t="240856" x="7056438" y="5921375"/>
          <p14:tracePt t="240870" x="7078663" y="5905500"/>
          <p14:tracePt t="240870" x="7094538" y="5889625"/>
          <p14:tracePt t="240889" x="7124700" y="5837238"/>
          <p14:tracePt t="240905" x="7162800" y="5821363"/>
          <p14:tracePt t="240922" x="7208838" y="5783263"/>
          <p14:tracePt t="240938" x="7246938" y="5768975"/>
          <p14:tracePt t="240955" x="7299325" y="5737225"/>
          <p14:tracePt t="240971" x="7345363" y="5699125"/>
          <p14:tracePt t="240988" x="7375525" y="5661025"/>
          <p14:tracePt t="241005" x="7391400" y="5638800"/>
          <p14:tracePt t="241005" x="7391400" y="5630863"/>
          <p14:tracePt t="241024" x="7391400" y="5622925"/>
          <p14:tracePt t="241039" x="7391400" y="5616575"/>
          <p14:tracePt t="241054" x="7391400" y="5608638"/>
          <p14:tracePt t="241071" x="7391400" y="5600700"/>
          <p14:tracePt t="241089" x="7399338" y="5570538"/>
          <p14:tracePt t="241105" x="7421563" y="5540375"/>
          <p14:tracePt t="241122" x="7459663" y="5486400"/>
          <p14:tracePt t="241138" x="7475538" y="5448300"/>
          <p14:tracePt t="241155" x="7483475" y="5410200"/>
          <p14:tracePt t="241169" x="7483475" y="5394325"/>
          <p14:tracePt t="241186" x="7483475" y="5380038"/>
          <p14:tracePt t="242107" x="7483475" y="5372100"/>
          <p14:tracePt t="242247" x="7489825" y="5372100"/>
          <p14:tracePt t="242263" x="7505700" y="5372100"/>
          <p14:tracePt t="242271" x="7505700" y="5364163"/>
          <p14:tracePt t="242286" x="7535863" y="5341938"/>
          <p14:tracePt t="242304" x="7551738" y="5341938"/>
          <p14:tracePt t="242319" x="7566025" y="5326063"/>
          <p14:tracePt t="242336" x="7581900" y="5311775"/>
          <p14:tracePt t="242359" x="7597775" y="5311775"/>
          <p14:tracePt t="242375" x="7604125" y="5295900"/>
          <p14:tracePt t="242386" x="7612063" y="5295900"/>
          <p14:tracePt t="242403" x="7627938" y="5295900"/>
          <p14:tracePt t="242419" x="7627938" y="5287963"/>
          <p14:tracePt t="242436" x="7642225" y="5273675"/>
          <p14:tracePt t="242453" x="7673975" y="5265738"/>
          <p14:tracePt t="242470" x="7696200" y="5257800"/>
          <p14:tracePt t="242470" x="7704138" y="5249863"/>
          <p14:tracePt t="242488" x="7734300" y="5249863"/>
          <p14:tracePt t="242505" x="7750175" y="5235575"/>
          <p14:tracePt t="242521" x="7764463" y="5219700"/>
          <p14:tracePt t="242537" x="7788275" y="5211763"/>
          <p14:tracePt t="242554" x="7810500" y="5203825"/>
          <p14:tracePt t="242570" x="7840663" y="5197475"/>
          <p14:tracePt t="242586" x="7848600" y="5181600"/>
          <p14:tracePt t="242603" x="7870825" y="5173663"/>
          <p14:tracePt t="242620" x="7894638" y="5159375"/>
          <p14:tracePt t="242636" x="7916863" y="5159375"/>
          <p14:tracePt t="242654" x="7932738" y="5151438"/>
          <p14:tracePt t="242670" x="7962900" y="5127625"/>
          <p14:tracePt t="242686" x="7978775" y="5127625"/>
          <p14:tracePt t="242686" x="7993063" y="5127625"/>
          <p14:tracePt t="242704" x="8023225" y="5105400"/>
          <p14:tracePt t="242720" x="8093075" y="5089525"/>
          <p14:tracePt t="242737" x="8161338" y="5051425"/>
          <p14:tracePt t="242754" x="8175625" y="5051425"/>
          <p14:tracePt t="242770" x="8191500" y="5051425"/>
          <p14:tracePt t="242785" x="8207375" y="5037138"/>
          <p14:tracePt t="242801" x="8213725" y="5037138"/>
          <p14:tracePt t="242818" x="8245475" y="5037138"/>
          <p14:tracePt t="242835" x="8289925" y="5037138"/>
          <p14:tracePt t="242852" x="8351838" y="5037138"/>
          <p14:tracePt t="242868" x="8458200" y="5037138"/>
          <p14:tracePt t="242885" x="8550275" y="5037138"/>
          <p14:tracePt t="242902" x="8632825" y="5037138"/>
          <p14:tracePt t="242902" x="8670925" y="5037138"/>
          <p14:tracePt t="242920" x="8702675" y="5037138"/>
          <p14:tracePt t="242936" x="8709025" y="5037138"/>
          <p14:tracePt t="242991" x="8724900" y="5037138"/>
          <p14:tracePt t="243002" x="8747125" y="5037138"/>
          <p14:tracePt t="243007" x="8770938" y="5037138"/>
          <p14:tracePt t="243019" x="8823325" y="5037138"/>
          <p14:tracePt t="243036" x="8839200" y="5037138"/>
          <p14:tracePt t="243053" x="8847138" y="5037138"/>
          <p14:tracePt t="243143" x="8861425" y="5037138"/>
          <p14:tracePt t="243167" x="8877300" y="5037138"/>
          <p14:tracePt t="243175" x="8899525" y="5037138"/>
          <p14:tracePt t="243185" x="8923338" y="5037138"/>
          <p14:tracePt t="243203" x="8945563" y="5037138"/>
          <p14:tracePt t="243219" x="8953500" y="5037138"/>
          <p14:tracePt t="243235" x="8953500" y="5029200"/>
          <p14:tracePt t="243351" x="8937625" y="5029200"/>
          <p14:tracePt t="243463" x="8923338" y="5029200"/>
          <p14:tracePt t="243471" x="8899525" y="5029200"/>
          <p14:tracePt t="243484" x="8855075" y="5037138"/>
          <p14:tracePt t="243484" x="8831263" y="5037138"/>
          <p14:tracePt t="243504" x="8785225" y="5037138"/>
          <p14:tracePt t="243518" x="8602663" y="5037138"/>
          <p14:tracePt t="243537" x="8480425" y="5037138"/>
          <p14:tracePt t="243553" x="8389938" y="5037138"/>
          <p14:tracePt t="243569" x="8305800" y="5037138"/>
          <p14:tracePt t="243586" x="8251825" y="5037138"/>
          <p14:tracePt t="243602" x="8207375" y="5037138"/>
          <p14:tracePt t="243619" x="8145463" y="5037138"/>
          <p14:tracePt t="243636" x="8069263" y="5037138"/>
          <p14:tracePt t="243652" x="8023225" y="5051425"/>
          <p14:tracePt t="243668" x="7970838" y="5075238"/>
          <p14:tracePt t="243686" x="7916863" y="5097463"/>
          <p14:tracePt t="243702" x="7848600" y="5127625"/>
          <p14:tracePt t="243702" x="7826375" y="5143500"/>
          <p14:tracePt t="243720" x="7794625" y="5159375"/>
          <p14:tracePt t="243735" x="7712075" y="5211763"/>
          <p14:tracePt t="243753" x="7666038" y="5227638"/>
          <p14:tracePt t="243770" x="7612063" y="5235575"/>
          <p14:tracePt t="243785" x="7535863" y="5257800"/>
          <p14:tracePt t="243802" x="7467600" y="5273675"/>
          <p14:tracePt t="243818" x="7445375" y="5287963"/>
          <p14:tracePt t="243837" x="7429500" y="5303838"/>
          <p14:tracePt t="243852" x="7421563" y="5303838"/>
          <p14:tracePt t="243867" x="7413625" y="5311775"/>
          <p14:tracePt t="243884" x="7413625" y="5326063"/>
          <p14:tracePt t="243903" x="7407275" y="5326063"/>
          <p14:tracePt t="243917" x="7407275" y="5334000"/>
          <p14:tracePt t="243933" x="7399338" y="5334000"/>
          <p14:tracePt t="243951" x="7399338" y="5341938"/>
          <p14:tracePt t="244087" x="7407275" y="5341938"/>
          <p14:tracePt t="244103" x="7413625" y="5341938"/>
          <p14:tracePt t="244119" x="7421563" y="5341938"/>
          <p14:tracePt t="244127" x="7437438" y="5334000"/>
          <p14:tracePt t="244136" x="7459663" y="5318125"/>
          <p14:tracePt t="244152" x="7489825" y="5303838"/>
          <p14:tracePt t="244169" x="7543800" y="5280025"/>
          <p14:tracePt t="244185" x="7620000" y="5257800"/>
          <p14:tracePt t="244201" x="7718425" y="5211763"/>
          <p14:tracePt t="244218" x="7788275" y="5181600"/>
          <p14:tracePt t="244235" x="7832725" y="5159375"/>
          <p14:tracePt t="244251" x="7878763" y="5135563"/>
          <p14:tracePt t="244268" x="7902575" y="5121275"/>
          <p14:tracePt t="244285" x="7940675" y="5105400"/>
          <p14:tracePt t="244301" x="7978775" y="5083175"/>
          <p14:tracePt t="244318" x="8016875" y="5067300"/>
          <p14:tracePt t="244336" x="8039100" y="5059363"/>
          <p14:tracePt t="244352" x="8054975" y="5051425"/>
          <p14:tracePt t="244367" x="8085138" y="5037138"/>
          <p14:tracePt t="244385" x="8107363" y="5029200"/>
          <p14:tracePt t="244401" x="8153400" y="5006975"/>
          <p14:tracePt t="244418" x="8229600" y="4975225"/>
          <p14:tracePt t="244435" x="8275638" y="4960938"/>
          <p14:tracePt t="244451" x="8313738" y="4945063"/>
          <p14:tracePt t="244468" x="8359775" y="4945063"/>
          <p14:tracePt t="244484" x="8374063" y="4945063"/>
          <p14:tracePt t="244501" x="8389938" y="4945063"/>
          <p14:tracePt t="244518" x="8435975" y="4945063"/>
          <p14:tracePt t="244518" x="8480425" y="4945063"/>
          <p14:tracePt t="244536" x="8594725" y="4945063"/>
          <p14:tracePt t="244552" x="8648700" y="4945063"/>
          <p14:tracePt t="244568" x="8716963" y="4945063"/>
          <p14:tracePt t="244585" x="8755063" y="4930775"/>
          <p14:tracePt t="244601" x="8770938" y="4930775"/>
          <p14:tracePt t="244617" x="8801100" y="4930775"/>
          <p14:tracePt t="244635" x="8809038" y="4930775"/>
          <p14:tracePt t="244651" x="8831263" y="4930775"/>
          <p14:tracePt t="244668" x="8839200" y="4930775"/>
          <p14:tracePt t="244684" x="8847138" y="4922838"/>
          <p14:tracePt t="244727" x="8847138" y="4914900"/>
          <p14:tracePt t="244743" x="8855075" y="4914900"/>
          <p14:tracePt t="244752" x="8893175" y="4914900"/>
          <p14:tracePt t="244768" x="8991600" y="4914900"/>
          <p14:tracePt t="244785" x="9059863" y="4914900"/>
          <p14:tracePt t="244801" x="9090025" y="4914900"/>
          <p14:tracePt t="244818" x="9083675" y="4914900"/>
          <p14:tracePt t="244991" x="9075738" y="4914900"/>
          <p14:tracePt t="245000" x="9067800" y="4914900"/>
          <p14:tracePt t="245007" x="9059863" y="4914900"/>
          <p14:tracePt t="245017" x="9013825" y="4914900"/>
          <p14:tracePt t="245034" x="8953500" y="4914900"/>
          <p14:tracePt t="245051" x="8893175" y="4914900"/>
          <p14:tracePt t="245067" x="8763000" y="4914900"/>
          <p14:tracePt t="245084" x="8588375" y="4914900"/>
          <p14:tracePt t="245100" x="8435975" y="4914900"/>
          <p14:tracePt t="245117" x="8335963" y="4914900"/>
          <p14:tracePt t="245134" x="8275638" y="4930775"/>
          <p14:tracePt t="245150" x="8221663" y="4937125"/>
          <p14:tracePt t="245168" x="8175625" y="4960938"/>
          <p14:tracePt t="245185" x="8137525" y="4983163"/>
          <p14:tracePt t="245201" x="8085138" y="5013325"/>
          <p14:tracePt t="245217" x="8031163" y="5029200"/>
          <p14:tracePt t="245234" x="7954963" y="5051425"/>
          <p14:tracePt t="245250" x="7924800" y="5067300"/>
          <p14:tracePt t="245267" x="7886700" y="5083175"/>
          <p14:tracePt t="245284" x="7856538" y="5097463"/>
          <p14:tracePt t="245300" x="7832725" y="5121275"/>
          <p14:tracePt t="245317" x="7794625" y="5121275"/>
          <p14:tracePt t="245334" x="7772400" y="5135563"/>
          <p14:tracePt t="245350" x="7742238" y="5143500"/>
          <p14:tracePt t="245368" x="7718425" y="5159375"/>
          <p14:tracePt t="245383" x="7680325" y="5189538"/>
          <p14:tracePt t="245401" x="7642225" y="5211763"/>
          <p14:tracePt t="245417" x="7604125" y="5227638"/>
          <p14:tracePt t="245434" x="7581900" y="5235575"/>
          <p14:tracePt t="245450" x="7559675" y="5241925"/>
          <p14:tracePt t="245519" x="7551738" y="5249863"/>
          <p14:tracePt t="245543" x="7551738" y="5241925"/>
          <p14:tracePt t="245727" x="7566025" y="5235575"/>
          <p14:tracePt t="245735" x="7573963" y="5219700"/>
          <p14:tracePt t="245749" x="7604125" y="5203825"/>
          <p14:tracePt t="245749" x="7612063" y="5189538"/>
          <p14:tracePt t="245768" x="7635875" y="5165725"/>
          <p14:tracePt t="245784" x="7696200" y="5143500"/>
          <p14:tracePt t="245801" x="7734300" y="5113338"/>
          <p14:tracePt t="245817" x="7764463" y="5097463"/>
          <p14:tracePt t="245834" x="7818438" y="5083175"/>
          <p14:tracePt t="245850" x="7840663" y="5059363"/>
          <p14:tracePt t="245867" x="7916863" y="5045075"/>
          <p14:tracePt t="245882" x="8008938" y="5021263"/>
          <p14:tracePt t="245900" x="8077200" y="4991100"/>
          <p14:tracePt t="245916" x="8161338" y="4968875"/>
          <p14:tracePt t="245933" x="8207375" y="4953000"/>
          <p14:tracePt t="245949" x="8229600" y="4945063"/>
          <p14:tracePt t="245966" x="8251825" y="4945063"/>
          <p14:tracePt t="245966" x="8267700" y="4930775"/>
          <p14:tracePt t="245984" x="8289925" y="4930775"/>
          <p14:tracePt t="245999" x="8435975" y="4930775"/>
          <p14:tracePt t="246018" x="8550275" y="4930775"/>
          <p14:tracePt t="246033" x="8632825" y="4930775"/>
          <p14:tracePt t="246050" x="8678863" y="4930775"/>
          <p14:tracePt t="246066" x="8702675" y="4930775"/>
          <p14:tracePt t="246083" x="8709025" y="4930775"/>
          <p14:tracePt t="246099" x="8740775" y="4930775"/>
          <p14:tracePt t="246115" x="8801100" y="4930775"/>
          <p14:tracePt t="246133" x="8893175" y="4914900"/>
          <p14:tracePt t="246149" x="8945563" y="4906963"/>
          <p14:tracePt t="246166" x="8975725" y="4906963"/>
          <p14:tracePt t="246182" x="8975725" y="4922838"/>
          <p14:tracePt t="246287" x="8975725" y="4930775"/>
          <p14:tracePt t="246303" x="8975725" y="4937125"/>
          <p14:tracePt t="246319" x="8975725" y="4945063"/>
          <p14:tracePt t="246343" x="8953500" y="4953000"/>
          <p14:tracePt t="246359" x="8923338" y="4953000"/>
          <p14:tracePt t="246367" x="8899525" y="4953000"/>
          <p14:tracePt t="246382" x="8755063" y="4953000"/>
          <p14:tracePt t="246400" x="8632825" y="4968875"/>
          <p14:tracePt t="246417" x="8504238" y="4983163"/>
          <p14:tracePt t="246433" x="8382000" y="4999038"/>
          <p14:tracePt t="246449" x="8313738" y="5013325"/>
          <p14:tracePt t="246466" x="8251825" y="5029200"/>
          <p14:tracePt t="246482" x="8175625" y="5029200"/>
          <p14:tracePt t="246499" x="8115300" y="5051425"/>
          <p14:tracePt t="246516" x="8061325" y="5059363"/>
          <p14:tracePt t="246533" x="8016875" y="5067300"/>
          <p14:tracePt t="246549" x="7985125" y="5075238"/>
          <p14:tracePt t="246566" x="7962900" y="5089525"/>
          <p14:tracePt t="246583" x="7924800" y="5097463"/>
          <p14:tracePt t="246583" x="7908925" y="5105400"/>
          <p14:tracePt t="246600" x="7870825" y="5113338"/>
          <p14:tracePt t="246616" x="7826375" y="5121275"/>
          <p14:tracePt t="246633" x="7780338" y="5135563"/>
          <p14:tracePt t="246649" x="7726363" y="5151438"/>
          <p14:tracePt t="246666" x="7696200" y="5151438"/>
          <p14:tracePt t="246682" x="7680325" y="5159375"/>
          <p14:tracePt t="246699" x="7666038" y="5159375"/>
          <p14:tracePt t="246715" x="7642225" y="5165725"/>
          <p14:tracePt t="246732" x="7604125" y="5181600"/>
          <p14:tracePt t="246749" x="7589838" y="5189538"/>
          <p14:tracePt t="246766" x="7573963" y="5197475"/>
          <p14:tracePt t="246781" x="7566025" y="5203825"/>
          <p14:tracePt t="247699" x="7559675" y="5211763"/>
          <p14:tracePt t="247767" x="7559675" y="5219700"/>
          <p14:tracePt t="247831" x="7559675" y="5227638"/>
          <p14:tracePt t="247887" x="7559675" y="5235575"/>
          <p14:tracePt t="247903" x="7559675" y="5241925"/>
          <p14:tracePt t="247919" x="7559675" y="5249863"/>
          <p14:tracePt t="247952" x="7559675" y="5257800"/>
          <p14:tracePt t="247983" x="7559675" y="5265738"/>
          <p14:tracePt t="248023" x="7559675" y="5280025"/>
          <p14:tracePt t="248039" x="7559675" y="5287963"/>
          <p14:tracePt t="248064" x="7559675" y="5295900"/>
          <p14:tracePt t="248071" x="7559675" y="5303838"/>
          <p14:tracePt t="248081" x="7559675" y="5311775"/>
          <p14:tracePt t="248096" x="7559675" y="5318125"/>
          <p14:tracePt t="248113" x="7559675" y="5334000"/>
          <p14:tracePt t="248130" x="7559675" y="5349875"/>
          <p14:tracePt t="248159" x="7559675" y="5364163"/>
          <p14:tracePt t="248175" x="7559675" y="5380038"/>
          <p14:tracePt t="248207" x="7559675" y="5387975"/>
          <p14:tracePt t="248239" x="7559675" y="5394325"/>
          <p14:tracePt t="248247" x="7559675" y="5418138"/>
          <p14:tracePt t="248265" x="7559675" y="5432425"/>
          <p14:tracePt t="248281" x="7559675" y="5456238"/>
          <p14:tracePt t="248298" x="7559675" y="5464175"/>
          <p14:tracePt t="248313" x="7559675" y="5494338"/>
          <p14:tracePt t="248330" x="7559675" y="5532438"/>
          <p14:tracePt t="248347" x="7559675" y="5562600"/>
          <p14:tracePt t="248364" x="7559675" y="5608638"/>
          <p14:tracePt t="248381" x="7559675" y="5638800"/>
          <p14:tracePt t="248397" x="7551738" y="5668963"/>
          <p14:tracePt t="248414" x="7543800" y="5692775"/>
          <p14:tracePt t="248430" x="7527925" y="5730875"/>
          <p14:tracePt t="248448" x="7527925" y="5761038"/>
          <p14:tracePt t="248465" x="7527925" y="5775325"/>
          <p14:tracePt t="248480" x="7527925" y="5821363"/>
          <p14:tracePt t="248497" x="7521575" y="5845175"/>
          <p14:tracePt t="248515" x="7513638" y="5875338"/>
          <p14:tracePt t="248530" x="7505700" y="5889625"/>
          <p14:tracePt t="248547" x="7489825" y="5927725"/>
          <p14:tracePt t="248563" x="7489825" y="5943600"/>
          <p14:tracePt t="248580" x="7459663" y="6049963"/>
          <p14:tracePt t="248597" x="7467600" y="6126163"/>
          <p14:tracePt t="248614" x="7459663" y="6172200"/>
          <p14:tracePt t="248630" x="7467600" y="6226175"/>
          <p14:tracePt t="248630" x="7459663" y="6240463"/>
          <p14:tracePt t="248648" x="7459663" y="6270625"/>
          <p14:tracePt t="248664" x="7445375" y="6308725"/>
          <p14:tracePt t="248681" x="7421563" y="6346825"/>
          <p14:tracePt t="248697" x="7383463" y="6400800"/>
          <p14:tracePt t="248714" x="7361238" y="6438900"/>
          <p14:tracePt t="248730" x="7337425" y="6477000"/>
          <p14:tracePt t="248747" x="7331075" y="6499225"/>
          <p14:tracePt t="248763" x="7323138" y="6507163"/>
          <p14:tracePt t="248780" x="7299325" y="6537325"/>
          <p14:tracePt t="248797" x="7285038" y="6561138"/>
          <p14:tracePt t="248813" x="7261225" y="6583363"/>
          <p14:tracePt t="248830" x="7223125" y="6613525"/>
          <p14:tracePt t="248850" x="7178675" y="6613525"/>
          <p14:tracePt t="248864" x="7162800" y="6629400"/>
          <p14:tracePt t="248880" x="7154863" y="6629400"/>
          <p14:tracePt t="248897" x="7140575" y="6629400"/>
          <p14:tracePt t="248914" x="7124700" y="6629400"/>
          <p14:tracePt t="248929" x="7108825" y="6629400"/>
          <p14:tracePt t="248951" x="7102475" y="6629400"/>
          <p14:tracePt t="248962" x="7070725" y="6629400"/>
          <p14:tracePt t="248980" x="7032625" y="6613525"/>
          <p14:tracePt t="248996" x="6972300" y="6575425"/>
          <p14:tracePt t="248996" x="6942138" y="6569075"/>
          <p14:tracePt t="249015" x="6918325" y="6561138"/>
          <p14:tracePt t="249029" x="6880225" y="6553200"/>
          <p14:tracePt t="249029" x="6865938" y="6545263"/>
          <p14:tracePt t="249048" x="6850063" y="6537325"/>
          <p14:tracePt t="249064" x="6835775" y="6523038"/>
          <p14:tracePt t="249081" x="6827838" y="6523038"/>
          <p14:tracePt t="249097" x="6811963" y="6523038"/>
          <p14:tracePt t="249113" x="6765925" y="6523038"/>
          <p14:tracePt t="249130" x="6705600" y="6523038"/>
          <p14:tracePt t="249146" x="6651625" y="6523038"/>
          <p14:tracePt t="249163" x="6637338" y="6523038"/>
          <p14:tracePt t="249179" x="6629400" y="6523038"/>
          <p14:tracePt t="249195" x="6613525" y="6523038"/>
          <p14:tracePt t="249213" x="6583363" y="6523038"/>
          <p14:tracePt t="249229" x="6545263" y="6523038"/>
          <p14:tracePt t="249246" x="6499225" y="6523038"/>
          <p14:tracePt t="249246" x="6477000" y="6523038"/>
          <p14:tracePt t="249264" x="6461125" y="6523038"/>
          <p14:tracePt t="249279" x="6446838" y="6523038"/>
          <p14:tracePt t="249296" x="6454775" y="6523038"/>
          <p14:tracePt t="249535" x="6477000" y="6530975"/>
          <p14:tracePt t="249544" x="6484938" y="6530975"/>
          <p14:tracePt t="249567" x="6492875" y="6530975"/>
          <p14:tracePt t="249575" x="6507163" y="6530975"/>
          <p14:tracePt t="249583" x="6523038" y="6530975"/>
          <p14:tracePt t="249599" x="6530975" y="6530975"/>
          <p14:tracePt t="249612" x="6545263" y="6530975"/>
          <p14:tracePt t="249629" x="6569075" y="6530975"/>
          <p14:tracePt t="249648" x="6599238" y="6530975"/>
          <p14:tracePt t="249664" x="6621463" y="6530975"/>
          <p14:tracePt t="249680" x="6645275" y="6530975"/>
          <p14:tracePt t="249696" x="6659563" y="6530975"/>
          <p14:tracePt t="249712" x="6659563" y="6523038"/>
          <p14:tracePt t="249728" x="6667500" y="6523038"/>
          <p14:tracePt t="249746" x="6689725" y="6523038"/>
          <p14:tracePt t="249762" x="6705600" y="6523038"/>
          <p14:tracePt t="249779" x="6727825" y="6523038"/>
          <p14:tracePt t="249795" x="6759575" y="6523038"/>
          <p14:tracePt t="249812" x="6797675" y="6523038"/>
          <p14:tracePt t="249828" x="6827838" y="6523038"/>
          <p14:tracePt t="249850" x="6842125" y="6523038"/>
          <p14:tracePt t="249863" x="6850063" y="6515100"/>
          <p14:tracePt t="249887" x="6858000" y="6515100"/>
          <p14:tracePt t="249896" x="6888163" y="6507163"/>
          <p14:tracePt t="249913" x="6926263" y="6507163"/>
          <p14:tracePt t="249929" x="6956425" y="6499225"/>
          <p14:tracePt t="249945" x="6980238" y="6492875"/>
          <p14:tracePt t="249960" x="6988175" y="6492875"/>
          <p14:tracePt t="249977" x="6994525" y="6492875"/>
          <p14:tracePt t="249994" x="7002463" y="6492875"/>
          <p14:tracePt t="250010" x="7010400" y="6492875"/>
          <p14:tracePt t="250215" x="7018338" y="6492875"/>
          <p14:tracePt t="250975" x="7026275" y="6492875"/>
          <p14:tracePt t="251199" x="7032625" y="6492875"/>
          <p14:tracePt t="252129" x="7040563" y="6492875"/>
          <p14:tracePt t="253021" x="7032625" y="6492875"/>
          <p14:tracePt t="253143" x="7026275" y="6492875"/>
          <p14:tracePt t="253159" x="7010400" y="6492875"/>
          <p14:tracePt t="253183" x="6994525" y="6492875"/>
          <p14:tracePt t="253192" x="6988175" y="6492875"/>
          <p14:tracePt t="253199" x="6956425" y="6492875"/>
          <p14:tracePt t="253209" x="6873875" y="6492875"/>
          <p14:tracePt t="253226" x="6759575" y="6492875"/>
          <p14:tracePt t="253242" x="6621463" y="6461125"/>
          <p14:tracePt t="253259" x="6477000" y="6438900"/>
          <p14:tracePt t="253275" x="6400800" y="6438900"/>
          <p14:tracePt t="253292" x="6264275" y="6416675"/>
          <p14:tracePt t="253309" x="6134100" y="6400800"/>
          <p14:tracePt t="253326" x="5997575" y="6400800"/>
          <p14:tracePt t="253326" x="5913438" y="6400800"/>
          <p14:tracePt t="253344" x="5829300" y="6392863"/>
          <p14:tracePt t="253359" x="5532438" y="6340475"/>
          <p14:tracePt t="253376" x="5349875" y="6308725"/>
          <p14:tracePt t="253392" x="5127625" y="6286500"/>
          <p14:tracePt t="253409" x="4945063" y="6232525"/>
          <p14:tracePt t="253426" x="4740275" y="6188075"/>
          <p14:tracePt t="253443" x="4511675" y="6111875"/>
          <p14:tracePt t="253458" x="4389438" y="6057900"/>
          <p14:tracePt t="253473" x="4130675" y="5981700"/>
          <p14:tracePt t="253491" x="3894138" y="5913438"/>
          <p14:tracePt t="253510" x="3611563" y="5799138"/>
          <p14:tracePt t="253510" x="3505200" y="5768975"/>
          <p14:tracePt t="253527" x="3413125" y="5737225"/>
          <p14:tracePt t="253542" x="3268663" y="5715000"/>
          <p14:tracePt t="253557" x="3140075" y="5668963"/>
          <p14:tracePt t="253574" x="3032125" y="5646738"/>
          <p14:tracePt t="253574" x="2994025" y="5622925"/>
          <p14:tracePt t="253592" x="2925763" y="5578475"/>
          <p14:tracePt t="253608" x="2857500" y="5546725"/>
          <p14:tracePt t="253626" x="2781300" y="5516563"/>
          <p14:tracePt t="253642" x="2720975" y="5502275"/>
          <p14:tracePt t="253658" x="2651125" y="5478463"/>
          <p14:tracePt t="253675" x="2628900" y="5478463"/>
          <p14:tracePt t="253692" x="2613025" y="5478463"/>
          <p14:tracePt t="253708" x="2606675" y="5486400"/>
          <p14:tracePt t="253725" x="2606675" y="5494338"/>
          <p14:tracePt t="253741" x="2574925" y="5486400"/>
          <p14:tracePt t="253775" x="2522538" y="5448300"/>
          <p14:tracePt t="253783" x="2438400" y="5418138"/>
          <p14:tracePt t="253792" x="2308225" y="5394325"/>
          <p14:tracePt t="253808" x="2225675" y="5356225"/>
          <p14:tracePt t="253825" x="2133600" y="5334000"/>
          <p14:tracePt t="253844" x="2057400" y="5311775"/>
          <p14:tracePt t="253858" x="1997075" y="5287963"/>
          <p14:tracePt t="253875" x="1943100" y="5249863"/>
          <p14:tracePt t="253891" x="1882775" y="5203825"/>
          <p14:tracePt t="253908" x="1752600" y="5143500"/>
          <p14:tracePt t="253925" x="1660525" y="5097463"/>
          <p14:tracePt t="253941" x="1554163" y="5045075"/>
          <p14:tracePt t="253958" x="1485900" y="5013325"/>
          <p14:tracePt t="253958" x="1477963" y="5006975"/>
          <p14:tracePt t="253976" x="1470025" y="4999038"/>
          <p14:tracePt t="253991" x="1455738" y="4983163"/>
          <p14:tracePt t="254010" x="1409700" y="4968875"/>
          <p14:tracePt t="254026" x="1279525" y="4906963"/>
          <p14:tracePt t="254041" x="1127125" y="4822825"/>
          <p14:tracePt t="254057" x="1020763" y="4770438"/>
          <p14:tracePt t="254075" x="982663" y="4754563"/>
          <p14:tracePt t="254091" x="974725" y="4746625"/>
          <p14:tracePt t="254107" x="968375" y="4732338"/>
          <p14:tracePt t="254124" x="930275" y="4702175"/>
          <p14:tracePt t="254141" x="876300" y="4656138"/>
          <p14:tracePt t="254158" x="876300" y="4602163"/>
          <p14:tracePt t="254158" x="815975" y="4579938"/>
          <p14:tracePt t="254176" x="723900" y="4525963"/>
          <p14:tracePt t="254192" x="669925" y="4487863"/>
          <p14:tracePt t="254208" x="647700" y="4465638"/>
          <p14:tracePt t="254224" x="639763" y="4457700"/>
          <p14:tracePt t="254241" x="631825" y="4449763"/>
          <p14:tracePt t="254257" x="625475" y="4441825"/>
          <p14:tracePt t="254274" x="617538" y="4435475"/>
          <p14:tracePt t="254290" x="617538" y="4419600"/>
          <p14:tracePt t="254308" x="617538" y="4411663"/>
          <p14:tracePt t="254324" x="609600" y="4397375"/>
          <p14:tracePt t="254341" x="601663" y="4373563"/>
          <p14:tracePt t="254358" x="587375" y="4343400"/>
          <p14:tracePt t="254358" x="579438" y="4327525"/>
          <p14:tracePt t="254376" x="579438" y="4321175"/>
          <p14:tracePt t="254376" x="579438" y="4305300"/>
          <p14:tracePt t="254392" x="563563" y="4275138"/>
          <p14:tracePt t="254409" x="549275" y="4221163"/>
          <p14:tracePt t="254425" x="541338" y="4152900"/>
          <p14:tracePt t="254442" x="517525" y="4046538"/>
          <p14:tracePt t="254458" x="479425" y="3908425"/>
          <p14:tracePt t="254474" x="457200" y="3810000"/>
          <p14:tracePt t="254491" x="434975" y="3741738"/>
          <p14:tracePt t="254508" x="427038" y="3695700"/>
          <p14:tracePt t="254524" x="419100" y="3649663"/>
          <p14:tracePt t="254541" x="396875" y="3581400"/>
          <p14:tracePt t="254557" x="381000" y="3527425"/>
          <p14:tracePt t="254557" x="381000" y="3497263"/>
          <p14:tracePt t="254576" x="381000" y="3451225"/>
          <p14:tracePt t="254590" x="381000" y="3406775"/>
          <p14:tracePt t="254590" x="381000" y="3375025"/>
          <p14:tracePt t="254608" x="381000" y="3292475"/>
          <p14:tracePt t="254625" x="381000" y="3246438"/>
          <p14:tracePt t="254641" x="381000" y="3200400"/>
          <p14:tracePt t="254658" x="381000" y="3162300"/>
          <p14:tracePt t="254674" x="381000" y="3140075"/>
          <p14:tracePt t="254691" x="373063" y="3086100"/>
          <p14:tracePt t="254707" x="358775" y="3032125"/>
          <p14:tracePt t="254724" x="358775" y="2979738"/>
          <p14:tracePt t="254741" x="358775" y="2949575"/>
          <p14:tracePt t="254757" x="358775" y="2911475"/>
          <p14:tracePt t="254774" x="358775" y="2887663"/>
          <p14:tracePt t="254774" x="358775" y="2873375"/>
          <p14:tracePt t="254792" x="358775" y="2841625"/>
          <p14:tracePt t="254808" x="358775" y="2803525"/>
          <p14:tracePt t="254825" x="358775" y="2789238"/>
          <p14:tracePt t="254841" x="358775" y="2773363"/>
          <p14:tracePt t="254857" x="358775" y="2759075"/>
          <p14:tracePt t="254874" x="365125" y="2720975"/>
          <p14:tracePt t="254891" x="373063" y="2689225"/>
          <p14:tracePt t="254907" x="381000" y="2659063"/>
          <p14:tracePt t="254924" x="381000" y="2644775"/>
          <p14:tracePt t="254939" x="388938" y="2628900"/>
          <p14:tracePt t="254957" x="396875" y="2606675"/>
          <p14:tracePt t="254974" x="419100" y="2560638"/>
          <p14:tracePt t="254974" x="427038" y="2544763"/>
          <p14:tracePt t="254992" x="449263" y="2506663"/>
          <p14:tracePt t="254992" x="465138" y="2484438"/>
          <p14:tracePt t="255009" x="525463" y="2430463"/>
          <p14:tracePt t="255025" x="549275" y="2392363"/>
          <p14:tracePt t="255041" x="571500" y="2370138"/>
          <p14:tracePt t="255058" x="571500" y="2346325"/>
          <p14:tracePt t="255074" x="579438" y="2332038"/>
          <p14:tracePt t="255090" x="579438" y="2324100"/>
          <p14:tracePt t="255106" x="579438" y="2301875"/>
          <p14:tracePt t="255124" x="587375" y="2286000"/>
          <p14:tracePt t="255139" x="587375" y="2270125"/>
          <p14:tracePt t="255156" x="587375" y="2263775"/>
          <p14:tracePt t="255173" x="601663" y="2239963"/>
          <p14:tracePt t="255173" x="601663" y="2232025"/>
          <p14:tracePt t="255191" x="601663" y="2217738"/>
          <p14:tracePt t="255215" x="601663" y="2209800"/>
          <p14:tracePt t="255231" x="601663" y="2201863"/>
          <p14:tracePt t="255240" x="601663" y="2193925"/>
          <p14:tracePt t="255447" x="601663" y="2187575"/>
          <p14:tracePt t="255759" x="609600" y="2187575"/>
          <p14:tracePt t="258665" x="617538" y="2187575"/>
          <p14:tracePt t="259199" x="617538" y="2179638"/>
          <p14:tracePt t="259207" x="617538" y="2171700"/>
          <p14:tracePt t="259263" x="625475" y="2171700"/>
          <p14:tracePt t="259279" x="631825" y="2171700"/>
          <p14:tracePt t="259287" x="639763" y="2163763"/>
          <p14:tracePt t="259302" x="655638" y="2163763"/>
          <p14:tracePt t="259319" x="655638" y="2155825"/>
          <p14:tracePt t="259343" x="663575" y="2155825"/>
          <p14:tracePt t="259495" x="655638" y="2155825"/>
          <p14:tracePt t="259615" x="639763" y="2149475"/>
          <p14:tracePt t="259623" x="631825" y="2149475"/>
          <p14:tracePt t="259655" x="625475" y="2149475"/>
          <p14:tracePt t="259663" x="617538" y="2149475"/>
          <p14:tracePt t="259671" x="609600" y="2149475"/>
          <p14:tracePt t="259685" x="593725" y="2149475"/>
          <p14:tracePt t="259703" x="579438" y="2149475"/>
          <p14:tracePt t="259719" x="563563" y="2149475"/>
          <p14:tracePt t="259736" x="555625" y="2149475"/>
          <p14:tracePt t="259751" x="549275" y="2149475"/>
          <p14:tracePt t="259768" x="533400" y="2149475"/>
          <p14:tracePt t="259786" x="525463" y="2155825"/>
          <p14:tracePt t="259816" x="525463" y="2163763"/>
          <p14:tracePt t="259848" x="517525" y="2171700"/>
          <p14:tracePt t="259863" x="511175" y="2179638"/>
          <p14:tracePt t="259903" x="511175" y="2187575"/>
          <p14:tracePt t="259927" x="503238" y="2193925"/>
          <p14:tracePt t="259943" x="495300" y="2201863"/>
          <p14:tracePt t="259975" x="495300" y="2209800"/>
          <p14:tracePt t="260008" x="487363" y="2209800"/>
          <p14:tracePt t="260023" x="487363" y="2217738"/>
          <p14:tracePt t="260031" x="479425" y="2232025"/>
          <p14:tracePt t="260055" x="479425" y="2239963"/>
          <p14:tracePt t="260079" x="479425" y="2247900"/>
          <p14:tracePt t="260095" x="479425" y="2255838"/>
          <p14:tracePt t="260111" x="479425" y="2263775"/>
          <p14:tracePt t="260127" x="479425" y="2270125"/>
          <p14:tracePt t="260136" x="479425" y="2286000"/>
          <p14:tracePt t="260152" x="479425" y="2301875"/>
          <p14:tracePt t="260255" x="479425" y="2308225"/>
          <p14:tracePt t="260279" x="479425" y="2316163"/>
          <p14:tracePt t="260319" x="479425" y="2324100"/>
          <p14:tracePt t="260327" x="487363" y="2324100"/>
          <p14:tracePt t="260351" x="495300" y="2332038"/>
          <p14:tracePt t="260368" x="503238" y="2332038"/>
          <p14:tracePt t="260375" x="511175" y="2332038"/>
          <p14:tracePt t="260385" x="549275" y="2339975"/>
          <p14:tracePt t="260401" x="587375" y="2339975"/>
          <p14:tracePt t="260418" x="609600" y="2346325"/>
          <p14:tracePt t="260435" x="625475" y="2354263"/>
          <p14:tracePt t="260451" x="639763" y="2354263"/>
          <p14:tracePt t="260471" x="647700" y="2354263"/>
          <p14:tracePt t="260485" x="655638" y="2354263"/>
          <p14:tracePt t="260501" x="669925" y="2354263"/>
          <p14:tracePt t="260518" x="677863" y="2354263"/>
          <p14:tracePt t="260534" x="685800" y="2354263"/>
          <p14:tracePt t="260552" x="693738" y="2339975"/>
          <p14:tracePt t="260568" x="701675" y="2339975"/>
          <p14:tracePt t="260600" x="708025" y="2339975"/>
          <p14:tracePt t="260623" x="708025" y="2332038"/>
          <p14:tracePt t="260632" x="715963" y="2324100"/>
          <p14:tracePt t="260655" x="715963" y="2316163"/>
          <p14:tracePt t="260687" x="715963" y="2308225"/>
          <p14:tracePt t="260735" x="715963" y="2301875"/>
          <p14:tracePt t="260791" x="715963" y="2293938"/>
          <p14:tracePt t="260815" x="715963" y="2286000"/>
          <p14:tracePt t="260832" x="708025" y="2286000"/>
          <p14:tracePt t="260855" x="701675" y="2286000"/>
          <p14:tracePt t="260879" x="693738" y="2286000"/>
          <p14:tracePt t="260887" x="685800" y="2286000"/>
          <p14:tracePt t="260903" x="677863" y="2286000"/>
          <p14:tracePt t="260917" x="669925" y="2286000"/>
          <p14:tracePt t="260935" x="663575" y="2286000"/>
          <p14:tracePt t="260950" x="655638" y="2286000"/>
          <p14:tracePt t="260967" x="639763" y="2286000"/>
          <p14:tracePt t="260985" x="617538" y="2270125"/>
          <p14:tracePt t="261001" x="609600" y="2270125"/>
          <p14:tracePt t="261019" x="593725" y="2270125"/>
          <p14:tracePt t="261048" x="587375" y="2270125"/>
          <p14:tracePt t="261055" x="563563" y="2270125"/>
          <p14:tracePt t="261065" x="549275" y="2278063"/>
          <p14:tracePt t="261083" x="533400" y="2286000"/>
          <p14:tracePt t="261100" x="517525" y="2286000"/>
          <p14:tracePt t="262884" x="525463" y="2286000"/>
          <p14:tracePt t="263255" x="533400" y="2286000"/>
          <p14:tracePt t="263279" x="549275" y="2286000"/>
          <p14:tracePt t="263296" x="555625" y="2286000"/>
          <p14:tracePt t="263311" x="563563" y="2286000"/>
          <p14:tracePt t="263319" x="571500" y="2286000"/>
          <p14:tracePt t="263331" x="593725" y="2286000"/>
          <p14:tracePt t="263348" x="617538" y="2286000"/>
          <p14:tracePt t="263365" x="669925" y="2301875"/>
          <p14:tracePt t="263381" x="715963" y="2324100"/>
          <p14:tracePt t="263398" x="822325" y="2392363"/>
          <p14:tracePt t="263398" x="868363" y="2430463"/>
          <p14:tracePt t="263416" x="960438" y="2506663"/>
          <p14:tracePt t="263432" x="1089025" y="2606675"/>
          <p14:tracePt t="263449" x="1287463" y="2713038"/>
          <p14:tracePt t="263466" x="1600200" y="2873375"/>
          <p14:tracePt t="263482" x="2049463" y="3116263"/>
          <p14:tracePt t="263498" x="2536825" y="3398838"/>
          <p14:tracePt t="263515" x="3292475" y="3717925"/>
          <p14:tracePt t="263533" x="3992563" y="4030663"/>
          <p14:tracePt t="263546" x="4533900" y="4297363"/>
          <p14:tracePt t="263563" x="4770438" y="4479925"/>
          <p14:tracePt t="263581" x="4960938" y="4664075"/>
          <p14:tracePt t="263581" x="5051425" y="4754563"/>
          <p14:tracePt t="263600" x="5203825" y="4884738"/>
          <p14:tracePt t="263615" x="5935663" y="5287963"/>
          <p14:tracePt t="263632" x="6111875" y="5387975"/>
          <p14:tracePt t="263649" x="6461125" y="5592763"/>
          <p14:tracePt t="263666" x="6651625" y="5715000"/>
          <p14:tracePt t="263681" x="6759575" y="5799138"/>
          <p14:tracePt t="263698" x="6880225" y="5845175"/>
          <p14:tracePt t="263715" x="6980238" y="5867400"/>
          <p14:tracePt t="263731" x="7086600" y="5867400"/>
          <p14:tracePt t="263748" x="7140575" y="5867400"/>
          <p14:tracePt t="263765" x="7162800" y="5867400"/>
          <p14:tracePt t="263781" x="7185025" y="5845175"/>
          <p14:tracePt t="263798" x="7185025" y="5837238"/>
          <p14:tracePt t="263814" x="7277100" y="5807075"/>
          <p14:tracePt t="263833" x="7375525" y="5783263"/>
          <p14:tracePt t="263849" x="7489825" y="5761038"/>
          <p14:tracePt t="263865" x="7581900" y="5753100"/>
          <p14:tracePt t="263881" x="7832725" y="5737225"/>
          <p14:tracePt t="263898" x="7985125" y="5676900"/>
          <p14:tracePt t="263915" x="8161338" y="5638800"/>
          <p14:tracePt t="263931" x="8221663" y="5600700"/>
          <p14:tracePt t="263948" x="8221663" y="5584825"/>
          <p14:tracePt t="263964" x="8207375" y="5546725"/>
          <p14:tracePt t="263981" x="8169275" y="5502275"/>
          <p14:tracePt t="263998" x="8061325" y="5440363"/>
          <p14:tracePt t="263998" x="8016875" y="5418138"/>
          <p14:tracePt t="264017" x="7962900" y="5402263"/>
          <p14:tracePt t="264032" x="7940675" y="5394325"/>
          <p14:tracePt t="264048" x="7932738" y="5387975"/>
          <p14:tracePt t="264064" x="7916863" y="5372100"/>
          <p14:tracePt t="264081" x="7894638" y="5356225"/>
          <p14:tracePt t="264098" x="7870825" y="5341938"/>
          <p14:tracePt t="264115" x="7848600" y="5341938"/>
          <p14:tracePt t="264131" x="7832725" y="5334000"/>
          <p14:tracePt t="264147" x="7818438" y="5334000"/>
          <p14:tracePt t="264164" x="7794625" y="5334000"/>
          <p14:tracePt t="264180" x="7756525" y="5334000"/>
          <p14:tracePt t="264197" x="7704138" y="5334000"/>
          <p14:tracePt t="264214" x="7627938" y="5334000"/>
          <p14:tracePt t="264214" x="7597775" y="5334000"/>
          <p14:tracePt t="264232" x="7559675" y="5326063"/>
          <p14:tracePt t="264249" x="7551738" y="5326063"/>
          <p14:tracePt t="264263" x="7543800" y="5318125"/>
          <p14:tracePt t="264280" x="7527925" y="5318125"/>
          <p14:tracePt t="264303" x="7513638" y="5311775"/>
          <p14:tracePt t="264431" x="7521575" y="5311775"/>
          <p14:tracePt t="264607" x="7527925" y="5311775"/>
          <p14:tracePt t="264631" x="7527925" y="5303838"/>
          <p14:tracePt t="264639" x="7535863" y="5303838"/>
          <p14:tracePt t="264663" x="7559675" y="5303838"/>
          <p14:tracePt t="264671" x="7573963" y="5295900"/>
          <p14:tracePt t="264687" x="7581900" y="5295900"/>
          <p14:tracePt t="264697" x="7604125" y="5287963"/>
          <p14:tracePt t="264714" x="7627938" y="5280025"/>
          <p14:tracePt t="264730" x="7666038" y="5280025"/>
          <p14:tracePt t="264747" x="7704138" y="5273675"/>
          <p14:tracePt t="264764" x="7750175" y="5257800"/>
          <p14:tracePt t="264780" x="7818438" y="5235575"/>
          <p14:tracePt t="264797" x="7886700" y="5197475"/>
          <p14:tracePt t="264814" x="7970838" y="5173663"/>
          <p14:tracePt t="264814" x="8008938" y="5159375"/>
          <p14:tracePt t="264832" x="8061325" y="5135563"/>
          <p14:tracePt t="264848" x="8077200" y="5135563"/>
          <p14:tracePt t="264863" x="8099425" y="5127625"/>
          <p14:tracePt t="264880" x="8115300" y="5121275"/>
          <p14:tracePt t="264896" x="8137525" y="5121275"/>
          <p14:tracePt t="264913" x="8169275" y="5113338"/>
          <p14:tracePt t="264930" x="8199438" y="5105400"/>
          <p14:tracePt t="264947" x="8259763" y="5083175"/>
          <p14:tracePt t="264963" x="8343900" y="5051425"/>
          <p14:tracePt t="264980" x="8442325" y="5021263"/>
          <p14:tracePt t="264997" x="8542338" y="4999038"/>
          <p14:tracePt t="265013" x="8632825" y="4983163"/>
          <p14:tracePt t="265013" x="8656638" y="4975225"/>
          <p14:tracePt t="265033" x="8664575" y="4975225"/>
          <p14:tracePt t="265045" x="8686800" y="4975225"/>
          <p14:tracePt t="265063" x="8694738" y="4968875"/>
          <p14:tracePt t="265111" x="8709025" y="4968875"/>
          <p14:tracePt t="265119" x="8732838" y="4968875"/>
          <p14:tracePt t="265129" x="8809038" y="4968875"/>
          <p14:tracePt t="265147" x="8893175" y="4968875"/>
          <p14:tracePt t="265163" x="8937625" y="4968875"/>
          <p14:tracePt t="265180" x="8945563" y="4968875"/>
          <p14:tracePt t="265196" x="8937625" y="4968875"/>
          <p14:tracePt t="265391" x="8931275" y="4968875"/>
          <p14:tracePt t="265399" x="8923338" y="4968875"/>
          <p14:tracePt t="265413" x="8915400" y="4968875"/>
          <p14:tracePt t="265429" x="8899525" y="4968875"/>
          <p14:tracePt t="265445" x="8877300" y="4968875"/>
          <p14:tracePt t="265445" x="8869363" y="4968875"/>
          <p14:tracePt t="265464" x="8847138" y="4968875"/>
          <p14:tracePt t="265480" x="8801100" y="4975225"/>
          <p14:tracePt t="265497" x="8770938" y="4983163"/>
          <p14:tracePt t="265514" x="8702675" y="5013325"/>
          <p14:tracePt t="265530" x="8626475" y="5021263"/>
          <p14:tracePt t="265546" x="8580438" y="5037138"/>
          <p14:tracePt t="265563" x="8542338" y="5045075"/>
          <p14:tracePt t="265581" x="8466138" y="5059363"/>
          <p14:tracePt t="265596" x="8412163" y="5059363"/>
          <p14:tracePt t="265613" x="8343900" y="5075238"/>
          <p14:tracePt t="265629" x="8267700" y="5097463"/>
          <p14:tracePt t="265646" x="8207375" y="5097463"/>
          <p14:tracePt t="265646" x="8183563" y="5105400"/>
          <p14:tracePt t="265664" x="8153400" y="5113338"/>
          <p14:tracePt t="265680" x="8123238" y="5121275"/>
          <p14:tracePt t="265697" x="8077200" y="5135563"/>
          <p14:tracePt t="265713" x="8031163" y="5151438"/>
          <p14:tracePt t="265729" x="7954963" y="5165725"/>
          <p14:tracePt t="265746" x="7886700" y="5197475"/>
          <p14:tracePt t="265762" x="7802563" y="5197475"/>
          <p14:tracePt t="265779" x="7780338" y="5211763"/>
          <p14:tracePt t="265796" x="7734300" y="5227638"/>
          <p14:tracePt t="265812" x="7718425" y="5227638"/>
          <p14:tracePt t="265828" x="7688263" y="5227638"/>
          <p14:tracePt t="265828" x="7680325" y="5241925"/>
          <p14:tracePt t="265849" x="7673975" y="5241925"/>
          <p14:tracePt t="265863" x="7658100" y="5241925"/>
          <p14:tracePt t="265863" x="7642225" y="5257800"/>
          <p14:tracePt t="265879" x="7627938" y="5265738"/>
          <p14:tracePt t="265894" x="7559675" y="5280025"/>
          <p14:tracePt t="265913" x="7535863" y="5287963"/>
          <p14:tracePt t="265929" x="7521575" y="5295900"/>
          <p14:tracePt t="265946" x="7513638" y="5295900"/>
          <p14:tracePt t="265961" x="7521575" y="5295900"/>
          <p14:tracePt t="266112" x="7527925" y="5295900"/>
          <p14:tracePt t="266119" x="7535863" y="5295900"/>
          <p14:tracePt t="266129" x="7581900" y="5287963"/>
          <p14:tracePt t="266146" x="7666038" y="5273675"/>
          <p14:tracePt t="266162" x="7742238" y="5257800"/>
          <p14:tracePt t="266179" x="7864475" y="5227638"/>
          <p14:tracePt t="266195" x="7932738" y="5211763"/>
          <p14:tracePt t="266212" x="7993063" y="5203825"/>
          <p14:tracePt t="266229" x="8031163" y="5197475"/>
          <p14:tracePt t="266246" x="8054975" y="5197475"/>
          <p14:tracePt t="266246" x="8077200" y="5197475"/>
          <p14:tracePt t="266264" x="8093075" y="5189538"/>
          <p14:tracePt t="266278" x="8213725" y="5173663"/>
          <p14:tracePt t="266296" x="8351838" y="5151438"/>
          <p14:tracePt t="266312" x="8496300" y="5135563"/>
          <p14:tracePt t="266328" x="8572500" y="5113338"/>
          <p14:tracePt t="266345" x="8632825" y="5097463"/>
          <p14:tracePt t="266362" x="8640763" y="5083175"/>
          <p14:tracePt t="266378" x="8656638" y="5083175"/>
          <p14:tracePt t="266395" x="8670925" y="5075238"/>
          <p14:tracePt t="266412" x="8702675" y="5075238"/>
          <p14:tracePt t="266429" x="8732838" y="5067300"/>
          <p14:tracePt t="266446" x="8770938" y="5067300"/>
          <p14:tracePt t="266462" x="8778875" y="5059363"/>
          <p14:tracePt t="266478" x="8809038" y="5045075"/>
          <p14:tracePt t="266497" x="8847138" y="5029200"/>
          <p14:tracePt t="266513" x="8915400" y="5021263"/>
          <p14:tracePt t="266530" x="8961438" y="5006975"/>
          <p14:tracePt t="266545" x="8991600" y="5006975"/>
          <p14:tracePt t="266562" x="8999538" y="5006975"/>
          <p14:tracePt t="266578" x="8999538" y="4999038"/>
          <p14:tracePt t="266595" x="8991600" y="4999038"/>
          <p14:tracePt t="266671" x="8975725" y="5006975"/>
          <p14:tracePt t="266679" x="8931275" y="5013325"/>
          <p14:tracePt t="266694" x="8816975" y="5051425"/>
          <p14:tracePt t="266713" x="8755063" y="5059363"/>
          <p14:tracePt t="266729" x="8709025" y="5083175"/>
          <p14:tracePt t="266745" x="8656638" y="5083175"/>
          <p14:tracePt t="266762" x="8610600" y="5083175"/>
          <p14:tracePt t="266778" x="8526463" y="5097463"/>
          <p14:tracePt t="266795" x="8412163" y="5121275"/>
          <p14:tracePt t="266811" x="8267700" y="5151438"/>
          <p14:tracePt t="266828" x="8183563" y="5173663"/>
          <p14:tracePt t="266845" x="8123238" y="5189538"/>
          <p14:tracePt t="266862" x="8085138" y="5203825"/>
          <p14:tracePt t="266878" x="8061325" y="5211763"/>
          <p14:tracePt t="266895" x="8031163" y="5227638"/>
          <p14:tracePt t="266895" x="8001000" y="5249863"/>
          <p14:tracePt t="266912" x="7940675" y="5265738"/>
          <p14:tracePt t="266928" x="7878763" y="5295900"/>
          <p14:tracePt t="266944" x="7840663" y="5303838"/>
          <p14:tracePt t="266961" x="7826375" y="5318125"/>
          <p14:tracePt t="266977" x="7810500" y="5318125"/>
          <p14:tracePt t="266993" x="7802563" y="5318125"/>
          <p14:tracePt t="267009" x="7788275" y="5318125"/>
          <p14:tracePt t="267028" x="7756525" y="5318125"/>
          <p14:tracePt t="267044" x="7726363" y="5334000"/>
          <p14:tracePt t="267060" x="7680325" y="5349875"/>
          <p14:tracePt t="267077" x="7658100" y="5349875"/>
          <p14:tracePt t="267094" x="7642225" y="5349875"/>
          <p14:tracePt t="267110" x="7635875" y="5349875"/>
          <p14:tracePt t="267126" x="7627938" y="5349875"/>
          <p14:tracePt t="267287" x="7635875" y="5341938"/>
          <p14:tracePt t="267303" x="7650163" y="5341938"/>
          <p14:tracePt t="267312" x="7688263" y="5318125"/>
          <p14:tracePt t="267328" x="7750175" y="5311775"/>
          <p14:tracePt t="267345" x="7794625" y="5303838"/>
          <p14:tracePt t="267361" x="7848600" y="5287963"/>
          <p14:tracePt t="267378" x="7916863" y="5265738"/>
          <p14:tracePt t="267395" x="8031163" y="5257800"/>
          <p14:tracePt t="267411" x="8137525" y="5219700"/>
          <p14:tracePt t="267428" x="8229600" y="5197475"/>
          <p14:tracePt t="267444" x="8321675" y="5173663"/>
          <p14:tracePt t="267461" x="8366125" y="5151438"/>
          <p14:tracePt t="267478" x="8442325" y="5121275"/>
          <p14:tracePt t="267478" x="8496300" y="5097463"/>
          <p14:tracePt t="267496" x="8526463" y="5089525"/>
          <p14:tracePt t="267510" x="8670925" y="5067300"/>
          <p14:tracePt t="267529" x="8716963" y="5067300"/>
          <p14:tracePt t="267545" x="8732838" y="5051425"/>
          <p14:tracePt t="267561" x="8740775" y="5045075"/>
          <p14:tracePt t="267583" x="8763000" y="5037138"/>
          <p14:tracePt t="267594" x="8778875" y="5013325"/>
          <p14:tracePt t="267610" x="8823325" y="5006975"/>
          <p14:tracePt t="267627" x="8861425" y="4999038"/>
          <p14:tracePt t="267644" x="8877300" y="4991100"/>
          <p14:tracePt t="267661" x="8869363" y="4991100"/>
          <p14:tracePt t="267823" x="8823325" y="4999038"/>
          <p14:tracePt t="267831" x="8770938" y="5006975"/>
          <p14:tracePt t="267844" x="8626475" y="5051425"/>
          <p14:tracePt t="267860" x="8496300" y="5083175"/>
          <p14:tracePt t="267877" x="8374063" y="5127625"/>
          <p14:tracePt t="267894" x="8237538" y="5151438"/>
          <p14:tracePt t="267910" x="8115300" y="5173663"/>
          <p14:tracePt t="267928" x="8061325" y="5189538"/>
          <p14:tracePt t="267945" x="8016875" y="5211763"/>
          <p14:tracePt t="267961" x="7985125" y="5211763"/>
          <p14:tracePt t="267977" x="7932738" y="5211763"/>
          <p14:tracePt t="267994" x="7902575" y="5219700"/>
          <p14:tracePt t="268010" x="7894638" y="5227638"/>
          <p14:tracePt t="268029" x="7870825" y="5235575"/>
          <p14:tracePt t="268042" x="7856538" y="5241925"/>
          <p14:tracePt t="268058" x="7794625" y="5249863"/>
          <p14:tracePt t="268077" x="7742238" y="5257800"/>
          <p14:tracePt t="268094" x="7704138" y="5265738"/>
          <p14:tracePt t="268110" x="7696200" y="5265738"/>
          <p14:tracePt t="268126" x="7680325" y="5273675"/>
          <p14:tracePt t="268160" x="7666038" y="5273675"/>
          <p14:tracePt t="268183" x="7650163" y="5280025"/>
          <p14:tracePt t="268192" x="7635875" y="5287963"/>
          <p14:tracePt t="268199" x="7620000" y="5295900"/>
          <p14:tracePt t="268224" x="7612063" y="5295900"/>
          <p14:tracePt t="268271" x="7604125" y="5295900"/>
          <p14:tracePt t="268279" x="7589838" y="5295900"/>
          <p14:tracePt t="269188" x="7581900" y="5295900"/>
          <p14:tracePt t="269503" x="7573963" y="5295900"/>
          <p14:tracePt t="269519" x="7543800" y="5295900"/>
          <p14:tracePt t="269527" x="7497763" y="5295900"/>
          <p14:tracePt t="269541" x="7399338" y="5295900"/>
          <p14:tracePt t="269557" x="7170738" y="5295900"/>
          <p14:tracePt t="269576" x="7002463" y="5295900"/>
          <p14:tracePt t="269593" x="6842125" y="5295900"/>
          <p14:tracePt t="269609" x="6659563" y="5295900"/>
          <p14:tracePt t="269626" x="6484938" y="5295900"/>
          <p14:tracePt t="269642" x="6346825" y="5295900"/>
          <p14:tracePt t="269659" x="6180138" y="5295900"/>
          <p14:tracePt t="269675" x="6035675" y="5249863"/>
          <p14:tracePt t="269692" x="5913438" y="5219700"/>
          <p14:tracePt t="269708" x="5829300" y="5203825"/>
          <p14:tracePt t="269726" x="5768975" y="5181600"/>
          <p14:tracePt t="269742" x="5676900" y="5159375"/>
          <p14:tracePt t="269758" x="5440363" y="5113338"/>
          <p14:tracePt t="269776" x="5181600" y="5089525"/>
          <p14:tracePt t="269792" x="4983163" y="5089525"/>
          <p14:tracePt t="269809" x="4838700" y="5083175"/>
          <p14:tracePt t="269825" x="4694238" y="5059363"/>
          <p14:tracePt t="269843" x="4610100" y="5037138"/>
          <p14:tracePt t="269859" x="4572000" y="5037138"/>
          <p14:tracePt t="269875" x="4541838" y="5037138"/>
          <p14:tracePt t="269891" x="4487863" y="5037138"/>
          <p14:tracePt t="269908" x="4419600" y="5037138"/>
          <p14:tracePt t="269925" x="4373563" y="5037138"/>
          <p14:tracePt t="269942" x="4359275" y="5037138"/>
          <p14:tracePt t="269957" x="4343400" y="5021263"/>
          <p14:tracePt t="269976" x="4297363" y="5006975"/>
          <p14:tracePt t="269992" x="4237038" y="5006975"/>
          <p14:tracePt t="270009" x="4084638" y="5006975"/>
          <p14:tracePt t="270026" x="3894138" y="5006975"/>
          <p14:tracePt t="270042" x="3749675" y="5006975"/>
          <p14:tracePt t="270058" x="3649663" y="5006975"/>
          <p14:tracePt t="270075" x="3611563" y="5006975"/>
          <p14:tracePt t="270091" x="3597275" y="5006975"/>
          <p14:tracePt t="270151" x="3581400" y="5006975"/>
          <p14:tracePt t="270175" x="3559175" y="5021263"/>
          <p14:tracePt t="270183" x="3535363" y="5021263"/>
          <p14:tracePt t="270192" x="3497263" y="5021263"/>
          <p14:tracePt t="270208" x="3489325" y="5021263"/>
          <p14:tracePt t="270224" x="3482975" y="5021263"/>
          <p14:tracePt t="270279" x="3467100" y="5021263"/>
          <p14:tracePt t="270295" x="3436938" y="5021263"/>
          <p14:tracePt t="270583" x="3398838" y="5037138"/>
          <p14:tracePt t="270592" x="3344863" y="5051425"/>
          <p14:tracePt t="270592" x="3306763" y="5083175"/>
          <p14:tracePt t="270608" x="3094038" y="5121275"/>
          <p14:tracePt t="270625" x="2865438" y="5143500"/>
          <p14:tracePt t="270641" x="2574925" y="5197475"/>
          <p14:tracePt t="270658" x="2201863" y="5235575"/>
          <p14:tracePt t="270674" x="1905000" y="5265738"/>
          <p14:tracePt t="270691" x="1722438" y="5295900"/>
          <p14:tracePt t="270708" x="1577975" y="5318125"/>
          <p14:tracePt t="270724" x="1439863" y="5341938"/>
          <p14:tracePt t="270742" x="1317625" y="5341938"/>
          <p14:tracePt t="270757" x="1235075" y="5341938"/>
          <p14:tracePt t="270757" x="1219200" y="5341938"/>
          <p14:tracePt t="270776" x="1211263" y="5341938"/>
          <p14:tracePt t="270790" x="1203325" y="5341938"/>
          <p14:tracePt t="270815" x="1203325" y="5334000"/>
          <p14:tracePt t="270833" x="1189038" y="5326063"/>
          <p14:tracePt t="270841" x="1165225" y="5311775"/>
          <p14:tracePt t="270857" x="1104900" y="5295900"/>
          <p14:tracePt t="270873" x="1082675" y="5280025"/>
          <p14:tracePt t="270890" x="1066800" y="5273675"/>
          <p14:tracePt t="270905" x="1066800" y="5249863"/>
          <p14:tracePt t="270924" x="1066800" y="5219700"/>
          <p14:tracePt t="270940" x="1058863" y="5181600"/>
          <p14:tracePt t="270957" x="1058863" y="5121275"/>
          <p14:tracePt t="270974" x="1044575" y="5051425"/>
          <p14:tracePt t="270974" x="1020763" y="5029200"/>
          <p14:tracePt t="270992" x="1006475" y="4968875"/>
          <p14:tracePt t="271008" x="990600" y="4937125"/>
          <p14:tracePt t="271025" x="982663" y="4899025"/>
          <p14:tracePt t="271042" x="974725" y="4854575"/>
          <p14:tracePt t="271057" x="974725" y="4792663"/>
          <p14:tracePt t="271074" x="974725" y="4678363"/>
          <p14:tracePt t="271090" x="974725" y="4533900"/>
          <p14:tracePt t="271107" x="974725" y="4479925"/>
          <p14:tracePt t="271124" x="974725" y="4427538"/>
          <p14:tracePt t="271140" x="974725" y="4397375"/>
          <p14:tracePt t="271157" x="974725" y="4343400"/>
          <p14:tracePt t="271174" x="974725" y="4305300"/>
          <p14:tracePt t="271174" x="968375" y="4275138"/>
          <p14:tracePt t="271192" x="968375" y="4244975"/>
          <p14:tracePt t="271206" x="936625" y="4144963"/>
          <p14:tracePt t="271224" x="936625" y="4068763"/>
          <p14:tracePt t="271241" x="936625" y="4022725"/>
          <p14:tracePt t="271257" x="936625" y="3984625"/>
          <p14:tracePt t="271274" x="930275" y="3954463"/>
          <p14:tracePt t="271290" x="898525" y="3908425"/>
          <p14:tracePt t="271307" x="884238" y="3886200"/>
          <p14:tracePt t="271323" x="860425" y="3856038"/>
          <p14:tracePt t="271340" x="854075" y="3840163"/>
          <p14:tracePt t="271356" x="854075" y="3832225"/>
          <p14:tracePt t="271373" x="838200" y="3810000"/>
          <p14:tracePt t="271391" x="838200" y="3794125"/>
          <p14:tracePt t="271406" x="808038" y="3756025"/>
          <p14:tracePt t="271425" x="800100" y="3749675"/>
          <p14:tracePt t="271439" x="792163" y="3749675"/>
          <p14:tracePt t="271527" x="777875" y="3749675"/>
          <p14:tracePt t="271535" x="769938" y="3763963"/>
          <p14:tracePt t="271543" x="769938" y="3787775"/>
          <p14:tracePt t="271556" x="746125" y="3840163"/>
          <p14:tracePt t="271573" x="739775" y="3894138"/>
          <p14:tracePt t="271590" x="715963" y="3908425"/>
          <p14:tracePt t="271606" x="715963" y="3924300"/>
          <p14:tracePt t="271623" x="715963" y="3954463"/>
          <p14:tracePt t="271640" x="715963" y="4008438"/>
          <p14:tracePt t="271657" x="715963" y="4092575"/>
          <p14:tracePt t="271674" x="715963" y="4175125"/>
          <p14:tracePt t="271690" x="715963" y="4259263"/>
          <p14:tracePt t="271706" x="715963" y="4351338"/>
          <p14:tracePt t="271723" x="715963" y="4419600"/>
          <p14:tracePt t="271740" x="731838" y="4487863"/>
          <p14:tracePt t="271756" x="754063" y="4541838"/>
          <p14:tracePt t="271773" x="754063" y="4579938"/>
          <p14:tracePt t="271790" x="754063" y="4587875"/>
          <p14:tracePt t="271805" x="754063" y="4602163"/>
          <p14:tracePt t="271822" x="769938" y="4625975"/>
          <p14:tracePt t="271841" x="769938" y="4632325"/>
          <p14:tracePt t="271855" x="769938" y="4640263"/>
          <p14:tracePt t="271872" x="777875" y="4648200"/>
          <p14:tracePt t="271904" x="784225" y="4648200"/>
          <p14:tracePt t="271951" x="792163" y="4648200"/>
          <p14:tracePt t="271959" x="800100" y="4648200"/>
          <p14:tracePt t="271983" x="808038" y="4648200"/>
          <p14:tracePt t="271991" x="822325" y="4640263"/>
          <p14:tracePt t="272005" x="854075" y="4625975"/>
          <p14:tracePt t="272005" x="892175" y="4625975"/>
          <p14:tracePt t="272024" x="1006475" y="4602163"/>
          <p14:tracePt t="272042" x="1227138" y="4594225"/>
          <p14:tracePt t="272057" x="1646238" y="4564063"/>
          <p14:tracePt t="272072" x="2065338" y="4564063"/>
          <p14:tracePt t="272089" x="2620963" y="4564063"/>
          <p14:tracePt t="272106" x="3140075" y="4564063"/>
          <p14:tracePt t="272123" x="3635375" y="4564063"/>
          <p14:tracePt t="272139" x="4152900" y="4564063"/>
          <p14:tracePt t="272156" x="4365625" y="4556125"/>
          <p14:tracePt t="272172" x="4427538" y="4556125"/>
          <p14:tracePt t="272189" x="4435475" y="4556125"/>
          <p14:tracePt t="272207" x="4427538" y="4556125"/>
          <p14:tracePt t="272303" x="4397375" y="4556125"/>
          <p14:tracePt t="272311" x="4365625" y="4556125"/>
          <p14:tracePt t="272322" x="4321175" y="4556125"/>
          <p14:tracePt t="272339" x="4283075" y="4556125"/>
          <p14:tracePt t="272355" x="4259263" y="4564063"/>
          <p14:tracePt t="272372" x="4237038" y="4587875"/>
          <p14:tracePt t="272389" x="4213225" y="4602163"/>
          <p14:tracePt t="272406" x="4168775" y="4625975"/>
          <p14:tracePt t="272406" x="4144963" y="4632325"/>
          <p14:tracePt t="272424" x="4068763" y="4670425"/>
          <p14:tracePt t="272440" x="3992563" y="4702175"/>
          <p14:tracePt t="272456" x="3932238" y="4724400"/>
          <p14:tracePt t="272473" x="3878263" y="4746625"/>
          <p14:tracePt t="272489" x="3856038" y="4762500"/>
          <p14:tracePt t="272506" x="3817938" y="4778375"/>
          <p14:tracePt t="272523" x="3787775" y="4792663"/>
          <p14:tracePt t="272539" x="3695700" y="4838700"/>
          <p14:tracePt t="272554" x="3589338" y="4899025"/>
          <p14:tracePt t="272572" x="3497263" y="4937125"/>
          <p14:tracePt t="272589" x="3444875" y="4975225"/>
          <p14:tracePt t="272606" x="3421063" y="4983163"/>
          <p14:tracePt t="272622" x="3390900" y="4999038"/>
          <p14:tracePt t="272622" x="3382963" y="5006975"/>
          <p14:tracePt t="272640" x="3368675" y="5013325"/>
          <p14:tracePt t="272655" x="3352800" y="5029200"/>
          <p14:tracePt t="272673" x="3344863" y="5037138"/>
          <p14:tracePt t="272689" x="3330575" y="5037138"/>
          <p14:tracePt t="272719" x="3330575" y="5059363"/>
          <p14:tracePt t="272727" x="3314700" y="5075238"/>
          <p14:tracePt t="272738" x="3298825" y="5083175"/>
          <p14:tracePt t="272755" x="3292475" y="5083175"/>
          <p14:tracePt t="272772" x="3284538" y="5083175"/>
          <p14:tracePt t="272788" x="3276600" y="5083175"/>
          <p14:tracePt t="272991" x="3276600" y="5067300"/>
          <p14:tracePt t="273007" x="3276600" y="5051425"/>
          <p14:tracePt t="273015" x="3276600" y="5037138"/>
          <p14:tracePt t="273023" x="3276600" y="5021263"/>
          <p14:tracePt t="273047" x="3276600" y="5006975"/>
          <p14:tracePt t="273063" x="3276600" y="4991100"/>
          <p14:tracePt t="273079" x="3276600" y="4983163"/>
          <p14:tracePt t="273089" x="3276600" y="4968875"/>
          <p14:tracePt t="273105" x="3276600" y="4930775"/>
          <p14:tracePt t="273122" x="3276600" y="4899025"/>
          <p14:tracePt t="273138" x="3276600" y="4868863"/>
          <p14:tracePt t="273155" x="3276600" y="4846638"/>
          <p14:tracePt t="273172" x="3276600" y="4800600"/>
          <p14:tracePt t="273188" x="3276600" y="4792663"/>
          <p14:tracePt t="273205" x="3276600" y="4770438"/>
          <p14:tracePt t="273222" x="3276600" y="4746625"/>
          <p14:tracePt t="273222" x="3276600" y="4732338"/>
          <p14:tracePt t="273240" x="3276600" y="4686300"/>
          <p14:tracePt t="273256" x="3268663" y="4640263"/>
          <p14:tracePt t="273272" x="3268663" y="4625975"/>
          <p14:tracePt t="273289" x="3260725" y="4602163"/>
          <p14:tracePt t="273304" x="3260725" y="4594225"/>
          <p14:tracePt t="273321" x="3260725" y="4564063"/>
          <p14:tracePt t="273338" x="3260725" y="4525963"/>
          <p14:tracePt t="273355" x="3260725" y="4473575"/>
          <p14:tracePt t="273371" x="3260725" y="4435475"/>
          <p14:tracePt t="273388" x="3268663" y="4403725"/>
          <p14:tracePt t="273405" x="3276600" y="4365625"/>
          <p14:tracePt t="273422" x="3284538" y="4359275"/>
          <p14:tracePt t="273437" x="3284538" y="4335463"/>
          <p14:tracePt t="273437" x="3284538" y="4327525"/>
          <p14:tracePt t="273456" x="3284538" y="4305300"/>
          <p14:tracePt t="273473" x="3284538" y="4283075"/>
          <p14:tracePt t="273488" x="3268663" y="4259263"/>
          <p14:tracePt t="273505" x="3268663" y="4251325"/>
          <p14:tracePt t="273521" x="3268663" y="4237038"/>
          <p14:tracePt t="273539" x="3260725" y="4229100"/>
          <p14:tracePt t="273555" x="3260725" y="4221163"/>
          <p14:tracePt t="273575" x="3260725" y="4213225"/>
          <p14:tracePt t="273591" x="3260725" y="4206875"/>
          <p14:tracePt t="273855" x="3254375" y="4206875"/>
          <p14:tracePt t="274399" x="3254375" y="4213225"/>
          <p14:tracePt t="274447" x="3254375" y="4229100"/>
          <p14:tracePt t="274463" x="3260725" y="4244975"/>
          <p14:tracePt t="274471" x="3268663" y="4251325"/>
          <p14:tracePt t="274511" x="3268663" y="4259263"/>
          <p14:tracePt t="274575" x="3268663" y="4267200"/>
          <p14:tracePt t="274599" x="3268663" y="4275138"/>
          <p14:tracePt t="274607" x="3268663" y="4283075"/>
          <p14:tracePt t="274619" x="3268663" y="4297363"/>
          <p14:tracePt t="274636" x="3268663" y="4305300"/>
          <p14:tracePt t="274653" x="3268663" y="4335463"/>
          <p14:tracePt t="274670" x="3254375" y="4351338"/>
          <p14:tracePt t="274687" x="3254375" y="4359275"/>
          <p14:tracePt t="274703" x="3254375" y="4365625"/>
          <p14:tracePt t="274719" x="3254375" y="4373563"/>
          <p14:tracePt t="274737" x="3254375" y="4381500"/>
          <p14:tracePt t="274753" x="3254375" y="4403725"/>
          <p14:tracePt t="274770" x="3254375" y="4419600"/>
          <p14:tracePt t="274787" x="3254375" y="4441825"/>
          <p14:tracePt t="274802" x="3254375" y="4449763"/>
          <p14:tracePt t="274818" x="3246438" y="4473575"/>
          <p14:tracePt t="274836" x="3246438" y="4487863"/>
          <p14:tracePt t="274852" x="3238500" y="4511675"/>
          <p14:tracePt t="274869" x="3238500" y="4525963"/>
          <p14:tracePt t="274886" x="3230563" y="4549775"/>
          <p14:tracePt t="274886" x="3230563" y="4556125"/>
          <p14:tracePt t="274903" x="3230563" y="4579938"/>
          <p14:tracePt t="274920" x="3222625" y="4602163"/>
          <p14:tracePt t="274936" x="3222625" y="4610100"/>
          <p14:tracePt t="274952" x="3222625" y="4640263"/>
          <p14:tracePt t="274969" x="3222625" y="4670425"/>
          <p14:tracePt t="274986" x="3222625" y="4708525"/>
          <p14:tracePt t="275002" x="3222625" y="4732338"/>
          <p14:tracePt t="275019" x="3222625" y="4770438"/>
          <p14:tracePt t="275035" x="3222625" y="4808538"/>
          <p14:tracePt t="275052" x="3222625" y="4860925"/>
          <p14:tracePt t="275068" x="3222625" y="4892675"/>
          <p14:tracePt t="275085" x="3222625" y="4937125"/>
          <p14:tracePt t="275085" x="3208338" y="4953000"/>
          <p14:tracePt t="275103" x="3208338" y="4975225"/>
          <p14:tracePt t="275103" x="3208338" y="4991100"/>
          <p14:tracePt t="275120" x="3208338" y="5006975"/>
          <p14:tracePt t="275136" x="3208338" y="5037138"/>
          <p14:tracePt t="275153" x="3208338" y="5051425"/>
          <p14:tracePt t="275169" x="3200400" y="5067300"/>
          <p14:tracePt t="275186" x="3200400" y="5075238"/>
          <p14:tracePt t="276091" x="3200400" y="5067300"/>
          <p14:tracePt t="276152" x="3208338" y="5059363"/>
          <p14:tracePt t="276168" x="3208338" y="5051425"/>
          <p14:tracePt t="276184" x="3216275" y="5051425"/>
          <p14:tracePt t="276191" x="3216275" y="5045075"/>
          <p14:tracePt t="276201" x="3222625" y="5029200"/>
          <p14:tracePt t="276219" x="3222625" y="5013325"/>
          <p14:tracePt t="276235" x="3222625" y="4991100"/>
          <p14:tracePt t="276252" x="3238500" y="4975225"/>
          <p14:tracePt t="276268" x="3238500" y="4953000"/>
          <p14:tracePt t="276268" x="3246438" y="4937125"/>
          <p14:tracePt t="276287" x="3254375" y="4922838"/>
          <p14:tracePt t="276300" x="3254375" y="4884738"/>
          <p14:tracePt t="276319" x="3260725" y="4830763"/>
          <p14:tracePt t="276336" x="3268663" y="4800600"/>
          <p14:tracePt t="276352" x="3268663" y="4770438"/>
          <p14:tracePt t="276369" x="3268663" y="4754563"/>
          <p14:tracePt t="276385" x="3268663" y="4716463"/>
          <p14:tracePt t="276402" x="3268663" y="4670425"/>
          <p14:tracePt t="276418" x="3268663" y="4640263"/>
          <p14:tracePt t="276434" x="3268663" y="4625975"/>
          <p14:tracePt t="276450" x="3268663" y="4610100"/>
          <p14:tracePt t="276468" x="3268663" y="4587875"/>
          <p14:tracePt t="276485" x="3268663" y="4564063"/>
          <p14:tracePt t="276501" x="3268663" y="4541838"/>
          <p14:tracePt t="276518" x="3268663" y="4503738"/>
          <p14:tracePt t="276536" x="3268663" y="4449763"/>
          <p14:tracePt t="276552" x="3268663" y="4419600"/>
          <p14:tracePt t="276568" x="3276600" y="4389438"/>
          <p14:tracePt t="276585" x="3276600" y="4343400"/>
          <p14:tracePt t="276602" x="3276600" y="4305300"/>
          <p14:tracePt t="276618" x="3276600" y="4289425"/>
          <p14:tracePt t="276634" x="3276600" y="4259263"/>
          <p14:tracePt t="276653" x="3276600" y="4244975"/>
          <p14:tracePt t="276667" x="3276600" y="4229100"/>
          <p14:tracePt t="276685" x="3276600" y="4213225"/>
          <p14:tracePt t="276701" x="3276600" y="4198938"/>
          <p14:tracePt t="276718" x="3276600" y="4191000"/>
          <p14:tracePt t="276734" x="3284538" y="4183063"/>
          <p14:tracePt t="276871" x="3292475" y="4191000"/>
          <p14:tracePt t="276935" x="3292475" y="4198938"/>
          <p14:tracePt t="276943" x="3298825" y="4206875"/>
          <p14:tracePt t="276952" x="3314700" y="4221163"/>
          <p14:tracePt t="276968" x="3344863" y="4259263"/>
          <p14:tracePt t="276985" x="3375025" y="4283075"/>
          <p14:tracePt t="277001" x="3459163" y="4343400"/>
          <p14:tracePt t="277019" x="3641725" y="4359275"/>
          <p14:tracePt t="277036" x="3863975" y="4365625"/>
          <p14:tracePt t="277051" x="4068763" y="4359275"/>
          <p14:tracePt t="277067" x="4213225" y="4327525"/>
          <p14:tracePt t="277084" x="4251325" y="4313238"/>
          <p14:tracePt t="277100" x="4275138" y="4305300"/>
          <p14:tracePt t="277116" x="4283075" y="4305300"/>
          <p14:tracePt t="277143" x="4289425" y="4305300"/>
          <p14:tracePt t="277151" x="4297363" y="4305300"/>
          <p14:tracePt t="277166" x="4327525" y="4305300"/>
          <p14:tracePt t="277184" x="4343400" y="4305300"/>
          <p14:tracePt t="277201" x="4351338" y="4305300"/>
          <p14:tracePt t="277288" x="4359275" y="4313238"/>
          <p14:tracePt t="277303" x="4381500" y="4321175"/>
          <p14:tracePt t="277319" x="4389438" y="4327525"/>
          <p14:tracePt t="277327" x="4403725" y="4335463"/>
          <p14:tracePt t="277335" x="4419600" y="4351338"/>
          <p14:tracePt t="277350" x="4473575" y="4389438"/>
          <p14:tracePt t="277368" x="4525963" y="4411663"/>
          <p14:tracePt t="277385" x="4572000" y="4419600"/>
          <p14:tracePt t="277401" x="4625975" y="4435475"/>
          <p14:tracePt t="277418" x="4664075" y="4441825"/>
          <p14:tracePt t="277434" x="4708525" y="4449763"/>
          <p14:tracePt t="277450" x="4732338" y="4449763"/>
          <p14:tracePt t="277467" x="4822825" y="4457700"/>
          <p14:tracePt t="277484" x="4968875" y="4479925"/>
          <p14:tracePt t="277500" x="5143500" y="4479925"/>
          <p14:tracePt t="277517" x="5295900" y="4479925"/>
          <p14:tracePt t="277534" x="5349875" y="4479925"/>
          <p14:tracePt t="277534" x="5364163" y="4479925"/>
          <p14:tracePt t="277552" x="5372100" y="4479925"/>
          <p14:tracePt t="277599" x="5380038" y="4479925"/>
          <p14:tracePt t="277607" x="5394325" y="4479925"/>
          <p14:tracePt t="277617" x="5402263" y="4479925"/>
          <p14:tracePt t="277633" x="5418138" y="4479925"/>
          <p14:tracePt t="277649" x="5426075" y="4479925"/>
          <p14:tracePt t="277695" x="5432425" y="4479925"/>
          <p14:tracePt t="277703" x="5440363" y="4479925"/>
          <p14:tracePt t="277716" x="5456238" y="4479925"/>
          <p14:tracePt t="277733" x="5470525" y="4479925"/>
          <p14:tracePt t="277750" x="5464175" y="4479925"/>
          <p14:tracePt t="278103" x="5456238" y="4479925"/>
          <p14:tracePt t="278111" x="5448300" y="4479925"/>
          <p14:tracePt t="278119" x="5440363" y="4479925"/>
          <p14:tracePt t="278132" x="5418138" y="4479925"/>
          <p14:tracePt t="278151" x="5402263" y="4479925"/>
          <p14:tracePt t="278166" x="5387975" y="4479925"/>
          <p14:tracePt t="278166" x="5372100" y="4495800"/>
          <p14:tracePt t="278184" x="5334000" y="4511675"/>
          <p14:tracePt t="278200" x="5273675" y="4533900"/>
          <p14:tracePt t="278217" x="5211763" y="4564063"/>
          <p14:tracePt t="278234" x="5181600" y="4579938"/>
          <p14:tracePt t="278250" x="5173663" y="4594225"/>
          <p14:tracePt t="278266" x="5159375" y="4602163"/>
          <p14:tracePt t="278284" x="5151438" y="4602163"/>
          <p14:tracePt t="278299" x="5127625" y="4618038"/>
          <p14:tracePt t="278316" x="5059363" y="4640263"/>
          <p14:tracePt t="278333" x="4983163" y="4664075"/>
          <p14:tracePt t="278350" x="4906963" y="4702175"/>
          <p14:tracePt t="278366" x="4838700" y="4708525"/>
          <p14:tracePt t="278366" x="4808538" y="4716463"/>
          <p14:tracePt t="278384" x="4678363" y="4746625"/>
          <p14:tracePt t="278400" x="4525963" y="4770438"/>
          <p14:tracePt t="278417" x="4335463" y="4778375"/>
          <p14:tracePt t="278434" x="4106863" y="4800600"/>
          <p14:tracePt t="278450" x="3832225" y="4854575"/>
          <p14:tracePt t="278466" x="3559175" y="4884738"/>
          <p14:tracePt t="278483" x="3360738" y="4914900"/>
          <p14:tracePt t="278499" x="3260725" y="4930775"/>
          <p14:tracePt t="278516" x="3216275" y="4937125"/>
          <p14:tracePt t="278534" x="3192463" y="4937125"/>
          <p14:tracePt t="278548" x="3178175" y="4937125"/>
          <p14:tracePt t="278564" x="3178175" y="4922838"/>
          <p14:tracePt t="278863" x="3178175" y="4906963"/>
          <p14:tracePt t="278871" x="3178175" y="4876800"/>
          <p14:tracePt t="278881" x="3178175" y="4838700"/>
          <p14:tracePt t="278899" x="3178175" y="4770438"/>
          <p14:tracePt t="278915" x="3178175" y="4716463"/>
          <p14:tracePt t="278932" x="3178175" y="4686300"/>
          <p14:tracePt t="278949" x="3178175" y="4664075"/>
          <p14:tracePt t="278965" x="3178175" y="4640263"/>
          <p14:tracePt t="278982" x="3178175" y="4625975"/>
          <p14:tracePt t="278982" x="3178175" y="4610100"/>
          <p14:tracePt t="279000" x="3178175" y="4587875"/>
          <p14:tracePt t="279016" x="3178175" y="4564063"/>
          <p14:tracePt t="279034" x="3178175" y="4541838"/>
          <p14:tracePt t="279050" x="3178175" y="4525963"/>
          <p14:tracePt t="279066" x="3178175" y="4503738"/>
          <p14:tracePt t="279083" x="3178175" y="4479925"/>
          <p14:tracePt t="279099" x="3178175" y="4457700"/>
          <p14:tracePt t="279115" x="3178175" y="4441825"/>
          <p14:tracePt t="279131" x="3170238" y="4427538"/>
          <p14:tracePt t="279151" x="3162300" y="4419600"/>
          <p14:tracePt t="279165" x="3162300" y="4411663"/>
          <p14:tracePt t="279182" x="3162300" y="4389438"/>
          <p14:tracePt t="279182" x="3162300" y="4381500"/>
          <p14:tracePt t="279200" x="3162300" y="4373563"/>
          <p14:tracePt t="279215" x="3162300" y="4359275"/>
          <p14:tracePt t="279239" x="3162300" y="4351338"/>
          <p14:tracePt t="279271" x="3162300" y="4343400"/>
          <p14:tracePt t="279279" x="3162300" y="4335463"/>
          <p14:tracePt t="279296" x="3162300" y="4327525"/>
          <p14:tracePt t="279303" x="3162300" y="4321175"/>
          <p14:tracePt t="279327" x="3162300" y="4305300"/>
          <p14:tracePt t="279343" x="3162300" y="4289425"/>
          <p14:tracePt t="279375" x="3162300" y="4283075"/>
          <p14:tracePt t="280305" x="3162300" y="4275138"/>
          <p14:tracePt t="280759" x="3154363" y="4275138"/>
          <p14:tracePt t="280767" x="3140075" y="4275138"/>
          <p14:tracePt t="280779" x="3101975" y="4283075"/>
          <p14:tracePt t="280797" x="3032125" y="4305300"/>
          <p14:tracePt t="280814" x="2955925" y="4327525"/>
          <p14:tracePt t="280814" x="2941638" y="4327525"/>
          <p14:tracePt t="280832" x="2917825" y="4335463"/>
          <p14:tracePt t="280846" x="2879725" y="4359275"/>
          <p14:tracePt t="280846" x="2849563" y="4365625"/>
          <p14:tracePt t="280863" x="2819400" y="4397375"/>
          <p14:tracePt t="280880" x="2759075" y="4419600"/>
          <p14:tracePt t="280897" x="2705100" y="4441825"/>
          <p14:tracePt t="280914" x="2644775" y="4449763"/>
          <p14:tracePt t="280931" x="2613025" y="4449763"/>
          <p14:tracePt t="280947" x="2582863" y="4457700"/>
          <p14:tracePt t="280963" x="2492375" y="4457700"/>
          <p14:tracePt t="280980" x="2378075" y="4473575"/>
          <p14:tracePt t="280997" x="2247900" y="4495800"/>
          <p14:tracePt t="281014" x="2117725" y="4525963"/>
          <p14:tracePt t="281014" x="2073275" y="4549775"/>
          <p14:tracePt t="281032" x="2027238" y="4564063"/>
          <p14:tracePt t="281047" x="1897063" y="4610100"/>
          <p14:tracePt t="281064" x="1844675" y="4640263"/>
          <p14:tracePt t="281081" x="1812925" y="4656138"/>
          <p14:tracePt t="281097" x="1798638" y="4670425"/>
          <p14:tracePt t="281114" x="1774825" y="4702175"/>
          <p14:tracePt t="281130" x="1760538" y="4724400"/>
          <p14:tracePt t="281147" x="1736725" y="4762500"/>
          <p14:tracePt t="281164" x="1722438" y="4778375"/>
          <p14:tracePt t="281180" x="1706563" y="4792663"/>
          <p14:tracePt t="281196" x="1706563" y="4808538"/>
          <p14:tracePt t="281213" x="1668463" y="4846638"/>
          <p14:tracePt t="281230" x="1616075" y="4876800"/>
          <p14:tracePt t="281230" x="1608138" y="4892675"/>
          <p14:tracePt t="281248" x="1592263" y="4899025"/>
          <p14:tracePt t="281248" x="1577975" y="4930775"/>
          <p14:tracePt t="281264" x="1554163" y="4975225"/>
          <p14:tracePt t="281281" x="1539875" y="4983163"/>
          <p14:tracePt t="281298" x="1539875" y="4991100"/>
          <p14:tracePt t="281314" x="1531938" y="4999038"/>
          <p14:tracePt t="281329" x="1531938" y="5006975"/>
          <p14:tracePt t="281384" x="1531938" y="5013325"/>
          <p14:tracePt t="281415" x="1508125" y="5037138"/>
          <p14:tracePt t="281423" x="1493838" y="5045075"/>
          <p14:tracePt t="281431" x="1470025" y="5067300"/>
          <p14:tracePt t="281446" x="1379538" y="5097463"/>
          <p14:tracePt t="281464" x="1371600" y="5105400"/>
          <p14:tracePt t="281496" x="1363663" y="5097463"/>
          <p14:tracePt t="281527" x="1355725" y="5097463"/>
          <p14:tracePt t="281536" x="1355725" y="5089525"/>
          <p14:tracePt t="281545" x="1355725" y="5083175"/>
          <p14:tracePt t="281871" x="1355725" y="5075238"/>
          <p14:tracePt t="282007" x="1355725" y="5067300"/>
          <p14:tracePt t="282071" x="1363663" y="5059363"/>
          <p14:tracePt t="282367" x="1363663" y="5045075"/>
          <p14:tracePt t="282392" x="1363663" y="5029200"/>
          <p14:tracePt t="282399" x="1379538" y="5021263"/>
          <p14:tracePt t="282411" x="1379538" y="5013325"/>
          <p14:tracePt t="282428" x="1393825" y="4983163"/>
          <p14:tracePt t="282446" x="1393825" y="4960938"/>
          <p14:tracePt t="282462" x="1393825" y="4937125"/>
          <p14:tracePt t="282462" x="1393825" y="4922838"/>
          <p14:tracePt t="282480" x="1409700" y="4906963"/>
          <p14:tracePt t="282496" x="1409700" y="4868863"/>
          <p14:tracePt t="282512" x="1425575" y="4822825"/>
          <p14:tracePt t="282529" x="1425575" y="4762500"/>
          <p14:tracePt t="282548" x="1425575" y="4716463"/>
          <p14:tracePt t="282561" x="1431925" y="4678363"/>
          <p14:tracePt t="282578" x="1431925" y="4632325"/>
          <p14:tracePt t="282594" x="1431925" y="4579938"/>
          <p14:tracePt t="282610" x="1455738" y="4511675"/>
          <p14:tracePt t="282628" x="1455738" y="4419600"/>
          <p14:tracePt t="282644" x="1485900" y="4327525"/>
          <p14:tracePt t="282660" x="1493838" y="4244975"/>
          <p14:tracePt t="282677" x="1516063" y="4198938"/>
          <p14:tracePt t="282694" x="1531938" y="4130675"/>
          <p14:tracePt t="282714" x="1546225" y="4098925"/>
          <p14:tracePt t="282729" x="1546225" y="4054475"/>
          <p14:tracePt t="282746" x="1570038" y="4000500"/>
          <p14:tracePt t="282762" x="1584325" y="3924300"/>
          <p14:tracePt t="282778" x="1584325" y="3832225"/>
          <p14:tracePt t="282795" x="1584325" y="3741738"/>
          <p14:tracePt t="282812" x="1584325" y="3665538"/>
          <p14:tracePt t="282828" x="1584325" y="3611563"/>
          <p14:tracePt t="282846" x="1584325" y="3559175"/>
          <p14:tracePt t="282862" x="1584325" y="3505200"/>
          <p14:tracePt t="282862" x="1584325" y="3475038"/>
          <p14:tracePt t="282880" x="1584325" y="3436938"/>
          <p14:tracePt t="282896" x="1584325" y="3390900"/>
          <p14:tracePt t="282912" x="1584325" y="3352800"/>
          <p14:tracePt t="282929" x="1584325" y="3322638"/>
          <p14:tracePt t="282945" x="1584325" y="3298825"/>
          <p14:tracePt t="282962" x="1584325" y="3276600"/>
          <p14:tracePt t="282978" x="1584325" y="3254375"/>
          <p14:tracePt t="282995" x="1577975" y="3230563"/>
          <p14:tracePt t="283012" x="1577975" y="3192463"/>
          <p14:tracePt t="283028" x="1577975" y="3162300"/>
          <p14:tracePt t="283045" x="1577975" y="3124200"/>
          <p14:tracePt t="283060" x="1570038" y="3101975"/>
          <p14:tracePt t="283077" x="1562100" y="3078163"/>
          <p14:tracePt t="283094" x="1562100" y="3070225"/>
          <p14:tracePt t="283111" x="1554163" y="3055938"/>
          <p14:tracePt t="283129" x="1554163" y="3040063"/>
          <p14:tracePt t="283145" x="1554163" y="3032125"/>
          <p14:tracePt t="283161" x="1546225" y="3025775"/>
          <p14:tracePt t="283178" x="1546225" y="3017838"/>
          <p14:tracePt t="283194" x="1539875" y="3009900"/>
          <p14:tracePt t="283211" x="1539875" y="3001963"/>
          <p14:tracePt t="283227" x="1539875" y="2987675"/>
          <p14:tracePt t="283263" x="1531938" y="2979738"/>
          <p14:tracePt t="283279" x="1531938" y="2971800"/>
          <p14:tracePt t="283311" x="1531938" y="2963863"/>
          <p14:tracePt t="283319" x="1524000" y="2955925"/>
          <p14:tracePt t="283328" x="1516063" y="2955925"/>
          <p14:tracePt t="283345" x="1516063" y="2949575"/>
          <p14:tracePt t="283384" x="1516063" y="2941638"/>
          <p14:tracePt t="283399" x="1516063" y="2933700"/>
          <p14:tracePt t="283415" x="1508125" y="2925763"/>
          <p14:tracePt t="283423" x="1508125" y="2917825"/>
          <p14:tracePt t="283495" x="1501775" y="2911475"/>
          <p14:tracePt t="283503" x="1493838" y="2903538"/>
          <p14:tracePt t="283527" x="1493838" y="2895600"/>
          <p14:tracePt t="283535" x="1485900" y="2887663"/>
          <p14:tracePt t="283567" x="1485900" y="2879725"/>
          <p14:tracePt t="283615" x="1485900" y="2865438"/>
          <p14:tracePt t="283647" x="1485900" y="2873375"/>
          <p14:tracePt t="283959" x="1485900" y="2879725"/>
          <p14:tracePt t="283983" x="1485900" y="2895600"/>
          <p14:tracePt t="284007" x="1485900" y="2903538"/>
          <p14:tracePt t="284040" x="1485900" y="2911475"/>
          <p14:tracePt t="284055" x="1485900" y="2917825"/>
          <p14:tracePt t="284087" x="1485900" y="2925763"/>
          <p14:tracePt t="284103" x="1485900" y="2933700"/>
          <p14:tracePt t="284119" x="1485900" y="2941638"/>
          <p14:tracePt t="284135" x="1485900" y="2949575"/>
          <p14:tracePt t="284167" x="1493838" y="2955925"/>
          <p14:tracePt t="284191" x="1501775" y="2963863"/>
          <p14:tracePt t="284215" x="1501775" y="2979738"/>
          <p14:tracePt t="284247" x="1501775" y="2987675"/>
          <p14:tracePt t="284279" x="1501775" y="2994025"/>
          <p14:tracePt t="284287" x="1501775" y="3001963"/>
          <p14:tracePt t="284303" x="1501775" y="3009900"/>
          <p14:tracePt t="284311" x="1501775" y="3025775"/>
          <p14:tracePt t="284326" x="1501775" y="3032125"/>
          <p14:tracePt t="284344" x="1501775" y="3048000"/>
          <p14:tracePt t="284362" x="1501775" y="3055938"/>
          <p14:tracePt t="284392" x="1501775" y="3063875"/>
          <p14:tracePt t="284399" x="1501775" y="3070225"/>
          <p14:tracePt t="284409" x="1501775" y="3086100"/>
          <p14:tracePt t="284426" x="1501775" y="3101975"/>
          <p14:tracePt t="284443" x="1501775" y="3108325"/>
          <p14:tracePt t="284487" x="1501775" y="3116263"/>
          <p14:tracePt t="284495" x="1501775" y="3124200"/>
          <p14:tracePt t="284511" x="1501775" y="3140075"/>
          <p14:tracePt t="284527" x="1501775" y="3178175"/>
          <p14:tracePt t="284542" x="1493838" y="3192463"/>
          <p14:tracePt t="284542" x="1493838" y="3200400"/>
          <p14:tracePt t="284560" x="1493838" y="3222625"/>
          <p14:tracePt t="284577" x="1485900" y="3230563"/>
          <p14:tracePt t="284593" x="1485900" y="3238500"/>
          <p14:tracePt t="284624" x="1485900" y="3246438"/>
          <p14:tracePt t="284647" x="1485900" y="3254375"/>
          <p14:tracePt t="284655" x="1485900" y="3268663"/>
          <p14:tracePt t="284663" x="1485900" y="3276600"/>
          <p14:tracePt t="284675" x="1470025" y="3298825"/>
          <p14:tracePt t="284693" x="1470025" y="3330575"/>
          <p14:tracePt t="284710" x="1470025" y="3352800"/>
          <p14:tracePt t="284726" x="1455738" y="3375025"/>
          <p14:tracePt t="284726" x="1455738" y="3390900"/>
          <p14:tracePt t="284744" x="1455738" y="3436938"/>
          <p14:tracePt t="284760" x="1455738" y="3467100"/>
          <p14:tracePt t="284777" x="1439863" y="3489325"/>
          <p14:tracePt t="284793" x="1439863" y="3505200"/>
          <p14:tracePt t="284809" x="1439863" y="3521075"/>
          <p14:tracePt t="284826" x="1439863" y="3527425"/>
          <p14:tracePt t="284846" x="1439863" y="3543300"/>
          <p14:tracePt t="284859" x="1439863" y="3565525"/>
          <p14:tracePt t="284875" x="1439863" y="3573463"/>
          <p14:tracePt t="284891" x="1439863" y="3589338"/>
          <p14:tracePt t="284909" x="1439863" y="3603625"/>
          <p14:tracePt t="284926" x="1439863" y="3641725"/>
          <p14:tracePt t="284944" x="1439863" y="3679825"/>
          <p14:tracePt t="284961" x="1439863" y="3711575"/>
          <p14:tracePt t="284976" x="1439863" y="3725863"/>
          <p14:tracePt t="284993" x="1439863" y="3763963"/>
          <p14:tracePt t="285009" x="1439863" y="3787775"/>
          <p14:tracePt t="285026" x="1439863" y="3817938"/>
          <p14:tracePt t="285044" x="1439863" y="3840163"/>
          <p14:tracePt t="285059" x="1439863" y="3863975"/>
          <p14:tracePt t="285076" x="1439863" y="3878263"/>
          <p14:tracePt t="285093" x="1439863" y="3886200"/>
          <p14:tracePt t="285109" x="1447800" y="3894138"/>
          <p14:tracePt t="285126" x="1447800" y="3908425"/>
          <p14:tracePt t="285142" x="1447800" y="3916363"/>
          <p14:tracePt t="285159" x="1455738" y="3940175"/>
          <p14:tracePt t="285177" x="1455738" y="3962400"/>
          <p14:tracePt t="285193" x="1463675" y="3984625"/>
          <p14:tracePt t="285209" x="1485900" y="4046538"/>
          <p14:tracePt t="285226" x="1493838" y="4076700"/>
          <p14:tracePt t="285242" x="1501775" y="4122738"/>
          <p14:tracePt t="285259" x="1501775" y="4137025"/>
          <p14:tracePt t="285275" x="1501775" y="4168775"/>
          <p14:tracePt t="285292" x="1508125" y="4198938"/>
          <p14:tracePt t="285309" x="1546225" y="4259263"/>
          <p14:tracePt t="285326" x="1562100" y="4283075"/>
          <p14:tracePt t="285326" x="1562100" y="4297363"/>
          <p14:tracePt t="285344" x="1562100" y="4313238"/>
          <p14:tracePt t="285360" x="1562100" y="4343400"/>
          <p14:tracePt t="285376" x="1562100" y="4365625"/>
          <p14:tracePt t="285393" x="1562100" y="4397375"/>
          <p14:tracePt t="285409" x="1562100" y="4419600"/>
          <p14:tracePt t="285425" x="1562100" y="4449763"/>
          <p14:tracePt t="285442" x="1562100" y="4479925"/>
          <p14:tracePt t="285459" x="1562100" y="4495800"/>
          <p14:tracePt t="285476" x="1562100" y="4525963"/>
          <p14:tracePt t="285492" x="1562100" y="4533900"/>
          <p14:tracePt t="285508" x="1577975" y="4556125"/>
          <p14:tracePt t="285525" x="1577975" y="4564063"/>
          <p14:tracePt t="285525" x="1577975" y="4572000"/>
          <p14:tracePt t="285544" x="1577975" y="4579938"/>
          <p14:tracePt t="285558" x="1577975" y="4618038"/>
          <p14:tracePt t="285576" x="1577975" y="4625975"/>
          <p14:tracePt t="285593" x="1577975" y="4640263"/>
          <p14:tracePt t="285609" x="1577975" y="4656138"/>
          <p14:tracePt t="285625" x="1577975" y="4664075"/>
          <p14:tracePt t="285642" x="1577975" y="4678363"/>
          <p14:tracePt t="285659" x="1577975" y="4694238"/>
          <p14:tracePt t="285675" x="1577975" y="4702175"/>
          <p14:tracePt t="285691" x="1577975" y="4724400"/>
          <p14:tracePt t="285709" x="1570038" y="4746625"/>
          <p14:tracePt t="285725" x="1562100" y="4778375"/>
          <p14:tracePt t="285742" x="1554163" y="4800600"/>
          <p14:tracePt t="285742" x="1554163" y="4808538"/>
          <p14:tracePt t="285760" x="1539875" y="4838700"/>
          <p14:tracePt t="285776" x="1531938" y="4854575"/>
          <p14:tracePt t="285793" x="1524000" y="4876800"/>
          <p14:tracePt t="285809" x="1516063" y="4884738"/>
          <p14:tracePt t="285825" x="1508125" y="4899025"/>
          <p14:tracePt t="285843" x="1508125" y="4906963"/>
          <p14:tracePt t="285858" x="1501775" y="4914900"/>
          <p14:tracePt t="285874" x="1501775" y="4922838"/>
          <p14:tracePt t="285891" x="1485900" y="4937125"/>
          <p14:tracePt t="285908" x="1477963" y="4945063"/>
          <p14:tracePt t="285925" x="1470025" y="4960938"/>
          <p14:tracePt t="285942" x="1463675" y="4975225"/>
          <p14:tracePt t="285958" x="1455738" y="4991100"/>
          <p14:tracePt t="285975" x="1455738" y="4999038"/>
          <p14:tracePt t="285999" x="1447800" y="4999038"/>
          <p14:tracePt t="286025" x="1447800" y="5006975"/>
          <p14:tracePt t="286055" x="1447800" y="4991100"/>
          <p14:tracePt t="286599" x="1439863" y="4983163"/>
          <p14:tracePt t="286615" x="1431925" y="4975225"/>
          <p14:tracePt t="286625" x="1431925" y="4968875"/>
          <p14:tracePt t="286656" x="1431925" y="4960938"/>
          <p14:tracePt t="286663" x="1431925" y="4953000"/>
          <p14:tracePt t="286679" x="1431925" y="4945063"/>
          <p14:tracePt t="286690" x="1431925" y="4937125"/>
          <p14:tracePt t="286706" x="1431925" y="4922838"/>
          <p14:tracePt t="286723" x="1431925" y="4914900"/>
          <p14:tracePt t="286739" x="1431925" y="4899025"/>
          <p14:tracePt t="286756" x="1431925" y="4884738"/>
          <p14:tracePt t="286773" x="1431925" y="4868863"/>
          <p14:tracePt t="286790" x="1431925" y="4838700"/>
          <p14:tracePt t="286790" x="1431925" y="4816475"/>
          <p14:tracePt t="286808" x="1425575" y="4784725"/>
          <p14:tracePt t="286824" x="1417638" y="4754563"/>
          <p14:tracePt t="286843" x="1417638" y="4740275"/>
          <p14:tracePt t="286856" x="1417638" y="4702175"/>
          <p14:tracePt t="286873" x="1401763" y="4664075"/>
          <p14:tracePt t="286889" x="1393825" y="4625975"/>
          <p14:tracePt t="286906" x="1393825" y="4587875"/>
          <p14:tracePt t="286923" x="1387475" y="4533900"/>
          <p14:tracePt t="286939" x="1387475" y="4495800"/>
          <p14:tracePt t="286956" x="1387475" y="4435475"/>
          <p14:tracePt t="286973" x="1387475" y="4365625"/>
          <p14:tracePt t="286989" x="1379538" y="4251325"/>
          <p14:tracePt t="287006" x="1371600" y="4092575"/>
          <p14:tracePt t="287024" x="1355725" y="4038600"/>
          <p14:tracePt t="287041" x="1355725" y="3978275"/>
          <p14:tracePt t="287057" x="1355725" y="3932238"/>
          <p14:tracePt t="287073" x="1355725" y="3878263"/>
          <p14:tracePt t="287090" x="1355725" y="3810000"/>
          <p14:tracePt t="287107" x="1355725" y="3733800"/>
          <p14:tracePt t="287124" x="1355725" y="3679825"/>
          <p14:tracePt t="287141" x="1355725" y="3657600"/>
          <p14:tracePt t="287157" x="1371600" y="3627438"/>
          <p14:tracePt t="287174" x="1379538" y="3581400"/>
          <p14:tracePt t="287174" x="1379538" y="3573463"/>
          <p14:tracePt t="287192" x="1387475" y="3559175"/>
          <p14:tracePt t="287206" x="1409700" y="3482975"/>
          <p14:tracePt t="287225" x="1431925" y="3421063"/>
          <p14:tracePt t="287241" x="1447800" y="3360738"/>
          <p14:tracePt t="287258" x="1463675" y="3314700"/>
          <p14:tracePt t="287274" x="1463675" y="3298825"/>
          <p14:tracePt t="287291" x="1470025" y="3276600"/>
          <p14:tracePt t="287307" x="1470025" y="3268663"/>
          <p14:tracePt t="287323" x="1470025" y="3230563"/>
          <p14:tracePt t="287340" x="1477963" y="3192463"/>
          <p14:tracePt t="287357" x="1477963" y="3170238"/>
          <p14:tracePt t="287374" x="1485900" y="3132138"/>
          <p14:tracePt t="287390" x="1485900" y="3101975"/>
          <p14:tracePt t="287407" x="1493838" y="3070225"/>
          <p14:tracePt t="287424" x="1493838" y="3040063"/>
          <p14:tracePt t="287441" x="1493838" y="3025775"/>
          <p14:tracePt t="287457" x="1493838" y="3009900"/>
          <p14:tracePt t="287474" x="1493838" y="2994025"/>
          <p14:tracePt t="287490" x="1493838" y="2979738"/>
          <p14:tracePt t="287511" x="1493838" y="2963863"/>
          <p14:tracePt t="287527" x="1493838" y="2955925"/>
          <p14:tracePt t="287539" x="1493838" y="2941638"/>
          <p14:tracePt t="287555" x="1493838" y="2925763"/>
          <p14:tracePt t="287573" x="1493838" y="2917825"/>
          <p14:tracePt t="294660" x="1493838" y="2925763"/>
          <p14:tracePt t="298190" x="1493838" y="293370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mer reakcije</a:t>
            </a:r>
          </a:p>
        </p:txBody>
      </p:sp>
      <p:pic>
        <p:nvPicPr>
          <p:cNvPr id="32771" name="Picture 3" descr="FG15_10_1C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0963" y="1600200"/>
            <a:ext cx="6442075" cy="4525963"/>
          </a:xfrm>
          <a:solidFill>
            <a:schemeClr val="bg1"/>
          </a:solidFill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493838" y="2941638"/>
          <p14:tracePt t="7" x="1501775" y="2949575"/>
          <p14:tracePt t="642" x="1501775" y="2955925"/>
          <p14:tracePt t="794" x="1524000" y="2949575"/>
          <p14:tracePt t="1098" x="1539875" y="2949575"/>
          <p14:tracePt t="1106" x="1546225" y="2949575"/>
          <p14:tracePt t="1120" x="1577975" y="2949575"/>
          <p14:tracePt t="1120" x="1592263" y="2949575"/>
          <p14:tracePt t="1139" x="1638300" y="2949575"/>
          <p14:tracePt t="1155" x="1692275" y="2933700"/>
          <p14:tracePt t="1172" x="1798638" y="2917825"/>
          <p14:tracePt t="1188" x="1927225" y="2903538"/>
          <p14:tracePt t="1204" x="2073275" y="2879725"/>
          <p14:tracePt t="1220" x="2209800" y="2857500"/>
          <p14:tracePt t="1236" x="2286000" y="2841625"/>
          <p14:tracePt t="1255" x="2332038" y="2841625"/>
          <p14:tracePt t="1271" x="2362200" y="2841625"/>
          <p14:tracePt t="1287" x="2384425" y="2841625"/>
          <p14:tracePt t="1303" x="2400300" y="2841625"/>
          <p14:tracePt t="1321" x="2430463" y="2841625"/>
          <p14:tracePt t="1321" x="2454275" y="2835275"/>
          <p14:tracePt t="1338" x="2506663" y="2827338"/>
          <p14:tracePt t="1353" x="2659063" y="2773363"/>
          <p14:tracePt t="1372" x="2759075" y="2751138"/>
          <p14:tracePt t="1387" x="2873375" y="2720975"/>
          <p14:tracePt t="1403" x="2994025" y="2667000"/>
          <p14:tracePt t="1419" x="3140075" y="2590800"/>
          <p14:tracePt t="1435" x="3322638" y="2506663"/>
          <p14:tracePt t="1452" x="3467100" y="2446338"/>
          <p14:tracePt t="1469" x="3589338" y="2370138"/>
          <p14:tracePt t="1486" x="3673475" y="2301875"/>
          <p14:tracePt t="1502" x="3695700" y="2247900"/>
          <p14:tracePt t="1519" x="3717925" y="2201863"/>
          <p14:tracePt t="1536" x="3717925" y="2163763"/>
          <p14:tracePt t="1552" x="3717925" y="2117725"/>
          <p14:tracePt t="1552" x="3733800" y="2103438"/>
          <p14:tracePt t="1570" x="3756025" y="2057400"/>
          <p14:tracePt t="1586" x="3763963" y="2027238"/>
          <p14:tracePt t="1603" x="3779838" y="2003425"/>
          <p14:tracePt t="1619" x="3779838" y="1981200"/>
          <p14:tracePt t="1635" x="3787775" y="1874838"/>
          <p14:tracePt t="1653" x="3787775" y="1798638"/>
          <p14:tracePt t="1669" x="3787775" y="1722438"/>
          <p14:tracePt t="1685" x="3787775" y="1684338"/>
          <p14:tracePt t="1703" x="3787775" y="1638300"/>
          <p14:tracePt t="1719" x="3787775" y="1616075"/>
          <p14:tracePt t="1735" x="3787775" y="1600200"/>
          <p14:tracePt t="1752" x="3779838" y="1584325"/>
          <p14:tracePt t="1768" x="3749675" y="1554163"/>
          <p14:tracePt t="1786" x="3733800" y="1539875"/>
          <p14:tracePt t="1802" x="3717925" y="1524000"/>
          <p14:tracePt t="1819" x="3711575" y="1524000"/>
          <p14:tracePt t="1835" x="3703638" y="1508125"/>
          <p14:tracePt t="1851" x="3695700" y="1508125"/>
          <p14:tracePt t="2041" x="3687763" y="1508125"/>
          <p14:tracePt t="2050" x="3687763" y="1501775"/>
          <p14:tracePt t="2065" x="3679825" y="1501775"/>
          <p14:tracePt t="2073" x="3679825" y="1508125"/>
          <p14:tracePt t="2713" x="3679825" y="1516063"/>
          <p14:tracePt t="2793" x="3673475" y="1516063"/>
          <p14:tracePt t="2825" x="3673475" y="1524000"/>
          <p14:tracePt t="2841" x="3665538" y="1524000"/>
          <p14:tracePt t="2873" x="3657600" y="1524000"/>
          <p14:tracePt t="2913" x="3649663" y="1524000"/>
          <p14:tracePt t="4073" x="3635375" y="1524000"/>
          <p14:tracePt t="4082" x="3635375" y="1539875"/>
          <p14:tracePt t="4122" x="3635375" y="1546225"/>
          <p14:tracePt t="4129" x="3635375" y="1570038"/>
          <p14:tracePt t="4137" x="3635375" y="1600200"/>
          <p14:tracePt t="4150" x="3597275" y="1692275"/>
          <p14:tracePt t="4167" x="3551238" y="1806575"/>
          <p14:tracePt t="4185" x="3475038" y="1927225"/>
          <p14:tracePt t="4185" x="3451225" y="1981200"/>
          <p14:tracePt t="4202" x="3421063" y="2027238"/>
          <p14:tracePt t="4217" x="3336925" y="2171700"/>
          <p14:tracePt t="4236" x="3292475" y="2263775"/>
          <p14:tracePt t="4252" x="3222625" y="2384425"/>
          <p14:tracePt t="4268" x="3162300" y="2492375"/>
          <p14:tracePt t="4285" x="3094038" y="2613025"/>
          <p14:tracePt t="4301" x="3032125" y="2697163"/>
          <p14:tracePt t="4318" x="3001963" y="2797175"/>
          <p14:tracePt t="4334" x="2955925" y="2873375"/>
          <p14:tracePt t="4351" x="2903538" y="2955925"/>
          <p14:tracePt t="4368" x="2925763" y="3063875"/>
          <p14:tracePt t="4384" x="2879725" y="3124200"/>
          <p14:tracePt t="4384" x="2873375" y="3146425"/>
          <p14:tracePt t="4404" x="2873375" y="3178175"/>
          <p14:tracePt t="4418" x="2849563" y="3284538"/>
          <p14:tracePt t="4435" x="2849563" y="3360738"/>
          <p14:tracePt t="4452" x="2811463" y="3467100"/>
          <p14:tracePt t="4467" x="2789238" y="3559175"/>
          <p14:tracePt t="4484" x="2765425" y="3657600"/>
          <p14:tracePt t="4500" x="2743200" y="3749675"/>
          <p14:tracePt t="4517" x="2735263" y="3817938"/>
          <p14:tracePt t="4533" x="2720975" y="3863975"/>
          <p14:tracePt t="4550" x="2705100" y="3916363"/>
          <p14:tracePt t="4567" x="2682875" y="3962400"/>
          <p14:tracePt t="4583" x="2682875" y="4030663"/>
          <p14:tracePt t="4600" x="2644775" y="4098925"/>
          <p14:tracePt t="4617" x="2628900" y="4137025"/>
          <p14:tracePt t="4617" x="2620963" y="4160838"/>
          <p14:tracePt t="4635" x="2606675" y="4191000"/>
          <p14:tracePt t="4654" x="2568575" y="4237038"/>
          <p14:tracePt t="4667" x="2544763" y="4283075"/>
          <p14:tracePt t="4684" x="2514600" y="4305300"/>
          <p14:tracePt t="4700" x="2468563" y="4351338"/>
          <p14:tracePt t="4717" x="2422525" y="4389438"/>
          <p14:tracePt t="4733" x="2378075" y="4403725"/>
          <p14:tracePt t="4750" x="2332038" y="4441825"/>
          <p14:tracePt t="4767" x="2270125" y="4479925"/>
          <p14:tracePt t="4783" x="2217738" y="4518025"/>
          <p14:tracePt t="4800" x="2149475" y="4564063"/>
          <p14:tracePt t="4816" x="2073275" y="4594225"/>
          <p14:tracePt t="4833" x="2041525" y="4618038"/>
          <p14:tracePt t="4833" x="2035175" y="4625975"/>
          <p14:tracePt t="4851" x="2003425" y="4640263"/>
          <p14:tracePt t="4867" x="1981200" y="4656138"/>
          <p14:tracePt t="4883" x="1951038" y="4678363"/>
          <p14:tracePt t="4901" x="1927225" y="4702175"/>
          <p14:tracePt t="4916" x="1905000" y="4740275"/>
          <p14:tracePt t="4933" x="1889125" y="4746625"/>
          <p14:tracePt t="4949" x="1882775" y="4746625"/>
          <p14:tracePt t="4966" x="1874838" y="4746625"/>
          <p14:tracePt t="5218" x="1866900" y="4746625"/>
          <p14:tracePt t="5226" x="1858963" y="4746625"/>
          <p14:tracePt t="5242" x="1851025" y="4740275"/>
          <p14:tracePt t="5251" x="1836738" y="4740275"/>
          <p14:tracePt t="5266" x="1828800" y="4740275"/>
          <p14:tracePt t="5283" x="1820863" y="4732338"/>
          <p14:tracePt t="5300" x="1812925" y="4724400"/>
          <p14:tracePt t="5316" x="1790700" y="4708525"/>
          <p14:tracePt t="5334" x="1774825" y="4694238"/>
          <p14:tracePt t="5350" x="1768475" y="4694238"/>
          <p14:tracePt t="5370" x="1760538" y="4678363"/>
          <p14:tracePt t="5383" x="1752600" y="4678363"/>
          <p14:tracePt t="5400" x="1736725" y="4678363"/>
          <p14:tracePt t="5416" x="1730375" y="4678363"/>
          <p14:tracePt t="5433" x="1722438" y="4678363"/>
          <p14:tracePt t="5451" x="1714500" y="4678363"/>
          <p14:tracePt t="5467" x="1698625" y="4664075"/>
          <p14:tracePt t="5484" x="1692275" y="4664075"/>
          <p14:tracePt t="5499" x="1684338" y="4664075"/>
          <p14:tracePt t="5546" x="1684338" y="4670425"/>
          <p14:tracePt t="5850" x="1692275" y="4670425"/>
          <p14:tracePt t="5866" x="1698625" y="4678363"/>
          <p14:tracePt t="5874" x="1706563" y="4678363"/>
          <p14:tracePt t="5900" x="1722438" y="4686300"/>
          <p14:tracePt t="5906" x="1730375" y="4686300"/>
          <p14:tracePt t="5916" x="1744663" y="4694238"/>
          <p14:tracePt t="5933" x="1760538" y="4694238"/>
          <p14:tracePt t="5950" x="1768475" y="4694238"/>
          <p14:tracePt t="5965" x="1774825" y="4702175"/>
          <p14:tracePt t="5994" x="1782763" y="4702175"/>
          <p14:tracePt t="6026" x="1798638" y="4702175"/>
          <p14:tracePt t="6042" x="1812925" y="4702175"/>
          <p14:tracePt t="6050" x="1851025" y="4702175"/>
          <p14:tracePt t="6067" x="1882775" y="4702175"/>
          <p14:tracePt t="6083" x="1897063" y="4702175"/>
          <p14:tracePt t="6099" x="1905000" y="4702175"/>
          <p14:tracePt t="6194" x="1912938" y="4702175"/>
          <p14:tracePt t="6210" x="1920875" y="4702175"/>
          <p14:tracePt t="6226" x="1927225" y="4702175"/>
          <p14:tracePt t="6234" x="1935163" y="4702175"/>
          <p14:tracePt t="6250" x="1943100" y="4702175"/>
          <p14:tracePt t="6267" x="1951038" y="4702175"/>
          <p14:tracePt t="6290" x="1965325" y="4702175"/>
          <p14:tracePt t="6315" x="1965325" y="4694238"/>
          <p14:tracePt t="7382" x="1965325" y="4686300"/>
          <p14:tracePt t="7954" x="1973263" y="4686300"/>
          <p14:tracePt t="7963" x="1981200" y="4686300"/>
          <p14:tracePt t="7994" x="1997075" y="4686300"/>
          <p14:tracePt t="8010" x="2011363" y="4686300"/>
          <p14:tracePt t="8026" x="2027238" y="4686300"/>
          <p14:tracePt t="8035" x="2041525" y="4686300"/>
          <p14:tracePt t="8046" x="2087563" y="4678363"/>
          <p14:tracePt t="8064" x="2155825" y="4664075"/>
          <p14:tracePt t="8081" x="2209800" y="4656138"/>
          <p14:tracePt t="8081" x="2217738" y="4656138"/>
          <p14:tracePt t="8099" x="2239963" y="4656138"/>
          <p14:tracePt t="8113" x="2255838" y="4656138"/>
          <p14:tracePt t="8130" x="2270125" y="4656138"/>
          <p14:tracePt t="8147" x="2301875" y="4656138"/>
          <p14:tracePt t="8165" x="2354263" y="4664075"/>
          <p14:tracePt t="8181" x="2430463" y="4678363"/>
          <p14:tracePt t="8197" x="2476500" y="4686300"/>
          <p14:tracePt t="8214" x="2484438" y="4686300"/>
          <p14:tracePt t="8230" x="2522538" y="4686300"/>
          <p14:tracePt t="8247" x="2582863" y="4686300"/>
          <p14:tracePt t="8264" x="2651125" y="4686300"/>
          <p14:tracePt t="8281" x="2720975" y="4686300"/>
          <p14:tracePt t="8297" x="2765425" y="4686300"/>
          <p14:tracePt t="8315" x="2781300" y="4686300"/>
          <p14:tracePt t="8331" x="2797175" y="4686300"/>
          <p14:tracePt t="8348" x="2841625" y="4686300"/>
          <p14:tracePt t="8364" x="2895600" y="4686300"/>
          <p14:tracePt t="8381" x="2963863" y="4686300"/>
          <p14:tracePt t="8397" x="3040063" y="4686300"/>
          <p14:tracePt t="8414" x="3124200" y="4686300"/>
          <p14:tracePt t="8430" x="3178175" y="4686300"/>
          <p14:tracePt t="8447" x="3208338" y="4686300"/>
          <p14:tracePt t="8463" x="3238500" y="4686300"/>
          <p14:tracePt t="8480" x="3254375" y="4686300"/>
          <p14:tracePt t="8496" x="3276600" y="4686300"/>
          <p14:tracePt t="8513" x="3306763" y="4686300"/>
          <p14:tracePt t="8531" x="3322638" y="4694238"/>
          <p14:tracePt t="8546" x="3344863" y="4694238"/>
          <p14:tracePt t="8563" x="3368675" y="4694238"/>
          <p14:tracePt t="8580" x="3390900" y="4702175"/>
          <p14:tracePt t="8596" x="3429000" y="4708525"/>
          <p14:tracePt t="8613" x="3475038" y="4724400"/>
          <p14:tracePt t="8629" x="3535363" y="4732338"/>
          <p14:tracePt t="8646" x="3565525" y="4732338"/>
          <p14:tracePt t="8663" x="3597275" y="4746625"/>
          <p14:tracePt t="8679" x="3611563" y="4762500"/>
          <p14:tracePt t="8706" x="3627438" y="4778375"/>
          <p14:tracePt t="8729" x="3657600" y="4778375"/>
          <p14:tracePt t="8737" x="3679825" y="4778375"/>
          <p14:tracePt t="8746" x="3733800" y="4778375"/>
          <p14:tracePt t="8763" x="3779838" y="4778375"/>
          <p14:tracePt t="8779" x="3794125" y="4778375"/>
          <p14:tracePt t="8796" x="3802063" y="4778375"/>
          <p14:tracePt t="8842" x="3810000" y="4778375"/>
          <p14:tracePt t="8865" x="3825875" y="4778375"/>
          <p14:tracePt t="8881" x="3840163" y="4770438"/>
          <p14:tracePt t="8897" x="3856038" y="4762500"/>
          <p14:tracePt t="8905" x="3878263" y="4754563"/>
          <p14:tracePt t="8913" x="3878263" y="4746625"/>
          <p14:tracePt t="8928" x="3916363" y="4732338"/>
          <p14:tracePt t="8946" x="3924300" y="4716463"/>
          <p14:tracePt t="8963" x="3932238" y="4716463"/>
          <p14:tracePt t="8979" x="3940175" y="4708525"/>
          <p14:tracePt t="9001" x="3940175" y="4694238"/>
          <p14:tracePt t="9049" x="3946525" y="4694238"/>
          <p14:tracePt t="9057" x="3946525" y="4686300"/>
          <p14:tracePt t="9065" x="3954463" y="4678363"/>
          <p14:tracePt t="9081" x="3962400" y="4670425"/>
          <p14:tracePt t="9145" x="3962400" y="4664075"/>
          <p14:tracePt t="9209" x="3970338" y="4648200"/>
          <p14:tracePt t="9233" x="3970338" y="4640263"/>
          <p14:tracePt t="9249" x="3984625" y="4618038"/>
          <p14:tracePt t="9257" x="3992563" y="4610100"/>
          <p14:tracePt t="9265" x="4008438" y="4610100"/>
          <p14:tracePt t="9278" x="4016375" y="4602163"/>
          <p14:tracePt t="9294" x="4016375" y="4594225"/>
          <p14:tracePt t="9313" x="4016375" y="4587875"/>
          <p14:tracePt t="9328" x="4030663" y="4549775"/>
          <p14:tracePt t="9328" x="4030663" y="4541838"/>
          <p14:tracePt t="9346" x="4030663" y="4525963"/>
          <p14:tracePt t="9362" x="4030663" y="4511675"/>
          <p14:tracePt t="9378" x="4030663" y="4495800"/>
          <p14:tracePt t="9396" x="4030663" y="4487863"/>
          <p14:tracePt t="9417" x="4030663" y="4479925"/>
          <p14:tracePt t="9433" x="4022725" y="4479925"/>
          <p14:tracePt t="9481" x="4008438" y="4479925"/>
          <p14:tracePt t="9505" x="4008438" y="4487863"/>
          <p14:tracePt t="9513" x="4000500" y="4487863"/>
          <p14:tracePt t="9527" x="3992563" y="4503738"/>
          <p14:tracePt t="9544" x="3984625" y="4518025"/>
          <p14:tracePt t="9544" x="3984625" y="4525963"/>
          <p14:tracePt t="9561" x="3984625" y="4541838"/>
          <p14:tracePt t="9578" x="3984625" y="4556125"/>
          <p14:tracePt t="9595" x="3984625" y="4572000"/>
          <p14:tracePt t="9611" x="3984625" y="4579938"/>
          <p14:tracePt t="9633" x="3984625" y="4587875"/>
          <p14:tracePt t="9649" x="3984625" y="4594225"/>
          <p14:tracePt t="9673" x="3992563" y="4594225"/>
          <p14:tracePt t="9697" x="4000500" y="4594225"/>
          <p14:tracePt t="9713" x="4008438" y="4594225"/>
          <p14:tracePt t="9729" x="4022725" y="4594225"/>
          <p14:tracePt t="9745" x="4030663" y="4594225"/>
          <p14:tracePt t="9825" x="4030663" y="4587875"/>
          <p14:tracePt t="9849" x="4030663" y="4579938"/>
          <p14:tracePt t="9937" x="4046538" y="4579938"/>
          <p14:tracePt t="10641" x="4068763" y="4579938"/>
          <p14:tracePt t="10649" x="4084638" y="4579938"/>
          <p14:tracePt t="10664" x="4098925" y="4579938"/>
          <p14:tracePt t="10677" x="4106863" y="4579938"/>
          <p14:tracePt t="10697" x="4114800" y="4579938"/>
          <p14:tracePt t="10710" x="4137025" y="4579938"/>
          <p14:tracePt t="10727" x="4160838" y="4579938"/>
          <p14:tracePt t="10744" x="4206875" y="4579938"/>
          <p14:tracePt t="10760" x="4267200" y="4579938"/>
          <p14:tracePt t="10760" x="4305300" y="4579938"/>
          <p14:tracePt t="10778" x="4389438" y="4579938"/>
          <p14:tracePt t="10794" x="4441825" y="4579938"/>
          <p14:tracePt t="10811" x="4473575" y="4579938"/>
          <p14:tracePt t="10827" x="4487863" y="4579938"/>
          <p14:tracePt t="10843" x="4495800" y="4579938"/>
          <p14:tracePt t="10881" x="4503738" y="4579938"/>
          <p14:tracePt t="10889" x="4511675" y="4579938"/>
          <p14:tracePt t="10913" x="4518025" y="4579938"/>
          <p14:tracePt t="10921" x="4525963" y="4579938"/>
          <p14:tracePt t="10937" x="4533900" y="4579938"/>
          <p14:tracePt t="10945" x="4541838" y="4579938"/>
          <p14:tracePt t="10959" x="4564063" y="4594225"/>
          <p14:tracePt t="10976" x="4572000" y="4594225"/>
          <p14:tracePt t="10993" x="4587875" y="4594225"/>
          <p14:tracePt t="11057" x="4579938" y="4594225"/>
          <p14:tracePt t="11313" x="4572000" y="4594225"/>
          <p14:tracePt t="11321" x="4533900" y="4594225"/>
          <p14:tracePt t="11337" x="4473575" y="4594225"/>
          <p14:tracePt t="11345" x="4419600" y="4594225"/>
          <p14:tracePt t="11359" x="4283075" y="4594225"/>
          <p14:tracePt t="11376" x="4106863" y="4594225"/>
          <p14:tracePt t="11376" x="4008438" y="4594225"/>
          <p14:tracePt t="11394" x="3665538" y="4594225"/>
          <p14:tracePt t="11411" x="3254375" y="4594225"/>
          <p14:tracePt t="11427" x="2895600" y="4594225"/>
          <p14:tracePt t="11443" x="2759075" y="4594225"/>
          <p14:tracePt t="11460" x="2720975" y="4594225"/>
          <p14:tracePt t="11476" x="2705100" y="4594225"/>
          <p14:tracePt t="11492" x="2689225" y="4594225"/>
          <p14:tracePt t="11508" x="2682875" y="4594225"/>
          <p14:tracePt t="11526" x="2644775" y="4594225"/>
          <p14:tracePt t="11542" x="2606675" y="4594225"/>
          <p14:tracePt t="11558" x="2552700" y="4594225"/>
          <p14:tracePt t="11575" x="2522538" y="4594225"/>
          <p14:tracePt t="11592" x="2506663" y="4594225"/>
          <p14:tracePt t="11609" x="2530475" y="4594225"/>
          <p14:tracePt t="11737" x="2536825" y="4594225"/>
          <p14:tracePt t="11762" x="2552700" y="4594225"/>
          <p14:tracePt t="11769" x="2560638" y="4594225"/>
          <p14:tracePt t="11777" x="2582863" y="4594225"/>
          <p14:tracePt t="11792" x="2667000" y="4579938"/>
          <p14:tracePt t="11810" x="2735263" y="4572000"/>
          <p14:tracePt t="11826" x="2797175" y="4556125"/>
          <p14:tracePt t="11844" x="2811463" y="4549775"/>
          <p14:tracePt t="11859" x="2811463" y="4541838"/>
          <p14:tracePt t="11875" x="2811463" y="4533900"/>
          <p14:tracePt t="11892" x="2811463" y="4518025"/>
          <p14:tracePt t="11908" x="2811463" y="4487863"/>
          <p14:tracePt t="11926" x="2811463" y="4473575"/>
          <p14:tracePt t="11942" x="2811463" y="4441825"/>
          <p14:tracePt t="11959" x="2811463" y="4427538"/>
          <p14:tracePt t="11975" x="2811463" y="4411663"/>
          <p14:tracePt t="11992" x="2811463" y="4389438"/>
          <p14:tracePt t="12010" x="2797175" y="4381500"/>
          <p14:tracePt t="12033" x="2789238" y="4373563"/>
          <p14:tracePt t="12043" x="2759075" y="4343400"/>
          <p14:tracePt t="12060" x="2743200" y="4327525"/>
          <p14:tracePt t="12076" x="2705100" y="4297363"/>
          <p14:tracePt t="12092" x="2682875" y="4283075"/>
          <p14:tracePt t="12109" x="2651125" y="4267200"/>
          <p14:tracePt t="12126" x="2628900" y="4251325"/>
          <p14:tracePt t="12142" x="2613025" y="4251325"/>
          <p14:tracePt t="12159" x="2606675" y="4251325"/>
          <p14:tracePt t="12175" x="2590800" y="4251325"/>
          <p14:tracePt t="12193" x="2574925" y="4251325"/>
          <p14:tracePt t="12225" x="2568575" y="4251325"/>
          <p14:tracePt t="12233" x="2560638" y="4251325"/>
          <p14:tracePt t="12242" x="2536825" y="4251325"/>
          <p14:tracePt t="12259" x="2498725" y="4251325"/>
          <p14:tracePt t="12275" x="2492375" y="4259263"/>
          <p14:tracePt t="12292" x="2468563" y="4259263"/>
          <p14:tracePt t="12308" x="2460625" y="4267200"/>
          <p14:tracePt t="12324" x="2454275" y="4275138"/>
          <p14:tracePt t="12342" x="2454275" y="4283075"/>
          <p14:tracePt t="12358" x="2438400" y="4289425"/>
          <p14:tracePt t="12375" x="2438400" y="4313238"/>
          <p14:tracePt t="12392" x="2408238" y="4343400"/>
          <p14:tracePt t="12392" x="2400300" y="4351338"/>
          <p14:tracePt t="12411" x="2384425" y="4381500"/>
          <p14:tracePt t="12426" x="2370138" y="4403725"/>
          <p14:tracePt t="12443" x="2362200" y="4427538"/>
          <p14:tracePt t="12459" x="2354263" y="4441825"/>
          <p14:tracePt t="12476" x="2354263" y="4457700"/>
          <p14:tracePt t="12492" x="2346325" y="4465638"/>
          <p14:tracePt t="12509" x="2346325" y="4479925"/>
          <p14:tracePt t="12525" x="2346325" y="4511675"/>
          <p14:tracePt t="12542" x="2346325" y="4541838"/>
          <p14:tracePt t="12559" x="2346325" y="4572000"/>
          <p14:tracePt t="12575" x="2346325" y="4594225"/>
          <p14:tracePt t="12592" x="2354263" y="4618038"/>
          <p14:tracePt t="12592" x="2362200" y="4640263"/>
          <p14:tracePt t="12610" x="2370138" y="4670425"/>
          <p14:tracePt t="12624" x="2392363" y="4694238"/>
          <p14:tracePt t="12642" x="2422525" y="4724400"/>
          <p14:tracePt t="12659" x="2430463" y="4732338"/>
          <p14:tracePt t="12675" x="2468563" y="4740275"/>
          <p14:tracePt t="12691" x="2514600" y="4762500"/>
          <p14:tracePt t="12708" x="2552700" y="4770438"/>
          <p14:tracePt t="12725" x="2582863" y="4784725"/>
          <p14:tracePt t="12742" x="2606675" y="4792663"/>
          <p14:tracePt t="12758" x="2613025" y="4792663"/>
          <p14:tracePt t="12774" x="2620963" y="4792663"/>
          <p14:tracePt t="12791" x="2628900" y="4792663"/>
          <p14:tracePt t="12807" x="2651125" y="4784725"/>
          <p14:tracePt t="12826" x="2667000" y="4770438"/>
          <p14:tracePt t="12842" x="2697163" y="4740275"/>
          <p14:tracePt t="12859" x="2713038" y="4702175"/>
          <p14:tracePt t="12875" x="2727325" y="4670425"/>
          <p14:tracePt t="12892" x="2727325" y="4656138"/>
          <p14:tracePt t="12907" x="2727325" y="4648200"/>
          <p14:tracePt t="12925" x="2727325" y="4640263"/>
          <p14:tracePt t="12985" x="2765425" y="4640263"/>
          <p14:tracePt t="13249" x="2835275" y="4640263"/>
          <p14:tracePt t="13257" x="2895600" y="4640263"/>
          <p14:tracePt t="13265" x="2979738" y="4640263"/>
          <p14:tracePt t="13275" x="3094038" y="4632325"/>
          <p14:tracePt t="13292" x="3230563" y="4632325"/>
          <p14:tracePt t="13308" x="3375025" y="4632325"/>
          <p14:tracePt t="13325" x="3581400" y="4602163"/>
          <p14:tracePt t="13341" x="3771900" y="4564063"/>
          <p14:tracePt t="13358" x="3978275" y="4556125"/>
          <p14:tracePt t="13374" x="4092575" y="4533900"/>
          <p14:tracePt t="13390" x="4144963" y="4518025"/>
          <p14:tracePt t="13407" x="4183063" y="4518025"/>
          <p14:tracePt t="13424" x="4206875" y="4518025"/>
          <p14:tracePt t="13440" x="4237038" y="4518025"/>
          <p14:tracePt t="13457" x="4267200" y="4533900"/>
          <p14:tracePt t="13474" x="4313238" y="4556125"/>
          <p14:tracePt t="13490" x="4351338" y="4587875"/>
          <p14:tracePt t="13507" x="4403725" y="4625975"/>
          <p14:tracePt t="13523" x="4503738" y="4632325"/>
          <p14:tracePt t="13539" x="4594225" y="4656138"/>
          <p14:tracePt t="13556" x="4678363" y="4656138"/>
          <p14:tracePt t="13573" x="4724400" y="4656138"/>
          <p14:tracePt t="17135" x="4732338" y="4656138"/>
          <p14:tracePt t="17409" x="4746625" y="4656138"/>
          <p14:tracePt t="17473" x="4754563" y="4656138"/>
          <p14:tracePt t="17489" x="4770438" y="4656138"/>
          <p14:tracePt t="17521" x="4778375" y="4656138"/>
          <p14:tracePt t="17529" x="4800600" y="4664075"/>
          <p14:tracePt t="17538" x="4854575" y="4694238"/>
          <p14:tracePt t="17554" x="4899025" y="4724400"/>
          <p14:tracePt t="17571" x="4937125" y="4732338"/>
          <p14:tracePt t="17587" x="4991100" y="4762500"/>
          <p14:tracePt t="17604" x="5029200" y="4778375"/>
          <p14:tracePt t="17620" x="5067300" y="4800600"/>
          <p14:tracePt t="17636" x="5097463" y="4822825"/>
          <p14:tracePt t="17653" x="5151438" y="4860925"/>
          <p14:tracePt t="17653" x="5173663" y="4868863"/>
          <p14:tracePt t="17674" x="5203825" y="4892675"/>
          <p14:tracePt t="17686" x="5257800" y="4899025"/>
          <p14:tracePt t="17702" x="5311775" y="4953000"/>
          <p14:tracePt t="17719" x="5334000" y="4968875"/>
          <p14:tracePt t="17719" x="5349875" y="4983163"/>
          <p14:tracePt t="17738" x="5356225" y="4991100"/>
          <p14:tracePt t="17752" x="5402263" y="5021263"/>
          <p14:tracePt t="17770" x="5440363" y="5051425"/>
          <p14:tracePt t="17787" x="5470525" y="5075238"/>
          <p14:tracePt t="17804" x="5508625" y="5097463"/>
          <p14:tracePt t="17820" x="5554663" y="5143500"/>
          <p14:tracePt t="17836" x="5592763" y="5181600"/>
          <p14:tracePt t="17853" x="5646738" y="5235575"/>
          <p14:tracePt t="17870" x="5745163" y="5287963"/>
          <p14:tracePt t="17886" x="5875338" y="5372100"/>
          <p14:tracePt t="17904" x="6019800" y="5440363"/>
          <p14:tracePt t="17920" x="6111875" y="5470525"/>
          <p14:tracePt t="17920" x="6134100" y="5486400"/>
          <p14:tracePt t="17938" x="6164263" y="5516563"/>
          <p14:tracePt t="17954" x="6188075" y="5524500"/>
          <p14:tracePt t="17970" x="6202363" y="5540375"/>
          <p14:tracePt t="17987" x="6218238" y="5554663"/>
          <p14:tracePt t="18003" x="6240463" y="5570538"/>
          <p14:tracePt t="18020" x="6256338" y="5584825"/>
          <p14:tracePt t="18037" x="6264275" y="5600700"/>
          <p14:tracePt t="18052" x="6286500" y="5608638"/>
          <p14:tracePt t="18068" x="6308725" y="5630863"/>
          <p14:tracePt t="18085" x="6324600" y="5646738"/>
          <p14:tracePt t="18101" x="6354763" y="5668963"/>
          <p14:tracePt t="18118" x="6384925" y="5684838"/>
          <p14:tracePt t="18135" x="6416675" y="5715000"/>
          <p14:tracePt t="18152" x="6461125" y="5745163"/>
          <p14:tracePt t="18152" x="6484938" y="5753100"/>
          <p14:tracePt t="18170" x="6492875" y="5761038"/>
          <p14:tracePt t="18184" x="6515100" y="5775325"/>
          <p14:tracePt t="18202" x="6515100" y="5783263"/>
          <p14:tracePt t="18218" x="6530975" y="5799138"/>
          <p14:tracePt t="18241" x="6537325" y="5807075"/>
          <p14:tracePt t="18257" x="6545263" y="5813425"/>
          <p14:tracePt t="18305" x="6553200" y="5821363"/>
          <p14:tracePt t="18345" x="6569075" y="5829300"/>
          <p14:tracePt t="18353" x="6575425" y="5829300"/>
          <p14:tracePt t="18370" x="6583363" y="5837238"/>
          <p14:tracePt t="18393" x="6583363" y="5845175"/>
          <p14:tracePt t="18409" x="6591300" y="5845175"/>
          <p14:tracePt t="18521" x="6607175" y="5845175"/>
          <p14:tracePt t="18537" x="6613525" y="5845175"/>
          <p14:tracePt t="18561" x="6621463" y="5845175"/>
          <p14:tracePt t="18569" x="6629400" y="5845175"/>
          <p14:tracePt t="18577" x="6637338" y="5845175"/>
          <p14:tracePt t="18609" x="6645275" y="5845175"/>
          <p14:tracePt t="18617" x="6651625" y="5845175"/>
          <p14:tracePt t="18634" x="6659563" y="5845175"/>
          <p14:tracePt t="18641" x="6667500" y="5837238"/>
          <p14:tracePt t="18651" x="6705600" y="5829300"/>
          <p14:tracePt t="18668" x="6751638" y="5821363"/>
          <p14:tracePt t="18684" x="6797675" y="5813425"/>
          <p14:tracePt t="18702" x="6811963" y="5807075"/>
          <p14:tracePt t="18718" x="6819900" y="5807075"/>
          <p14:tracePt t="18734" x="6827838" y="5807075"/>
          <p14:tracePt t="18753" x="6835775" y="5799138"/>
          <p14:tracePt t="18767" x="6880225" y="5799138"/>
          <p14:tracePt t="18784" x="6942138" y="5783263"/>
          <p14:tracePt t="18802" x="6956425" y="5783263"/>
          <p14:tracePt t="18818" x="6964363" y="5783263"/>
          <p14:tracePt t="18834" x="6964363" y="5775325"/>
          <p14:tracePt t="18866" x="6964363" y="5768975"/>
          <p14:tracePt t="18873" x="6980238" y="5768975"/>
          <p14:tracePt t="18884" x="7010400" y="5753100"/>
          <p14:tracePt t="18902" x="7048500" y="5737225"/>
          <p14:tracePt t="18919" x="7078663" y="5730875"/>
          <p14:tracePt t="18935" x="7102475" y="5730875"/>
          <p14:tracePt t="18952" x="7132638" y="5722938"/>
          <p14:tracePt t="18952" x="7146925" y="5722938"/>
          <p14:tracePt t="18970" x="7185025" y="5722938"/>
          <p14:tracePt t="18986" x="7208838" y="5722938"/>
          <p14:tracePt t="19002" x="7239000" y="5722938"/>
          <p14:tracePt t="19019" x="7285038" y="5715000"/>
          <p14:tracePt t="19036" x="7361238" y="5715000"/>
          <p14:tracePt t="19052" x="7429500" y="5692775"/>
          <p14:tracePt t="19068" x="7459663" y="5684838"/>
          <p14:tracePt t="19086" x="7497763" y="5684838"/>
          <p14:tracePt t="19102" x="7521575" y="5684838"/>
          <p14:tracePt t="19118" x="7543800" y="5684838"/>
          <p14:tracePt t="19135" x="7551738" y="5684838"/>
          <p14:tracePt t="19151" x="7581900" y="5684838"/>
          <p14:tracePt t="19168" x="7589838" y="5684838"/>
          <p14:tracePt t="19185" x="7650163" y="5684838"/>
          <p14:tracePt t="19202" x="7718425" y="5684838"/>
          <p14:tracePt t="19219" x="7772400" y="5684838"/>
          <p14:tracePt t="19235" x="7810500" y="5684838"/>
          <p14:tracePt t="19252" x="7818438" y="5684838"/>
          <p14:tracePt t="19267" x="7810500" y="5684838"/>
          <p14:tracePt t="19377" x="7794625" y="5684838"/>
          <p14:tracePt t="19393" x="7788275" y="5684838"/>
          <p14:tracePt t="19402" x="7704138" y="5684838"/>
          <p14:tracePt t="19419" x="7604125" y="5684838"/>
          <p14:tracePt t="19435" x="7467600" y="5707063"/>
          <p14:tracePt t="19452" x="7353300" y="5722938"/>
          <p14:tracePt t="19468" x="7261225" y="5730875"/>
          <p14:tracePt t="19485" x="7200900" y="5753100"/>
          <p14:tracePt t="19501" x="7132638" y="5753100"/>
          <p14:tracePt t="19518" x="7032625" y="5753100"/>
          <p14:tracePt t="19535" x="6980238" y="5753100"/>
          <p14:tracePt t="19550" x="6926263" y="5753100"/>
          <p14:tracePt t="19567" x="6850063" y="5753100"/>
          <p14:tracePt t="19567" x="6827838" y="5753100"/>
          <p14:tracePt t="19586" x="6789738" y="5768975"/>
          <p14:tracePt t="19601" x="6675438" y="5768975"/>
          <p14:tracePt t="19619" x="6613525" y="5783263"/>
          <p14:tracePt t="19635" x="6569075" y="5783263"/>
          <p14:tracePt t="19652" x="6499225" y="5783263"/>
          <p14:tracePt t="19669" x="6454775" y="5783263"/>
          <p14:tracePt t="19685" x="6438900" y="5783263"/>
          <p14:tracePt t="19700" x="6416675" y="5783263"/>
          <p14:tracePt t="19718" x="6400800" y="5783263"/>
          <p14:tracePt t="19735" x="6392863" y="5783263"/>
          <p14:tracePt t="19753" x="6400800" y="5783263"/>
          <p14:tracePt t="19907" x="6408738" y="5783263"/>
          <p14:tracePt t="19921" x="6416675" y="5783263"/>
          <p14:tracePt t="19929" x="6438900" y="5783263"/>
          <p14:tracePt t="19937" x="6454775" y="5783263"/>
          <p14:tracePt t="19950" x="6507163" y="5783263"/>
          <p14:tracePt t="19968" x="6607175" y="5783263"/>
          <p14:tracePt t="19984" x="6683375" y="5783263"/>
          <p14:tracePt t="19984" x="6727825" y="5783263"/>
          <p14:tracePt t="20002" x="6773863" y="5783263"/>
          <p14:tracePt t="20019" x="6797675" y="5775325"/>
          <p14:tracePt t="20035" x="6811963" y="5775325"/>
          <p14:tracePt t="20051" x="6842125" y="5775325"/>
          <p14:tracePt t="20067" x="6911975" y="5775325"/>
          <p14:tracePt t="20084" x="7018338" y="5775325"/>
          <p14:tracePt t="20101" x="7102475" y="5768975"/>
          <p14:tracePt t="20117" x="7154863" y="5753100"/>
          <p14:tracePt t="20134" x="7178675" y="5753100"/>
          <p14:tracePt t="20151" x="7192963" y="5753100"/>
          <p14:tracePt t="20177" x="7200900" y="5753100"/>
          <p14:tracePt t="20185" x="7239000" y="5753100"/>
          <p14:tracePt t="20200" x="7399338" y="5753100"/>
          <p14:tracePt t="20218" x="7475538" y="5753100"/>
          <p14:tracePt t="20235" x="7513638" y="5753100"/>
          <p14:tracePt t="20252" x="7543800" y="5753100"/>
          <p14:tracePt t="20267" x="7559675" y="5753100"/>
          <p14:tracePt t="20283" x="7573963" y="5753100"/>
          <p14:tracePt t="20301" x="7597775" y="5753100"/>
          <p14:tracePt t="20317" x="7612063" y="5753100"/>
          <p14:tracePt t="20334" x="7650163" y="5753100"/>
          <p14:tracePt t="20351" x="7726363" y="5753100"/>
          <p14:tracePt t="20367" x="7818438" y="5753100"/>
          <p14:tracePt t="20384" x="7886700" y="5753100"/>
          <p14:tracePt t="20384" x="7902575" y="5753100"/>
          <p14:tracePt t="20402" x="7908925" y="5753100"/>
          <p14:tracePt t="20416" x="7902575" y="5753100"/>
          <p14:tracePt t="20497" x="7894638" y="5753100"/>
          <p14:tracePt t="20505" x="7878763" y="5753100"/>
          <p14:tracePt t="20537" x="7864475" y="5753100"/>
          <p14:tracePt t="20545" x="7840663" y="5753100"/>
          <p14:tracePt t="20561" x="7810500" y="5753100"/>
          <p14:tracePt t="20569" x="7772400" y="5753100"/>
          <p14:tracePt t="20583" x="7635875" y="5753100"/>
          <p14:tracePt t="20600" x="7497763" y="5753100"/>
          <p14:tracePt t="20600" x="7413625" y="5753100"/>
          <p14:tracePt t="20618" x="7345363" y="5753100"/>
          <p14:tracePt t="20618" x="7285038" y="5753100"/>
          <p14:tracePt t="20634" x="7170738" y="5753100"/>
          <p14:tracePt t="20651" x="7108825" y="5753100"/>
          <p14:tracePt t="20669" x="7094538" y="5753100"/>
          <p14:tracePt t="20684" x="7078663" y="5753100"/>
          <p14:tracePt t="20699" x="7048500" y="5753100"/>
          <p14:tracePt t="20715" x="6994525" y="5768975"/>
          <p14:tracePt t="20732" x="6918325" y="5775325"/>
          <p14:tracePt t="20750" x="6797675" y="5791200"/>
          <p14:tracePt t="20766" x="6727825" y="5791200"/>
          <p14:tracePt t="20783" x="6689725" y="5807075"/>
          <p14:tracePt t="20800" x="6645275" y="5813425"/>
          <p14:tracePt t="20800" x="6629400" y="5813425"/>
          <p14:tracePt t="20818" x="6553200" y="5813425"/>
          <p14:tracePt t="20834" x="6446838" y="5813425"/>
          <p14:tracePt t="20851" x="6384925" y="5813425"/>
          <p14:tracePt t="20867" x="6362700" y="5813425"/>
          <p14:tracePt t="20884" x="6378575" y="5813425"/>
          <p14:tracePt t="21121" x="6392863" y="5813425"/>
          <p14:tracePt t="21129" x="6408738" y="5813425"/>
          <p14:tracePt t="21137" x="6423025" y="5813425"/>
          <p14:tracePt t="21149" x="6469063" y="5813425"/>
          <p14:tracePt t="21166" x="6492875" y="5813425"/>
          <p14:tracePt t="21183" x="6523038" y="5799138"/>
          <p14:tracePt t="21200" x="6537325" y="5799138"/>
          <p14:tracePt t="21215" x="6553200" y="5791200"/>
          <p14:tracePt t="21215" x="6575425" y="5791200"/>
          <p14:tracePt t="21234" x="6599238" y="5775325"/>
          <p14:tracePt t="21250" x="6651625" y="5768975"/>
          <p14:tracePt t="21266" x="6689725" y="5761038"/>
          <p14:tracePt t="21283" x="6735763" y="5753100"/>
          <p14:tracePt t="21300" x="6797675" y="5753100"/>
          <p14:tracePt t="21316" x="6835775" y="5745163"/>
          <p14:tracePt t="21333" x="6873875" y="5730875"/>
          <p14:tracePt t="21349" x="6918325" y="5730875"/>
          <p14:tracePt t="21366" x="7002463" y="5730875"/>
          <p14:tracePt t="21383" x="7086600" y="5707063"/>
          <p14:tracePt t="21399" x="7170738" y="5692775"/>
          <p14:tracePt t="21399" x="7216775" y="5684838"/>
          <p14:tracePt t="21418" x="7277100" y="5668963"/>
          <p14:tracePt t="21432" x="7369175" y="5646738"/>
          <p14:tracePt t="21432" x="7413625" y="5646738"/>
          <p14:tracePt t="21450" x="7475538" y="5638800"/>
          <p14:tracePt t="21467" x="7505700" y="5638800"/>
          <p14:tracePt t="21484" x="7513638" y="5638800"/>
          <p14:tracePt t="22396" x="7505700" y="5638800"/>
          <p14:tracePt t="22441" x="7497763" y="5638800"/>
          <p14:tracePt t="22449" x="7489825" y="5638800"/>
          <p14:tracePt t="22464" x="7459663" y="5638800"/>
          <p14:tracePt t="22483" x="7459663" y="5646738"/>
          <p14:tracePt t="22505" x="7451725" y="5654675"/>
          <p14:tracePt t="22515" x="7429500" y="5654675"/>
          <p14:tracePt t="22532" x="7375525" y="5638800"/>
          <p14:tracePt t="22548" x="7315200" y="5616575"/>
          <p14:tracePt t="22565" x="7231063" y="5570538"/>
          <p14:tracePt t="22582" x="7178675" y="5532438"/>
          <p14:tracePt t="22598" x="7094538" y="5478463"/>
          <p14:tracePt t="22615" x="7048500" y="5432425"/>
          <p14:tracePt t="22631" x="7002463" y="5410200"/>
          <p14:tracePt t="22631" x="6980238" y="5394325"/>
          <p14:tracePt t="22650" x="6942138" y="5372100"/>
          <p14:tracePt t="22667" x="6934200" y="5372100"/>
          <p14:tracePt t="22689" x="6926263" y="5372100"/>
          <p14:tracePt t="22753" x="6918325" y="5372100"/>
          <p14:tracePt t="22785" x="6904038" y="5372100"/>
          <p14:tracePt t="22825" x="6896100" y="5356225"/>
          <p14:tracePt t="22833" x="6888163" y="5356225"/>
          <p14:tracePt t="22849" x="6880225" y="5356225"/>
          <p14:tracePt t="22863" x="6865938" y="5356225"/>
          <p14:tracePt t="22880" x="6858000" y="5356225"/>
          <p14:tracePt t="22896" x="6842125" y="5356225"/>
          <p14:tracePt t="22915" x="6827838" y="5356225"/>
          <p14:tracePt t="22930" x="6811963" y="5356225"/>
          <p14:tracePt t="22947" x="6789738" y="5356225"/>
          <p14:tracePt t="22964" x="6759575" y="5349875"/>
          <p14:tracePt t="22980" x="6743700" y="5349875"/>
          <p14:tracePt t="23017" x="6727825" y="5349875"/>
          <p14:tracePt t="23033" x="6721475" y="5349875"/>
          <p14:tracePt t="23041" x="6713538" y="5341938"/>
          <p14:tracePt t="23049" x="6705600" y="5341938"/>
          <p14:tracePt t="24493" x="6705600" y="5334000"/>
          <p14:tracePt t="25774" x="6705600" y="5318125"/>
          <p14:tracePt t="25977" x="6713538" y="5318125"/>
          <p14:tracePt t="27763" x="6721475" y="5311775"/>
          <p14:tracePt t="29478" x="6721475" y="5303838"/>
          <p14:tracePt t="33341" x="6721475" y="5287963"/>
          <p14:tracePt t="33609" x="6721475" y="5280025"/>
          <p14:tracePt t="33625" x="6713538" y="5265738"/>
          <p14:tracePt t="33657" x="6705600" y="5265738"/>
          <p14:tracePt t="33674" x="6697663" y="5257800"/>
          <p14:tracePt t="33681" x="6689725" y="5257800"/>
          <p14:tracePt t="33689" x="6683375" y="5241925"/>
          <p14:tracePt t="33703" x="6675438" y="5241925"/>
          <p14:tracePt t="33719" x="6659563" y="5227638"/>
          <p14:tracePt t="33737" x="6651625" y="5211763"/>
          <p14:tracePt t="33753" x="6645275" y="5211763"/>
          <p14:tracePt t="33769" x="6637338" y="5203825"/>
          <p14:tracePt t="33786" x="6629400" y="5197475"/>
          <p14:tracePt t="34705" x="6621463" y="5189538"/>
          <p14:tracePt t="34761" x="6621463" y="5197475"/>
          <p14:tracePt t="35345" x="6621463" y="5203825"/>
          <p14:tracePt t="35361" x="6621463" y="5211763"/>
          <p14:tracePt t="35377" x="6629400" y="5219700"/>
          <p14:tracePt t="35401" x="6637338" y="5219700"/>
          <p14:tracePt t="35434" x="6637338" y="5227638"/>
          <p14:tracePt t="35450" x="6637338" y="5235575"/>
          <p14:tracePt t="35466" x="6637338" y="5249863"/>
          <p14:tracePt t="35473" x="6645275" y="5249863"/>
          <p14:tracePt t="35484" x="6645275" y="5257800"/>
          <p14:tracePt t="35501" x="6645275" y="5265738"/>
          <p14:tracePt t="35518" x="6651625" y="5265738"/>
          <p14:tracePt t="35593" x="6659563" y="5265738"/>
          <p14:tracePt t="35745" x="6659563" y="5257800"/>
          <p14:tracePt t="35753" x="6659563" y="5241925"/>
          <p14:tracePt t="35769" x="6645275" y="5235575"/>
          <p14:tracePt t="35784" x="6583363" y="5197475"/>
          <p14:tracePt t="35802" x="6561138" y="5165725"/>
          <p14:tracePt t="35819" x="6553200" y="5151438"/>
          <p14:tracePt t="35835" x="6523038" y="5121275"/>
          <p14:tracePt t="35851" x="6507163" y="5089525"/>
          <p14:tracePt t="35868" x="6484938" y="5045075"/>
          <p14:tracePt t="35885" x="6469063" y="5021263"/>
          <p14:tracePt t="35901" x="6454775" y="4960938"/>
          <p14:tracePt t="35918" x="6408738" y="4860925"/>
          <p14:tracePt t="35935" x="6362700" y="4754563"/>
          <p14:tracePt t="35951" x="6308725" y="4648200"/>
          <p14:tracePt t="35969" x="6308725" y="4587875"/>
          <p14:tracePt t="35969" x="6294438" y="4541838"/>
          <p14:tracePt t="35987" x="6294438" y="4503738"/>
          <p14:tracePt t="36000" x="6278563" y="4449763"/>
          <p14:tracePt t="36019" x="6256338" y="4419600"/>
          <p14:tracePt t="36035" x="6248400" y="4411663"/>
          <p14:tracePt t="36052" x="6240463" y="4403725"/>
          <p14:tracePt t="36067" x="6232525" y="4403725"/>
          <p14:tracePt t="36084" x="6226175" y="4389438"/>
          <p14:tracePt t="36101" x="6218238" y="4381500"/>
          <p14:tracePt t="36117" x="6202363" y="4381500"/>
          <p14:tracePt t="36134" x="6188075" y="4365625"/>
          <p14:tracePt t="36151" x="6188075" y="4351338"/>
          <p14:tracePt t="36167" x="6172200" y="4327525"/>
          <p14:tracePt t="36185" x="6164263" y="4313238"/>
          <p14:tracePt t="36209" x="6156325" y="4313238"/>
          <p14:tracePt t="36345" x="6156325" y="4321175"/>
          <p14:tracePt t="36353" x="6156325" y="4327525"/>
          <p14:tracePt t="36366" x="6156325" y="4359275"/>
          <p14:tracePt t="36384" x="6156325" y="4381500"/>
          <p14:tracePt t="36384" x="6156325" y="4397375"/>
          <p14:tracePt t="36402" x="6172200" y="4427538"/>
          <p14:tracePt t="36418" x="6188075" y="4449763"/>
          <p14:tracePt t="36435" x="6202363" y="4479925"/>
          <p14:tracePt t="36451" x="6202363" y="4495800"/>
          <p14:tracePt t="36467" x="6218238" y="4511675"/>
          <p14:tracePt t="36484" x="6226175" y="4533900"/>
          <p14:tracePt t="36501" x="6232525" y="4549775"/>
          <p14:tracePt t="36517" x="6256338" y="4587875"/>
          <p14:tracePt t="36534" x="6264275" y="4610100"/>
          <p14:tracePt t="36550" x="6294438" y="4640263"/>
          <p14:tracePt t="36567" x="6294438" y="4656138"/>
          <p14:tracePt t="36584" x="6308725" y="4670425"/>
          <p14:tracePt t="36600" x="6316663" y="4686300"/>
          <p14:tracePt t="36618" x="6332538" y="4702175"/>
          <p14:tracePt t="36633" x="6346825" y="4724400"/>
          <p14:tracePt t="36649" x="6354763" y="4754563"/>
          <p14:tracePt t="36667" x="6370638" y="4770438"/>
          <p14:tracePt t="36684" x="6370638" y="4792663"/>
          <p14:tracePt t="36700" x="6384925" y="4816475"/>
          <p14:tracePt t="36717" x="6384925" y="4838700"/>
          <p14:tracePt t="36734" x="6384925" y="4860925"/>
          <p14:tracePt t="36750" x="6384925" y="4892675"/>
          <p14:tracePt t="36767" x="6400800" y="4914900"/>
          <p14:tracePt t="36784" x="6400800" y="4930775"/>
          <p14:tracePt t="36800" x="6400800" y="4937125"/>
          <p14:tracePt t="36816" x="6400800" y="4945063"/>
          <p14:tracePt t="36834" x="6400800" y="4960938"/>
          <p14:tracePt t="36857" x="6400800" y="4968875"/>
          <p14:tracePt t="36873" x="6416675" y="4991100"/>
          <p14:tracePt t="36883" x="6423025" y="4999038"/>
          <p14:tracePt t="36900" x="6423025" y="5021263"/>
          <p14:tracePt t="36917" x="6430963" y="5037138"/>
          <p14:tracePt t="36935" x="6430963" y="5051425"/>
          <p14:tracePt t="36949" x="6446838" y="5059363"/>
          <p14:tracePt t="36966" x="6446838" y="5067300"/>
          <p14:tracePt t="36983" x="6454775" y="5083175"/>
          <p14:tracePt t="37001" x="6461125" y="5083175"/>
          <p14:tracePt t="37016" x="6469063" y="5097463"/>
          <p14:tracePt t="37035" x="6477000" y="5105400"/>
          <p14:tracePt t="37049" x="6492875" y="5121275"/>
          <p14:tracePt t="37066" x="6523038" y="5151438"/>
          <p14:tracePt t="37084" x="6530975" y="5159375"/>
          <p14:tracePt t="37099" x="6537325" y="5165725"/>
          <p14:tracePt t="37116" x="6545263" y="5173663"/>
          <p14:tracePt t="37132" x="6553200" y="5181600"/>
          <p14:tracePt t="37149" x="6569075" y="5197475"/>
          <p14:tracePt t="37166" x="6583363" y="5211763"/>
          <p14:tracePt t="37183" x="6599238" y="5211763"/>
          <p14:tracePt t="37199" x="6607175" y="5227638"/>
          <p14:tracePt t="37225" x="6621463" y="5227638"/>
          <p14:tracePt t="37241" x="6645275" y="5241925"/>
          <p14:tracePt t="37257" x="6651625" y="5241925"/>
          <p14:tracePt t="37273" x="6667500" y="5241925"/>
          <p14:tracePt t="37283" x="6675438" y="5257800"/>
          <p14:tracePt t="37299" x="6689725" y="5257800"/>
          <p14:tracePt t="37321" x="6705600" y="5273675"/>
          <p14:tracePt t="37353" x="6713538" y="5273675"/>
          <p14:tracePt t="37377" x="6721475" y="5273675"/>
          <p14:tracePt t="37385" x="6727825" y="5287963"/>
          <p14:tracePt t="37409" x="6735763" y="5287963"/>
          <p14:tracePt t="37417" x="6751638" y="5287963"/>
          <p14:tracePt t="37449" x="6765925" y="5287963"/>
          <p14:tracePt t="37466" x="6781800" y="5303838"/>
          <p14:tracePt t="37473" x="6797675" y="5303838"/>
          <p14:tracePt t="37505" x="6811963" y="5318125"/>
          <p14:tracePt t="37545" x="6827838" y="5318125"/>
          <p14:tracePt t="37553" x="6842125" y="5318125"/>
          <p14:tracePt t="37569" x="6858000" y="5318125"/>
          <p14:tracePt t="37582" x="6873875" y="5318125"/>
          <p14:tracePt t="37599" x="6888163" y="5318125"/>
          <p14:tracePt t="37615" x="6896100" y="5318125"/>
          <p14:tracePt t="37632" x="6904038" y="5318125"/>
          <p14:tracePt t="37649" x="6918325" y="5318125"/>
          <p14:tracePt t="37667" x="6926263" y="5318125"/>
          <p14:tracePt t="37685" x="6934200" y="5318125"/>
          <p14:tracePt t="37699" x="6942138" y="5318125"/>
          <p14:tracePt t="37714" x="6950075" y="5318125"/>
          <p14:tracePt t="37732" x="6956425" y="5318125"/>
          <p14:tracePt t="37748" x="6964363" y="5318125"/>
          <p14:tracePt t="37765" x="6980238" y="5318125"/>
          <p14:tracePt t="37783" x="6988175" y="5318125"/>
          <p14:tracePt t="37798" x="7002463" y="5318125"/>
          <p14:tracePt t="37816" x="7010400" y="5318125"/>
          <p14:tracePt t="37833" x="7026275" y="5318125"/>
          <p14:tracePt t="37850" x="7032625" y="5318125"/>
          <p14:tracePt t="37865" x="7040563" y="5318125"/>
          <p14:tracePt t="37898" x="7048500" y="5318125"/>
          <p14:tracePt t="37914" x="7056438" y="5318125"/>
          <p14:tracePt t="37921" x="7070725" y="5311775"/>
          <p14:tracePt t="37937" x="7086600" y="5311775"/>
          <p14:tracePt t="37948" x="7108825" y="5311775"/>
          <p14:tracePt t="37966" x="7132638" y="5311775"/>
          <p14:tracePt t="37983" x="7140575" y="5311775"/>
          <p14:tracePt t="38033" x="7146925" y="5311775"/>
          <p14:tracePt t="38049" x="7154863" y="5311775"/>
          <p14:tracePt t="38057" x="7185025" y="5311775"/>
          <p14:tracePt t="38073" x="7208838" y="5303838"/>
          <p14:tracePt t="38083" x="7216775" y="5303838"/>
          <p14:tracePt t="38099" x="7231063" y="5303838"/>
          <p14:tracePt t="38115" x="7239000" y="5303838"/>
          <p14:tracePt t="38185" x="7246938" y="5303838"/>
          <p14:tracePt t="38209" x="7261225" y="5303838"/>
          <p14:tracePt t="38217" x="7277100" y="5295900"/>
          <p14:tracePt t="38231" x="7285038" y="5295900"/>
          <p14:tracePt t="38248" x="7307263" y="5287963"/>
          <p14:tracePt t="38248" x="7323138" y="5287963"/>
          <p14:tracePt t="38266" x="7337425" y="5280025"/>
          <p14:tracePt t="38283" x="7331075" y="5273675"/>
          <p14:tracePt t="38449" x="7323138" y="5273675"/>
          <p14:tracePt t="38457" x="7315200" y="5273675"/>
          <p14:tracePt t="38466" x="7277100" y="5257800"/>
          <p14:tracePt t="38483" x="7269163" y="5257800"/>
          <p14:tracePt t="38499" x="7246938" y="5257800"/>
          <p14:tracePt t="38516" x="7239000" y="5257800"/>
          <p14:tracePt t="38531" x="7223125" y="5249863"/>
          <p14:tracePt t="38548" x="7200900" y="5241925"/>
          <p14:tracePt t="38565" x="7185025" y="5241925"/>
          <p14:tracePt t="38582" x="7170738" y="5241925"/>
          <p14:tracePt t="38599" x="7140575" y="5241925"/>
          <p14:tracePt t="38615" x="7108825" y="5241925"/>
          <p14:tracePt t="38632" x="7094538" y="5241925"/>
          <p14:tracePt t="38647" x="7078663" y="5241925"/>
          <p14:tracePt t="38665" x="7056438" y="5241925"/>
          <p14:tracePt t="38665" x="7048500" y="5241925"/>
          <p14:tracePt t="38683" x="7032625" y="5241925"/>
          <p14:tracePt t="38699" x="7002463" y="5241925"/>
          <p14:tracePt t="38715" x="6950075" y="5257800"/>
          <p14:tracePt t="38732" x="6911975" y="5265738"/>
          <p14:tracePt t="38748" x="6858000" y="5273675"/>
          <p14:tracePt t="38765" x="6827838" y="5280025"/>
          <p14:tracePt t="38781" x="6811963" y="5280025"/>
          <p14:tracePt t="38797" x="6804025" y="5280025"/>
          <p14:tracePt t="38814" x="6789738" y="5280025"/>
          <p14:tracePt t="38831" x="6773863" y="5280025"/>
          <p14:tracePt t="38831" x="6765925" y="5280025"/>
          <p14:tracePt t="38850" x="6751638" y="5280025"/>
          <p14:tracePt t="38864" x="6721475" y="5280025"/>
          <p14:tracePt t="38883" x="6689725" y="5280025"/>
          <p14:tracePt t="38899" x="6645275" y="5280025"/>
          <p14:tracePt t="38915" x="6613525" y="5280025"/>
          <p14:tracePt t="38933" x="6591300" y="5280025"/>
          <p14:tracePt t="38949" x="6583363" y="5280025"/>
          <p14:tracePt t="38964" x="6575425" y="5287963"/>
          <p14:tracePt t="38981" x="6575425" y="5295900"/>
          <p14:tracePt t="39137" x="6583363" y="5303838"/>
          <p14:tracePt t="39161" x="6591300" y="5303838"/>
          <p14:tracePt t="39177" x="6599238" y="5303838"/>
          <p14:tracePt t="39185" x="6607175" y="5303838"/>
          <p14:tracePt t="39197" x="6621463" y="5303838"/>
          <p14:tracePt t="39215" x="6637338" y="5303838"/>
          <p14:tracePt t="39233" x="6651625" y="5303838"/>
          <p14:tracePt t="39249" x="6659563" y="5303838"/>
          <p14:tracePt t="39264" x="6689725" y="5303838"/>
          <p14:tracePt t="39282" x="6727825" y="5303838"/>
          <p14:tracePt t="39298" x="6735763" y="5303838"/>
          <p14:tracePt t="39315" x="6751638" y="5303838"/>
          <p14:tracePt t="39331" x="6765925" y="5303838"/>
          <p14:tracePt t="39348" x="6781800" y="5303838"/>
          <p14:tracePt t="39364" x="6797675" y="5303838"/>
          <p14:tracePt t="39380" x="6811963" y="5303838"/>
          <p14:tracePt t="39397" x="6827838" y="5303838"/>
          <p14:tracePt t="39414" x="6835775" y="5303838"/>
          <p14:tracePt t="39431" x="6842125" y="5303838"/>
          <p14:tracePt t="39447" x="6865938" y="5303838"/>
          <p14:tracePt t="39464" x="6873875" y="5303838"/>
          <p14:tracePt t="39481" x="6904038" y="5303838"/>
          <p14:tracePt t="39498" x="6911975" y="5303838"/>
          <p14:tracePt t="39514" x="6942138" y="5303838"/>
          <p14:tracePt t="39531" x="6964363" y="5295900"/>
          <p14:tracePt t="39548" x="6994525" y="5295900"/>
          <p14:tracePt t="39565" x="7002463" y="5295900"/>
          <p14:tracePt t="39580" x="7018338" y="5295900"/>
          <p14:tracePt t="39596" x="7026275" y="5295900"/>
          <p14:tracePt t="39625" x="7048500" y="5295900"/>
          <p14:tracePt t="39633" x="7056438" y="5295900"/>
          <p14:tracePt t="39657" x="7064375" y="5295900"/>
          <p14:tracePt t="39673" x="7070725" y="5295900"/>
          <p14:tracePt t="39697" x="7078663" y="5295900"/>
          <p14:tracePt t="39705" x="7094538" y="5295900"/>
          <p14:tracePt t="39721" x="7102475" y="5287963"/>
          <p14:tracePt t="39753" x="7108825" y="5287963"/>
          <p14:tracePt t="39762" x="7116763" y="5287963"/>
          <p14:tracePt t="39769" x="7132638" y="5287963"/>
          <p14:tracePt t="39785" x="7140575" y="5287963"/>
          <p14:tracePt t="39801" x="7154863" y="5287963"/>
          <p14:tracePt t="39813" x="7178675" y="5287963"/>
          <p14:tracePt t="39830" x="7200900" y="5287963"/>
          <p14:tracePt t="39847" x="7208838" y="5287963"/>
          <p14:tracePt t="39863" x="7223125" y="5287963"/>
          <p14:tracePt t="39880" x="7261225" y="5287963"/>
          <p14:tracePt t="39898" x="7315200" y="5287963"/>
          <p14:tracePt t="39914" x="7369175" y="5287963"/>
          <p14:tracePt t="39933" x="7407275" y="5287963"/>
          <p14:tracePt t="39948" x="7421563" y="5287963"/>
          <p14:tracePt t="39964" x="7437438" y="5287963"/>
          <p14:tracePt t="40009" x="7445375" y="5287963"/>
          <p14:tracePt t="40017" x="7459663" y="5287963"/>
          <p14:tracePt t="40029" x="7505700" y="5287963"/>
          <p14:tracePt t="40046" x="7535863" y="5287963"/>
          <p14:tracePt t="40063" x="7551738" y="5287963"/>
          <p14:tracePt t="40079" x="7566025" y="5287963"/>
          <p14:tracePt t="40095" x="7573963" y="5287963"/>
          <p14:tracePt t="40169" x="7566025" y="5287963"/>
          <p14:tracePt t="40241" x="7551738" y="5287963"/>
          <p14:tracePt t="40249" x="7535863" y="5287963"/>
          <p14:tracePt t="40262" x="7497763" y="5287963"/>
          <p14:tracePt t="40280" x="7459663" y="5287963"/>
          <p14:tracePt t="40280" x="7445375" y="5287963"/>
          <p14:tracePt t="40298" x="7429500" y="5287963"/>
          <p14:tracePt t="40298" x="7421563" y="5287963"/>
          <p14:tracePt t="40314" x="7407275" y="5287963"/>
          <p14:tracePt t="40331" x="7383463" y="5287963"/>
          <p14:tracePt t="40346" x="7353300" y="5303838"/>
          <p14:tracePt t="40364" x="7315200" y="5303838"/>
          <p14:tracePt t="40380" x="7246938" y="5311775"/>
          <p14:tracePt t="40397" x="7192963" y="5311775"/>
          <p14:tracePt t="40413" x="7154863" y="5318125"/>
          <p14:tracePt t="40430" x="7146925" y="5318125"/>
          <p14:tracePt t="40446" x="7140575" y="5318125"/>
          <p14:tracePt t="40465" x="7124700" y="5318125"/>
          <p14:tracePt t="40479" x="7116763" y="5318125"/>
          <p14:tracePt t="40496" x="7094538" y="5326063"/>
          <p14:tracePt t="40514" x="7048500" y="5326063"/>
          <p14:tracePt t="40530" x="6994525" y="5326063"/>
          <p14:tracePt t="40547" x="6956425" y="5326063"/>
          <p14:tracePt t="40563" x="6950075" y="5326063"/>
          <p14:tracePt t="40579" x="6926263" y="5326063"/>
          <p14:tracePt t="40596" x="6904038" y="5326063"/>
          <p14:tracePt t="40613" x="6865938" y="5326063"/>
          <p14:tracePt t="40630" x="6835775" y="5326063"/>
          <p14:tracePt t="40646" x="6819900" y="5326063"/>
          <p14:tracePt t="40663" x="6797675" y="5326063"/>
          <p14:tracePt t="40680" x="6781800" y="5326063"/>
          <p14:tracePt t="40697" x="6773863" y="5326063"/>
          <p14:tracePt t="40713" x="6765925" y="5326063"/>
          <p14:tracePt t="40728" x="6735763" y="5326063"/>
          <p14:tracePt t="40746" x="6721475" y="5326063"/>
          <p14:tracePt t="40762" x="6713538" y="5326063"/>
          <p14:tracePt t="40778" x="6697663" y="5326063"/>
          <p14:tracePt t="40794" x="6689725" y="5318125"/>
          <p14:tracePt t="40929" x="6697663" y="5318125"/>
          <p14:tracePt t="40961" x="6713538" y="5318125"/>
          <p14:tracePt t="40985" x="6721475" y="5318125"/>
          <p14:tracePt t="40994" x="6727825" y="5318125"/>
          <p14:tracePt t="41001" x="6743700" y="5318125"/>
          <p14:tracePt t="41012" x="6759575" y="5318125"/>
          <p14:tracePt t="41030" x="6781800" y="5318125"/>
          <p14:tracePt t="41046" x="6797675" y="5318125"/>
          <p14:tracePt t="41062" x="6827838" y="5318125"/>
          <p14:tracePt t="41079" x="6850063" y="5318125"/>
          <p14:tracePt t="41096" x="6896100" y="5318125"/>
          <p14:tracePt t="41113" x="6988175" y="5318125"/>
          <p14:tracePt t="41130" x="7026275" y="5318125"/>
          <p14:tracePt t="41146" x="7056438" y="5318125"/>
          <p14:tracePt t="41163" x="7070725" y="5318125"/>
          <p14:tracePt t="41180" x="7094538" y="5318125"/>
          <p14:tracePt t="41205" x="7094538" y="5311775"/>
          <p14:tracePt t="41213" x="7124700" y="5311775"/>
          <p14:tracePt t="41228" x="7146925" y="5303838"/>
          <p14:tracePt t="41243" x="7170738" y="5303838"/>
          <p14:tracePt t="41261" x="7170738" y="5295900"/>
          <p14:tracePt t="41277" x="7162800" y="5295900"/>
          <p14:tracePt t="41353" x="7154863" y="5295900"/>
          <p14:tracePt t="41401" x="7146925" y="5295900"/>
          <p14:tracePt t="41409" x="7132638" y="5295900"/>
          <p14:tracePt t="41417" x="7116763" y="5295900"/>
          <p14:tracePt t="41428" x="7064375" y="5295900"/>
          <p14:tracePt t="41446" x="6994525" y="5280025"/>
          <p14:tracePt t="41462" x="6904038" y="5280025"/>
          <p14:tracePt t="41479" x="6811963" y="5280025"/>
          <p14:tracePt t="41495" x="6713538" y="5280025"/>
          <p14:tracePt t="41495" x="6675438" y="5280025"/>
          <p14:tracePt t="41514" x="6561138" y="5257800"/>
          <p14:tracePt t="41530" x="6461125" y="5249863"/>
          <p14:tracePt t="41543" x="6256338" y="5197475"/>
          <p14:tracePt t="41563" x="6118225" y="5135563"/>
          <p14:tracePt t="41578" x="5951538" y="5089525"/>
          <p14:tracePt t="41595" x="5875338" y="5045075"/>
          <p14:tracePt t="41611" x="5730875" y="4968875"/>
          <p14:tracePt t="41627" x="5676900" y="4876800"/>
          <p14:tracePt t="41645" x="5540375" y="4800600"/>
          <p14:tracePt t="41662" x="5432425" y="4724400"/>
          <p14:tracePt t="41682" x="5418138" y="4702175"/>
          <p14:tracePt t="41694" x="5372100" y="4656138"/>
          <p14:tracePt t="41712" x="5311775" y="4625975"/>
          <p14:tracePt t="41712" x="5280025" y="4602163"/>
          <p14:tracePt t="41730" x="5197475" y="4556125"/>
          <p14:tracePt t="41746" x="5135563" y="4518025"/>
          <p14:tracePt t="41762" x="5075238" y="4465638"/>
          <p14:tracePt t="41779" x="5045075" y="4441825"/>
          <p14:tracePt t="41797" x="5013325" y="4427538"/>
          <p14:tracePt t="41812" x="4960938" y="4411663"/>
          <p14:tracePt t="41828" x="4906963" y="4389438"/>
          <p14:tracePt t="41846" x="4816475" y="4389438"/>
          <p14:tracePt t="41863" x="4694238" y="4365625"/>
          <p14:tracePt t="41879" x="4618038" y="4351338"/>
          <p14:tracePt t="41896" x="4579938" y="4327525"/>
          <p14:tracePt t="41913" x="4572000" y="4327525"/>
          <p14:tracePt t="41930" x="4564063" y="4327525"/>
          <p14:tracePt t="42066" x="4564063" y="4321175"/>
          <p14:tracePt t="42106" x="4572000" y="4321175"/>
          <p14:tracePt t="42123" x="4579938" y="4321175"/>
          <p14:tracePt t="42138" x="4594225" y="4321175"/>
          <p14:tracePt t="42147" x="4602163" y="4321175"/>
          <p14:tracePt t="42162" x="4625975" y="4321175"/>
          <p14:tracePt t="42180" x="4664075" y="4321175"/>
          <p14:tracePt t="42196" x="4678363" y="4313238"/>
          <p14:tracePt t="42212" x="4678363" y="4305300"/>
          <p14:tracePt t="42314" x="4678363" y="4289425"/>
          <p14:tracePt t="42338" x="4670425" y="4289425"/>
          <p14:tracePt t="42346" x="4656138" y="4289425"/>
          <p14:tracePt t="42354" x="4648200" y="4289425"/>
          <p14:tracePt t="42363" x="4632325" y="4283075"/>
          <p14:tracePt t="42379" x="4625975" y="4275138"/>
          <p14:tracePt t="42395" x="4618038" y="4275138"/>
          <p14:tracePt t="42427" x="4602163" y="4275138"/>
          <p14:tracePt t="42443" x="4587875" y="4275138"/>
          <p14:tracePt t="42450" x="4579938" y="4275138"/>
          <p14:tracePt t="42462" x="4556125" y="4275138"/>
          <p14:tracePt t="42479" x="4533900" y="4275138"/>
          <p14:tracePt t="42495" x="4525963" y="4275138"/>
          <p14:tracePt t="42511" x="4511675" y="4275138"/>
          <p14:tracePt t="42529" x="4503738" y="4275138"/>
          <p14:tracePt t="42545" x="4487863" y="4267200"/>
          <p14:tracePt t="42562" x="4479925" y="4267200"/>
          <p14:tracePt t="42595" x="4473575" y="4267200"/>
          <p14:tracePt t="42611" x="4457700" y="4267200"/>
          <p14:tracePt t="42627" x="4441825" y="4267200"/>
          <p14:tracePt t="42634" x="4427538" y="4267200"/>
          <p14:tracePt t="42645" x="4411663" y="4267200"/>
          <p14:tracePt t="42662" x="4397375" y="4267200"/>
          <p14:tracePt t="42679" x="4381500" y="4267200"/>
          <p14:tracePt t="42698" x="4365625" y="4267200"/>
          <p14:tracePt t="42711" x="4313238" y="4267200"/>
          <p14:tracePt t="42727" x="4267200" y="4267200"/>
          <p14:tracePt t="42744" x="4244975" y="4267200"/>
          <p14:tracePt t="42760" x="4213225" y="4267200"/>
          <p14:tracePt t="42777" x="4191000" y="4259263"/>
          <p14:tracePt t="42795" x="4175125" y="4259263"/>
          <p14:tracePt t="42811" x="4160838" y="4259263"/>
          <p14:tracePt t="42826" x="4152900" y="4259263"/>
          <p14:tracePt t="42843" x="4144963" y="4259263"/>
          <p14:tracePt t="42861" x="4137025" y="4259263"/>
          <p14:tracePt t="42877" x="4130675" y="4259263"/>
          <p14:tracePt t="42894" x="4114800" y="4259263"/>
          <p14:tracePt t="42911" x="4092575" y="4251325"/>
          <p14:tracePt t="42929" x="4092575" y="4244975"/>
          <p14:tracePt t="43066" x="4092575" y="4237038"/>
          <p14:tracePt t="43082" x="4092575" y="4221163"/>
          <p14:tracePt t="43090" x="4092575" y="4206875"/>
          <p14:tracePt t="43098" x="4092575" y="4191000"/>
          <p14:tracePt t="43111" x="4092575" y="4137025"/>
          <p14:tracePt t="43128" x="4076700" y="4106863"/>
          <p14:tracePt t="43145" x="4060825" y="4060825"/>
          <p14:tracePt t="43145" x="4054475" y="4046538"/>
          <p14:tracePt t="43163" x="4038600" y="4016375"/>
          <p14:tracePt t="43163" x="4016375" y="3992563"/>
          <p14:tracePt t="43179" x="4000500" y="3970338"/>
          <p14:tracePt t="43194" x="3954463" y="3908425"/>
          <p14:tracePt t="43212" x="3924300" y="3856038"/>
          <p14:tracePt t="43229" x="3894138" y="3810000"/>
          <p14:tracePt t="43245" x="3878263" y="3779838"/>
          <p14:tracePt t="43261" x="3863975" y="3749675"/>
          <p14:tracePt t="43278" x="3832225" y="3711575"/>
          <p14:tracePt t="43294" x="3817938" y="3695700"/>
          <p14:tracePt t="43311" x="3802063" y="3673475"/>
          <p14:tracePt t="43328" x="3794125" y="3665538"/>
          <p14:tracePt t="43355" x="3794125" y="3673475"/>
          <p14:tracePt t="43514" x="3794125" y="3687763"/>
          <p14:tracePt t="43522" x="3794125" y="3703638"/>
          <p14:tracePt t="43530" x="3802063" y="3711575"/>
          <p14:tracePt t="43543" x="3802063" y="3725863"/>
          <p14:tracePt t="43561" x="3817938" y="3741738"/>
          <p14:tracePt t="43561" x="3817938" y="3749675"/>
          <p14:tracePt t="43579" x="3832225" y="3763963"/>
          <p14:tracePt t="43579" x="3848100" y="3779838"/>
          <p14:tracePt t="43595" x="3856038" y="3802063"/>
          <p14:tracePt t="43611" x="3886200" y="3832225"/>
          <p14:tracePt t="43628" x="3894138" y="3840163"/>
          <p14:tracePt t="43644" x="3908425" y="3856038"/>
          <p14:tracePt t="43660" x="3916363" y="3870325"/>
          <p14:tracePt t="43678" x="3916363" y="3878263"/>
          <p14:tracePt t="43694" x="3946525" y="3908425"/>
          <p14:tracePt t="43709" x="3954463" y="3924300"/>
          <p14:tracePt t="43725" x="3970338" y="3946525"/>
          <p14:tracePt t="43743" x="3992563" y="3978275"/>
          <p14:tracePt t="43761" x="4030663" y="4016375"/>
          <p14:tracePt t="43761" x="4054475" y="4030663"/>
          <p14:tracePt t="43779" x="4092575" y="4068763"/>
          <p14:tracePt t="43795" x="4130675" y="4098925"/>
          <p14:tracePt t="43811" x="4168775" y="4137025"/>
          <p14:tracePt t="43827" x="4213225" y="4175125"/>
          <p14:tracePt t="43845" x="4251325" y="4198938"/>
          <p14:tracePt t="43861" x="4283075" y="4213225"/>
          <p14:tracePt t="43877" x="4289425" y="4221163"/>
          <p14:tracePt t="43894" x="4313238" y="4237038"/>
          <p14:tracePt t="43911" x="4327525" y="4244975"/>
          <p14:tracePt t="43928" x="4359275" y="4251325"/>
          <p14:tracePt t="43944" x="4373563" y="4259263"/>
          <p14:tracePt t="43961" x="4411663" y="4267200"/>
          <p14:tracePt t="43961" x="4419600" y="4275138"/>
          <p14:tracePt t="43979" x="4427538" y="4275138"/>
          <p14:tracePt t="43993" x="4449763" y="4275138"/>
          <p14:tracePt t="44011" x="4465638" y="4275138"/>
          <p14:tracePt t="44028" x="4479925" y="4275138"/>
          <p14:tracePt t="44044" x="4511675" y="4275138"/>
          <p14:tracePt t="44062" x="4541838" y="4275138"/>
          <p14:tracePt t="44077" x="4556125" y="4275138"/>
          <p14:tracePt t="44093" x="4564063" y="4267200"/>
          <p14:tracePt t="44110" x="4594225" y="4237038"/>
          <p14:tracePt t="44127" x="4610100" y="4191000"/>
          <p14:tracePt t="44144" x="4618038" y="4152900"/>
          <p14:tracePt t="44160" x="4632325" y="4106863"/>
          <p14:tracePt t="44177" x="4648200" y="4060825"/>
          <p14:tracePt t="44177" x="4648200" y="4054475"/>
          <p14:tracePt t="44195" x="4648200" y="4038600"/>
          <p14:tracePt t="44211" x="4664075" y="4030663"/>
          <p14:tracePt t="44228" x="4664075" y="4022725"/>
          <p14:tracePt t="44243" x="4664075" y="4008438"/>
          <p14:tracePt t="44260" x="4678363" y="3984625"/>
          <p14:tracePt t="44277" x="4686300" y="3954463"/>
          <p14:tracePt t="44293" x="4686300" y="3908425"/>
          <p14:tracePt t="44310" x="4694238" y="3878263"/>
          <p14:tracePt t="44327" x="4708525" y="3848100"/>
          <p14:tracePt t="44343" x="4708525" y="3817938"/>
          <p14:tracePt t="44360" x="4716463" y="3802063"/>
          <p14:tracePt t="44376" x="4716463" y="3787775"/>
          <p14:tracePt t="44393" x="4716463" y="3756025"/>
          <p14:tracePt t="44393" x="4716463" y="3741738"/>
          <p14:tracePt t="44411" x="4716463" y="3733800"/>
          <p14:tracePt t="44428" x="4716463" y="3717925"/>
          <p14:tracePt t="44444" x="4716463" y="3711575"/>
          <p14:tracePt t="44460" x="4716463" y="3703638"/>
          <p14:tracePt t="44476" x="4716463" y="3695700"/>
          <p14:tracePt t="44554" x="4724400" y="3695700"/>
          <p14:tracePt t="44586" x="4724400" y="3703638"/>
          <p14:tracePt t="44594" x="4724400" y="3717925"/>
          <p14:tracePt t="44611" x="4724400" y="3749675"/>
          <p14:tracePt t="44626" x="4724400" y="3802063"/>
          <p14:tracePt t="44644" x="4724400" y="3840163"/>
          <p14:tracePt t="44661" x="4724400" y="3886200"/>
          <p14:tracePt t="44677" x="4724400" y="3902075"/>
          <p14:tracePt t="44694" x="4724400" y="3924300"/>
          <p14:tracePt t="44710" x="4724400" y="3946525"/>
          <p14:tracePt t="44726" x="4724400" y="3970338"/>
          <p14:tracePt t="44743" x="4724400" y="4000500"/>
          <p14:tracePt t="44760" x="4724400" y="4038600"/>
          <p14:tracePt t="44776" x="4724400" y="4068763"/>
          <p14:tracePt t="44776" x="4724400" y="4092575"/>
          <p14:tracePt t="44795" x="4724400" y="4106863"/>
          <p14:tracePt t="44809" x="4724400" y="4152900"/>
          <p14:tracePt t="44809" x="4724400" y="4160838"/>
          <p14:tracePt t="44827" x="4724400" y="4183063"/>
          <p14:tracePt t="44844" x="4724400" y="4206875"/>
          <p14:tracePt t="44861" x="4724400" y="4221163"/>
          <p14:tracePt t="44891" x="4724400" y="4229100"/>
          <p14:tracePt t="44907" x="4716463" y="4229100"/>
          <p14:tracePt t="44930" x="4708525" y="4237038"/>
          <p14:tracePt t="44946" x="4702175" y="4237038"/>
          <p14:tracePt t="44954" x="4694238" y="4237038"/>
          <p14:tracePt t="44962" x="4678363" y="4237038"/>
          <p14:tracePt t="44976" x="4656138" y="4244975"/>
          <p14:tracePt t="44993" x="4632325" y="4244975"/>
          <p14:tracePt t="44993" x="4625975" y="4244975"/>
          <p14:tracePt t="45011" x="4610100" y="4244975"/>
          <p14:tracePt t="45025" x="4587875" y="4251325"/>
          <p14:tracePt t="45043" x="4556125" y="4251325"/>
          <p14:tracePt t="45060" x="4525963" y="4251325"/>
          <p14:tracePt t="45076" x="4487863" y="4244975"/>
          <p14:tracePt t="45093" x="4449763" y="4237038"/>
          <p14:tracePt t="45109" x="4397375" y="4237038"/>
          <p14:tracePt t="45126" x="4343400" y="4213225"/>
          <p14:tracePt t="45143" x="4313238" y="4191000"/>
          <p14:tracePt t="45159" x="4259263" y="4183063"/>
          <p14:tracePt t="45176" x="4221163" y="4168775"/>
          <p14:tracePt t="45192" x="4183063" y="4152900"/>
          <p14:tracePt t="45210" x="4160838" y="4137025"/>
          <p14:tracePt t="45227" x="4122738" y="4122738"/>
          <p14:tracePt t="45243" x="4092575" y="4092575"/>
          <p14:tracePt t="45260" x="4038600" y="4038600"/>
          <p14:tracePt t="45276" x="4000500" y="4016375"/>
          <p14:tracePt t="45293" x="3978275" y="3992563"/>
          <p14:tracePt t="45309" x="3970338" y="3978275"/>
          <p14:tracePt t="45325" x="3970338" y="3970338"/>
          <p14:tracePt t="45342" x="3954463" y="3940175"/>
          <p14:tracePt t="45359" x="3940175" y="3908425"/>
          <p14:tracePt t="45376" x="3924300" y="3863975"/>
          <p14:tracePt t="45392" x="3870325" y="3771900"/>
          <p14:tracePt t="45392" x="3856038" y="3741738"/>
          <p14:tracePt t="45410" x="3848100" y="3725863"/>
          <p14:tracePt t="45425" x="3848100" y="3687763"/>
          <p14:tracePt t="45445" x="3840163" y="3673475"/>
          <p14:tracePt t="45460" x="3840163" y="3665538"/>
          <p14:tracePt t="45475" x="3840163" y="3649663"/>
          <p14:tracePt t="45507" x="3840163" y="3657600"/>
          <p14:tracePt t="45674" x="3840163" y="3665538"/>
          <p14:tracePt t="45683" x="3840163" y="3679825"/>
          <p14:tracePt t="45699" x="3848100" y="3687763"/>
          <p14:tracePt t="45708" x="3856038" y="3711575"/>
          <p14:tracePt t="45726" x="3863975" y="3733800"/>
          <p14:tracePt t="45741" x="3863975" y="3741738"/>
          <p14:tracePt t="45758" x="3878263" y="3771900"/>
          <p14:tracePt t="45775" x="3886200" y="3810000"/>
          <p14:tracePt t="45792" x="3916363" y="3870325"/>
          <p14:tracePt t="45808" x="3946525" y="3940175"/>
          <p14:tracePt t="45826" x="3962400" y="3978275"/>
          <p14:tracePt t="45826" x="3962400" y="4008438"/>
          <p14:tracePt t="45843" x="3978275" y="4022725"/>
          <p14:tracePt t="45859" x="3992563" y="4046538"/>
          <p14:tracePt t="45876" x="4008438" y="4076700"/>
          <p14:tracePt t="45892" x="4008438" y="4092575"/>
          <p14:tracePt t="45908" x="4038600" y="4144963"/>
          <p14:tracePt t="45925" x="4068763" y="4198938"/>
          <p14:tracePt t="45942" x="4106863" y="4289425"/>
          <p14:tracePt t="45958" x="4152900" y="4365625"/>
          <p14:tracePt t="45975" x="4198938" y="4427538"/>
          <p14:tracePt t="45992" x="4259263" y="4479925"/>
          <p14:tracePt t="46008" x="4283075" y="4495800"/>
          <p14:tracePt t="46008" x="4289425" y="4495800"/>
          <p14:tracePt t="46027" x="4297363" y="4495800"/>
          <p14:tracePt t="46041" x="4305300" y="4495800"/>
          <p14:tracePt t="46058" x="4321175" y="4487863"/>
          <p14:tracePt t="46076" x="4321175" y="4479925"/>
          <p14:tracePt t="46091" x="4321175" y="4465638"/>
          <p14:tracePt t="46108" x="4321175" y="4457700"/>
          <p14:tracePt t="46194" x="4321175" y="4449763"/>
          <p14:tracePt t="46203" x="4321175" y="4441825"/>
          <p14:tracePt t="46218" x="4321175" y="4435475"/>
          <p14:tracePt t="46226" x="4343400" y="4427538"/>
          <p14:tracePt t="46241" x="4449763" y="4419600"/>
          <p14:tracePt t="46259" x="4564063" y="4397375"/>
          <p14:tracePt t="46275" x="4678363" y="4381500"/>
          <p14:tracePt t="46292" x="4732338" y="4381500"/>
          <p14:tracePt t="46308" x="4740275" y="4381500"/>
          <p14:tracePt t="46324" x="4746625" y="4381500"/>
          <p14:tracePt t="46378" x="4754563" y="4381500"/>
          <p14:tracePt t="46386" x="4762500" y="4373563"/>
          <p14:tracePt t="46394" x="4770438" y="4373563"/>
          <p14:tracePt t="46418" x="4784725" y="4373563"/>
          <p14:tracePt t="46434" x="4800600" y="4365625"/>
          <p14:tracePt t="46458" x="4808538" y="4365625"/>
          <p14:tracePt t="46482" x="4822825" y="4359275"/>
          <p14:tracePt t="46491" x="4822825" y="4343400"/>
          <p14:tracePt t="46507" x="4830763" y="4327525"/>
          <p14:tracePt t="46523" x="4830763" y="4321175"/>
          <p14:tracePt t="46539" x="4830763" y="4313238"/>
          <p14:tracePt t="46602" x="4830763" y="4305300"/>
          <p14:tracePt t="46626" x="4830763" y="4297363"/>
          <p14:tracePt t="46634" x="4822825" y="4297363"/>
          <p14:tracePt t="46666" x="4808538" y="4283075"/>
          <p14:tracePt t="46674" x="4800600" y="4283075"/>
          <p14:tracePt t="46691" x="4792663" y="4283075"/>
          <p14:tracePt t="46700" x="4784725" y="4283075"/>
          <p14:tracePt t="46707" x="4770438" y="4267200"/>
          <p14:tracePt t="46724" x="4762500" y="4267200"/>
          <p14:tracePt t="46763" x="4754563" y="4267200"/>
          <p14:tracePt t="46770" x="4740275" y="4267200"/>
          <p14:tracePt t="46778" x="4732338" y="4267200"/>
          <p14:tracePt t="46790" x="4708525" y="4267200"/>
          <p14:tracePt t="46807" x="4678363" y="4267200"/>
          <p14:tracePt t="46824" x="4656138" y="4267200"/>
          <p14:tracePt t="46841" x="4632325" y="4267200"/>
          <p14:tracePt t="46856" x="4625975" y="4267200"/>
          <p14:tracePt t="46874" x="4564063" y="4267200"/>
          <p14:tracePt t="46892" x="4518025" y="4267200"/>
          <p14:tracePt t="46908" x="4457700" y="4267200"/>
          <p14:tracePt t="46925" x="4403725" y="4267200"/>
          <p14:tracePt t="46941" x="4359275" y="4267200"/>
          <p14:tracePt t="46957" x="4335463" y="4267200"/>
          <p14:tracePt t="46974" x="4313238" y="4267200"/>
          <p14:tracePt t="46991" x="4289425" y="4267200"/>
          <p14:tracePt t="47007" x="4259263" y="4267200"/>
          <p14:tracePt t="47025" x="4229100" y="4267200"/>
          <p14:tracePt t="47043" x="4183063" y="4267200"/>
          <p14:tracePt t="47057" x="4144963" y="4267200"/>
          <p14:tracePt t="47073" x="4122738" y="4267200"/>
          <p14:tracePt t="47073" x="4114800" y="4267200"/>
          <p14:tracePt t="47091" x="4084638" y="4267200"/>
          <p14:tracePt t="47107" x="4068763" y="4267200"/>
          <p14:tracePt t="47123" x="4038600" y="4267200"/>
          <p14:tracePt t="47140" x="4008438" y="4267200"/>
          <p14:tracePt t="47156" x="3978275" y="4267200"/>
          <p14:tracePt t="47172" x="3962400" y="4267200"/>
          <p14:tracePt t="47189" x="3946525" y="4267200"/>
          <p14:tracePt t="47206" x="3924300" y="4267200"/>
          <p14:tracePt t="47223" x="3902075" y="4267200"/>
          <p14:tracePt t="47240" x="3886200" y="4267200"/>
          <p14:tracePt t="47255" x="3870325" y="4267200"/>
          <p14:tracePt t="47273" x="3863975" y="4267200"/>
          <p14:tracePt t="47290" x="3856038" y="4267200"/>
          <p14:tracePt t="47314" x="3870325" y="4267200"/>
          <p14:tracePt t="47458" x="3878263" y="4267200"/>
          <p14:tracePt t="47466" x="3894138" y="4267200"/>
          <p14:tracePt t="47474" x="3908425" y="4267200"/>
          <p14:tracePt t="47489" x="3946525" y="4267200"/>
          <p14:tracePt t="47507" x="3970338" y="4267200"/>
          <p14:tracePt t="47524" x="4000500" y="4267200"/>
          <p14:tracePt t="47540" x="4076700" y="4267200"/>
          <p14:tracePt t="47557" x="4137025" y="4267200"/>
          <p14:tracePt t="47573" x="4237038" y="4267200"/>
          <p14:tracePt t="47590" x="4321175" y="4267200"/>
          <p14:tracePt t="47607" x="4359275" y="4267200"/>
          <p14:tracePt t="47623" x="4381500" y="4267200"/>
          <p14:tracePt t="47640" x="4389438" y="4267200"/>
          <p14:tracePt t="47656" x="4397375" y="4267200"/>
          <p14:tracePt t="47672" x="4419600" y="4267200"/>
          <p14:tracePt t="47672" x="4449763" y="4267200"/>
          <p14:tracePt t="47692" x="4503738" y="4267200"/>
          <p14:tracePt t="47707" x="4541838" y="4267200"/>
          <p14:tracePt t="47724" x="4572000" y="4267200"/>
          <p14:tracePt t="47740" x="4587875" y="4267200"/>
          <p14:tracePt t="47756" x="4594225" y="4267200"/>
          <p14:tracePt t="47773" x="4602163" y="4267200"/>
          <p14:tracePt t="47794" x="4610100" y="4267200"/>
          <p14:tracePt t="47806" x="4632325" y="4267200"/>
          <p14:tracePt t="47823" x="4656138" y="4267200"/>
          <p14:tracePt t="47840" x="4678363" y="4267200"/>
          <p14:tracePt t="47857" x="4686300" y="4267200"/>
          <p14:tracePt t="47872" x="4708525" y="4283075"/>
          <p14:tracePt t="48530" x="4740275" y="4289425"/>
          <p14:tracePt t="48538" x="4762500" y="4297363"/>
          <p14:tracePt t="48546" x="4800600" y="4305300"/>
          <p14:tracePt t="48556" x="4884738" y="4343400"/>
          <p14:tracePt t="48573" x="4968875" y="4351338"/>
          <p14:tracePt t="48590" x="5045075" y="4365625"/>
          <p14:tracePt t="48606" x="5189538" y="4441825"/>
          <p14:tracePt t="48622" x="5372100" y="4495800"/>
          <p14:tracePt t="48639" x="5532438" y="4541838"/>
          <p14:tracePt t="48656" x="5707063" y="4610100"/>
          <p14:tracePt t="48672" x="5813425" y="4670425"/>
          <p14:tracePt t="48672" x="5829300" y="4686300"/>
          <p14:tracePt t="48691" x="5875338" y="4724400"/>
          <p14:tracePt t="48691" x="5921375" y="4770438"/>
          <p14:tracePt t="48707" x="5943600" y="4778375"/>
          <p14:tracePt t="48720" x="6042025" y="4830763"/>
          <p14:tracePt t="48720" x="6088063" y="4854575"/>
          <p14:tracePt t="48738" x="6172200" y="4899025"/>
          <p14:tracePt t="48755" x="6240463" y="4945063"/>
          <p14:tracePt t="48771" x="6286500" y="4968875"/>
          <p14:tracePt t="48787" x="6302375" y="4991100"/>
          <p14:tracePt t="48804" x="6316663" y="5013325"/>
          <p14:tracePt t="48821" x="6370638" y="5051425"/>
          <p14:tracePt t="48837" x="6408738" y="5089525"/>
          <p14:tracePt t="48854" x="6461125" y="5127625"/>
          <p14:tracePt t="48871" x="6530975" y="5173663"/>
          <p14:tracePt t="48887" x="6591300" y="5235575"/>
          <p14:tracePt t="48904" x="6621463" y="5265738"/>
          <p14:tracePt t="48921" x="6637338" y="5311775"/>
          <p14:tracePt t="48921" x="6637338" y="5318125"/>
          <p14:tracePt t="48939" x="6645275" y="5334000"/>
          <p14:tracePt t="48970" x="6651625" y="5341938"/>
          <p14:tracePt t="48987" x="6675438" y="5356225"/>
          <p14:tracePt t="49002" x="6689725" y="5372100"/>
          <p14:tracePt t="49010" x="6697663" y="5380038"/>
          <p14:tracePt t="49020" x="6727825" y="5410200"/>
          <p14:tracePt t="49037" x="6751638" y="5426075"/>
          <p14:tracePt t="49054" x="6765925" y="5440363"/>
          <p14:tracePt t="49071" x="6773863" y="5448300"/>
          <p14:tracePt t="49088" x="6781800" y="5448300"/>
          <p14:tracePt t="49105" x="6781800" y="5432425"/>
          <p14:tracePt t="49314" x="6789738" y="5426075"/>
          <p14:tracePt t="49338" x="6797675" y="5426075"/>
          <p14:tracePt t="49355" x="6797675" y="5418138"/>
          <p14:tracePt t="49378" x="6797675" y="5410200"/>
          <p14:tracePt t="49387" x="6804025" y="5402263"/>
          <p14:tracePt t="49394" x="6804025" y="5394325"/>
          <p14:tracePt t="49410" x="6804025" y="5387975"/>
          <p14:tracePt t="49421" x="6811963" y="5387975"/>
          <p14:tracePt t="49437" x="6811963" y="5380038"/>
          <p14:tracePt t="49474" x="6811963" y="5364163"/>
          <p14:tracePt t="49490" x="6819900" y="5356225"/>
          <p14:tracePt t="49498" x="6827838" y="5349875"/>
          <p14:tracePt t="49506" x="6827838" y="5334000"/>
          <p14:tracePt t="52187" x="6835775" y="5334000"/>
          <p14:tracePt t="52346" x="6842125" y="5334000"/>
          <p14:tracePt t="52362" x="6850063" y="5334000"/>
          <p14:tracePt t="52386" x="6865938" y="5334000"/>
          <p14:tracePt t="52402" x="6873875" y="5334000"/>
          <p14:tracePt t="52451" x="6880225" y="5334000"/>
          <p14:tracePt t="52467" x="6888163" y="5334000"/>
          <p14:tracePt t="52483" x="6896100" y="5334000"/>
          <p14:tracePt t="52506" x="6904038" y="5334000"/>
          <p14:tracePt t="52522" x="6911975" y="5334000"/>
          <p14:tracePt t="52530" x="6918325" y="5334000"/>
          <p14:tracePt t="52538" x="6934200" y="5334000"/>
          <p14:tracePt t="52562" x="6942138" y="5334000"/>
          <p14:tracePt t="52578" x="6950075" y="5334000"/>
          <p14:tracePt t="52610" x="6956425" y="5334000"/>
          <p14:tracePt t="52626" x="6964363" y="5334000"/>
          <p14:tracePt t="52635" x="6972300" y="5334000"/>
          <p14:tracePt t="52642" x="6980238" y="5326063"/>
          <p14:tracePt t="52652" x="6988175" y="5326063"/>
          <p14:tracePt t="52668" x="7002463" y="5326063"/>
          <p14:tracePt t="52722" x="7010400" y="5326063"/>
          <p14:tracePt t="52738" x="7018338" y="5326063"/>
          <p14:tracePt t="52746" x="7026275" y="5326063"/>
          <p14:tracePt t="52754" x="7032625" y="5326063"/>
          <p14:tracePt t="52767" x="7040563" y="5326063"/>
          <p14:tracePt t="52784" x="7048500" y="5326063"/>
          <p14:tracePt t="52801" x="7056438" y="5318125"/>
          <p14:tracePt t="52819" x="7064375" y="5318125"/>
          <p14:tracePt t="52851" x="7070725" y="5318125"/>
          <p14:tracePt t="52858" x="7078663" y="5311775"/>
          <p14:tracePt t="52868" x="7116763" y="5311775"/>
          <p14:tracePt t="52885" x="7146925" y="5311775"/>
          <p14:tracePt t="52902" x="7162800" y="5311775"/>
          <p14:tracePt t="52954" x="7170738" y="5311775"/>
          <p14:tracePt t="52970" x="7178675" y="5311775"/>
          <p14:tracePt t="52978" x="7192963" y="5311775"/>
          <p14:tracePt t="52986" x="7208838" y="5311775"/>
          <p14:tracePt t="53000" x="7231063" y="5311775"/>
          <p14:tracePt t="53019" x="7239000" y="5311775"/>
          <p14:tracePt t="53036" x="7246938" y="5303838"/>
          <p14:tracePt t="53058" x="7269163" y="5303838"/>
          <p14:tracePt t="53068" x="7277100" y="5303838"/>
          <p14:tracePt t="53084" x="7292975" y="5303838"/>
          <p14:tracePt t="53100" x="7299325" y="5303838"/>
          <p14:tracePt t="53146" x="7315200" y="5303838"/>
          <p14:tracePt t="53162" x="7331075" y="5303838"/>
          <p14:tracePt t="53170" x="7345363" y="5303838"/>
          <p14:tracePt t="53183" x="7375525" y="5326063"/>
          <p14:tracePt t="53200" x="7391400" y="5341938"/>
          <p14:tracePt t="53217" x="7421563" y="5356225"/>
          <p14:tracePt t="53235" x="7437438" y="5364163"/>
          <p14:tracePt t="53252" x="7467600" y="5402263"/>
          <p14:tracePt t="53267" x="7489825" y="5402263"/>
          <p14:tracePt t="53386" x="7489825" y="5394325"/>
          <p14:tracePt t="53714" x="7489825" y="5380038"/>
          <p14:tracePt t="53722" x="7489825" y="5364163"/>
          <p14:tracePt t="53733" x="7505700" y="5349875"/>
          <p14:tracePt t="53750" x="7521575" y="5326063"/>
          <p14:tracePt t="53767" x="7535863" y="5311775"/>
          <p14:tracePt t="57306" x="7527925" y="5311775"/>
          <p14:tracePt t="57746" x="7513638" y="5311775"/>
          <p14:tracePt t="57763" x="7483475" y="5303838"/>
          <p14:tracePt t="57770" x="7467600" y="5303838"/>
          <p14:tracePt t="57780" x="7429500" y="5295900"/>
          <p14:tracePt t="57797" x="7383463" y="5295900"/>
          <p14:tracePt t="57814" x="7369175" y="5295900"/>
          <p14:tracePt t="57829" x="7353300" y="5295900"/>
          <p14:tracePt t="57846" x="7323138" y="5295900"/>
          <p14:tracePt t="57863" x="7254875" y="5295900"/>
          <p14:tracePt t="57879" x="7200900" y="5295900"/>
          <p14:tracePt t="57896" x="7185025" y="5295900"/>
          <p14:tracePt t="57913" x="7178675" y="5295900"/>
          <p14:tracePt t="57946" x="7170738" y="5295900"/>
          <p14:tracePt t="57962" x="7146925" y="5295900"/>
          <p14:tracePt t="57994" x="7140575" y="5295900"/>
          <p14:tracePt t="58011" x="7124700" y="5295900"/>
          <p14:tracePt t="58027" x="7108825" y="5295900"/>
          <p14:tracePt t="58058" x="7094538" y="5295900"/>
          <p14:tracePt t="58066" x="7056438" y="5295900"/>
          <p14:tracePt t="58078" x="6980238" y="5295900"/>
          <p14:tracePt t="58096" x="6942138" y="5295900"/>
          <p14:tracePt t="58112" x="6911975" y="5303838"/>
          <p14:tracePt t="58112" x="6896100" y="5303838"/>
          <p14:tracePt t="58131" x="6888163" y="5303838"/>
          <p14:tracePt t="58147" x="6873875" y="5311775"/>
          <p14:tracePt t="58163" x="6865938" y="5311775"/>
          <p14:tracePt t="58218" x="6858000" y="5318125"/>
          <p14:tracePt t="58234" x="6850063" y="5318125"/>
          <p14:tracePt t="58243" x="6842125" y="5318125"/>
          <p14:tracePt t="58298" x="6835775" y="5334000"/>
          <p14:tracePt t="58346" x="6827838" y="5334000"/>
          <p14:tracePt t="58362" x="6819900" y="5334000"/>
          <p14:tracePt t="58474" x="6827838" y="5334000"/>
          <p14:tracePt t="58698" x="6842125" y="5334000"/>
          <p14:tracePt t="58714" x="6850063" y="5334000"/>
          <p14:tracePt t="58754" x="6865938" y="5334000"/>
          <p14:tracePt t="58771" x="6873875" y="5334000"/>
          <p14:tracePt t="58778" x="6880225" y="5334000"/>
          <p14:tracePt t="58795" x="6888163" y="5334000"/>
          <p14:tracePt t="58818" x="6896100" y="5334000"/>
          <p14:tracePt t="58834" x="6904038" y="5334000"/>
          <p14:tracePt t="58858" x="6911975" y="5334000"/>
          <p14:tracePt t="58866" x="6926263" y="5334000"/>
          <p14:tracePt t="59026" x="6934200" y="5334000"/>
          <p14:tracePt t="59050" x="6942138" y="5334000"/>
          <p14:tracePt t="59058" x="6950075" y="5334000"/>
          <p14:tracePt t="59066" x="6972300" y="5334000"/>
          <p14:tracePt t="59077" x="6980238" y="5334000"/>
          <p14:tracePt t="59098" x="6988175" y="5326063"/>
          <p14:tracePt t="59114" x="6994525" y="5326063"/>
          <p14:tracePt t="59127" x="7002463" y="5326063"/>
          <p14:tracePt t="59146" x="7010400" y="5326063"/>
          <p14:tracePt t="59160" x="7026275" y="5326063"/>
          <p14:tracePt t="59160" x="7040563" y="5326063"/>
          <p14:tracePt t="59178" x="7056438" y="5326063"/>
          <p14:tracePt t="59194" x="7064375" y="5326063"/>
          <p14:tracePt t="59211" x="7070725" y="5318125"/>
          <p14:tracePt t="59227" x="7094538" y="5318125"/>
          <p14:tracePt t="59245" x="7108825" y="5311775"/>
          <p14:tracePt t="59260" x="7124700" y="5303838"/>
          <p14:tracePt t="59276" x="7140575" y="5303838"/>
          <p14:tracePt t="59294" x="7154863" y="5295900"/>
          <p14:tracePt t="59330" x="7170738" y="5295900"/>
          <p14:tracePt t="59346" x="7192963" y="5295900"/>
          <p14:tracePt t="59354" x="7208838" y="5287963"/>
          <p14:tracePt t="59362" x="7216775" y="5287963"/>
          <p14:tracePt t="59378" x="7223125" y="5287963"/>
          <p14:tracePt t="59393" x="7239000" y="5287963"/>
          <p14:tracePt t="59410" x="7254875" y="5273675"/>
          <p14:tracePt t="59427" x="7261225" y="5265738"/>
          <p14:tracePt t="59444" x="7269163" y="5257800"/>
          <p14:tracePt t="59459" x="7285038" y="5249863"/>
          <p14:tracePt t="59476" x="7315200" y="5235575"/>
          <p14:tracePt t="59494" x="7323138" y="5219700"/>
          <p14:tracePt t="59510" x="7331075" y="5211763"/>
          <p14:tracePt t="59528" x="7337425" y="5203825"/>
          <p14:tracePt t="59546" x="7337425" y="5197475"/>
          <p14:tracePt t="59560" x="7337425" y="5181600"/>
          <p14:tracePt t="59577" x="7345363" y="5173663"/>
          <p14:tracePt t="59595" x="7361238" y="5151438"/>
          <p14:tracePt t="59612" x="7375525" y="5127625"/>
          <p14:tracePt t="59628" x="7383463" y="5113338"/>
          <p14:tracePt t="59645" x="7391400" y="5089525"/>
          <p14:tracePt t="59661" x="7399338" y="5083175"/>
          <p14:tracePt t="59677" x="7407275" y="5067300"/>
          <p14:tracePt t="59694" x="7413625" y="5051425"/>
          <p14:tracePt t="59710" x="7413625" y="5045075"/>
          <p14:tracePt t="59727" x="7421563" y="5029200"/>
          <p14:tracePt t="59744" x="7429500" y="5006975"/>
          <p14:tracePt t="59761" x="7445375" y="4991100"/>
          <p14:tracePt t="59761" x="7451725" y="4975225"/>
          <p14:tracePt t="59778" x="7459663" y="4968875"/>
          <p14:tracePt t="59792" x="7475538" y="4937125"/>
          <p14:tracePt t="59811" x="7483475" y="4906963"/>
          <p14:tracePt t="59827" x="7483475" y="4899025"/>
          <p14:tracePt t="59843" x="7489825" y="4884738"/>
          <p14:tracePt t="59860" x="7489825" y="4868863"/>
          <p14:tracePt t="59876" x="7497763" y="4860925"/>
          <p14:tracePt t="59892" x="7497763" y="4854575"/>
          <p14:tracePt t="59909" x="7505700" y="4838700"/>
          <p14:tracePt t="59926" x="7505700" y="4822825"/>
          <p14:tracePt t="59943" x="7505700" y="4816475"/>
          <p14:tracePt t="59959" x="7505700" y="4800600"/>
          <p14:tracePt t="59975" x="7521575" y="4792663"/>
          <p14:tracePt t="59994" x="7521575" y="4778375"/>
          <p14:tracePt t="60010" x="7521575" y="4770438"/>
          <p14:tracePt t="60027" x="7521575" y="4762500"/>
          <p14:tracePt t="60043" x="7535863" y="4746625"/>
          <p14:tracePt t="60060" x="7535863" y="4724400"/>
          <p14:tracePt t="60076" x="7535863" y="4716463"/>
          <p14:tracePt t="60092" x="7551738" y="4686300"/>
          <p14:tracePt t="60109" x="7551738" y="4670425"/>
          <p14:tracePt t="60125" x="7551738" y="4656138"/>
          <p14:tracePt t="60142" x="7551738" y="4625975"/>
          <p14:tracePt t="60159" x="7559675" y="4618038"/>
          <p14:tracePt t="60178" x="7559675" y="4602163"/>
          <p14:tracePt t="60194" x="7566025" y="4594225"/>
          <p14:tracePt t="60209" x="7573963" y="4579938"/>
          <p14:tracePt t="60226" x="7581900" y="4556125"/>
          <p14:tracePt t="60243" x="7589838" y="4541838"/>
          <p14:tracePt t="60260" x="7589838" y="4533900"/>
          <p14:tracePt t="60275" x="7597775" y="4518025"/>
          <p14:tracePt t="60292" x="7597775" y="4503738"/>
          <p14:tracePt t="60309" x="7604125" y="4479925"/>
          <p14:tracePt t="60325" x="7612063" y="4465638"/>
          <p14:tracePt t="60342" x="7612063" y="4449763"/>
          <p14:tracePt t="60359" x="7620000" y="4441825"/>
          <p14:tracePt t="60375" x="7620000" y="4435475"/>
          <p14:tracePt t="60482" x="7620000" y="4441825"/>
          <p14:tracePt t="60498" x="7620000" y="4449763"/>
          <p14:tracePt t="60530" x="7620000" y="4457700"/>
          <p14:tracePt t="60538" x="7620000" y="4473575"/>
          <p14:tracePt t="60546" x="7620000" y="4479925"/>
          <p14:tracePt t="60559" x="7612063" y="4518025"/>
          <p14:tracePt t="60576" x="7597775" y="4549775"/>
          <p14:tracePt t="60576" x="7597775" y="4564063"/>
          <p14:tracePt t="60595" x="7589838" y="4587875"/>
          <p14:tracePt t="60611" x="7581900" y="4602163"/>
          <p14:tracePt t="60627" x="7573963" y="4625975"/>
          <p14:tracePt t="60644" x="7566025" y="4648200"/>
          <p14:tracePt t="60660" x="7559675" y="4670425"/>
          <p14:tracePt t="60676" x="7551738" y="4686300"/>
          <p14:tracePt t="60695" x="7543800" y="4708525"/>
          <p14:tracePt t="60710" x="7543800" y="4716463"/>
          <p14:tracePt t="60726" x="7535863" y="4740275"/>
          <p14:tracePt t="60744" x="7527925" y="4754563"/>
          <p14:tracePt t="60760" x="7521575" y="4778375"/>
          <p14:tracePt t="60776" x="7505700" y="4800600"/>
          <p14:tracePt t="60776" x="7505700" y="4816475"/>
          <p14:tracePt t="60795" x="7497763" y="4830763"/>
          <p14:tracePt t="60809" x="7483475" y="4854575"/>
          <p14:tracePt t="60827" x="7475538" y="4876800"/>
          <p14:tracePt t="60844" x="7475538" y="4884738"/>
          <p14:tracePt t="60860" x="7459663" y="4906963"/>
          <p14:tracePt t="60876" x="7459663" y="4914900"/>
          <p14:tracePt t="60893" x="7451725" y="4930775"/>
          <p14:tracePt t="60909" x="7437438" y="4953000"/>
          <p14:tracePt t="60926" x="7429500" y="4960938"/>
          <p14:tracePt t="60944" x="7421563" y="4968875"/>
          <p14:tracePt t="60960" x="7413625" y="4991100"/>
          <p14:tracePt t="60977" x="7407275" y="5013325"/>
          <p14:tracePt t="60993" x="7391400" y="5037138"/>
          <p14:tracePt t="60993" x="7375525" y="5051425"/>
          <p14:tracePt t="61011" x="7353300" y="5075238"/>
          <p14:tracePt t="61027" x="7331075" y="5097463"/>
          <p14:tracePt t="61044" x="7331075" y="5121275"/>
          <p14:tracePt t="61060" x="7315200" y="5127625"/>
          <p14:tracePt t="61076" x="7307263" y="5143500"/>
          <p14:tracePt t="61092" x="7299325" y="5143500"/>
          <p14:tracePt t="61109" x="7292975" y="5151438"/>
          <p14:tracePt t="61125" x="7254875" y="5165725"/>
          <p14:tracePt t="61143" x="7239000" y="5173663"/>
          <p14:tracePt t="61159" x="7231063" y="5181600"/>
          <p14:tracePt t="61176" x="7223125" y="5189538"/>
          <p14:tracePt t="61193" x="7208838" y="5197475"/>
          <p14:tracePt t="61209" x="7185025" y="5203825"/>
          <p14:tracePt t="61227" x="7178675" y="5203825"/>
          <p14:tracePt t="61243" x="7162800" y="5211763"/>
          <p14:tracePt t="61260" x="7146925" y="5219700"/>
          <p14:tracePt t="61276" x="7140575" y="5219700"/>
          <p14:tracePt t="61307" x="7132638" y="5219700"/>
          <p14:tracePt t="61314" x="7124700" y="5219700"/>
          <p14:tracePt t="61325" x="7094538" y="5227638"/>
          <p14:tracePt t="61343" x="7078663" y="5227638"/>
          <p14:tracePt t="61358" x="7056438" y="5227638"/>
          <p14:tracePt t="61375" x="7032625" y="5235575"/>
          <p14:tracePt t="61391" x="7018338" y="5235575"/>
          <p14:tracePt t="61408" x="6972300" y="5235575"/>
          <p14:tracePt t="61425" x="6918325" y="5235575"/>
          <p14:tracePt t="61425" x="6904038" y="5235575"/>
          <p14:tracePt t="61443" x="6850063" y="5235575"/>
          <p14:tracePt t="61460" x="6827838" y="5235575"/>
          <p14:tracePt t="61476" x="6819900" y="5235575"/>
          <p14:tracePt t="61492" x="6804025" y="5235575"/>
          <p14:tracePt t="61508" x="6789738" y="5235575"/>
          <p14:tracePt t="61526" x="6781800" y="5235575"/>
          <p14:tracePt t="61542" x="6759575" y="5235575"/>
          <p14:tracePt t="61559" x="6743700" y="5235575"/>
          <p14:tracePt t="61576" x="6743700" y="5241925"/>
          <p14:tracePt t="61746" x="6751638" y="5241925"/>
          <p14:tracePt t="61754" x="6765925" y="5249863"/>
          <p14:tracePt t="61762" x="6781800" y="5249863"/>
          <p14:tracePt t="61775" x="6819900" y="5257800"/>
          <p14:tracePt t="61792" x="6858000" y="5273675"/>
          <p14:tracePt t="61809" x="6880225" y="5273675"/>
          <p14:tracePt t="61826" x="6888163" y="5273675"/>
          <p14:tracePt t="61841" x="6904038" y="5273675"/>
          <p14:tracePt t="61859" x="6911975" y="5273675"/>
          <p14:tracePt t="61876" x="6950075" y="5273675"/>
          <p14:tracePt t="61892" x="6988175" y="5265738"/>
          <p14:tracePt t="61909" x="7048500" y="5235575"/>
          <p14:tracePt t="61926" x="7102475" y="5219700"/>
          <p14:tracePt t="61942" x="7140575" y="5203825"/>
          <p14:tracePt t="61959" x="7154863" y="5189538"/>
          <p14:tracePt t="61975" x="7170738" y="5159375"/>
          <p14:tracePt t="61992" x="7185025" y="5127625"/>
          <p14:tracePt t="62008" x="7200900" y="5105400"/>
          <p14:tracePt t="62008" x="7208838" y="5083175"/>
          <p14:tracePt t="62027" x="7216775" y="5075238"/>
          <p14:tracePt t="62041" x="7231063" y="5029200"/>
          <p14:tracePt t="62059" x="7254875" y="5006975"/>
          <p14:tracePt t="62076" x="7277100" y="4983163"/>
          <p14:tracePt t="62092" x="7307263" y="4953000"/>
          <p14:tracePt t="62109" x="7315200" y="4922838"/>
          <p14:tracePt t="62125" x="7337425" y="4884738"/>
          <p14:tracePt t="62142" x="7345363" y="4854575"/>
          <p14:tracePt t="62158" x="7353300" y="4830763"/>
          <p14:tracePt t="62175" x="7353300" y="4816475"/>
          <p14:tracePt t="62192" x="7353300" y="4784725"/>
          <p14:tracePt t="62208" x="7361238" y="4762500"/>
          <p14:tracePt t="62225" x="7369175" y="4732338"/>
          <p14:tracePt t="62225" x="7369175" y="4716463"/>
          <p14:tracePt t="62243" x="7375525" y="4686300"/>
          <p14:tracePt t="62259" x="7391400" y="4664075"/>
          <p14:tracePt t="62276" x="7391400" y="4656138"/>
          <p14:tracePt t="62292" x="7399338" y="4625975"/>
          <p14:tracePt t="62308" x="7399338" y="4610100"/>
          <p14:tracePt t="62324" x="7407275" y="4602163"/>
          <p14:tracePt t="62341" x="7407275" y="4587875"/>
          <p14:tracePt t="62358" x="7413625" y="4572000"/>
          <p14:tracePt t="62374" x="7413625" y="4579938"/>
          <p14:tracePt t="62498" x="7413625" y="4587875"/>
          <p14:tracePt t="62514" x="7399338" y="4594225"/>
          <p14:tracePt t="62523" x="7399338" y="4602163"/>
          <p14:tracePt t="62530" x="7399338" y="4618038"/>
          <p14:tracePt t="62541" x="7391400" y="4656138"/>
          <p14:tracePt t="62558" x="7375525" y="4686300"/>
          <p14:tracePt t="62575" x="7369175" y="4724400"/>
          <p14:tracePt t="62592" x="7361238" y="4762500"/>
          <p14:tracePt t="62608" x="7345363" y="4808538"/>
          <p14:tracePt t="62625" x="7331075" y="4830763"/>
          <p14:tracePt t="62625" x="7331075" y="4854575"/>
          <p14:tracePt t="62643" x="7331075" y="4876800"/>
          <p14:tracePt t="62659" x="7307263" y="4914900"/>
          <p14:tracePt t="62677" x="7299325" y="4945063"/>
          <p14:tracePt t="62693" x="7285038" y="4975225"/>
          <p14:tracePt t="62708" x="7254875" y="5037138"/>
          <p14:tracePt t="62725" x="7246938" y="5097463"/>
          <p14:tracePt t="62741" x="7223125" y="5127625"/>
          <p14:tracePt t="62758" x="7216775" y="5173663"/>
          <p14:tracePt t="62774" x="7200900" y="5203825"/>
          <p14:tracePt t="62791" x="7185025" y="5227638"/>
          <p14:tracePt t="62808" x="7178675" y="5235575"/>
          <p14:tracePt t="62824" x="7170738" y="5241925"/>
          <p14:tracePt t="62841" x="7162800" y="5249863"/>
          <p14:tracePt t="62841" x="7162800" y="5257800"/>
          <p14:tracePt t="62859" x="7146925" y="5280025"/>
          <p14:tracePt t="62876" x="7124700" y="5295900"/>
          <p14:tracePt t="62892" x="7108825" y="5295900"/>
          <p14:tracePt t="62908" x="7078663" y="5311775"/>
          <p14:tracePt t="62926" x="7056438" y="5311775"/>
          <p14:tracePt t="62941" x="7026275" y="5311775"/>
          <p14:tracePt t="62957" x="6994525" y="5311775"/>
          <p14:tracePt t="62975" x="6964363" y="5311775"/>
          <p14:tracePt t="62991" x="6934200" y="5326063"/>
          <p14:tracePt t="63007" x="6926263" y="5326063"/>
          <p14:tracePt t="63024" x="6918325" y="5326063"/>
          <p14:tracePt t="63041" x="6904038" y="5326063"/>
          <p14:tracePt t="63056" x="6896100" y="5326063"/>
          <p14:tracePt t="63074" x="6873875" y="5326063"/>
          <p14:tracePt t="63089" x="6835775" y="5326063"/>
          <p14:tracePt t="63107" x="6827838" y="5326063"/>
          <p14:tracePt t="63122" x="6811963" y="5326063"/>
          <p14:tracePt t="63140" x="6819900" y="5326063"/>
          <p14:tracePt t="63258" x="6827838" y="5318125"/>
          <p14:tracePt t="63274" x="6842125" y="5318125"/>
          <p14:tracePt t="63282" x="6850063" y="5318125"/>
          <p14:tracePt t="63298" x="6873875" y="5318125"/>
          <p14:tracePt t="63308" x="6880225" y="5318125"/>
          <p14:tracePt t="63324" x="6911975" y="5318125"/>
          <p14:tracePt t="63341" x="6926263" y="5311775"/>
          <p14:tracePt t="63357" x="6972300" y="5311775"/>
          <p14:tracePt t="63374" x="7002463" y="5303838"/>
          <p14:tracePt t="63390" x="7018338" y="5295900"/>
          <p14:tracePt t="63406" x="7040563" y="5280025"/>
          <p14:tracePt t="63424" x="7108825" y="5257800"/>
          <p14:tracePt t="63440" x="7140575" y="5227638"/>
          <p14:tracePt t="63440" x="7154863" y="5211763"/>
          <p14:tracePt t="63459" x="7178675" y="5189538"/>
          <p14:tracePt t="63473" x="7223125" y="5159375"/>
          <p14:tracePt t="63491" x="7246938" y="5135563"/>
          <p14:tracePt t="63508" x="7277100" y="5105400"/>
          <p14:tracePt t="63524" x="7292975" y="5075238"/>
          <p14:tracePt t="63541" x="7323138" y="5051425"/>
          <p14:tracePt t="63557" x="7337425" y="4983163"/>
          <p14:tracePt t="63574" x="7369175" y="4914900"/>
          <p14:tracePt t="63591" x="7375525" y="4876800"/>
          <p14:tracePt t="63607" x="7391400" y="4830763"/>
          <p14:tracePt t="63623" x="7399338" y="4800600"/>
          <p14:tracePt t="63640" x="7407275" y="4762500"/>
          <p14:tracePt t="63657" x="7413625" y="4754563"/>
          <p14:tracePt t="63673" x="7429500" y="4694238"/>
          <p14:tracePt t="63691" x="7437438" y="4686300"/>
          <p14:tracePt t="63707" x="7437438" y="4678363"/>
          <p14:tracePt t="63722" x="7437438" y="4686300"/>
          <p14:tracePt t="63882" x="7437438" y="4694238"/>
          <p14:tracePt t="63890" x="7437438" y="4702175"/>
          <p14:tracePt t="63898" x="7437438" y="4716463"/>
          <p14:tracePt t="63907" x="7437438" y="4732338"/>
          <p14:tracePt t="63924" x="7437438" y="4740275"/>
          <p14:tracePt t="63940" x="7437438" y="4754563"/>
          <p14:tracePt t="63957" x="7437438" y="4770438"/>
          <p14:tracePt t="63973" x="7437438" y="4792663"/>
          <p14:tracePt t="63990" x="7429500" y="4830763"/>
          <p14:tracePt t="64006" x="7429500" y="4868863"/>
          <p14:tracePt t="64024" x="7429500" y="4930775"/>
          <p14:tracePt t="64039" x="7429500" y="4975225"/>
          <p14:tracePt t="64055" x="7421563" y="5045075"/>
          <p14:tracePt t="64073" x="7383463" y="5127625"/>
          <p14:tracePt t="64073" x="7361238" y="5181600"/>
          <p14:tracePt t="64091" x="7361238" y="5227638"/>
          <p14:tracePt t="64107" x="7337425" y="5280025"/>
          <p14:tracePt t="64124" x="7323138" y="5295900"/>
          <p14:tracePt t="64139" x="7307263" y="5311775"/>
          <p14:tracePt t="64156" x="7299325" y="5318125"/>
          <p14:tracePt t="64172" x="7292975" y="5326063"/>
          <p14:tracePt t="64189" x="7269163" y="5334000"/>
          <p14:tracePt t="64206" x="7223125" y="5334000"/>
          <p14:tracePt t="64223" x="7154863" y="5356225"/>
          <p14:tracePt t="64240" x="7102475" y="5372100"/>
          <p14:tracePt t="64256" x="7048500" y="5387975"/>
          <p14:tracePt t="64256" x="7018338" y="5394325"/>
          <p14:tracePt t="64275" x="7010400" y="5394325"/>
          <p14:tracePt t="64289" x="6994525" y="5394325"/>
          <p14:tracePt t="64307" x="6988175" y="5394325"/>
          <p14:tracePt t="64346" x="6980238" y="5394325"/>
          <p14:tracePt t="64378" x="6964363" y="5394325"/>
          <p14:tracePt t="64387" x="6956425" y="5394325"/>
          <p14:tracePt t="64403" x="6942138" y="5394325"/>
          <p14:tracePt t="64410" x="6934200" y="5394325"/>
          <p14:tracePt t="64422" x="6926263" y="5394325"/>
          <p14:tracePt t="64451" x="6918325" y="5394325"/>
          <p14:tracePt t="64458" x="6918325" y="5387975"/>
          <p14:tracePt t="64546" x="6918325" y="5380038"/>
          <p14:tracePt t="64594" x="6926263" y="5372100"/>
          <p14:tracePt t="64683" x="6942138" y="5372100"/>
          <p14:tracePt t="64698" x="6950075" y="5364163"/>
          <p14:tracePt t="64706" x="6972300" y="5356225"/>
          <p14:tracePt t="64723" x="6988175" y="5349875"/>
          <p14:tracePt t="64739" x="7018338" y="5334000"/>
          <p14:tracePt t="64756" x="7032625" y="5334000"/>
          <p14:tracePt t="64772" x="7048500" y="5334000"/>
          <p14:tracePt t="64803" x="7070725" y="5334000"/>
          <p14:tracePt t="64826" x="7078663" y="5334000"/>
          <p14:tracePt t="64850" x="7094538" y="5334000"/>
          <p14:tracePt t="64858" x="7108825" y="5334000"/>
          <p14:tracePt t="64874" x="7116763" y="5334000"/>
          <p14:tracePt t="65010" x="7124700" y="5334000"/>
          <p14:tracePt t="65026" x="7132638" y="5334000"/>
          <p14:tracePt t="65034" x="7140575" y="5334000"/>
          <p14:tracePt t="65042" x="7154863" y="5334000"/>
          <p14:tracePt t="65055" x="7170738" y="5334000"/>
          <p14:tracePt t="65072" x="7178675" y="5334000"/>
          <p14:tracePt t="65088" x="7185025" y="5334000"/>
          <p14:tracePt t="65105" x="7208838" y="5334000"/>
          <p14:tracePt t="65123" x="7254875" y="5334000"/>
          <p14:tracePt t="65139" x="7292975" y="5334000"/>
          <p14:tracePt t="65156" x="7323138" y="5334000"/>
          <p14:tracePt t="65172" x="7353300" y="5334000"/>
          <p14:tracePt t="65189" x="7369175" y="5334000"/>
          <p14:tracePt t="65210" x="7375525" y="5334000"/>
          <p14:tracePt t="65258" x="7399338" y="5334000"/>
          <p14:tracePt t="65266" x="7421563" y="5334000"/>
          <p14:tracePt t="65274" x="7451725" y="5334000"/>
          <p14:tracePt t="65288" x="7505700" y="5326063"/>
          <p14:tracePt t="65305" x="7535863" y="5318125"/>
          <p14:tracePt t="65305" x="7543800" y="5318125"/>
          <p14:tracePt t="65323" x="7551738" y="5318125"/>
          <p14:tracePt t="65338" x="7559675" y="5311775"/>
          <p14:tracePt t="68027" x="7551738" y="5311775"/>
          <p14:tracePt t="68666" x="7543800" y="5311775"/>
          <p14:tracePt t="68698" x="7535863" y="5311775"/>
          <p14:tracePt t="68706" x="7505700" y="5311775"/>
          <p14:tracePt t="68718" x="7429500" y="5311775"/>
          <p14:tracePt t="68735" x="7353300" y="5311775"/>
          <p14:tracePt t="68752" x="7277100" y="5311775"/>
          <p14:tracePt t="68768" x="7208838" y="5311775"/>
          <p14:tracePt t="68785" x="7154863" y="5311775"/>
          <p14:tracePt t="68785" x="7140575" y="5311775"/>
          <p14:tracePt t="68803" x="7116763" y="5311775"/>
          <p14:tracePt t="68819" x="7094538" y="5311775"/>
          <p14:tracePt t="68835" x="7064375" y="5318125"/>
          <p14:tracePt t="68852" x="7018338" y="5318125"/>
          <p14:tracePt t="68868" x="6980238" y="5318125"/>
          <p14:tracePt t="68885" x="6964363" y="5318125"/>
          <p14:tracePt t="68901" x="6956425" y="5326063"/>
          <p14:tracePt t="68917" x="6956425" y="5341938"/>
          <p14:tracePt t="68936" x="6956425" y="5349875"/>
          <p14:tracePt t="68962" x="6950075" y="5349875"/>
          <p14:tracePt t="68970" x="6942138" y="5349875"/>
          <p14:tracePt t="68984" x="6904038" y="5356225"/>
          <p14:tracePt t="68984" x="6888163" y="5356225"/>
          <p14:tracePt t="69003" x="6873875" y="5364163"/>
          <p14:tracePt t="69017" x="6835775" y="5364163"/>
          <p14:tracePt t="69036" x="6819900" y="5364163"/>
          <p14:tracePt t="69052" x="6811963" y="5364163"/>
          <p14:tracePt t="69068" x="6797675" y="5364163"/>
          <p14:tracePt t="69122" x="6781800" y="5364163"/>
          <p14:tracePt t="69154" x="6765925" y="5364163"/>
          <p14:tracePt t="69170" x="6751638" y="5364163"/>
          <p14:tracePt t="69178" x="6727825" y="5364163"/>
          <p14:tracePt t="69186" x="6713538" y="5364163"/>
          <p14:tracePt t="69200" x="6697663" y="5364163"/>
          <p14:tracePt t="69218" x="6689725" y="5364163"/>
          <p14:tracePt t="69234" x="6683375" y="5356225"/>
          <p14:tracePt t="69378" x="6689725" y="5356225"/>
          <p14:tracePt t="69418" x="6697663" y="5356225"/>
          <p14:tracePt t="69435" x="6705600" y="5356225"/>
          <p14:tracePt t="69450" x="6713538" y="5356225"/>
          <p14:tracePt t="69498" x="6727825" y="5356225"/>
          <p14:tracePt t="69515" x="6735763" y="5356225"/>
          <p14:tracePt t="69522" x="6743700" y="5356225"/>
          <p14:tracePt t="69534" x="6759575" y="5356225"/>
          <p14:tracePt t="69551" x="6759575" y="5349875"/>
          <p14:tracePt t="69566" x="6765925" y="5349875"/>
          <p14:tracePt t="69610" x="6773863" y="5349875"/>
          <p14:tracePt t="69618" x="6789738" y="5349875"/>
          <p14:tracePt t="69634" x="6797675" y="5349875"/>
          <p14:tracePt t="69698" x="6804025" y="5349875"/>
          <p14:tracePt t="69706" x="6811963" y="5349875"/>
          <p14:tracePt t="69715" x="6819900" y="5349875"/>
          <p14:tracePt t="69732" x="6827838" y="5349875"/>
          <p14:tracePt t="69754" x="6842125" y="5349875"/>
          <p14:tracePt t="69794" x="6850063" y="5349875"/>
          <p14:tracePt t="69802" x="6865938" y="5341938"/>
          <p14:tracePt t="69818" x="6873875" y="5341938"/>
          <p14:tracePt t="69842" x="6880225" y="5341938"/>
          <p14:tracePt t="69866" x="6888163" y="5341938"/>
          <p14:tracePt t="69874" x="6904038" y="5341938"/>
          <p14:tracePt t="69884" x="6918325" y="5341938"/>
          <p14:tracePt t="69900" x="6950075" y="5341938"/>
          <p14:tracePt t="69917" x="6956425" y="5341938"/>
          <p14:tracePt t="69935" x="6964363" y="5341938"/>
          <p14:tracePt t="69950" x="6972300" y="5341938"/>
          <p14:tracePt t="69966" x="6988175" y="5341938"/>
          <p14:tracePt t="69984" x="6994525" y="5341938"/>
          <p14:tracePt t="70000" x="7018338" y="5341938"/>
          <p14:tracePt t="70017" x="7032625" y="5334000"/>
          <p14:tracePt t="70035" x="7064375" y="5334000"/>
          <p14:tracePt t="70049" x="7070725" y="5334000"/>
          <p14:tracePt t="70065" x="7078663" y="5334000"/>
          <p14:tracePt t="70083" x="7086600" y="5334000"/>
          <p14:tracePt t="70100" x="7094538" y="5326063"/>
          <p14:tracePt t="70116" x="7102475" y="5326063"/>
          <p14:tracePt t="70133" x="7124700" y="5318125"/>
          <p14:tracePt t="70150" x="7132638" y="5318125"/>
          <p14:tracePt t="70178" x="7140575" y="5318125"/>
          <p14:tracePt t="70186" x="7146925" y="5318125"/>
          <p14:tracePt t="70199" x="7154863" y="5318125"/>
          <p14:tracePt t="70216" x="7170738" y="5318125"/>
          <p14:tracePt t="70233" x="7178675" y="5318125"/>
          <p14:tracePt t="70258" x="7200900" y="5318125"/>
          <p14:tracePt t="70267" x="7208838" y="5318125"/>
          <p14:tracePt t="70284" x="7231063" y="5311775"/>
          <p14:tracePt t="70300" x="7261225" y="5311775"/>
          <p14:tracePt t="70317" x="7277100" y="5311775"/>
          <p14:tracePt t="70338" x="7285038" y="5311775"/>
          <p14:tracePt t="70362" x="7299325" y="5311775"/>
          <p14:tracePt t="70370" x="7307263" y="5311775"/>
          <p14:tracePt t="70382" x="7315200" y="5311775"/>
          <p14:tracePt t="70399" x="7323138" y="5311775"/>
          <p14:tracePt t="70418" x="7315200" y="5311775"/>
          <p14:tracePt t="70610" x="7307263" y="5311775"/>
          <p14:tracePt t="70618" x="7292975" y="5311775"/>
          <p14:tracePt t="70632" x="7254875" y="5311775"/>
          <p14:tracePt t="70632" x="7239000" y="5311775"/>
          <p14:tracePt t="70651" x="7223125" y="5311775"/>
          <p14:tracePt t="70665" x="7192963" y="5311775"/>
          <p14:tracePt t="70684" x="7185025" y="5311775"/>
          <p14:tracePt t="70706" x="7162800" y="5311775"/>
          <p14:tracePt t="70716" x="7132638" y="5311775"/>
          <p14:tracePt t="70732" x="7102475" y="5311775"/>
          <p14:tracePt t="70749" x="7040563" y="5311775"/>
          <p14:tracePt t="70767" x="7010400" y="5311775"/>
          <p14:tracePt t="70783" x="6994525" y="5311775"/>
          <p14:tracePt t="70800" x="6988175" y="5311775"/>
          <p14:tracePt t="70816" x="6980238" y="5311775"/>
          <p14:tracePt t="70832" x="6964363" y="5311775"/>
          <p14:tracePt t="70832" x="6956425" y="5311775"/>
          <p14:tracePt t="70851" x="6942138" y="5311775"/>
          <p14:tracePt t="70867" x="6911975" y="5311775"/>
          <p14:tracePt t="70883" x="6896100" y="5311775"/>
          <p14:tracePt t="70900" x="6865938" y="5311775"/>
          <p14:tracePt t="70917" x="6835775" y="5311775"/>
          <p14:tracePt t="70933" x="6819900" y="5311775"/>
          <p14:tracePt t="70949" x="6811963" y="5311775"/>
          <p14:tracePt t="70970" x="6804025" y="5311775"/>
          <p14:tracePt t="70982" x="6781800" y="5311775"/>
          <p14:tracePt t="70999" x="6751638" y="5311775"/>
          <p14:tracePt t="71016" x="6713538" y="5311775"/>
          <p14:tracePt t="71032" x="6683375" y="5295900"/>
          <p14:tracePt t="71032" x="6667500" y="5287963"/>
          <p14:tracePt t="71051" x="6651625" y="5287963"/>
          <p14:tracePt t="71066" x="6637338" y="5287963"/>
          <p14:tracePt t="71083" x="6629400" y="5287963"/>
          <p14:tracePt t="71098" x="6629400" y="5280025"/>
          <p14:tracePt t="71234" x="6637338" y="5280025"/>
          <p14:tracePt t="71266" x="6645275" y="5280025"/>
          <p14:tracePt t="71274" x="6651625" y="5280025"/>
          <p14:tracePt t="71283" x="6659563" y="5280025"/>
          <p14:tracePt t="71299" x="6675438" y="5280025"/>
          <p14:tracePt t="71316" x="6689725" y="5280025"/>
          <p14:tracePt t="71332" x="6697663" y="5280025"/>
          <p14:tracePt t="71348" x="6713538" y="5280025"/>
          <p14:tracePt t="71366" x="6727825" y="5280025"/>
          <p14:tracePt t="71382" x="6743700" y="5280025"/>
          <p14:tracePt t="71398" x="6759575" y="5280025"/>
          <p14:tracePt t="71415" x="6773863" y="5287963"/>
          <p14:tracePt t="71431" x="6781800" y="5287963"/>
          <p14:tracePt t="71448" x="6797675" y="5287963"/>
          <p14:tracePt t="71448" x="6804025" y="5287963"/>
          <p14:tracePt t="71467" x="6827838" y="5287963"/>
          <p14:tracePt t="71483" x="6858000" y="5287963"/>
          <p14:tracePt t="71499" x="6888163" y="5287963"/>
          <p14:tracePt t="71516" x="6911975" y="5287963"/>
          <p14:tracePt t="71532" x="6926263" y="5287963"/>
          <p14:tracePt t="71549" x="6926263" y="5295900"/>
          <p14:tracePt t="71565" x="6934200" y="5303838"/>
          <p14:tracePt t="71581" x="6942138" y="5303838"/>
          <p14:tracePt t="71618" x="6956425" y="5303838"/>
          <p14:tracePt t="71634" x="6964363" y="5303838"/>
          <p14:tracePt t="71643" x="6980238" y="5303838"/>
          <p14:tracePt t="71650" x="6988175" y="5303838"/>
          <p14:tracePt t="71665" x="7002463" y="5303838"/>
          <p14:tracePt t="71683" x="7002463" y="5311775"/>
          <p14:tracePt t="71706" x="7010400" y="5318125"/>
          <p14:tracePt t="71722" x="7018338" y="5318125"/>
          <p14:tracePt t="71738" x="7032625" y="5318125"/>
          <p14:tracePt t="71748" x="7048500" y="5318125"/>
          <p14:tracePt t="71765" x="7086600" y="5318125"/>
          <p14:tracePt t="71782" x="7132638" y="5318125"/>
          <p14:tracePt t="71799" x="7154863" y="5318125"/>
          <p14:tracePt t="71816" x="7162800" y="5318125"/>
          <p14:tracePt t="71831" x="7178675" y="5318125"/>
          <p14:tracePt t="71848" x="7192963" y="5318125"/>
          <p14:tracePt t="71864" x="7200900" y="5318125"/>
          <p14:tracePt t="71890" x="7216775" y="5318125"/>
          <p14:tracePt t="71899" x="7239000" y="5318125"/>
          <p14:tracePt t="71916" x="7254875" y="5318125"/>
          <p14:tracePt t="71932" x="7269163" y="5318125"/>
          <p14:tracePt t="71949" x="7277100" y="5318125"/>
          <p14:tracePt t="71965" x="7292975" y="5318125"/>
          <p14:tracePt t="71986" x="7277100" y="5318125"/>
          <p14:tracePt t="72554" x="7239000" y="5318125"/>
          <p14:tracePt t="72563" x="7178675" y="5334000"/>
          <p14:tracePt t="72570" x="7094538" y="5341938"/>
          <p14:tracePt t="72580" x="6942138" y="5356225"/>
          <p14:tracePt t="72598" x="6735763" y="5372100"/>
          <p14:tracePt t="72614" x="6537325" y="5356225"/>
          <p14:tracePt t="72631" x="6308725" y="5334000"/>
          <p14:tracePt t="72648" x="6073775" y="5287963"/>
          <p14:tracePt t="72664" x="5867400" y="5249863"/>
          <p14:tracePt t="72664" x="5783263" y="5227638"/>
          <p14:tracePt t="72683" x="5692775" y="5203825"/>
          <p14:tracePt t="72697" x="5578475" y="5151438"/>
          <p14:tracePt t="72714" x="5464175" y="5105400"/>
          <p14:tracePt t="72714" x="5418138" y="5083175"/>
          <p14:tracePt t="72731" x="5318125" y="5037138"/>
          <p14:tracePt t="72747" x="5241925" y="5006975"/>
          <p14:tracePt t="72764" x="5197475" y="4975225"/>
          <p14:tracePt t="72780" x="5127625" y="4922838"/>
          <p14:tracePt t="72796" x="5075238" y="4884738"/>
          <p14:tracePt t="72813" x="5037138" y="4854575"/>
          <p14:tracePt t="72830" x="5037138" y="4838700"/>
          <p14:tracePt t="72846" x="5021263" y="4816475"/>
          <p14:tracePt t="72862" x="4999038" y="4792663"/>
          <p14:tracePt t="72879" x="4945063" y="4754563"/>
          <p14:tracePt t="72896" x="4860925" y="4686300"/>
          <p14:tracePt t="72896" x="4838700" y="4670425"/>
          <p14:tracePt t="72914" x="4778375" y="4632325"/>
          <p14:tracePt t="72914" x="4746625" y="4602163"/>
          <p14:tracePt t="72930" x="4686300" y="4541838"/>
          <p14:tracePt t="72947" x="4664075" y="4518025"/>
          <p14:tracePt t="72964" x="4632325" y="4479925"/>
          <p14:tracePt t="72980" x="4625975" y="4465638"/>
          <p14:tracePt t="72995" x="4625975" y="4457700"/>
          <p14:tracePt t="73018" x="4625975" y="4449763"/>
          <p14:tracePt t="73029" x="4625975" y="4435475"/>
          <p14:tracePt t="73047" x="4610100" y="4397375"/>
          <p14:tracePt t="73064" x="4556125" y="4335463"/>
          <p14:tracePt t="73081" x="4487863" y="4259263"/>
          <p14:tracePt t="73081" x="4479925" y="4251325"/>
          <p14:tracePt t="73098" x="4465638" y="4237038"/>
          <p14:tracePt t="73113" x="4465638" y="4229100"/>
          <p14:tracePt t="73274" x="4479925" y="4229100"/>
          <p14:tracePt t="73282" x="4495800" y="4229100"/>
          <p14:tracePt t="73306" x="4503738" y="4229100"/>
          <p14:tracePt t="73314" x="4525963" y="4229100"/>
          <p14:tracePt t="73331" x="4549775" y="4237038"/>
          <p14:tracePt t="73348" x="4579938" y="4259263"/>
          <p14:tracePt t="73365" x="4602163" y="4267200"/>
          <p14:tracePt t="73380" x="4632325" y="4267200"/>
          <p14:tracePt t="73396" x="4640263" y="4267200"/>
          <p14:tracePt t="73412" x="4632325" y="4275138"/>
          <p14:tracePt t="73570" x="4625975" y="4275138"/>
          <p14:tracePt t="73594" x="4618038" y="4275138"/>
          <p14:tracePt t="73602" x="4602163" y="4275138"/>
          <p14:tracePt t="73613" x="4572000" y="4275138"/>
          <p14:tracePt t="73630" x="4518025" y="4275138"/>
          <p14:tracePt t="73647" x="4457700" y="4275138"/>
          <p14:tracePt t="73663" x="4381500" y="4275138"/>
          <p14:tracePt t="73681" x="4313238" y="4275138"/>
          <p14:tracePt t="73699" x="4297363" y="4275138"/>
          <p14:tracePt t="73713" x="4283075" y="4275138"/>
          <p14:tracePt t="73713" x="4275138" y="4275138"/>
          <p14:tracePt t="73731" x="4251325" y="4275138"/>
          <p14:tracePt t="73747" x="4221163" y="4275138"/>
          <p14:tracePt t="73764" x="4191000" y="4275138"/>
          <p14:tracePt t="73780" x="4144963" y="4275138"/>
          <p14:tracePt t="73796" x="4098925" y="4275138"/>
          <p14:tracePt t="73814" x="4076700" y="4275138"/>
          <p14:tracePt t="73830" x="4054475" y="4275138"/>
          <p14:tracePt t="73847" x="4046538" y="4275138"/>
          <p14:tracePt t="73862" x="4016375" y="4275138"/>
          <p14:tracePt t="73880" x="3962400" y="4275138"/>
          <p14:tracePt t="73896" x="3908425" y="4275138"/>
          <p14:tracePt t="73896" x="3870325" y="4275138"/>
          <p14:tracePt t="73915" x="3832225" y="4275138"/>
          <p14:tracePt t="73929" x="3733800" y="4275138"/>
          <p14:tracePt t="73947" x="3679825" y="4267200"/>
          <p14:tracePt t="73964" x="3673475" y="4267200"/>
          <p14:tracePt t="73979" x="3665538" y="4267200"/>
          <p14:tracePt t="74010" x="3673475" y="4267200"/>
          <p14:tracePt t="74130" x="3679825" y="4267200"/>
          <p14:tracePt t="74146" x="3695700" y="4267200"/>
          <p14:tracePt t="74154" x="3725863" y="4267200"/>
          <p14:tracePt t="74163" x="3763963" y="4289425"/>
          <p14:tracePt t="74180" x="3817938" y="4297363"/>
          <p14:tracePt t="74196" x="3870325" y="4297363"/>
          <p14:tracePt t="74213" x="3908425" y="4297363"/>
          <p14:tracePt t="74229" x="3940175" y="4297363"/>
          <p14:tracePt t="74246" x="3962400" y="4297363"/>
          <p14:tracePt t="74262" x="3984625" y="4297363"/>
          <p14:tracePt t="74278" x="4030663" y="4297363"/>
          <p14:tracePt t="74295" x="4092575" y="4297363"/>
          <p14:tracePt t="74312" x="4198938" y="4297363"/>
          <p14:tracePt t="74328" x="4283075" y="4297363"/>
          <p14:tracePt t="74345" x="4327525" y="4297363"/>
          <p14:tracePt t="74345" x="4335463" y="4297363"/>
          <p14:tracePt t="74363" x="4351338" y="4297363"/>
          <p14:tracePt t="74402" x="4365625" y="4297363"/>
          <p14:tracePt t="74411" x="4373563" y="4297363"/>
          <p14:tracePt t="74418" x="4381500" y="4297363"/>
          <p14:tracePt t="74427" x="4427538" y="4297363"/>
          <p14:tracePt t="74445" x="4435475" y="4283075"/>
          <p14:tracePt t="74462" x="4457700" y="4275138"/>
          <p14:tracePt t="74477" x="4473575" y="4275138"/>
          <p14:tracePt t="74494" x="4503738" y="4275138"/>
          <p14:tracePt t="74511" x="4541838" y="4275138"/>
          <p14:tracePt t="74528" x="4556125" y="4275138"/>
          <p14:tracePt t="74544" x="4564063" y="4275138"/>
          <p14:tracePt t="74594" x="4549775" y="4275138"/>
          <p14:tracePt t="74794" x="4533900" y="4275138"/>
          <p14:tracePt t="74802" x="4487863" y="4267200"/>
          <p14:tracePt t="74812" x="4389438" y="4251325"/>
          <p14:tracePt t="74829" x="4297363" y="4244975"/>
          <p14:tracePt t="74846" x="4244975" y="4244975"/>
          <p14:tracePt t="74862" x="4191000" y="4244975"/>
          <p14:tracePt t="74879" x="4160838" y="4244975"/>
          <p14:tracePt t="74895" x="4122738" y="4244975"/>
          <p14:tracePt t="74912" x="4092575" y="4244975"/>
          <p14:tracePt t="74929" x="4076700" y="4244975"/>
          <p14:tracePt t="74929" x="4060825" y="4244975"/>
          <p14:tracePt t="74947" x="4054475" y="4244975"/>
          <p14:tracePt t="74962" x="4038600" y="4244975"/>
          <p14:tracePt t="74979" x="4030663" y="4244975"/>
          <p14:tracePt t="74996" x="4016375" y="4244975"/>
          <p14:tracePt t="75012" x="4000500" y="4244975"/>
          <p14:tracePt t="75029" x="3984625" y="4244975"/>
          <p14:tracePt t="75046" x="3970338" y="4244975"/>
          <p14:tracePt t="75062" x="3954463" y="4244975"/>
          <p14:tracePt t="75078" x="3946525" y="4244975"/>
          <p14:tracePt t="75094" x="3962400" y="4244975"/>
          <p14:tracePt t="75298" x="3978275" y="4244975"/>
          <p14:tracePt t="75306" x="4000500" y="4251325"/>
          <p14:tracePt t="75314" x="4030663" y="4251325"/>
          <p14:tracePt t="75328" x="4068763" y="4251325"/>
          <p14:tracePt t="75345" x="4137025" y="4267200"/>
          <p14:tracePt t="75345" x="4160838" y="4267200"/>
          <p14:tracePt t="75363" x="4213225" y="4267200"/>
          <p14:tracePt t="75379" x="4259263" y="4267200"/>
          <p14:tracePt t="75396" x="4283075" y="4267200"/>
          <p14:tracePt t="75412" x="4335463" y="4267200"/>
          <p14:tracePt t="75429" x="4373563" y="4283075"/>
          <p14:tracePt t="75445" x="4449763" y="4283075"/>
          <p14:tracePt t="75463" x="4533900" y="4283075"/>
          <p14:tracePt t="75478" x="4618038" y="4283075"/>
          <p14:tracePt t="75495" x="4664075" y="4283075"/>
          <p14:tracePt t="75511" x="4678363" y="4283075"/>
          <p14:tracePt t="75527" x="4686300" y="4283075"/>
          <p14:tracePt t="79090" x="4694238" y="4283075"/>
          <p14:tracePt t="79250" x="4702175" y="4283075"/>
          <p14:tracePt t="79258" x="4708525" y="4275138"/>
          <p14:tracePt t="79275" x="4724400" y="4275138"/>
          <p14:tracePt t="79291" x="4740275" y="4275138"/>
          <p14:tracePt t="79307" x="4754563" y="4275138"/>
          <p14:tracePt t="79323" x="4784725" y="4275138"/>
          <p14:tracePt t="79341" x="4868863" y="4289425"/>
          <p14:tracePt t="79357" x="4983163" y="4313238"/>
          <p14:tracePt t="79374" x="5135563" y="4343400"/>
          <p14:tracePt t="79391" x="5227638" y="4343400"/>
          <p14:tracePt t="79407" x="5303838" y="4343400"/>
          <p14:tracePt t="79424" x="5318125" y="4343400"/>
          <p14:tracePt t="79441" x="5318125" y="4351338"/>
          <p14:tracePt t="79546" x="5318125" y="4359275"/>
          <p14:tracePt t="79554" x="5318125" y="4351338"/>
          <p14:tracePt t="80002" x="5318125" y="4343400"/>
          <p14:tracePt t="80026" x="5318125" y="4335463"/>
          <p14:tracePt t="80050" x="5318125" y="4327525"/>
          <p14:tracePt t="80066" x="5318125" y="4321175"/>
          <p14:tracePt t="80082" x="5318125" y="4313238"/>
          <p14:tracePt t="80098" x="5318125" y="4305300"/>
          <p14:tracePt t="80123" x="5318125" y="4297363"/>
          <p14:tracePt t="80154" x="5318125" y="4283075"/>
          <p14:tracePt t="80187" x="5318125" y="4267200"/>
          <p14:tracePt t="80194" x="5318125" y="4237038"/>
          <p14:tracePt t="80234" x="5318125" y="4221163"/>
          <p14:tracePt t="80258" x="5318125" y="4206875"/>
          <p14:tracePt t="80282" x="5318125" y="4229100"/>
          <p14:tracePt t="80442" x="5334000" y="4237038"/>
          <p14:tracePt t="80450" x="5334000" y="4244975"/>
          <p14:tracePt t="80458" x="5334000" y="4259263"/>
          <p14:tracePt t="80474" x="5334000" y="4275138"/>
          <p14:tracePt t="80491" x="5334000" y="4289425"/>
          <p14:tracePt t="80514" x="5334000" y="4297363"/>
          <p14:tracePt t="80523" x="5334000" y="4305300"/>
          <p14:tracePt t="80562" x="5334000" y="4313238"/>
          <p14:tracePt t="80586" x="5334000" y="4321175"/>
          <p14:tracePt t="80594" x="5334000" y="4327525"/>
          <p14:tracePt t="80610" x="5334000" y="4343400"/>
          <p14:tracePt t="80634" x="5334000" y="4351338"/>
          <p14:tracePt t="80658" x="5334000" y="4359275"/>
          <p14:tracePt t="80666" x="5334000" y="4365625"/>
          <p14:tracePt t="80683" x="5334000" y="4373563"/>
          <p14:tracePt t="80698" x="5334000" y="4381500"/>
          <p14:tracePt t="80714" x="5334000" y="4397375"/>
          <p14:tracePt t="80730" x="5334000" y="4403725"/>
          <p14:tracePt t="80746" x="5334000" y="4411663"/>
          <p14:tracePt t="80756" x="5334000" y="4435475"/>
          <p14:tracePt t="80774" x="5334000" y="4457700"/>
          <p14:tracePt t="80789" x="5334000" y="4487863"/>
          <p14:tracePt t="80806" x="5334000" y="4525963"/>
          <p14:tracePt t="80823" x="5334000" y="4556125"/>
          <p14:tracePt t="80839" x="5334000" y="4572000"/>
          <p14:tracePt t="80856" x="5349875" y="4587875"/>
          <p14:tracePt t="80872" x="5349875" y="4594225"/>
          <p14:tracePt t="80888" x="5349875" y="4610100"/>
          <p14:tracePt t="80905" x="5349875" y="4640263"/>
          <p14:tracePt t="80923" x="5349875" y="4656138"/>
          <p14:tracePt t="80938" x="5364163" y="4694238"/>
          <p14:tracePt t="80956" x="5364163" y="4708525"/>
          <p14:tracePt t="80972" x="5364163" y="4732338"/>
          <p14:tracePt t="80989" x="5364163" y="4754563"/>
          <p14:tracePt t="81006" x="5364163" y="4770438"/>
          <p14:tracePt t="81022" x="5364163" y="4792663"/>
          <p14:tracePt t="81039" x="5380038" y="4808538"/>
          <p14:tracePt t="81054" x="5380038" y="4830763"/>
          <p14:tracePt t="81071" x="5380038" y="4838700"/>
          <p14:tracePt t="81088" x="5380038" y="4854575"/>
          <p14:tracePt t="81106" x="5380038" y="4868863"/>
          <p14:tracePt t="81123" x="5380038" y="4876800"/>
          <p14:tracePt t="81146" x="5380038" y="4884738"/>
          <p14:tracePt t="81156" x="5380038" y="4906963"/>
          <p14:tracePt t="81172" x="5380038" y="4930775"/>
          <p14:tracePt t="81189" x="5380038" y="4960938"/>
          <p14:tracePt t="81206" x="5380038" y="4991100"/>
          <p14:tracePt t="81222" x="5394325" y="5029200"/>
          <p14:tracePt t="81239" x="5402263" y="5051425"/>
          <p14:tracePt t="81255" x="5402263" y="5083175"/>
          <p14:tracePt t="81272" x="5402263" y="5097463"/>
          <p14:tracePt t="81289" x="5402263" y="5113338"/>
          <p14:tracePt t="81289" x="5402263" y="5121275"/>
          <p14:tracePt t="81307" x="5402263" y="5127625"/>
          <p14:tracePt t="81323" x="5402263" y="5143500"/>
          <p14:tracePt t="81339" x="5402263" y="5151438"/>
          <p14:tracePt t="81356" x="5402263" y="5165725"/>
          <p14:tracePt t="81372" x="5402263" y="5181600"/>
          <p14:tracePt t="81389" x="5402263" y="5197475"/>
          <p14:tracePt t="81405" x="5402263" y="5203825"/>
          <p14:tracePt t="81421" x="5402263" y="5219700"/>
          <p14:tracePt t="81439" x="5402263" y="5235575"/>
          <p14:tracePt t="81455" x="5402263" y="5241925"/>
          <p14:tracePt t="81473" x="5402263" y="5265738"/>
          <p14:tracePt t="81489" x="5402263" y="5273675"/>
          <p14:tracePt t="81506" x="5394325" y="5287963"/>
          <p14:tracePt t="81523" x="5394325" y="5295900"/>
          <p14:tracePt t="81555" x="5394325" y="5311775"/>
          <p14:tracePt t="81578" x="5387975" y="5326063"/>
          <p14:tracePt t="81602" x="5387975" y="5334000"/>
          <p14:tracePt t="81610" x="5387975" y="5349875"/>
          <p14:tracePt t="81626" x="5380038" y="5356225"/>
          <p14:tracePt t="81642" x="5372100" y="5356225"/>
          <p14:tracePt t="81746" x="5372100" y="5349875"/>
          <p14:tracePt t="81762" x="5372100" y="5341938"/>
          <p14:tracePt t="81778" x="5372100" y="5334000"/>
          <p14:tracePt t="81787" x="5364163" y="5334000"/>
          <p14:tracePt t="81794" x="5364163" y="5326063"/>
          <p14:tracePt t="81804" x="5364163" y="5295900"/>
          <p14:tracePt t="81821" x="5364163" y="5249863"/>
          <p14:tracePt t="81838" x="5364163" y="5181600"/>
          <p14:tracePt t="81856" x="5341938" y="5113338"/>
          <p14:tracePt t="81871" x="5341938" y="5059363"/>
          <p14:tracePt t="81888" x="5334000" y="5021263"/>
          <p14:tracePt t="81905" x="5334000" y="4999038"/>
          <p14:tracePt t="81905" x="5334000" y="4983163"/>
          <p14:tracePt t="81923" x="5334000" y="4968875"/>
          <p14:tracePt t="81939" x="5334000" y="4914900"/>
          <p14:tracePt t="81955" x="5334000" y="4876800"/>
          <p14:tracePt t="81973" x="5318125" y="4830763"/>
          <p14:tracePt t="81989" x="5318125" y="4778375"/>
          <p14:tracePt t="82005" x="5318125" y="4754563"/>
          <p14:tracePt t="82021" x="5318125" y="4732338"/>
          <p14:tracePt t="82038" x="5303838" y="4716463"/>
          <p14:tracePt t="82053" x="5303838" y="4702175"/>
          <p14:tracePt t="82070" x="5303838" y="4686300"/>
          <p14:tracePt t="82086" x="5303838" y="4678363"/>
          <p14:tracePt t="82103" x="5303838" y="4656138"/>
          <p14:tracePt t="82120" x="5303838" y="4625975"/>
          <p14:tracePt t="82136" x="5303838" y="4579938"/>
          <p14:tracePt t="82153" x="5303838" y="4541838"/>
          <p14:tracePt t="82171" x="5303838" y="4503738"/>
          <p14:tracePt t="82187" x="5303838" y="4479925"/>
          <p14:tracePt t="82204" x="5303838" y="4473575"/>
          <p14:tracePt t="82226" x="5303838" y="4465638"/>
          <p14:tracePt t="82236" x="5303838" y="4449763"/>
          <p14:tracePt t="82253" x="5303838" y="4435475"/>
          <p14:tracePt t="82270" x="5303838" y="4427538"/>
          <p14:tracePt t="82286" x="5303838" y="4411663"/>
          <p14:tracePt t="82303" x="5303838" y="4403725"/>
          <p14:tracePt t="82319" x="5303838" y="4381500"/>
          <p14:tracePt t="82337" x="5303838" y="4365625"/>
          <p14:tracePt t="82353" x="5303838" y="4327525"/>
          <p14:tracePt t="82370" x="5303838" y="4313238"/>
          <p14:tracePt t="82387" x="5303838" y="4297363"/>
          <p14:tracePt t="82418" x="5287963" y="4289425"/>
          <p14:tracePt t="82538" x="5287963" y="4283075"/>
          <p14:tracePt t="82546" x="5287963" y="4275138"/>
          <p14:tracePt t="82578" x="5287963" y="4267200"/>
          <p14:tracePt t="82594" x="5287963" y="4259263"/>
          <p14:tracePt t="82603" x="5287963" y="4251325"/>
          <p14:tracePt t="82619" x="5287963" y="4244975"/>
          <p14:tracePt t="82626" x="5280025" y="4237038"/>
          <p14:tracePt t="82637" x="5280025" y="4244975"/>
          <p14:tracePt t="82786" x="5280025" y="4259263"/>
          <p14:tracePt t="82794" x="5280025" y="4283075"/>
          <p14:tracePt t="82804" x="5287963" y="4305300"/>
          <p14:tracePt t="82821" x="5295900" y="4335463"/>
          <p14:tracePt t="82838" x="5303838" y="4351338"/>
          <p14:tracePt t="82854" x="5318125" y="4373563"/>
          <p14:tracePt t="82870" x="5318125" y="4411663"/>
          <p14:tracePt t="82887" x="5334000" y="4441825"/>
          <p14:tracePt t="82904" x="5349875" y="4495800"/>
          <p14:tracePt t="82920" x="5349875" y="4525963"/>
          <p14:tracePt t="82937" x="5372100" y="4587875"/>
          <p14:tracePt t="82937" x="5372100" y="4602163"/>
          <p14:tracePt t="82955" x="5372100" y="4648200"/>
          <p14:tracePt t="82973" x="5372100" y="4670425"/>
          <p14:tracePt t="82988" x="5372100" y="4686300"/>
          <p14:tracePt t="83003" x="5372100" y="4694238"/>
          <p14:tracePt t="83020" x="5372100" y="4708525"/>
          <p14:tracePt t="83037" x="5372100" y="4732338"/>
          <p14:tracePt t="83054" x="5372100" y="4754563"/>
          <p14:tracePt t="83070" x="5372100" y="4784725"/>
          <p14:tracePt t="83087" x="5372100" y="4822825"/>
          <p14:tracePt t="83103" x="5372100" y="4868863"/>
          <p14:tracePt t="83120" x="5372100" y="4914900"/>
          <p14:tracePt t="83137" x="5372100" y="4960938"/>
          <p14:tracePt t="83154" x="5372100" y="4991100"/>
          <p14:tracePt t="83171" x="5372100" y="5006975"/>
          <p14:tracePt t="83186" x="5372100" y="5013325"/>
          <p14:tracePt t="83219" x="5356225" y="5013325"/>
          <p14:tracePt t="83242" x="5356225" y="5021263"/>
          <p14:tracePt t="83251" x="5356225" y="5037138"/>
          <p14:tracePt t="83258" x="5356225" y="5045075"/>
          <p14:tracePt t="83269" x="5356225" y="5067300"/>
          <p14:tracePt t="83287" x="5356225" y="5105400"/>
          <p14:tracePt t="83303" x="5356225" y="5143500"/>
          <p14:tracePt t="83320" x="5356225" y="5173663"/>
          <p14:tracePt t="83336" x="5356225" y="5203825"/>
          <p14:tracePt t="83353" x="5380038" y="5257800"/>
          <p14:tracePt t="83371" x="5380038" y="5265738"/>
          <p14:tracePt t="83386" x="5380038" y="5273675"/>
          <p14:tracePt t="83403" x="5387975" y="5273675"/>
          <p14:tracePt t="83842" x="5402263" y="5273675"/>
          <p14:tracePt t="83866" x="5410200" y="5273675"/>
          <p14:tracePt t="83882" x="5426075" y="5273675"/>
          <p14:tracePt t="83922" x="5432425" y="5273675"/>
          <p14:tracePt t="83938" x="5440363" y="5265738"/>
          <p14:tracePt t="83946" x="5448300" y="5265738"/>
          <p14:tracePt t="83954" x="5464175" y="5265738"/>
          <p14:tracePt t="83954" x="5478463" y="5265738"/>
          <p14:tracePt t="83971" x="5508625" y="5249863"/>
          <p14:tracePt t="83987" x="5546725" y="5249863"/>
          <p14:tracePt t="84004" x="5592763" y="5235575"/>
          <p14:tracePt t="84020" x="5654675" y="5227638"/>
          <p14:tracePt t="84037" x="5761038" y="5211763"/>
          <p14:tracePt t="84052" x="5859463" y="5189538"/>
          <p14:tracePt t="84068" x="5905500" y="5189538"/>
          <p14:tracePt t="84086" x="5927725" y="5189538"/>
          <p14:tracePt t="84103" x="5935663" y="5189538"/>
          <p14:tracePt t="84122" x="5943600" y="5189538"/>
          <p14:tracePt t="84135" x="5997575" y="5189538"/>
          <p14:tracePt t="84153" x="6080125" y="5189538"/>
          <p14:tracePt t="84169" x="6156325" y="5189538"/>
          <p14:tracePt t="84169" x="6194425" y="5189538"/>
          <p14:tracePt t="84187" x="6218238" y="5189538"/>
          <p14:tracePt t="84202" x="6226175" y="5189538"/>
          <p14:tracePt t="84219" x="6240463" y="5189538"/>
          <p14:tracePt t="84235" x="6248400" y="5189538"/>
          <p14:tracePt t="84307" x="6264275" y="5189538"/>
          <p14:tracePt t="84314" x="6270625" y="5189538"/>
          <p14:tracePt t="84322" x="6286500" y="5189538"/>
          <p14:tracePt t="84338" x="6294438" y="5189538"/>
          <p14:tracePt t="84354" x="6302375" y="5189538"/>
          <p14:tracePt t="84368" x="6316663" y="5189538"/>
          <p14:tracePt t="84368" x="6324600" y="5189538"/>
          <p14:tracePt t="84387" x="6340475" y="5189538"/>
          <p14:tracePt t="84403" x="6354763" y="5189538"/>
          <p14:tracePt t="84419" x="6362700" y="5189538"/>
          <p14:tracePt t="84436" x="6370638" y="5189538"/>
          <p14:tracePt t="84452" x="6392863" y="5197475"/>
          <p14:tracePt t="84469" x="6408738" y="5203825"/>
          <p14:tracePt t="84486" x="6430963" y="5203825"/>
          <p14:tracePt t="84502" x="6454775" y="5219700"/>
          <p14:tracePt t="84519" x="6477000" y="5219700"/>
          <p14:tracePt t="84535" x="6507163" y="5235575"/>
          <p14:tracePt t="84552" x="6537325" y="5249863"/>
          <p14:tracePt t="84569" x="6545263" y="5249863"/>
          <p14:tracePt t="84585" x="6569075" y="5257800"/>
          <p14:tracePt t="84603" x="6575425" y="5257800"/>
          <p14:tracePt t="84626" x="6583363" y="5257800"/>
          <p14:tracePt t="84642" x="6591300" y="5257800"/>
          <p14:tracePt t="84658" x="6607175" y="5257800"/>
          <p14:tracePt t="84668" x="6621463" y="5265738"/>
          <p14:tracePt t="84685" x="6637338" y="5265738"/>
          <p14:tracePt t="84702" x="6659563" y="5273675"/>
          <p14:tracePt t="84718" x="6667500" y="5280025"/>
          <p14:tracePt t="84778" x="6675438" y="5280025"/>
          <p14:tracePt t="84786" x="6683375" y="5280025"/>
          <p14:tracePt t="84801" x="6713538" y="5287963"/>
          <p14:tracePt t="84819" x="6735763" y="5295900"/>
          <p14:tracePt t="84836" x="6751638" y="5303838"/>
          <p14:tracePt t="84852" x="6765925" y="5303838"/>
          <p14:tracePt t="84868" x="6797675" y="5303838"/>
          <p14:tracePt t="84886" x="6842125" y="5303838"/>
          <p14:tracePt t="84901" x="6880225" y="5311775"/>
          <p14:tracePt t="84918" x="6888163" y="5311775"/>
          <p14:tracePt t="84934" x="6904038" y="5311775"/>
          <p14:tracePt t="84952" x="6911975" y="5311775"/>
          <p14:tracePt t="84968" x="6911975" y="5303838"/>
          <p14:tracePt t="84984" x="6926263" y="5295900"/>
          <p14:tracePt t="85000" x="6926263" y="5287963"/>
          <p14:tracePt t="85091" x="6926263" y="5280025"/>
          <p14:tracePt t="85099" x="6926263" y="5273675"/>
          <p14:tracePt t="85106" x="6926263" y="5265738"/>
          <p14:tracePt t="85117" x="6918325" y="5257800"/>
          <p14:tracePt t="85134" x="6911975" y="5249863"/>
          <p14:tracePt t="85151" x="6904038" y="5241925"/>
          <p14:tracePt t="85167" x="6896100" y="5241925"/>
          <p14:tracePt t="85184" x="6880225" y="5235575"/>
          <p14:tracePt t="85201" x="6873875" y="5235575"/>
          <p14:tracePt t="85217" x="6865938" y="5235575"/>
          <p14:tracePt t="85235" x="6827838" y="5235575"/>
          <p14:tracePt t="85252" x="6811963" y="5227638"/>
          <p14:tracePt t="85267" x="6797675" y="5227638"/>
          <p14:tracePt t="85285" x="6789738" y="5227638"/>
          <p14:tracePt t="85301" x="6773863" y="5227638"/>
          <p14:tracePt t="85317" x="6765925" y="5227638"/>
          <p14:tracePt t="85334" x="6751638" y="5219700"/>
          <p14:tracePt t="85351" x="6727825" y="5219700"/>
          <p14:tracePt t="85368" x="6721475" y="5219700"/>
          <p14:tracePt t="86275" x="6713538" y="5219700"/>
          <p14:tracePt t="86618" x="6705600" y="5219700"/>
          <p14:tracePt t="86666" x="6697663" y="5211763"/>
          <p14:tracePt t="86690" x="6689725" y="5211763"/>
          <p14:tracePt t="86699" x="6683375" y="5211763"/>
          <p14:tracePt t="86730" x="6675438" y="5211763"/>
          <p14:tracePt t="86738" x="6667500" y="5211763"/>
          <p14:tracePt t="86754" x="6659563" y="5211763"/>
          <p14:tracePt t="86765" x="6651625" y="5211763"/>
          <p14:tracePt t="86782" x="6645275" y="5211763"/>
          <p14:tracePt t="86799" x="6637338" y="5211763"/>
          <p14:tracePt t="86816" x="6629400" y="5211763"/>
          <p14:tracePt t="86866" x="6607175" y="5211763"/>
          <p14:tracePt t="86898" x="6599238" y="5211763"/>
          <p14:tracePt t="86946" x="6591300" y="5211763"/>
          <p14:tracePt t="86970" x="6591300" y="5219700"/>
          <p14:tracePt t="87074" x="6591300" y="5235575"/>
          <p14:tracePt t="87170" x="6591300" y="5241925"/>
          <p14:tracePt t="87242" x="6591300" y="5257800"/>
          <p14:tracePt t="87258" x="6599238" y="5257800"/>
          <p14:tracePt t="87267" x="6607175" y="5273675"/>
          <p14:tracePt t="87290" x="6613525" y="5280025"/>
          <p14:tracePt t="87306" x="6621463" y="5287963"/>
          <p14:tracePt t="87331" x="6629400" y="5295900"/>
          <p14:tracePt t="87347" x="6637338" y="5295900"/>
          <p14:tracePt t="87364" x="6645275" y="5311775"/>
          <p14:tracePt t="87370" x="6651625" y="5311775"/>
          <p14:tracePt t="87394" x="6659563" y="5311775"/>
          <p14:tracePt t="87842" x="6659563" y="5303838"/>
          <p14:tracePt t="87858" x="6651625" y="5295900"/>
          <p14:tracePt t="87866" x="6629400" y="5287963"/>
          <p14:tracePt t="87883" x="6591300" y="5280025"/>
          <p14:tracePt t="87899" x="6561138" y="5265738"/>
          <p14:tracePt t="87916" x="6469063" y="5241925"/>
          <p14:tracePt t="87932" x="6340475" y="5197475"/>
          <p14:tracePt t="87949" x="6232525" y="5173663"/>
          <p14:tracePt t="87966" x="6149975" y="5151438"/>
          <p14:tracePt t="87983" x="6057900" y="5113338"/>
          <p14:tracePt t="87999" x="5959475" y="5089525"/>
          <p14:tracePt t="88015" x="5875338" y="5059363"/>
          <p14:tracePt t="88032" x="5799138" y="5045075"/>
          <p14:tracePt t="88048" x="5730875" y="5021263"/>
          <p14:tracePt t="88066" x="5676900" y="5006975"/>
          <p14:tracePt t="88066" x="5646738" y="4999038"/>
          <p14:tracePt t="88083" x="5616575" y="4991100"/>
          <p14:tracePt t="88099" x="5578475" y="4975225"/>
          <p14:tracePt t="88116" x="5516563" y="4953000"/>
          <p14:tracePt t="88132" x="5448300" y="4930775"/>
          <p14:tracePt t="88149" x="5387975" y="4914900"/>
          <p14:tracePt t="88165" x="5349875" y="4899025"/>
          <p14:tracePt t="88182" x="5303838" y="4868863"/>
          <p14:tracePt t="88198" x="5273675" y="4854575"/>
          <p14:tracePt t="88215" x="5227638" y="4822825"/>
          <p14:tracePt t="88232" x="5189538" y="4816475"/>
          <p14:tracePt t="88248" x="5165725" y="4800600"/>
          <p14:tracePt t="88265" x="5127625" y="4784725"/>
          <p14:tracePt t="88265" x="5097463" y="4770438"/>
          <p14:tracePt t="88283" x="5051425" y="4754563"/>
          <p14:tracePt t="88299" x="5006975" y="4746625"/>
          <p14:tracePt t="88316" x="4968875" y="4732338"/>
          <p14:tracePt t="88332" x="4914900" y="4708525"/>
          <p14:tracePt t="88348" x="4854575" y="4694238"/>
          <p14:tracePt t="88365" x="4800600" y="4664075"/>
          <p14:tracePt t="88382" x="4740275" y="4632325"/>
          <p14:tracePt t="88398" x="4694238" y="4625975"/>
          <p14:tracePt t="88415" x="4640263" y="4594225"/>
          <p14:tracePt t="88432" x="4625975" y="4572000"/>
          <p14:tracePt t="88448" x="4610100" y="4564063"/>
          <p14:tracePt t="88464" x="4594225" y="4564063"/>
          <p14:tracePt t="88490" x="4564063" y="4541838"/>
          <p14:tracePt t="88499" x="4503738" y="4533900"/>
          <p14:tracePt t="88515" x="4473575" y="4511675"/>
          <p14:tracePt t="88532" x="4465638" y="4503738"/>
          <p14:tracePt t="88547" x="4465638" y="4479925"/>
          <p14:tracePt t="88564" x="4465638" y="4441825"/>
          <p14:tracePt t="88580" x="4435475" y="4419600"/>
          <p14:tracePt t="88598" x="4403725" y="4397375"/>
          <p14:tracePt t="88614" x="4389438" y="4389438"/>
          <p14:tracePt t="88631" x="4359275" y="4365625"/>
          <p14:tracePt t="88647" x="4351338" y="4359275"/>
          <p14:tracePt t="88665" x="4327525" y="4335463"/>
          <p14:tracePt t="88665" x="4321175" y="4335463"/>
          <p14:tracePt t="88682" x="4305300" y="4327525"/>
          <p14:tracePt t="88697" x="4289425" y="4321175"/>
          <p14:tracePt t="88713" x="4275138" y="4305300"/>
          <p14:tracePt t="88729" x="4259263" y="4289425"/>
          <p14:tracePt t="88747" x="4267200" y="4289425"/>
          <p14:tracePt t="89562" x="4267200" y="4297363"/>
          <p14:tracePt t="89602" x="4275138" y="4305300"/>
          <p14:tracePt t="89626" x="4283075" y="4313238"/>
          <p14:tracePt t="89658" x="4289425" y="4321175"/>
          <p14:tracePt t="89714" x="4297363" y="4321175"/>
          <p14:tracePt t="89850" x="4305300" y="4321175"/>
          <p14:tracePt t="89866" x="4321175" y="4327525"/>
          <p14:tracePt t="89890" x="4327525" y="4335463"/>
          <p14:tracePt t="89898" x="4335463" y="4343400"/>
          <p14:tracePt t="89914" x="4335463" y="4351338"/>
          <p14:tracePt t="89929" x="4365625" y="4381500"/>
          <p14:tracePt t="89947" x="4381500" y="4397375"/>
          <p14:tracePt t="89963" x="4419600" y="4441825"/>
          <p14:tracePt t="89982" x="4449763" y="4473575"/>
          <p14:tracePt t="89997" x="4487863" y="4511675"/>
          <p14:tracePt t="90013" x="4511675" y="4541838"/>
          <p14:tracePt t="90030" x="4549775" y="4594225"/>
          <p14:tracePt t="90046" x="4587875" y="4632325"/>
          <p14:tracePt t="90063" x="4594225" y="4648200"/>
          <p14:tracePt t="90079" x="4610100" y="4656138"/>
          <p14:tracePt t="90096" x="4625975" y="4670425"/>
          <p14:tracePt t="90112" x="4640263" y="4694238"/>
          <p14:tracePt t="90112" x="4648200" y="4702175"/>
          <p14:tracePt t="90131" x="4678363" y="4732338"/>
          <p14:tracePt t="90147" x="4702175" y="4762500"/>
          <p14:tracePt t="90163" x="4716463" y="4784725"/>
          <p14:tracePt t="90180" x="4732338" y="4822825"/>
          <p14:tracePt t="90196" x="4762500" y="4854575"/>
          <p14:tracePt t="90213" x="4792663" y="4892675"/>
          <p14:tracePt t="90230" x="4816475" y="4922838"/>
          <p14:tracePt t="90247" x="4830763" y="4953000"/>
          <p14:tracePt t="90263" x="4838700" y="4968875"/>
          <p14:tracePt t="90280" x="4854575" y="4975225"/>
          <p14:tracePt t="90296" x="4868863" y="4991100"/>
          <p14:tracePt t="90312" x="4884738" y="5006975"/>
          <p14:tracePt t="90312" x="4899025" y="5021263"/>
          <p14:tracePt t="90331" x="4906963" y="5037138"/>
          <p14:tracePt t="90346" x="4968875" y="5097463"/>
          <p14:tracePt t="90363" x="5006975" y="5135563"/>
          <p14:tracePt t="90380" x="5021263" y="5151438"/>
          <p14:tracePt t="90396" x="5037138" y="5151438"/>
          <p14:tracePt t="90474" x="5051425" y="5151438"/>
          <p14:tracePt t="90498" x="5059363" y="5151438"/>
          <p14:tracePt t="90514" x="5067300" y="5151438"/>
          <p14:tracePt t="90522" x="5067300" y="5143500"/>
          <p14:tracePt t="90530" x="5083175" y="5135563"/>
          <p14:tracePt t="90547" x="5089525" y="5097463"/>
          <p14:tracePt t="90563" x="5097463" y="5067300"/>
          <p14:tracePt t="90579" x="5105400" y="5029200"/>
          <p14:tracePt t="90596" x="5127625" y="4983163"/>
          <p14:tracePt t="90613" x="5143500" y="4953000"/>
          <p14:tracePt t="90629" x="5151438" y="4930775"/>
          <p14:tracePt t="90646" x="5159375" y="4906963"/>
          <p14:tracePt t="90663" x="5159375" y="4892675"/>
          <p14:tracePt t="90678" x="5173663" y="4860925"/>
          <p14:tracePt t="90678" x="5173663" y="4846638"/>
          <p14:tracePt t="90699" x="5173663" y="4838700"/>
          <p14:tracePt t="90712" x="5173663" y="4822825"/>
          <p14:tracePt t="90728" x="5173663" y="4808538"/>
          <p14:tracePt t="90746" x="5173663" y="4792663"/>
          <p14:tracePt t="90762" x="5165725" y="4770438"/>
          <p14:tracePt t="90778" x="5165725" y="4754563"/>
          <p14:tracePt t="90795" x="5159375" y="4732338"/>
          <p14:tracePt t="90812" x="5151438" y="4716463"/>
          <p14:tracePt t="90829" x="5151438" y="4702175"/>
          <p14:tracePt t="90845" x="5151438" y="4670425"/>
          <p14:tracePt t="90862" x="5135563" y="4648200"/>
          <p14:tracePt t="90879" x="5127625" y="4640263"/>
          <p14:tracePt t="90895" x="5121275" y="4640263"/>
          <p14:tracePt t="90911" x="5113338" y="4632325"/>
          <p14:tracePt t="90928" x="5105400" y="4618038"/>
          <p14:tracePt t="90945" x="5083175" y="4610100"/>
          <p14:tracePt t="90961" x="5075238" y="4610100"/>
          <p14:tracePt t="90979" x="5067300" y="4610100"/>
          <p14:tracePt t="90995" x="5059363" y="4602163"/>
          <p14:tracePt t="91018" x="5051425" y="4602163"/>
          <p14:tracePt t="91034" x="5045075" y="4602163"/>
          <p14:tracePt t="91045" x="5037138" y="4602163"/>
          <p14:tracePt t="91061" x="5029200" y="4602163"/>
          <p14:tracePt t="91078" x="5013325" y="4602163"/>
          <p14:tracePt t="91095" x="5006975" y="4602163"/>
          <p14:tracePt t="91130" x="4999038" y="4602163"/>
          <p14:tracePt t="91138" x="4991100" y="4602163"/>
          <p14:tracePt t="91146" x="4975225" y="4618038"/>
          <p14:tracePt t="91146" x="4968875" y="4618038"/>
          <p14:tracePt t="91163" x="4960938" y="4632325"/>
          <p14:tracePt t="91179" x="4953000" y="4640263"/>
          <p14:tracePt t="91196" x="4937125" y="4664075"/>
          <p14:tracePt t="91212" x="4922838" y="4694238"/>
          <p14:tracePt t="91228" x="4914900" y="4708525"/>
          <p14:tracePt t="91245" x="4906963" y="4724400"/>
          <p14:tracePt t="91262" x="4906963" y="4740275"/>
          <p14:tracePt t="91282" x="4899025" y="4746625"/>
          <p14:tracePt t="91294" x="4899025" y="4762500"/>
          <p14:tracePt t="91312" x="4899025" y="4778375"/>
          <p14:tracePt t="91328" x="4884738" y="4808538"/>
          <p14:tracePt t="91345" x="4884738" y="4822825"/>
          <p14:tracePt t="91345" x="4884738" y="4830763"/>
          <p14:tracePt t="91363" x="4884738" y="4860925"/>
          <p14:tracePt t="91379" x="4884738" y="4892675"/>
          <p14:tracePt t="91396" x="4884738" y="4922838"/>
          <p14:tracePt t="91412" x="4899025" y="4937125"/>
          <p14:tracePt t="91428" x="4914900" y="4953000"/>
          <p14:tracePt t="91445" x="4937125" y="4975225"/>
          <p14:tracePt t="91461" x="4953000" y="4991100"/>
          <p14:tracePt t="91478" x="4968875" y="4999038"/>
          <p14:tracePt t="91495" x="4983163" y="5006975"/>
          <p14:tracePt t="91511" x="4999038" y="5006975"/>
          <p14:tracePt t="91528" x="5013325" y="5006975"/>
          <p14:tracePt t="91578" x="5021263" y="5006975"/>
          <p14:tracePt t="91610" x="5037138" y="5006975"/>
          <p14:tracePt t="91627" x="5045075" y="4999038"/>
          <p14:tracePt t="91634" x="5051425" y="4999038"/>
          <p14:tracePt t="91650" x="5051425" y="4983163"/>
          <p14:tracePt t="91661" x="5059363" y="4968875"/>
          <p14:tracePt t="91678" x="5059363" y="4953000"/>
          <p14:tracePt t="91694" x="5059363" y="4945063"/>
          <p14:tracePt t="91711" x="5059363" y="4937125"/>
          <p14:tracePt t="91727" x="5059363" y="4930775"/>
          <p14:tracePt t="91746" x="5059363" y="4914900"/>
          <p14:tracePt t="91761" x="5059363" y="4899025"/>
          <p14:tracePt t="91779" x="5059363" y="4892675"/>
          <p14:tracePt t="91795" x="5067300" y="4876800"/>
          <p14:tracePt t="91812" x="5075238" y="4868863"/>
          <p14:tracePt t="91827" x="5075238" y="4854575"/>
          <p14:tracePt t="91906" x="5075238" y="4846638"/>
          <p14:tracePt t="91954" x="5067300" y="4846638"/>
          <p14:tracePt t="91994" x="5067300" y="4838700"/>
          <p14:tracePt t="92058" x="5059363" y="4830763"/>
          <p14:tracePt t="92066" x="5045075" y="4830763"/>
          <p14:tracePt t="93471" x="5059363" y="4830763"/>
          <p14:tracePt t="94018" x="5059363" y="4822825"/>
          <p14:tracePt t="94066" x="5067300" y="4822825"/>
          <p14:tracePt t="94099" x="5067300" y="4816475"/>
          <p14:tracePt t="94122" x="5075238" y="4808538"/>
          <p14:tracePt t="94154" x="5075238" y="4800600"/>
          <p14:tracePt t="94234" x="5075238" y="4792663"/>
          <p14:tracePt t="94386" x="5075238" y="4784725"/>
          <p14:tracePt t="95284" x="5075238" y="4778375"/>
          <p14:tracePt t="95834" x="5075238" y="4762500"/>
          <p14:tracePt t="95858" x="5075238" y="4746625"/>
          <p14:tracePt t="95866" x="5075238" y="4732338"/>
          <p14:tracePt t="95875" x="5075238" y="4724400"/>
          <p14:tracePt t="95891" x="5075238" y="4716463"/>
          <p14:tracePt t="95906" x="5075238" y="4702175"/>
          <p14:tracePt t="95924" x="5075238" y="4694238"/>
          <p14:tracePt t="95940" x="5075238" y="4686300"/>
          <p14:tracePt t="95962" x="5075238" y="4670425"/>
          <p14:tracePt t="95994" x="5075238" y="4664075"/>
          <p14:tracePt t="96010" x="5075238" y="4656138"/>
          <p14:tracePt t="96034" x="5067300" y="4648200"/>
          <p14:tracePt t="96042" x="5059363" y="4640263"/>
          <p14:tracePt t="96058" x="5051425" y="4640263"/>
          <p14:tracePt t="96074" x="5045075" y="4625975"/>
          <p14:tracePt t="96098" x="5037138" y="4625975"/>
          <p14:tracePt t="96107" x="5029200" y="4625975"/>
          <p14:tracePt t="96124" x="5021263" y="4625975"/>
          <p14:tracePt t="96146" x="5013325" y="4625975"/>
          <p14:tracePt t="96156" x="5006975" y="4625975"/>
          <p14:tracePt t="96178" x="4999038" y="4625975"/>
          <p14:tracePt t="96189" x="4983163" y="4625975"/>
          <p14:tracePt t="96207" x="4968875" y="4625975"/>
          <p14:tracePt t="96223" x="4953000" y="4625975"/>
          <p14:tracePt t="96239" x="4937125" y="4625975"/>
          <p14:tracePt t="96256" x="4930775" y="4625975"/>
          <p14:tracePt t="96282" x="4914900" y="4632325"/>
          <p14:tracePt t="96314" x="4899025" y="4632325"/>
          <p14:tracePt t="96323" x="4892675" y="4640263"/>
          <p14:tracePt t="96330" x="4876800" y="4656138"/>
          <p14:tracePt t="96346" x="4868863" y="4656138"/>
          <p14:tracePt t="96356" x="4860925" y="4670425"/>
          <p14:tracePt t="96373" x="4854575" y="4694238"/>
          <p14:tracePt t="96390" x="4846638" y="4702175"/>
          <p14:tracePt t="96406" x="4846638" y="4708525"/>
          <p14:tracePt t="96422" x="4838700" y="4724400"/>
          <p14:tracePt t="96440" x="4838700" y="4746625"/>
          <p14:tracePt t="96456" x="4838700" y="4762500"/>
          <p14:tracePt t="96456" x="4838700" y="4778375"/>
          <p14:tracePt t="96475" x="4838700" y="4792663"/>
          <p14:tracePt t="96489" x="4838700" y="4854575"/>
          <p14:tracePt t="96507" x="4868863" y="4906963"/>
          <p14:tracePt t="96525" x="4892675" y="4945063"/>
          <p14:tracePt t="96540" x="4930775" y="4975225"/>
          <p14:tracePt t="96557" x="4960938" y="4991100"/>
          <p14:tracePt t="96574" x="4975225" y="4999038"/>
          <p14:tracePt t="96589" x="4991100" y="5013325"/>
          <p14:tracePt t="96605" x="4999038" y="5013325"/>
          <p14:tracePt t="96622" x="5013325" y="5013325"/>
          <p14:tracePt t="96640" x="5029200" y="5013325"/>
          <p14:tracePt t="96655" x="5037138" y="5006975"/>
          <p14:tracePt t="96682" x="5045075" y="4999038"/>
          <p14:tracePt t="96690" x="5059363" y="4983163"/>
          <p14:tracePt t="96705" x="5083175" y="4960938"/>
          <p14:tracePt t="96721" x="5083175" y="4922838"/>
          <p14:tracePt t="96739" x="5105400" y="4922838"/>
          <p14:tracePt t="96755" x="5113338" y="4884738"/>
          <p14:tracePt t="96771" x="5113338" y="4860925"/>
          <p14:tracePt t="96789" x="5113338" y="4830763"/>
          <p14:tracePt t="96805" x="5113338" y="4800600"/>
          <p14:tracePt t="96823" x="5113338" y="4792663"/>
          <p14:tracePt t="96838" x="5113338" y="4784725"/>
          <p14:tracePt t="96855" x="5113338" y="4778375"/>
          <p14:tracePt t="96871" x="5113338" y="4762500"/>
          <p14:tracePt t="96888" x="5113338" y="4754563"/>
          <p14:tracePt t="96904" x="5097463" y="4732338"/>
          <p14:tracePt t="96921" x="5089525" y="4716463"/>
          <p14:tracePt t="96938" x="5083175" y="4708525"/>
          <p14:tracePt t="96954" x="5075238" y="4694238"/>
          <p14:tracePt t="96978" x="5067300" y="4694238"/>
          <p14:tracePt t="96987" x="5051425" y="4678363"/>
          <p14:tracePt t="97004" x="5045075" y="4678363"/>
          <p14:tracePt t="97021" x="5037138" y="4678363"/>
          <p14:tracePt t="97037" x="5029200" y="4678363"/>
          <p14:tracePt t="97054" x="5013325" y="4678363"/>
          <p14:tracePt t="97072" x="5006975" y="4678363"/>
          <p14:tracePt t="97088" x="4991100" y="4678363"/>
          <p14:tracePt t="97107" x="4975225" y="4686300"/>
          <p14:tracePt t="97123" x="4960938" y="4694238"/>
          <p14:tracePt t="97140" x="4953000" y="4708525"/>
          <p14:tracePt t="97156" x="4945063" y="4708525"/>
          <p14:tracePt t="97172" x="4930775" y="4724400"/>
          <p14:tracePt t="97188" x="4930775" y="4732338"/>
          <p14:tracePt t="97205" x="4930775" y="4746625"/>
          <p14:tracePt t="97222" x="4930775" y="4762500"/>
          <p14:tracePt t="97238" x="4937125" y="4784725"/>
          <p14:tracePt t="97256" x="4960938" y="4808538"/>
          <p14:tracePt t="97272" x="4968875" y="4816475"/>
          <p14:tracePt t="97290" x="4983163" y="4830763"/>
          <p14:tracePt t="97306" x="4999038" y="4830763"/>
          <p14:tracePt t="97323" x="5013325" y="4838700"/>
          <p14:tracePt t="97340" x="5029200" y="4846638"/>
          <p14:tracePt t="97362" x="5045075" y="4846638"/>
          <p14:tracePt t="97426" x="5059363" y="4846638"/>
          <p14:tracePt t="97458" x="5067300" y="4846638"/>
          <p14:tracePt t="97482" x="5067300" y="4838700"/>
          <p14:tracePt t="97818" x="5067300" y="4830763"/>
          <p14:tracePt t="97874" x="5059363" y="4816475"/>
          <p14:tracePt t="100523" x="5067300" y="4816475"/>
          <p14:tracePt t="101257" x="5075238" y="4816475"/>
          <p14:tracePt t="101306" x="5083175" y="4816475"/>
          <p14:tracePt t="101322" x="5089525" y="4816475"/>
          <p14:tracePt t="101338" x="5097463" y="4816475"/>
          <p14:tracePt t="101346" x="5113338" y="4816475"/>
          <p14:tracePt t="101362" x="5121275" y="4816475"/>
          <p14:tracePt t="101394" x="5127625" y="4816475"/>
          <p14:tracePt t="101418" x="5135563" y="4816475"/>
          <p14:tracePt t="101435" x="5143500" y="4816475"/>
          <p14:tracePt t="101443" x="5151438" y="4816475"/>
          <p14:tracePt t="101452" x="5165725" y="4816475"/>
          <p14:tracePt t="101468" x="5173663" y="4816475"/>
          <p14:tracePt t="101490" x="5181600" y="4816475"/>
          <p14:tracePt t="101501" x="5197475" y="4816475"/>
          <p14:tracePt t="101522" x="5203825" y="4816475"/>
          <p14:tracePt t="101546" x="5211763" y="4816475"/>
          <p14:tracePt t="101562" x="5219700" y="4816475"/>
          <p14:tracePt t="101578" x="5235575" y="4816475"/>
          <p14:tracePt t="101586" x="5241925" y="4816475"/>
          <p14:tracePt t="101600" x="5265738" y="4816475"/>
          <p14:tracePt t="101600" x="5273675" y="4816475"/>
          <p14:tracePt t="101619" x="5280025" y="4816475"/>
          <p14:tracePt t="101635" x="5287963" y="4816475"/>
          <p14:tracePt t="101651" x="5295900" y="4816475"/>
          <p14:tracePt t="101667" x="5311775" y="4816475"/>
          <p14:tracePt t="101687" x="5318125" y="4816475"/>
          <p14:tracePt t="101701" x="5334000" y="4816475"/>
          <p14:tracePt t="101718" x="5349875" y="4816475"/>
          <p14:tracePt t="101734" x="5364163" y="4816475"/>
          <p14:tracePt t="101751" x="5402263" y="4816475"/>
          <p14:tracePt t="101767" x="5432425" y="4830763"/>
          <p14:tracePt t="101784" x="5448300" y="4830763"/>
          <p14:tracePt t="101801" x="5456238" y="4830763"/>
          <p14:tracePt t="101817" x="5470525" y="4838700"/>
          <p14:tracePt t="101817" x="5478463" y="4846638"/>
          <p14:tracePt t="101835" x="5502275" y="4846638"/>
          <p14:tracePt t="101852" x="5540375" y="4860925"/>
          <p14:tracePt t="101868" x="5562600" y="4868863"/>
          <p14:tracePt t="101883" x="5578475" y="4868863"/>
          <p14:tracePt t="101900" x="5578475" y="4876800"/>
          <p14:tracePt t="101917" x="5592763" y="4884738"/>
          <p14:tracePt t="101933" x="5608638" y="4884738"/>
          <p14:tracePt t="101951" x="5616575" y="4884738"/>
          <p14:tracePt t="101967" x="5630863" y="4884738"/>
          <p14:tracePt t="101984" x="5638800" y="4884738"/>
          <p14:tracePt t="102000" x="5661025" y="4884738"/>
          <p14:tracePt t="102000" x="5684838" y="4884738"/>
          <p14:tracePt t="102019" x="5707063" y="4884738"/>
          <p14:tracePt t="102033" x="5737225" y="4876800"/>
          <p14:tracePt t="102052" x="5745163" y="4876800"/>
          <p14:tracePt t="102068" x="5745163" y="4868863"/>
          <p14:tracePt t="102084" x="5768975" y="4846638"/>
          <p14:tracePt t="102101" x="5775325" y="4838700"/>
          <p14:tracePt t="102117" x="5775325" y="4800600"/>
          <p14:tracePt t="102134" x="5799138" y="4770438"/>
          <p14:tracePt t="102151" x="5813425" y="4740275"/>
          <p14:tracePt t="102167" x="5821363" y="4732338"/>
          <p14:tracePt t="102184" x="5829300" y="4716463"/>
          <p14:tracePt t="102200" x="5829300" y="4702175"/>
          <p14:tracePt t="102217" x="5829300" y="4694238"/>
          <p14:tracePt t="102258" x="5821363" y="4686300"/>
          <p14:tracePt t="102267" x="5813425" y="4686300"/>
          <p14:tracePt t="102274" x="5799138" y="4678363"/>
          <p14:tracePt t="102284" x="5768975" y="4670425"/>
          <p14:tracePt t="102301" x="5707063" y="4640263"/>
          <p14:tracePt t="102317" x="5668963" y="4625975"/>
          <p14:tracePt t="102334" x="5600700" y="4587875"/>
          <p14:tracePt t="102350" x="5562600" y="4579938"/>
          <p14:tracePt t="102367" x="5546725" y="4572000"/>
          <p14:tracePt t="102384" x="5532438" y="4572000"/>
          <p14:tracePt t="102400" x="5516563" y="4572000"/>
          <p14:tracePt t="102417" x="5502275" y="4572000"/>
          <p14:tracePt t="102433" x="5440363" y="4564063"/>
          <p14:tracePt t="102450" x="5410200" y="4564063"/>
          <p14:tracePt t="102468" x="5394325" y="4572000"/>
          <p14:tracePt t="102486" x="5380038" y="4587875"/>
          <p14:tracePt t="102500" x="5372100" y="4587875"/>
          <p14:tracePt t="102516" x="5364163" y="4594225"/>
          <p14:tracePt t="102533" x="5356225" y="4594225"/>
          <p14:tracePt t="102550" x="5356225" y="4602163"/>
          <p14:tracePt t="102566" x="5341938" y="4625975"/>
          <p14:tracePt t="102584" x="5341938" y="4648200"/>
          <p14:tracePt t="102600" x="5334000" y="4670425"/>
          <p14:tracePt t="102617" x="5326063" y="4708525"/>
          <p14:tracePt t="102617" x="5326063" y="4716463"/>
          <p14:tracePt t="102635" x="5326063" y="4746625"/>
          <p14:tracePt t="102651" x="5326063" y="4778375"/>
          <p14:tracePt t="102667" x="5326063" y="4792663"/>
          <p14:tracePt t="102685" x="5326063" y="4800600"/>
          <p14:tracePt t="102722" x="5334000" y="4816475"/>
          <p14:tracePt t="102763" x="5341938" y="4822825"/>
          <p14:tracePt t="102786" x="5349875" y="4822825"/>
          <p14:tracePt t="102794" x="5356225" y="4830763"/>
          <p14:tracePt t="102802" x="5372100" y="4838700"/>
          <p14:tracePt t="102818" x="5372100" y="4846638"/>
          <p14:tracePt t="102833" x="5380038" y="4846638"/>
          <p14:tracePt t="102850" x="5394325" y="4854575"/>
          <p14:tracePt t="102866" x="5402263" y="4860925"/>
          <p14:tracePt t="102883" x="5418138" y="4860925"/>
          <p14:tracePt t="102900" x="5426075" y="4860925"/>
          <p14:tracePt t="102916" x="5432425" y="4860925"/>
          <p14:tracePt t="102932" x="5440363" y="4860925"/>
          <p14:tracePt t="102954" x="5448300" y="4860925"/>
          <p14:tracePt t="102978" x="5456238" y="4860925"/>
          <p14:tracePt t="102986" x="5470525" y="4860925"/>
          <p14:tracePt t="102999" x="5486400" y="4860925"/>
          <p14:tracePt t="103015" x="5524500" y="4860925"/>
          <p14:tracePt t="103033" x="5532438" y="4860925"/>
          <p14:tracePt t="103048" x="5540375" y="4860925"/>
          <p14:tracePt t="103064" x="5546725" y="4860925"/>
          <p14:tracePt t="103081" x="5554663" y="4860925"/>
          <p14:tracePt t="103122" x="5562600" y="4860925"/>
          <p14:tracePt t="103146" x="5554663" y="4860925"/>
          <p14:tracePt t="103642" x="5532438" y="4860925"/>
          <p14:tracePt t="103658" x="5508625" y="4838700"/>
          <p14:tracePt t="103666" x="5464175" y="4822825"/>
          <p14:tracePt t="103683" x="5410200" y="4800600"/>
          <p14:tracePt t="103700" x="5364163" y="4770438"/>
          <p14:tracePt t="103716" x="5349875" y="4762500"/>
          <p14:tracePt t="103732" x="5295900" y="4732338"/>
          <p14:tracePt t="103749" x="5197475" y="4686300"/>
          <p14:tracePt t="103766" x="5113338" y="4656138"/>
          <p14:tracePt t="103782" x="5006975" y="4610100"/>
          <p14:tracePt t="103799" x="4930775" y="4572000"/>
          <p14:tracePt t="103816" x="4876800" y="4549775"/>
          <p14:tracePt t="103832" x="4838700" y="4533900"/>
          <p14:tracePt t="103849" x="4816475" y="4511675"/>
          <p14:tracePt t="103849" x="4800600" y="4495800"/>
          <p14:tracePt t="103867" x="4754563" y="4465638"/>
          <p14:tracePt t="103883" x="4716463" y="4441825"/>
          <p14:tracePt t="103900" x="4664075" y="4411663"/>
          <p14:tracePt t="103916" x="4632325" y="4381500"/>
          <p14:tracePt t="103932" x="4625975" y="4381500"/>
          <p14:tracePt t="103948" x="4602163" y="4381500"/>
          <p14:tracePt t="103966" x="4579938" y="4381500"/>
          <p14:tracePt t="103982" x="4564063" y="4381500"/>
          <p14:tracePt t="103999" x="4556125" y="4373563"/>
          <p14:tracePt t="104015" x="4541838" y="4373563"/>
          <p14:tracePt t="104042" x="4533900" y="4365625"/>
          <p14:tracePt t="104050" x="4525963" y="4359275"/>
          <p14:tracePt t="104064" x="4487863" y="4351338"/>
          <p14:tracePt t="104064" x="4457700" y="4343400"/>
          <p14:tracePt t="104082" x="4419600" y="4321175"/>
          <p14:tracePt t="104099" x="4403725" y="4321175"/>
          <p14:tracePt t="104115" x="4397375" y="4321175"/>
          <p14:tracePt t="104354" x="4411663" y="4327525"/>
          <p14:tracePt t="104378" x="4419600" y="4327525"/>
          <p14:tracePt t="104402" x="4427538" y="4327525"/>
          <p14:tracePt t="104410" x="4435475" y="4327525"/>
          <p14:tracePt t="104426" x="4449763" y="4327525"/>
          <p14:tracePt t="104450" x="4457700" y="4335463"/>
          <p14:tracePt t="104522" x="4465638" y="4335463"/>
          <p14:tracePt t="104546" x="4473575" y="4335463"/>
          <p14:tracePt t="104554" x="4479925" y="4335463"/>
          <p14:tracePt t="104565" x="4503738" y="4335463"/>
          <p14:tracePt t="104582" x="4511675" y="4335463"/>
          <p14:tracePt t="104598" x="4518025" y="4335463"/>
          <p14:tracePt t="104614" x="4533900" y="4335463"/>
          <p14:tracePt t="104631" x="4549775" y="4335463"/>
          <p14:tracePt t="104648" x="4556125" y="4335463"/>
          <p14:tracePt t="104664" x="4572000" y="4335463"/>
          <p14:tracePt t="104682" x="4587875" y="4327525"/>
          <p14:tracePt t="104699" x="4602163" y="4327525"/>
          <p14:tracePt t="104715" x="4632325" y="4327525"/>
          <p14:tracePt t="104732" x="4640263" y="4321175"/>
          <p14:tracePt t="104748" x="4648200" y="4321175"/>
          <p14:tracePt t="104764" x="4656138" y="4313238"/>
          <p14:tracePt t="104781" x="4664075" y="4297363"/>
          <p14:tracePt t="104866" x="4670425" y="4297363"/>
          <p14:tracePt t="105394" x="4678363" y="4297363"/>
          <p14:tracePt t="105482" x="4686300" y="4297363"/>
          <p14:tracePt t="105514" x="4702175" y="4297363"/>
          <p14:tracePt t="105522" x="4702175" y="4305300"/>
          <p14:tracePt t="105531" x="4716463" y="4305300"/>
          <p14:tracePt t="105548" x="4724400" y="4305300"/>
          <p14:tracePt t="105564" x="4732338" y="4305300"/>
          <p14:tracePt t="105634" x="4746625" y="4305300"/>
          <p14:tracePt t="105658" x="4754563" y="4305300"/>
          <p14:tracePt t="105674" x="4762500" y="4305300"/>
          <p14:tracePt t="105682" x="4770438" y="4305300"/>
          <p14:tracePt t="105699" x="4778375" y="4305300"/>
          <p14:tracePt t="105730" x="4784725" y="4305300"/>
          <p14:tracePt t="105738" x="4792663" y="4305300"/>
          <p14:tracePt t="105754" x="4800600" y="4305300"/>
          <p14:tracePt t="105764" x="4808538" y="4305300"/>
          <p14:tracePt t="105780" x="4854575" y="4305300"/>
          <p14:tracePt t="105797" x="4876800" y="4305300"/>
          <p14:tracePt t="105814" x="4892675" y="4305300"/>
          <p14:tracePt t="105830" x="4914900" y="4313238"/>
          <p14:tracePt t="105850" x="4922838" y="4313238"/>
          <p14:tracePt t="105863" x="4937125" y="4313238"/>
          <p14:tracePt t="105879" x="4968875" y="4321175"/>
          <p14:tracePt t="105896" x="5006975" y="4321175"/>
          <p14:tracePt t="105896" x="5013325" y="4321175"/>
          <p14:tracePt t="105915" x="5045075" y="4321175"/>
          <p14:tracePt t="105931" x="5051425" y="4327525"/>
          <p14:tracePt t="105947" x="5067300" y="4335463"/>
          <p14:tracePt t="105964" x="5075238" y="4335463"/>
          <p14:tracePt t="105979" x="5105400" y="4335463"/>
          <p14:tracePt t="105996" x="5121275" y="4335463"/>
          <p14:tracePt t="106018" x="5143500" y="4343400"/>
          <p14:tracePt t="106029" x="5159375" y="4359275"/>
          <p14:tracePt t="106047" x="5197475" y="4373563"/>
          <p14:tracePt t="106062" x="5227638" y="4381500"/>
          <p14:tracePt t="106080" x="5249863" y="4397375"/>
          <p14:tracePt t="106097" x="5257800" y="4419600"/>
          <p14:tracePt t="106113" x="5280025" y="4441825"/>
          <p14:tracePt t="106113" x="5295900" y="4449763"/>
          <p14:tracePt t="106131" x="5326063" y="4465638"/>
          <p14:tracePt t="106147" x="5349875" y="4473575"/>
          <p14:tracePt t="106164" x="5364163" y="4479925"/>
          <p14:tracePt t="106180" x="5387975" y="4503738"/>
          <p14:tracePt t="106197" x="5448300" y="4525963"/>
          <p14:tracePt t="106214" x="5502275" y="4549775"/>
          <p14:tracePt t="106229" x="5546725" y="4579938"/>
          <p14:tracePt t="106246" x="5554663" y="4594225"/>
          <p14:tracePt t="106264" x="5592763" y="4632325"/>
          <p14:tracePt t="106280" x="5638800" y="4664075"/>
          <p14:tracePt t="106296" x="5692775" y="4702175"/>
          <p14:tracePt t="106296" x="5707063" y="4702175"/>
          <p14:tracePt t="106315" x="5722938" y="4708525"/>
          <p14:tracePt t="106329" x="5737225" y="4724400"/>
          <p14:tracePt t="106329" x="5745163" y="4732338"/>
          <p14:tracePt t="106347" x="5761038" y="4746625"/>
          <p14:tracePt t="106363" x="5791200" y="4762500"/>
          <p14:tracePt t="106380" x="5837238" y="4784725"/>
          <p14:tracePt t="106396" x="5875338" y="4816475"/>
          <p14:tracePt t="106412" x="5913438" y="4838700"/>
          <p14:tracePt t="106428" x="5935663" y="4854575"/>
          <p14:tracePt t="106446" x="5951538" y="4868863"/>
          <p14:tracePt t="106463" x="5981700" y="4884738"/>
          <p14:tracePt t="106481" x="5997575" y="4899025"/>
          <p14:tracePt t="106497" x="6019800" y="4914900"/>
          <p14:tracePt t="106513" x="6035675" y="4922838"/>
          <p14:tracePt t="106513" x="6042025" y="4930775"/>
          <p14:tracePt t="106531" x="6073775" y="4945063"/>
          <p14:tracePt t="106547" x="6103938" y="4960938"/>
          <p14:tracePt t="106564" x="6118225" y="4975225"/>
          <p14:tracePt t="106580" x="6149975" y="4991100"/>
          <p14:tracePt t="106595" x="6188075" y="5021263"/>
          <p14:tracePt t="106613" x="6210300" y="5037138"/>
          <p14:tracePt t="106628" x="6232525" y="5051425"/>
          <p14:tracePt t="106646" x="6248400" y="5059363"/>
          <p14:tracePt t="106663" x="6256338" y="5059363"/>
          <p14:tracePt t="106679" x="6278563" y="5067300"/>
          <p14:tracePt t="106699" x="6286500" y="5075238"/>
          <p14:tracePt t="106712" x="6302375" y="5075238"/>
          <p14:tracePt t="106712" x="6302375" y="5083175"/>
          <p14:tracePt t="106731" x="6316663" y="5083175"/>
          <p14:tracePt t="106754" x="6324600" y="5089525"/>
          <p14:tracePt t="106763" x="6340475" y="5097463"/>
          <p14:tracePt t="106780" x="6346825" y="5113338"/>
          <p14:tracePt t="106796" x="6370638" y="5121275"/>
          <p14:tracePt t="106813" x="6378575" y="5127625"/>
          <p14:tracePt t="106829" x="6384925" y="5135563"/>
          <p14:tracePt t="106845" x="6400800" y="5151438"/>
          <p14:tracePt t="106882" x="6416675" y="5151438"/>
          <p14:tracePt t="106890" x="6423025" y="5159375"/>
          <p14:tracePt t="106906" x="6446838" y="5165725"/>
          <p14:tracePt t="106914" x="6454775" y="5173663"/>
          <p14:tracePt t="106930" x="6461125" y="5181600"/>
          <p14:tracePt t="107002" x="6469063" y="5197475"/>
          <p14:tracePt t="107026" x="6484938" y="5203825"/>
          <p14:tracePt t="107043" x="6492875" y="5211763"/>
          <p14:tracePt t="107058" x="6499225" y="5219700"/>
          <p14:tracePt t="107066" x="6515100" y="5227638"/>
          <p14:tracePt t="107078" x="6523038" y="5227638"/>
          <p14:tracePt t="107114" x="6530975" y="5235575"/>
          <p14:tracePt t="107130" x="6530975" y="5241925"/>
          <p14:tracePt t="107146" x="6537325" y="5249863"/>
          <p14:tracePt t="107162" x="6545263" y="5249863"/>
          <p14:tracePt t="107170" x="6553200" y="5249863"/>
          <p14:tracePt t="107179" x="6569075" y="5265738"/>
          <p14:tracePt t="107196" x="6583363" y="5265738"/>
          <p14:tracePt t="107211" x="6599238" y="5280025"/>
          <p14:tracePt t="107229" x="6607175" y="5280025"/>
          <p14:tracePt t="107245" x="6613525" y="5280025"/>
          <p14:tracePt t="107261" x="6621463" y="5280025"/>
          <p14:tracePt t="107278" x="6637338" y="5295900"/>
          <p14:tracePt t="107298" x="6645275" y="5295900"/>
          <p14:tracePt t="107938" x="6651625" y="5295900"/>
          <p14:tracePt t="107962" x="6659563" y="5295900"/>
          <p14:tracePt t="108002" x="6667500" y="5295900"/>
          <p14:tracePt t="108018" x="6675438" y="5295900"/>
          <p14:tracePt t="108027" x="6689725" y="5295900"/>
          <p14:tracePt t="108058" x="6697663" y="5295900"/>
          <p14:tracePt t="108090" x="6705600" y="5295900"/>
          <p14:tracePt t="108106" x="6713538" y="5295900"/>
          <p14:tracePt t="108114" x="6721475" y="5295900"/>
          <p14:tracePt t="108127" x="6743700" y="5295900"/>
          <p14:tracePt t="108145" x="6781800" y="5295900"/>
          <p14:tracePt t="108145" x="6797675" y="5295900"/>
          <p14:tracePt t="108163" x="6827838" y="5295900"/>
          <p14:tracePt t="108179" x="6835775" y="5295900"/>
          <p14:tracePt t="108195" x="6842125" y="5295900"/>
          <p14:tracePt t="108210" x="6850063" y="5295900"/>
          <p14:tracePt t="108234" x="6858000" y="5295900"/>
          <p14:tracePt t="108322" x="6850063" y="5295900"/>
          <p14:tracePt t="108506" x="6842125" y="5295900"/>
          <p14:tracePt t="108514" x="6835775" y="5295900"/>
          <p14:tracePt t="108526" x="6811963" y="5295900"/>
          <p14:tracePt t="108544" x="6789738" y="5295900"/>
          <p14:tracePt t="108561" x="6759575" y="5295900"/>
          <p14:tracePt t="108561" x="6743700" y="5295900"/>
          <p14:tracePt t="108579" x="6727825" y="5295900"/>
          <p14:tracePt t="108593" x="6683375" y="5295900"/>
          <p14:tracePt t="108611" x="6667500" y="5295900"/>
          <p14:tracePt t="108627" x="6659563" y="5295900"/>
          <p14:tracePt t="110436" x="6651625" y="5295900"/>
          <p14:tracePt t="110708" x="6621463" y="5280025"/>
          <p14:tracePt t="110714" x="6575425" y="5257800"/>
          <p14:tracePt t="110723" x="6446838" y="5181600"/>
          <p14:tracePt t="110740" x="6400800" y="5105400"/>
          <p14:tracePt t="110757" x="6264275" y="5045075"/>
          <p14:tracePt t="110774" x="6149975" y="4983163"/>
          <p14:tracePt t="110790" x="6003925" y="4914900"/>
          <p14:tracePt t="110807" x="5845175" y="4854575"/>
          <p14:tracePt t="110824" x="5707063" y="4800600"/>
          <p14:tracePt t="110840" x="5570538" y="4762500"/>
          <p14:tracePt t="110840" x="5494338" y="4740275"/>
          <p14:tracePt t="110858" x="5440363" y="4732338"/>
          <p14:tracePt t="110874" x="5364163" y="4625975"/>
          <p14:tracePt t="110891" x="5257800" y="4579938"/>
          <p14:tracePt t="110907" x="5159375" y="4533900"/>
          <p14:tracePt t="110924" x="5045075" y="4479925"/>
          <p14:tracePt t="110940" x="4945063" y="4441825"/>
          <p14:tracePt t="110957" x="4854575" y="4411663"/>
          <p14:tracePt t="110973" x="4770438" y="4381500"/>
          <p14:tracePt t="110992" x="4670425" y="4335463"/>
          <p14:tracePt t="111008" x="4632325" y="4335463"/>
          <p14:tracePt t="111025" x="4587875" y="4313238"/>
          <p14:tracePt t="111025" x="4549775" y="4297363"/>
          <p14:tracePt t="111043" x="4518025" y="4275138"/>
          <p14:tracePt t="111058" x="4427538" y="4244975"/>
          <p14:tracePt t="111076" x="4365625" y="4213225"/>
          <p14:tracePt t="111092" x="4327525" y="4191000"/>
          <p14:tracePt t="111108" x="4305300" y="4183063"/>
          <p14:tracePt t="111125" x="4313238" y="4191000"/>
          <p14:tracePt t="111250" x="4335463" y="4206875"/>
          <p14:tracePt t="111258" x="4359275" y="4221163"/>
          <p14:tracePt t="111266" x="4365625" y="4229100"/>
          <p14:tracePt t="111274" x="4397375" y="4237038"/>
          <p14:tracePt t="111292" x="4397375" y="4244975"/>
          <p14:tracePt t="111308" x="4411663" y="4251325"/>
          <p14:tracePt t="111324" x="4419600" y="4259263"/>
          <p14:tracePt t="111340" x="4441825" y="4275138"/>
          <p14:tracePt t="111358" x="4479925" y="4289425"/>
          <p14:tracePt t="111374" x="4533900" y="4321175"/>
          <p14:tracePt t="111391" x="4602163" y="4389438"/>
          <p14:tracePt t="111408" x="4678363" y="4427538"/>
          <p14:tracePt t="111424" x="4746625" y="4495800"/>
          <p14:tracePt t="111424" x="4770438" y="4525963"/>
          <p14:tracePt t="111442" x="4792663" y="4533900"/>
          <p14:tracePt t="111457" x="4892675" y="4594225"/>
          <p14:tracePt t="111476" x="4914900" y="4618038"/>
          <p14:tracePt t="111492" x="4975225" y="4656138"/>
          <p14:tracePt t="111508" x="5006975" y="4670425"/>
          <p14:tracePt t="111525" x="5045075" y="4708525"/>
          <p14:tracePt t="111541" x="5113338" y="4784725"/>
          <p14:tracePt t="111557" x="5173663" y="4838700"/>
          <p14:tracePt t="111574" x="5273675" y="4945063"/>
          <p14:tracePt t="111591" x="5349875" y="5029200"/>
          <p14:tracePt t="111607" x="5418138" y="5113338"/>
          <p14:tracePt t="111624" x="5486400" y="5203825"/>
          <p14:tracePt t="111642" x="5562600" y="5295900"/>
          <p14:tracePt t="111642" x="5578475" y="5311775"/>
          <p14:tracePt t="111659" x="5592763" y="5326063"/>
          <p14:tracePt t="111674" x="5600700" y="5341938"/>
          <p14:tracePt t="111693" x="5616575" y="5341938"/>
          <p14:tracePt t="111709" x="5630863" y="5341938"/>
          <p14:tracePt t="111746" x="5638800" y="5334000"/>
          <p14:tracePt t="111770" x="5646738" y="5334000"/>
          <p14:tracePt t="111778" x="5646738" y="5326063"/>
          <p14:tracePt t="111794" x="5654675" y="5326063"/>
          <p14:tracePt t="111806" x="5692775" y="5318125"/>
          <p14:tracePt t="111824" x="5745163" y="5295900"/>
          <p14:tracePt t="111841" x="5783263" y="5273675"/>
          <p14:tracePt t="111841" x="5807075" y="5249863"/>
          <p14:tracePt t="111859" x="5845175" y="5227638"/>
          <p14:tracePt t="111873" x="5889625" y="5181600"/>
          <p14:tracePt t="111891" x="5905500" y="5159375"/>
          <p14:tracePt t="111908" x="5913438" y="5143500"/>
          <p14:tracePt t="111925" x="5927725" y="5135563"/>
          <p14:tracePt t="111941" x="5935663" y="5105400"/>
          <p14:tracePt t="111957" x="5959475" y="5083175"/>
          <p14:tracePt t="111974" x="5981700" y="5037138"/>
          <p14:tracePt t="111991" x="6003925" y="4999038"/>
          <p14:tracePt t="112007" x="6027738" y="4960938"/>
          <p14:tracePt t="112024" x="6042025" y="4945063"/>
          <p14:tracePt t="112040" x="6049963" y="4906963"/>
          <p14:tracePt t="112057" x="6057900" y="4892675"/>
          <p14:tracePt t="112073" x="6057900" y="4846638"/>
          <p14:tracePt t="112092" x="6057900" y="4816475"/>
          <p14:tracePt t="112108" x="6027738" y="4770438"/>
          <p14:tracePt t="112124" x="6003925" y="4724400"/>
          <p14:tracePt t="112141" x="5989638" y="4716463"/>
          <p14:tracePt t="112157" x="5973763" y="4702175"/>
          <p14:tracePt t="112174" x="5959475" y="4686300"/>
          <p14:tracePt t="112190" x="5943600" y="4670425"/>
          <p14:tracePt t="112207" x="5905500" y="4640263"/>
          <p14:tracePt t="112223" x="5859463" y="4618038"/>
          <p14:tracePt t="112240" x="5783263" y="4579938"/>
          <p14:tracePt t="112257" x="5722938" y="4556125"/>
          <p14:tracePt t="112275" x="5654675" y="4525963"/>
          <p14:tracePt t="112291" x="5592763" y="4503738"/>
          <p14:tracePt t="112307" x="5562600" y="4495800"/>
          <p14:tracePt t="112324" x="5524500" y="4495800"/>
          <p14:tracePt t="112341" x="5502275" y="4487863"/>
          <p14:tracePt t="112356" x="5478463" y="4487863"/>
          <p14:tracePt t="112373" x="5464175" y="4487863"/>
          <p14:tracePt t="112394" x="5456238" y="4487863"/>
          <p14:tracePt t="112406" x="5410200" y="4495800"/>
          <p14:tracePt t="112424" x="5380038" y="4495800"/>
          <p14:tracePt t="112440" x="5341938" y="4511675"/>
          <p14:tracePt t="112456" x="5318125" y="4511675"/>
          <p14:tracePt t="112456" x="5295900" y="4511675"/>
          <p14:tracePt t="112476" x="5280025" y="4525963"/>
          <p14:tracePt t="112489" x="5273675" y="4541838"/>
          <p14:tracePt t="112507" x="5265738" y="4556125"/>
          <p14:tracePt t="112523" x="5249863" y="4572000"/>
          <p14:tracePt t="112541" x="5249863" y="4579938"/>
          <p14:tracePt t="112556" x="5241925" y="4594225"/>
          <p14:tracePt t="112572" x="5235575" y="4618038"/>
          <p14:tracePt t="112590" x="5235575" y="4632325"/>
          <p14:tracePt t="112606" x="5227638" y="4640263"/>
          <p14:tracePt t="112622" x="5227638" y="4664075"/>
          <p14:tracePt t="112640" x="5227638" y="4694238"/>
          <p14:tracePt t="112657" x="5227638" y="4732338"/>
          <p14:tracePt t="112657" x="5227638" y="4754563"/>
          <p14:tracePt t="112675" x="5227638" y="4770438"/>
          <p14:tracePt t="112689" x="5241925" y="4808538"/>
          <p14:tracePt t="112708" x="5257800" y="4830763"/>
          <p14:tracePt t="112724" x="5273675" y="4846638"/>
          <p14:tracePt t="112740" x="5280025" y="4854575"/>
          <p14:tracePt t="112756" x="5311775" y="4876800"/>
          <p14:tracePt t="112774" x="5334000" y="4884738"/>
          <p14:tracePt t="112789" x="5372100" y="4914900"/>
          <p14:tracePt t="112805" x="5410200" y="4930775"/>
          <p14:tracePt t="112822" x="5432425" y="4937125"/>
          <p14:tracePt t="112839" x="5440363" y="4937125"/>
          <p14:tracePt t="112856" x="5448300" y="4937125"/>
          <p14:tracePt t="112872" x="5456238" y="4937125"/>
          <p14:tracePt t="112889" x="5464175" y="4937125"/>
          <p14:tracePt t="112907" x="5478463" y="4937125"/>
          <p14:tracePt t="112923" x="5494338" y="4945063"/>
          <p14:tracePt t="112939" x="5532438" y="4945063"/>
          <p14:tracePt t="112956" x="5600700" y="4953000"/>
          <p14:tracePt t="112974" x="5654675" y="4953000"/>
          <p14:tracePt t="112989" x="5692775" y="4953000"/>
          <p14:tracePt t="113006" x="5722938" y="4953000"/>
          <p14:tracePt t="113023" x="5737225" y="4953000"/>
          <p14:tracePt t="113039" x="5753100" y="4953000"/>
          <p14:tracePt t="113056" x="5753100" y="4945063"/>
          <p14:tracePt t="113072" x="5761038" y="4945063"/>
          <p14:tracePt t="113089" x="5775325" y="4937125"/>
          <p14:tracePt t="113106" x="5799138" y="4930775"/>
          <p14:tracePt t="113123" x="5807075" y="4922838"/>
          <p14:tracePt t="113140" x="5813425" y="4899025"/>
          <p14:tracePt t="113157" x="5829300" y="4884738"/>
          <p14:tracePt t="113173" x="5845175" y="4860925"/>
          <p14:tracePt t="113189" x="5851525" y="4830763"/>
          <p14:tracePt t="113206" x="5875338" y="4808538"/>
          <p14:tracePt t="113223" x="5883275" y="4800600"/>
          <p14:tracePt t="113239" x="5889625" y="4778375"/>
          <p14:tracePt t="113257" x="5897563" y="4762500"/>
          <p14:tracePt t="113273" x="5897563" y="4740275"/>
          <p14:tracePt t="113289" x="5913438" y="4708525"/>
          <p14:tracePt t="113307" x="5913438" y="4702175"/>
          <p14:tracePt t="113330" x="5913438" y="4694238"/>
          <p14:tracePt t="113339" x="5883275" y="4664075"/>
          <p14:tracePt t="113356" x="5851525" y="4648200"/>
          <p14:tracePt t="113373" x="5829300" y="4632325"/>
          <p14:tracePt t="113389" x="5807075" y="4610100"/>
          <p14:tracePt t="113406" x="5775325" y="4594225"/>
          <p14:tracePt t="113422" x="5737225" y="4572000"/>
          <p14:tracePt t="113439" x="5692775" y="4556125"/>
          <p14:tracePt t="113456" x="5661025" y="4541838"/>
          <p14:tracePt t="113456" x="5654675" y="4541838"/>
          <p14:tracePt t="113475" x="5638800" y="4533900"/>
          <p14:tracePt t="113488" x="5630863" y="4525963"/>
          <p14:tracePt t="113488" x="5616575" y="4525963"/>
          <p14:tracePt t="113507" x="5600700" y="4525963"/>
          <p14:tracePt t="113523" x="5554663" y="4525963"/>
          <p14:tracePt t="113540" x="5516563" y="4525963"/>
          <p14:tracePt t="113556" x="5456238" y="4525963"/>
          <p14:tracePt t="113572" x="5418138" y="4549775"/>
          <p14:tracePt t="113589" x="5387975" y="4549775"/>
          <p14:tracePt t="113606" x="5372100" y="4564063"/>
          <p14:tracePt t="113621" x="5356225" y="4572000"/>
          <p14:tracePt t="113639" x="5349875" y="4572000"/>
          <p14:tracePt t="113655" x="5334000" y="4587875"/>
          <p14:tracePt t="113671" x="5303838" y="4618038"/>
          <p14:tracePt t="113689" x="5287963" y="4640263"/>
          <p14:tracePt t="113689" x="5287963" y="4648200"/>
          <p14:tracePt t="113707" x="5287963" y="4664075"/>
          <p14:tracePt t="113721" x="5273675" y="4678363"/>
          <p14:tracePt t="113738" x="5265738" y="4702175"/>
          <p14:tracePt t="113756" x="5257800" y="4702175"/>
          <p14:tracePt t="113772" x="5257800" y="4724400"/>
          <p14:tracePt t="113789" x="5257800" y="4732338"/>
          <p14:tracePt t="113805" x="5257800" y="4762500"/>
          <p14:tracePt t="113822" x="5257800" y="4778375"/>
          <p14:tracePt t="113839" x="5257800" y="4800600"/>
          <p14:tracePt t="113855" x="5265738" y="4830763"/>
          <p14:tracePt t="113872" x="5273675" y="4846638"/>
          <p14:tracePt t="113889" x="5280025" y="4868863"/>
          <p14:tracePt t="113906" x="5287963" y="4876800"/>
          <p14:tracePt t="113922" x="5303838" y="4892675"/>
          <p14:tracePt t="113922" x="5318125" y="4906963"/>
          <p14:tracePt t="113939" x="5334000" y="4937125"/>
          <p14:tracePt t="113956" x="5349875" y="4953000"/>
          <p14:tracePt t="113972" x="5380038" y="4975225"/>
          <p14:tracePt t="113988" x="5432425" y="4991100"/>
          <p14:tracePt t="114005" x="5494338" y="4999038"/>
          <p14:tracePt t="114022" x="5524500" y="5006975"/>
          <p14:tracePt t="114039" x="5540375" y="5006975"/>
          <p14:tracePt t="114053" x="5546725" y="5013325"/>
          <p14:tracePt t="114069" x="5562600" y="5021263"/>
          <p14:tracePt t="114086" x="5578475" y="5021263"/>
          <p14:tracePt t="114104" x="5600700" y="5029200"/>
          <p14:tracePt t="114120" x="5608638" y="5029200"/>
          <p14:tracePt t="114136" x="5616575" y="5029200"/>
          <p14:tracePt t="114153" x="5646738" y="5029200"/>
          <p14:tracePt t="114171" x="5661025" y="5029200"/>
          <p14:tracePt t="114186" x="5668963" y="5029200"/>
          <p14:tracePt t="114210" x="5676900" y="5029200"/>
          <p14:tracePt t="114220" x="5715000" y="5021263"/>
          <p14:tracePt t="114238" x="5730875" y="4999038"/>
          <p14:tracePt t="114255" x="5753100" y="4983163"/>
          <p14:tracePt t="114271" x="5775325" y="4975225"/>
          <p14:tracePt t="114288" x="5799138" y="4953000"/>
          <p14:tracePt t="114305" x="5821363" y="4945063"/>
          <p14:tracePt t="114305" x="5829300" y="4937125"/>
          <p14:tracePt t="114323" x="5837238" y="4930775"/>
          <p14:tracePt t="114337" x="5859463" y="4906963"/>
          <p14:tracePt t="114356" x="5889625" y="4868863"/>
          <p14:tracePt t="114372" x="5913438" y="4846638"/>
          <p14:tracePt t="114388" x="5927725" y="4838700"/>
          <p14:tracePt t="114404" x="5943600" y="4822825"/>
          <p14:tracePt t="114421" x="5943600" y="4816475"/>
          <p14:tracePt t="114442" x="5943600" y="4808538"/>
          <p14:tracePt t="114454" x="5951538" y="4792663"/>
          <p14:tracePt t="114471" x="5959475" y="4762500"/>
          <p14:tracePt t="114471" x="5965825" y="4754563"/>
          <p14:tracePt t="114491" x="5965825" y="4746625"/>
          <p14:tracePt t="114504" x="5965825" y="4724400"/>
          <p14:tracePt t="114504" x="5965825" y="4716463"/>
          <p14:tracePt t="114523" x="5965825" y="4702175"/>
          <p14:tracePt t="114537" x="5965825" y="4678363"/>
          <p14:tracePt t="114555" x="5951538" y="4648200"/>
          <p14:tracePt t="114572" x="5905500" y="4610100"/>
          <p14:tracePt t="114588" x="5867400" y="4594225"/>
          <p14:tracePt t="114605" x="5813425" y="4564063"/>
          <p14:tracePt t="114621" x="5791200" y="4556125"/>
          <p14:tracePt t="114637" x="5768975" y="4549775"/>
          <p14:tracePt t="114655" x="5753100" y="4541838"/>
          <p14:tracePt t="114671" x="5715000" y="4541838"/>
          <p14:tracePt t="114688" x="5622925" y="4525963"/>
          <p14:tracePt t="114708" x="5584825" y="4525963"/>
          <p14:tracePt t="114720" x="5532438" y="4525963"/>
          <p14:tracePt t="114720" x="5508625" y="4525963"/>
          <p14:tracePt t="114739" x="5478463" y="4525963"/>
          <p14:tracePt t="114739" x="5456238" y="4525963"/>
          <p14:tracePt t="114755" x="5426075" y="4525963"/>
          <p14:tracePt t="114772" x="5418138" y="4525963"/>
          <p14:tracePt t="114794" x="5410200" y="4525963"/>
          <p14:tracePt t="114810" x="5402263" y="4525963"/>
          <p14:tracePt t="114820" x="5394325" y="4525963"/>
          <p14:tracePt t="114837" x="5380038" y="4533900"/>
          <p14:tracePt t="114854" x="5356225" y="4549775"/>
          <p14:tracePt t="114871" x="5349875" y="4556125"/>
          <p14:tracePt t="114887" x="5341938" y="4556125"/>
          <p14:tracePt t="114903" x="5326063" y="4556125"/>
          <p14:tracePt t="114922" x="5318125" y="4572000"/>
          <p14:tracePt t="114954" x="5311775" y="4594225"/>
          <p14:tracePt t="114962" x="5295900" y="4602163"/>
          <p14:tracePt t="114971" x="5287963" y="4610100"/>
          <p14:tracePt t="114988" x="5273675" y="4632325"/>
          <p14:tracePt t="115004" x="5273675" y="4640263"/>
          <p14:tracePt t="115021" x="5273675" y="4670425"/>
          <p14:tracePt t="115038" x="5273675" y="4686300"/>
          <p14:tracePt t="115058" x="5273675" y="4694238"/>
          <p14:tracePt t="115069" x="5273675" y="4716463"/>
          <p14:tracePt t="115087" x="5273675" y="4746625"/>
          <p14:tracePt t="115104" x="5273675" y="4792663"/>
          <p14:tracePt t="115121" x="5273675" y="4830763"/>
          <p14:tracePt t="115121" x="5273675" y="4868863"/>
          <p14:tracePt t="115139" x="5273675" y="4884738"/>
          <p14:tracePt t="115153" x="5295900" y="4922838"/>
          <p14:tracePt t="115172" x="5318125" y="4945063"/>
          <p14:tracePt t="115187" x="5326063" y="4945063"/>
          <p14:tracePt t="115204" x="5356225" y="4953000"/>
          <p14:tracePt t="115221" x="5372100" y="4960938"/>
          <p14:tracePt t="115237" x="5380038" y="4960938"/>
          <p14:tracePt t="115253" x="5402263" y="4960938"/>
          <p14:tracePt t="115270" x="5418138" y="4968875"/>
          <p14:tracePt t="115287" x="5440363" y="4975225"/>
          <p14:tracePt t="115304" x="5456238" y="4975225"/>
          <p14:tracePt t="115320" x="5464175" y="4975225"/>
          <p14:tracePt t="115336" x="5478463" y="4975225"/>
          <p14:tracePt t="115353" x="5494338" y="4975225"/>
          <p14:tracePt t="115387" x="5524500" y="4975225"/>
          <p14:tracePt t="115394" x="5540375" y="4975225"/>
          <p14:tracePt t="115404" x="5592763" y="4975225"/>
          <p14:tracePt t="115420" x="5630863" y="4975225"/>
          <p14:tracePt t="115437" x="5646738" y="4975225"/>
          <p14:tracePt t="115454" x="5668963" y="4975225"/>
          <p14:tracePt t="115470" x="5684838" y="4968875"/>
          <p14:tracePt t="115486" x="5692775" y="4960938"/>
          <p14:tracePt t="115503" x="5722938" y="4953000"/>
          <p14:tracePt t="115520" x="5753100" y="4945063"/>
          <p14:tracePt t="115537" x="5768975" y="4945063"/>
          <p14:tracePt t="115553" x="5783263" y="4930775"/>
          <p14:tracePt t="115571" x="5791200" y="4922838"/>
          <p14:tracePt t="115587" x="5813425" y="4899025"/>
          <p14:tracePt t="115604" x="5829300" y="4892675"/>
          <p14:tracePt t="115620" x="5845175" y="4868863"/>
          <p14:tracePt t="115637" x="5851525" y="4854575"/>
          <p14:tracePt t="115653" x="5867400" y="4822825"/>
          <p14:tracePt t="115670" x="5883275" y="4816475"/>
          <p14:tracePt t="115687" x="5889625" y="4792663"/>
          <p14:tracePt t="115687" x="5889625" y="4784725"/>
          <p14:tracePt t="115707" x="5889625" y="4778375"/>
          <p14:tracePt t="115719" x="5889625" y="4754563"/>
          <p14:tracePt t="115736" x="5889625" y="4740275"/>
          <p14:tracePt t="115752" x="5889625" y="4732338"/>
          <p14:tracePt t="115769" x="5889625" y="4724400"/>
          <p14:tracePt t="115786" x="5883275" y="4708525"/>
          <p14:tracePt t="115804" x="5867400" y="4694238"/>
          <p14:tracePt t="115820" x="5859463" y="4694238"/>
          <p14:tracePt t="115836" x="5829300" y="4678363"/>
          <p14:tracePt t="115853" x="5813425" y="4664075"/>
          <p14:tracePt t="115869" x="5783263" y="4640263"/>
          <p14:tracePt t="115887" x="5753100" y="4625975"/>
          <p14:tracePt t="115903" x="5715000" y="4618038"/>
          <p14:tracePt t="115920" x="5699125" y="4610100"/>
          <p14:tracePt t="115936" x="5668963" y="4610100"/>
          <p14:tracePt t="115936" x="5646738" y="4610100"/>
          <p14:tracePt t="115956" x="5630863" y="4610100"/>
          <p14:tracePt t="115969" x="5562600" y="4610100"/>
          <p14:tracePt t="115988" x="5532438" y="4610100"/>
          <p14:tracePt t="116004" x="5516563" y="4610100"/>
          <p14:tracePt t="116019" x="5502275" y="4610100"/>
          <p14:tracePt t="116036" x="5486400" y="4610100"/>
          <p14:tracePt t="116053" x="5464175" y="4610100"/>
          <p14:tracePt t="116070" x="5448300" y="4610100"/>
          <p14:tracePt t="116085" x="5426075" y="4610100"/>
          <p14:tracePt t="116104" x="5394325" y="4610100"/>
          <p14:tracePt t="116120" x="5387975" y="4610100"/>
          <p14:tracePt t="116135" x="5380038" y="4618038"/>
          <p14:tracePt t="116153" x="5380038" y="4625975"/>
          <p14:tracePt t="116169" x="5364163" y="4632325"/>
          <p14:tracePt t="116187" x="5356225" y="4648200"/>
          <p14:tracePt t="116203" x="5349875" y="4656138"/>
          <p14:tracePt t="116220" x="5349875" y="4670425"/>
          <p14:tracePt t="116236" x="5349875" y="4686300"/>
          <p14:tracePt t="116253" x="5349875" y="4694238"/>
          <p14:tracePt t="116269" x="5349875" y="4708525"/>
          <p14:tracePt t="116286" x="5349875" y="4716463"/>
          <p14:tracePt t="116302" x="5349875" y="4732338"/>
          <p14:tracePt t="116319" x="5341938" y="4740275"/>
          <p14:tracePt t="116335" x="5341938" y="4754563"/>
          <p14:tracePt t="116352" x="5341938" y="4770438"/>
          <p14:tracePt t="116371" x="5341938" y="4784725"/>
          <p14:tracePt t="116386" x="5349875" y="4822825"/>
          <p14:tracePt t="116403" x="5349875" y="4830763"/>
          <p14:tracePt t="116419" x="5364163" y="4854575"/>
          <p14:tracePt t="116437" x="5380038" y="4868863"/>
          <p14:tracePt t="116453" x="5387975" y="4876800"/>
          <p14:tracePt t="116468" x="5394325" y="4884738"/>
          <p14:tracePt t="116487" x="5394325" y="4892675"/>
          <p14:tracePt t="116502" x="5410200" y="4906963"/>
          <p14:tracePt t="116519" x="5440363" y="4930775"/>
          <p14:tracePt t="116535" x="5456238" y="4937125"/>
          <p14:tracePt t="116551" x="5486400" y="4960938"/>
          <p14:tracePt t="116567" x="5508625" y="4968875"/>
          <p14:tracePt t="116585" x="5546725" y="4968875"/>
          <p14:tracePt t="116604" x="5554663" y="4975225"/>
          <p14:tracePt t="116619" x="5570538" y="4975225"/>
          <p14:tracePt t="116636" x="5592763" y="4975225"/>
          <p14:tracePt t="116653" x="5616575" y="4975225"/>
          <p14:tracePt t="116669" x="5638800" y="4975225"/>
          <p14:tracePt t="116686" x="5661025" y="4975225"/>
          <p14:tracePt t="116703" x="5715000" y="4975225"/>
          <p14:tracePt t="116719" x="5768975" y="4975225"/>
          <p14:tracePt t="116735" x="5829300" y="4953000"/>
          <p14:tracePt t="116752" x="5851525" y="4953000"/>
          <p14:tracePt t="116769" x="5859463" y="4953000"/>
          <p14:tracePt t="116794" x="5859463" y="4945063"/>
          <p14:tracePt t="116850" x="5859463" y="4937125"/>
          <p14:tracePt t="116858" x="5859463" y="4922838"/>
          <p14:tracePt t="116874" x="5859463" y="4914900"/>
          <p14:tracePt t="116890" x="5859463" y="4906963"/>
          <p14:tracePt t="119562" x="5859463" y="4899025"/>
          <p14:tracePt t="119738" x="5859463" y="4892675"/>
          <p14:tracePt t="119914" x="5859463" y="4884738"/>
          <p14:tracePt t="121689" x="5845175" y="4884738"/>
          <p14:tracePt t="123916" x="5837238" y="4876800"/>
          <p14:tracePt t="124218" x="5837238" y="4868863"/>
          <p14:tracePt t="124234" x="5813425" y="4854575"/>
          <p14:tracePt t="124258" x="5813425" y="4846638"/>
          <p14:tracePt t="124266" x="5807075" y="4838700"/>
          <p14:tracePt t="124277" x="5791200" y="4808538"/>
          <p14:tracePt t="124295" x="5775325" y="4762500"/>
          <p14:tracePt t="124312" x="5745163" y="4694238"/>
          <p14:tracePt t="124328" x="5676900" y="4594225"/>
          <p14:tracePt t="124345" x="5638800" y="4503738"/>
          <p14:tracePt t="124345" x="5630863" y="4457700"/>
          <p14:tracePt t="124363" x="5616575" y="4427538"/>
          <p14:tracePt t="124377" x="5592763" y="4313238"/>
          <p14:tracePt t="124395" x="5570538" y="4237038"/>
          <p14:tracePt t="124412" x="5546725" y="4168775"/>
          <p14:tracePt t="124428" x="5508625" y="4068763"/>
          <p14:tracePt t="124445" x="5464175" y="3970338"/>
          <p14:tracePt t="124461" x="5432425" y="3894138"/>
          <p14:tracePt t="124479" x="5418138" y="3832225"/>
          <p14:tracePt t="124495" x="5394325" y="3771900"/>
          <p14:tracePt t="124511" x="5380038" y="3717925"/>
          <p14:tracePt t="124527" x="5356225" y="3649663"/>
          <p14:tracePt t="124544" x="5326063" y="3573463"/>
          <p14:tracePt t="124561" x="5318125" y="3521075"/>
          <p14:tracePt t="124561" x="5311775" y="3505200"/>
          <p14:tracePt t="124579" x="5303838" y="3475038"/>
          <p14:tracePt t="124579" x="5303838" y="3459163"/>
          <p14:tracePt t="124595" x="5295900" y="3390900"/>
          <p14:tracePt t="124612" x="5295900" y="3352800"/>
          <p14:tracePt t="124628" x="5280025" y="3298825"/>
          <p14:tracePt t="124645" x="5280025" y="3284538"/>
          <p14:tracePt t="124660" x="5280025" y="3254375"/>
          <p14:tracePt t="124677" x="5280025" y="3216275"/>
          <p14:tracePt t="124694" x="5295900" y="3178175"/>
          <p14:tracePt t="124694" x="5311775" y="3140075"/>
          <p14:tracePt t="124716" x="5318125" y="3132138"/>
          <p14:tracePt t="124727" x="5334000" y="3094038"/>
          <p14:tracePt t="124744" x="5349875" y="3063875"/>
          <p14:tracePt t="124760" x="5364163" y="3040063"/>
          <p14:tracePt t="124776" x="5394325" y="3009900"/>
          <p14:tracePt t="124793" x="5410200" y="2987675"/>
          <p14:tracePt t="124811" x="5440363" y="2971800"/>
          <p14:tracePt t="124811" x="5440363" y="2963863"/>
          <p14:tracePt t="124827" x="5456238" y="2949575"/>
          <p14:tracePt t="124844" x="5478463" y="2925763"/>
          <p14:tracePt t="124861" x="5486400" y="2911475"/>
          <p14:tracePt t="124878" x="5508625" y="2903538"/>
          <p14:tracePt t="124892" x="5524500" y="2895600"/>
          <p14:tracePt t="124922" x="5532438" y="2895600"/>
          <p14:tracePt t="124938" x="5554663" y="2895600"/>
          <p14:tracePt t="124946" x="5562600" y="2895600"/>
          <p14:tracePt t="124960" x="5570538" y="2895600"/>
          <p14:tracePt t="124976" x="5592763" y="2887663"/>
          <p14:tracePt t="124995" x="5600700" y="2887663"/>
          <p14:tracePt t="125018" x="5608638" y="2887663"/>
          <p14:tracePt t="125083" x="5630863" y="2895600"/>
          <p14:tracePt t="125154" x="5630863" y="2903538"/>
          <p14:tracePt t="125170" x="5638800" y="2917825"/>
          <p14:tracePt t="125186" x="5646738" y="2925763"/>
          <p14:tracePt t="125195" x="5661025" y="2933700"/>
          <p14:tracePt t="125211" x="5668963" y="2955925"/>
          <p14:tracePt t="125226" x="5668963" y="2963863"/>
          <p14:tracePt t="125338" x="5676900" y="2963863"/>
          <p14:tracePt t="125346" x="5676900" y="2971800"/>
          <p14:tracePt t="125522" x="5668963" y="2971800"/>
          <p14:tracePt t="125554" x="5661025" y="2963863"/>
          <p14:tracePt t="125618" x="5654675" y="2963863"/>
          <p14:tracePt t="125650" x="5646738" y="2963863"/>
          <p14:tracePt t="125674" x="5638800" y="2963863"/>
          <p14:tracePt t="125682" x="5630863" y="2963863"/>
          <p14:tracePt t="125693" x="5608638" y="2963863"/>
          <p14:tracePt t="125711" x="5600700" y="2963863"/>
          <p14:tracePt t="125724" x="5578475" y="2955925"/>
          <p14:tracePt t="125741" x="5562600" y="2941638"/>
          <p14:tracePt t="125757" x="5546725" y="2941638"/>
          <p14:tracePt t="125774" x="5540375" y="2941638"/>
          <p14:tracePt t="125794" x="5524500" y="2941638"/>
          <p14:tracePt t="125826" x="5516563" y="2941638"/>
          <p14:tracePt t="125843" x="5508625" y="2941638"/>
          <p14:tracePt t="125874" x="5494338" y="2941638"/>
          <p14:tracePt t="125891" x="5486400" y="2949575"/>
          <p14:tracePt t="125907" x="5478463" y="2949575"/>
          <p14:tracePt t="125914" x="5470525" y="2955925"/>
          <p14:tracePt t="125926" x="5464175" y="2955925"/>
          <p14:tracePt t="125942" x="5448300" y="2971800"/>
          <p14:tracePt t="125959" x="5432425" y="2979738"/>
          <p14:tracePt t="125959" x="5426075" y="2987675"/>
          <p14:tracePt t="125978" x="5426075" y="2994025"/>
          <p14:tracePt t="125992" x="5410200" y="3009900"/>
          <p14:tracePt t="125992" x="5402263" y="3009900"/>
          <p14:tracePt t="126011" x="5402263" y="3017838"/>
          <p14:tracePt t="126027" x="5410200" y="3009900"/>
          <p14:tracePt t="126202" x="5418138" y="2994025"/>
          <p14:tracePt t="126226" x="5426075" y="2987675"/>
          <p14:tracePt t="126250" x="5432425" y="2987675"/>
          <p14:tracePt t="126259" x="5432425" y="2979738"/>
          <p14:tracePt t="126298" x="5440363" y="2971800"/>
          <p14:tracePt t="126306" x="5448300" y="2963863"/>
          <p14:tracePt t="126346" x="5464175" y="2955925"/>
          <p14:tracePt t="126370" x="5470525" y="2955925"/>
          <p14:tracePt t="126426" x="5478463" y="2955925"/>
          <p14:tracePt t="126466" x="5486400" y="2955925"/>
          <p14:tracePt t="126476" x="5494338" y="2955925"/>
          <p14:tracePt t="126482" x="5508625" y="2955925"/>
          <p14:tracePt t="126498" x="5516563" y="2955925"/>
          <p14:tracePt t="126514" x="5524500" y="2955925"/>
          <p14:tracePt t="126526" x="5540375" y="2955925"/>
          <p14:tracePt t="126542" x="5546725" y="2955925"/>
          <p14:tracePt t="126558" x="5562600" y="2955925"/>
          <p14:tracePt t="126586" x="5584825" y="2955925"/>
          <p14:tracePt t="126602" x="5600700" y="2955925"/>
          <p14:tracePt t="126618" x="5600700" y="2963863"/>
          <p14:tracePt t="126642" x="5616575" y="2979738"/>
          <p14:tracePt t="126658" x="5630863" y="2987675"/>
          <p14:tracePt t="126682" x="5638800" y="2987675"/>
          <p14:tracePt t="126698" x="5646738" y="2994025"/>
          <p14:tracePt t="127603" x="5654675" y="2994025"/>
          <p14:tracePt t="127731" x="5646738" y="2994025"/>
          <p14:tracePt t="128138" x="5638800" y="2994025"/>
          <p14:tracePt t="128146" x="5630863" y="2979738"/>
          <p14:tracePt t="128156" x="5622925" y="2979738"/>
          <p14:tracePt t="128186" x="5616575" y="2979738"/>
          <p14:tracePt t="128194" x="5600700" y="2979738"/>
          <p14:tracePt t="128206" x="5592763" y="2979738"/>
          <p14:tracePt t="128223" x="5584825" y="2979738"/>
          <p14:tracePt t="128240" x="5578475" y="2971800"/>
          <p14:tracePt t="128282" x="5570538" y="2963863"/>
          <p14:tracePt t="128290" x="5562600" y="2963863"/>
          <p14:tracePt t="128298" x="5546725" y="2949575"/>
          <p14:tracePt t="128323" x="5540375" y="2949575"/>
          <p14:tracePt t="128346" x="5532438" y="2949575"/>
          <p14:tracePt t="128363" x="5524500" y="2941638"/>
          <p14:tracePt t="128371" x="5516563" y="2941638"/>
          <p14:tracePt t="128378" x="5502275" y="2941638"/>
          <p14:tracePt t="128394" x="5494338" y="2933700"/>
          <p14:tracePt t="128406" x="5478463" y="2917825"/>
          <p14:tracePt t="128423" x="5470525" y="2917825"/>
          <p14:tracePt t="128442" x="5464175" y="2917825"/>
          <p14:tracePt t="128458" x="5456238" y="2917825"/>
          <p14:tracePt t="128474" x="5440363" y="2917825"/>
          <p14:tracePt t="128491" x="5432425" y="2917825"/>
          <p14:tracePt t="128507" x="5410200" y="2911475"/>
          <p14:tracePt t="128524" x="5387975" y="2903538"/>
          <p14:tracePt t="128540" x="5364163" y="2887663"/>
          <p14:tracePt t="128557" x="5349875" y="2887663"/>
          <p14:tracePt t="128573" x="5326063" y="2887663"/>
          <p14:tracePt t="128590" x="5311775" y="2879725"/>
          <p14:tracePt t="128607" x="5295900" y="2879725"/>
          <p14:tracePt t="128623" x="5273675" y="2873375"/>
          <p14:tracePt t="128640" x="5249863" y="2873375"/>
          <p14:tracePt t="128656" x="5219700" y="2857500"/>
          <p14:tracePt t="128673" x="5189538" y="2841625"/>
          <p14:tracePt t="128691" x="5165725" y="2819400"/>
          <p14:tracePt t="128707" x="5151438" y="2811463"/>
          <p14:tracePt t="128724" x="5127625" y="2803525"/>
          <p14:tracePt t="128740" x="5121275" y="2803525"/>
          <p14:tracePt t="128898" x="5097463" y="2797175"/>
          <p14:tracePt t="128906" x="5089525" y="2797175"/>
          <p14:tracePt t="129250" x="5083175" y="2797175"/>
          <p14:tracePt t="129274" x="5089525" y="2797175"/>
          <p14:tracePt t="129650" x="5097463" y="2797175"/>
          <p14:tracePt t="129658" x="5105400" y="2797175"/>
          <p14:tracePt t="129786" x="5113338" y="2803525"/>
          <p14:tracePt t="129810" x="5121275" y="2803525"/>
          <p14:tracePt t="129834" x="5127625" y="2803525"/>
          <p14:tracePt t="129850" x="5135563" y="2803525"/>
          <p14:tracePt t="129866" x="5151438" y="2811463"/>
          <p14:tracePt t="129882" x="5165725" y="2811463"/>
          <p14:tracePt t="129890" x="5173663" y="2811463"/>
          <p14:tracePt t="129905" x="5203825" y="2811463"/>
          <p14:tracePt t="129923" x="5219700" y="2811463"/>
          <p14:tracePt t="129940" x="5235575" y="2811463"/>
          <p14:tracePt t="129955" x="5249863" y="2811463"/>
          <p14:tracePt t="129972" x="5257800" y="2811463"/>
          <p14:tracePt t="129994" x="5265738" y="2811463"/>
          <p14:tracePt t="130005" x="5287963" y="2811463"/>
          <p14:tracePt t="130022" x="5295900" y="2811463"/>
          <p14:tracePt t="130038" x="5303838" y="2811463"/>
          <p14:tracePt t="130054" x="5311775" y="2811463"/>
          <p14:tracePt t="130074" x="5318125" y="2811463"/>
          <p14:tracePt t="130090" x="5326063" y="2811463"/>
          <p14:tracePt t="130105" x="5349875" y="2811463"/>
          <p14:tracePt t="130123" x="5372100" y="2811463"/>
          <p14:tracePt t="130139" x="5380038" y="2811463"/>
          <p14:tracePt t="130155" x="5387975" y="2811463"/>
          <p14:tracePt t="130172" x="5402263" y="2819400"/>
          <p14:tracePt t="130194" x="5410200" y="2819400"/>
          <p14:tracePt t="130205" x="5426075" y="2827338"/>
          <p14:tracePt t="130222" x="5432425" y="2827338"/>
          <p14:tracePt t="130238" x="5448300" y="2841625"/>
          <p14:tracePt t="130255" x="5470525" y="2841625"/>
          <p14:tracePt t="130271" x="5494338" y="2849563"/>
          <p14:tracePt t="130288" x="5508625" y="2857500"/>
          <p14:tracePt t="130304" x="5532438" y="2873375"/>
          <p14:tracePt t="130304" x="5562600" y="2873375"/>
          <p14:tracePt t="130323" x="5600700" y="2879725"/>
          <p14:tracePt t="130339" x="5646738" y="2879725"/>
          <p14:tracePt t="130356" x="5699125" y="2879725"/>
          <p14:tracePt t="130372" x="5737225" y="2879725"/>
          <p14:tracePt t="130388" x="5768975" y="2879725"/>
          <p14:tracePt t="130406" x="5813425" y="2879725"/>
          <p14:tracePt t="130422" x="5851525" y="2873375"/>
          <p14:tracePt t="130438" x="5927725" y="2873375"/>
          <p14:tracePt t="130455" x="5981700" y="2865438"/>
          <p14:tracePt t="130472" x="6019800" y="2857500"/>
          <p14:tracePt t="130472" x="6049963" y="2857500"/>
          <p14:tracePt t="130491" x="6073775" y="2849563"/>
          <p14:tracePt t="130504" x="6134100" y="2835275"/>
          <p14:tracePt t="130504" x="6156325" y="2835275"/>
          <p14:tracePt t="130523" x="6202363" y="2819400"/>
          <p14:tracePt t="130539" x="6232525" y="2803525"/>
          <p14:tracePt t="130555" x="6264275" y="2789238"/>
          <p14:tracePt t="130571" x="6270625" y="2789238"/>
          <p14:tracePt t="130587" x="6294438" y="2765425"/>
          <p14:tracePt t="130605" x="6308725" y="2765425"/>
          <p14:tracePt t="130621" x="6324600" y="2743200"/>
          <p14:tracePt t="130638" x="6340475" y="2735263"/>
          <p14:tracePt t="130655" x="6378575" y="2720975"/>
          <p14:tracePt t="130671" x="6392863" y="2705100"/>
          <p14:tracePt t="130688" x="6408738" y="2689225"/>
          <p14:tracePt t="130705" x="6423025" y="2674938"/>
          <p14:tracePt t="130726" x="6430963" y="2659063"/>
          <p14:tracePt t="130741" x="6438900" y="2644775"/>
          <p14:tracePt t="130756" x="6446838" y="2628900"/>
          <p14:tracePt t="130771" x="6454775" y="2606675"/>
          <p14:tracePt t="130788" x="6477000" y="2574925"/>
          <p14:tracePt t="130805" x="6499225" y="2544763"/>
          <p14:tracePt t="130821" x="6537325" y="2530475"/>
          <p14:tracePt t="130838" x="6545263" y="2522538"/>
          <p14:tracePt t="130854" x="6561138" y="2506663"/>
          <p14:tracePt t="130871" x="6575425" y="2492375"/>
          <p14:tracePt t="130888" x="6583363" y="2484438"/>
          <p14:tracePt t="130904" x="6599238" y="2468563"/>
          <p14:tracePt t="130921" x="6613525" y="2454275"/>
          <p14:tracePt t="130921" x="6621463" y="2454275"/>
          <p14:tracePt t="130939" x="6645275" y="2430463"/>
          <p14:tracePt t="130955" x="6659563" y="2408238"/>
          <p14:tracePt t="130972" x="6683375" y="2400300"/>
          <p14:tracePt t="130989" x="6697663" y="2378075"/>
          <p14:tracePt t="131005" x="6721475" y="2362200"/>
          <p14:tracePt t="131021" x="6735763" y="2346325"/>
          <p14:tracePt t="131037" x="6751638" y="2308225"/>
          <p14:tracePt t="131054" x="6773863" y="2286000"/>
          <p14:tracePt t="131071" x="6789738" y="2232025"/>
          <p14:tracePt t="131087" x="6819900" y="2193925"/>
          <p14:tracePt t="131105" x="6842125" y="2149475"/>
          <p14:tracePt t="131121" x="6850063" y="2095500"/>
          <p14:tracePt t="131137" x="6865938" y="2073275"/>
          <p14:tracePt t="131137" x="6865938" y="2065338"/>
          <p14:tracePt t="131155" x="6880225" y="2041525"/>
          <p14:tracePt t="131171" x="6880225" y="2035175"/>
          <p14:tracePt t="131188" x="6880225" y="2027238"/>
          <p14:tracePt t="131204" x="6880225" y="1989138"/>
          <p14:tracePt t="131220" x="6880225" y="1958975"/>
          <p14:tracePt t="131236" x="6904038" y="1958975"/>
          <p14:tracePt t="131252" x="6904038" y="1943100"/>
          <p14:tracePt t="131270" x="6911975" y="1927225"/>
          <p14:tracePt t="131286" x="6911975" y="1905000"/>
          <p14:tracePt t="131303" x="6911975" y="1889125"/>
          <p14:tracePt t="131320" x="6911975" y="1874838"/>
          <p14:tracePt t="131336" x="6911975" y="1866900"/>
          <p14:tracePt t="131352" x="6911975" y="1828800"/>
          <p14:tracePt t="131371" x="6911975" y="1806575"/>
          <p14:tracePt t="131387" x="6911975" y="1782763"/>
          <p14:tracePt t="131404" x="6911975" y="1774825"/>
          <p14:tracePt t="131420" x="6896100" y="1760538"/>
          <p14:tracePt t="131436" x="6873875" y="1736725"/>
          <p14:tracePt t="131453" x="6842125" y="1730375"/>
          <p14:tracePt t="131471" x="6827838" y="1714500"/>
          <p14:tracePt t="131486" x="6789738" y="1698625"/>
          <p14:tracePt t="131503" x="6751638" y="1692275"/>
          <p14:tracePt t="131519" x="6697663" y="1692275"/>
          <p14:tracePt t="131536" x="6613525" y="1684338"/>
          <p14:tracePt t="131553" x="6561138" y="1684338"/>
          <p14:tracePt t="131553" x="6530975" y="1684338"/>
          <p14:tracePt t="131570" x="6492875" y="1684338"/>
          <p14:tracePt t="131587" x="6477000" y="1684338"/>
          <p14:tracePt t="131605" x="6446838" y="1684338"/>
          <p14:tracePt t="131620" x="6416675" y="1684338"/>
          <p14:tracePt t="131636" x="6378575" y="1684338"/>
          <p14:tracePt t="131653" x="6324600" y="1684338"/>
          <p14:tracePt t="131669" x="6270625" y="1684338"/>
          <p14:tracePt t="131686" x="6240463" y="1684338"/>
          <p14:tracePt t="131702" x="6188075" y="1684338"/>
          <p14:tracePt t="131719" x="6149975" y="1684338"/>
          <p14:tracePt t="131736" x="6118225" y="1684338"/>
          <p14:tracePt t="131752" x="6065838" y="1684338"/>
          <p14:tracePt t="131752" x="6042025" y="1684338"/>
          <p14:tracePt t="131771" x="6003925" y="1684338"/>
          <p14:tracePt t="131787" x="5951538" y="1684338"/>
          <p14:tracePt t="131803" x="5851525" y="1684338"/>
          <p14:tracePt t="131820" x="5707063" y="1706563"/>
          <p14:tracePt t="131836" x="5546725" y="1736725"/>
          <p14:tracePt t="131853" x="5440363" y="1768475"/>
          <p14:tracePt t="131869" x="5334000" y="1782763"/>
          <p14:tracePt t="131885" x="5265738" y="1806575"/>
          <p14:tracePt t="131902" x="5235575" y="1820863"/>
          <p14:tracePt t="131919" x="5197475" y="1836738"/>
          <p14:tracePt t="131935" x="5151438" y="1851025"/>
          <p14:tracePt t="131952" x="5075238" y="1897063"/>
          <p14:tracePt t="131952" x="5029200" y="1920875"/>
          <p14:tracePt t="131970" x="4968875" y="1951038"/>
          <p14:tracePt t="131985" x="4784725" y="2019300"/>
          <p14:tracePt t="132003" x="4702175" y="2065338"/>
          <p14:tracePt t="132020" x="4648200" y="2103438"/>
          <p14:tracePt t="132035" x="4610100" y="2117725"/>
          <p14:tracePt t="132052" x="4602163" y="2133600"/>
          <p14:tracePt t="132068" x="4594225" y="2149475"/>
          <p14:tracePt t="132085" x="4587875" y="2171700"/>
          <p14:tracePt t="132103" x="4587875" y="2193925"/>
          <p14:tracePt t="132119" x="4587875" y="2239963"/>
          <p14:tracePt t="132135" x="4579938" y="2255838"/>
          <p14:tracePt t="132152" x="4579938" y="2286000"/>
          <p14:tracePt t="132169" x="4579938" y="2301875"/>
          <p14:tracePt t="132185" x="4579938" y="2332038"/>
          <p14:tracePt t="132203" x="4579938" y="2362200"/>
          <p14:tracePt t="132219" x="4579938" y="2400300"/>
          <p14:tracePt t="132236" x="4594225" y="2430463"/>
          <p14:tracePt t="132252" x="4610100" y="2484438"/>
          <p14:tracePt t="132268" x="4625975" y="2514600"/>
          <p14:tracePt t="132285" x="4640263" y="2544763"/>
          <p14:tracePt t="132302" x="4656138" y="2582863"/>
          <p14:tracePt t="132319" x="4694238" y="2636838"/>
          <p14:tracePt t="132335" x="4724400" y="2659063"/>
          <p14:tracePt t="132352" x="4770438" y="2689225"/>
          <p14:tracePt t="132369" x="4822825" y="2705100"/>
          <p14:tracePt t="132385" x="4914900" y="2720975"/>
          <p14:tracePt t="132403" x="4999038" y="2735263"/>
          <p14:tracePt t="132419" x="5067300" y="2743200"/>
          <p14:tracePt t="132436" x="5121275" y="2743200"/>
          <p14:tracePt t="132452" x="5173663" y="2743200"/>
          <p14:tracePt t="132468" x="5249863" y="2743200"/>
          <p14:tracePt t="132486" x="5356225" y="2743200"/>
          <p14:tracePt t="132502" x="5432425" y="2743200"/>
          <p14:tracePt t="132519" x="5532438" y="2743200"/>
          <p14:tracePt t="132535" x="5584825" y="2743200"/>
          <p14:tracePt t="132552" x="5646738" y="2743200"/>
          <p14:tracePt t="132569" x="5737225" y="2743200"/>
          <p14:tracePt t="132569" x="5775325" y="2743200"/>
          <p14:tracePt t="132587" x="5837238" y="2743200"/>
          <p14:tracePt t="132603" x="5875338" y="2743200"/>
          <p14:tracePt t="132620" x="5905500" y="2743200"/>
          <p14:tracePt t="132637" x="5927725" y="2743200"/>
          <p14:tracePt t="132653" x="5973763" y="2743200"/>
          <p14:tracePt t="132669" x="6019800" y="2735263"/>
          <p14:tracePt t="132686" x="6073775" y="2720975"/>
          <p14:tracePt t="132703" x="6164263" y="2697163"/>
          <p14:tracePt t="132720" x="6226175" y="2682875"/>
          <p14:tracePt t="132736" x="6332538" y="2651125"/>
          <p14:tracePt t="132751" x="6430963" y="2613025"/>
          <p14:tracePt t="132769" x="6499225" y="2568575"/>
          <p14:tracePt t="132769" x="6545263" y="2544763"/>
          <p14:tracePt t="132787" x="6607175" y="2506663"/>
          <p14:tracePt t="132803" x="6651625" y="2476500"/>
          <p14:tracePt t="132820" x="6675438" y="2454275"/>
          <p14:tracePt t="132836" x="6697663" y="2430463"/>
          <p14:tracePt t="132853" x="6721475" y="2392363"/>
          <p14:tracePt t="132869" x="6735763" y="2354263"/>
          <p14:tracePt t="132886" x="6751638" y="2301875"/>
          <p14:tracePt t="132902" x="6781800" y="2232025"/>
          <p14:tracePt t="132919" x="6811963" y="2179638"/>
          <p14:tracePt t="132936" x="6835775" y="2125663"/>
          <p14:tracePt t="132952" x="6835775" y="2111375"/>
          <p14:tracePt t="132968" x="6842125" y="2079625"/>
          <p14:tracePt t="132968" x="6850063" y="2057400"/>
          <p14:tracePt t="132987" x="6850063" y="2041525"/>
          <p14:tracePt t="132987" x="6850063" y="2011363"/>
          <p14:tracePt t="133003" x="6850063" y="1981200"/>
          <p14:tracePt t="133019" x="6850063" y="1951038"/>
          <p14:tracePt t="133036" x="6842125" y="1920875"/>
          <p14:tracePt t="133053" x="6835775" y="1912938"/>
          <p14:tracePt t="133068" x="6819900" y="1897063"/>
          <p14:tracePt t="133086" x="6804025" y="1889125"/>
          <p14:tracePt t="133101" x="6804025" y="1874838"/>
          <p14:tracePt t="133119" x="6789738" y="1866900"/>
          <p14:tracePt t="133135" x="6773863" y="1851025"/>
          <p14:tracePt t="133152" x="6735763" y="1828800"/>
          <p14:tracePt t="133169" x="6697663" y="1806575"/>
          <p14:tracePt t="133169" x="6675438" y="1798638"/>
          <p14:tracePt t="133187" x="6621463" y="1774825"/>
          <p14:tracePt t="133203" x="6583363" y="1760538"/>
          <p14:tracePt t="133219" x="6553200" y="1760538"/>
          <p14:tracePt t="133236" x="6492875" y="1760538"/>
          <p14:tracePt t="133252" x="6438900" y="1744663"/>
          <p14:tracePt t="133269" x="6378575" y="1730375"/>
          <p14:tracePt t="133286" x="6308725" y="1730375"/>
          <p14:tracePt t="133302" x="6218238" y="1730375"/>
          <p14:tracePt t="133319" x="6126163" y="1730375"/>
          <p14:tracePt t="133335" x="6027738" y="1730375"/>
          <p14:tracePt t="133335" x="5981700" y="1730375"/>
          <p14:tracePt t="133355" x="5959475" y="1730375"/>
          <p14:tracePt t="133368" x="5897563" y="1730375"/>
          <p14:tracePt t="133384" x="5851525" y="1730375"/>
          <p14:tracePt t="133401" x="5807075" y="1744663"/>
          <p14:tracePt t="133401" x="5761038" y="1760538"/>
          <p14:tracePt t="133418" x="5676900" y="1782763"/>
          <p14:tracePt t="133435" x="5578475" y="1812925"/>
          <p14:tracePt t="133452" x="5478463" y="1836738"/>
          <p14:tracePt t="133468" x="5387975" y="1866900"/>
          <p14:tracePt t="133485" x="5334000" y="1882775"/>
          <p14:tracePt t="133501" x="5273675" y="1912938"/>
          <p14:tracePt t="133518" x="5197475" y="1943100"/>
          <p14:tracePt t="133534" x="5113338" y="1981200"/>
          <p14:tracePt t="133550" x="5029200" y="2027238"/>
          <p14:tracePt t="133567" x="4945063" y="2073275"/>
          <p14:tracePt t="133584" x="4899025" y="2087563"/>
          <p14:tracePt t="133601" x="4876800" y="2095500"/>
          <p14:tracePt t="133601" x="4860925" y="2111375"/>
          <p14:tracePt t="133619" x="4854575" y="2117725"/>
          <p14:tracePt t="133635" x="4838700" y="2133600"/>
          <p14:tracePt t="133651" x="4816475" y="2155825"/>
          <p14:tracePt t="133668" x="4800600" y="2209800"/>
          <p14:tracePt t="133684" x="4778375" y="2263775"/>
          <p14:tracePt t="133702" x="4754563" y="2324100"/>
          <p14:tracePt t="133719" x="4754563" y="2378075"/>
          <p14:tracePt t="133734" x="4746625" y="2416175"/>
          <p14:tracePt t="133750" x="4746625" y="2454275"/>
          <p14:tracePt t="133767" x="4746625" y="2484438"/>
          <p14:tracePt t="133784" x="4746625" y="2514600"/>
          <p14:tracePt t="133784" x="4746625" y="2530475"/>
          <p14:tracePt t="133802" x="4762500" y="2560638"/>
          <p14:tracePt t="133818" x="4800600" y="2606675"/>
          <p14:tracePt t="133834" x="4816475" y="2628900"/>
          <p14:tracePt t="133851" x="4846638" y="2659063"/>
          <p14:tracePt t="133868" x="4854575" y="2667000"/>
          <p14:tracePt t="133883" x="4876800" y="2689225"/>
          <p14:tracePt t="133900" x="4892675" y="2705100"/>
          <p14:tracePt t="133917" x="4937125" y="2727325"/>
          <p14:tracePt t="133934" x="4999038" y="2759075"/>
          <p14:tracePt t="133950" x="5051425" y="2759075"/>
          <p14:tracePt t="133967" x="5127625" y="2759075"/>
          <p14:tracePt t="133967" x="5181600" y="2759075"/>
          <p14:tracePt t="133986" x="5249863" y="2759075"/>
          <p14:tracePt t="133999" x="5394325" y="2759075"/>
          <p14:tracePt t="133999" x="5464175" y="2759075"/>
          <p14:tracePt t="134018" x="5608638" y="2759075"/>
          <p14:tracePt t="134035" x="5676900" y="2759075"/>
          <p14:tracePt t="134051" x="5730875" y="2759075"/>
          <p14:tracePt t="134067" x="5768975" y="2759075"/>
          <p14:tracePt t="134084" x="5845175" y="2743200"/>
          <p14:tracePt t="134100" x="5921375" y="2727325"/>
          <p14:tracePt t="134117" x="5997575" y="2697163"/>
          <p14:tracePt t="134133" x="6080125" y="2674938"/>
          <p14:tracePt t="134150" x="6126163" y="2659063"/>
          <p14:tracePt t="134167" x="6134100" y="2644775"/>
          <p14:tracePt t="134182" x="6149975" y="2644775"/>
          <p14:tracePt t="134199" x="6156325" y="2636838"/>
          <p14:tracePt t="134216" x="6172200" y="2620963"/>
          <p14:tracePt t="134234" x="6172200" y="2613025"/>
          <p14:tracePt t="135147" x="6149975" y="2613025"/>
          <p14:tracePt t="135169" x="6126163" y="2613025"/>
          <p14:tracePt t="135185" x="6103938" y="2620963"/>
          <p14:tracePt t="135193" x="6065838" y="2636838"/>
          <p14:tracePt t="135201" x="6049963" y="2659063"/>
          <p14:tracePt t="135215" x="5935663" y="2705100"/>
          <p14:tracePt t="135232" x="5783263" y="2811463"/>
          <p14:tracePt t="135250" x="5646738" y="2887663"/>
          <p14:tracePt t="135266" x="5478463" y="2979738"/>
          <p14:tracePt t="135283" x="5303838" y="3070225"/>
          <p14:tracePt t="135299" x="5159375" y="3178175"/>
          <p14:tracePt t="135316" x="5006975" y="3276600"/>
          <p14:tracePt t="135333" x="4899025" y="3390900"/>
          <p14:tracePt t="135349" x="4716463" y="3527425"/>
          <p14:tracePt t="135365" x="4564063" y="3649663"/>
          <p14:tracePt t="135382" x="4365625" y="3779838"/>
          <p14:tracePt t="135399" x="4183063" y="3886200"/>
          <p14:tracePt t="135416" x="4054475" y="3970338"/>
          <p14:tracePt t="135432" x="3954463" y="4022725"/>
          <p14:tracePt t="135432" x="3916363" y="4030663"/>
          <p14:tracePt t="135450" x="3886200" y="4054475"/>
          <p14:tracePt t="135467" x="3832225" y="4092575"/>
          <p14:tracePt t="135484" x="3779838" y="4114800"/>
          <p14:tracePt t="135499" x="3695700" y="4160838"/>
          <p14:tracePt t="135516" x="3611563" y="4191000"/>
          <p14:tracePt t="135532" x="3543300" y="4213225"/>
          <p14:tracePt t="135549" x="3475038" y="4237038"/>
          <p14:tracePt t="135566" x="3436938" y="4251325"/>
          <p14:tracePt t="135582" x="3382963" y="4275138"/>
          <p14:tracePt t="135599" x="3360738" y="4275138"/>
          <p14:tracePt t="135616" x="3298825" y="4289425"/>
          <p14:tracePt t="135632" x="3208338" y="4321175"/>
          <p14:tracePt t="135632" x="3170238" y="4321175"/>
          <p14:tracePt t="135650" x="3070225" y="4343400"/>
          <p14:tracePt t="135666" x="3009900" y="4373563"/>
          <p14:tracePt t="135682" x="2987675" y="4397375"/>
          <p14:tracePt t="135699" x="2971800" y="4397375"/>
          <p14:tracePt t="135717" x="2963863" y="4397375"/>
          <p14:tracePt t="135734" x="2955925" y="4397375"/>
          <p14:tracePt t="135748" x="2949575" y="4397375"/>
          <p14:tracePt t="135765" x="2933700" y="4397375"/>
          <p14:tracePt t="135782" x="2917825" y="4397375"/>
          <p14:tracePt t="135801" x="2911475" y="4397375"/>
          <p14:tracePt t="135815" x="2903538" y="4397375"/>
          <p14:tracePt t="135831" x="2879725" y="4397375"/>
          <p14:tracePt t="135848" x="2841625" y="4397375"/>
          <p14:tracePt t="135848" x="2819400" y="4397375"/>
          <p14:tracePt t="135866" x="2765425" y="4419600"/>
          <p14:tracePt t="135882" x="2713038" y="4419600"/>
          <p14:tracePt t="135899" x="2674938" y="4427538"/>
          <p14:tracePt t="135916" x="2620963" y="4435475"/>
          <p14:tracePt t="135932" x="2590800" y="4435475"/>
          <p14:tracePt t="135948" x="2560638" y="4441825"/>
          <p14:tracePt t="135965" x="2498725" y="4449763"/>
          <p14:tracePt t="135982" x="2446338" y="4449763"/>
          <p14:tracePt t="135998" x="2392363" y="4465638"/>
          <p14:tracePt t="136015" x="2362200" y="4465638"/>
          <p14:tracePt t="136032" x="2316163" y="4479925"/>
          <p14:tracePt t="136032" x="2308225" y="4479925"/>
          <p14:tracePt t="136050" x="2286000" y="4479925"/>
          <p14:tracePt t="136066" x="2263775" y="4487863"/>
          <p14:tracePt t="136082" x="2247900" y="4487863"/>
          <p14:tracePt t="136099" x="2232025" y="4487863"/>
          <p14:tracePt t="136115" x="2225675" y="4487863"/>
          <p14:tracePt t="136131" x="2209800" y="4487863"/>
          <p14:tracePt t="136147" x="2201863" y="4495800"/>
          <p14:tracePt t="136164" x="2193925" y="4495800"/>
          <p14:tracePt t="136185" x="2187575" y="4495800"/>
          <p14:tracePt t="136201" x="2179638" y="4495800"/>
          <p14:tracePt t="136217" x="2171700" y="4495800"/>
          <p14:tracePt t="136230" x="2149475" y="4511675"/>
          <p14:tracePt t="136230" x="2141538" y="4511675"/>
          <p14:tracePt t="136249" x="2125663" y="4518025"/>
          <p14:tracePt t="136265" x="2117725" y="4525963"/>
          <p14:tracePt t="136281" x="2125663" y="4525963"/>
          <p14:tracePt t="136354" x="2141538" y="4525963"/>
          <p14:tracePt t="136362" x="2163763" y="4541838"/>
          <p14:tracePt t="136369" x="2187575" y="4549775"/>
          <p14:tracePt t="136381" x="2225675" y="4549775"/>
          <p14:tracePt t="136398" x="2286000" y="4549775"/>
          <p14:tracePt t="136413" x="2332038" y="4549775"/>
          <p14:tracePt t="136431" x="2362200" y="4549775"/>
          <p14:tracePt t="136447" x="2384425" y="4564063"/>
          <p14:tracePt t="136464" x="2392363" y="4572000"/>
          <p14:tracePt t="136497" x="2392363" y="4579938"/>
          <p14:tracePt t="136514" x="2408238" y="4579938"/>
          <p14:tracePt t="136521" x="2408238" y="4587875"/>
          <p14:tracePt t="136531" x="2438400" y="4602163"/>
          <p14:tracePt t="136548" x="2460625" y="4602163"/>
          <p14:tracePt t="136565" x="2506663" y="4602163"/>
          <p14:tracePt t="136581" x="2560638" y="4602163"/>
          <p14:tracePt t="136598" x="2598738" y="4602163"/>
          <p14:tracePt t="136614" x="2620963" y="4602163"/>
          <p14:tracePt t="136631" x="2628900" y="4602163"/>
          <p14:tracePt t="136647" x="2636838" y="4602163"/>
          <p14:tracePt t="136881" x="2651125" y="4594225"/>
          <p14:tracePt t="136889" x="2674938" y="4564063"/>
          <p14:tracePt t="136905" x="2705100" y="4533900"/>
          <p14:tracePt t="136915" x="2819400" y="4457700"/>
          <p14:tracePt t="136931" x="3032125" y="4321175"/>
          <p14:tracePt t="136947" x="3314700" y="4168775"/>
          <p14:tracePt t="136964" x="3589338" y="4030663"/>
          <p14:tracePt t="136981" x="3863975" y="3848100"/>
          <p14:tracePt t="136997" x="4038600" y="3703638"/>
          <p14:tracePt t="137014" x="4183063" y="3521075"/>
          <p14:tracePt t="137030" x="4305300" y="3352800"/>
          <p14:tracePt t="137046" x="4419600" y="3178175"/>
          <p14:tracePt t="137063" x="4503738" y="3048000"/>
          <p14:tracePt t="137079" x="4556125" y="2955925"/>
          <p14:tracePt t="137079" x="4572000" y="2911475"/>
          <p14:tracePt t="137097" x="4594225" y="2873375"/>
          <p14:tracePt t="137112" x="4618038" y="2811463"/>
          <p14:tracePt t="137130" x="4640263" y="2759075"/>
          <p14:tracePt t="137146" x="4686300" y="2682875"/>
          <p14:tracePt t="137163" x="4762500" y="2568575"/>
          <p14:tracePt t="137179" x="4846638" y="2460625"/>
          <p14:tracePt t="137195" x="4892675" y="2362200"/>
          <p14:tracePt t="137214" x="4914900" y="2308225"/>
          <p14:tracePt t="137230" x="4922838" y="2286000"/>
          <p14:tracePt t="137247" x="4922838" y="2278063"/>
          <p14:tracePt t="137263" x="4922838" y="2263775"/>
          <p14:tracePt t="137280" x="4922838" y="2255838"/>
          <p14:tracePt t="137305" x="4914900" y="2232025"/>
          <p14:tracePt t="137345" x="4906963" y="2225675"/>
          <p14:tracePt t="137353" x="4899025" y="2217738"/>
          <p14:tracePt t="137363" x="4876800" y="2201863"/>
          <p14:tracePt t="137380" x="4860925" y="2187575"/>
          <p14:tracePt t="137396" x="4854575" y="2187575"/>
          <p14:tracePt t="137412" x="4846638" y="2179638"/>
          <p14:tracePt t="137429" x="4846638" y="2163763"/>
          <p14:tracePt t="137446" x="4846638" y="2149475"/>
          <p14:tracePt t="137465" x="4846638" y="2133600"/>
          <p14:tracePt t="137489" x="4846638" y="2125663"/>
          <p14:tracePt t="137505" x="4846638" y="2117725"/>
          <p14:tracePt t="137514" x="4846638" y="2103438"/>
          <p14:tracePt t="137530" x="4854575" y="2087563"/>
          <p14:tracePt t="137547" x="4868863" y="2057400"/>
          <p14:tracePt t="137563" x="4906963" y="2027238"/>
          <p14:tracePt t="137580" x="4953000" y="1989138"/>
          <p14:tracePt t="137596" x="5013325" y="1943100"/>
          <p14:tracePt t="137613" x="5075238" y="1912938"/>
          <p14:tracePt t="137630" x="5143500" y="1874838"/>
          <p14:tracePt t="137646" x="5197475" y="1851025"/>
          <p14:tracePt t="137663" x="5227638" y="1828800"/>
          <p14:tracePt t="137680" x="5249863" y="1828800"/>
          <p14:tracePt t="137680" x="5257800" y="1820863"/>
          <p14:tracePt t="137698" x="5265738" y="1820863"/>
          <p14:tracePt t="137712" x="5295900" y="1812925"/>
          <p14:tracePt t="137731" x="5311775" y="1806575"/>
          <p14:tracePt t="137747" x="5318125" y="1806575"/>
          <p14:tracePt t="137769" x="5334000" y="1798638"/>
          <p14:tracePt t="137779" x="5349875" y="1790700"/>
          <p14:tracePt t="137796" x="5372100" y="1782763"/>
          <p14:tracePt t="137813" x="5410200" y="1774825"/>
          <p14:tracePt t="137830" x="5440363" y="1752600"/>
          <p14:tracePt t="137846" x="5456238" y="1744663"/>
          <p14:tracePt t="137863" x="5464175" y="1744663"/>
          <p14:tracePt t="137879" x="5478463" y="1730375"/>
          <p14:tracePt t="137895" x="5502275" y="1730375"/>
          <p14:tracePt t="137895" x="5516563" y="1730375"/>
          <p14:tracePt t="137914" x="5532438" y="1722438"/>
          <p14:tracePt t="137930" x="5546725" y="1706563"/>
          <p14:tracePt t="137947" x="5570538" y="1698625"/>
          <p14:tracePt t="137964" x="5600700" y="1692275"/>
          <p14:tracePt t="137980" x="5630863" y="1684338"/>
          <p14:tracePt t="137995" x="5661025" y="1676400"/>
          <p14:tracePt t="138013" x="5715000" y="1660525"/>
          <p14:tracePt t="138030" x="5753100" y="1646238"/>
          <p14:tracePt t="138046" x="5775325" y="1646238"/>
          <p14:tracePt t="138063" x="5807075" y="1646238"/>
          <p14:tracePt t="138080" x="5813425" y="1638300"/>
          <p14:tracePt t="138095" x="5837238" y="1630363"/>
          <p14:tracePt t="138095" x="5851525" y="1630363"/>
          <p14:tracePt t="138114" x="5867400" y="1616075"/>
          <p14:tracePt t="138130" x="5927725" y="1608138"/>
          <p14:tracePt t="138147" x="5943600" y="1592263"/>
          <p14:tracePt t="138163" x="5959475" y="1592263"/>
          <p14:tracePt t="138179" x="5973763" y="1592263"/>
          <p14:tracePt t="138195" x="5973763" y="1584325"/>
          <p14:tracePt t="138233" x="5981700" y="1584325"/>
          <p14:tracePt t="138241" x="5997575" y="1584325"/>
          <p14:tracePt t="138257" x="6011863" y="1584325"/>
          <p14:tracePt t="138265" x="6042025" y="1584325"/>
          <p14:tracePt t="138279" x="6080125" y="1577975"/>
          <p14:tracePt t="138296" x="6096000" y="1577975"/>
          <p14:tracePt t="138312" x="6111875" y="1577975"/>
          <p14:tracePt t="138369" x="6134100" y="1577975"/>
          <p14:tracePt t="138378" x="6156325" y="1577975"/>
          <p14:tracePt t="138385" x="6164263" y="1577975"/>
          <p14:tracePt t="138395" x="6188075" y="1577975"/>
          <p14:tracePt t="138412" x="6194425" y="1577975"/>
          <p14:tracePt t="138441" x="6202363" y="1577975"/>
          <p14:tracePt t="138457" x="6218238" y="1577975"/>
          <p14:tracePt t="138465" x="6232525" y="1577975"/>
          <p14:tracePt t="138478" x="6286500" y="1577975"/>
          <p14:tracePt t="138496" x="6340475" y="1584325"/>
          <p14:tracePt t="138496" x="6362700" y="1584325"/>
          <p14:tracePt t="138514" x="6416675" y="1600200"/>
          <p14:tracePt t="138530" x="6430963" y="1600200"/>
          <p14:tracePt t="138544" x="6438900" y="1600200"/>
          <p14:tracePt t="138561" x="6461125" y="1616075"/>
          <p14:tracePt t="138609" x="6477000" y="1616075"/>
          <p14:tracePt t="138626" x="6492875" y="1622425"/>
          <p14:tracePt t="138633" x="6507163" y="1630363"/>
          <p14:tracePt t="138645" x="6537325" y="1646238"/>
          <p14:tracePt t="138663" x="6575425" y="1668463"/>
          <p14:tracePt t="138679" x="6599238" y="1668463"/>
          <p14:tracePt t="138695" x="6599238" y="1676400"/>
          <p14:tracePt t="138712" x="6607175" y="1676400"/>
          <p14:tracePt t="138728" x="6613525" y="1698625"/>
          <p14:tracePt t="138746" x="6629400" y="1706563"/>
          <p14:tracePt t="138763" x="6645275" y="1722438"/>
          <p14:tracePt t="138779" x="6645275" y="1736725"/>
          <p14:tracePt t="138795" x="6651625" y="1744663"/>
          <p14:tracePt t="138811" x="6659563" y="1768475"/>
          <p14:tracePt t="138828" x="6667500" y="1774825"/>
          <p14:tracePt t="138845" x="6675438" y="1798638"/>
          <p14:tracePt t="138862" x="6683375" y="1812925"/>
          <p14:tracePt t="138879" x="6683375" y="1828800"/>
          <p14:tracePt t="138895" x="6683375" y="1851025"/>
          <p14:tracePt t="138912" x="6683375" y="1874838"/>
          <p14:tracePt t="138912" x="6683375" y="1882775"/>
          <p14:tracePt t="138930" x="6683375" y="1912938"/>
          <p14:tracePt t="138946" x="6683375" y="1943100"/>
          <p14:tracePt t="138962" x="6683375" y="1965325"/>
          <p14:tracePt t="138979" x="6683375" y="1981200"/>
          <p14:tracePt t="138995" x="6683375" y="1989138"/>
          <p14:tracePt t="139011" x="6683375" y="1997075"/>
          <p14:tracePt t="139028" x="6683375" y="2011363"/>
          <p14:tracePt t="139044" x="6667500" y="2041525"/>
          <p14:tracePt t="139062" x="6651625" y="2073275"/>
          <p14:tracePt t="139078" x="6629400" y="2103438"/>
          <p14:tracePt t="139095" x="6607175" y="2133600"/>
          <p14:tracePt t="139111" x="6575425" y="2179638"/>
          <p14:tracePt t="139111" x="6561138" y="2193925"/>
          <p14:tracePt t="139130" x="6523038" y="2239963"/>
          <p14:tracePt t="139145" x="6408738" y="2378075"/>
          <p14:tracePt t="139162" x="6308725" y="2468563"/>
          <p14:tracePt t="139179" x="6286500" y="2498725"/>
          <p14:tracePt t="139196" x="6270625" y="2522538"/>
          <p14:tracePt t="139212" x="6270625" y="2530475"/>
          <p14:tracePt t="139227" x="6264275" y="2530475"/>
          <p14:tracePt t="139244" x="6248400" y="2544763"/>
          <p14:tracePt t="139261" x="6226175" y="2560638"/>
          <p14:tracePt t="139278" x="6202363" y="2582863"/>
          <p14:tracePt t="139295" x="6164263" y="2613025"/>
          <p14:tracePt t="139311" x="6142038" y="2628900"/>
          <p14:tracePt t="139329" x="6134100" y="2628900"/>
          <p14:tracePt t="139344" x="6111875" y="2636838"/>
          <p14:tracePt t="139362" x="6103938" y="2644775"/>
          <p14:tracePt t="139377" x="6080125" y="2651125"/>
          <p14:tracePt t="139395" x="6049963" y="2659063"/>
          <p14:tracePt t="139411" x="6035675" y="2659063"/>
          <p14:tracePt t="139428" x="6003925" y="2659063"/>
          <p14:tracePt t="139445" x="5981700" y="2659063"/>
          <p14:tracePt t="139461" x="5943600" y="2674938"/>
          <p14:tracePt t="139479" x="5921375" y="2682875"/>
          <p14:tracePt t="139495" x="5883275" y="2689225"/>
          <p14:tracePt t="139511" x="5837238" y="2727325"/>
          <p14:tracePt t="139527" x="5807075" y="2743200"/>
          <p14:tracePt t="139527" x="5799138" y="2751138"/>
          <p14:tracePt t="139546" x="5783263" y="2751138"/>
          <p14:tracePt t="139569" x="5768975" y="2759075"/>
          <p14:tracePt t="139585" x="5761038" y="2765425"/>
          <p14:tracePt t="139601" x="5753100" y="2773363"/>
          <p14:tracePt t="139611" x="5676900" y="2773363"/>
          <p14:tracePt t="139628" x="5622925" y="2781300"/>
          <p14:tracePt t="139645" x="5584825" y="2789238"/>
          <p14:tracePt t="139661" x="5532438" y="2797175"/>
          <p14:tracePt t="139678" x="5470525" y="2811463"/>
          <p14:tracePt t="139694" x="5402263" y="2811463"/>
          <p14:tracePt t="139711" x="5318125" y="2811463"/>
          <p14:tracePt t="139730" x="5295900" y="2811463"/>
          <p14:tracePt t="139744" x="5227638" y="2811463"/>
          <p14:tracePt t="139762" x="5203825" y="2811463"/>
          <p14:tracePt t="139778" x="5173663" y="2811463"/>
          <p14:tracePt t="139795" x="5143500" y="2811463"/>
          <p14:tracePt t="139811" x="5089525" y="2797175"/>
          <p14:tracePt t="139827" x="5051425" y="2789238"/>
          <p14:tracePt t="139844" x="5021263" y="2773363"/>
          <p14:tracePt t="139861" x="4983163" y="2773363"/>
          <p14:tracePt t="139878" x="4960938" y="2773363"/>
          <p14:tracePt t="139894" x="4930775" y="2765425"/>
          <p14:tracePt t="139911" x="4914900" y="2765425"/>
          <p14:tracePt t="139927" x="4899025" y="2759075"/>
          <p14:tracePt t="139943" x="4868863" y="2743200"/>
          <p14:tracePt t="139961" x="4854575" y="2735263"/>
          <p14:tracePt t="139978" x="4846638" y="2727325"/>
          <p14:tracePt t="139995" x="4838700" y="2720975"/>
          <p14:tracePt t="140010" x="4808538" y="2689225"/>
          <p14:tracePt t="140028" x="4784725" y="2667000"/>
          <p14:tracePt t="140045" x="4778375" y="2659063"/>
          <p14:tracePt t="140060" x="4778375" y="2644775"/>
          <p14:tracePt t="140076" x="4770438" y="2606675"/>
          <p14:tracePt t="140094" x="4770438" y="2560638"/>
          <p14:tracePt t="140111" x="4770438" y="2522538"/>
          <p14:tracePt t="140127" x="4770438" y="2498725"/>
          <p14:tracePt t="140144" x="4770438" y="2476500"/>
          <p14:tracePt t="140144" x="4770438" y="2468563"/>
          <p14:tracePt t="140162" x="4778375" y="2446338"/>
          <p14:tracePt t="140178" x="4778375" y="2430463"/>
          <p14:tracePt t="140194" x="4792663" y="2416175"/>
          <p14:tracePt t="140211" x="4808538" y="2378075"/>
          <p14:tracePt t="140227" x="4830763" y="2346325"/>
          <p14:tracePt t="140245" x="4846638" y="2308225"/>
          <p14:tracePt t="140261" x="4854575" y="2293938"/>
          <p14:tracePt t="140277" x="4876800" y="2278063"/>
          <p14:tracePt t="140294" x="4892675" y="2263775"/>
          <p14:tracePt t="140310" x="4899025" y="2255838"/>
          <p14:tracePt t="140326" x="4922838" y="2232025"/>
          <p14:tracePt t="140344" x="4953000" y="2209800"/>
          <p14:tracePt t="140344" x="4968875" y="2209800"/>
          <p14:tracePt t="140362" x="4999038" y="2179638"/>
          <p14:tracePt t="140378" x="5037138" y="2163763"/>
          <p14:tracePt t="140394" x="5059363" y="2149475"/>
          <p14:tracePt t="140411" x="5083175" y="2133600"/>
          <p14:tracePt t="140427" x="5105400" y="2125663"/>
          <p14:tracePt t="140443" x="5113338" y="2117725"/>
          <p14:tracePt t="140460" x="5135563" y="2103438"/>
          <p14:tracePt t="140478" x="5173663" y="2087563"/>
          <p14:tracePt t="140494" x="5219700" y="2065338"/>
          <p14:tracePt t="140510" x="5265738" y="2041525"/>
          <p14:tracePt t="140527" x="5334000" y="2019300"/>
          <p14:tracePt t="140542" x="5380038" y="1997075"/>
          <p14:tracePt t="140559" x="5402263" y="1973263"/>
          <p14:tracePt t="140576" x="5448300" y="1958975"/>
          <p14:tracePt t="140576" x="5464175" y="1951038"/>
          <p14:tracePt t="140594" x="5508625" y="1943100"/>
          <p14:tracePt t="140609" x="5540375" y="1927225"/>
          <p14:tracePt t="140626" x="5578475" y="1920875"/>
          <p14:tracePt t="140643" x="5608638" y="1897063"/>
          <p14:tracePt t="140659" x="5654675" y="1882775"/>
          <p14:tracePt t="140675" x="5737225" y="1858963"/>
          <p14:tracePt t="140692" x="5783263" y="1836738"/>
          <p14:tracePt t="140708" x="5829300" y="1828800"/>
          <p14:tracePt t="140708" x="5845175" y="1820863"/>
          <p14:tracePt t="140730" x="5867400" y="1820863"/>
          <p14:tracePt t="140742" x="5897563" y="1812925"/>
          <p14:tracePt t="140759" x="5927725" y="1806575"/>
          <p14:tracePt t="140775" x="5965825" y="1790700"/>
          <p14:tracePt t="140792" x="6003925" y="1774825"/>
          <p14:tracePt t="140810" x="6049963" y="1760538"/>
          <p14:tracePt t="140826" x="6073775" y="1752600"/>
          <p14:tracePt t="140843" x="6088063" y="1736725"/>
          <p14:tracePt t="140859" x="6111875" y="1730375"/>
          <p14:tracePt t="140875" x="6134100" y="1730375"/>
          <p14:tracePt t="140892" x="6156325" y="1722438"/>
          <p14:tracePt t="140908" x="6172200" y="1714500"/>
          <p14:tracePt t="140925" x="6202363" y="1706563"/>
          <p14:tracePt t="140942" x="6232525" y="1692275"/>
          <p14:tracePt t="140959" x="6240463" y="1692275"/>
          <p14:tracePt t="140975" x="6256338" y="1684338"/>
          <p14:tracePt t="140992" x="6264275" y="1684338"/>
          <p14:tracePt t="141065" x="6278563" y="1684338"/>
          <p14:tracePt t="141073" x="6302375" y="1684338"/>
          <p14:tracePt t="141081" x="6324600" y="1684338"/>
          <p14:tracePt t="141092" x="6378575" y="1676400"/>
          <p14:tracePt t="141110" x="6408738" y="1660525"/>
          <p14:tracePt t="141126" x="6438900" y="1660525"/>
          <p14:tracePt t="141143" x="6446838" y="1660525"/>
          <p14:tracePt t="141159" x="6454775" y="1660525"/>
          <p14:tracePt t="141185" x="6477000" y="1660525"/>
          <p14:tracePt t="141194" x="6515100" y="1660525"/>
          <p14:tracePt t="141210" x="6537325" y="1676400"/>
          <p14:tracePt t="141227" x="6553200" y="1676400"/>
          <p14:tracePt t="141244" x="6561138" y="1676400"/>
          <p14:tracePt t="141297" x="6569075" y="1684338"/>
          <p14:tracePt t="141305" x="6575425" y="1698625"/>
          <p14:tracePt t="141321" x="6583363" y="1714500"/>
          <p14:tracePt t="141345" x="6591300" y="1722438"/>
          <p14:tracePt t="141369" x="6607175" y="1730375"/>
          <p14:tracePt t="141377" x="6607175" y="1744663"/>
          <p14:tracePt t="141393" x="6607175" y="1752600"/>
          <p14:tracePt t="141409" x="6613525" y="1768475"/>
          <p14:tracePt t="141426" x="6621463" y="1782763"/>
          <p14:tracePt t="141443" x="6629400" y="1790700"/>
          <p14:tracePt t="141459" x="6629400" y="1806575"/>
          <p14:tracePt t="141476" x="6629400" y="1820863"/>
          <p14:tracePt t="141493" x="6629400" y="1851025"/>
          <p14:tracePt t="141509" x="6629400" y="1866900"/>
          <p14:tracePt t="141525" x="6629400" y="1889125"/>
          <p14:tracePt t="141542" x="6629400" y="1912938"/>
          <p14:tracePt t="141559" x="6629400" y="1935163"/>
          <p14:tracePt t="141575" x="6629400" y="1943100"/>
          <p14:tracePt t="141594" x="6629400" y="1951038"/>
          <p14:tracePt t="141610" x="6629400" y="1973263"/>
          <p14:tracePt t="141626" x="6629400" y="1997075"/>
          <p14:tracePt t="141643" x="6621463" y="2019300"/>
          <p14:tracePt t="141659" x="6607175" y="2049463"/>
          <p14:tracePt t="141676" x="6607175" y="2057400"/>
          <p14:tracePt t="141692" x="6599238" y="2065338"/>
          <p14:tracePt t="141713" x="6599238" y="2073275"/>
          <p14:tracePt t="141730" x="6575425" y="2079625"/>
          <p14:tracePt t="141744" x="6553200" y="2087563"/>
          <p14:tracePt t="141759" x="6530975" y="2111375"/>
          <p14:tracePt t="141775" x="6484938" y="2149475"/>
          <p14:tracePt t="141792" x="6430963" y="2187575"/>
          <p14:tracePt t="141792" x="6400800" y="2201863"/>
          <p14:tracePt t="141810" x="6340475" y="2239963"/>
          <p14:tracePt t="141826" x="6278563" y="2270125"/>
          <p14:tracePt t="141843" x="6248400" y="2293938"/>
          <p14:tracePt t="141859" x="6210300" y="2316163"/>
          <p14:tracePt t="141875" x="6180138" y="2339975"/>
          <p14:tracePt t="141891" x="6142038" y="2378075"/>
          <p14:tracePt t="141908" x="6057900" y="2422525"/>
          <p14:tracePt t="141924" x="5973763" y="2484438"/>
          <p14:tracePt t="141941" x="5859463" y="2536825"/>
          <p14:tracePt t="141958" x="5821363" y="2552700"/>
          <p14:tracePt t="141975" x="5791200" y="2568575"/>
          <p14:tracePt t="141991" x="5775325" y="2574925"/>
          <p14:tracePt t="142007" x="5753100" y="2582863"/>
          <p14:tracePt t="142007" x="5745163" y="2582863"/>
          <p14:tracePt t="142026" x="5707063" y="2613025"/>
          <p14:tracePt t="142042" x="5646738" y="2644775"/>
          <p14:tracePt t="142058" x="5570538" y="2667000"/>
          <p14:tracePt t="142075" x="5516563" y="2689225"/>
          <p14:tracePt t="142091" x="5470525" y="2697163"/>
          <p14:tracePt t="142107" x="5456238" y="2705100"/>
          <p14:tracePt t="142137" x="5440363" y="2713038"/>
          <p14:tracePt t="142145" x="5426075" y="2713038"/>
          <p14:tracePt t="142161" x="5410200" y="2713038"/>
          <p14:tracePt t="142173" x="5356225" y="2713038"/>
          <p14:tracePt t="142191" x="5287963" y="2682875"/>
          <p14:tracePt t="142207" x="5235575" y="2659063"/>
          <p14:tracePt t="142224" x="5211763" y="2628900"/>
          <p14:tracePt t="142242" x="5197475" y="2598738"/>
          <p14:tracePt t="142258" x="5165725" y="2568575"/>
          <p14:tracePt t="142274" x="5143500" y="2530475"/>
          <p14:tracePt t="142291" x="5135563" y="2514600"/>
          <p14:tracePt t="142307" x="5135563" y="2498725"/>
          <p14:tracePt t="142324" x="5135563" y="2476500"/>
          <p14:tracePt t="142341" x="5135563" y="2446338"/>
          <p14:tracePt t="142357" x="5135563" y="2400300"/>
          <p14:tracePt t="142374" x="5135563" y="2370138"/>
          <p14:tracePt t="142391" x="5143500" y="2339975"/>
          <p14:tracePt t="142407" x="5151438" y="2301875"/>
          <p14:tracePt t="142424" x="5159375" y="2286000"/>
          <p14:tracePt t="142441" x="5189538" y="2263775"/>
          <p14:tracePt t="142458" x="5211763" y="2255838"/>
          <p14:tracePt t="142476" x="5273675" y="2232025"/>
          <p14:tracePt t="142492" x="5341938" y="2187575"/>
          <p14:tracePt t="142508" x="5394325" y="2163763"/>
          <p14:tracePt t="142525" x="5464175" y="2133600"/>
          <p14:tracePt t="142541" x="5524500" y="2095500"/>
          <p14:tracePt t="142558" x="5578475" y="2057400"/>
          <p14:tracePt t="142575" x="5616575" y="2049463"/>
          <p14:tracePt t="142591" x="5654675" y="2041525"/>
          <p14:tracePt t="142591" x="5668963" y="2035175"/>
          <p14:tracePt t="142609" x="5715000" y="2011363"/>
          <p14:tracePt t="142626" x="5753100" y="1997075"/>
          <p14:tracePt t="142642" x="5791200" y="1981200"/>
          <p14:tracePt t="142659" x="5859463" y="1965325"/>
          <p14:tracePt t="142675" x="5905500" y="1951038"/>
          <p14:tracePt t="142691" x="5959475" y="1943100"/>
          <p14:tracePt t="142708" x="5989638" y="1927225"/>
          <p14:tracePt t="142725" x="6027738" y="1927225"/>
          <p14:tracePt t="142742" x="6057900" y="1920875"/>
          <p14:tracePt t="142757" x="6088063" y="1920875"/>
          <p14:tracePt t="142773" x="6111875" y="1912938"/>
          <p14:tracePt t="142791" x="6156325" y="1912938"/>
          <p14:tracePt t="142808" x="6172200" y="1912938"/>
          <p14:tracePt t="142824" x="6194425" y="1912938"/>
          <p14:tracePt t="142842" x="6218238" y="1912938"/>
          <p14:tracePt t="142858" x="6270625" y="1920875"/>
          <p14:tracePt t="142875" x="6308725" y="1935163"/>
          <p14:tracePt t="142891" x="6332538" y="1951038"/>
          <p14:tracePt t="142908" x="6362700" y="1973263"/>
          <p14:tracePt t="142925" x="6378575" y="1989138"/>
          <p14:tracePt t="142941" x="6384925" y="1997075"/>
          <p14:tracePt t="142957" x="6392863" y="2003425"/>
          <p14:tracePt t="142975" x="6392863" y="2019300"/>
          <p14:tracePt t="142991" x="6392863" y="2035175"/>
          <p14:tracePt t="143008" x="6392863" y="2057400"/>
          <p14:tracePt t="143008" x="6392863" y="2065338"/>
          <p14:tracePt t="143026" x="6392863" y="2079625"/>
          <p14:tracePt t="143042" x="6392863" y="2087563"/>
          <p14:tracePt t="143065" x="6392863" y="2095500"/>
          <p14:tracePt t="143081" x="6392863" y="2111375"/>
          <p14:tracePt t="143097" x="6392863" y="2117725"/>
          <p14:tracePt t="143107" x="6354763" y="2163763"/>
          <p14:tracePt t="143124" x="6324600" y="2201863"/>
          <p14:tracePt t="143141" x="6286500" y="2239963"/>
          <p14:tracePt t="143157" x="6270625" y="2263775"/>
          <p14:tracePt t="143173" x="6248400" y="2263775"/>
          <p14:tracePt t="143191" x="6240463" y="2270125"/>
          <p14:tracePt t="143207" x="6226175" y="2270125"/>
          <p14:tracePt t="143225" x="6218238" y="2278063"/>
          <p14:tracePt t="143240" x="6180138" y="2301875"/>
          <p14:tracePt t="143259" x="6172200" y="2301875"/>
          <p14:tracePt t="143275" x="6164263" y="2301875"/>
          <p14:tracePt t="143297" x="6156325" y="2301875"/>
          <p14:tracePt t="143313" x="6149975" y="2308225"/>
          <p14:tracePt t="143323" x="6142038" y="2308225"/>
          <p14:tracePt t="143393" x="6142038" y="2316163"/>
          <p14:tracePt t="143457" x="6142038" y="2324100"/>
          <p14:tracePt t="144776" x="6142038" y="2316163"/>
          <p14:tracePt t="145545" x="6142038" y="2301875"/>
          <p14:tracePt t="150334" x="6126163" y="2301875"/>
          <p14:tracePt t="150745" x="6118225" y="2316163"/>
          <p14:tracePt t="150753" x="6111875" y="2316163"/>
          <p14:tracePt t="150765" x="6096000" y="2332038"/>
          <p14:tracePt t="150783" x="6065838" y="2332038"/>
          <p14:tracePt t="150800" x="6042025" y="2346325"/>
          <p14:tracePt t="150800" x="6019800" y="2346325"/>
          <p14:tracePt t="150818" x="5973763" y="2370138"/>
          <p14:tracePt t="150832" x="5783263" y="2416175"/>
          <p14:tracePt t="150850" x="5684838" y="2446338"/>
          <p14:tracePt t="150867" x="5622925" y="2460625"/>
          <p14:tracePt t="150884" x="5608638" y="2460625"/>
          <p14:tracePt t="150899" x="5600700" y="2460625"/>
          <p14:tracePt t="150915" x="5592763" y="2460625"/>
          <p14:tracePt t="150932" x="5578475" y="2468563"/>
          <p14:tracePt t="150949" x="5570538" y="2468563"/>
          <p14:tracePt t="150965" x="5554663" y="2468563"/>
          <p14:tracePt t="150982" x="5516563" y="2468563"/>
          <p14:tracePt t="150999" x="5486400" y="2468563"/>
          <p14:tracePt t="151018" x="5478463" y="2468563"/>
          <p14:tracePt t="151032" x="5464175" y="2468563"/>
          <p14:tracePt t="151161" x="5478463" y="2468563"/>
          <p14:tracePt t="151217" x="5494338" y="2468563"/>
          <p14:tracePt t="151233" x="5516563" y="2468563"/>
          <p14:tracePt t="151241" x="5546725" y="2468563"/>
          <p14:tracePt t="151250" x="5600700" y="2468563"/>
          <p14:tracePt t="151266" x="5676900" y="2468563"/>
          <p14:tracePt t="151283" x="5737225" y="2468563"/>
          <p14:tracePt t="151299" x="5791200" y="2460625"/>
          <p14:tracePt t="151316" x="5859463" y="2446338"/>
          <p14:tracePt t="151332" x="5905500" y="2430463"/>
          <p14:tracePt t="151349" x="5935663" y="2416175"/>
          <p14:tracePt t="151366" x="5965825" y="2408238"/>
          <p14:tracePt t="151382" x="5989638" y="2384425"/>
          <p14:tracePt t="151399" x="6011863" y="2354263"/>
          <p14:tracePt t="151416" x="6042025" y="2308225"/>
          <p14:tracePt t="151432" x="6057900" y="2286000"/>
          <p14:tracePt t="151432" x="6073775" y="2270125"/>
          <p14:tracePt t="151450" x="6073775" y="2263775"/>
          <p14:tracePt t="151473" x="6080125" y="2263775"/>
          <p14:tracePt t="151483" x="6080125" y="2255838"/>
          <p14:tracePt t="151505" x="6088063" y="2247900"/>
          <p14:tracePt t="151521" x="6088063" y="2239963"/>
          <p14:tracePt t="151532" x="6088063" y="2247900"/>
          <p14:tracePt t="151649" x="6088063" y="2263775"/>
          <p14:tracePt t="151657" x="6073775" y="2270125"/>
          <p14:tracePt t="151666" x="6049963" y="2308225"/>
          <p14:tracePt t="151683" x="6035675" y="2339975"/>
          <p14:tracePt t="151699" x="6019800" y="2362200"/>
          <p14:tracePt t="151715" x="6003925" y="2378075"/>
          <p14:tracePt t="151732" x="5997575" y="2384425"/>
          <p14:tracePt t="151748" x="5981700" y="2392363"/>
          <p14:tracePt t="151764" x="5943600" y="2438400"/>
          <p14:tracePt t="151782" x="5829300" y="2484438"/>
          <p14:tracePt t="151799" x="5753100" y="2506663"/>
          <p14:tracePt t="151815" x="5699125" y="2514600"/>
          <p14:tracePt t="151832" x="5661025" y="2514600"/>
          <p14:tracePt t="151832" x="5654675" y="2514600"/>
          <p14:tracePt t="151850" x="5630863" y="2514600"/>
          <p14:tracePt t="151866" x="5600700" y="2514600"/>
          <p14:tracePt t="151882" x="5554663" y="2498725"/>
          <p14:tracePt t="151899" x="5532438" y="2498725"/>
          <p14:tracePt t="151915" x="5516563" y="2492375"/>
          <p14:tracePt t="151932" x="5508625" y="2492375"/>
          <p14:tracePt t="151977" x="5494338" y="2492375"/>
          <p14:tracePt t="152017" x="5502275" y="2492375"/>
          <p14:tracePt t="152153" x="5516563" y="2484438"/>
          <p14:tracePt t="152162" x="5524500" y="2476500"/>
          <p14:tracePt t="152169" x="5546725" y="2476500"/>
          <p14:tracePt t="152181" x="5608638" y="2460625"/>
          <p14:tracePt t="152198" x="5676900" y="2454275"/>
          <p14:tracePt t="152215" x="5768975" y="2416175"/>
          <p14:tracePt t="152231" x="5837238" y="2384425"/>
          <p14:tracePt t="152248" x="5935663" y="2346325"/>
          <p14:tracePt t="152248" x="5959475" y="2339975"/>
          <p14:tracePt t="152266" x="6003925" y="2332038"/>
          <p14:tracePt t="152282" x="6027738" y="2324100"/>
          <p14:tracePt t="152299" x="6057900" y="2316163"/>
          <p14:tracePt t="152316" x="6073775" y="2301875"/>
          <p14:tracePt t="152332" x="6088063" y="2293938"/>
          <p14:tracePt t="152348" x="6103938" y="2286000"/>
          <p14:tracePt t="152365" x="6103938" y="2301875"/>
          <p14:tracePt t="152769" x="6103938" y="2308225"/>
          <p14:tracePt t="152793" x="6103938" y="2316163"/>
          <p14:tracePt t="152801" x="6103938" y="2332038"/>
          <p14:tracePt t="152825" x="6103938" y="2339975"/>
          <p14:tracePt t="152833" x="6103938" y="2346325"/>
          <p14:tracePt t="152847" x="6103938" y="2354263"/>
          <p14:tracePt t="152863" x="6103938" y="2378075"/>
          <p14:tracePt t="152863" x="6096000" y="2378075"/>
          <p14:tracePt t="152882" x="6088063" y="2392363"/>
          <p14:tracePt t="152898" x="6080125" y="2416175"/>
          <p14:tracePt t="152915" x="6065838" y="2460625"/>
          <p14:tracePt t="152931" x="6049963" y="2484438"/>
          <p14:tracePt t="152948" x="6027738" y="2536825"/>
          <p14:tracePt t="152964" x="6011863" y="2574925"/>
          <p14:tracePt t="152982" x="5989638" y="2620963"/>
          <p14:tracePt t="152997" x="5973763" y="2659063"/>
          <p14:tracePt t="153014" x="5965825" y="2705100"/>
          <p14:tracePt t="153031" x="5959475" y="2751138"/>
          <p14:tracePt t="153047" x="5935663" y="2797175"/>
          <p14:tracePt t="153064" x="5927725" y="2849563"/>
          <p14:tracePt t="153064" x="5905500" y="2887663"/>
          <p14:tracePt t="153082" x="5905500" y="2925763"/>
          <p14:tracePt t="153098" x="5897563" y="2949575"/>
          <p14:tracePt t="153114" x="5889625" y="2971800"/>
          <p14:tracePt t="153131" x="5889625" y="2994025"/>
          <p14:tracePt t="153147" x="5889625" y="3032125"/>
          <p14:tracePt t="153164" x="5875338" y="3055938"/>
          <p14:tracePt t="153180" x="5867400" y="3086100"/>
          <p14:tracePt t="153197" x="5859463" y="3101975"/>
          <p14:tracePt t="153214" x="5845175" y="3116263"/>
          <p14:tracePt t="153230" x="5837238" y="3124200"/>
          <p14:tracePt t="153281" x="5837238" y="3132138"/>
          <p14:tracePt t="153289" x="5829300" y="3132138"/>
          <p14:tracePt t="153298" x="5775325" y="3132138"/>
          <p14:tracePt t="153315" x="5692775" y="3154363"/>
          <p14:tracePt t="153331" x="5578475" y="3170238"/>
          <p14:tracePt t="153348" x="5494338" y="3170238"/>
          <p14:tracePt t="153364" x="5464175" y="3170238"/>
          <p14:tracePt t="153380" x="5456238" y="3170238"/>
          <p14:tracePt t="153396" x="5440363" y="3170238"/>
          <p14:tracePt t="153413" x="5426075" y="3162300"/>
          <p14:tracePt t="153430" x="5418138" y="3162300"/>
          <p14:tracePt t="153457" x="5410200" y="3162300"/>
          <p14:tracePt t="153473" x="5402263" y="3162300"/>
          <p14:tracePt t="153482" x="5387975" y="3162300"/>
          <p14:tracePt t="153497" x="5372100" y="3162300"/>
          <p14:tracePt t="153511" x="5364163" y="3162300"/>
          <p14:tracePt t="153657" x="5364163" y="3154363"/>
          <p14:tracePt t="153665" x="5364163" y="3146425"/>
          <p14:tracePt t="153689" x="5364163" y="3140075"/>
          <p14:tracePt t="153705" x="5364163" y="3124200"/>
          <p14:tracePt t="153714" x="5364163" y="3116263"/>
          <p14:tracePt t="153714" x="5372100" y="3101975"/>
          <p14:tracePt t="153731" x="5387975" y="3078163"/>
          <p14:tracePt t="153748" x="5394325" y="3063875"/>
          <p14:tracePt t="153763" x="5418138" y="3032125"/>
          <p14:tracePt t="153780" x="5432425" y="3017838"/>
          <p14:tracePt t="153796" x="5448300" y="2994025"/>
          <p14:tracePt t="153813" x="5470525" y="2955925"/>
          <p14:tracePt t="153830" x="5494338" y="2925763"/>
          <p14:tracePt t="153846" x="5516563" y="2903538"/>
          <p14:tracePt t="153863" x="5524500" y="2895600"/>
          <p14:tracePt t="153879" x="5532438" y="2887663"/>
          <p14:tracePt t="153896" x="5532438" y="2879725"/>
          <p14:tracePt t="153921" x="5540375" y="2879725"/>
          <p14:tracePt t="153961" x="5546725" y="2879725"/>
          <p14:tracePt t="154025" x="5554663" y="2879725"/>
          <p14:tracePt t="154041" x="5562600" y="2879725"/>
          <p14:tracePt t="154049" x="5578475" y="2879725"/>
          <p14:tracePt t="154081" x="5592763" y="2887663"/>
          <p14:tracePt t="154097" x="5608638" y="2895600"/>
          <p14:tracePt t="154105" x="5622925" y="2911475"/>
          <p14:tracePt t="154121" x="5638800" y="2925763"/>
          <p14:tracePt t="154137" x="5654675" y="2941638"/>
          <p14:tracePt t="154153" x="5668963" y="2949575"/>
          <p14:tracePt t="154169" x="5668963" y="2955925"/>
          <p14:tracePt t="154179" x="5692775" y="2963863"/>
          <p14:tracePt t="154196" x="5707063" y="2979738"/>
          <p14:tracePt t="154213" x="5722938" y="2994025"/>
          <p14:tracePt t="154233" x="5730875" y="3001963"/>
          <p14:tracePt t="154257" x="5737225" y="3009900"/>
          <p14:tracePt t="154273" x="5745163" y="3017838"/>
          <p14:tracePt t="154281" x="5753100" y="3032125"/>
          <p14:tracePt t="154295" x="5768975" y="3048000"/>
          <p14:tracePt t="154313" x="5775325" y="3078163"/>
          <p14:tracePt t="154330" x="5783263" y="3094038"/>
          <p14:tracePt t="154347" x="5799138" y="3124200"/>
          <p14:tracePt t="154363" x="5813425" y="3146425"/>
          <p14:tracePt t="154379" x="5829300" y="3178175"/>
          <p14:tracePt t="154396" x="5829300" y="3192463"/>
          <p14:tracePt t="154412" x="5845175" y="3222625"/>
          <p14:tracePt t="154429" x="5845175" y="3230563"/>
          <p14:tracePt t="154445" x="5859463" y="3254375"/>
          <p14:tracePt t="154462" x="5867400" y="3284538"/>
          <p14:tracePt t="154462" x="5875338" y="3298825"/>
          <p14:tracePt t="154482" x="5883275" y="3314700"/>
          <p14:tracePt t="154497" x="5883275" y="3330575"/>
          <p14:tracePt t="154512" x="5889625" y="3360738"/>
          <p14:tracePt t="154512" x="5889625" y="3375025"/>
          <p14:tracePt t="154531" x="5905500" y="3398838"/>
          <p14:tracePt t="154546" x="5913438" y="3421063"/>
          <p14:tracePt t="154563" x="5921375" y="3436938"/>
          <p14:tracePt t="154579" x="5943600" y="3459163"/>
          <p14:tracePt t="154595" x="5943600" y="3475038"/>
          <p14:tracePt t="154612" x="5959475" y="3482975"/>
          <p14:tracePt t="154628" x="5959475" y="3497263"/>
          <p14:tracePt t="154646" x="5965825" y="3521075"/>
          <p14:tracePt t="154662" x="5973763" y="3535363"/>
          <p14:tracePt t="154679" x="5989638" y="3559175"/>
          <p14:tracePt t="154695" x="5997575" y="3589338"/>
          <p14:tracePt t="154695" x="6003925" y="3603625"/>
          <p14:tracePt t="154714" x="6003925" y="3611563"/>
          <p14:tracePt t="154731" x="6019800" y="3635375"/>
          <p14:tracePt t="154747" x="6035675" y="3657600"/>
          <p14:tracePt t="154762" x="6035675" y="3665538"/>
          <p14:tracePt t="154778" x="6035675" y="3687763"/>
          <p14:tracePt t="154796" x="6035675" y="3703638"/>
          <p14:tracePt t="154812" x="6049963" y="3717925"/>
          <p14:tracePt t="154828" x="6049963" y="3733800"/>
          <p14:tracePt t="154845" x="6049963" y="3741738"/>
          <p14:tracePt t="154861" x="6065838" y="3763963"/>
          <p14:tracePt t="154878" x="6065838" y="3771900"/>
          <p14:tracePt t="154894" x="6065838" y="3787775"/>
          <p14:tracePt t="154912" x="6065838" y="3802063"/>
          <p14:tracePt t="154930" x="6080125" y="3817938"/>
          <p14:tracePt t="154944" x="6080125" y="3840163"/>
          <p14:tracePt t="154963" x="6080125" y="3856038"/>
          <p14:tracePt t="154985" x="6096000" y="3870325"/>
          <p14:tracePt t="154995" x="6096000" y="3886200"/>
          <p14:tracePt t="155011" x="6103938" y="3902075"/>
          <p14:tracePt t="155028" x="6111875" y="3916363"/>
          <p14:tracePt t="155044" x="6111875" y="3932238"/>
          <p14:tracePt t="155061" x="6111875" y="3940175"/>
          <p14:tracePt t="155077" x="6118225" y="3962400"/>
          <p14:tracePt t="155095" x="6118225" y="3970338"/>
          <p14:tracePt t="155111" x="6118225" y="3992563"/>
          <p14:tracePt t="155111" x="6126163" y="3992563"/>
          <p14:tracePt t="155130" x="6126163" y="4016375"/>
          <p14:tracePt t="155146" x="6126163" y="4030663"/>
          <p14:tracePt t="155162" x="6126163" y="4046538"/>
          <p14:tracePt t="155179" x="6126163" y="4054475"/>
          <p14:tracePt t="155194" x="6126163" y="4060825"/>
          <p14:tracePt t="155211" x="6142038" y="4076700"/>
          <p14:tracePt t="155228" x="6142038" y="4084638"/>
          <p14:tracePt t="155245" x="6149975" y="4092575"/>
          <p14:tracePt t="155261" x="6164263" y="4106863"/>
          <p14:tracePt t="155278" x="6172200" y="4122738"/>
          <p14:tracePt t="155297" x="6180138" y="4137025"/>
          <p14:tracePt t="155321" x="6188075" y="4144963"/>
          <p14:tracePt t="155329" x="6188075" y="4160838"/>
          <p14:tracePt t="155346" x="6188075" y="4175125"/>
          <p14:tracePt t="155362" x="6188075" y="4191000"/>
          <p14:tracePt t="155378" x="6188075" y="4198938"/>
          <p14:tracePt t="155395" x="6194425" y="4213225"/>
          <p14:tracePt t="155411" x="6202363" y="4221163"/>
          <p14:tracePt t="155427" x="6210300" y="4244975"/>
          <p14:tracePt t="155445" x="6210300" y="4251325"/>
          <p14:tracePt t="155461" x="6210300" y="4267200"/>
          <p14:tracePt t="155480" x="6218238" y="4289425"/>
          <p14:tracePt t="155495" x="6232525" y="4327525"/>
          <p14:tracePt t="155511" x="6232525" y="4343400"/>
          <p14:tracePt t="155527" x="6248400" y="4365625"/>
          <p14:tracePt t="155543" x="6248400" y="4373563"/>
          <p14:tracePt t="155560" x="6248400" y="4403725"/>
          <p14:tracePt t="155579" x="6264275" y="4411663"/>
          <p14:tracePt t="155595" x="6264275" y="4435475"/>
          <p14:tracePt t="155611" x="6264275" y="4457700"/>
          <p14:tracePt t="155628" x="6278563" y="4487863"/>
          <p14:tracePt t="155644" x="6278563" y="4511675"/>
          <p14:tracePt t="155660" x="6294438" y="4525963"/>
          <p14:tracePt t="155676" x="6294438" y="4541838"/>
          <p14:tracePt t="155693" x="6302375" y="4572000"/>
          <p14:tracePt t="155710" x="6308725" y="4602163"/>
          <p14:tracePt t="155726" x="6316663" y="4640263"/>
          <p14:tracePt t="155744" x="6324600" y="4664075"/>
          <p14:tracePt t="155759" x="6332538" y="4686300"/>
          <p14:tracePt t="155778" x="6332538" y="4702175"/>
          <p14:tracePt t="155794" x="6340475" y="4708525"/>
          <p14:tracePt t="155809" x="6346825" y="4732338"/>
          <p14:tracePt t="155827" x="6346825" y="4746625"/>
          <p14:tracePt t="155843" x="6354763" y="4754563"/>
          <p14:tracePt t="155859" x="6362700" y="4784725"/>
          <p14:tracePt t="155877" x="6362700" y="4800600"/>
          <p14:tracePt t="155893" x="6370638" y="4816475"/>
          <p14:tracePt t="155910" x="6378575" y="4822825"/>
          <p14:tracePt t="155926" x="6384925" y="4846638"/>
          <p14:tracePt t="155943" x="6392863" y="4868863"/>
          <p14:tracePt t="155960" x="6408738" y="4899025"/>
          <p14:tracePt t="155977" x="6416675" y="4914900"/>
          <p14:tracePt t="155994" x="6423025" y="4930775"/>
          <p14:tracePt t="156010" x="6438900" y="4960938"/>
          <p14:tracePt t="156027" x="6446838" y="4975225"/>
          <p14:tracePt t="156043" x="6454775" y="4983163"/>
          <p14:tracePt t="156059" x="6469063" y="5006975"/>
          <p14:tracePt t="156077" x="6477000" y="5013325"/>
          <p14:tracePt t="156093" x="6477000" y="5021263"/>
          <p14:tracePt t="156109" x="6484938" y="5037138"/>
          <p14:tracePt t="156126" x="6499225" y="5045075"/>
          <p14:tracePt t="156143" x="6523038" y="5067300"/>
          <p14:tracePt t="156161" x="6530975" y="5083175"/>
          <p14:tracePt t="156161" x="6537325" y="5083175"/>
          <p14:tracePt t="156178" x="6545263" y="5097463"/>
          <p14:tracePt t="156194" x="6561138" y="5105400"/>
          <p14:tracePt t="156209" x="6575425" y="5121275"/>
          <p14:tracePt t="156227" x="6591300" y="5135563"/>
          <p14:tracePt t="156242" x="6607175" y="5151438"/>
          <p14:tracePt t="156260" x="6613525" y="5159375"/>
          <p14:tracePt t="156276" x="6621463" y="5165725"/>
          <p14:tracePt t="156293" x="6645275" y="5173663"/>
          <p14:tracePt t="156310" x="6651625" y="5189538"/>
          <p14:tracePt t="156326" x="6667500" y="5197475"/>
          <p14:tracePt t="156342" x="6683375" y="5203825"/>
          <p14:tracePt t="156359" x="6705600" y="5211763"/>
          <p14:tracePt t="156376" x="6721475" y="5219700"/>
          <p14:tracePt t="156392" x="6727825" y="5219700"/>
          <p14:tracePt t="156417" x="6735763" y="5227638"/>
          <p14:tracePt t="156427" x="6765925" y="5235575"/>
          <p14:tracePt t="156443" x="6773863" y="5235575"/>
          <p14:tracePt t="156459" x="6781800" y="5249863"/>
          <p14:tracePt t="156476" x="6789738" y="5265738"/>
          <p14:tracePt t="156493" x="6797675" y="5273675"/>
          <p14:tracePt t="156509" x="6804025" y="5273675"/>
          <p14:tracePt t="156537" x="6811963" y="5273675"/>
          <p14:tracePt t="156569" x="6827838" y="5280025"/>
          <p14:tracePt t="156577" x="6835775" y="5295900"/>
          <p14:tracePt t="156585" x="6842125" y="5303838"/>
          <p14:tracePt t="156617" x="6842125" y="5311775"/>
          <p14:tracePt t="156753" x="6842125" y="5318125"/>
          <p14:tracePt t="156817" x="6835775" y="5318125"/>
          <p14:tracePt t="156826" x="6827838" y="5318125"/>
          <p14:tracePt t="156921" x="6819900" y="5318125"/>
          <p14:tracePt t="157025" x="6804025" y="5318125"/>
          <p14:tracePt t="157097" x="6789738" y="5318125"/>
          <p14:tracePt t="157129" x="6789738" y="5326063"/>
          <p14:tracePt t="157137" x="6789738" y="5341938"/>
          <p14:tracePt t="157201" x="6773863" y="5341938"/>
          <p14:tracePt t="157225" x="6765925" y="5349875"/>
          <p14:tracePt t="157313" x="6765925" y="5356225"/>
          <p14:tracePt t="157561" x="6765925" y="5364163"/>
          <p14:tracePt t="157569" x="6765925" y="5372100"/>
          <p14:tracePt t="159145" x="6765925" y="5380038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3768725" cy="5746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800" smtClean="0"/>
              <a:t>Primeri reakcija</a:t>
            </a:r>
            <a:endParaRPr lang="en-US" altLang="en-US" sz="3800" smtClean="0"/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76375" y="933450"/>
          <a:ext cx="6034088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Photo Editor Photo" r:id="rId5" imgW="6095238" imgH="4571429" progId="MSPhotoEd.3">
                  <p:embed/>
                </p:oleObj>
              </mc:Choice>
              <mc:Fallback>
                <p:oleObj name="Photo Editor Photo" r:id="rId5" imgW="6095238" imgH="4571429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33450"/>
                        <a:ext cx="6034088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55650" y="5734050"/>
            <a:ext cx="7580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Aktivirani kompleks je struktura koja se postulira, i koja se menja duž prelaznog stanja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93" x="6765925" y="5387975"/>
          <p14:tracePt t="1357" x="6759575" y="5387975"/>
          <p14:tracePt t="1462" x="6751638" y="5387975"/>
          <p14:tracePt t="1605" x="6743700" y="5387975"/>
          <p14:tracePt t="1629" x="6735763" y="5387975"/>
          <p14:tracePt t="1645" x="6721475" y="5387975"/>
          <p14:tracePt t="1685" x="6713538" y="5387975"/>
          <p14:tracePt t="1702" x="6705600" y="5387975"/>
          <p14:tracePt t="1710" x="6689725" y="5387975"/>
          <p14:tracePt t="1718" x="6675438" y="5387975"/>
          <p14:tracePt t="1734" x="6651625" y="5387975"/>
          <p14:tracePt t="1753" x="6621463" y="5387975"/>
          <p14:tracePt t="1769" x="6583363" y="5387975"/>
          <p14:tracePt t="1785" x="6530975" y="5387975"/>
          <p14:tracePt t="1785" x="6492875" y="5387975"/>
          <p14:tracePt t="1805" x="6461125" y="5387975"/>
          <p14:tracePt t="1818" x="6362700" y="5364163"/>
          <p14:tracePt t="1835" x="6248400" y="5349875"/>
          <p14:tracePt t="1835" x="6202363" y="5349875"/>
          <p14:tracePt t="1853" x="6188075" y="5349875"/>
          <p14:tracePt t="1868" x="6035675" y="5341938"/>
          <p14:tracePt t="1885" x="5897563" y="5326063"/>
          <p14:tracePt t="1902" x="5775325" y="5326063"/>
          <p14:tracePt t="1918" x="5646738" y="5295900"/>
          <p14:tracePt t="1935" x="5532438" y="5287963"/>
          <p14:tracePt t="1952" x="5432425" y="5273675"/>
          <p14:tracePt t="1967" x="5349875" y="5257800"/>
          <p14:tracePt t="1985" x="5241925" y="5235575"/>
          <p14:tracePt t="2002" x="5121275" y="5203825"/>
          <p14:tracePt t="2019" x="4991100" y="5181600"/>
          <p14:tracePt t="2019" x="4914900" y="5173663"/>
          <p14:tracePt t="2037" x="4860925" y="5165725"/>
          <p14:tracePt t="2050" x="4754563" y="5159375"/>
          <p14:tracePt t="2067" x="4648200" y="5159375"/>
          <p14:tracePt t="2067" x="4610100" y="5159375"/>
          <p14:tracePt t="2085" x="4587875" y="5159375"/>
          <p14:tracePt t="2100" x="4511675" y="5159375"/>
          <p14:tracePt t="2118" x="4465638" y="5159375"/>
          <p14:tracePt t="2135" x="4427538" y="5159375"/>
          <p14:tracePt t="2151" x="4359275" y="5159375"/>
          <p14:tracePt t="2167" x="4321175" y="5143500"/>
          <p14:tracePt t="2184" x="4283075" y="5135563"/>
          <p14:tracePt t="2200" x="4251325" y="5127625"/>
          <p14:tracePt t="2218" x="4221163" y="5121275"/>
          <p14:tracePt t="2235" x="4175125" y="5105400"/>
          <p14:tracePt t="2235" x="4160838" y="5097463"/>
          <p14:tracePt t="2252" x="4130675" y="5089525"/>
          <p14:tracePt t="2267" x="4030663" y="5059363"/>
          <p14:tracePt t="2286" x="3886200" y="4991100"/>
          <p14:tracePt t="2302" x="3695700" y="4937125"/>
          <p14:tracePt t="2318" x="3551238" y="4884738"/>
          <p14:tracePt t="2334" x="3535363" y="4860925"/>
          <p14:tracePt t="2351" x="3521075" y="4838700"/>
          <p14:tracePt t="2367" x="3513138" y="4830763"/>
          <p14:tracePt t="2388" x="3505200" y="4822825"/>
          <p14:tracePt t="2412" x="3497263" y="4822825"/>
          <p14:tracePt t="4221" x="3489325" y="4822825"/>
          <p14:tracePt t="4732" x="3475038" y="4822825"/>
          <p14:tracePt t="4740" x="3444875" y="4822825"/>
          <p14:tracePt t="4749" x="3336925" y="4846638"/>
          <p14:tracePt t="4766" x="3178175" y="4876800"/>
          <p14:tracePt t="4783" x="3017838" y="4914900"/>
          <p14:tracePt t="4799" x="2827338" y="4930775"/>
          <p14:tracePt t="4815" x="2651125" y="4960938"/>
          <p14:tracePt t="4831" x="2544763" y="4975225"/>
          <p14:tracePt t="4848" x="2476500" y="4975225"/>
          <p14:tracePt t="4866" x="2468563" y="4983163"/>
          <p14:tracePt t="4883" x="2460625" y="4983163"/>
          <p14:tracePt t="4925" x="2454275" y="4983163"/>
          <p14:tracePt t="4933" x="2446338" y="4983163"/>
          <p14:tracePt t="4941" x="2430463" y="4991100"/>
          <p14:tracePt t="4950" x="2416175" y="5006975"/>
          <p14:tracePt t="4964" x="2339975" y="5021263"/>
          <p14:tracePt t="4982" x="2293938" y="5037138"/>
          <p14:tracePt t="4998" x="2247900" y="5051425"/>
          <p14:tracePt t="5015" x="2193925" y="5051425"/>
          <p14:tracePt t="5032" x="2141538" y="5051425"/>
          <p14:tracePt t="5051" x="2103438" y="5045075"/>
          <p14:tracePt t="5067" x="2049463" y="4999038"/>
          <p14:tracePt t="5083" x="1981200" y="4953000"/>
          <p14:tracePt t="5099" x="1889125" y="4860925"/>
          <p14:tracePt t="5099" x="1851025" y="4822825"/>
          <p14:tracePt t="5118" x="1828800" y="4784725"/>
          <p14:tracePt t="5132" x="1790700" y="4702175"/>
          <p14:tracePt t="5150" x="1774825" y="4648200"/>
          <p14:tracePt t="5167" x="1774825" y="4618038"/>
          <p14:tracePt t="5183" x="1774825" y="4579938"/>
          <p14:tracePt t="5199" x="1774825" y="4549775"/>
          <p14:tracePt t="5216" x="1774825" y="4541838"/>
          <p14:tracePt t="5232" x="1774825" y="4503738"/>
          <p14:tracePt t="5249" x="1782763" y="4487863"/>
          <p14:tracePt t="5264" x="1790700" y="4473575"/>
          <p14:tracePt t="5282" x="1806575" y="4449763"/>
          <p14:tracePt t="5300" x="1806575" y="4441825"/>
          <p14:tracePt t="5317" x="1806575" y="4435475"/>
          <p14:tracePt t="5334" x="1806575" y="4427538"/>
          <p14:tracePt t="5381" x="1820863" y="4427538"/>
          <p14:tracePt t="5421" x="1828800" y="4427538"/>
          <p14:tracePt t="5430" x="1844675" y="4427538"/>
          <p14:tracePt t="5437" x="1851025" y="4441825"/>
          <p14:tracePt t="5451" x="1874838" y="4441825"/>
          <p14:tracePt t="5464" x="1920875" y="4441825"/>
          <p14:tracePt t="5480" x="1981200" y="4441825"/>
          <p14:tracePt t="5497" x="2003425" y="4441825"/>
          <p14:tracePt t="5514" x="2011363" y="4441825"/>
          <p14:tracePt t="5530" x="2019300" y="4441825"/>
          <p14:tracePt t="5605" x="2027238" y="4441825"/>
          <p14:tracePt t="5645" x="2041525" y="4441825"/>
          <p14:tracePt t="6061" x="2041525" y="4435475"/>
          <p14:tracePt t="6093" x="2041525" y="4419600"/>
          <p14:tracePt t="6109" x="2041525" y="4403725"/>
          <p14:tracePt t="6141" x="2041525" y="4397375"/>
          <p14:tracePt t="6149" x="2035175" y="4389438"/>
          <p14:tracePt t="6164" x="2027238" y="4381500"/>
          <p14:tracePt t="6182" x="2019300" y="4381500"/>
          <p14:tracePt t="6198" x="2003425" y="4381500"/>
          <p14:tracePt t="6215" x="1973263" y="4373563"/>
          <p14:tracePt t="6231" x="1965325" y="4373563"/>
          <p14:tracePt t="6247" x="1951038" y="4373563"/>
          <p14:tracePt t="6264" x="1935163" y="4359275"/>
          <p14:tracePt t="6281" x="1927225" y="4359275"/>
          <p14:tracePt t="6299" x="1920875" y="4351338"/>
          <p14:tracePt t="6429" x="1927225" y="4351338"/>
          <p14:tracePt t="6541" x="1935163" y="4351338"/>
          <p14:tracePt t="6557" x="1943100" y="4351338"/>
          <p14:tracePt t="6573" x="1951038" y="4351338"/>
          <p14:tracePt t="6582" x="1958975" y="4351338"/>
          <p14:tracePt t="6598" x="1973263" y="4365625"/>
          <p14:tracePt t="6725" x="1981200" y="4365625"/>
          <p14:tracePt t="6869" x="1989138" y="4365625"/>
          <p14:tracePt t="6893" x="1997075" y="4365625"/>
          <p14:tracePt t="6909" x="2003425" y="4365625"/>
          <p14:tracePt t="6917" x="2019300" y="4365625"/>
          <p14:tracePt t="6981" x="2035175" y="4365625"/>
          <p14:tracePt t="6997" x="2049463" y="4365625"/>
          <p14:tracePt t="7005" x="2079625" y="4365625"/>
          <p14:tracePt t="7014" x="2103438" y="4365625"/>
          <p14:tracePt t="7031" x="2117725" y="4351338"/>
          <p14:tracePt t="7048" x="2133600" y="4351338"/>
          <p14:tracePt t="7062" x="2141538" y="4351338"/>
          <p14:tracePt t="7101" x="2149475" y="4351338"/>
          <p14:tracePt t="7109" x="2163763" y="4351338"/>
          <p14:tracePt t="7117" x="2179638" y="4351338"/>
          <p14:tracePt t="7129" x="2193925" y="4351338"/>
          <p14:tracePt t="7146" x="2201863" y="4351338"/>
          <p14:tracePt t="7163" x="2209800" y="4351338"/>
          <p14:tracePt t="7197" x="2217738" y="4351338"/>
          <p14:tracePt t="7213" x="2225675" y="4351338"/>
          <p14:tracePt t="7230" x="2232025" y="4351338"/>
          <p14:tracePt t="7237" x="2239963" y="4351338"/>
          <p14:tracePt t="7253" x="2247900" y="4351338"/>
          <p14:tracePt t="7263" x="2263775" y="4351338"/>
          <p14:tracePt t="7279" x="2278063" y="4351338"/>
          <p14:tracePt t="7297" x="2301875" y="4351338"/>
          <p14:tracePt t="7314" x="2308225" y="4335463"/>
          <p14:tracePt t="7330" x="2316163" y="4335463"/>
          <p14:tracePt t="7346" x="2324100" y="4327525"/>
          <p14:tracePt t="7363" x="2316163" y="4327525"/>
          <p14:tracePt t="7589" x="2301875" y="4327525"/>
          <p14:tracePt t="7597" x="2286000" y="4327525"/>
          <p14:tracePt t="7613" x="2270125" y="4327525"/>
          <p14:tracePt t="7629" x="2255838" y="4327525"/>
          <p14:tracePt t="7647" x="2239963" y="4327525"/>
          <p14:tracePt t="7663" x="2225675" y="4327525"/>
          <p14:tracePt t="7679" x="2209800" y="4327525"/>
          <p14:tracePt t="7710" x="2201863" y="4327525"/>
          <p14:tracePt t="7725" x="2187575" y="4327525"/>
          <p14:tracePt t="7733" x="2179638" y="4327525"/>
          <p14:tracePt t="7757" x="2171700" y="4327525"/>
          <p14:tracePt t="7781" x="2155825" y="4327525"/>
          <p14:tracePt t="7789" x="2149475" y="4321175"/>
          <p14:tracePt t="7797" x="2141538" y="4321175"/>
          <p14:tracePt t="7812" x="2133600" y="4321175"/>
          <p14:tracePt t="7829" x="2125663" y="4321175"/>
          <p14:tracePt t="7846" x="2111375" y="4321175"/>
          <p14:tracePt t="7878" x="2103438" y="4321175"/>
          <p14:tracePt t="7917" x="2095500" y="4321175"/>
          <p14:tracePt t="7925" x="2087563" y="4321175"/>
          <p14:tracePt t="7957" x="2079625" y="4327525"/>
          <p14:tracePt t="8005" x="2079625" y="4343400"/>
          <p14:tracePt t="8052" x="2079625" y="4351338"/>
          <p14:tracePt t="8077" x="2079625" y="4359275"/>
          <p14:tracePt t="8084" x="2079625" y="4365625"/>
          <p14:tracePt t="8110" x="2087563" y="4365625"/>
          <p14:tracePt t="8117" x="2095500" y="4373563"/>
          <p14:tracePt t="8128" x="2095500" y="4389438"/>
          <p14:tracePt t="8146" x="2103438" y="4389438"/>
          <p14:tracePt t="8162" x="2117725" y="4397375"/>
          <p14:tracePt t="8245" x="2125663" y="4403725"/>
          <p14:tracePt t="8262" x="2141538" y="4403725"/>
          <p14:tracePt t="8278" x="2149475" y="4403725"/>
          <p14:tracePt t="8293" x="2155825" y="4403725"/>
          <p14:tracePt t="8310" x="2163763" y="4403725"/>
          <p14:tracePt t="8333" x="2171700" y="4403725"/>
          <p14:tracePt t="8349" x="2179638" y="4403725"/>
          <p14:tracePt t="8373" x="2187575" y="4403725"/>
          <p14:tracePt t="8389" x="2193925" y="4403725"/>
          <p14:tracePt t="8413" x="2209800" y="4403725"/>
          <p14:tracePt t="8445" x="2217738" y="4403725"/>
          <p14:tracePt t="8533" x="2225675" y="4403725"/>
          <p14:tracePt t="8541" x="2232025" y="4403725"/>
          <p14:tracePt t="8557" x="2239963" y="4397375"/>
          <p14:tracePt t="8581" x="2239963" y="4381500"/>
          <p14:tracePt t="8629" x="2239963" y="4373563"/>
          <p14:tracePt t="8661" x="2239963" y="4365625"/>
          <p14:tracePt t="8668" x="2232025" y="4351338"/>
          <p14:tracePt t="8693" x="2217738" y="4343400"/>
          <p14:tracePt t="8780" x="2209800" y="4335463"/>
          <p14:tracePt t="8812" x="2209800" y="4327525"/>
          <p14:tracePt t="8844" x="2201863" y="4327525"/>
          <p14:tracePt t="9084" x="2193925" y="4327525"/>
          <p14:tracePt t="9094" x="2187575" y="4327525"/>
          <p14:tracePt t="9133" x="2179638" y="4327525"/>
          <p14:tracePt t="9149" x="2163763" y="4327525"/>
          <p14:tracePt t="9181" x="2155825" y="4327525"/>
          <p14:tracePt t="9236" x="2149475" y="4327525"/>
          <p14:tracePt t="9252" x="2141538" y="4327525"/>
          <p14:tracePt t="9276" x="2133600" y="4327525"/>
          <p14:tracePt t="9316" x="2125663" y="4327525"/>
          <p14:tracePt t="9356" x="2117725" y="4327525"/>
          <p14:tracePt t="9428" x="2117725" y="4321175"/>
          <p14:tracePt t="9460" x="2117725" y="4313238"/>
          <p14:tracePt t="9468" x="2117725" y="4297363"/>
          <p14:tracePt t="9493" x="2125663" y="4289425"/>
          <p14:tracePt t="9509" x="2133600" y="4275138"/>
          <p14:tracePt t="9525" x="2141538" y="4259263"/>
          <p14:tracePt t="9532" x="2149475" y="4244975"/>
          <p14:tracePt t="9543" x="2155825" y="4213225"/>
          <p14:tracePt t="9560" x="2179638" y="4168775"/>
          <p14:tracePt t="9577" x="2179638" y="4114800"/>
          <p14:tracePt t="9593" x="2187575" y="4054475"/>
          <p14:tracePt t="9610" x="2201863" y="4000500"/>
          <p14:tracePt t="9627" x="2217738" y="3954463"/>
          <p14:tracePt t="9627" x="2217738" y="3940175"/>
          <p14:tracePt t="9645" x="2239963" y="3916363"/>
          <p14:tracePt t="9661" x="2247900" y="3878263"/>
          <p14:tracePt t="9677" x="2263775" y="3832225"/>
          <p14:tracePt t="9694" x="2270125" y="3787775"/>
          <p14:tracePt t="9710" x="2308225" y="3711575"/>
          <p14:tracePt t="9727" x="2308225" y="3673475"/>
          <p14:tracePt t="9744" x="2324100" y="3635375"/>
          <p14:tracePt t="9760" x="2332038" y="3597275"/>
          <p14:tracePt t="9777" x="2332038" y="3573463"/>
          <p14:tracePt t="9793" x="2332038" y="3543300"/>
          <p14:tracePt t="9810" x="2346325" y="3505200"/>
          <p14:tracePt t="9826" x="2346325" y="3489325"/>
          <p14:tracePt t="9843" x="2346325" y="3459163"/>
          <p14:tracePt t="9861" x="2384425" y="3398838"/>
          <p14:tracePt t="9877" x="2384425" y="3368675"/>
          <p14:tracePt t="9894" x="2384425" y="3322638"/>
          <p14:tracePt t="9911" x="2384425" y="3268663"/>
          <p14:tracePt t="9926" x="2384425" y="3208338"/>
          <p14:tracePt t="9943" x="2392363" y="3170238"/>
          <p14:tracePt t="9960" x="2400300" y="3146425"/>
          <p14:tracePt t="9977" x="2416175" y="3116263"/>
          <p14:tracePt t="9993" x="2422525" y="3078163"/>
          <p14:tracePt t="10010" x="2438400" y="3025775"/>
          <p14:tracePt t="10026" x="2460625" y="2925763"/>
          <p14:tracePt t="10048" x="2460625" y="2879725"/>
          <p14:tracePt t="10059" x="2476500" y="2751138"/>
          <p14:tracePt t="10077" x="2492375" y="2689225"/>
          <p14:tracePt t="10094" x="2498725" y="2590800"/>
          <p14:tracePt t="10110" x="2522538" y="2492375"/>
          <p14:tracePt t="10126" x="2536825" y="2384425"/>
          <p14:tracePt t="10143" x="2544763" y="2293938"/>
          <p14:tracePt t="10159" x="2568575" y="2225675"/>
          <p14:tracePt t="10176" x="2568575" y="2201863"/>
          <p14:tracePt t="10193" x="2568575" y="2187575"/>
          <p14:tracePt t="10209" x="2574925" y="2179638"/>
          <p14:tracePt t="10228" x="2574925" y="2171700"/>
          <p14:tracePt t="10252" x="2574925" y="2155825"/>
          <p14:tracePt t="10260" x="2590800" y="2133600"/>
          <p14:tracePt t="10277" x="2613025" y="2103438"/>
          <p14:tracePt t="10293" x="2644775" y="2065338"/>
          <p14:tracePt t="10311" x="2659063" y="2049463"/>
          <p14:tracePt t="10326" x="2674938" y="2035175"/>
          <p14:tracePt t="10343" x="2713038" y="2011363"/>
          <p14:tracePt t="10359" x="2720975" y="2003425"/>
          <p14:tracePt t="10375" x="2743200" y="1997075"/>
          <p14:tracePt t="10393" x="2759075" y="1989138"/>
          <p14:tracePt t="10408" x="2803525" y="1973263"/>
          <p14:tracePt t="10426" x="2827338" y="1973263"/>
          <p14:tracePt t="10442" x="2865438" y="1973263"/>
          <p14:tracePt t="10442" x="2879725" y="1958975"/>
          <p14:tracePt t="10460" x="2887663" y="1958975"/>
          <p14:tracePt t="10477" x="2895600" y="1958975"/>
          <p14:tracePt t="10493" x="2903538" y="1958975"/>
          <p14:tracePt t="10509" x="2903538" y="1951038"/>
          <p14:tracePt t="10532" x="2903538" y="1935163"/>
          <p14:tracePt t="10620" x="2903538" y="1927225"/>
          <p14:tracePt t="10660" x="2903538" y="1920875"/>
          <p14:tracePt t="10668" x="2903538" y="1905000"/>
          <p14:tracePt t="10684" x="2895600" y="1905000"/>
          <p14:tracePt t="10700" x="2879725" y="1897063"/>
          <p14:tracePt t="10716" x="2873375" y="1897063"/>
          <p14:tracePt t="10732" x="2865438" y="1897063"/>
          <p14:tracePt t="10742" x="2849563" y="1897063"/>
          <p14:tracePt t="10758" x="2819400" y="1897063"/>
          <p14:tracePt t="10775" x="2811463" y="1897063"/>
          <p14:tracePt t="10796" x="2803525" y="1897063"/>
          <p14:tracePt t="10809" x="2781300" y="1897063"/>
          <p14:tracePt t="10826" x="2765425" y="1889125"/>
          <p14:tracePt t="10842" x="2727325" y="1889125"/>
          <p14:tracePt t="10858" x="2705100" y="1889125"/>
          <p14:tracePt t="10858" x="2682875" y="1889125"/>
          <p14:tracePt t="10877" x="2644775" y="1889125"/>
          <p14:tracePt t="10893" x="2606675" y="1889125"/>
          <p14:tracePt t="10909" x="2568575" y="1897063"/>
          <p14:tracePt t="10926" x="2544763" y="1905000"/>
          <p14:tracePt t="10941" x="2506663" y="1920875"/>
          <p14:tracePt t="10959" x="2468563" y="1927225"/>
          <p14:tracePt t="10975" x="2438400" y="1935163"/>
          <p14:tracePt t="10992" x="2422525" y="1935163"/>
          <p14:tracePt t="11009" x="2400300" y="1943100"/>
          <p14:tracePt t="11025" x="2378075" y="1958975"/>
          <p14:tracePt t="11042" x="2346325" y="1965325"/>
          <p14:tracePt t="11058" x="2332038" y="1973263"/>
          <p14:tracePt t="11074" x="2316163" y="1989138"/>
          <p14:tracePt t="11092" x="2278063" y="2035175"/>
          <p14:tracePt t="11109" x="2255838" y="2065338"/>
          <p14:tracePt t="11126" x="2232025" y="2095500"/>
          <p14:tracePt t="11142" x="2225675" y="2117725"/>
          <p14:tracePt t="11160" x="2217738" y="2133600"/>
          <p14:tracePt t="11175" x="2217738" y="2155825"/>
          <p14:tracePt t="11192" x="2217738" y="2187575"/>
          <p14:tracePt t="11207" x="2217738" y="2232025"/>
          <p14:tracePt t="11224" x="2239963" y="2263775"/>
          <p14:tracePt t="11242" x="2270125" y="2278063"/>
          <p14:tracePt t="11258" x="2270125" y="2286000"/>
          <p14:tracePt t="11275" x="2278063" y="2293938"/>
          <p14:tracePt t="11292" x="2293938" y="2301875"/>
          <p14:tracePt t="11309" x="2316163" y="2324100"/>
          <p14:tracePt t="11326" x="2362200" y="2339975"/>
          <p14:tracePt t="11342" x="2408238" y="2362200"/>
          <p14:tracePt t="11358" x="2438400" y="2370138"/>
          <p14:tracePt t="11375" x="2476500" y="2378075"/>
          <p14:tracePt t="11392" x="2514600" y="2378075"/>
          <p14:tracePt t="11408" x="2544763" y="2378075"/>
          <p14:tracePt t="11424" x="2590800" y="2378075"/>
          <p14:tracePt t="11442" x="2613025" y="2378075"/>
          <p14:tracePt t="11458" x="2636838" y="2370138"/>
          <p14:tracePt t="11475" x="2674938" y="2370138"/>
          <p14:tracePt t="11475" x="2689225" y="2370138"/>
          <p14:tracePt t="11493" x="2727325" y="2370138"/>
          <p14:tracePt t="11509" x="2781300" y="2370138"/>
          <p14:tracePt t="11526" x="2849563" y="2354263"/>
          <p14:tracePt t="11542" x="2887663" y="2354263"/>
          <p14:tracePt t="11558" x="2911475" y="2354263"/>
          <p14:tracePt t="11575" x="2925763" y="2346325"/>
          <p14:tracePt t="11591" x="2949575" y="2346325"/>
          <p14:tracePt t="11608" x="2987675" y="2332038"/>
          <p14:tracePt t="11625" x="3032125" y="2332038"/>
          <p14:tracePt t="11642" x="3078163" y="2332038"/>
          <p14:tracePt t="11658" x="3101975" y="2332038"/>
          <p14:tracePt t="11675" x="3108325" y="2332038"/>
          <p14:tracePt t="11692" x="3116263" y="2324100"/>
          <p14:tracePt t="11709" x="3132138" y="2324100"/>
          <p14:tracePt t="11726" x="3140075" y="2316163"/>
          <p14:tracePt t="11742" x="3178175" y="2301875"/>
          <p14:tracePt t="11758" x="3200400" y="2286000"/>
          <p14:tracePt t="11774" x="3222625" y="2286000"/>
          <p14:tracePt t="11791" x="3238500" y="2255838"/>
          <p14:tracePt t="11807" x="3246438" y="2247900"/>
          <p14:tracePt t="11824" x="3254375" y="2239963"/>
          <p14:tracePt t="11840" x="3268663" y="2239963"/>
          <p14:tracePt t="11858" x="3276600" y="2225675"/>
          <p14:tracePt t="11874" x="3292475" y="2209800"/>
          <p14:tracePt t="11891" x="3298825" y="2193925"/>
          <p14:tracePt t="11907" x="3306763" y="2179638"/>
          <p14:tracePt t="11924" x="3306763" y="2171700"/>
          <p14:tracePt t="11980" x="3306763" y="2163763"/>
          <p14:tracePt t="11988" x="3306763" y="2155825"/>
          <p14:tracePt t="12012" x="3306763" y="2149475"/>
          <p14:tracePt t="12036" x="3298825" y="2141538"/>
          <p14:tracePt t="12052" x="3284538" y="2133600"/>
          <p14:tracePt t="12068" x="3276600" y="2133600"/>
          <p14:tracePt t="12084" x="3268663" y="2125663"/>
          <p14:tracePt t="12092" x="3254375" y="2117725"/>
          <p14:tracePt t="12107" x="3238500" y="2117725"/>
          <p14:tracePt t="12125" x="3208338" y="2117725"/>
          <p14:tracePt t="12141" x="3200400" y="2117725"/>
          <p14:tracePt t="12158" x="3178175" y="2111375"/>
          <p14:tracePt t="12174" x="3146425" y="2111375"/>
          <p14:tracePt t="12191" x="3132138" y="2111375"/>
          <p14:tracePt t="12207" x="3101975" y="2111375"/>
          <p14:tracePt t="12223" x="3070225" y="2103438"/>
          <p14:tracePt t="12241" x="3063875" y="2103438"/>
          <p14:tracePt t="12260" x="3055938" y="2103438"/>
          <p14:tracePt t="12273" x="3032125" y="2103438"/>
          <p14:tracePt t="12291" x="3017838" y="2103438"/>
          <p14:tracePt t="12307" x="3009900" y="2103438"/>
          <p14:tracePt t="12307" x="2994025" y="2111375"/>
          <p14:tracePt t="12326" x="2979738" y="2117725"/>
          <p14:tracePt t="12342" x="2955925" y="2133600"/>
          <p14:tracePt t="12358" x="2949575" y="2141538"/>
          <p14:tracePt t="12373" x="2925763" y="2163763"/>
          <p14:tracePt t="12391" x="2911475" y="2179638"/>
          <p14:tracePt t="12407" x="2903538" y="2187575"/>
          <p14:tracePt t="12423" x="2895600" y="2193925"/>
          <p14:tracePt t="16847" x="2903538" y="2193925"/>
          <p14:tracePt t="17164" x="2911475" y="2209800"/>
          <p14:tracePt t="17188" x="2917825" y="2209800"/>
          <p14:tracePt t="17196" x="2925763" y="2217738"/>
          <p14:tracePt t="17204" x="2925763" y="2232025"/>
          <p14:tracePt t="17218" x="2933700" y="2255838"/>
          <p14:tracePt t="17236" x="2949575" y="2293938"/>
          <p14:tracePt t="17236" x="2963863" y="2316163"/>
          <p14:tracePt t="17253" x="2979738" y="2354263"/>
          <p14:tracePt t="17270" x="3001963" y="2416175"/>
          <p14:tracePt t="17286" x="3025775" y="2468563"/>
          <p14:tracePt t="17304" x="3048000" y="2522538"/>
          <p14:tracePt t="17319" x="3048000" y="2560638"/>
          <p14:tracePt t="17335" x="3055938" y="2590800"/>
          <p14:tracePt t="17352" x="3055938" y="2628900"/>
          <p14:tracePt t="17369" x="3063875" y="2659063"/>
          <p14:tracePt t="17385" x="3063875" y="2705100"/>
          <p14:tracePt t="17402" x="3078163" y="2743200"/>
          <p14:tracePt t="17419" x="3078163" y="2789238"/>
          <p14:tracePt t="17435" x="3086100" y="2835275"/>
          <p14:tracePt t="17435" x="3086100" y="2857500"/>
          <p14:tracePt t="17453" x="3101975" y="2895600"/>
          <p14:tracePt t="17469" x="3108325" y="2949575"/>
          <p14:tracePt t="17486" x="3116263" y="2987675"/>
          <p14:tracePt t="17502" x="3124200" y="3032125"/>
          <p14:tracePt t="17519" x="3140075" y="3078163"/>
          <p14:tracePt t="17535" x="3162300" y="3124200"/>
          <p14:tracePt t="17552" x="3170238" y="3146425"/>
          <p14:tracePt t="17569" x="3184525" y="3192463"/>
          <p14:tracePt t="17585" x="3230563" y="3254375"/>
          <p14:tracePt t="17602" x="3254375" y="3306763"/>
          <p14:tracePt t="17619" x="3276600" y="3352800"/>
          <p14:tracePt t="17619" x="3276600" y="3368675"/>
          <p14:tracePt t="17638" x="3284538" y="3390900"/>
          <p14:tracePt t="17651" x="3306763" y="3436938"/>
          <p14:tracePt t="17669" x="3330575" y="3467100"/>
          <p14:tracePt t="17686" x="3344863" y="3497263"/>
          <p14:tracePt t="17702" x="3360738" y="3527425"/>
          <p14:tracePt t="17719" x="3390900" y="3565525"/>
          <p14:tracePt t="17736" x="3406775" y="3581400"/>
          <p14:tracePt t="17751" x="3421063" y="3597275"/>
          <p14:tracePt t="17773" x="3429000" y="3603625"/>
          <p14:tracePt t="17804" x="3436938" y="3611563"/>
          <p14:tracePt t="17820" x="3444875" y="3619500"/>
          <p14:tracePt t="17836" x="3451225" y="3627438"/>
          <p14:tracePt t="17860" x="3459163" y="3627438"/>
          <p14:tracePt t="18037" x="3459163" y="3611563"/>
          <p14:tracePt t="18060" x="3451225" y="3611563"/>
          <p14:tracePt t="18068" x="3444875" y="3597275"/>
          <p14:tracePt t="18076" x="3436938" y="3581400"/>
          <p14:tracePt t="18084" x="3421063" y="3559175"/>
          <p14:tracePt t="18102" x="3398838" y="3543300"/>
          <p14:tracePt t="18118" x="3375025" y="3521075"/>
          <p14:tracePt t="18135" x="3352800" y="3497263"/>
          <p14:tracePt t="18151" x="3314700" y="3482975"/>
          <p14:tracePt t="18168" x="3292475" y="3459163"/>
          <p14:tracePt t="18185" x="3276600" y="3451225"/>
          <p14:tracePt t="18202" x="3260725" y="3444875"/>
          <p14:tracePt t="18217" x="3254375" y="3436938"/>
          <p14:tracePt t="18234" x="3238500" y="3436938"/>
          <p14:tracePt t="18234" x="3230563" y="3436938"/>
          <p14:tracePt t="18253" x="3222625" y="3436938"/>
          <p14:tracePt t="18267" x="3178175" y="3436938"/>
          <p14:tracePt t="18285" x="3162300" y="3436938"/>
          <p14:tracePt t="18303" x="3154363" y="3436938"/>
          <p14:tracePt t="18318" x="3140075" y="3436938"/>
          <p14:tracePt t="18334" x="3124200" y="3444875"/>
          <p14:tracePt t="18350" x="3116263" y="3451225"/>
          <p14:tracePt t="18367" x="3108325" y="3467100"/>
          <p14:tracePt t="18384" x="3108325" y="3489325"/>
          <p14:tracePt t="18401" x="3094038" y="3521075"/>
          <p14:tracePt t="18418" x="3086100" y="3559175"/>
          <p14:tracePt t="18434" x="3086100" y="3597275"/>
          <p14:tracePt t="18434" x="3086100" y="3611563"/>
          <p14:tracePt t="18452" x="3086100" y="3619500"/>
          <p14:tracePt t="18467" x="3086100" y="3657600"/>
          <p14:tracePt t="18485" x="3094038" y="3687763"/>
          <p14:tracePt t="18502" x="3094038" y="3703638"/>
          <p14:tracePt t="18518" x="3108325" y="3741738"/>
          <p14:tracePt t="18535" x="3116263" y="3763963"/>
          <p14:tracePt t="18550" x="3140075" y="3817938"/>
          <p14:tracePt t="18566" x="3162300" y="3840163"/>
          <p14:tracePt t="18584" x="3184525" y="3863975"/>
          <p14:tracePt t="18601" x="3208338" y="3894138"/>
          <p14:tracePt t="18617" x="3230563" y="3916363"/>
          <p14:tracePt t="18634" x="3246438" y="3932238"/>
          <p14:tracePt t="18651" x="3260725" y="3946525"/>
          <p14:tracePt t="18651" x="3276600" y="3954463"/>
          <p14:tracePt t="18669" x="3292475" y="3962400"/>
          <p14:tracePt t="18684" x="3306763" y="3970338"/>
          <p14:tracePt t="18702" x="3322638" y="3978275"/>
          <p14:tracePt t="18717" x="3360738" y="3978275"/>
          <p14:tracePt t="18735" x="3375025" y="3978275"/>
          <p14:tracePt t="18751" x="3398838" y="3978275"/>
          <p14:tracePt t="18767" x="3413125" y="3978275"/>
          <p14:tracePt t="18784" x="3421063" y="3978275"/>
          <p14:tracePt t="18800" x="3444875" y="3978275"/>
          <p14:tracePt t="18817" x="3451225" y="3978275"/>
          <p14:tracePt t="18833" x="3459163" y="3970338"/>
          <p14:tracePt t="18850" x="3489325" y="3954463"/>
          <p14:tracePt t="18850" x="3505200" y="3940175"/>
          <p14:tracePt t="18869" x="3527425" y="3932238"/>
          <p14:tracePt t="18885" x="3543300" y="3908425"/>
          <p14:tracePt t="18901" x="3559175" y="3878263"/>
          <p14:tracePt t="18918" x="3581400" y="3840163"/>
          <p14:tracePt t="18934" x="3589338" y="3802063"/>
          <p14:tracePt t="18951" x="3597275" y="3763963"/>
          <p14:tracePt t="18967" x="3597275" y="3725863"/>
          <p14:tracePt t="18984" x="3597275" y="3703638"/>
          <p14:tracePt t="19000" x="3597275" y="3695700"/>
          <p14:tracePt t="19016" x="3597275" y="3679825"/>
          <p14:tracePt t="19033" x="3597275" y="3673475"/>
          <p14:tracePt t="19050" x="3581400" y="3657600"/>
          <p14:tracePt t="19067" x="3551238" y="3627438"/>
          <p14:tracePt t="19067" x="3527425" y="3603625"/>
          <p14:tracePt t="19085" x="3513138" y="3581400"/>
          <p14:tracePt t="19101" x="3489325" y="3559175"/>
          <p14:tracePt t="19117" x="3475038" y="3551238"/>
          <p14:tracePt t="19134" x="3459163" y="3535363"/>
          <p14:tracePt t="19149" x="3444875" y="3513138"/>
          <p14:tracePt t="19166" x="3429000" y="3513138"/>
          <p14:tracePt t="19183" x="3406775" y="3513138"/>
          <p14:tracePt t="19199" x="3390900" y="3513138"/>
          <p14:tracePt t="19216" x="3382963" y="3513138"/>
          <p14:tracePt t="19233" x="3368675" y="3513138"/>
          <p14:tracePt t="19250" x="3360738" y="3513138"/>
          <p14:tracePt t="19266" x="3352800" y="3513138"/>
          <p14:tracePt t="19283" x="3344863" y="3513138"/>
          <p14:tracePt t="19299" x="3336925" y="3513138"/>
          <p14:tracePt t="19316" x="3330575" y="3521075"/>
          <p14:tracePt t="19333" x="3314700" y="3521075"/>
          <p14:tracePt t="19356" x="3306763" y="3527425"/>
          <p14:tracePt t="19366" x="3284538" y="3551238"/>
          <p14:tracePt t="19384" x="3268663" y="3573463"/>
          <p14:tracePt t="19400" x="3268663" y="3589338"/>
          <p14:tracePt t="19417" x="3254375" y="3597275"/>
          <p14:tracePt t="19433" x="3254375" y="3603625"/>
          <p14:tracePt t="19449" x="3254375" y="3611563"/>
          <p14:tracePt t="19466" x="3238500" y="3619500"/>
          <p14:tracePt t="19482" x="3238500" y="3627438"/>
          <p14:tracePt t="19501" x="3238500" y="3641725"/>
          <p14:tracePt t="19518" x="3238500" y="3665538"/>
          <p14:tracePt t="19535" x="3238500" y="3703638"/>
          <p14:tracePt t="19550" x="3238500" y="3749675"/>
          <p14:tracePt t="19567" x="3238500" y="3787775"/>
          <p14:tracePt t="19583" x="3238500" y="3817938"/>
          <p14:tracePt t="19600" x="3238500" y="3832225"/>
          <p14:tracePt t="19616" x="3238500" y="3848100"/>
          <p14:tracePt t="19632" x="3238500" y="3863975"/>
          <p14:tracePt t="19650" x="3246438" y="3886200"/>
          <p14:tracePt t="19666" x="3260725" y="3902075"/>
          <p14:tracePt t="19683" x="3276600" y="3916363"/>
          <p14:tracePt t="19700" x="3292475" y="3924300"/>
          <p14:tracePt t="19715" x="3298825" y="3924300"/>
          <p14:tracePt t="19734" x="3306763" y="3924300"/>
          <p14:tracePt t="19749" x="3322638" y="3924300"/>
          <p14:tracePt t="19766" x="3330575" y="3924300"/>
          <p14:tracePt t="19788" x="3344863" y="3924300"/>
          <p14:tracePt t="19828" x="3352800" y="3916363"/>
          <p14:tracePt t="19868" x="3352800" y="3908425"/>
          <p14:tracePt t="19892" x="3360738" y="3902075"/>
          <p14:tracePt t="19908" x="3352800" y="3908425"/>
          <p14:tracePt t="20604" x="3336925" y="3924300"/>
          <p14:tracePt t="20613" x="3292475" y="3940175"/>
          <p14:tracePt t="20620" x="3276600" y="3954463"/>
          <p14:tracePt t="20631" x="3170238" y="4000500"/>
          <p14:tracePt t="20649" x="3048000" y="4022725"/>
          <p14:tracePt t="20665" x="2949575" y="4068763"/>
          <p14:tracePt t="20682" x="2827338" y="4106863"/>
          <p14:tracePt t="20699" x="2765425" y="4137025"/>
          <p14:tracePt t="20699" x="2720975" y="4152900"/>
          <p14:tracePt t="20717" x="2682875" y="4160838"/>
          <p14:tracePt t="20731" x="2598738" y="4191000"/>
          <p14:tracePt t="20749" x="2536825" y="4206875"/>
          <p14:tracePt t="20766" x="2506663" y="4221163"/>
          <p14:tracePt t="20783" x="2468563" y="4229100"/>
          <p14:tracePt t="20799" x="2454275" y="4229100"/>
          <p14:tracePt t="20815" x="2430463" y="4237038"/>
          <p14:tracePt t="20832" x="2392363" y="4244975"/>
          <p14:tracePt t="20849" x="2339975" y="4251325"/>
          <p14:tracePt t="20866" x="2286000" y="4251325"/>
          <p14:tracePt t="20882" x="2232025" y="4259263"/>
          <p14:tracePt t="20898" x="2171700" y="4283075"/>
          <p14:tracePt t="20898" x="2149475" y="4283075"/>
          <p14:tracePt t="20917" x="2141538" y="4289425"/>
          <p14:tracePt t="20931" x="2103438" y="4297363"/>
          <p14:tracePt t="20948" x="2095500" y="4305300"/>
          <p14:tracePt t="21004" x="2103438" y="4305300"/>
          <p14:tracePt t="21252" x="2111375" y="4305300"/>
          <p14:tracePt t="21260" x="2125663" y="4289425"/>
          <p14:tracePt t="21276" x="2133600" y="4289425"/>
          <p14:tracePt t="21284" x="2149475" y="4289425"/>
          <p14:tracePt t="21300" x="2155825" y="4283075"/>
          <p14:tracePt t="21324" x="2163763" y="4283075"/>
          <p14:tracePt t="21332" x="2179638" y="4283075"/>
          <p14:tracePt t="21348" x="2209800" y="4259263"/>
          <p14:tracePt t="21366" x="2217738" y="4251325"/>
          <p14:tracePt t="21382" x="2225675" y="4244975"/>
          <p14:tracePt t="21398" x="2239963" y="4229100"/>
          <p14:tracePt t="21415" x="2270125" y="4206875"/>
          <p14:tracePt t="21431" x="2286000" y="4191000"/>
          <p14:tracePt t="21447" x="2301875" y="4191000"/>
          <p14:tracePt t="21464" x="2316163" y="4175125"/>
          <p14:tracePt t="21482" x="2324100" y="4175125"/>
          <p14:tracePt t="21497" x="2332038" y="4168775"/>
          <p14:tracePt t="21514" x="2346325" y="4160838"/>
          <p14:tracePt t="21514" x="2346325" y="4152900"/>
          <p14:tracePt t="21533" x="2354263" y="4137025"/>
          <p14:tracePt t="21546" x="2370138" y="4106863"/>
          <p14:tracePt t="21546" x="2384425" y="4092575"/>
          <p14:tracePt t="21565" x="2416175" y="4054475"/>
          <p14:tracePt t="21581" x="2430463" y="4038600"/>
          <p14:tracePt t="21597" x="2446338" y="4022725"/>
          <p14:tracePt t="21614" x="2468563" y="4000500"/>
          <p14:tracePt t="21631" x="2484438" y="3992563"/>
          <p14:tracePt t="21648" x="2498725" y="3978275"/>
          <p14:tracePt t="21664" x="2522538" y="3954463"/>
          <p14:tracePt t="21681" x="2536825" y="3940175"/>
          <p14:tracePt t="21698" x="2552700" y="3916363"/>
          <p14:tracePt t="21715" x="2574925" y="3894138"/>
          <p14:tracePt t="21732" x="2590800" y="3886200"/>
          <p14:tracePt t="21747" x="2628900" y="3848100"/>
          <p14:tracePt t="21765" x="2659063" y="3825875"/>
          <p14:tracePt t="21782" x="2682875" y="3810000"/>
          <p14:tracePt t="21798" x="2705100" y="3794125"/>
          <p14:tracePt t="21815" x="2735263" y="3771900"/>
          <p14:tracePt t="21831" x="2751138" y="3756025"/>
          <p14:tracePt t="21847" x="2773363" y="3741738"/>
          <p14:tracePt t="21864" x="2811463" y="3725863"/>
          <p14:tracePt t="21881" x="2841625" y="3695700"/>
          <p14:tracePt t="21897" x="2879725" y="3673475"/>
          <p14:tracePt t="21914" x="2895600" y="3657600"/>
          <p14:tracePt t="21931" x="2911475" y="3657600"/>
          <p14:tracePt t="21948" x="2917825" y="3649663"/>
          <p14:tracePt t="21963" x="2949575" y="3627438"/>
          <p14:tracePt t="21981" x="2971800" y="3619500"/>
          <p14:tracePt t="21998" x="3001963" y="3597275"/>
          <p14:tracePt t="22015" x="3040063" y="3573463"/>
          <p14:tracePt t="22031" x="3048000" y="3559175"/>
          <p14:tracePt t="22047" x="3055938" y="3551238"/>
          <p14:tracePt t="22065" x="3063875" y="3543300"/>
          <p14:tracePt t="22080" x="3070225" y="3535363"/>
          <p14:tracePt t="22096" x="3078163" y="3535363"/>
          <p14:tracePt t="22113" x="3078163" y="3527425"/>
          <p14:tracePt t="22130" x="3101975" y="3475038"/>
          <p14:tracePt t="22130" x="3108325" y="3467100"/>
          <p14:tracePt t="22149" x="3108325" y="3451225"/>
          <p14:tracePt t="22165" x="3124200" y="3429000"/>
          <p14:tracePt t="22181" x="3124200" y="3421063"/>
          <p14:tracePt t="22204" x="3132138" y="3413125"/>
          <p14:tracePt t="22214" x="3132138" y="3406775"/>
          <p14:tracePt t="22230" x="3132138" y="3398838"/>
          <p14:tracePt t="22268" x="3140075" y="3398838"/>
          <p14:tracePt t="22284" x="3146425" y="3398838"/>
          <p14:tracePt t="22324" x="3162300" y="3413125"/>
          <p14:tracePt t="22356" x="3162300" y="3421063"/>
          <p14:tracePt t="22380" x="3154363" y="3436938"/>
          <p14:tracePt t="22388" x="3140075" y="3444875"/>
          <p14:tracePt t="22397" x="3078163" y="3489325"/>
          <p14:tracePt t="22415" x="3032125" y="3521075"/>
          <p14:tracePt t="22430" x="2979738" y="3573463"/>
          <p14:tracePt t="22447" x="2917825" y="3627438"/>
          <p14:tracePt t="22463" x="2873375" y="3679825"/>
          <p14:tracePt t="22480" x="2827338" y="3717925"/>
          <p14:tracePt t="22497" x="2781300" y="3749675"/>
          <p14:tracePt t="22513" x="2743200" y="3779838"/>
          <p14:tracePt t="22531" x="2713038" y="3794125"/>
          <p14:tracePt t="22545" x="2674938" y="3825875"/>
          <p14:tracePt t="22563" x="2620963" y="3870325"/>
          <p14:tracePt t="22581" x="2590800" y="3878263"/>
          <p14:tracePt t="22597" x="2568575" y="3894138"/>
          <p14:tracePt t="22614" x="2544763" y="3916363"/>
          <p14:tracePt t="22630" x="2514600" y="3940175"/>
          <p14:tracePt t="22647" x="2498725" y="3962400"/>
          <p14:tracePt t="22664" x="2476500" y="3978275"/>
          <p14:tracePt t="22680" x="2454275" y="4000500"/>
          <p14:tracePt t="22697" x="2430463" y="4016375"/>
          <p14:tracePt t="22713" x="2400300" y="4030663"/>
          <p14:tracePt t="22730" x="2378075" y="4046538"/>
          <p14:tracePt t="22747" x="2346325" y="4060825"/>
          <p14:tracePt t="22763" x="2316163" y="4076700"/>
          <p14:tracePt t="22780" x="2301875" y="4084638"/>
          <p14:tracePt t="22797" x="2293938" y="4084638"/>
          <p14:tracePt t="22815" x="2293938" y="4092575"/>
          <p14:tracePt t="22830" x="2286000" y="4098925"/>
          <p14:tracePt t="22847" x="2270125" y="4114800"/>
          <p14:tracePt t="22863" x="2255838" y="4130675"/>
          <p14:tracePt t="22879" x="2232025" y="4152900"/>
          <p14:tracePt t="22896" x="2217738" y="4168775"/>
          <p14:tracePt t="22913" x="2209800" y="4175125"/>
          <p14:tracePt t="22929" x="2201863" y="4175125"/>
          <p14:tracePt t="22946" x="2217738" y="4175125"/>
          <p14:tracePt t="23068" x="2225675" y="4175125"/>
          <p14:tracePt t="23077" x="2239963" y="4168775"/>
          <p14:tracePt t="23084" x="2247900" y="4160838"/>
          <p14:tracePt t="23095" x="2278063" y="4130675"/>
          <p14:tracePt t="23113" x="2308225" y="4106863"/>
          <p14:tracePt t="23129" x="2324100" y="4084638"/>
          <p14:tracePt t="23146" x="2354263" y="4046538"/>
          <p14:tracePt t="23163" x="2400300" y="4008438"/>
          <p14:tracePt t="23163" x="2408238" y="4000500"/>
          <p14:tracePt t="23181" x="2446338" y="3984625"/>
          <p14:tracePt t="23197" x="2476500" y="3954463"/>
          <p14:tracePt t="23213" x="2498725" y="3940175"/>
          <p14:tracePt t="23230" x="2536825" y="3908425"/>
          <p14:tracePt t="23246" x="2560638" y="3886200"/>
          <p14:tracePt t="23263" x="2582863" y="3856038"/>
          <p14:tracePt t="23279" x="2620963" y="3832225"/>
          <p14:tracePt t="23296" x="2667000" y="3794125"/>
          <p14:tracePt t="23314" x="2705100" y="3771900"/>
          <p14:tracePt t="23330" x="2735263" y="3749675"/>
          <p14:tracePt t="23346" x="2751138" y="3741738"/>
          <p14:tracePt t="23362" x="2773363" y="3725863"/>
          <p14:tracePt t="23362" x="2781300" y="3717925"/>
          <p14:tracePt t="23381" x="2797175" y="3711575"/>
          <p14:tracePt t="23381" x="2803525" y="3695700"/>
          <p14:tracePt t="23397" x="2835275" y="3665538"/>
          <p14:tracePt t="23413" x="2879725" y="3635375"/>
          <p14:tracePt t="23430" x="2911475" y="3619500"/>
          <p14:tracePt t="23446" x="2933700" y="3603625"/>
          <p14:tracePt t="23464" x="2963863" y="3581400"/>
          <p14:tracePt t="23479" x="2987675" y="3565525"/>
          <p14:tracePt t="23495" x="3017838" y="3535363"/>
          <p14:tracePt t="23513" x="3055938" y="3513138"/>
          <p14:tracePt t="23529" x="3078163" y="3475038"/>
          <p14:tracePt t="23546" x="3101975" y="3459163"/>
          <p14:tracePt t="23562" x="3108325" y="3451225"/>
          <p14:tracePt t="23578" x="3124200" y="3436938"/>
          <p14:tracePt t="23595" x="3140075" y="3413125"/>
          <p14:tracePt t="23595" x="3146425" y="3413125"/>
          <p14:tracePt t="23613" x="3154363" y="3406775"/>
          <p14:tracePt t="23629" x="3162300" y="3398838"/>
          <p14:tracePt t="23646" x="3162300" y="3390900"/>
          <p14:tracePt t="23884" x="3154363" y="3390900"/>
          <p14:tracePt t="23908" x="3140075" y="3398838"/>
          <p14:tracePt t="23932" x="3132138" y="3406775"/>
          <p14:tracePt t="23948" x="3124200" y="3413125"/>
          <p14:tracePt t="23956" x="3124200" y="3421063"/>
          <p14:tracePt t="23964" x="3124200" y="3436938"/>
          <p14:tracePt t="23978" x="3108325" y="3459163"/>
          <p14:tracePt t="23995" x="3086100" y="3489325"/>
          <p14:tracePt t="23995" x="3063875" y="3505200"/>
          <p14:tracePt t="24013" x="3048000" y="3521075"/>
          <p14:tracePt t="24030" x="3009900" y="3559175"/>
          <p14:tracePt t="24045" x="2955925" y="3597275"/>
          <p14:tracePt t="24062" x="2903538" y="3665538"/>
          <p14:tracePt t="24077" x="2873375" y="3695700"/>
          <p14:tracePt t="24095" x="2857500" y="3711575"/>
          <p14:tracePt t="24112" x="2841625" y="3717925"/>
          <p14:tracePt t="24128" x="2827338" y="3725863"/>
          <p14:tracePt t="24145" x="2819400" y="3733800"/>
          <p14:tracePt t="24161" x="2803525" y="3741738"/>
          <p14:tracePt t="24178" x="2797175" y="3741738"/>
          <p14:tracePt t="24195" x="2759075" y="3763963"/>
          <p14:tracePt t="24195" x="2727325" y="3779838"/>
          <p14:tracePt t="24213" x="2667000" y="3810000"/>
          <p14:tracePt t="24229" x="2590800" y="3848100"/>
          <p14:tracePt t="24246" x="2530475" y="3886200"/>
          <p14:tracePt t="24262" x="2468563" y="3924300"/>
          <p14:tracePt t="24278" x="2446338" y="3946525"/>
          <p14:tracePt t="24295" x="2430463" y="3962400"/>
          <p14:tracePt t="24312" x="2400300" y="3978275"/>
          <p14:tracePt t="24329" x="2392363" y="3984625"/>
          <p14:tracePt t="24344" x="2378075" y="3984625"/>
          <p14:tracePt t="24362" x="2362200" y="3992563"/>
          <p14:tracePt t="24378" x="2354263" y="4000500"/>
          <p14:tracePt t="24394" x="2324100" y="4016375"/>
          <p14:tracePt t="24394" x="2316163" y="4016375"/>
          <p14:tracePt t="24413" x="2308225" y="4030663"/>
          <p14:tracePt t="24429" x="2286000" y="4046538"/>
          <p14:tracePt t="24446" x="2270125" y="4060825"/>
          <p14:tracePt t="24462" x="2239963" y="4068763"/>
          <p14:tracePt t="24478" x="2225675" y="4076700"/>
          <p14:tracePt t="24495" x="2217738" y="4084638"/>
          <p14:tracePt t="24511" x="2217738" y="4092575"/>
          <p14:tracePt t="24527" x="2209800" y="4092575"/>
          <p14:tracePt t="24588" x="2201863" y="4092575"/>
          <p14:tracePt t="24596" x="2209800" y="4092575"/>
          <p14:tracePt t="24820" x="2217738" y="4092575"/>
          <p14:tracePt t="24828" x="2225675" y="4084638"/>
          <p14:tracePt t="24844" x="2263775" y="4054475"/>
          <p14:tracePt t="24862" x="2278063" y="4046538"/>
          <p14:tracePt t="24878" x="2308225" y="4022725"/>
          <p14:tracePt t="24895" x="2332038" y="4016375"/>
          <p14:tracePt t="24911" x="2354263" y="3992563"/>
          <p14:tracePt t="24928" x="2400300" y="3954463"/>
          <p14:tracePt t="24944" x="2438400" y="3924300"/>
          <p14:tracePt t="24961" x="2484438" y="3886200"/>
          <p14:tracePt t="24978" x="2536825" y="3856038"/>
          <p14:tracePt t="24978" x="2560638" y="3840163"/>
          <p14:tracePt t="24996" x="2582863" y="3832225"/>
          <p14:tracePt t="25010" x="2620963" y="3810000"/>
          <p14:tracePt t="25010" x="2644775" y="3802063"/>
          <p14:tracePt t="25029" x="2682875" y="3794125"/>
          <p14:tracePt t="25047" x="2705100" y="3779838"/>
          <p14:tracePt t="25062" x="2743200" y="3756025"/>
          <p14:tracePt t="25078" x="2773363" y="3741738"/>
          <p14:tracePt t="25094" x="2803525" y="3717925"/>
          <p14:tracePt t="25111" x="2841625" y="3695700"/>
          <p14:tracePt t="25127" x="2879725" y="3673475"/>
          <p14:tracePt t="25144" x="2917825" y="3649663"/>
          <p14:tracePt t="25161" x="2941638" y="3641725"/>
          <p14:tracePt t="25177" x="2949575" y="3627438"/>
          <p14:tracePt t="25194" x="2963863" y="3619500"/>
          <p14:tracePt t="25210" x="2971800" y="3611563"/>
          <p14:tracePt t="25228" x="2979738" y="3603625"/>
          <p14:tracePt t="25245" x="3001963" y="3581400"/>
          <p14:tracePt t="25261" x="3025775" y="3551238"/>
          <p14:tracePt t="25278" x="3070225" y="3527425"/>
          <p14:tracePt t="25295" x="3108325" y="3505200"/>
          <p14:tracePt t="25311" x="3124200" y="3489325"/>
          <p14:tracePt t="25327" x="3132138" y="3482975"/>
          <p14:tracePt t="25343" x="3140075" y="3482975"/>
          <p14:tracePt t="25360" x="3140075" y="3475038"/>
          <p14:tracePt t="25376" x="3146425" y="3475038"/>
          <p14:tracePt t="25393" x="3146425" y="3467100"/>
          <p14:tracePt t="25410" x="3146425" y="3459163"/>
          <p14:tracePt t="25444" x="3140075" y="3459163"/>
          <p14:tracePt t="25628" x="3124200" y="3467100"/>
          <p14:tracePt t="25644" x="3116263" y="3475038"/>
          <p14:tracePt t="25652" x="3101975" y="3489325"/>
          <p14:tracePt t="25661" x="3086100" y="3505200"/>
          <p14:tracePt t="25677" x="3032125" y="3543300"/>
          <p14:tracePt t="25694" x="3001963" y="3565525"/>
          <p14:tracePt t="25710" x="2941638" y="3589338"/>
          <p14:tracePt t="25727" x="2873375" y="3619500"/>
          <p14:tracePt t="25744" x="2835275" y="3635375"/>
          <p14:tracePt t="25760" x="2797175" y="3649663"/>
          <p14:tracePt t="25777" x="2765425" y="3665538"/>
          <p14:tracePt t="25793" x="2727325" y="3695700"/>
          <p14:tracePt t="25810" x="2682875" y="3711575"/>
          <p14:tracePt t="25810" x="2659063" y="3725863"/>
          <p14:tracePt t="25829" x="2613025" y="3749675"/>
          <p14:tracePt t="25844" x="2568575" y="3787775"/>
          <p14:tracePt t="25861" x="2522538" y="3802063"/>
          <p14:tracePt t="25877" x="2498725" y="3848100"/>
          <p14:tracePt t="25894" x="2484438" y="3856038"/>
          <p14:tracePt t="25910" x="2476500" y="3856038"/>
          <p14:tracePt t="25932" x="2460625" y="3870325"/>
          <p14:tracePt t="25943" x="2446338" y="3878263"/>
          <p14:tracePt t="25959" x="2416175" y="3902075"/>
          <p14:tracePt t="25977" x="2378075" y="3940175"/>
          <p14:tracePt t="25993" x="2324100" y="3978275"/>
          <p14:tracePt t="26010" x="2301875" y="4000500"/>
          <p14:tracePt t="26027" x="2278063" y="4022725"/>
          <p14:tracePt t="26046" x="2270125" y="4022725"/>
          <p14:tracePt t="26059" x="2263775" y="4022725"/>
          <p14:tracePt t="26116" x="2255838" y="4022725"/>
          <p14:tracePt t="26125" x="2247900" y="4022725"/>
          <p14:tracePt t="26132" x="2232025" y="4022725"/>
          <p14:tracePt t="26142" x="2225675" y="4038600"/>
          <p14:tracePt t="26159" x="2217738" y="4038600"/>
          <p14:tracePt t="26175" x="2209800" y="4046538"/>
          <p14:tracePt t="26193" x="2201863" y="4054475"/>
          <p14:tracePt t="26209" x="2187575" y="4054475"/>
          <p14:tracePt t="26226" x="2187575" y="4060825"/>
          <p14:tracePt t="26242" x="2179638" y="4060825"/>
          <p14:tracePt t="26259" x="2179638" y="4054475"/>
          <p14:tracePt t="26444" x="2193925" y="4038600"/>
          <p14:tracePt t="26452" x="2201863" y="4030663"/>
          <p14:tracePt t="26460" x="2217738" y="4016375"/>
          <p14:tracePt t="26475" x="2308225" y="3954463"/>
          <p14:tracePt t="26494" x="2378075" y="3916363"/>
          <p14:tracePt t="26510" x="2438400" y="3870325"/>
          <p14:tracePt t="26526" x="2484438" y="3856038"/>
          <p14:tracePt t="26543" x="2530475" y="3832225"/>
          <p14:tracePt t="26559" x="2560638" y="3817938"/>
          <p14:tracePt t="26576" x="2598738" y="3787775"/>
          <p14:tracePt t="26593" x="2651125" y="3763963"/>
          <p14:tracePt t="26609" x="2689225" y="3733800"/>
          <p14:tracePt t="26626" x="2713038" y="3711575"/>
          <p14:tracePt t="26626" x="2727325" y="3703638"/>
          <p14:tracePt t="26644" x="2751138" y="3679825"/>
          <p14:tracePt t="26659" x="2773363" y="3665538"/>
          <p14:tracePt t="26659" x="2789238" y="3649663"/>
          <p14:tracePt t="26677" x="2811463" y="3635375"/>
          <p14:tracePt t="26692" x="2865438" y="3603625"/>
          <p14:tracePt t="26710" x="2911475" y="3581400"/>
          <p14:tracePt t="26726" x="2941638" y="3551238"/>
          <p14:tracePt t="26743" x="2963863" y="3527425"/>
          <p14:tracePt t="26759" x="2987675" y="3505200"/>
          <p14:tracePt t="26776" x="3017838" y="3489325"/>
          <p14:tracePt t="26792" x="3032125" y="3475038"/>
          <p14:tracePt t="26809" x="3078163" y="3459163"/>
          <p14:tracePt t="26826" x="3086100" y="3459163"/>
          <p14:tracePt t="26843" x="3101975" y="3459163"/>
          <p14:tracePt t="27761" x="3116263" y="3467100"/>
          <p14:tracePt t="27772" x="3124200" y="3475038"/>
          <p14:tracePt t="27780" x="3132138" y="3489325"/>
          <p14:tracePt t="27790" x="3146425" y="3497263"/>
          <p14:tracePt t="27808" x="3154363" y="3497263"/>
          <p14:tracePt t="27844" x="3162300" y="3497263"/>
          <p14:tracePt t="27852" x="3170238" y="3497263"/>
          <p14:tracePt t="27868" x="3184525" y="3497263"/>
          <p14:tracePt t="27877" x="3192463" y="3497263"/>
          <p14:tracePt t="27891" x="3216275" y="3482975"/>
          <p14:tracePt t="27891" x="3216275" y="3467100"/>
          <p14:tracePt t="27909" x="3222625" y="3467100"/>
          <p14:tracePt t="27926" x="3222625" y="3444875"/>
          <p14:tracePt t="27942" x="3230563" y="3429000"/>
          <p14:tracePt t="27958" x="3222625" y="3436938"/>
          <p14:tracePt t="28052" x="3216275" y="3451225"/>
          <p14:tracePt t="28068" x="3216275" y="3459163"/>
          <p14:tracePt t="28092" x="3216275" y="3467100"/>
          <p14:tracePt t="28164" x="3216275" y="3475038"/>
          <p14:tracePt t="28236" x="3208338" y="3475038"/>
          <p14:tracePt t="28396" x="3192463" y="3475038"/>
          <p14:tracePt t="28636" x="3184525" y="3475038"/>
          <p14:tracePt t="28668" x="3178175" y="3475038"/>
          <p14:tracePt t="28676" x="3162300" y="3475038"/>
          <p14:tracePt t="28690" x="3140075" y="3497263"/>
          <p14:tracePt t="28707" x="3086100" y="3535363"/>
          <p14:tracePt t="28707" x="3048000" y="3559175"/>
          <p14:tracePt t="28725" x="3001963" y="3589338"/>
          <p14:tracePt t="28741" x="2925763" y="3627438"/>
          <p14:tracePt t="28758" x="2865438" y="3687763"/>
          <p14:tracePt t="28774" x="2811463" y="3711575"/>
          <p14:tracePt t="28790" x="2781300" y="3733800"/>
          <p14:tracePt t="28807" x="2743200" y="3749675"/>
          <p14:tracePt t="28824" x="2713038" y="3779838"/>
          <p14:tracePt t="28841" x="2667000" y="3810000"/>
          <p14:tracePt t="28857" x="2613025" y="3840163"/>
          <p14:tracePt t="28874" x="2568575" y="3878263"/>
          <p14:tracePt t="28890" x="2514600" y="3924300"/>
          <p14:tracePt t="28907" x="2460625" y="3978275"/>
          <p14:tracePt t="28907" x="2446338" y="3992563"/>
          <p14:tracePt t="28925" x="2408238" y="4000500"/>
          <p14:tracePt t="28941" x="2392363" y="4008438"/>
          <p14:tracePt t="28958" x="2378075" y="4008438"/>
          <p14:tracePt t="28974" x="2370138" y="4022725"/>
          <p14:tracePt t="28991" x="2354263" y="4022725"/>
          <p14:tracePt t="29007" x="2354263" y="4030663"/>
          <p14:tracePt t="29023" x="2346325" y="4038600"/>
          <p14:tracePt t="29040" x="2346325" y="4046538"/>
          <p14:tracePt t="29056" x="2324100" y="4060825"/>
          <p14:tracePt t="29074" x="2301875" y="4084638"/>
          <p14:tracePt t="29090" x="2293938" y="4092575"/>
          <p14:tracePt t="29106" x="2293938" y="4098925"/>
          <p14:tracePt t="29341" x="2308225" y="4098925"/>
          <p14:tracePt t="29612" x="2324100" y="4098925"/>
          <p14:tracePt t="29621" x="2332038" y="4098925"/>
          <p14:tracePt t="30529" x="2339975" y="4098925"/>
          <p14:tracePt t="31633" x="2346325" y="4098925"/>
          <p14:tracePt t="31716" x="2354263" y="4098925"/>
          <p14:tracePt t="31732" x="2354263" y="4092575"/>
          <p14:tracePt t="31740" x="2370138" y="4092575"/>
          <p14:tracePt t="31754" x="2400300" y="4068763"/>
          <p14:tracePt t="31771" x="2422525" y="4068763"/>
          <p14:tracePt t="31771" x="2446338" y="4060825"/>
          <p14:tracePt t="31789" x="2498725" y="4054475"/>
          <p14:tracePt t="31805" x="2598738" y="4030663"/>
          <p14:tracePt t="31824" x="2697163" y="3992563"/>
          <p14:tracePt t="31838" x="2789238" y="3962400"/>
          <p14:tracePt t="31855" x="2903538" y="3946525"/>
          <p14:tracePt t="31871" x="3063875" y="3932238"/>
          <p14:tracePt t="31887" x="3192463" y="3902075"/>
          <p14:tracePt t="31904" x="3368675" y="3878263"/>
          <p14:tracePt t="31920" x="3497263" y="3848100"/>
          <p14:tracePt t="31937" x="3589338" y="3825875"/>
          <p14:tracePt t="31954" x="3635375" y="3825875"/>
          <p14:tracePt t="31970" x="3641725" y="3817938"/>
          <p14:tracePt t="31988" x="3649663" y="3817938"/>
          <p14:tracePt t="32004" x="3741738" y="3817938"/>
          <p14:tracePt t="32021" x="3848100" y="3810000"/>
          <p14:tracePt t="32038" x="3940175" y="3810000"/>
          <p14:tracePt t="32053" x="3984625" y="3810000"/>
          <p14:tracePt t="32070" x="3992563" y="3810000"/>
          <p14:tracePt t="32085" x="4000500" y="3810000"/>
          <p14:tracePt t="32140" x="4008438" y="3810000"/>
          <p14:tracePt t="32156" x="4016375" y="3810000"/>
          <p14:tracePt t="32164" x="4022725" y="3810000"/>
          <p14:tracePt t="32172" x="4030663" y="3810000"/>
          <p14:tracePt t="32188" x="4046538" y="3817938"/>
          <p14:tracePt t="32204" x="4068763" y="3840163"/>
          <p14:tracePt t="32221" x="4076700" y="3848100"/>
          <p14:tracePt t="32237" x="4092575" y="3856038"/>
          <p14:tracePt t="32254" x="4098925" y="3856038"/>
          <p14:tracePt t="32316" x="4106863" y="3856038"/>
          <p14:tracePt t="32324" x="4106863" y="3848100"/>
          <p14:tracePt t="32436" x="4106863" y="3832225"/>
          <p14:tracePt t="32453" x="4106863" y="3817938"/>
          <p14:tracePt t="32460" x="4098925" y="3810000"/>
          <p14:tracePt t="32470" x="4084638" y="3787775"/>
          <p14:tracePt t="32486" x="4060825" y="3763963"/>
          <p14:tracePt t="32502" x="4046538" y="3749675"/>
          <p14:tracePt t="32521" x="4030663" y="3733800"/>
          <p14:tracePt t="32536" x="4022725" y="3733800"/>
          <p14:tracePt t="32553" x="4016375" y="3733800"/>
          <p14:tracePt t="32588" x="4008438" y="3733800"/>
          <p14:tracePt t="32596" x="4000500" y="3733800"/>
          <p14:tracePt t="32620" x="3984625" y="3733800"/>
          <p14:tracePt t="32628" x="3970338" y="3741738"/>
          <p14:tracePt t="32644" x="3954463" y="3749675"/>
          <p14:tracePt t="32654" x="3924300" y="3779838"/>
          <p14:tracePt t="32671" x="3916363" y="3794125"/>
          <p14:tracePt t="32686" x="3902075" y="3810000"/>
          <p14:tracePt t="32703" x="3902075" y="3817938"/>
          <p14:tracePt t="32719" x="3886200" y="3832225"/>
          <p14:tracePt t="32736" x="3886200" y="3848100"/>
          <p14:tracePt t="32752" x="3886200" y="3863975"/>
          <p14:tracePt t="32769" x="3886200" y="3886200"/>
          <p14:tracePt t="32786" x="3886200" y="3908425"/>
          <p14:tracePt t="32802" x="3902075" y="3946525"/>
          <p14:tracePt t="32802" x="3902075" y="3954463"/>
          <p14:tracePt t="32821" x="3908425" y="3992563"/>
          <p14:tracePt t="32837" x="3916363" y="4000500"/>
          <p14:tracePt t="32853" x="3932238" y="4030663"/>
          <p14:tracePt t="32870" x="3946525" y="4054475"/>
          <p14:tracePt t="32886" x="3962400" y="4068763"/>
          <p14:tracePt t="32902" x="3978275" y="4076700"/>
          <p14:tracePt t="32920" x="4008438" y="4098925"/>
          <p14:tracePt t="32936" x="4016375" y="4098925"/>
          <p14:tracePt t="32952" x="4030663" y="4098925"/>
          <p14:tracePt t="32969" x="4038600" y="4098925"/>
          <p14:tracePt t="32985" x="4046538" y="4098925"/>
          <p14:tracePt t="33002" x="4060825" y="4098925"/>
          <p14:tracePt t="33020" x="4076700" y="4098925"/>
          <p14:tracePt t="33035" x="4098925" y="4098925"/>
          <p14:tracePt t="33054" x="4114800" y="4098925"/>
          <p14:tracePt t="33068" x="4130675" y="4092575"/>
          <p14:tracePt t="33085" x="4137025" y="4084638"/>
          <p14:tracePt t="33102" x="4144963" y="4068763"/>
          <p14:tracePt t="33119" x="4160838" y="4060825"/>
          <p14:tracePt t="33135" x="4160838" y="4046538"/>
          <p14:tracePt t="33152" x="4168775" y="4030663"/>
          <p14:tracePt t="33169" x="4175125" y="4022725"/>
          <p14:tracePt t="33185" x="4183063" y="4008438"/>
          <p14:tracePt t="33202" x="4183063" y="4000500"/>
          <p14:tracePt t="33228" x="4191000" y="3984625"/>
          <p14:tracePt t="33237" x="4191000" y="3962400"/>
          <p14:tracePt t="33253" x="4191000" y="3932238"/>
          <p14:tracePt t="33270" x="4191000" y="3902075"/>
          <p14:tracePt t="33286" x="4198938" y="3886200"/>
          <p14:tracePt t="33302" x="4198938" y="3870325"/>
          <p14:tracePt t="33318" x="4198938" y="3863975"/>
          <p14:tracePt t="33348" x="4198938" y="3856038"/>
          <p14:tracePt t="33404" x="4191000" y="3856038"/>
          <p14:tracePt t="33436" x="4183063" y="3856038"/>
          <p14:tracePt t="33460" x="4168775" y="3856038"/>
          <p14:tracePt t="33516" x="4160838" y="3840163"/>
          <p14:tracePt t="33548" x="4144963" y="3840163"/>
          <p14:tracePt t="33572" x="4137025" y="3840163"/>
          <p14:tracePt t="33596" x="4130675" y="3840163"/>
          <p14:tracePt t="33604" x="4122738" y="3840163"/>
          <p14:tracePt t="33620" x="4114800" y="3840163"/>
          <p14:tracePt t="33644" x="4106863" y="3825875"/>
          <p14:tracePt t="33660" x="4092575" y="3825875"/>
          <p14:tracePt t="33692" x="4084638" y="3825875"/>
          <p14:tracePt t="33716" x="4076700" y="3825875"/>
          <p14:tracePt t="33764" x="4060825" y="3825875"/>
          <p14:tracePt t="33772" x="4054475" y="3825875"/>
          <p14:tracePt t="33788" x="4046538" y="3825875"/>
          <p14:tracePt t="33812" x="4038600" y="3825875"/>
          <p14:tracePt t="33844" x="4030663" y="3832225"/>
          <p14:tracePt t="33860" x="4022725" y="3832225"/>
          <p14:tracePt t="33884" x="4022725" y="3840163"/>
          <p14:tracePt t="33892" x="4022725" y="3848100"/>
          <p14:tracePt t="33908" x="4016375" y="3856038"/>
          <p14:tracePt t="33918" x="4008438" y="3870325"/>
          <p14:tracePt t="33935" x="4008438" y="3894138"/>
          <p14:tracePt t="33952" x="4008438" y="3902075"/>
          <p14:tracePt t="33968" x="4000500" y="3916363"/>
          <p14:tracePt t="33984" x="4000500" y="3924300"/>
          <p14:tracePt t="34004" x="4000500" y="3932238"/>
          <p14:tracePt t="34017" x="4000500" y="3946525"/>
          <p14:tracePt t="34034" x="4008438" y="3970338"/>
          <p14:tracePt t="34054" x="4016375" y="3978275"/>
          <p14:tracePt t="34069" x="4022725" y="3992563"/>
          <p14:tracePt t="34084" x="4030663" y="4008438"/>
          <p14:tracePt t="34117" x="4038600" y="4016375"/>
          <p14:tracePt t="34133" x="4054475" y="4016375"/>
          <p14:tracePt t="34140" x="4054475" y="4022725"/>
          <p14:tracePt t="34150" x="4068763" y="4038600"/>
          <p14:tracePt t="34168" x="4076700" y="4038600"/>
          <p14:tracePt t="34184" x="4092575" y="4038600"/>
          <p14:tracePt t="34212" x="4098925" y="4038600"/>
          <p14:tracePt t="34228" x="4106863" y="4038600"/>
          <p14:tracePt t="34244" x="4106863" y="4046538"/>
          <p14:tracePt t="34252" x="4114800" y="4054475"/>
          <p14:tracePt t="34269" x="4122738" y="4054475"/>
          <p14:tracePt t="34301" x="4130675" y="4054475"/>
          <p14:tracePt t="34340" x="4137025" y="4054475"/>
          <p14:tracePt t="34964" x="4144963" y="4054475"/>
          <p14:tracePt t="34972" x="4152900" y="4054475"/>
          <p14:tracePt t="34983" x="4160838" y="4054475"/>
          <p14:tracePt t="35000" x="4168775" y="4054475"/>
          <p14:tracePt t="35017" x="4183063" y="4054475"/>
          <p14:tracePt t="35034" x="4191000" y="4068763"/>
          <p14:tracePt t="35060" x="4198938" y="4068763"/>
          <p14:tracePt t="35076" x="4206875" y="4076700"/>
          <p14:tracePt t="35092" x="4221163" y="4098925"/>
          <p14:tracePt t="35100" x="4237038" y="4106863"/>
          <p14:tracePt t="35117" x="4259263" y="4130675"/>
          <p14:tracePt t="35134" x="4267200" y="4137025"/>
          <p14:tracePt t="35150" x="4283075" y="4152900"/>
          <p14:tracePt t="35167" x="4297363" y="4152900"/>
          <p14:tracePt t="35184" x="4321175" y="4175125"/>
          <p14:tracePt t="35200" x="4343400" y="4191000"/>
          <p14:tracePt t="35217" x="4381500" y="4206875"/>
          <p14:tracePt t="35234" x="4403725" y="4229100"/>
          <p14:tracePt t="35250" x="4427538" y="4244975"/>
          <p14:tracePt t="35250" x="4449763" y="4259263"/>
          <p14:tracePt t="35268" x="4465638" y="4267200"/>
          <p14:tracePt t="35285" x="4473575" y="4275138"/>
          <p14:tracePt t="35301" x="4487863" y="4275138"/>
          <p14:tracePt t="35318" x="4518025" y="4275138"/>
          <p14:tracePt t="35335" x="4549775" y="4283075"/>
          <p14:tracePt t="35351" x="4572000" y="4289425"/>
          <p14:tracePt t="35367" x="4587875" y="4289425"/>
          <p14:tracePt t="35384" x="4602163" y="4289425"/>
          <p14:tracePt t="35400" x="4632325" y="4289425"/>
          <p14:tracePt t="35417" x="4670425" y="4289425"/>
          <p14:tracePt t="35434" x="4702175" y="4289425"/>
          <p14:tracePt t="35450" x="4740275" y="4289425"/>
          <p14:tracePt t="35467" x="4778375" y="4289425"/>
          <p14:tracePt t="35467" x="4800600" y="4289425"/>
          <p14:tracePt t="35485" x="4830763" y="4289425"/>
          <p14:tracePt t="35501" x="4868863" y="4289425"/>
          <p14:tracePt t="35518" x="4906963" y="4289425"/>
          <p14:tracePt t="35534" x="4975225" y="4289425"/>
          <p14:tracePt t="35550" x="5006975" y="4289425"/>
          <p14:tracePt t="35567" x="5021263" y="4289425"/>
          <p14:tracePt t="35583" x="5037138" y="4297363"/>
          <p14:tracePt t="35600" x="5051425" y="4297363"/>
          <p14:tracePt t="35616" x="5067300" y="4305300"/>
          <p14:tracePt t="35633" x="5075238" y="4305300"/>
          <p14:tracePt t="35649" x="5083175" y="4305300"/>
          <p14:tracePt t="35666" x="5089525" y="4305300"/>
          <p14:tracePt t="35683" x="5105400" y="4305300"/>
          <p14:tracePt t="35700" x="5113338" y="4305300"/>
          <p14:tracePt t="35716" x="5121275" y="4305300"/>
          <p14:tracePt t="35828" x="5127625" y="4305300"/>
          <p14:tracePt t="36300" x="5135563" y="4305300"/>
          <p14:tracePt t="36324" x="5151438" y="4305300"/>
          <p14:tracePt t="36428" x="5165725" y="4305300"/>
          <p14:tracePt t="36436" x="5181600" y="4305300"/>
          <p14:tracePt t="36452" x="5211763" y="4305300"/>
          <p14:tracePt t="36465" x="5265738" y="4305300"/>
          <p14:tracePt t="36482" x="5326063" y="4305300"/>
          <p14:tracePt t="36482" x="5372100" y="4305300"/>
          <p14:tracePt t="36501" x="5402263" y="4305300"/>
          <p14:tracePt t="36515" x="5440363" y="4305300"/>
          <p14:tracePt t="36533" x="5448300" y="4305300"/>
          <p14:tracePt t="36547" x="5456238" y="4305300"/>
          <p14:tracePt t="36564" x="5448300" y="4305300"/>
          <p14:tracePt t="36636" x="5440363" y="4305300"/>
          <p14:tracePt t="36652" x="5432425" y="4305300"/>
          <p14:tracePt t="36708" x="5432425" y="4313238"/>
          <p14:tracePt t="37800" x="5432425" y="4321175"/>
          <p14:tracePt t="38460" x="5432425" y="4313238"/>
          <p14:tracePt t="38468" x="5432425" y="4297363"/>
          <p14:tracePt t="38484" x="5448300" y="4275138"/>
          <p14:tracePt t="38496" x="5494338" y="4221163"/>
          <p14:tracePt t="38514" x="5546725" y="4137025"/>
          <p14:tracePt t="38530" x="5608638" y="4076700"/>
          <p14:tracePt t="38547" x="5692775" y="4000500"/>
          <p14:tracePt t="38547" x="5722938" y="3962400"/>
          <p14:tracePt t="38565" x="5775325" y="3902075"/>
          <p14:tracePt t="38581" x="5821363" y="3840163"/>
          <p14:tracePt t="38598" x="5837238" y="3787775"/>
          <p14:tracePt t="38614" x="5859463" y="3749675"/>
          <p14:tracePt t="38630" x="5897563" y="3711575"/>
          <p14:tracePt t="38647" x="5959475" y="3635375"/>
          <p14:tracePt t="38664" x="6003925" y="3565525"/>
          <p14:tracePt t="38681" x="6065838" y="3497263"/>
          <p14:tracePt t="38697" x="6118225" y="3429000"/>
          <p14:tracePt t="38712" x="6172200" y="3375025"/>
          <p14:tracePt t="38728" x="6202363" y="3330575"/>
          <p14:tracePt t="38728" x="6210300" y="3314700"/>
          <p14:tracePt t="38748" x="6226175" y="3284538"/>
          <p14:tracePt t="38763" x="6264275" y="3200400"/>
          <p14:tracePt t="38781" x="6278563" y="3178175"/>
          <p14:tracePt t="38797" x="6278563" y="3170238"/>
          <p14:tracePt t="38813" x="6278563" y="3162300"/>
          <p14:tracePt t="38876" x="6278563" y="3154363"/>
          <p14:tracePt t="38884" x="6270625" y="3146425"/>
          <p14:tracePt t="38908" x="6270625" y="3140075"/>
          <p14:tracePt t="38924" x="6264275" y="3140075"/>
          <p14:tracePt t="38932" x="6256338" y="3140075"/>
          <p14:tracePt t="38964" x="6232525" y="3140075"/>
          <p14:tracePt t="38980" x="6210300" y="3140075"/>
          <p14:tracePt t="38988" x="6194425" y="3140075"/>
          <p14:tracePt t="38997" x="6156325" y="3146425"/>
          <p14:tracePt t="39014" x="6134100" y="3162300"/>
          <p14:tracePt t="39030" x="6126163" y="3162300"/>
          <p14:tracePt t="39068" x="6118225" y="3162300"/>
          <p14:tracePt t="39116" x="6118225" y="3170238"/>
          <p14:tracePt t="39132" x="6111875" y="3170238"/>
          <p14:tracePt t="39140" x="6103938" y="3170238"/>
          <p14:tracePt t="39204" x="6088063" y="3170238"/>
          <p14:tracePt t="39220" x="6080125" y="3178175"/>
          <p14:tracePt t="39244" x="6073775" y="3178175"/>
          <p14:tracePt t="39260" x="6057900" y="3178175"/>
          <p14:tracePt t="39277" x="6049963" y="3184525"/>
          <p14:tracePt t="39284" x="6019800" y="3184525"/>
          <p14:tracePt t="39295" x="5973763" y="3200400"/>
          <p14:tracePt t="39313" x="5935663" y="3216275"/>
          <p14:tracePt t="39329" x="5905500" y="3222625"/>
          <p14:tracePt t="39347" x="5889625" y="3222625"/>
          <p14:tracePt t="39404" x="5883275" y="3230563"/>
          <p14:tracePt t="39420" x="5859463" y="3238500"/>
          <p14:tracePt t="39429" x="5845175" y="3246438"/>
          <p14:tracePt t="39452" x="5859463" y="3246438"/>
          <p14:tracePt t="40196" x="5867400" y="3246438"/>
          <p14:tracePt t="40220" x="5875338" y="3246438"/>
          <p14:tracePt t="40260" x="5889625" y="3246438"/>
          <p14:tracePt t="40284" x="5897563" y="3238500"/>
          <p14:tracePt t="40324" x="5905500" y="3238500"/>
          <p14:tracePt t="40356" x="5913438" y="3222625"/>
          <p14:tracePt t="40396" x="5921375" y="3222625"/>
          <p14:tracePt t="40452" x="5927725" y="3222625"/>
          <p14:tracePt t="40461" x="5927725" y="3216275"/>
          <p14:tracePt t="40484" x="5935663" y="3216275"/>
          <p14:tracePt t="40508" x="5943600" y="3208338"/>
          <p14:tracePt t="40524" x="5951538" y="3200400"/>
          <p14:tracePt t="40532" x="5959475" y="3192463"/>
          <p14:tracePt t="40564" x="5965825" y="3192463"/>
          <p14:tracePt t="40580" x="5965825" y="3184525"/>
          <p14:tracePt t="40596" x="5973763" y="3184525"/>
          <p14:tracePt t="40604" x="5981700" y="3170238"/>
          <p14:tracePt t="40620" x="5989638" y="3170238"/>
          <p14:tracePt t="40636" x="6003925" y="3162300"/>
          <p14:tracePt t="40646" x="6003925" y="3154363"/>
          <p14:tracePt t="40668" x="6011863" y="3154363"/>
          <p14:tracePt t="40684" x="6011863" y="3140075"/>
          <p14:tracePt t="40732" x="5997575" y="3124200"/>
          <p14:tracePt t="40740" x="5973763" y="3108325"/>
          <p14:tracePt t="40748" x="5973763" y="3101975"/>
          <p14:tracePt t="40761" x="5973763" y="3094038"/>
          <p14:tracePt t="40788" x="5981700" y="3094038"/>
          <p14:tracePt t="40796" x="5997575" y="3094038"/>
          <p14:tracePt t="40811" x="6003925" y="3086100"/>
          <p14:tracePt t="40829" x="6019800" y="3086100"/>
          <p14:tracePt t="40844" x="6027738" y="3078163"/>
          <p14:tracePt t="40861" x="6035675" y="3078163"/>
          <p14:tracePt t="40884" x="6042025" y="3078163"/>
          <p14:tracePt t="40909" x="6049963" y="3078163"/>
          <p14:tracePt t="40924" x="6057900" y="3078163"/>
          <p14:tracePt t="40932" x="6065838" y="3078163"/>
          <p14:tracePt t="40943" x="6080125" y="3078163"/>
          <p14:tracePt t="40961" x="6088063" y="3078163"/>
          <p14:tracePt t="40977" x="6103938" y="3078163"/>
          <p14:tracePt t="41012" x="6111875" y="3078163"/>
          <p14:tracePt t="41028" x="6118225" y="3078163"/>
          <p14:tracePt t="41036" x="6126163" y="3078163"/>
          <p14:tracePt t="41051" x="6134100" y="3078163"/>
          <p14:tracePt t="41060" x="6149975" y="3078163"/>
          <p14:tracePt t="41077" x="6164263" y="3078163"/>
          <p14:tracePt t="41093" x="6180138" y="3078163"/>
          <p14:tracePt t="41111" x="6202363" y="3078163"/>
          <p14:tracePt t="41128" x="6218238" y="3078163"/>
          <p14:tracePt t="41144" x="6226175" y="3078163"/>
          <p14:tracePt t="41160" x="6240463" y="3078163"/>
          <p14:tracePt t="41178" x="6248400" y="3078163"/>
          <p14:tracePt t="41194" x="6256338" y="3078163"/>
          <p14:tracePt t="41210" x="6270625" y="3070225"/>
          <p14:tracePt t="41228" x="6278563" y="3070225"/>
          <p14:tracePt t="41268" x="6294438" y="3070225"/>
          <p14:tracePt t="41284" x="6294438" y="3063875"/>
          <p14:tracePt t="41348" x="6302375" y="3063875"/>
          <p14:tracePt t="41372" x="6308725" y="3063875"/>
          <p14:tracePt t="41396" x="6316663" y="3063875"/>
          <p14:tracePt t="41412" x="6332538" y="3055938"/>
          <p14:tracePt t="41420" x="6332538" y="3048000"/>
          <p14:tracePt t="41436" x="6340475" y="3048000"/>
          <p14:tracePt t="41445" x="6354763" y="3048000"/>
          <p14:tracePt t="41548" x="6370638" y="3048000"/>
          <p14:tracePt t="41652" x="6378575" y="3048000"/>
          <p14:tracePt t="41668" x="6384925" y="3048000"/>
          <p14:tracePt t="41684" x="6392863" y="3048000"/>
          <p14:tracePt t="41700" x="6400800" y="3048000"/>
          <p14:tracePt t="41709" x="6408738" y="3055938"/>
          <p14:tracePt t="41741" x="6408738" y="3063875"/>
          <p14:tracePt t="41748" x="6416675" y="3063875"/>
          <p14:tracePt t="41764" x="6423025" y="3070225"/>
          <p14:tracePt t="41776" x="6438900" y="3078163"/>
          <p14:tracePt t="41793" x="6446838" y="3086100"/>
          <p14:tracePt t="41810" x="6461125" y="3101975"/>
          <p14:tracePt t="41827" x="6469063" y="3108325"/>
          <p14:tracePt t="41843" x="6461125" y="3108325"/>
          <p14:tracePt t="42124" x="6454775" y="3108325"/>
          <p14:tracePt t="42132" x="6454775" y="3101975"/>
          <p14:tracePt t="42142" x="6446838" y="3101975"/>
          <p14:tracePt t="42159" x="6438900" y="3101975"/>
          <p14:tracePt t="42176" x="6423025" y="3101975"/>
          <p14:tracePt t="42194" x="6370638" y="3101975"/>
          <p14:tracePt t="42210" x="6316663" y="3101975"/>
          <p14:tracePt t="42226" x="6256338" y="3101975"/>
          <p14:tracePt t="42226" x="6226175" y="3101975"/>
          <p14:tracePt t="42245" x="6202363" y="3101975"/>
          <p14:tracePt t="42260" x="6149975" y="3101975"/>
          <p14:tracePt t="42277" x="6126163" y="3101975"/>
          <p14:tracePt t="42294" x="6111875" y="3101975"/>
          <p14:tracePt t="42310" x="6096000" y="3101975"/>
          <p14:tracePt t="42326" x="6057900" y="3101975"/>
          <p14:tracePt t="42344" x="6035675" y="3116263"/>
          <p14:tracePt t="42360" x="5997575" y="3116263"/>
          <p14:tracePt t="42375" x="5973763" y="3116263"/>
          <p14:tracePt t="42394" x="5965825" y="3116263"/>
          <p14:tracePt t="42410" x="5935663" y="3132138"/>
          <p14:tracePt t="42426" x="5921375" y="3132138"/>
          <p14:tracePt t="42442" x="5889625" y="3146425"/>
          <p14:tracePt t="42442" x="5883275" y="3146425"/>
          <p14:tracePt t="42461" x="5845175" y="3170238"/>
          <p14:tracePt t="42477" x="5821363" y="3192463"/>
          <p14:tracePt t="42493" x="5807075" y="3200400"/>
          <p14:tracePt t="42510" x="5807075" y="3208338"/>
          <p14:tracePt t="42525" x="5799138" y="3216275"/>
          <p14:tracePt t="42542" x="5791200" y="3216275"/>
          <p14:tracePt t="42558" x="5783263" y="3208338"/>
          <p14:tracePt t="42628" x="5761038" y="3184525"/>
          <p14:tracePt t="42636" x="5753100" y="3162300"/>
          <p14:tracePt t="42645" x="5745163" y="3162300"/>
          <p14:tracePt t="42661" x="5753100" y="3146425"/>
          <p14:tracePt t="42675" x="5791200" y="3146425"/>
          <p14:tracePt t="42693" x="5821363" y="3146425"/>
          <p14:tracePt t="42710" x="5859463" y="3132138"/>
          <p14:tracePt t="42726" x="5905500" y="3132138"/>
          <p14:tracePt t="42743" x="5973763" y="3108325"/>
          <p14:tracePt t="42759" x="6035675" y="3086100"/>
          <p14:tracePt t="42776" x="6088063" y="3078163"/>
          <p14:tracePt t="42792" x="6118225" y="3063875"/>
          <p14:tracePt t="42810" x="6172200" y="3055938"/>
          <p14:tracePt t="42825" x="6210300" y="3055938"/>
          <p14:tracePt t="42842" x="6240463" y="3040063"/>
          <p14:tracePt t="42858" x="6256338" y="3040063"/>
          <p14:tracePt t="42875" x="6264275" y="3032125"/>
          <p14:tracePt t="42891" x="6270625" y="3032125"/>
          <p14:tracePt t="42910" x="6302375" y="3032125"/>
          <p14:tracePt t="42926" x="6332538" y="3032125"/>
          <p14:tracePt t="42943" x="6354763" y="3040063"/>
          <p14:tracePt t="42959" x="6370638" y="3040063"/>
          <p14:tracePt t="42976" x="6384925" y="3040063"/>
          <p14:tracePt t="42993" x="6400800" y="3048000"/>
          <p14:tracePt t="43008" x="6416675" y="3048000"/>
          <p14:tracePt t="43036" x="6423025" y="3055938"/>
          <p14:tracePt t="43045" x="6438900" y="3063875"/>
          <p14:tracePt t="43061" x="6454775" y="3070225"/>
          <p14:tracePt t="43076" x="6469063" y="3078163"/>
          <p14:tracePt t="43092" x="6484938" y="3094038"/>
          <p14:tracePt t="43109" x="6499225" y="3108325"/>
          <p14:tracePt t="43126" x="6507163" y="3116263"/>
          <p14:tracePt t="43142" x="6545263" y="3140075"/>
          <p14:tracePt t="43159" x="6561138" y="3154363"/>
          <p14:tracePt t="43175" x="6569075" y="3162300"/>
          <p14:tracePt t="43191" x="6583363" y="3170238"/>
          <p14:tracePt t="43209" x="6583363" y="3178175"/>
          <p14:tracePt t="43260" x="6583363" y="3184525"/>
          <p14:tracePt t="43284" x="6583363" y="3192463"/>
          <p14:tracePt t="43292" x="6583363" y="3200400"/>
          <p14:tracePt t="43300" x="6583363" y="3208338"/>
          <p14:tracePt t="43309" x="6583363" y="3222625"/>
          <p14:tracePt t="43326" x="6583363" y="3238500"/>
          <p14:tracePt t="43348" x="6591300" y="3246438"/>
          <p14:tracePt t="43364" x="6591300" y="3254375"/>
          <p14:tracePt t="43380" x="6599238" y="3260725"/>
          <p14:tracePt t="43404" x="6599238" y="3268663"/>
          <p14:tracePt t="43420" x="6599238" y="3284538"/>
          <p14:tracePt t="43428" x="6599238" y="3292475"/>
          <p14:tracePt t="43441" x="6607175" y="3322638"/>
          <p14:tracePt t="43459" x="6613525" y="3330575"/>
          <p14:tracePt t="43459" x="6621463" y="3336925"/>
          <p14:tracePt t="43477" x="6621463" y="3344863"/>
          <p14:tracePt t="43477" x="6621463" y="3360738"/>
          <p14:tracePt t="43493" x="6637338" y="3375025"/>
          <p14:tracePt t="43508" x="6651625" y="3406775"/>
          <p14:tracePt t="43526" x="6667500" y="3429000"/>
          <p14:tracePt t="43542" x="6667500" y="3436938"/>
          <p14:tracePt t="43558" x="6675438" y="3451225"/>
          <p14:tracePt t="43575" x="6675438" y="3459163"/>
          <p14:tracePt t="43591" x="6689725" y="3482975"/>
          <p14:tracePt t="43608" x="6689725" y="3489325"/>
          <p14:tracePt t="43624" x="6705600" y="3513138"/>
          <p14:tracePt t="43642" x="6705600" y="3527425"/>
          <p14:tracePt t="43658" x="6713538" y="3535363"/>
          <p14:tracePt t="43674" x="6721475" y="3551238"/>
          <p14:tracePt t="43692" x="6721475" y="3559175"/>
          <p14:tracePt t="43709" x="6735763" y="3581400"/>
          <p14:tracePt t="43726" x="6751638" y="3611563"/>
          <p14:tracePt t="43742" x="6765925" y="3627438"/>
          <p14:tracePt t="43759" x="6773863" y="3641725"/>
          <p14:tracePt t="43775" x="6781800" y="3649663"/>
          <p14:tracePt t="43791" x="6781800" y="3657600"/>
          <p14:tracePt t="43807" x="6789738" y="3665538"/>
          <p14:tracePt t="43824" x="6804025" y="3687763"/>
          <p14:tracePt t="43842" x="6804025" y="3695700"/>
          <p14:tracePt t="43857" x="6811963" y="3711575"/>
          <p14:tracePt t="43874" x="6819900" y="3733800"/>
          <p14:tracePt t="43874" x="6819900" y="3749675"/>
          <p14:tracePt t="43893" x="6827838" y="3779838"/>
          <p14:tracePt t="43909" x="6850063" y="3832225"/>
          <p14:tracePt t="43926" x="6865938" y="3870325"/>
          <p14:tracePt t="43942" x="6873875" y="3894138"/>
          <p14:tracePt t="43957" x="6880225" y="3902075"/>
          <p14:tracePt t="43974" x="6896100" y="3932238"/>
          <p14:tracePt t="43991" x="6896100" y="3946525"/>
          <p14:tracePt t="44012" x="6904038" y="3946525"/>
          <p14:tracePt t="44024" x="6904038" y="3962400"/>
          <p14:tracePt t="44041" x="6918325" y="3992563"/>
          <p14:tracePt t="44059" x="6942138" y="4016375"/>
          <p14:tracePt t="44059" x="6950075" y="4022725"/>
          <p14:tracePt t="44076" x="6964363" y="4038600"/>
          <p14:tracePt t="44091" x="6980238" y="4054475"/>
          <p14:tracePt t="44091" x="6988175" y="4060825"/>
          <p14:tracePt t="44109" x="7010400" y="4068763"/>
          <p14:tracePt t="44125" x="7032625" y="4084638"/>
          <p14:tracePt t="44142" x="7048500" y="4084638"/>
          <p14:tracePt t="44158" x="7064375" y="4084638"/>
          <p14:tracePt t="44175" x="7094538" y="4084638"/>
          <p14:tracePt t="44191" x="7116763" y="4084638"/>
          <p14:tracePt t="44208" x="7154863" y="4084638"/>
          <p14:tracePt t="44224" x="7208838" y="4084638"/>
          <p14:tracePt t="44241" x="7246938" y="4084638"/>
          <p14:tracePt t="44258" x="7299325" y="4084638"/>
          <p14:tracePt t="44275" x="7361238" y="4084638"/>
          <p14:tracePt t="44275" x="7391400" y="4084638"/>
          <p14:tracePt t="44293" x="7429500" y="4084638"/>
          <p14:tracePt t="44307" x="7535863" y="4084638"/>
          <p14:tracePt t="44325" x="7573963" y="4084638"/>
          <p14:tracePt t="44343" x="7581900" y="4084638"/>
          <p14:tracePt t="44357" x="7589838" y="4092575"/>
          <p14:tracePt t="44374" x="7589838" y="4098925"/>
          <p14:tracePt t="44390" x="7589838" y="4106863"/>
          <p14:tracePt t="44407" x="7589838" y="4114800"/>
          <p14:tracePt t="44424" x="7597775" y="4122738"/>
          <p14:tracePt t="44468" x="7597775" y="4114800"/>
          <p14:tracePt t="45236" x="7597775" y="4106863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Grp="1" noChangeAspect="1"/>
          </p:cNvGraphicFramePr>
          <p:nvPr>
            <p:ph type="subTitle" idx="1"/>
          </p:nvPr>
        </p:nvGraphicFramePr>
        <p:xfrm>
          <a:off x="179388" y="214313"/>
          <a:ext cx="8856662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Photo Editor Photo" r:id="rId5" imgW="6095238" imgH="4571429" progId="MSPhotoEd.3">
                  <p:embed/>
                </p:oleObj>
              </mc:Choice>
              <mc:Fallback>
                <p:oleObj name="Photo Editor Photo" r:id="rId5" imgW="6095238" imgH="4571429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4313"/>
                        <a:ext cx="8856662" cy="664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ktivirani kompleks - prelazno stanj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5" x="7597775" y="4098925"/>
          <p14:tracePt t="1621" x="7597775" y="4084638"/>
          <p14:tracePt t="1781" x="7589838" y="4076700"/>
          <p14:tracePt t="1805" x="7581900" y="4068763"/>
          <p14:tracePt t="1821" x="7573963" y="4068763"/>
          <p14:tracePt t="1845" x="7559675" y="4060825"/>
          <p14:tracePt t="1853" x="7551738" y="4060825"/>
          <p14:tracePt t="1861" x="7527925" y="4054475"/>
          <p14:tracePt t="1878" x="7513638" y="4038600"/>
          <p14:tracePt t="1894" x="7489825" y="4016375"/>
          <p14:tracePt t="1910" x="7421563" y="3992563"/>
          <p14:tracePt t="1927" x="7345363" y="3962400"/>
          <p14:tracePt t="1944" x="7200900" y="3908425"/>
          <p14:tracePt t="1960" x="7070725" y="3863975"/>
          <p14:tracePt t="1977" x="7018338" y="3787775"/>
          <p14:tracePt t="1993" x="6926263" y="3725863"/>
          <p14:tracePt t="2010" x="6835775" y="3679825"/>
          <p14:tracePt t="2027" x="6735763" y="3641725"/>
          <p14:tracePt t="2027" x="6683375" y="3611563"/>
          <p14:tracePt t="2044" x="6583363" y="3581400"/>
          <p14:tracePt t="2044" x="6499225" y="3527425"/>
          <p14:tracePt t="2060" x="6194425" y="3436938"/>
          <p14:tracePt t="2077" x="5883275" y="3336925"/>
          <p14:tracePt t="2094" x="5699125" y="3230563"/>
          <p14:tracePt t="2110" x="5532438" y="3170238"/>
          <p14:tracePt t="2129" x="5432425" y="3108325"/>
          <p14:tracePt t="2144" x="5295900" y="3048000"/>
          <p14:tracePt t="2160" x="5143500" y="2963863"/>
          <p14:tracePt t="2176" x="4914900" y="2811463"/>
          <p14:tracePt t="2193" x="4610100" y="2644775"/>
          <p14:tracePt t="2210" x="4160838" y="2454275"/>
          <p14:tracePt t="2226" x="3703638" y="2225675"/>
          <p14:tracePt t="2226" x="3398838" y="2171700"/>
          <p14:tracePt t="2245" x="3230563" y="2103438"/>
          <p14:tracePt t="2259" x="2689225" y="1897063"/>
          <p14:tracePt t="2277" x="2544763" y="1866900"/>
          <p14:tracePt t="2277" x="2416175" y="1812925"/>
          <p14:tracePt t="2294" x="2263775" y="1760538"/>
          <p14:tracePt t="2310" x="2141538" y="1714500"/>
          <p14:tracePt t="2326" x="2041525" y="1660525"/>
          <p14:tracePt t="2343" x="1973263" y="1592263"/>
          <p14:tracePt t="2359" x="1858963" y="1524000"/>
          <p14:tracePt t="2376" x="1752600" y="1463675"/>
          <p14:tracePt t="2393" x="1668463" y="1409700"/>
          <p14:tracePt t="2410" x="1616075" y="1371600"/>
          <p14:tracePt t="2426" x="1592263" y="1355725"/>
          <p14:tracePt t="2443" x="1554163" y="1325563"/>
          <p14:tracePt t="2459" x="1546225" y="1317625"/>
          <p14:tracePt t="2474" x="1539875" y="1311275"/>
          <p14:tracePt t="2493" x="1524000" y="1311275"/>
          <p14:tracePt t="2516" x="1516063" y="1295400"/>
          <p14:tracePt t="2525" x="1501775" y="1279525"/>
          <p14:tracePt t="2541" x="1493838" y="1273175"/>
          <p14:tracePt t="2558" x="1470025" y="1249363"/>
          <p14:tracePt t="2574" x="1463675" y="1241425"/>
          <p14:tracePt t="2591" x="1455738" y="1241425"/>
          <p14:tracePt t="3619" x="1447800" y="1241425"/>
          <p14:tracePt t="3812" x="1439863" y="1241425"/>
          <p14:tracePt t="4460" x="1425575" y="1241425"/>
          <p14:tracePt t="5021" x="1417638" y="1249363"/>
          <p14:tracePt t="5052" x="1417638" y="1257300"/>
          <p14:tracePt t="5084" x="1417638" y="1265238"/>
          <p14:tracePt t="5100" x="1409700" y="1265238"/>
          <p14:tracePt t="5108" x="1409700" y="1273175"/>
          <p14:tracePt t="5124" x="1409700" y="1279525"/>
          <p14:tracePt t="5148" x="1401763" y="1279525"/>
          <p14:tracePt t="5157" x="1401763" y="1287463"/>
          <p14:tracePt t="5172" x="1393825" y="1295400"/>
          <p14:tracePt t="5220" x="1393825" y="1303338"/>
          <p14:tracePt t="5292" x="1393825" y="1311275"/>
          <p14:tracePt t="5324" x="1393825" y="1317625"/>
          <p14:tracePt t="5340" x="1393825" y="1325563"/>
          <p14:tracePt t="5364" x="1387475" y="1333500"/>
          <p14:tracePt t="5388" x="1387475" y="1341438"/>
          <p14:tracePt t="5405" x="1387475" y="1349375"/>
          <p14:tracePt t="5421" x="1387475" y="1363663"/>
          <p14:tracePt t="5436" x="1379538" y="1379538"/>
          <p14:tracePt t="5444" x="1379538" y="1401763"/>
          <p14:tracePt t="5456" x="1379538" y="1431925"/>
          <p14:tracePt t="5473" x="1379538" y="1463675"/>
          <p14:tracePt t="5490" x="1379538" y="1493838"/>
          <p14:tracePt t="5507" x="1393825" y="1531938"/>
          <p14:tracePt t="5525" x="1401763" y="1546225"/>
          <p14:tracePt t="5539" x="1431925" y="1577975"/>
          <p14:tracePt t="5539" x="1439863" y="1577975"/>
          <p14:tracePt t="5557" x="1455738" y="1600200"/>
          <p14:tracePt t="5573" x="1470025" y="1600200"/>
          <p14:tracePt t="5628" x="1485900" y="1600200"/>
          <p14:tracePt t="5637" x="1493838" y="1600200"/>
          <p14:tracePt t="5644" x="1493838" y="1608138"/>
          <p14:tracePt t="5655" x="1501775" y="1622425"/>
          <p14:tracePt t="5673" x="1501775" y="1630363"/>
          <p14:tracePt t="5689" x="1516063" y="1630363"/>
          <p14:tracePt t="5724" x="1516063" y="1638300"/>
          <p14:tracePt t="5732" x="1524000" y="1638300"/>
          <p14:tracePt t="5740" x="1531938" y="1638300"/>
          <p14:tracePt t="5755" x="1554163" y="1638300"/>
          <p14:tracePt t="5773" x="1570038" y="1638300"/>
          <p14:tracePt t="5836" x="1570038" y="1646238"/>
          <p14:tracePt t="5844" x="1577975" y="1646238"/>
          <p14:tracePt t="7095" x="1562100" y="1646238"/>
          <p14:tracePt t="7252" x="1554163" y="1646238"/>
          <p14:tracePt t="7284" x="1539875" y="1646238"/>
          <p14:tracePt t="7292" x="1531938" y="1646238"/>
          <p14:tracePt t="7316" x="1516063" y="1646238"/>
          <p14:tracePt t="7332" x="1516063" y="1654175"/>
          <p14:tracePt t="7340" x="1493838" y="1654175"/>
          <p14:tracePt t="7354" x="1477963" y="1660525"/>
          <p14:tracePt t="7354" x="1470025" y="1668463"/>
          <p14:tracePt t="7373" x="1463675" y="1676400"/>
          <p14:tracePt t="7387" x="1431925" y="1692275"/>
          <p14:tracePt t="7405" x="1417638" y="1698625"/>
          <p14:tracePt t="7422" x="1401763" y="1706563"/>
          <p14:tracePt t="7438" x="1393825" y="1706563"/>
          <p14:tracePt t="7460" x="1393825" y="1714500"/>
          <p14:tracePt t="7508" x="1393825" y="1722438"/>
          <p14:tracePt t="7524" x="1393825" y="1730375"/>
          <p14:tracePt t="7540" x="1393825" y="1744663"/>
          <p14:tracePt t="7556" x="1393825" y="1752600"/>
          <p14:tracePt t="7580" x="1393825" y="1760538"/>
          <p14:tracePt t="7613" x="1393825" y="1774825"/>
          <p14:tracePt t="7621" x="1401763" y="1782763"/>
          <p14:tracePt t="7638" x="1409700" y="1798638"/>
          <p14:tracePt t="7645" x="1417638" y="1806575"/>
          <p14:tracePt t="7661" x="1425575" y="1806575"/>
          <p14:tracePt t="7670" x="1439863" y="1820863"/>
          <p14:tracePt t="7688" x="1455738" y="1844675"/>
          <p14:tracePt t="8605" x="1455738" y="1858963"/>
          <p14:tracePt t="9204" x="1455738" y="1866900"/>
          <p14:tracePt t="9212" x="1455738" y="1882775"/>
          <p14:tracePt t="9220" x="1455738" y="1897063"/>
          <p14:tracePt t="9235" x="1447800" y="1943100"/>
          <p14:tracePt t="9254" x="1447800" y="1951038"/>
          <p14:tracePt t="9269" x="1439863" y="1958975"/>
          <p14:tracePt t="9292" x="1439863" y="1965325"/>
          <p14:tracePt t="9404" x="1439863" y="1973263"/>
          <p14:tracePt t="9420" x="1439863" y="1981200"/>
          <p14:tracePt t="9444" x="1439863" y="1989138"/>
          <p14:tracePt t="11214" x="1431925" y="1989138"/>
          <p14:tracePt t="11396" x="1409700" y="1981200"/>
          <p14:tracePt t="11404" x="1409700" y="1973263"/>
          <p14:tracePt t="11416" x="1371600" y="1943100"/>
          <p14:tracePt t="11434" x="1333500" y="1920875"/>
          <p14:tracePt t="11450" x="1273175" y="1889125"/>
          <p14:tracePt t="11467" x="1249363" y="1874838"/>
          <p14:tracePt t="11467" x="1235075" y="1866900"/>
          <p14:tracePt t="11485" x="1219200" y="1858963"/>
          <p14:tracePt t="11501" x="1211263" y="1851025"/>
          <p14:tracePt t="11517" x="1196975" y="1836738"/>
          <p14:tracePt t="11540" x="1173163" y="1828800"/>
          <p14:tracePt t="11556" x="1158875" y="1806575"/>
          <p14:tracePt t="11572" x="1143000" y="1806575"/>
          <p14:tracePt t="11583" x="1135063" y="1790700"/>
          <p14:tracePt t="11599" x="1112838" y="1774825"/>
          <p14:tracePt t="11616" x="1096963" y="1760538"/>
          <p14:tracePt t="11633" x="1082675" y="1752600"/>
          <p14:tracePt t="11650" x="1074738" y="1736725"/>
          <p14:tracePt t="11666" x="1074738" y="1730375"/>
          <p14:tracePt t="11682" x="1066800" y="1730375"/>
          <p14:tracePt t="11699" x="1066800" y="1722438"/>
          <p14:tracePt t="11738" x="1066800" y="1714500"/>
          <p14:tracePt t="11756" x="1066800" y="1706563"/>
          <p14:tracePt t="11771" x="1066800" y="1698625"/>
          <p14:tracePt t="11780" x="1066800" y="1692275"/>
          <p14:tracePt t="11804" x="1074738" y="1684338"/>
          <p14:tracePt t="11828" x="1082675" y="1676400"/>
          <p14:tracePt t="11852" x="1096963" y="1676400"/>
          <p14:tracePt t="11876" x="1112838" y="1676400"/>
          <p14:tracePt t="11884" x="1127125" y="1660525"/>
          <p14:tracePt t="11900" x="1135063" y="1660525"/>
          <p14:tracePt t="11916" x="1143000" y="1660525"/>
          <p14:tracePt t="11924" x="1158875" y="1660525"/>
          <p14:tracePt t="11933" x="1173163" y="1654175"/>
          <p14:tracePt t="11949" x="1181100" y="1646238"/>
          <p14:tracePt t="11966" x="1196975" y="1630363"/>
          <p14:tracePt t="11982" x="1203325" y="1630363"/>
          <p14:tracePt t="12028" x="1211263" y="1630363"/>
          <p14:tracePt t="12036" x="1219200" y="1622425"/>
          <p14:tracePt t="12049" x="1241425" y="1608138"/>
          <p14:tracePt t="12066" x="1249363" y="1600200"/>
          <p14:tracePt t="12066" x="1257300" y="1592263"/>
          <p14:tracePt t="12085" x="1265238" y="1584325"/>
          <p14:tracePt t="12099" x="1279525" y="1570038"/>
          <p14:tracePt t="12117" x="1287463" y="1562100"/>
          <p14:tracePt t="12132" x="1303338" y="1546225"/>
          <p14:tracePt t="12150" x="1317625" y="1531938"/>
          <p14:tracePt t="12167" x="1325563" y="1516063"/>
          <p14:tracePt t="12183" x="1325563" y="1493838"/>
          <p14:tracePt t="12199" x="1325563" y="1470025"/>
          <p14:tracePt t="12216" x="1333500" y="1455738"/>
          <p14:tracePt t="12233" x="1333500" y="1447800"/>
          <p14:tracePt t="12253" x="1333500" y="1431925"/>
          <p14:tracePt t="12266" x="1333500" y="1417638"/>
          <p14:tracePt t="12281" x="1333500" y="1387475"/>
          <p14:tracePt t="12298" x="1333500" y="1355725"/>
          <p14:tracePt t="12314" x="1333500" y="1311275"/>
          <p14:tracePt t="12333" x="1333500" y="1287463"/>
          <p14:tracePt t="12350" x="1333500" y="1273175"/>
          <p14:tracePt t="12365" x="1325563" y="1257300"/>
          <p14:tracePt t="12382" x="1317625" y="1257300"/>
          <p14:tracePt t="12398" x="1303338" y="1249363"/>
          <p14:tracePt t="12415" x="1303338" y="1241425"/>
          <p14:tracePt t="12436" x="1287463" y="1227138"/>
          <p14:tracePt t="12460" x="1279525" y="1227138"/>
          <p14:tracePt t="12468" x="1265238" y="1227138"/>
          <p14:tracePt t="12500" x="1249363" y="1211263"/>
          <p14:tracePt t="12508" x="1241425" y="1211263"/>
          <p14:tracePt t="12524" x="1235075" y="1211263"/>
          <p14:tracePt t="12534" x="1211263" y="1211263"/>
          <p14:tracePt t="12549" x="1203325" y="1211263"/>
          <p14:tracePt t="12565" x="1173163" y="1211263"/>
          <p14:tracePt t="12584" x="1158875" y="1219200"/>
          <p14:tracePt t="12599" x="1135063" y="1235075"/>
          <p14:tracePt t="12616" x="1127125" y="1241425"/>
          <p14:tracePt t="12644" x="1112838" y="1249363"/>
          <p14:tracePt t="12660" x="1104900" y="1257300"/>
          <p14:tracePt t="12684" x="1089025" y="1265238"/>
          <p14:tracePt t="12692" x="1089025" y="1273175"/>
          <p14:tracePt t="12700" x="1066800" y="1287463"/>
          <p14:tracePt t="12715" x="1012825" y="1311275"/>
          <p14:tracePt t="12733" x="998538" y="1333500"/>
          <p14:tracePt t="12750" x="968375" y="1341438"/>
          <p14:tracePt t="12766" x="960438" y="1349375"/>
          <p14:tracePt t="12782" x="952500" y="1355725"/>
          <p14:tracePt t="12799" x="936625" y="1363663"/>
          <p14:tracePt t="12816" x="930275" y="1379538"/>
          <p14:tracePt t="12833" x="922338" y="1401763"/>
          <p14:tracePt t="12849" x="892175" y="1431925"/>
          <p14:tracePt t="12866" x="876300" y="1463675"/>
          <p14:tracePt t="12883" x="854075" y="1493838"/>
          <p14:tracePt t="12899" x="838200" y="1516063"/>
          <p14:tracePt t="12916" x="838200" y="1524000"/>
          <p14:tracePt t="12932" x="838200" y="1531938"/>
          <p14:tracePt t="12948" x="838200" y="1546225"/>
          <p14:tracePt t="12996" x="838200" y="1562100"/>
          <p14:tracePt t="13004" x="838200" y="1577975"/>
          <p14:tracePt t="13015" x="838200" y="1608138"/>
          <p14:tracePt t="13032" x="854075" y="1646238"/>
          <p14:tracePt t="13049" x="876300" y="1668463"/>
          <p14:tracePt t="13065" x="884238" y="1684338"/>
          <p14:tracePt t="13083" x="898525" y="1692275"/>
          <p14:tracePt t="13098" x="906463" y="1706563"/>
          <p14:tracePt t="13116" x="914400" y="1706563"/>
          <p14:tracePt t="13133" x="930275" y="1722438"/>
          <p14:tracePt t="13149" x="944563" y="1736725"/>
          <p14:tracePt t="13166" x="968375" y="1760538"/>
          <p14:tracePt t="13182" x="982663" y="1774825"/>
          <p14:tracePt t="13199" x="1006475" y="1782763"/>
          <p14:tracePt t="13214" x="1012825" y="1798638"/>
          <p14:tracePt t="13244" x="1020763" y="1798638"/>
          <p14:tracePt t="13260" x="1028700" y="1798638"/>
          <p14:tracePt t="13276" x="1036638" y="1806575"/>
          <p14:tracePt t="13292" x="1050925" y="1806575"/>
          <p14:tracePt t="13308" x="1058863" y="1812925"/>
          <p14:tracePt t="13316" x="1066800" y="1812925"/>
          <p14:tracePt t="13331" x="1089025" y="1812925"/>
          <p14:tracePt t="13349" x="1112838" y="1812925"/>
          <p14:tracePt t="13366" x="1112838" y="1820863"/>
          <p14:tracePt t="13382" x="1127125" y="1820863"/>
          <p14:tracePt t="13397" x="1143000" y="1820863"/>
          <p14:tracePt t="13414" x="1173163" y="1836738"/>
          <p14:tracePt t="13431" x="1219200" y="1844675"/>
          <p14:tracePt t="13448" x="1241425" y="1851025"/>
          <p14:tracePt t="13465" x="1249363" y="1851025"/>
          <p14:tracePt t="13481" x="1257300" y="1851025"/>
          <p14:tracePt t="13540" x="1265238" y="1851025"/>
          <p14:tracePt t="13588" x="1273175" y="1844675"/>
          <p14:tracePt t="13597" x="1273175" y="1836738"/>
          <p14:tracePt t="13604" x="1273175" y="1828800"/>
          <p14:tracePt t="13614" x="1273175" y="1812925"/>
          <p14:tracePt t="13631" x="1287463" y="1790700"/>
          <p14:tracePt t="13648" x="1287463" y="1782763"/>
          <p14:tracePt t="13664" x="1287463" y="1768475"/>
          <p14:tracePt t="13680" x="1303338" y="1736725"/>
          <p14:tracePt t="13698" x="1303338" y="1722438"/>
          <p14:tracePt t="13698" x="1303338" y="1706563"/>
          <p14:tracePt t="13716" x="1317625" y="1676400"/>
          <p14:tracePt t="13730" x="1317625" y="1660525"/>
          <p14:tracePt t="13730" x="1325563" y="1630363"/>
          <p14:tracePt t="13749" x="1325563" y="1600200"/>
          <p14:tracePt t="13765" x="1325563" y="1570038"/>
          <p14:tracePt t="13782" x="1333500" y="1546225"/>
          <p14:tracePt t="13798" x="1341438" y="1531938"/>
          <p14:tracePt t="13815" x="1349375" y="1516063"/>
          <p14:tracePt t="13830" x="1349375" y="1501775"/>
          <p14:tracePt t="13848" x="1349375" y="1470025"/>
          <p14:tracePt t="13864" x="1349375" y="1447800"/>
          <p14:tracePt t="13883" x="1349375" y="1425575"/>
          <p14:tracePt t="13897" x="1349375" y="1401763"/>
          <p14:tracePt t="13913" x="1349375" y="1379538"/>
          <p14:tracePt t="13930" x="1349375" y="1363663"/>
          <p14:tracePt t="13946" x="1349375" y="1349375"/>
          <p14:tracePt t="13966" x="1349375" y="1333500"/>
          <p14:tracePt t="13981" x="1349375" y="1325563"/>
          <p14:tracePt t="13998" x="1349375" y="1317625"/>
          <p14:tracePt t="14014" x="1349375" y="1311275"/>
          <p14:tracePt t="14036" x="1325563" y="1311275"/>
          <p14:tracePt t="14052" x="1317625" y="1295400"/>
          <p14:tracePt t="14067" x="1295400" y="1295400"/>
          <p14:tracePt t="14081" x="1287463" y="1287463"/>
          <p14:tracePt t="14098" x="1273175" y="1279525"/>
          <p14:tracePt t="14113" x="1257300" y="1279525"/>
          <p14:tracePt t="14130" x="1249363" y="1279525"/>
          <p14:tracePt t="14147" x="1227138" y="1279525"/>
          <p14:tracePt t="14164" x="1211263" y="1279525"/>
          <p14:tracePt t="14181" x="1196975" y="1279525"/>
          <p14:tracePt t="14197" x="1189038" y="1287463"/>
          <p14:tracePt t="14213" x="1181100" y="1295400"/>
          <p14:tracePt t="14230" x="1173163" y="1303338"/>
          <p14:tracePt t="14276" x="1165225" y="1303338"/>
          <p14:tracePt t="14284" x="1158875" y="1311275"/>
          <p14:tracePt t="14297" x="1143000" y="1317625"/>
          <p14:tracePt t="14313" x="1127125" y="1333500"/>
          <p14:tracePt t="14329" x="1104900" y="1355725"/>
          <p14:tracePt t="14329" x="1089025" y="1371600"/>
          <p14:tracePt t="14349" x="1074738" y="1379538"/>
          <p14:tracePt t="14365" x="1066800" y="1393825"/>
          <p14:tracePt t="14381" x="1036638" y="1401763"/>
          <p14:tracePt t="14398" x="1036638" y="1409700"/>
          <p14:tracePt t="14414" x="1020763" y="1431925"/>
          <p14:tracePt t="14431" x="1012825" y="1439863"/>
          <p14:tracePt t="14446" x="1006475" y="1447800"/>
          <p14:tracePt t="14463" x="990600" y="1463675"/>
          <p14:tracePt t="14480" x="982663" y="1485900"/>
          <p14:tracePt t="14497" x="974725" y="1493838"/>
          <p14:tracePt t="14513" x="968375" y="1524000"/>
          <p14:tracePt t="14530" x="952500" y="1539875"/>
          <p14:tracePt t="14548" x="952500" y="1554163"/>
          <p14:tracePt t="14564" x="944563" y="1577975"/>
          <p14:tracePt t="14582" x="944563" y="1592263"/>
          <p14:tracePt t="14598" x="936625" y="1616075"/>
          <p14:tracePt t="14614" x="936625" y="1638300"/>
          <p14:tracePt t="14631" x="936625" y="1660525"/>
          <p14:tracePt t="14647" x="936625" y="1692275"/>
          <p14:tracePt t="14663" x="936625" y="1714500"/>
          <p14:tracePt t="14680" x="944563" y="1722438"/>
          <p14:tracePt t="14696" x="944563" y="1730375"/>
          <p14:tracePt t="14712" x="960438" y="1744663"/>
          <p14:tracePt t="14729" x="968375" y="1760538"/>
          <p14:tracePt t="14746" x="982663" y="1774825"/>
          <p14:tracePt t="14746" x="990600" y="1782763"/>
          <p14:tracePt t="14765" x="1006475" y="1798638"/>
          <p14:tracePt t="14780" x="1044575" y="1836738"/>
          <p14:tracePt t="14798" x="1058863" y="1851025"/>
          <p14:tracePt t="14814" x="1074738" y="1858963"/>
          <p14:tracePt t="14830" x="1089025" y="1874838"/>
          <p14:tracePt t="14847" x="1104900" y="1889125"/>
          <p14:tracePt t="14864" x="1120775" y="1897063"/>
          <p14:tracePt t="14880" x="1143000" y="1912938"/>
          <p14:tracePt t="14896" x="1165225" y="1927225"/>
          <p14:tracePt t="14913" x="1181100" y="1935163"/>
          <p14:tracePt t="14929" x="1189038" y="1935163"/>
          <p14:tracePt t="14956" x="1196975" y="1935163"/>
          <p14:tracePt t="14972" x="1203325" y="1935163"/>
          <p14:tracePt t="14981" x="1235075" y="1958975"/>
          <p14:tracePt t="14997" x="1265238" y="1958975"/>
          <p14:tracePt t="15014" x="1287463" y="1973263"/>
          <p14:tracePt t="15029" x="1295400" y="1973263"/>
          <p14:tracePt t="15092" x="1303338" y="1973263"/>
          <p14:tracePt t="15100" x="1311275" y="1965325"/>
          <p14:tracePt t="15116" x="1311275" y="1958975"/>
          <p14:tracePt t="15129" x="1317625" y="1951038"/>
          <p14:tracePt t="15145" x="1325563" y="1935163"/>
          <p14:tracePt t="15163" x="1341438" y="1912938"/>
          <p14:tracePt t="15163" x="1341438" y="1905000"/>
          <p14:tracePt t="15181" x="1341438" y="1897063"/>
          <p14:tracePt t="15181" x="1349375" y="1882775"/>
          <p14:tracePt t="15197" x="1363663" y="1866900"/>
          <p14:tracePt t="15214" x="1363663" y="1858963"/>
          <p14:tracePt t="16206" x="1363663" y="1851025"/>
          <p14:tracePt t="17084" x="1363663" y="1844675"/>
          <p14:tracePt t="17093" x="1363663" y="1836738"/>
          <p14:tracePt t="17100" x="1363663" y="1828800"/>
          <p14:tracePt t="17110" x="1379538" y="1790700"/>
          <p14:tracePt t="17128" x="1387475" y="1768475"/>
          <p14:tracePt t="17144" x="1393825" y="1752600"/>
          <p14:tracePt t="17161" x="1401763" y="1730375"/>
          <p14:tracePt t="17178" x="1401763" y="1722438"/>
          <p14:tracePt t="17194" x="1409700" y="1714500"/>
          <p14:tracePt t="17194" x="1417638" y="1706563"/>
          <p14:tracePt t="17212" x="1439863" y="1684338"/>
          <p14:tracePt t="17227" x="1455738" y="1668463"/>
          <p14:tracePt t="17227" x="1463675" y="1654175"/>
          <p14:tracePt t="17245" x="1470025" y="1654175"/>
          <p14:tracePt t="17263" x="1477963" y="1646238"/>
          <p14:tracePt t="17293" x="1477963" y="1638300"/>
          <p14:tracePt t="17356" x="1485900" y="1638300"/>
          <p14:tracePt t="17380" x="1485900" y="1630363"/>
          <p14:tracePt t="17396" x="1493838" y="1630363"/>
          <p14:tracePt t="17404" x="1493838" y="1622425"/>
          <p14:tracePt t="17412" x="1501775" y="1622425"/>
          <p14:tracePt t="17427" x="1501775" y="1608138"/>
          <p14:tracePt t="17444" x="1508125" y="1592263"/>
          <p14:tracePt t="17461" x="1516063" y="1592263"/>
          <p14:tracePt t="17478" x="1524000" y="1584325"/>
          <p14:tracePt t="17500" x="1531938" y="1577975"/>
          <p14:tracePt t="17540" x="1539875" y="1570038"/>
          <p14:tracePt t="17572" x="1546225" y="1562100"/>
          <p14:tracePt t="17580" x="1554163" y="1562100"/>
          <p14:tracePt t="17593" x="1554163" y="1554163"/>
          <p14:tracePt t="17610" x="1562100" y="1546225"/>
          <p14:tracePt t="17627" x="1577975" y="1531938"/>
          <p14:tracePt t="17644" x="1584325" y="1524000"/>
          <p14:tracePt t="17661" x="1584325" y="1516063"/>
          <p14:tracePt t="17677" x="1592263" y="1501775"/>
          <p14:tracePt t="17694" x="1592263" y="1485900"/>
          <p14:tracePt t="17711" x="1592263" y="1477963"/>
          <p14:tracePt t="17726" x="1592263" y="1463675"/>
          <p14:tracePt t="17743" x="1592263" y="1455738"/>
          <p14:tracePt t="17852" x="1584325" y="1455738"/>
          <p14:tracePt t="17988" x="1577975" y="1455738"/>
          <p14:tracePt t="18012" x="1570038" y="1455738"/>
          <p14:tracePt t="18036" x="1562100" y="1455738"/>
          <p14:tracePt t="18044" x="1562100" y="1463675"/>
          <p14:tracePt t="18052" x="1554163" y="1470025"/>
          <p14:tracePt t="18060" x="1546225" y="1477963"/>
          <p14:tracePt t="18084" x="1531938" y="1485900"/>
          <p14:tracePt t="18164" x="1531938" y="1493838"/>
          <p14:tracePt t="18188" x="1531938" y="1501775"/>
          <p14:tracePt t="18196" x="1531938" y="1508125"/>
          <p14:tracePt t="18209" x="1524000" y="1516063"/>
          <p14:tracePt t="18226" x="1524000" y="1531938"/>
          <p14:tracePt t="18242" x="1524000" y="1539875"/>
          <p14:tracePt t="18263" x="1524000" y="1546225"/>
          <p14:tracePt t="18275" x="1524000" y="1554163"/>
          <p14:tracePt t="18293" x="1524000" y="1562100"/>
          <p14:tracePt t="18309" x="1524000" y="1577975"/>
          <p14:tracePt t="18326" x="1524000" y="1584325"/>
          <p14:tracePt t="18342" x="1524000" y="1600200"/>
          <p14:tracePt t="18364" x="1524000" y="1608138"/>
          <p14:tracePt t="18396" x="1531938" y="1616075"/>
          <p14:tracePt t="18412" x="1539875" y="1616075"/>
          <p14:tracePt t="18428" x="1546225" y="1622425"/>
          <p14:tracePt t="18436" x="1554163" y="1622425"/>
          <p14:tracePt t="18453" x="1562100" y="1622425"/>
          <p14:tracePt t="18484" x="1570038" y="1622425"/>
          <p14:tracePt t="18492" x="1577975" y="1622425"/>
          <p14:tracePt t="18509" x="1584325" y="1622425"/>
          <p14:tracePt t="18525" x="1592263" y="1622425"/>
          <p14:tracePt t="18548" x="1600200" y="1622425"/>
          <p14:tracePt t="18582" x="1608138" y="1622425"/>
          <p14:tracePt t="18588" x="1616075" y="1622425"/>
          <p14:tracePt t="18612" x="1622425" y="1622425"/>
          <p14:tracePt t="18620" x="1630363" y="1616075"/>
          <p14:tracePt t="18652" x="1638300" y="1608138"/>
          <p14:tracePt t="19615" x="1638300" y="1592263"/>
          <p14:tracePt t="20116" x="1630363" y="1592263"/>
          <p14:tracePt t="20540" x="1622425" y="1592263"/>
          <p14:tracePt t="20564" x="1616075" y="1592263"/>
          <p14:tracePt t="20588" x="1608138" y="1592263"/>
          <p14:tracePt t="20612" x="1592263" y="1592263"/>
          <p14:tracePt t="20620" x="1592263" y="1584325"/>
          <p14:tracePt t="20628" x="1584325" y="1584325"/>
          <p14:tracePt t="20652" x="1584325" y="1577975"/>
          <p14:tracePt t="20684" x="1577975" y="1577975"/>
          <p14:tracePt t="20724" x="1570038" y="1577975"/>
          <p14:tracePt t="20740" x="1554163" y="1577975"/>
          <p14:tracePt t="20748" x="1546225" y="1577975"/>
          <p14:tracePt t="20764" x="1539875" y="1577975"/>
          <p14:tracePt t="20774" x="1524000" y="1577975"/>
          <p14:tracePt t="20791" x="1516063" y="1570038"/>
          <p14:tracePt t="20812" x="1516063" y="1562100"/>
          <p14:tracePt t="20823" x="1508125" y="1562100"/>
          <p14:tracePt t="20840" x="1485900" y="1562100"/>
          <p14:tracePt t="20857" x="1470025" y="1562100"/>
          <p14:tracePt t="20873" x="1463675" y="1562100"/>
          <p14:tracePt t="20890" x="1455738" y="1562100"/>
          <p14:tracePt t="20908" x="1439863" y="1562100"/>
          <p14:tracePt t="20924" x="1417638" y="1562100"/>
          <p14:tracePt t="20941" x="1387475" y="1562100"/>
          <p14:tracePt t="20958" x="1371600" y="1562100"/>
          <p14:tracePt t="20973" x="1341438" y="1570038"/>
          <p14:tracePt t="20991" x="1325563" y="1570038"/>
          <p14:tracePt t="21012" x="1317625" y="1570038"/>
          <p14:tracePt t="21024" x="1295400" y="1570038"/>
          <p14:tracePt t="21040" x="1287463" y="1577975"/>
          <p14:tracePt t="21057" x="1265238" y="1577975"/>
          <p14:tracePt t="21075" x="1257300" y="1577975"/>
          <p14:tracePt t="21090" x="1241425" y="1584325"/>
          <p14:tracePt t="21106" x="1219200" y="1600200"/>
          <p14:tracePt t="21125" x="1203325" y="1608138"/>
          <p14:tracePt t="21141" x="1196975" y="1608138"/>
          <p14:tracePt t="21157" x="1173163" y="1608138"/>
          <p14:tracePt t="21174" x="1165225" y="1616075"/>
          <p14:tracePt t="21190" x="1143000" y="1616075"/>
          <p14:tracePt t="21207" x="1120775" y="1622425"/>
          <p14:tracePt t="21224" x="1112838" y="1622425"/>
          <p14:tracePt t="21239" x="1096963" y="1622425"/>
          <p14:tracePt t="21257" x="1074738" y="1622425"/>
          <p14:tracePt t="21274" x="1066800" y="1630363"/>
          <p14:tracePt t="21290" x="1036638" y="1630363"/>
          <p14:tracePt t="21307" x="1028700" y="1630363"/>
          <p14:tracePt t="21323" x="1012825" y="1638300"/>
          <p14:tracePt t="21340" x="1006475" y="1638300"/>
          <p14:tracePt t="21357" x="990600" y="1638300"/>
          <p14:tracePt t="21374" x="982663" y="1638300"/>
          <p14:tracePt t="21390" x="960438" y="1646238"/>
          <p14:tracePt t="21406" x="952500" y="1646238"/>
          <p14:tracePt t="21422" x="936625" y="1646238"/>
          <p14:tracePt t="21439" x="930275" y="1646238"/>
          <p14:tracePt t="21476" x="922338" y="1646238"/>
          <p14:tracePt t="22366" x="936625" y="1654175"/>
          <p14:tracePt t="22508" x="960438" y="1668463"/>
          <p14:tracePt t="22524" x="968375" y="1668463"/>
          <p14:tracePt t="22532" x="982663" y="1676400"/>
          <p14:tracePt t="22540" x="1006475" y="1676400"/>
          <p14:tracePt t="22555" x="1082675" y="1676400"/>
          <p14:tracePt t="22574" x="1112838" y="1676400"/>
          <p14:tracePt t="22590" x="1165225" y="1684338"/>
          <p14:tracePt t="22606" x="1219200" y="1684338"/>
          <p14:tracePt t="22623" x="1349375" y="1684338"/>
          <p14:tracePt t="22639" x="1524000" y="1684338"/>
          <p14:tracePt t="22655" x="1654175" y="1684338"/>
          <p14:tracePt t="22672" x="1790700" y="1698625"/>
          <p14:tracePt t="22689" x="1905000" y="1698625"/>
          <p14:tracePt t="22705" x="1958975" y="1706563"/>
          <p14:tracePt t="22722" x="2035175" y="1722438"/>
          <p14:tracePt t="22739" x="2179638" y="1730375"/>
          <p14:tracePt t="22739" x="2286000" y="1730375"/>
          <p14:tracePt t="22757" x="2590800" y="1730375"/>
          <p14:tracePt t="22773" x="2925763" y="1730375"/>
          <p14:tracePt t="22789" x="3200400" y="1730375"/>
          <p14:tracePt t="22806" x="3413125" y="1730375"/>
          <p14:tracePt t="22822" x="3589338" y="1730375"/>
          <p14:tracePt t="22839" x="3779838" y="1730375"/>
          <p14:tracePt t="22856" x="4122738" y="1730375"/>
          <p14:tracePt t="22872" x="4618038" y="1730375"/>
          <p14:tracePt t="22889" x="5135563" y="1730375"/>
          <p14:tracePt t="22905" x="5578475" y="1730375"/>
          <p14:tracePt t="22922" x="5867400" y="1730375"/>
          <p14:tracePt t="22938" x="6088063" y="1730375"/>
          <p14:tracePt t="22955" x="6362700" y="1730375"/>
          <p14:tracePt t="22955" x="6553200" y="1730375"/>
          <p14:tracePt t="22973" x="6759575" y="1730375"/>
          <p14:tracePt t="22988" x="7261225" y="1730375"/>
          <p14:tracePt t="23006" x="7467600" y="1714500"/>
          <p14:tracePt t="23022" x="7597775" y="1684338"/>
          <p14:tracePt t="23038" x="7673975" y="1660525"/>
          <p14:tracePt t="23054" x="7726363" y="1654175"/>
          <p14:tracePt t="23070" x="7810500" y="1638300"/>
          <p14:tracePt t="23089" x="7894638" y="1630363"/>
          <p14:tracePt t="23105" x="8008938" y="1616075"/>
          <p14:tracePt t="23121" x="8039100" y="1616075"/>
          <p14:tracePt t="23137" x="8047038" y="1616075"/>
          <p14:tracePt t="23154" x="8054975" y="1616075"/>
          <p14:tracePt t="23180" x="8061325" y="1608138"/>
          <p14:tracePt t="23196" x="8077200" y="1608138"/>
          <p14:tracePt t="23212" x="8115300" y="1608138"/>
          <p14:tracePt t="23222" x="8183563" y="1608138"/>
          <p14:tracePt t="23238" x="8221663" y="1608138"/>
          <p14:tracePt t="23258" x="8207375" y="1608138"/>
          <p14:tracePt t="23300" x="8191500" y="1608138"/>
          <p14:tracePt t="23308" x="8169275" y="1608138"/>
          <p14:tracePt t="23321" x="8115300" y="1608138"/>
          <p14:tracePt t="23338" x="8085138" y="1608138"/>
          <p14:tracePt t="23355" x="8069263" y="1608138"/>
          <p14:tracePt t="23371" x="8039100" y="1608138"/>
          <p14:tracePt t="23388" x="8008938" y="1608138"/>
          <p14:tracePt t="23405" x="7954963" y="1608138"/>
          <p14:tracePt t="23422" x="7832725" y="1608138"/>
          <p14:tracePt t="23438" x="7704138" y="1608138"/>
          <p14:tracePt t="23455" x="7589838" y="1608138"/>
          <p14:tracePt t="23471" x="7559675" y="1608138"/>
          <p14:tracePt t="23488" x="7551738" y="1608138"/>
          <p14:tracePt t="23612" x="7535863" y="1608138"/>
          <p14:tracePt t="23620" x="7527925" y="1608138"/>
          <p14:tracePt t="23628" x="7521575" y="1608138"/>
          <p14:tracePt t="23660" x="7527925" y="1608138"/>
          <p14:tracePt t="23900" x="7535863" y="1608138"/>
          <p14:tracePt t="23988" x="7543800" y="1608138"/>
          <p14:tracePt t="24076" x="7551738" y="1608138"/>
          <p14:tracePt t="24092" x="7559675" y="1608138"/>
          <p14:tracePt t="24140" x="7566025" y="1608138"/>
          <p14:tracePt t="24364" x="7573963" y="1608138"/>
          <p14:tracePt t="24372" x="7581900" y="1608138"/>
          <p14:tracePt t="24388" x="7589838" y="1616075"/>
          <p14:tracePt t="24405" x="7597775" y="1622425"/>
          <p14:tracePt t="24436" x="7604125" y="1622425"/>
          <p14:tracePt t="24484" x="7612063" y="1622425"/>
          <p14:tracePt t="24524" x="7627938" y="1622425"/>
          <p14:tracePt t="24532" x="7635875" y="1622425"/>
          <p14:tracePt t="24556" x="7642225" y="1622425"/>
          <p14:tracePt t="24660" x="7642225" y="1630363"/>
          <p14:tracePt t="24684" x="7650163" y="1630363"/>
          <p14:tracePt t="24756" x="7650163" y="1638300"/>
          <p14:tracePt t="24780" x="7666038" y="1646238"/>
          <p14:tracePt t="24796" x="7666038" y="1654175"/>
          <p14:tracePt t="24836" x="7680325" y="1654175"/>
          <p14:tracePt t="24868" x="7688263" y="1660525"/>
          <p14:tracePt t="24876" x="7696200" y="1668463"/>
          <p14:tracePt t="24901" x="7704138" y="1676400"/>
          <p14:tracePt t="24924" x="7704138" y="1684338"/>
          <p14:tracePt t="24956" x="7718425" y="1692275"/>
          <p14:tracePt t="24972" x="7726363" y="1692275"/>
          <p14:tracePt t="25077" x="7734300" y="1692275"/>
          <p14:tracePt t="25092" x="7750175" y="1698625"/>
          <p14:tracePt t="25132" x="7756525" y="1706563"/>
          <p14:tracePt t="25148" x="7764463" y="1706563"/>
          <p14:tracePt t="25156" x="7772400" y="1706563"/>
          <p14:tracePt t="25180" x="7780338" y="1706563"/>
          <p14:tracePt t="25220" x="7794625" y="1706563"/>
          <p14:tracePt t="25236" x="7810500" y="1706563"/>
          <p14:tracePt t="25253" x="7832725" y="1706563"/>
          <p14:tracePt t="25260" x="7848600" y="1706563"/>
          <p14:tracePt t="25270" x="7864475" y="1692275"/>
          <p14:tracePt t="25292" x="7870825" y="1684338"/>
          <p14:tracePt t="25308" x="7878763" y="1676400"/>
          <p14:tracePt t="25319" x="7894638" y="1668463"/>
          <p14:tracePt t="25336" x="7916863" y="1654175"/>
          <p14:tracePt t="25353" x="7947025" y="1646238"/>
          <p14:tracePt t="25368" x="7970838" y="1630363"/>
          <p14:tracePt t="25386" x="7978775" y="1630363"/>
          <p14:tracePt t="25402" x="7978775" y="1622425"/>
          <p14:tracePt t="25418" x="7985125" y="1608138"/>
          <p14:tracePt t="25436" x="7985125" y="1592263"/>
          <p14:tracePt t="25453" x="7993063" y="1577975"/>
          <p14:tracePt t="25470" x="8008938" y="1539875"/>
          <p14:tracePt t="25486" x="8023225" y="1516063"/>
          <p14:tracePt t="25503" x="8039100" y="1501775"/>
          <p14:tracePt t="25519" x="8054975" y="1477963"/>
          <p14:tracePt t="25535" x="8054975" y="1470025"/>
          <p14:tracePt t="25551" x="8061325" y="1463675"/>
          <p14:tracePt t="25568" x="8061325" y="1447800"/>
          <p14:tracePt t="25586" x="8069263" y="1425575"/>
          <p14:tracePt t="25601" x="8069263" y="1417638"/>
          <p14:tracePt t="25617" x="8077200" y="1401763"/>
          <p14:tracePt t="25634" x="8077200" y="1387475"/>
          <p14:tracePt t="25653" x="8077200" y="1379538"/>
          <p14:tracePt t="25796" x="8069263" y="1379538"/>
          <p14:tracePt t="25844" x="8061325" y="1379538"/>
          <p14:tracePt t="25852" x="8039100" y="1393825"/>
          <p14:tracePt t="25868" x="8023225" y="1409700"/>
          <p14:tracePt t="25876" x="8001000" y="1417638"/>
          <p14:tracePt t="25886" x="7993063" y="1431925"/>
          <p14:tracePt t="25902" x="7985125" y="1439863"/>
          <p14:tracePt t="25948" x="7978775" y="1439863"/>
          <p14:tracePt t="25956" x="7978775" y="1447800"/>
          <p14:tracePt t="25968" x="7978775" y="1455738"/>
          <p14:tracePt t="26052" x="7978775" y="1470025"/>
          <p14:tracePt t="26340" x="7978775" y="1477963"/>
          <p14:tracePt t="26372" x="7978775" y="1493838"/>
          <p14:tracePt t="26420" x="7978775" y="1501775"/>
          <p14:tracePt t="26436" x="7962900" y="1516063"/>
          <p14:tracePt t="26444" x="7954963" y="1524000"/>
          <p14:tracePt t="26460" x="7954963" y="1531938"/>
          <p14:tracePt t="26469" x="7940675" y="1546225"/>
          <p14:tracePt t="26486" x="7932738" y="1554163"/>
          <p14:tracePt t="26502" x="7916863" y="1584325"/>
          <p14:tracePt t="26518" x="7902575" y="1616075"/>
          <p14:tracePt t="26535" x="7886700" y="1630363"/>
          <p14:tracePt t="26551" x="7886700" y="1638300"/>
          <p14:tracePt t="26572" x="7886700" y="1646238"/>
          <p14:tracePt t="26596" x="7886700" y="1654175"/>
          <p14:tracePt t="26604" x="7886700" y="1660525"/>
          <p14:tracePt t="26620" x="7886700" y="1676400"/>
          <p14:tracePt t="26634" x="7886700" y="1692275"/>
          <p14:tracePt t="26650" x="7886700" y="1714500"/>
          <p14:tracePt t="26670" x="7870825" y="1730375"/>
          <p14:tracePt t="26685" x="7870825" y="1744663"/>
          <p14:tracePt t="26702" x="7870825" y="1774825"/>
          <p14:tracePt t="26718" x="7856538" y="1798638"/>
          <p14:tracePt t="26735" x="7856538" y="1820863"/>
          <p14:tracePt t="26751" x="7856538" y="1836738"/>
          <p14:tracePt t="26780" x="7864475" y="1836738"/>
          <p14:tracePt t="27460" x="7878763" y="1836738"/>
          <p14:tracePt t="27476" x="7894638" y="1828800"/>
          <p14:tracePt t="27485" x="7916863" y="1820863"/>
          <p14:tracePt t="27501" x="7940675" y="1812925"/>
          <p14:tracePt t="27518" x="7970838" y="1790700"/>
          <p14:tracePt t="27535" x="7985125" y="1790700"/>
          <p14:tracePt t="27549" x="8001000" y="1774825"/>
          <p14:tracePt t="27566" x="8031163" y="1774825"/>
          <p14:tracePt t="27583" x="8061325" y="1768475"/>
          <p14:tracePt t="27600" x="8099425" y="1760538"/>
          <p14:tracePt t="27617" x="8137525" y="1744663"/>
          <p14:tracePt t="27634" x="8153400" y="1736725"/>
          <p14:tracePt t="27650" x="8183563" y="1730375"/>
          <p14:tracePt t="27667" x="8221663" y="1714500"/>
          <p14:tracePt t="27667" x="8251825" y="1714500"/>
          <p14:tracePt t="27685" x="8283575" y="1698625"/>
          <p14:tracePt t="27700" x="8343900" y="1684338"/>
          <p14:tracePt t="27717" x="8351838" y="1676400"/>
          <p14:tracePt t="27734" x="8366125" y="1668463"/>
          <p14:tracePt t="27749" x="8382000" y="1660525"/>
          <p14:tracePt t="27767" x="8389938" y="1654175"/>
          <p14:tracePt t="27788" x="8412163" y="1638300"/>
          <p14:tracePt t="27828" x="8435975" y="1638300"/>
          <p14:tracePt t="27844" x="8458200" y="1630363"/>
          <p14:tracePt t="27860" x="8480425" y="1630363"/>
          <p14:tracePt t="27868" x="8496300" y="1616075"/>
          <p14:tracePt t="27882" x="8518525" y="1608138"/>
          <p14:tracePt t="27901" x="8518525" y="1600200"/>
          <p14:tracePt t="27917" x="8512175" y="1592263"/>
          <p14:tracePt t="27933" x="8504238" y="1584325"/>
          <p14:tracePt t="28004" x="8496300" y="1584325"/>
          <p14:tracePt t="28028" x="8488363" y="1584325"/>
          <p14:tracePt t="28036" x="8480425" y="1577975"/>
          <p14:tracePt t="28049" x="8474075" y="1577975"/>
          <p14:tracePt t="28068" x="8458200" y="1577975"/>
          <p14:tracePt t="28100" x="8442325" y="1577975"/>
          <p14:tracePt t="28124" x="8428038" y="1577975"/>
          <p14:tracePt t="28148" x="8412163" y="1584325"/>
          <p14:tracePt t="28581" x="8397875" y="1584325"/>
          <p14:tracePt t="28588" x="8382000" y="1584325"/>
          <p14:tracePt t="28598" x="8267700" y="1570038"/>
          <p14:tracePt t="28616" x="8169275" y="1562100"/>
          <p14:tracePt t="28633" x="8123238" y="1539875"/>
          <p14:tracePt t="28649" x="8085138" y="1539875"/>
          <p14:tracePt t="28666" x="8031163" y="1539875"/>
          <p14:tracePt t="28683" x="7985125" y="1539875"/>
          <p14:tracePt t="28683" x="7962900" y="1539875"/>
          <p14:tracePt t="28701" x="7932738" y="1539875"/>
          <p14:tracePt t="28715" x="7810500" y="1562100"/>
          <p14:tracePt t="28733" x="7750175" y="1570038"/>
          <p14:tracePt t="28750" x="7712075" y="1577975"/>
          <p14:tracePt t="28766" x="7704138" y="1577975"/>
          <p14:tracePt t="28782" x="7688263" y="1577975"/>
          <p14:tracePt t="28799" x="7680325" y="1577975"/>
          <p14:tracePt t="28815" x="7658100" y="1577975"/>
          <p14:tracePt t="28833" x="7635875" y="1577975"/>
          <p14:tracePt t="28849" x="7612063" y="1584325"/>
          <p14:tracePt t="28867" x="7589838" y="1592263"/>
          <p14:tracePt t="28882" x="7573963" y="1600200"/>
          <p14:tracePt t="28899" x="7559675" y="1600200"/>
          <p14:tracePt t="28915" x="7551738" y="1600200"/>
          <p14:tracePt t="28933" x="7535863" y="1608138"/>
          <p14:tracePt t="28949" x="7527925" y="1608138"/>
          <p14:tracePt t="28973" x="7513638" y="1608138"/>
          <p14:tracePt t="28988" x="7497763" y="1616075"/>
          <p14:tracePt t="28998" x="7489825" y="1616075"/>
          <p14:tracePt t="29911" x="7467600" y="1616075"/>
          <p14:tracePt t="29980" x="7451725" y="1616075"/>
          <p14:tracePt t="29988" x="7429500" y="1616075"/>
          <p14:tracePt t="29998" x="7331075" y="1616075"/>
          <p14:tracePt t="30015" x="7154863" y="1668463"/>
          <p14:tracePt t="30031" x="6797675" y="1722438"/>
          <p14:tracePt t="30046" x="6278563" y="1768475"/>
          <p14:tracePt t="30064" x="5722938" y="1935163"/>
          <p14:tracePt t="30081" x="5127625" y="2087563"/>
          <p14:tracePt t="30098" x="4525963" y="2270125"/>
          <p14:tracePt t="30114" x="3908425" y="2438400"/>
          <p14:tracePt t="30131" x="3330575" y="2598738"/>
          <p14:tracePt t="30131" x="2987675" y="2674938"/>
          <p14:tracePt t="30149" x="2416175" y="2797175"/>
          <p14:tracePt t="30165" x="1973263" y="2879725"/>
          <p14:tracePt t="30182" x="1654175" y="2949575"/>
          <p14:tracePt t="30198" x="1516063" y="2963863"/>
          <p14:tracePt t="30215" x="1431925" y="2971800"/>
          <p14:tracePt t="30231" x="1387475" y="2979738"/>
          <p14:tracePt t="30248" x="1341438" y="3001963"/>
          <p14:tracePt t="30264" x="1311275" y="3009900"/>
          <p14:tracePt t="30281" x="1273175" y="3032125"/>
          <p14:tracePt t="30297" x="1219200" y="3078163"/>
          <p14:tracePt t="30314" x="1173163" y="3140075"/>
          <p14:tracePt t="30331" x="1120775" y="3178175"/>
          <p14:tracePt t="30331" x="1096963" y="3184525"/>
          <p14:tracePt t="30349" x="1050925" y="3208338"/>
          <p14:tracePt t="30365" x="1036638" y="3222625"/>
          <p14:tracePt t="30381" x="1036638" y="3216275"/>
          <p14:tracePt t="30468" x="1044575" y="3208338"/>
          <p14:tracePt t="30484" x="1050925" y="3200400"/>
          <p14:tracePt t="30492" x="1058863" y="3200400"/>
          <p14:tracePt t="30500" x="1082675" y="3192463"/>
          <p14:tracePt t="30514" x="1096963" y="3170238"/>
          <p14:tracePt t="30531" x="1127125" y="3140075"/>
          <p14:tracePt t="30547" x="1173163" y="3108325"/>
          <p14:tracePt t="30547" x="1196975" y="3086100"/>
          <p14:tracePt t="30565" x="1249363" y="3063875"/>
          <p14:tracePt t="30581" x="1317625" y="3032125"/>
          <p14:tracePt t="30598" x="1393825" y="2994025"/>
          <p14:tracePt t="30615" x="1463675" y="2971800"/>
          <p14:tracePt t="30631" x="1470025" y="2949575"/>
          <p14:tracePt t="30647" x="1477963" y="2941638"/>
          <p14:tracePt t="30677" x="1477963" y="2933700"/>
          <p14:tracePt t="30780" x="1470025" y="2933700"/>
          <p14:tracePt t="31164" x="1455738" y="2933700"/>
          <p14:tracePt t="32103" x="1463675" y="2925763"/>
          <p14:tracePt t="32348" x="1463675" y="2911475"/>
          <p14:tracePt t="32372" x="1463675" y="2895600"/>
          <p14:tracePt t="32380" x="1463675" y="2873375"/>
          <p14:tracePt t="32395" x="1485900" y="2781300"/>
          <p14:tracePt t="32413" x="1493838" y="2743200"/>
          <p14:tracePt t="32429" x="1501775" y="2720975"/>
          <p14:tracePt t="32446" x="1508125" y="2713038"/>
          <p14:tracePt t="32476" x="1508125" y="2705100"/>
          <p14:tracePt t="32500" x="1516063" y="2697163"/>
          <p14:tracePt t="32508" x="1524000" y="2682875"/>
          <p14:tracePt t="32516" x="1531938" y="2674938"/>
          <p14:tracePt t="32528" x="1546225" y="2659063"/>
          <p14:tracePt t="32545" x="1554163" y="2651125"/>
          <p14:tracePt t="32561" x="1554163" y="2659063"/>
          <p14:tracePt t="32780" x="1554163" y="2667000"/>
          <p14:tracePt t="32868" x="1546225" y="2667000"/>
          <p14:tracePt t="33420" x="1546225" y="2674938"/>
          <p14:tracePt t="33476" x="1546225" y="2682875"/>
          <p14:tracePt t="33516" x="1554163" y="2697163"/>
          <p14:tracePt t="33564" x="1570038" y="2705100"/>
          <p14:tracePt t="33620" x="1584325" y="2713038"/>
          <p14:tracePt t="33652" x="1600200" y="2713038"/>
          <p14:tracePt t="33740" x="1608138" y="2713038"/>
          <p14:tracePt t="33764" x="1616075" y="2713038"/>
          <p14:tracePt t="33772" x="1622425" y="2713038"/>
          <p14:tracePt t="33788" x="1630363" y="2713038"/>
          <p14:tracePt t="33836" x="1638300" y="2713038"/>
          <p14:tracePt t="33868" x="1654175" y="2713038"/>
          <p14:tracePt t="33892" x="1668463" y="2713038"/>
          <p14:tracePt t="33900" x="1684338" y="2713038"/>
          <p14:tracePt t="33916" x="1698625" y="2713038"/>
          <p14:tracePt t="33927" x="1714500" y="2705100"/>
          <p14:tracePt t="33943" x="1730375" y="2705100"/>
          <p14:tracePt t="33960" x="1736725" y="2705100"/>
          <p14:tracePt t="33976" x="1744663" y="2705100"/>
          <p14:tracePt t="33993" x="1752600" y="2705100"/>
          <p14:tracePt t="34036" x="1760538" y="2705100"/>
          <p14:tracePt t="34044" x="1768475" y="2705100"/>
          <p14:tracePt t="34060" x="1782763" y="2705100"/>
          <p14:tracePt t="34094" x="1798638" y="2705100"/>
          <p14:tracePt t="34140" x="1806575" y="2705100"/>
          <p14:tracePt t="34172" x="1812925" y="2705100"/>
          <p14:tracePt t="34180" x="1828800" y="2705100"/>
          <p14:tracePt t="34196" x="1836738" y="2705100"/>
          <p14:tracePt t="34209" x="1851025" y="2705100"/>
          <p14:tracePt t="34276" x="1866900" y="2705100"/>
          <p14:tracePt t="34293" x="1882775" y="2705100"/>
          <p14:tracePt t="34300" x="1897063" y="2705100"/>
          <p14:tracePt t="34310" x="1912938" y="2705100"/>
          <p14:tracePt t="34326" x="1927225" y="2705100"/>
          <p14:tracePt t="34343" x="1943100" y="2705100"/>
          <p14:tracePt t="34396" x="1951038" y="2705100"/>
          <p14:tracePt t="34404" x="1958975" y="2705100"/>
          <p14:tracePt t="34420" x="1965325" y="2705100"/>
          <p14:tracePt t="34460" x="1981200" y="2705100"/>
          <p14:tracePt t="34476" x="1989138" y="2705100"/>
          <p14:tracePt t="34484" x="1997075" y="2705100"/>
          <p14:tracePt t="34494" x="2011363" y="2705100"/>
          <p14:tracePt t="34510" x="2035175" y="2713038"/>
          <p14:tracePt t="35425" x="2027238" y="2713038"/>
          <p14:tracePt t="35732" x="2003425" y="2713038"/>
          <p14:tracePt t="35741" x="2003425" y="2705100"/>
          <p14:tracePt t="35764" x="1997075" y="2697163"/>
          <p14:tracePt t="35773" x="1989138" y="2697163"/>
          <p14:tracePt t="35780" x="1973263" y="2682875"/>
          <p14:tracePt t="35796" x="1958975" y="2667000"/>
          <p14:tracePt t="35808" x="1951038" y="2651125"/>
          <p14:tracePt t="35825" x="1927225" y="2613025"/>
          <p14:tracePt t="35842" x="1920875" y="2560638"/>
          <p14:tracePt t="35858" x="1882775" y="2484438"/>
          <p14:tracePt t="35858" x="1882775" y="2460625"/>
          <p14:tracePt t="35877" x="1866900" y="2430463"/>
          <p14:tracePt t="35892" x="1844675" y="2362200"/>
          <p14:tracePt t="35909" x="1844675" y="2324100"/>
          <p14:tracePt t="35926" x="1844675" y="2286000"/>
          <p14:tracePt t="35942" x="1828800" y="2247900"/>
          <p14:tracePt t="35958" x="1828800" y="2217738"/>
          <p14:tracePt t="35976" x="1828800" y="2171700"/>
          <p14:tracePt t="35992" x="1836738" y="2125663"/>
          <p14:tracePt t="36008" x="1844675" y="2103438"/>
          <p14:tracePt t="36025" x="1844675" y="2087563"/>
          <p14:tracePt t="36042" x="1858963" y="2073275"/>
          <p14:tracePt t="36058" x="1866900" y="2057400"/>
          <p14:tracePt t="36076" x="1874838" y="2057400"/>
          <p14:tracePt t="36091" x="1897063" y="2019300"/>
          <p14:tracePt t="36109" x="1920875" y="1997075"/>
          <p14:tracePt t="36126" x="1973263" y="1958975"/>
          <p14:tracePt t="36142" x="2011363" y="1927225"/>
          <p14:tracePt t="36159" x="2049463" y="1897063"/>
          <p14:tracePt t="36175" x="2079625" y="1897063"/>
          <p14:tracePt t="36191" x="2087563" y="1882775"/>
          <p14:tracePt t="36208" x="2095500" y="1882775"/>
          <p14:tracePt t="36244" x="2103438" y="1882775"/>
          <p14:tracePt t="36252" x="2133600" y="1882775"/>
          <p14:tracePt t="36261" x="2149475" y="1882775"/>
          <p14:tracePt t="36273" x="2163763" y="1882775"/>
          <p14:tracePt t="36290" x="2179638" y="1882775"/>
          <p14:tracePt t="36306" x="2201863" y="1882775"/>
          <p14:tracePt t="36323" x="2209800" y="1882775"/>
          <p14:tracePt t="36341" x="2217738" y="1882775"/>
          <p14:tracePt t="36357" x="2225675" y="1874838"/>
          <p14:tracePt t="36374" x="2232025" y="1874838"/>
          <p14:tracePt t="36660" x="2239963" y="1866900"/>
          <p14:tracePt t="36788" x="2247900" y="1866900"/>
          <p14:tracePt t="36853" x="2255838" y="1858963"/>
          <p14:tracePt t="36940" x="2263775" y="1858963"/>
          <p14:tracePt t="36957" x="2270125" y="1858963"/>
          <p14:tracePt t="36973" x="2278063" y="1858963"/>
          <p14:tracePt t="36988" x="2286000" y="1858963"/>
          <p14:tracePt t="37005" x="2293938" y="1858963"/>
          <p14:tracePt t="37044" x="2301875" y="1858963"/>
          <p14:tracePt t="37052" x="2316163" y="1858963"/>
          <p14:tracePt t="37076" x="2324100" y="1858963"/>
          <p14:tracePt t="37092" x="2332038" y="1858963"/>
          <p14:tracePt t="37100" x="2339975" y="1858963"/>
          <p14:tracePt t="37108" x="2346325" y="1858963"/>
          <p14:tracePt t="37123" x="2354263" y="1858963"/>
          <p14:tracePt t="37140" x="2370138" y="1858963"/>
          <p14:tracePt t="37173" x="2384425" y="1851025"/>
          <p14:tracePt t="37196" x="2392363" y="1851025"/>
          <p14:tracePt t="37220" x="2400300" y="1851025"/>
          <p14:tracePt t="37236" x="2400300" y="1844675"/>
          <p14:tracePt t="37246" x="2408238" y="1844675"/>
          <p14:tracePt t="37333" x="2416175" y="1844675"/>
          <p14:tracePt t="37348" x="2422525" y="1844675"/>
          <p14:tracePt t="38233" x="2430463" y="1836738"/>
          <p14:tracePt t="38740" x="2430463" y="1828800"/>
          <p14:tracePt t="38788" x="2438400" y="1820863"/>
          <p14:tracePt t="38796" x="2446338" y="1812925"/>
          <p14:tracePt t="38812" x="2446338" y="1806575"/>
          <p14:tracePt t="38822" x="2446338" y="1790700"/>
          <p14:tracePt t="38839" x="2454275" y="1782763"/>
          <p14:tracePt t="38855" x="2460625" y="1768475"/>
          <p14:tracePt t="38873" x="2460625" y="1760538"/>
          <p14:tracePt t="38924" x="2468563" y="1760538"/>
          <p14:tracePt t="38948" x="2468563" y="1752600"/>
          <p14:tracePt t="38956" x="2468563" y="1744663"/>
          <p14:tracePt t="38972" x="2476500" y="1744663"/>
          <p14:tracePt t="38980" x="2476500" y="1736725"/>
          <p14:tracePt t="38989" x="2484438" y="1722438"/>
          <p14:tracePt t="39006" x="2492375" y="1706563"/>
          <p14:tracePt t="39022" x="2498725" y="1698625"/>
          <p14:tracePt t="39038" x="2530475" y="1684338"/>
          <p14:tracePt t="39056" x="2536825" y="1668463"/>
          <p14:tracePt t="39072" x="2544763" y="1660525"/>
          <p14:tracePt t="39088" x="2552700" y="1660525"/>
          <p14:tracePt t="39105" x="2560638" y="1646238"/>
          <p14:tracePt t="39123" x="2568575" y="1646238"/>
          <p14:tracePt t="39140" x="2574925" y="1638300"/>
          <p14:tracePt t="39154" x="2582863" y="1638300"/>
          <p14:tracePt t="39171" x="2582863" y="1630363"/>
          <p14:tracePt t="39188" x="2590800" y="1630363"/>
          <p14:tracePt t="39244" x="2606675" y="1630363"/>
          <p14:tracePt t="39260" x="2620963" y="1630363"/>
          <p14:tracePt t="39276" x="2628900" y="1630363"/>
          <p14:tracePt t="39292" x="2636838" y="1630363"/>
          <p14:tracePt t="39300" x="2644775" y="1630363"/>
          <p14:tracePt t="39308" x="2651125" y="1630363"/>
          <p14:tracePt t="39324" x="2659063" y="1630363"/>
          <p14:tracePt t="39340" x="2674938" y="1630363"/>
          <p14:tracePt t="39356" x="2689225" y="1630363"/>
          <p14:tracePt t="39370" x="2697163" y="1630363"/>
          <p14:tracePt t="39386" x="2713038" y="1630363"/>
          <p14:tracePt t="39404" x="2720975" y="1630363"/>
          <p14:tracePt t="39420" x="2735263" y="1630363"/>
          <p14:tracePt t="39439" x="2743200" y="1630363"/>
          <p14:tracePt t="39454" x="2773363" y="1630363"/>
          <p14:tracePt t="39471" x="2781300" y="1630363"/>
          <p14:tracePt t="39487" x="2789238" y="1630363"/>
          <p14:tracePt t="39504" x="2803525" y="1622425"/>
          <p14:tracePt t="39522" x="2811463" y="1622425"/>
          <p14:tracePt t="39537" x="2827338" y="1622425"/>
          <p14:tracePt t="39553" x="2827338" y="1616075"/>
          <p14:tracePt t="39570" x="2835275" y="1616075"/>
          <p14:tracePt t="39587" x="2827338" y="1616075"/>
          <p14:tracePt t="39756" x="2811463" y="1616075"/>
          <p14:tracePt t="39764" x="2789238" y="1616075"/>
          <p14:tracePt t="39772" x="2773363" y="1616075"/>
          <p14:tracePt t="39787" x="2720975" y="1616075"/>
          <p14:tracePt t="39805" x="2697163" y="1608138"/>
          <p14:tracePt t="39822" x="2689225" y="1608138"/>
          <p14:tracePt t="40052" x="2682875" y="1608138"/>
          <p14:tracePt t="40068" x="2667000" y="1608138"/>
          <p14:tracePt t="40085" x="2644775" y="1600200"/>
          <p14:tracePt t="40092" x="2636838" y="1600200"/>
          <p14:tracePt t="40104" x="2582863" y="1592263"/>
          <p14:tracePt t="40122" x="2544763" y="1570038"/>
          <p14:tracePt t="40137" x="2460625" y="1570038"/>
          <p14:tracePt t="40137" x="2422525" y="1570038"/>
          <p14:tracePt t="40156" x="2378075" y="1570038"/>
          <p14:tracePt t="40170" x="2286000" y="1570038"/>
          <p14:tracePt t="40187" x="2171700" y="1570038"/>
          <p14:tracePt t="40205" x="2117725" y="1570038"/>
          <p14:tracePt t="40221" x="2073275" y="1570038"/>
          <p14:tracePt t="40238" x="2035175" y="1562100"/>
          <p14:tracePt t="40255" x="1997075" y="1546225"/>
          <p14:tracePt t="40271" x="1973263" y="1539875"/>
          <p14:tracePt t="40287" x="1958975" y="1531938"/>
          <p14:tracePt t="40303" x="1927225" y="1524000"/>
          <p14:tracePt t="40321" x="1920875" y="1524000"/>
          <p14:tracePt t="40336" x="1897063" y="1524000"/>
          <p14:tracePt t="40354" x="1905000" y="1524000"/>
          <p14:tracePt t="40524" x="1943100" y="1524000"/>
          <p14:tracePt t="40541" x="1951038" y="1516063"/>
          <p14:tracePt t="40564" x="1951038" y="1524000"/>
          <p14:tracePt t="40700" x="1951038" y="1531938"/>
          <p14:tracePt t="40708" x="1943100" y="1531938"/>
          <p14:tracePt t="40724" x="1935163" y="1531938"/>
          <p14:tracePt t="40736" x="1905000" y="1531938"/>
          <p14:tracePt t="40753" x="1882775" y="1531938"/>
          <p14:tracePt t="40770" x="1851025" y="1554163"/>
          <p14:tracePt t="40787" x="1812925" y="1562100"/>
          <p14:tracePt t="40787" x="1798638" y="1562100"/>
          <p14:tracePt t="40805" x="1782763" y="1562100"/>
          <p14:tracePt t="40821" x="1774825" y="1570038"/>
          <p14:tracePt t="40853" x="1768475" y="1570038"/>
          <p14:tracePt t="40884" x="1760538" y="1570038"/>
          <p14:tracePt t="40901" x="1752600" y="1570038"/>
          <p14:tracePt t="40916" x="1744663" y="1570038"/>
          <p14:tracePt t="40924" x="1736725" y="1577975"/>
          <p14:tracePt t="40936" x="1736725" y="1584325"/>
          <p14:tracePt t="40953" x="1736725" y="1592263"/>
          <p14:tracePt t="40969" x="1736725" y="1608138"/>
          <p14:tracePt t="40986" x="1736725" y="1616075"/>
          <p14:tracePt t="41004" x="1736725" y="1622425"/>
          <p14:tracePt t="41028" x="1744663" y="1622425"/>
          <p14:tracePt t="41052" x="1752600" y="1622425"/>
          <p14:tracePt t="41060" x="1760538" y="1622425"/>
          <p14:tracePt t="41076" x="1768475" y="1622425"/>
          <p14:tracePt t="41086" x="1768475" y="1616075"/>
          <p14:tracePt t="41102" x="1768475" y="1600200"/>
          <p14:tracePt t="41119" x="1768475" y="1592263"/>
          <p14:tracePt t="41148" x="1768475" y="1584325"/>
          <p14:tracePt t="41156" x="1760538" y="1584325"/>
          <p14:tracePt t="41180" x="1744663" y="1584325"/>
          <p14:tracePt t="41204" x="1722438" y="1584325"/>
          <p14:tracePt t="41212" x="1714500" y="1584325"/>
          <p14:tracePt t="41220" x="1684338" y="1584325"/>
          <p14:tracePt t="41237" x="1668463" y="1584325"/>
          <p14:tracePt t="41254" x="1660525" y="1584325"/>
          <p14:tracePt t="41276" x="1668463" y="1584325"/>
          <p14:tracePt t="41476" x="1676400" y="1584325"/>
          <p14:tracePt t="41500" x="1684338" y="1584325"/>
          <p14:tracePt t="41517" x="1692275" y="1584325"/>
          <p14:tracePt t="41524" x="1698625" y="1584325"/>
          <p14:tracePt t="41535" x="1722438" y="1584325"/>
          <p14:tracePt t="41553" x="1752600" y="1584325"/>
          <p14:tracePt t="41569" x="1782763" y="1584325"/>
          <p14:tracePt t="41586" x="1806575" y="1584325"/>
          <p14:tracePt t="41586" x="1820863" y="1584325"/>
          <p14:tracePt t="41605" x="1836738" y="1584325"/>
          <p14:tracePt t="41618" x="1889125" y="1584325"/>
          <p14:tracePt t="41638" x="1920875" y="1584325"/>
          <p14:tracePt t="41653" x="1973263" y="1584325"/>
          <p14:tracePt t="41669" x="2027238" y="1584325"/>
          <p14:tracePt t="41686" x="2073275" y="1584325"/>
          <p14:tracePt t="41703" x="2095500" y="1584325"/>
          <p14:tracePt t="41719" x="2163763" y="1584325"/>
          <p14:tracePt t="41735" x="2217738" y="1584325"/>
          <p14:tracePt t="41751" x="2270125" y="1584325"/>
          <p14:tracePt t="41768" x="2301875" y="1584325"/>
          <p14:tracePt t="41784" x="2339975" y="1584325"/>
          <p14:tracePt t="41801" x="2370138" y="1584325"/>
          <p14:tracePt t="41818" x="2400300" y="1584325"/>
          <p14:tracePt t="41834" x="2430463" y="1584325"/>
          <p14:tracePt t="41834" x="2446338" y="1584325"/>
          <p14:tracePt t="41852" x="2476500" y="1584325"/>
          <p14:tracePt t="41869" x="2498725" y="1584325"/>
          <p14:tracePt t="41885" x="2514600" y="1584325"/>
          <p14:tracePt t="41901" x="2544763" y="1577975"/>
          <p14:tracePt t="41918" x="2552700" y="1570038"/>
          <p14:tracePt t="41934" x="2582863" y="1570038"/>
          <p14:tracePt t="41951" x="2613025" y="1570038"/>
          <p14:tracePt t="41968" x="2636838" y="1570038"/>
          <p14:tracePt t="41985" x="2644775" y="1570038"/>
          <p14:tracePt t="42000" x="2651125" y="1562100"/>
          <p14:tracePt t="42017" x="2674938" y="1562100"/>
          <p14:tracePt t="42034" x="2689225" y="1562100"/>
          <p14:tracePt t="42212" x="2682875" y="1562100"/>
          <p14:tracePt t="42316" x="2674938" y="1562100"/>
          <p14:tracePt t="42324" x="2689225" y="1562100"/>
          <p14:tracePt t="42924" x="2697163" y="1562100"/>
          <p14:tracePt t="42940" x="2720975" y="1562100"/>
          <p14:tracePt t="42949" x="2735263" y="1562100"/>
          <p14:tracePt t="42956" x="2743200" y="1562100"/>
          <p14:tracePt t="42980" x="2751138" y="1562100"/>
          <p14:tracePt t="43028" x="2759075" y="1562100"/>
          <p14:tracePt t="43052" x="2765425" y="1562100"/>
          <p14:tracePt t="43060" x="2773363" y="1562100"/>
          <p14:tracePt t="43068" x="2797175" y="1562100"/>
          <p14:tracePt t="43085" x="2819400" y="1562100"/>
          <p14:tracePt t="43101" x="2841625" y="1562100"/>
          <p14:tracePt t="43118" x="2849563" y="1562100"/>
          <p14:tracePt t="43135" x="2865438" y="1562100"/>
          <p14:tracePt t="43204" x="2879725" y="1562100"/>
          <p14:tracePt t="43212" x="2895600" y="1562100"/>
          <p14:tracePt t="43220" x="2911475" y="1562100"/>
          <p14:tracePt t="43234" x="2933700" y="1562100"/>
          <p14:tracePt t="43234" x="2941638" y="1562100"/>
          <p14:tracePt t="43253" x="2955925" y="1562100"/>
          <p14:tracePt t="43316" x="2963863" y="1562100"/>
          <p14:tracePt t="43333" x="2971800" y="1562100"/>
          <p14:tracePt t="43340" x="2979738" y="1562100"/>
          <p14:tracePt t="43350" x="2987675" y="1562100"/>
          <p14:tracePt t="43367" x="2994025" y="1562100"/>
          <p14:tracePt t="43383" x="3009900" y="1562100"/>
          <p14:tracePt t="43444" x="3017838" y="1570038"/>
          <p14:tracePt t="43484" x="3025775" y="1577975"/>
          <p14:tracePt t="43532" x="3040063" y="1577975"/>
          <p14:tracePt t="44108" x="3063875" y="1584325"/>
          <p14:tracePt t="44117" x="3070225" y="1584325"/>
          <p14:tracePt t="44124" x="3078163" y="1584325"/>
          <p14:tracePt t="44134" x="3086100" y="1584325"/>
          <p14:tracePt t="44149" x="3101975" y="1584325"/>
          <p14:tracePt t="44167" x="3108325" y="1584325"/>
          <p14:tracePt t="44220" x="3116263" y="1584325"/>
          <p14:tracePt t="44228" x="3132138" y="1584325"/>
          <p14:tracePt t="44236" x="3140075" y="1584325"/>
          <p14:tracePt t="44249" x="3146425" y="1584325"/>
          <p14:tracePt t="44267" x="3154363" y="1584325"/>
          <p14:tracePt t="44372" x="3162300" y="1584325"/>
          <p14:tracePt t="44380" x="3162300" y="1592263"/>
          <p14:tracePt t="44804" x="3162300" y="1600200"/>
          <p14:tracePt t="44828" x="3154363" y="1600200"/>
          <p14:tracePt t="44844" x="3146425" y="1608138"/>
          <p14:tracePt t="44852" x="3140075" y="1608138"/>
          <p14:tracePt t="44876" x="3132138" y="1608138"/>
          <p14:tracePt t="44908" x="3124200" y="1608138"/>
          <p14:tracePt t="44932" x="3108325" y="1608138"/>
          <p14:tracePt t="44940" x="3101975" y="1608138"/>
          <p14:tracePt t="44950" x="3078163" y="1608138"/>
          <p14:tracePt t="44966" x="3055938" y="1608138"/>
          <p14:tracePt t="44983" x="3040063" y="1608138"/>
          <p14:tracePt t="45004" x="3032125" y="1608138"/>
          <p14:tracePt t="45036" x="3025775" y="1608138"/>
          <p14:tracePt t="45044" x="3017838" y="1608138"/>
          <p14:tracePt t="45052" x="3009900" y="1608138"/>
          <p14:tracePt t="45065" x="2987675" y="1608138"/>
          <p14:tracePt t="45083" x="2979738" y="1608138"/>
          <p14:tracePt t="45098" x="2971800" y="1608138"/>
          <p14:tracePt t="45115" x="2955925" y="1608138"/>
          <p14:tracePt t="45133" x="2941638" y="1608138"/>
          <p14:tracePt t="45148" x="2925763" y="1608138"/>
          <p14:tracePt t="45172" x="2903538" y="1622425"/>
          <p14:tracePt t="45188" x="2879725" y="1622425"/>
          <p14:tracePt t="45204" x="2873375" y="1622425"/>
          <p14:tracePt t="45215" x="2865438" y="1622425"/>
          <p14:tracePt t="45231" x="2857500" y="1622425"/>
          <p14:tracePt t="45248" x="2849563" y="1630363"/>
          <p14:tracePt t="45300" x="2865438" y="1630363"/>
          <p14:tracePt t="45588" x="2873375" y="1630363"/>
          <p14:tracePt t="45604" x="2879725" y="1630363"/>
          <p14:tracePt t="45620" x="2887663" y="1630363"/>
          <p14:tracePt t="45628" x="2895600" y="1630363"/>
          <p14:tracePt t="45636" x="2903538" y="1630363"/>
          <p14:tracePt t="45647" x="2917825" y="1630363"/>
          <p14:tracePt t="45664" x="2933700" y="1630363"/>
          <p14:tracePt t="45732" x="2941638" y="1630363"/>
          <p14:tracePt t="45740" x="2949575" y="1630363"/>
          <p14:tracePt t="45749" x="2971800" y="1630363"/>
          <p14:tracePt t="45766" x="2987675" y="1630363"/>
          <p14:tracePt t="45782" x="2994025" y="1630363"/>
          <p14:tracePt t="45836" x="3001963" y="1630363"/>
          <p14:tracePt t="45844" x="3017838" y="1630363"/>
          <p14:tracePt t="45852" x="3032125" y="1630363"/>
          <p14:tracePt t="45868" x="3040063" y="1630363"/>
          <p14:tracePt t="45884" x="3048000" y="1630363"/>
          <p14:tracePt t="45908" x="3055938" y="1630363"/>
          <p14:tracePt t="45948" x="3063875" y="1630363"/>
          <p14:tracePt t="45956" x="3086100" y="1616075"/>
          <p14:tracePt t="45965" x="3094038" y="1616075"/>
          <p14:tracePt t="45981" x="3124200" y="1616075"/>
          <p14:tracePt t="45997" x="3108325" y="1616075"/>
          <p14:tracePt t="46196" x="3094038" y="1616075"/>
          <p14:tracePt t="46204" x="3070225" y="1616075"/>
          <p14:tracePt t="46214" x="3025775" y="1616075"/>
          <p14:tracePt t="46231" x="2963863" y="1616075"/>
          <p14:tracePt t="46247" x="2879725" y="1616075"/>
          <p14:tracePt t="46266" x="2827338" y="1616075"/>
          <p14:tracePt t="46281" x="2803525" y="1616075"/>
          <p14:tracePt t="46297" x="2797175" y="1616075"/>
          <p14:tracePt t="46313" x="2789238" y="1616075"/>
          <p14:tracePt t="46348" x="2765425" y="1616075"/>
          <p14:tracePt t="46364" x="2751138" y="1616075"/>
          <p14:tracePt t="46380" x="2735263" y="1616075"/>
          <p14:tracePt t="46388" x="2727325" y="1616075"/>
          <p14:tracePt t="46413" x="2720975" y="1616075"/>
          <p14:tracePt t="46452" x="2713038" y="1616075"/>
          <p14:tracePt t="46460" x="2720975" y="1616075"/>
          <p14:tracePt t="46740" x="2727325" y="1616075"/>
          <p14:tracePt t="46748" x="2743200" y="1616075"/>
          <p14:tracePt t="46763" x="2819400" y="1616075"/>
          <p14:tracePt t="46781" x="2865438" y="1616075"/>
          <p14:tracePt t="46798" x="2879725" y="1616075"/>
          <p14:tracePt t="46814" x="2887663" y="1616075"/>
          <p14:tracePt t="46892" x="2895600" y="1616075"/>
          <p14:tracePt t="46900" x="2911475" y="1616075"/>
          <p14:tracePt t="46913" x="2917825" y="1616075"/>
          <p14:tracePt t="46931" x="2925763" y="1616075"/>
          <p14:tracePt t="46947" x="2933700" y="1616075"/>
          <p14:tracePt t="46988" x="2955925" y="1616075"/>
          <p14:tracePt t="47004" x="2987675" y="1616075"/>
          <p14:tracePt t="47013" x="3001963" y="1616075"/>
          <p14:tracePt t="47020" x="3017838" y="1616075"/>
          <p14:tracePt t="47030" x="3055938" y="1616075"/>
          <p14:tracePt t="47047" x="3063875" y="1616075"/>
          <p14:tracePt t="47063" x="3078163" y="1616075"/>
          <p14:tracePt t="47244" x="3086100" y="1616075"/>
          <p14:tracePt t="47276" x="3094038" y="1616075"/>
          <p14:tracePt t="47292" x="3101975" y="1616075"/>
          <p14:tracePt t="47380" x="3108325" y="1616075"/>
          <p14:tracePt t="47428" x="3108325" y="1608138"/>
          <p14:tracePt t="47436" x="3101975" y="1608138"/>
          <p14:tracePt t="47716" x="3086100" y="1608138"/>
          <p14:tracePt t="47724" x="3078163" y="1608138"/>
          <p14:tracePt t="47732" x="3070225" y="1608138"/>
          <p14:tracePt t="47745" x="3040063" y="1608138"/>
          <p14:tracePt t="47763" x="3032125" y="1608138"/>
          <p14:tracePt t="47779" x="3025775" y="1608138"/>
          <p14:tracePt t="47796" x="3017838" y="1608138"/>
          <p14:tracePt t="47813" x="2994025" y="1608138"/>
          <p14:tracePt t="47830" x="2979738" y="1608138"/>
          <p14:tracePt t="47846" x="2963863" y="1608138"/>
          <p14:tracePt t="47864" x="2941638" y="1608138"/>
          <p14:tracePt t="47879" x="2933700" y="1608138"/>
          <p14:tracePt t="47895" x="2925763" y="1608138"/>
          <p14:tracePt t="47912" x="2903538" y="1608138"/>
          <p14:tracePt t="47929" x="2895600" y="1608138"/>
          <p14:tracePt t="47946" x="2903538" y="1608138"/>
          <p14:tracePt t="48276" x="2911475" y="1616075"/>
          <p14:tracePt t="48284" x="2917825" y="1616075"/>
          <p14:tracePt t="48300" x="2933700" y="1616075"/>
          <p14:tracePt t="48324" x="2941638" y="1616075"/>
          <p14:tracePt t="48332" x="2955925" y="1616075"/>
          <p14:tracePt t="48345" x="2987675" y="1616075"/>
          <p14:tracePt t="48363" x="3001963" y="1616075"/>
          <p14:tracePt t="48379" x="3009900" y="1616075"/>
          <p14:tracePt t="48395" x="3017838" y="1616075"/>
          <p14:tracePt t="48428" x="3025775" y="1616075"/>
          <p14:tracePt t="48460" x="3040063" y="1616075"/>
          <p14:tracePt t="48468" x="3055938" y="1616075"/>
          <p14:tracePt t="48478" x="3070225" y="1616075"/>
          <p14:tracePt t="48495" x="3078163" y="1616075"/>
          <p14:tracePt t="48588" x="3086100" y="1616075"/>
          <p14:tracePt t="48612" x="3078163" y="1616075"/>
          <p14:tracePt t="48996" x="3070225" y="1616075"/>
          <p14:tracePt t="49004" x="3063875" y="1616075"/>
          <p14:tracePt t="49012" x="3048000" y="1616075"/>
          <p14:tracePt t="49029" x="3025775" y="1616075"/>
          <p14:tracePt t="49046" x="3009900" y="1616075"/>
          <p14:tracePt t="49061" x="2979738" y="1616075"/>
          <p14:tracePt t="49077" x="2963863" y="1616075"/>
          <p14:tracePt t="49095" x="2933700" y="1616075"/>
          <p14:tracePt t="49111" x="2917825" y="1616075"/>
          <p14:tracePt t="49127" x="2911475" y="1616075"/>
          <p14:tracePt t="49156" x="2879725" y="1608138"/>
          <p14:tracePt t="49172" x="2879725" y="1600200"/>
          <p14:tracePt t="49188" x="2873375" y="1600200"/>
          <p14:tracePt t="49196" x="2865438" y="1600200"/>
          <p14:tracePt t="49236" x="2857500" y="1600200"/>
          <p14:tracePt t="50142" x="2865438" y="1600200"/>
          <p14:tracePt t="50236" x="2873375" y="1600200"/>
          <p14:tracePt t="50244" x="2879725" y="1600200"/>
          <p14:tracePt t="50252" x="2887663" y="1600200"/>
          <p14:tracePt t="50261" x="2903538" y="1600200"/>
          <p14:tracePt t="50278" x="2917825" y="1600200"/>
          <p14:tracePt t="50293" x="2925763" y="1600200"/>
          <p14:tracePt t="50332" x="2933700" y="1600200"/>
          <p14:tracePt t="50341" x="2941638" y="1600200"/>
          <p14:tracePt t="50348" x="2955925" y="1600200"/>
          <p14:tracePt t="50359" x="2979738" y="1600200"/>
          <p14:tracePt t="50376" x="2994025" y="1600200"/>
          <p14:tracePt t="50394" x="3009900" y="1600200"/>
          <p14:tracePt t="50410" x="3017838" y="1600200"/>
          <p14:tracePt t="50444" x="3025775" y="1600200"/>
          <p14:tracePt t="50452" x="3032125" y="1600200"/>
          <p14:tracePt t="50468" x="3040063" y="1600200"/>
          <p14:tracePt t="50477" x="3055938" y="1600200"/>
          <p14:tracePt t="50495" x="3063875" y="1600200"/>
          <p14:tracePt t="50510" x="3078163" y="1600200"/>
          <p14:tracePt t="50596" x="3086100" y="1600200"/>
          <p14:tracePt t="50972" x="3094038" y="1600200"/>
          <p14:tracePt t="50980" x="3108325" y="1600200"/>
          <p14:tracePt t="53665" x="3116263" y="1600200"/>
          <p14:tracePt t="54493" x="3124200" y="1600200"/>
          <p14:tracePt t="54525" x="3132138" y="1600200"/>
          <p14:tracePt t="54556" x="3146425" y="1584325"/>
          <p14:tracePt t="54605" x="3154363" y="1584325"/>
          <p14:tracePt t="54613" x="3162300" y="1577975"/>
          <p14:tracePt t="54624" x="3170238" y="1570038"/>
          <p14:tracePt t="54640" x="3178175" y="1570038"/>
          <p14:tracePt t="54656" x="3184525" y="1570038"/>
          <p14:tracePt t="54673" x="3192463" y="1554163"/>
          <p14:tracePt t="54725" x="3200400" y="1554163"/>
          <p14:tracePt t="54757" x="3208338" y="1554163"/>
          <p14:tracePt t="54765" x="3216275" y="1554163"/>
          <p14:tracePt t="54781" x="3200400" y="1554163"/>
          <p14:tracePt t="55013" x="3192463" y="1546225"/>
          <p14:tracePt t="55077" x="3184525" y="1546225"/>
          <p14:tracePt t="55093" x="3178175" y="1539875"/>
          <p14:tracePt t="55108" x="3162300" y="1524000"/>
          <p14:tracePt t="55132" x="3154363" y="1524000"/>
          <p14:tracePt t="55205" x="3146425" y="1524000"/>
          <p14:tracePt t="55213" x="3140075" y="1524000"/>
          <p14:tracePt t="55229" x="3132138" y="1524000"/>
          <p14:tracePt t="55245" x="3124200" y="1524000"/>
          <p14:tracePt t="55262" x="3116263" y="1524000"/>
          <p14:tracePt t="55273" x="3094038" y="1508125"/>
          <p14:tracePt t="55290" x="3078163" y="1508125"/>
          <p14:tracePt t="55305" x="3055938" y="1508125"/>
          <p14:tracePt t="55321" x="3048000" y="1508125"/>
          <p14:tracePt t="55338" x="3040063" y="1508125"/>
          <p14:tracePt t="55355" x="3025775" y="1508125"/>
          <p14:tracePt t="55372" x="3009900" y="1508125"/>
          <p14:tracePt t="55389" x="3001963" y="1508125"/>
          <p14:tracePt t="55437" x="2994025" y="1508125"/>
          <p14:tracePt t="55501" x="2987675" y="1508125"/>
          <p14:tracePt t="55517" x="2979738" y="1516063"/>
          <p14:tracePt t="55541" x="2971800" y="1524000"/>
          <p14:tracePt t="55581" x="2963863" y="1524000"/>
          <p14:tracePt t="55589" x="2963863" y="1531938"/>
          <p14:tracePt t="55613" x="2963863" y="1539875"/>
          <p14:tracePt t="55637" x="2963863" y="1546225"/>
          <p14:tracePt t="55645" x="2963863" y="1554163"/>
          <p14:tracePt t="55655" x="2955925" y="1562100"/>
          <p14:tracePt t="55671" x="2955925" y="1570038"/>
          <p14:tracePt t="55688" x="2955925" y="1577975"/>
          <p14:tracePt t="55741" x="2955925" y="1584325"/>
          <p14:tracePt t="55757" x="2955925" y="1592263"/>
          <p14:tracePt t="55765" x="2955925" y="1600200"/>
          <p14:tracePt t="55773" x="2955925" y="1608138"/>
          <p14:tracePt t="55790" x="2955925" y="1616075"/>
          <p14:tracePt t="55805" x="2955925" y="1630363"/>
          <p14:tracePt t="55822" x="2963863" y="1630363"/>
          <p14:tracePt t="55838" x="2971800" y="1630363"/>
          <p14:tracePt t="55855" x="2987675" y="1630363"/>
          <p14:tracePt t="55877" x="3001963" y="1630363"/>
          <p14:tracePt t="55925" x="3009900" y="1630363"/>
          <p14:tracePt t="55949" x="3025775" y="1630363"/>
          <p14:tracePt t="55957" x="3032125" y="1630363"/>
          <p14:tracePt t="55973" x="3040063" y="1630363"/>
          <p14:tracePt t="55988" x="3055938" y="1630363"/>
          <p14:tracePt t="56006" x="3070225" y="1630363"/>
          <p14:tracePt t="56024" x="3094038" y="1630363"/>
          <p14:tracePt t="56039" x="3101975" y="1630363"/>
          <p14:tracePt t="56054" x="3108325" y="1622425"/>
          <p14:tracePt t="56141" x="3108325" y="1616075"/>
          <p14:tracePt t="56333" x="3132138" y="1616075"/>
          <p14:tracePt t="56573" x="3146425" y="1616075"/>
          <p14:tracePt t="56581" x="3170238" y="1616075"/>
          <p14:tracePt t="56589" x="3184525" y="1616075"/>
          <p14:tracePt t="56604" x="3216275" y="1622425"/>
          <p14:tracePt t="56622" x="3230563" y="1622425"/>
          <p14:tracePt t="56637" x="3238500" y="1622425"/>
          <p14:tracePt t="56661" x="3254375" y="1622425"/>
          <p14:tracePt t="56671" x="3314700" y="1622425"/>
          <p14:tracePt t="56689" x="3429000" y="1622425"/>
          <p14:tracePt t="56705" x="3513138" y="1622425"/>
          <p14:tracePt t="56721" x="3535363" y="1622425"/>
          <p14:tracePt t="56738" x="3559175" y="1622425"/>
          <p14:tracePt t="56813" x="3573463" y="1622425"/>
          <p14:tracePt t="56821" x="3597275" y="1622425"/>
          <p14:tracePt t="56829" x="3635375" y="1622425"/>
          <p14:tracePt t="56838" x="3733800" y="1622425"/>
          <p14:tracePt t="56855" x="3787775" y="1622425"/>
          <p14:tracePt t="56871" x="3825875" y="1622425"/>
          <p14:tracePt t="56888" x="3832225" y="1622425"/>
          <p14:tracePt t="56941" x="3856038" y="1630363"/>
          <p14:tracePt t="56949" x="3870325" y="1638300"/>
          <p14:tracePt t="56957" x="3894138" y="1654175"/>
          <p14:tracePt t="56970" x="3916363" y="1654175"/>
          <p14:tracePt t="56987" x="3954463" y="1654175"/>
          <p14:tracePt t="57005" x="3962400" y="1654175"/>
          <p14:tracePt t="57021" x="3970338" y="1654175"/>
          <p14:tracePt t="57085" x="3992563" y="1668463"/>
          <p14:tracePt t="57093" x="4000500" y="1668463"/>
          <p14:tracePt t="57103" x="4038600" y="1668463"/>
          <p14:tracePt t="57121" x="4068763" y="1668463"/>
          <p14:tracePt t="57137" x="4084638" y="1668463"/>
          <p14:tracePt t="57213" x="4098925" y="1668463"/>
          <p14:tracePt t="57221" x="4106863" y="1668463"/>
          <p14:tracePt t="57229" x="4137025" y="1668463"/>
          <p14:tracePt t="57238" x="4206875" y="1668463"/>
          <p14:tracePt t="57255" x="4244975" y="1668463"/>
          <p14:tracePt t="57276" x="4244975" y="1660525"/>
          <p14:tracePt t="57287" x="4251325" y="1660525"/>
          <p14:tracePt t="57304" x="4259263" y="1660525"/>
          <p14:tracePt t="57325" x="4267200" y="1660525"/>
          <p14:tracePt t="57336" x="4321175" y="1660525"/>
          <p14:tracePt t="57354" x="4403725" y="1654175"/>
          <p14:tracePt t="57371" x="4495800" y="1630363"/>
          <p14:tracePt t="57387" x="4518025" y="1630363"/>
          <p14:tracePt t="57404" x="4525963" y="1630363"/>
          <p14:tracePt t="57461" x="4549775" y="1630363"/>
          <p14:tracePt t="57470" x="4572000" y="1630363"/>
          <p14:tracePt t="57477" x="4610100" y="1630363"/>
          <p14:tracePt t="57487" x="4694238" y="1616075"/>
          <p14:tracePt t="57504" x="4740275" y="1608138"/>
          <p14:tracePt t="57520" x="4754563" y="1608138"/>
          <p14:tracePt t="57725" x="4754563" y="1600200"/>
          <p14:tracePt t="57845" x="4754563" y="1592263"/>
          <p14:tracePt t="57853" x="4754563" y="1584325"/>
          <p14:tracePt t="57949" x="4754563" y="1577975"/>
          <p14:tracePt t="57957" x="4754563" y="1570038"/>
          <p14:tracePt t="58037" x="4746625" y="1562100"/>
          <p14:tracePt t="58061" x="4740275" y="1562100"/>
          <p14:tracePt t="58093" x="4732338" y="1554163"/>
          <p14:tracePt t="58109" x="4724400" y="1554163"/>
          <p14:tracePt t="58125" x="4708525" y="1554163"/>
          <p14:tracePt t="58141" x="4694238" y="1554163"/>
          <p14:tracePt t="58157" x="4686300" y="1554163"/>
          <p14:tracePt t="58173" x="4670425" y="1554163"/>
          <p14:tracePt t="58189" x="4664075" y="1554163"/>
          <p14:tracePt t="58213" x="4656138" y="1554163"/>
          <p14:tracePt t="58221" x="4640263" y="1554163"/>
          <p14:tracePt t="58237" x="4632325" y="1554163"/>
          <p14:tracePt t="58252" x="4625975" y="1554163"/>
          <p14:tracePt t="58270" x="4625975" y="1562100"/>
          <p14:tracePt t="58485" x="4640263" y="1570038"/>
          <p14:tracePt t="58509" x="4648200" y="1570038"/>
          <p14:tracePt t="58549" x="4656138" y="1577975"/>
          <p14:tracePt t="58557" x="4670425" y="1577975"/>
          <p14:tracePt t="58653" x="4678363" y="1577975"/>
          <p14:tracePt t="58661" x="4694238" y="1577975"/>
          <p14:tracePt t="58670" x="4708525" y="1577975"/>
          <p14:tracePt t="58686" x="4716463" y="1577975"/>
          <p14:tracePt t="58702" x="4724400" y="1577975"/>
          <p14:tracePt t="58749" x="4732338" y="1577975"/>
          <p14:tracePt t="58765" x="4754563" y="1584325"/>
          <p14:tracePt t="58773" x="4754563" y="1592263"/>
          <p14:tracePt t="59021" x="4746625" y="1592263"/>
          <p14:tracePt t="59061" x="4740275" y="1592263"/>
          <p14:tracePt t="59141" x="4732338" y="1592263"/>
          <p14:tracePt t="59150" x="4724400" y="1592263"/>
          <p14:tracePt t="59157" x="4708525" y="1592263"/>
          <p14:tracePt t="59168" x="4694238" y="1592263"/>
          <p14:tracePt t="59186" x="4686300" y="1592263"/>
          <p14:tracePt t="59201" x="4678363" y="1592263"/>
          <p14:tracePt t="59237" x="4678363" y="1600200"/>
          <p14:tracePt t="60303" x="4664075" y="1600200"/>
          <p14:tracePt t="61029" x="4648200" y="1600200"/>
          <p14:tracePt t="61045" x="4640263" y="1600200"/>
          <p14:tracePt t="61061" x="4632325" y="1600200"/>
          <p14:tracePt t="61069" x="4625975" y="1600200"/>
          <p14:tracePt t="61083" x="4602163" y="1592263"/>
          <p14:tracePt t="61100" x="4579938" y="1592263"/>
          <p14:tracePt t="61119" x="4564063" y="1592263"/>
          <p14:tracePt t="61134" x="4556125" y="1592263"/>
          <p14:tracePt t="61150" x="4549775" y="1592263"/>
          <p14:tracePt t="61167" x="4533900" y="1592263"/>
          <p14:tracePt t="61184" x="4518025" y="1592263"/>
          <p14:tracePt t="61200" x="4511675" y="1584325"/>
          <p14:tracePt t="61269" x="4503738" y="1584325"/>
          <p14:tracePt t="61285" x="4495800" y="1584325"/>
          <p14:tracePt t="61293" x="4479925" y="1584325"/>
          <p14:tracePt t="61301" x="4465638" y="1577975"/>
          <p14:tracePt t="61597" x="4457700" y="1570038"/>
          <p14:tracePt t="61605" x="4441825" y="1554163"/>
          <p14:tracePt t="61629" x="4435475" y="1554163"/>
          <p14:tracePt t="61653" x="4427538" y="1554163"/>
          <p14:tracePt t="61669" x="4419600" y="1554163"/>
          <p14:tracePt t="61677" x="4411663" y="1554163"/>
          <p14:tracePt t="61725" x="4397375" y="1554163"/>
          <p14:tracePt t="61741" x="4389438" y="1554163"/>
          <p14:tracePt t="61757" x="4381500" y="1554163"/>
          <p14:tracePt t="61773" x="4373563" y="1554163"/>
          <p14:tracePt t="61789" x="4365625" y="1554163"/>
          <p14:tracePt t="61797" x="4351338" y="1554163"/>
          <p14:tracePt t="61805" x="4335463" y="1562100"/>
          <p14:tracePt t="61829" x="4327525" y="1577975"/>
          <p14:tracePt t="61853" x="4327525" y="1584325"/>
          <p14:tracePt t="61861" x="4321175" y="1584325"/>
          <p14:tracePt t="61877" x="4321175" y="1592263"/>
          <p14:tracePt t="61885" x="4321175" y="1600200"/>
          <p14:tracePt t="61901" x="4313238" y="1608138"/>
          <p14:tracePt t="61915" x="4313238" y="1616075"/>
          <p14:tracePt t="61933" x="4313238" y="1622425"/>
          <p14:tracePt t="61957" x="4313238" y="1638300"/>
          <p14:tracePt t="61997" x="4321175" y="1638300"/>
          <p14:tracePt t="62014" x="4327525" y="1646238"/>
          <p14:tracePt t="62021" x="4343400" y="1654175"/>
          <p14:tracePt t="62045" x="4359275" y="1654175"/>
          <p14:tracePt t="62053" x="4365625" y="1660525"/>
          <p14:tracePt t="62069" x="4373563" y="1660525"/>
          <p14:tracePt t="62085" x="4381500" y="1660525"/>
          <p14:tracePt t="62098" x="4397375" y="1660525"/>
          <p14:tracePt t="62116" x="4403725" y="1660525"/>
          <p14:tracePt t="62132" x="4427538" y="1646238"/>
          <p14:tracePt t="62150" x="4427538" y="1638300"/>
          <p14:tracePt t="62165" x="4427538" y="1630363"/>
          <p14:tracePt t="62182" x="4427538" y="1622425"/>
          <p14:tracePt t="62253" x="4427538" y="1616075"/>
          <p14:tracePt t="62525" x="4441825" y="1616075"/>
          <p14:tracePt t="62565" x="4449763" y="1616075"/>
          <p14:tracePt t="62589" x="4473575" y="1616075"/>
          <p14:tracePt t="62598" x="4487863" y="1616075"/>
          <p14:tracePt t="62614" x="4495800" y="1616075"/>
          <p14:tracePt t="62637" x="4511675" y="1616075"/>
          <p14:tracePt t="62645" x="4533900" y="1616075"/>
          <p14:tracePt t="62653" x="4564063" y="1616075"/>
          <p14:tracePt t="62664" x="4678363" y="1616075"/>
          <p14:tracePt t="62682" x="4770438" y="1616075"/>
          <p14:tracePt t="62698" x="4816475" y="1616075"/>
          <p14:tracePt t="62715" x="4838700" y="1616075"/>
          <p14:tracePt t="62765" x="4884738" y="1616075"/>
          <p14:tracePt t="62781" x="4914900" y="1616075"/>
          <p14:tracePt t="62789" x="4953000" y="1616075"/>
          <p14:tracePt t="62799" x="4991100" y="1616075"/>
          <p14:tracePt t="62816" x="5021263" y="1616075"/>
          <p14:tracePt t="62832" x="5051425" y="1608138"/>
          <p14:tracePt t="62848" x="5089525" y="1592263"/>
          <p14:tracePt t="62865" x="5135563" y="1592263"/>
          <p14:tracePt t="62882" x="5181600" y="1592263"/>
          <p14:tracePt t="62898" x="5249863" y="1577975"/>
          <p14:tracePt t="62915" x="5334000" y="1570038"/>
          <p14:tracePt t="62932" x="5394325" y="1570038"/>
          <p14:tracePt t="62932" x="5402263" y="1570038"/>
          <p14:tracePt t="62950" x="5410200" y="1570038"/>
          <p14:tracePt t="62964" x="5418138" y="1570038"/>
          <p14:tracePt t="62998" x="5432425" y="1570038"/>
          <p14:tracePt t="63005" x="5456238" y="1570038"/>
          <p14:tracePt t="63015" x="5532438" y="1570038"/>
          <p14:tracePt t="63032" x="5570538" y="1570038"/>
          <p14:tracePt t="63048" x="5584825" y="1570038"/>
          <p14:tracePt t="63064" x="5616575" y="1584325"/>
          <p14:tracePt t="63109" x="5630863" y="1584325"/>
          <p14:tracePt t="63117" x="5654675" y="1592263"/>
          <p14:tracePt t="63131" x="5715000" y="1600200"/>
          <p14:tracePt t="63148" x="5745163" y="1600200"/>
          <p14:tracePt t="63166" x="5753100" y="1608138"/>
          <p14:tracePt t="63229" x="5761038" y="1616075"/>
          <p14:tracePt t="63237" x="5775325" y="1616075"/>
          <p14:tracePt t="63247" x="5807075" y="1622425"/>
          <p14:tracePt t="63266" x="5813425" y="1622425"/>
          <p14:tracePt t="63285" x="5821363" y="1630363"/>
          <p14:tracePt t="63397" x="5837238" y="1638300"/>
          <p14:tracePt t="63477" x="5845175" y="1638300"/>
          <p14:tracePt t="63549" x="5859463" y="1638300"/>
          <p14:tracePt t="63557" x="5867400" y="1638300"/>
          <p14:tracePt t="63565" x="5883275" y="1638300"/>
          <p14:tracePt t="63580" x="5927725" y="1638300"/>
          <p14:tracePt t="63599" x="5951538" y="1638300"/>
          <p14:tracePt t="63614" x="5959475" y="1638300"/>
          <p14:tracePt t="63629" x="5965825" y="1638300"/>
          <p14:tracePt t="63725" x="5973763" y="1638300"/>
          <p14:tracePt t="63773" x="5989638" y="1630363"/>
          <p14:tracePt t="63893" x="5981700" y="1630363"/>
          <p14:tracePt t="65146" x="5989638" y="1622425"/>
          <p14:tracePt t="65638" x="5989638" y="1616075"/>
          <p14:tracePt t="65669" x="5997575" y="1616075"/>
          <p14:tracePt t="65821" x="6011863" y="1616075"/>
          <p14:tracePt t="65917" x="6027738" y="1608138"/>
          <p14:tracePt t="65941" x="6042025" y="1608138"/>
          <p14:tracePt t="65957" x="6049963" y="1608138"/>
          <p14:tracePt t="65973" x="6049963" y="1600200"/>
          <p14:tracePt t="65989" x="6057900" y="1600200"/>
          <p14:tracePt t="65997" x="6065838" y="1592263"/>
          <p14:tracePt t="66013" x="6057900" y="1592263"/>
          <p14:tracePt t="66477" x="6049963" y="1592263"/>
          <p14:tracePt t="66517" x="6042025" y="1592263"/>
          <p14:tracePt t="66541" x="6035675" y="1592263"/>
          <p14:tracePt t="66589" x="6027738" y="1592263"/>
          <p14:tracePt t="66621" x="6019800" y="1592263"/>
          <p14:tracePt t="66661" x="6011863" y="1592263"/>
          <p14:tracePt t="66757" x="6003925" y="1592263"/>
          <p14:tracePt t="66781" x="5997575" y="1592263"/>
          <p14:tracePt t="66789" x="5989638" y="1592263"/>
          <p14:tracePt t="66805" x="5981700" y="1592263"/>
          <p14:tracePt t="66869" x="5973763" y="1592263"/>
          <p14:tracePt t="66877" x="5959475" y="1592263"/>
          <p14:tracePt t="66893" x="5951538" y="1592263"/>
          <p14:tracePt t="66910" x="5943600" y="1592263"/>
          <p14:tracePt t="66926" x="5935663" y="1592263"/>
          <p14:tracePt t="66949" x="5927725" y="1592263"/>
          <p14:tracePt t="67021" x="5921375" y="1592263"/>
          <p14:tracePt t="67037" x="5905500" y="1592263"/>
          <p14:tracePt t="67141" x="5889625" y="1592263"/>
          <p14:tracePt t="67149" x="5875338" y="1600200"/>
          <p14:tracePt t="67160" x="5845175" y="1600200"/>
          <p14:tracePt t="67177" x="5837238" y="1600200"/>
          <p14:tracePt t="67193" x="5837238" y="1608138"/>
          <p14:tracePt t="67301" x="5821363" y="1616075"/>
          <p14:tracePt t="67317" x="5813425" y="1616075"/>
          <p14:tracePt t="67326" x="5799138" y="1616075"/>
          <p14:tracePt t="67341" x="5783263" y="1616075"/>
          <p14:tracePt t="68393" x="5783263" y="1608138"/>
          <p14:tracePt t="68533" x="5799138" y="1608138"/>
          <p14:tracePt t="68549" x="5813425" y="1608138"/>
          <p14:tracePt t="68558" x="5821363" y="1600200"/>
          <p14:tracePt t="68565" x="5829300" y="1600200"/>
          <p14:tracePt t="68574" x="5837238" y="1592263"/>
          <p14:tracePt t="68592" x="5845175" y="1592263"/>
          <p14:tracePt t="68613" x="5845175" y="1584325"/>
          <p14:tracePt t="68861" x="5859463" y="1577975"/>
          <p14:tracePt t="68869" x="5897563" y="1577975"/>
          <p14:tracePt t="68878" x="5935663" y="1577975"/>
          <p14:tracePt t="68891" x="6027738" y="1577975"/>
          <p14:tracePt t="68891" x="6073775" y="1577975"/>
          <p14:tracePt t="68910" x="6126163" y="1570038"/>
          <p14:tracePt t="68926" x="6164263" y="1554163"/>
          <p14:tracePt t="68943" x="6194425" y="1546225"/>
          <p14:tracePt t="68959" x="6226175" y="1531938"/>
          <p14:tracePt t="68976" x="6264275" y="1516063"/>
          <p14:tracePt t="68993" x="6340475" y="1508125"/>
          <p14:tracePt t="69009" x="6416675" y="1493838"/>
          <p14:tracePt t="69026" x="6484938" y="1493838"/>
          <p14:tracePt t="69041" x="6561138" y="1477963"/>
          <p14:tracePt t="69058" x="6607175" y="1470025"/>
          <p14:tracePt t="69075" x="6651625" y="1470025"/>
          <p14:tracePt t="69075" x="6667500" y="1470025"/>
          <p14:tracePt t="69093" x="6683375" y="1470025"/>
          <p14:tracePt t="69108" x="6727825" y="1470025"/>
          <p14:tracePt t="69126" x="6865938" y="1470025"/>
          <p14:tracePt t="69142" x="6988175" y="1470025"/>
          <p14:tracePt t="69159" x="7070725" y="1470025"/>
          <p14:tracePt t="69175" x="7086600" y="1470025"/>
          <p14:tracePt t="69191" x="7116763" y="1470025"/>
          <p14:tracePt t="69208" x="7132638" y="1470025"/>
          <p14:tracePt t="69224" x="7170738" y="1485900"/>
          <p14:tracePt t="69242" x="7246938" y="1516063"/>
          <p14:tracePt t="69258" x="7323138" y="1546225"/>
          <p14:tracePt t="69258" x="7353300" y="1554163"/>
          <p14:tracePt t="69280" x="7407275" y="1562100"/>
          <p14:tracePt t="69291" x="7445375" y="1570038"/>
          <p14:tracePt t="69291" x="7451725" y="1570038"/>
          <p14:tracePt t="69310" x="7459663" y="1570038"/>
          <p14:tracePt t="69326" x="7475538" y="1570038"/>
          <p14:tracePt t="69349" x="7483475" y="1570038"/>
          <p14:tracePt t="69365" x="7489825" y="1570038"/>
          <p14:tracePt t="69429" x="7505700" y="1584325"/>
          <p14:tracePt t="69437" x="7513638" y="1592263"/>
          <p14:tracePt t="69445" x="7527925" y="1616075"/>
          <p14:tracePt t="69457" x="7566025" y="1638300"/>
          <p14:tracePt t="69475" x="7581900" y="1646238"/>
          <p14:tracePt t="69491" x="7589838" y="1646238"/>
          <p14:tracePt t="69813" x="7597775" y="1646238"/>
          <p14:tracePt t="69861" x="7604125" y="1646238"/>
          <p14:tracePt t="69869" x="7612063" y="1646238"/>
          <p14:tracePt t="69997" x="7612063" y="1638300"/>
          <p14:tracePt t="70181" x="7635875" y="1630363"/>
          <p14:tracePt t="70221" x="7642225" y="1630363"/>
          <p14:tracePt t="70229" x="7666038" y="1622425"/>
          <p14:tracePt t="70240" x="7680325" y="1616075"/>
          <p14:tracePt t="70257" x="7680325" y="1608138"/>
          <p14:tracePt t="70421" x="7673975" y="1608138"/>
          <p14:tracePt t="70453" x="7666038" y="1608138"/>
          <p14:tracePt t="70461" x="7642225" y="1608138"/>
          <p14:tracePt t="70473" x="7627938" y="1608138"/>
          <p14:tracePt t="70490" x="7604125" y="1608138"/>
          <p14:tracePt t="70507" x="7597775" y="1608138"/>
          <p14:tracePt t="70525" x="7581900" y="1608138"/>
          <p14:tracePt t="70539" x="7566025" y="1600200"/>
          <p14:tracePt t="70556" x="7543800" y="1592263"/>
          <p14:tracePt t="70556" x="7535863" y="1592263"/>
          <p14:tracePt t="70574" x="7535863" y="1584325"/>
          <p14:tracePt t="70693" x="7535863" y="1577975"/>
          <p14:tracePt t="70701" x="7535863" y="1570038"/>
          <p14:tracePt t="70717" x="7535863" y="1562100"/>
          <p14:tracePt t="70733" x="7535863" y="1554163"/>
          <p14:tracePt t="70749" x="7535863" y="1539875"/>
          <p14:tracePt t="70758" x="7535863" y="1531938"/>
          <p14:tracePt t="70774" x="7543800" y="1516063"/>
          <p14:tracePt t="70790" x="7551738" y="1508125"/>
          <p14:tracePt t="70806" x="7551738" y="1493838"/>
          <p14:tracePt t="70824" x="7551738" y="1485900"/>
          <p14:tracePt t="70839" x="7559675" y="1485900"/>
          <p14:tracePt t="70856" x="7559675" y="1470025"/>
          <p14:tracePt t="70873" x="7551738" y="1470025"/>
          <p14:tracePt t="70889" x="7543800" y="1455738"/>
          <p14:tracePt t="70906" x="7527925" y="1447800"/>
          <p14:tracePt t="70923" x="7521575" y="1447800"/>
          <p14:tracePt t="70973" x="7513638" y="1447800"/>
          <p14:tracePt t="70981" x="7497763" y="1447800"/>
          <p14:tracePt t="70997" x="7483475" y="1447800"/>
          <p14:tracePt t="71007" x="7451725" y="1447800"/>
          <p14:tracePt t="71024" x="7445375" y="1447800"/>
          <p14:tracePt t="71039" x="7437438" y="1447800"/>
          <p14:tracePt t="71056" x="7429500" y="1447800"/>
          <p14:tracePt t="71077" x="7413625" y="1447800"/>
          <p14:tracePt t="71089" x="7399338" y="1455738"/>
          <p14:tracePt t="71106" x="7391400" y="1463675"/>
          <p14:tracePt t="71106" x="7383463" y="1463675"/>
          <p14:tracePt t="71126" x="7383463" y="1470025"/>
          <p14:tracePt t="71139" x="7369175" y="1493838"/>
          <p14:tracePt t="71139" x="7353300" y="1516063"/>
          <p14:tracePt t="71158" x="7345363" y="1531938"/>
          <p14:tracePt t="71174" x="7337425" y="1562100"/>
          <p14:tracePt t="71191" x="7337425" y="1570038"/>
          <p14:tracePt t="71206" x="7337425" y="1577975"/>
          <p14:tracePt t="71223" x="7337425" y="1592263"/>
          <p14:tracePt t="71245" x="7345363" y="1600200"/>
          <p14:tracePt t="71270" x="7353300" y="1608138"/>
          <p14:tracePt t="71278" x="7361238" y="1616075"/>
          <p14:tracePt t="71288" x="7369175" y="1622425"/>
          <p14:tracePt t="71317" x="7375525" y="1622425"/>
          <p14:tracePt t="71325" x="7391400" y="1622425"/>
          <p14:tracePt t="71339" x="7413625" y="1630363"/>
          <p14:tracePt t="71339" x="7421563" y="1630363"/>
          <p14:tracePt t="71358" x="7437438" y="1638300"/>
          <p14:tracePt t="71372" x="7445375" y="1638300"/>
          <p14:tracePt t="71389" x="7459663" y="1638300"/>
          <p14:tracePt t="71422" x="7475538" y="1638300"/>
          <p14:tracePt t="71429" x="7497763" y="1638300"/>
          <p14:tracePt t="71439" x="7543800" y="1638300"/>
          <p14:tracePt t="71457" x="7551738" y="1638300"/>
          <p14:tracePt t="71477" x="7559675" y="1622425"/>
          <p14:tracePt t="71517" x="7581900" y="1622425"/>
          <p14:tracePt t="71525" x="7597775" y="1622425"/>
          <p14:tracePt t="71539" x="7627938" y="1622425"/>
          <p14:tracePt t="71555" x="7650163" y="1616075"/>
          <p14:tracePt t="71571" x="7650163" y="1608138"/>
          <p14:tracePt t="71621" x="7658100" y="1608138"/>
          <p14:tracePt t="71637" x="7673975" y="1608138"/>
          <p14:tracePt t="71654" x="7688263" y="1608138"/>
          <p14:tracePt t="71661" x="7704138" y="1608138"/>
          <p14:tracePt t="71672" x="7704138" y="1600200"/>
          <p14:tracePt t="71688" x="7704138" y="1592263"/>
          <p14:tracePt t="71749" x="7688263" y="1592263"/>
          <p14:tracePt t="71893" x="7673975" y="1592263"/>
          <p14:tracePt t="71949" x="7658100" y="1592263"/>
          <p14:tracePt t="71957" x="7642225" y="1592263"/>
          <p14:tracePt t="71972" x="7589838" y="1592263"/>
          <p14:tracePt t="71990" x="7581900" y="1592263"/>
          <p14:tracePt t="72007" x="7573963" y="1592263"/>
          <p14:tracePt t="72021" x="7566025" y="1592263"/>
          <p14:tracePt t="72037" x="7543800" y="1592263"/>
          <p14:tracePt t="72055" x="7521575" y="1592263"/>
          <p14:tracePt t="72071" x="7505700" y="1592263"/>
          <p14:tracePt t="72087" x="7475538" y="1608138"/>
          <p14:tracePt t="72104" x="7459663" y="1608138"/>
          <p14:tracePt t="72123" x="7421563" y="1616075"/>
          <p14:tracePt t="72139" x="7375525" y="1622425"/>
          <p14:tracePt t="72156" x="7345363" y="1622425"/>
          <p14:tracePt t="72156" x="7331075" y="1622425"/>
          <p14:tracePt t="73058" x="7353300" y="1622425"/>
          <p14:tracePt t="73301" x="7383463" y="1622425"/>
          <p14:tracePt t="73309" x="7445375" y="1622425"/>
          <p14:tracePt t="73320" x="7627938" y="1608138"/>
          <p14:tracePt t="73337" x="7832725" y="1600200"/>
          <p14:tracePt t="73354" x="7908925" y="1562100"/>
          <p14:tracePt t="73371" x="7940675" y="1546225"/>
          <p14:tracePt t="73388" x="7947025" y="1539875"/>
          <p14:tracePt t="73403" x="7947025" y="1524000"/>
          <p14:tracePt t="73403" x="7962900" y="1508125"/>
          <p14:tracePt t="73422" x="7978775" y="1493838"/>
          <p14:tracePt t="73422" x="7993063" y="1485900"/>
          <p14:tracePt t="73438" x="8054975" y="1470025"/>
          <p14:tracePt t="73455" x="8115300" y="1463675"/>
          <p14:tracePt t="73472" x="8145463" y="1455738"/>
          <p14:tracePt t="73487" x="8153400" y="1447800"/>
          <p14:tracePt t="73503" x="8161338" y="1439863"/>
          <p14:tracePt t="73520" x="8161338" y="1431925"/>
          <p14:tracePt t="73557" x="8161338" y="1425575"/>
          <p14:tracePt t="73565" x="8169275" y="1409700"/>
          <p14:tracePt t="73581" x="8175625" y="1393825"/>
          <p14:tracePt t="73589" x="8175625" y="1387475"/>
          <p14:tracePt t="73604" x="8199438" y="1371600"/>
          <p14:tracePt t="73604" x="8199438" y="1363663"/>
          <p14:tracePt t="73623" x="8199438" y="1341438"/>
          <p14:tracePt t="73638" x="8199438" y="1333500"/>
          <p14:tracePt t="73654" x="8191500" y="1311275"/>
          <p14:tracePt t="73671" x="8191500" y="1295400"/>
          <p14:tracePt t="73686" x="8175625" y="1279525"/>
          <p14:tracePt t="73704" x="8169275" y="1265238"/>
          <p14:tracePt t="73721" x="8153400" y="1257300"/>
          <p14:tracePt t="73736" x="8153400" y="1249363"/>
          <p14:tracePt t="73753" x="8145463" y="1249363"/>
          <p14:tracePt t="73797" x="8137525" y="1249363"/>
          <p14:tracePt t="73805" x="8123238" y="1249363"/>
          <p14:tracePt t="73837" x="8115300" y="1249363"/>
          <p14:tracePt t="73845" x="8093075" y="1265238"/>
          <p14:tracePt t="73854" x="8061325" y="1273175"/>
          <p14:tracePt t="73872" x="8016875" y="1303338"/>
          <p14:tracePt t="73889" x="7993063" y="1317625"/>
          <p14:tracePt t="73903" x="7962900" y="1333500"/>
          <p14:tracePt t="73919" x="7940675" y="1355725"/>
          <p14:tracePt t="73936" x="7940675" y="1371600"/>
          <p14:tracePt t="73953" x="7916863" y="1393825"/>
          <p14:tracePt t="73969" x="7908925" y="1409700"/>
          <p14:tracePt t="73985" x="7894638" y="1425575"/>
          <p14:tracePt t="74002" x="7878763" y="1431925"/>
          <p14:tracePt t="74019" x="7878763" y="1439863"/>
          <p14:tracePt t="74035" x="7870825" y="1455738"/>
          <p14:tracePt t="74052" x="7864475" y="1463675"/>
          <p14:tracePt t="74052" x="7856538" y="1485900"/>
          <p14:tracePt t="74069" x="7832725" y="1508125"/>
          <p14:tracePt t="74086" x="7802563" y="1539875"/>
          <p14:tracePt t="74103" x="7794625" y="1554163"/>
          <p14:tracePt t="74119" x="7794625" y="1562100"/>
          <p14:tracePt t="74173" x="7794625" y="1577975"/>
          <p14:tracePt t="74189" x="7794625" y="1584325"/>
          <p14:tracePt t="74197" x="7794625" y="1600200"/>
          <p14:tracePt t="74205" x="7788275" y="1616075"/>
          <p14:tracePt t="74219" x="7788275" y="1638300"/>
          <p14:tracePt t="74219" x="7788275" y="1646238"/>
          <p14:tracePt t="74238" x="7780338" y="1684338"/>
          <p14:tracePt t="74254" x="7780338" y="1698625"/>
          <p14:tracePt t="74274" x="7772400" y="1730375"/>
          <p14:tracePt t="74287" x="7772400" y="1744663"/>
          <p14:tracePt t="74303" x="7764463" y="1768475"/>
          <p14:tracePt t="74320" x="7764463" y="1774825"/>
          <p14:tracePt t="74341" x="7764463" y="1782763"/>
          <p14:tracePt t="74357" x="7764463" y="1790700"/>
          <p14:tracePt t="74373" x="7764463" y="1806575"/>
          <p14:tracePt t="74389" x="7772400" y="1806575"/>
          <p14:tracePt t="74403" x="7810500" y="1820863"/>
          <p14:tracePt t="74420" x="7848600" y="1820863"/>
          <p14:tracePt t="74420" x="7878763" y="1828800"/>
          <p14:tracePt t="74438" x="7902575" y="1828800"/>
          <p14:tracePt t="74454" x="7908925" y="1828800"/>
          <p14:tracePt t="74469" x="7924800" y="1820863"/>
          <p14:tracePt t="74493" x="7932738" y="1812925"/>
          <p14:tracePt t="74503" x="7970838" y="1768475"/>
          <p14:tracePt t="74520" x="7970838" y="1752600"/>
          <p14:tracePt t="74536" x="7985125" y="1736725"/>
          <p14:tracePt t="74552" x="7978775" y="1736725"/>
          <p14:tracePt t="75045" x="7970838" y="1736725"/>
          <p14:tracePt t="75205" x="7962900" y="1736725"/>
          <p14:tracePt t="75213" x="7947025" y="1744663"/>
          <p14:tracePt t="75221" x="7902575" y="1752600"/>
          <p14:tracePt t="75235" x="7764463" y="1790700"/>
          <p14:tracePt t="75235" x="7718425" y="1790700"/>
          <p14:tracePt t="75254" x="7650163" y="1806575"/>
          <p14:tracePt t="75272" x="7627938" y="1806575"/>
          <p14:tracePt t="75286" x="7612063" y="1806575"/>
          <p14:tracePt t="75333" x="7581900" y="1828800"/>
          <p14:tracePt t="75341" x="7527925" y="1844675"/>
          <p14:tracePt t="75351" x="7399338" y="1874838"/>
          <p14:tracePt t="75368" x="7261225" y="1897063"/>
          <p14:tracePt t="75385" x="7132638" y="1920875"/>
          <p14:tracePt t="75402" x="7026275" y="1935163"/>
          <p14:tracePt t="75419" x="6980238" y="1943100"/>
          <p14:tracePt t="75436" x="6964363" y="1943100"/>
          <p14:tracePt t="75451" x="6956425" y="1943100"/>
          <p14:tracePt t="75468" x="6904038" y="1951038"/>
          <p14:tracePt t="75487" x="6819900" y="1958975"/>
          <p14:tracePt t="75503" x="6759575" y="1958975"/>
          <p14:tracePt t="75519" x="6667500" y="1965325"/>
          <p14:tracePt t="75537" x="6621463" y="1973263"/>
          <p14:tracePt t="75551" x="6569075" y="1981200"/>
          <p14:tracePt t="75567" x="6537325" y="1989138"/>
          <p14:tracePt t="75585" x="6499225" y="1989138"/>
          <p14:tracePt t="75601" x="6438900" y="1997075"/>
          <p14:tracePt t="75617" x="6392863" y="1997075"/>
          <p14:tracePt t="75635" x="6340475" y="2011363"/>
          <p14:tracePt t="75651" x="6302375" y="2011363"/>
          <p14:tracePt t="75667" x="6270625" y="2027238"/>
          <p14:tracePt t="75684" x="6264275" y="2035175"/>
          <p14:tracePt t="75700" x="6256338" y="2035175"/>
          <p14:tracePt t="75718" x="6240463" y="2035175"/>
          <p14:tracePt t="75733" x="6232525" y="2041525"/>
          <p14:tracePt t="75751" x="6218238" y="2041525"/>
          <p14:tracePt t="75766" x="6210300" y="2041525"/>
          <p14:tracePt t="75784" x="6202363" y="2041525"/>
          <p14:tracePt t="77756" x="6202363" y="2049463"/>
          <p14:tracePt t="78309" x="6194425" y="2057400"/>
          <p14:tracePt t="78317" x="6194425" y="2065338"/>
          <p14:tracePt t="78349" x="6194425" y="2073275"/>
          <p14:tracePt t="78381" x="6194425" y="2079625"/>
          <p14:tracePt t="78389" x="6194425" y="2087563"/>
          <p14:tracePt t="78399" x="6194425" y="2111375"/>
          <p14:tracePt t="78416" x="6188075" y="2117725"/>
          <p14:tracePt t="78432" x="6188075" y="2125663"/>
          <p14:tracePt t="78448" x="6188075" y="2133600"/>
          <p14:tracePt t="81123" x="6194425" y="2133600"/>
          <p14:tracePt t="81349" x="6202363" y="2133600"/>
          <p14:tracePt t="81549" x="6210300" y="2125663"/>
          <p14:tracePt t="81557" x="6226175" y="2117725"/>
          <p14:tracePt t="81613" x="6226175" y="2111375"/>
          <p14:tracePt t="81621" x="6240463" y="2103438"/>
          <p14:tracePt t="81630" x="6278563" y="2087563"/>
          <p14:tracePt t="81647" x="6294438" y="2079625"/>
          <p14:tracePt t="81663" x="6308725" y="2073275"/>
          <p14:tracePt t="81678" x="6316663" y="2065338"/>
          <p14:tracePt t="81695" x="6340475" y="2057400"/>
          <p14:tracePt t="81712" x="6384925" y="2049463"/>
          <p14:tracePt t="81729" x="6416675" y="2035175"/>
          <p14:tracePt t="81746" x="6423025" y="2027238"/>
          <p14:tracePt t="81762" x="6430963" y="2019300"/>
          <p14:tracePt t="81797" x="6438900" y="2019300"/>
          <p14:tracePt t="81805" x="6446838" y="2019300"/>
          <p14:tracePt t="81813" x="6515100" y="2003425"/>
          <p14:tracePt t="81830" x="6545263" y="1989138"/>
          <p14:tracePt t="81846" x="6561138" y="1981200"/>
          <p14:tracePt t="81863" x="6569075" y="1981200"/>
          <p14:tracePt t="81949" x="6569075" y="1973263"/>
          <p14:tracePt t="81957" x="6575425" y="1958975"/>
          <p14:tracePt t="81965" x="6591300" y="1943100"/>
          <p14:tracePt t="81981" x="6591300" y="1935163"/>
          <p14:tracePt t="82005" x="6591300" y="1927225"/>
          <p14:tracePt t="82013" x="6599238" y="1927225"/>
          <p14:tracePt t="82029" x="6599238" y="1920875"/>
          <p14:tracePt t="82045" x="6599238" y="1905000"/>
          <p14:tracePt t="82062" x="6607175" y="1905000"/>
          <p14:tracePt t="82109" x="6613525" y="1905000"/>
          <p14:tracePt t="82229" x="6613525" y="1897063"/>
          <p14:tracePt t="82381" x="6613525" y="1882775"/>
          <p14:tracePt t="82397" x="6629400" y="1866900"/>
          <p14:tracePt t="82405" x="6645275" y="1844675"/>
          <p14:tracePt t="82413" x="6645275" y="1828800"/>
          <p14:tracePt t="82429" x="6651625" y="1812925"/>
          <p14:tracePt t="82444" x="6659563" y="1806575"/>
          <p14:tracePt t="82460" x="6659563" y="1790700"/>
          <p14:tracePt t="82478" x="6659563" y="1774825"/>
          <p14:tracePt t="82493" x="6667500" y="1752600"/>
          <p14:tracePt t="82510" x="6667500" y="1730375"/>
          <p14:tracePt t="82527" x="6683375" y="1698625"/>
          <p14:tracePt t="82545" x="6689725" y="1668463"/>
          <p14:tracePt t="82561" x="6697663" y="1638300"/>
          <p14:tracePt t="82578" x="6697663" y="1608138"/>
          <p14:tracePt t="82595" x="6697663" y="1584325"/>
          <p14:tracePt t="82611" x="6697663" y="1554163"/>
          <p14:tracePt t="82611" x="6697663" y="1539875"/>
          <p14:tracePt t="82629" x="6697663" y="1524000"/>
          <p14:tracePt t="82644" x="6697663" y="1508125"/>
          <p14:tracePt t="82644" x="6697663" y="1493838"/>
          <p14:tracePt t="82663" x="6697663" y="1470025"/>
          <p14:tracePt t="82679" x="6697663" y="1447800"/>
          <p14:tracePt t="82694" x="6697663" y="1425575"/>
          <p14:tracePt t="82711" x="6697663" y="1401763"/>
          <p14:tracePt t="82727" x="6683375" y="1387475"/>
          <p14:tracePt t="82743" x="6683375" y="1371600"/>
          <p14:tracePt t="82760" x="6667500" y="1355725"/>
          <p14:tracePt t="82777" x="6651625" y="1349375"/>
          <p14:tracePt t="82793" x="6645275" y="1333500"/>
          <p14:tracePt t="82810" x="6621463" y="1317625"/>
          <p14:tracePt t="82827" x="6607175" y="1287463"/>
          <p14:tracePt t="82843" x="6583363" y="1265238"/>
          <p14:tracePt t="82843" x="6569075" y="1257300"/>
          <p14:tracePt t="82862" x="6545263" y="1241425"/>
          <p14:tracePt t="82877" x="6499225" y="1227138"/>
          <p14:tracePt t="82894" x="6461125" y="1211263"/>
          <p14:tracePt t="82911" x="6430963" y="1211263"/>
          <p14:tracePt t="82927" x="6400800" y="1196975"/>
          <p14:tracePt t="82943" x="6362700" y="1189038"/>
          <p14:tracePt t="82960" x="6324600" y="1189038"/>
          <p14:tracePt t="82978" x="6278563" y="1181100"/>
          <p14:tracePt t="82994" x="6226175" y="1173163"/>
          <p14:tracePt t="83010" x="6172200" y="1158875"/>
          <p14:tracePt t="83027" x="6126163" y="1158875"/>
          <p14:tracePt t="83043" x="6088063" y="1135063"/>
          <p14:tracePt t="83043" x="6080125" y="1135063"/>
          <p14:tracePt t="83061" x="6049963" y="1127125"/>
          <p14:tracePt t="83076" x="6035675" y="1120775"/>
          <p14:tracePt t="83093" x="5965825" y="1104900"/>
          <p14:tracePt t="83110" x="5897563" y="1089025"/>
          <p14:tracePt t="83126" x="5821363" y="1066800"/>
          <p14:tracePt t="83143" x="5730875" y="1058863"/>
          <p14:tracePt t="83160" x="5622925" y="1044575"/>
          <p14:tracePt t="83176" x="5562600" y="1044575"/>
          <p14:tracePt t="83193" x="5478463" y="1028700"/>
          <p14:tracePt t="83210" x="5432425" y="1028700"/>
          <p14:tracePt t="83226" x="5380038" y="1020763"/>
          <p14:tracePt t="83243" x="5303838" y="1006475"/>
          <p14:tracePt t="83262" x="5265738" y="1006475"/>
          <p14:tracePt t="83276" x="5159375" y="1006475"/>
          <p14:tracePt t="83294" x="5089525" y="1006475"/>
          <p14:tracePt t="83310" x="5051425" y="1006475"/>
          <p14:tracePt t="83326" x="5013325" y="1006475"/>
          <p14:tracePt t="83343" x="4960938" y="1006475"/>
          <p14:tracePt t="83359" x="4906963" y="1006475"/>
          <p14:tracePt t="83376" x="4792663" y="1006475"/>
          <p14:tracePt t="83393" x="4664075" y="1006475"/>
          <p14:tracePt t="83409" x="4525963" y="1006475"/>
          <p14:tracePt t="83426" x="4397375" y="1006475"/>
          <p14:tracePt t="83442" x="4313238" y="1006475"/>
          <p14:tracePt t="83459" x="4259263" y="1006475"/>
          <p14:tracePt t="83476" x="4237038" y="1006475"/>
          <p14:tracePt t="83476" x="4221163" y="1006475"/>
          <p14:tracePt t="83493" x="4198938" y="1006475"/>
          <p14:tracePt t="83510" x="4168775" y="1006475"/>
          <p14:tracePt t="83527" x="4122738" y="1006475"/>
          <p14:tracePt t="83542" x="4068763" y="1006475"/>
          <p14:tracePt t="83559" x="4008438" y="1006475"/>
          <p14:tracePt t="83575" x="3924300" y="1006475"/>
          <p14:tracePt t="83592" x="3840163" y="1006475"/>
          <p14:tracePt t="83609" x="3756025" y="1006475"/>
          <p14:tracePt t="83625" x="3673475" y="1006475"/>
          <p14:tracePt t="83642" x="3619500" y="1006475"/>
          <p14:tracePt t="83659" x="3573463" y="1006475"/>
          <p14:tracePt t="83675" x="3535363" y="1006475"/>
          <p14:tracePt t="83692" x="3482975" y="1020763"/>
          <p14:tracePt t="83711" x="3436938" y="1044575"/>
          <p14:tracePt t="83727" x="3368675" y="1066800"/>
          <p14:tracePt t="83744" x="3314700" y="1082675"/>
          <p14:tracePt t="83760" x="3276600" y="1096963"/>
          <p14:tracePt t="83777" x="3246438" y="1096963"/>
          <p14:tracePt t="83794" x="3222625" y="1104900"/>
          <p14:tracePt t="83810" x="3200400" y="1112838"/>
          <p14:tracePt t="83827" x="3178175" y="1112838"/>
          <p14:tracePt t="83842" x="3140075" y="1135063"/>
          <p14:tracePt t="83842" x="3108325" y="1150938"/>
          <p14:tracePt t="83861" x="3055938" y="1173163"/>
          <p14:tracePt t="83876" x="2925763" y="1235075"/>
          <p14:tracePt t="83894" x="2911475" y="1241425"/>
          <p14:tracePt t="83911" x="2887663" y="1257300"/>
          <p14:tracePt t="83926" x="2887663" y="1265238"/>
          <p14:tracePt t="83943" x="2879725" y="1265238"/>
          <p14:tracePt t="83959" x="2879725" y="1273175"/>
          <p14:tracePt t="83976" x="2873375" y="1287463"/>
          <p14:tracePt t="83992" x="2849563" y="1311275"/>
          <p14:tracePt t="84010" x="2849563" y="1317625"/>
          <p14:tracePt t="84026" x="2841625" y="1333500"/>
          <p14:tracePt t="84045" x="2841625" y="1341438"/>
          <p14:tracePt t="84059" x="2819400" y="1355725"/>
          <p14:tracePt t="84078" x="2819400" y="1379538"/>
          <p14:tracePt t="84094" x="2819400" y="1409700"/>
          <p14:tracePt t="84111" x="2803525" y="1431925"/>
          <p14:tracePt t="84127" x="2803525" y="1439863"/>
          <p14:tracePt t="84143" x="2797175" y="1455738"/>
          <p14:tracePt t="84159" x="2789238" y="1470025"/>
          <p14:tracePt t="84176" x="2789238" y="1477963"/>
          <p14:tracePt t="84192" x="2789238" y="1493838"/>
          <p14:tracePt t="84210" x="2781300" y="1524000"/>
          <p14:tracePt t="84227" x="2781300" y="1546225"/>
          <p14:tracePt t="84244" x="2781300" y="1570038"/>
          <p14:tracePt t="84244" x="2773363" y="1592263"/>
          <p14:tracePt t="84263" x="2773363" y="1608138"/>
          <p14:tracePt t="84276" x="2773363" y="1630363"/>
          <p14:tracePt t="84294" x="2773363" y="1646238"/>
          <p14:tracePt t="84310" x="2773363" y="1684338"/>
          <p14:tracePt t="84327" x="2781300" y="1698625"/>
          <p14:tracePt t="84343" x="2803525" y="1722438"/>
          <p14:tracePt t="84359" x="2835275" y="1744663"/>
          <p14:tracePt t="84377" x="2895600" y="1782763"/>
          <p14:tracePt t="84393" x="2955925" y="1820863"/>
          <p14:tracePt t="84410" x="3009900" y="1882775"/>
          <p14:tracePt t="84426" x="3063875" y="1920875"/>
          <p14:tracePt t="84443" x="3116263" y="1951038"/>
          <p14:tracePt t="84459" x="3132138" y="1965325"/>
          <p14:tracePt t="84476" x="3146425" y="1981200"/>
          <p14:tracePt t="84476" x="3170238" y="1981200"/>
          <p14:tracePt t="84494" x="3200400" y="1981200"/>
          <p14:tracePt t="84510" x="3260725" y="1981200"/>
          <p14:tracePt t="84527" x="3336925" y="1981200"/>
          <p14:tracePt t="84542" x="3429000" y="1981200"/>
          <p14:tracePt t="84558" x="3521075" y="1981200"/>
          <p14:tracePt t="84577" x="3611563" y="1981200"/>
          <p14:tracePt t="84593" x="3665538" y="1981200"/>
          <p14:tracePt t="84609" x="3695700" y="1989138"/>
          <p14:tracePt t="84626" x="3717925" y="1989138"/>
          <p14:tracePt t="84642" x="3749675" y="1989138"/>
          <p14:tracePt t="84660" x="3802063" y="1989138"/>
          <p14:tracePt t="84676" x="3886200" y="1989138"/>
          <p14:tracePt t="84676" x="3932238" y="1989138"/>
          <p14:tracePt t="84694" x="4008438" y="1989138"/>
          <p14:tracePt t="84711" x="4046538" y="1989138"/>
          <p14:tracePt t="84727" x="4098925" y="1989138"/>
          <p14:tracePt t="84743" x="4152900" y="1997075"/>
          <p14:tracePt t="84761" x="4191000" y="1997075"/>
          <p14:tracePt t="84776" x="4267200" y="1997075"/>
          <p14:tracePt t="84793" x="4343400" y="1997075"/>
          <p14:tracePt t="84809" x="4397375" y="1997075"/>
          <p14:tracePt t="84826" x="4441825" y="1997075"/>
          <p14:tracePt t="84842" x="4487863" y="1997075"/>
          <p14:tracePt t="84859" x="4572000" y="2019300"/>
          <p14:tracePt t="84876" x="4670425" y="2027238"/>
          <p14:tracePt t="84876" x="4694238" y="2027238"/>
          <p14:tracePt t="84894" x="4740275" y="2027238"/>
          <p14:tracePt t="84908" x="4822825" y="2027238"/>
          <p14:tracePt t="84926" x="4860925" y="2027238"/>
          <p14:tracePt t="84943" x="4884738" y="2027238"/>
          <p14:tracePt t="84959" x="4922838" y="2027238"/>
          <p14:tracePt t="84976" x="4960938" y="2041525"/>
          <p14:tracePt t="84992" x="5021263" y="2041525"/>
          <p14:tracePt t="85009" x="5121275" y="2049463"/>
          <p14:tracePt t="85026" x="5235575" y="2065338"/>
          <p14:tracePt t="85042" x="5364163" y="2065338"/>
          <p14:tracePt t="85059" x="5456238" y="2065338"/>
          <p14:tracePt t="85076" x="5540375" y="2065338"/>
          <p14:tracePt t="85076" x="5562600" y="2065338"/>
          <p14:tracePt t="85094" x="5570538" y="2065338"/>
          <p14:tracePt t="85108" x="5592763" y="2065338"/>
          <p14:tracePt t="85142" x="5638800" y="2065338"/>
          <p14:tracePt t="85149" x="5730875" y="2065338"/>
          <p14:tracePt t="85159" x="5921375" y="2065338"/>
          <p14:tracePt t="85176" x="6134100" y="2065338"/>
          <p14:tracePt t="85192" x="6286500" y="2065338"/>
          <p14:tracePt t="85209" x="6354763" y="2065338"/>
          <p14:tracePt t="85225" x="6370638" y="2065338"/>
          <p14:tracePt t="85241" x="6378575" y="2065338"/>
          <p14:tracePt t="85258" x="6384925" y="2065338"/>
          <p14:tracePt t="85276" x="6416675" y="2065338"/>
          <p14:tracePt t="85293" x="6446838" y="2065338"/>
          <p14:tracePt t="85308" x="6629400" y="2035175"/>
          <p14:tracePt t="85326" x="6735763" y="2019300"/>
          <p14:tracePt t="85343" x="6804025" y="2011363"/>
          <p14:tracePt t="85359" x="6827838" y="2003425"/>
          <p14:tracePt t="85376" x="6835775" y="1989138"/>
          <p14:tracePt t="85405" x="6835775" y="1973263"/>
          <p14:tracePt t="85422" x="6835775" y="1943100"/>
          <p14:tracePt t="85429" x="6835775" y="1927225"/>
          <p14:tracePt t="85442" x="6835775" y="1889125"/>
          <p14:tracePt t="85458" x="6835775" y="1858963"/>
          <p14:tracePt t="85475" x="6850063" y="1820863"/>
          <p14:tracePt t="85492" x="6865938" y="1782763"/>
          <p14:tracePt t="85509" x="6865938" y="1752600"/>
          <p14:tracePt t="85525" x="6865938" y="1684338"/>
          <p14:tracePt t="85542" x="6865938" y="1630363"/>
          <p14:tracePt t="85558" x="6865938" y="1592263"/>
          <p14:tracePt t="85575" x="6865938" y="1562100"/>
          <p14:tracePt t="85592" x="6858000" y="1539875"/>
          <p14:tracePt t="85608" x="6850063" y="1501775"/>
          <p14:tracePt t="85625" x="6835775" y="1470025"/>
          <p14:tracePt t="85642" x="6819900" y="1447800"/>
          <p14:tracePt t="85658" x="6789738" y="1417638"/>
          <p14:tracePt t="85675" x="6759575" y="1387475"/>
          <p14:tracePt t="85691" x="6727825" y="1363663"/>
          <p14:tracePt t="85707" x="6683375" y="1341438"/>
          <p14:tracePt t="85707" x="6645275" y="1317625"/>
          <p14:tracePt t="85726" x="6583363" y="1303338"/>
          <p14:tracePt t="85742" x="6515100" y="1279525"/>
          <p14:tracePt t="85758" x="6484938" y="1265238"/>
          <p14:tracePt t="85774" x="6316663" y="1241425"/>
          <p14:tracePt t="85792" x="6226175" y="1235075"/>
          <p14:tracePt t="85808" x="6126163" y="1219200"/>
          <p14:tracePt t="85825" x="6035675" y="1211263"/>
          <p14:tracePt t="85842" x="5927725" y="1196975"/>
          <p14:tracePt t="85858" x="5845175" y="1189038"/>
          <p14:tracePt t="85875" x="5753100" y="1189038"/>
          <p14:tracePt t="85890" x="5692775" y="1189038"/>
          <p14:tracePt t="85907" x="5600700" y="1189038"/>
          <p14:tracePt t="85907" x="5524500" y="1189038"/>
          <p14:tracePt t="85925" x="5456238" y="1189038"/>
          <p14:tracePt t="85939" x="5295900" y="1189038"/>
          <p14:tracePt t="85939" x="5197475" y="1189038"/>
          <p14:tracePt t="85957" x="5051425" y="1189038"/>
          <p14:tracePt t="85974" x="4899025" y="1189038"/>
          <p14:tracePt t="85990" x="4800600" y="1189038"/>
          <p14:tracePt t="86006" x="4686300" y="1189038"/>
          <p14:tracePt t="86023" x="4594225" y="1189038"/>
          <p14:tracePt t="86040" x="4479925" y="1189038"/>
          <p14:tracePt t="86056" x="4397375" y="1189038"/>
          <p14:tracePt t="86073" x="4327525" y="1189038"/>
          <p14:tracePt t="86090" x="4259263" y="1189038"/>
          <p14:tracePt t="86106" x="4206875" y="1189038"/>
          <p14:tracePt t="86123" x="4137025" y="1189038"/>
          <p14:tracePt t="86140" x="4084638" y="1189038"/>
          <p14:tracePt t="86140" x="4054475" y="1189038"/>
          <p14:tracePt t="86158" x="4016375" y="1189038"/>
          <p14:tracePt t="86174" x="3932238" y="1189038"/>
          <p14:tracePt t="86190" x="3848100" y="1189038"/>
          <p14:tracePt t="86206" x="3771900" y="1189038"/>
          <p14:tracePt t="86223" x="3717925" y="1189038"/>
          <p14:tracePt t="86241" x="3679825" y="1189038"/>
          <p14:tracePt t="86257" x="3641725" y="1189038"/>
          <p14:tracePt t="86275" x="3589338" y="1196975"/>
          <p14:tracePt t="86290" x="3513138" y="1203325"/>
          <p14:tracePt t="86306" x="3459163" y="1227138"/>
          <p14:tracePt t="86324" x="3398838" y="1235075"/>
          <p14:tracePt t="86342" x="3344863" y="1249363"/>
          <p14:tracePt t="86358" x="3284538" y="1273175"/>
          <p14:tracePt t="86375" x="3200400" y="1295400"/>
          <p14:tracePt t="86391" x="3132138" y="1311275"/>
          <p14:tracePt t="86406" x="3040063" y="1349375"/>
          <p14:tracePt t="86423" x="2971800" y="1393825"/>
          <p14:tracePt t="86440" x="2911475" y="1425575"/>
          <p14:tracePt t="86457" x="2849563" y="1455738"/>
          <p14:tracePt t="86475" x="2781300" y="1501775"/>
          <p14:tracePt t="86490" x="2735263" y="1531938"/>
          <p14:tracePt t="86507" x="2705100" y="1562100"/>
          <p14:tracePt t="86523" x="2674938" y="1584325"/>
          <p14:tracePt t="86523" x="2651125" y="1592263"/>
          <p14:tracePt t="86541" x="2651125" y="1608138"/>
          <p14:tracePt t="86557" x="2620963" y="1646238"/>
          <p14:tracePt t="86574" x="2613025" y="1660525"/>
          <p14:tracePt t="86590" x="2598738" y="1684338"/>
          <p14:tracePt t="86607" x="2590800" y="1706563"/>
          <p14:tracePt t="86623" x="2582863" y="1722438"/>
          <p14:tracePt t="86639" x="2582863" y="1744663"/>
          <p14:tracePt t="86657" x="2582863" y="1752600"/>
          <p14:tracePt t="86672" x="2582863" y="1782763"/>
          <p14:tracePt t="86690" x="2582863" y="1812925"/>
          <p14:tracePt t="86706" x="2598738" y="1858963"/>
          <p14:tracePt t="86724" x="2636838" y="1905000"/>
          <p14:tracePt t="86739" x="2682875" y="1951038"/>
          <p14:tracePt t="86739" x="2713038" y="1973263"/>
          <p14:tracePt t="86758" x="2759075" y="1997075"/>
          <p14:tracePt t="86774" x="2811463" y="2011363"/>
          <p14:tracePt t="86790" x="2887663" y="2027238"/>
          <p14:tracePt t="86807" x="2979738" y="2035175"/>
          <p14:tracePt t="86823" x="3063875" y="2035175"/>
          <p14:tracePt t="86839" x="3124200" y="2035175"/>
          <p14:tracePt t="86856" x="3208338" y="2035175"/>
          <p14:tracePt t="86874" x="3284538" y="2011363"/>
          <p14:tracePt t="86890" x="3421063" y="2011363"/>
          <p14:tracePt t="86907" x="3535363" y="1997075"/>
          <p14:tracePt t="86923" x="3649663" y="1973263"/>
          <p14:tracePt t="86923" x="3665538" y="1973263"/>
          <p14:tracePt t="86941" x="3725863" y="1965325"/>
          <p14:tracePt t="86956" x="3848100" y="1965325"/>
          <p14:tracePt t="86956" x="3924300" y="1965325"/>
          <p14:tracePt t="86974" x="4008438" y="1951038"/>
          <p14:tracePt t="86990" x="4106863" y="1951038"/>
          <p14:tracePt t="87006" x="4152900" y="1951038"/>
          <p14:tracePt t="87024" x="4198938" y="1951038"/>
          <p14:tracePt t="87039" x="4237038" y="1951038"/>
          <p14:tracePt t="87056" x="4283075" y="1951038"/>
          <p14:tracePt t="87072" x="4335463" y="1951038"/>
          <p14:tracePt t="87090" x="4389438" y="1951038"/>
          <p14:tracePt t="87106" x="4473575" y="1951038"/>
          <p14:tracePt t="87123" x="4549775" y="1951038"/>
          <p14:tracePt t="87139" x="4610100" y="1951038"/>
          <p14:tracePt t="87156" x="4640263" y="1951038"/>
          <p14:tracePt t="87156" x="4664075" y="1951038"/>
          <p14:tracePt t="87173" x="4694238" y="1951038"/>
          <p14:tracePt t="87190" x="4740275" y="1951038"/>
          <p14:tracePt t="87206" x="4762500" y="1951038"/>
          <p14:tracePt t="87223" x="4792663" y="1951038"/>
          <p14:tracePt t="87238" x="4838700" y="1951038"/>
          <p14:tracePt t="87255" x="4906963" y="1965325"/>
          <p14:tracePt t="87274" x="5006975" y="1989138"/>
          <p14:tracePt t="87289" x="5067300" y="2011363"/>
          <p14:tracePt t="87306" x="5181600" y="2027238"/>
          <p14:tracePt t="87323" x="5265738" y="2027238"/>
          <p14:tracePt t="87339" x="5303838" y="2027238"/>
          <p14:tracePt t="87339" x="5318125" y="2027238"/>
          <p14:tracePt t="87357" x="5334000" y="2027238"/>
          <p14:tracePt t="87372" x="5349875" y="2027238"/>
          <p14:tracePt t="87372" x="5356225" y="2027238"/>
          <p14:tracePt t="87390" x="5418138" y="2027238"/>
          <p14:tracePt t="87406" x="5554663" y="2027238"/>
          <p14:tracePt t="87423" x="5707063" y="2027238"/>
          <p14:tracePt t="87438" x="5783263" y="2027238"/>
          <p14:tracePt t="87455" x="5821363" y="2027238"/>
          <p14:tracePt t="87471" x="5829300" y="2027238"/>
          <p14:tracePt t="87488" x="5851525" y="2027238"/>
          <p14:tracePt t="87516" x="5883275" y="2027238"/>
          <p14:tracePt t="87525" x="5935663" y="2027238"/>
          <p14:tracePt t="87538" x="6049963" y="2027238"/>
          <p14:tracePt t="87555" x="6134100" y="2003425"/>
          <p14:tracePt t="87555" x="6164263" y="2003425"/>
          <p14:tracePt t="87575" x="6188075" y="1997075"/>
          <p14:tracePt t="87590" x="6194425" y="1989138"/>
          <p14:tracePt t="87606" x="6218238" y="1989138"/>
          <p14:tracePt t="87623" x="6232525" y="1989138"/>
          <p14:tracePt t="87639" x="6248400" y="1981200"/>
          <p14:tracePt t="87656" x="6286500" y="1965325"/>
          <p14:tracePt t="87673" x="6308725" y="1951038"/>
          <p14:tracePt t="87690" x="6340475" y="1920875"/>
          <p14:tracePt t="87705" x="6370638" y="1912938"/>
          <p14:tracePt t="87722" x="6400800" y="1905000"/>
          <p14:tracePt t="87738" x="6408738" y="1897063"/>
          <p14:tracePt t="87754" x="6423025" y="1874838"/>
          <p14:tracePt t="87772" x="6430963" y="1836738"/>
          <p14:tracePt t="87789" x="6438900" y="1798638"/>
          <p14:tracePt t="87806" x="6454775" y="1774825"/>
          <p14:tracePt t="87822" x="6469063" y="1752600"/>
          <p14:tracePt t="87838" x="6484938" y="1722438"/>
          <p14:tracePt t="87855" x="6499225" y="1706563"/>
          <p14:tracePt t="87871" x="6499225" y="1692275"/>
          <p14:tracePt t="87888" x="6499225" y="1660525"/>
          <p14:tracePt t="87906" x="6499225" y="1616075"/>
          <p14:tracePt t="87923" x="6499225" y="1577975"/>
          <p14:tracePt t="87939" x="6499225" y="1562100"/>
          <p14:tracePt t="87955" x="6499225" y="1531938"/>
          <p14:tracePt t="87974" x="6499225" y="1508125"/>
          <p14:tracePt t="87990" x="6499225" y="1493838"/>
          <p14:tracePt t="88006" x="6499225" y="1477963"/>
          <p14:tracePt t="88024" x="6477000" y="1447800"/>
          <p14:tracePt t="88039" x="6454775" y="1425575"/>
          <p14:tracePt t="88056" x="6430963" y="1409700"/>
          <p14:tracePt t="88072" x="6400800" y="1393825"/>
          <p14:tracePt t="88089" x="6392863" y="1379538"/>
          <p14:tracePt t="88106" x="6362700" y="1355725"/>
          <p14:tracePt t="88122" x="6346825" y="1355725"/>
          <p14:tracePt t="88138" x="6324600" y="1341438"/>
          <p14:tracePt t="88155" x="6270625" y="1325563"/>
          <p14:tracePt t="88155" x="6240463" y="1317625"/>
          <p14:tracePt t="88175" x="6194425" y="1303338"/>
          <p14:tracePt t="88189" x="6065838" y="1273175"/>
          <p14:tracePt t="88206" x="6035675" y="1265238"/>
          <p14:tracePt t="88223" x="5997575" y="1257300"/>
          <p14:tracePt t="88239" x="5965825" y="1257300"/>
          <p14:tracePt t="88256" x="5897563" y="1257300"/>
          <p14:tracePt t="88275" x="5791200" y="1257300"/>
          <p14:tracePt t="88291" x="5692775" y="1257300"/>
          <p14:tracePt t="88304" x="5630863" y="1257300"/>
          <p14:tracePt t="88321" x="5570538" y="1241425"/>
          <p14:tracePt t="88339" x="5486400" y="1241425"/>
          <p14:tracePt t="88355" x="5418138" y="1241425"/>
          <p14:tracePt t="88373" x="5349875" y="1241425"/>
          <p14:tracePt t="88373" x="5311775" y="1241425"/>
          <p14:tracePt t="88390" x="5211763" y="1241425"/>
          <p14:tracePt t="88406" x="5089525" y="1241425"/>
          <p14:tracePt t="88423" x="4975225" y="1241425"/>
          <p14:tracePt t="88439" x="4860925" y="1241425"/>
          <p14:tracePt t="88456" x="4762500" y="1241425"/>
          <p14:tracePt t="88472" x="4702175" y="1241425"/>
          <p14:tracePt t="88488" x="4625975" y="1235075"/>
          <p14:tracePt t="88505" x="4533900" y="1211263"/>
          <p14:tracePt t="88523" x="4479925" y="1211263"/>
          <p14:tracePt t="88539" x="4389438" y="1211263"/>
          <p14:tracePt t="88555" x="4321175" y="1211263"/>
          <p14:tracePt t="88573" x="4251325" y="1211263"/>
          <p14:tracePt t="88573" x="4213225" y="1211263"/>
          <p14:tracePt t="88590" x="4152900" y="1211263"/>
          <p14:tracePt t="88606" x="4106863" y="1211263"/>
          <p14:tracePt t="88623" x="4054475" y="1211263"/>
          <p14:tracePt t="88639" x="4000500" y="1211263"/>
          <p14:tracePt t="88655" x="3946525" y="1211263"/>
          <p14:tracePt t="88672" x="3870325" y="1211263"/>
          <p14:tracePt t="88688" x="3771900" y="1211263"/>
          <p14:tracePt t="88705" x="3703638" y="1211263"/>
          <p14:tracePt t="88722" x="3649663" y="1211263"/>
          <p14:tracePt t="88738" x="3611563" y="1211263"/>
          <p14:tracePt t="88755" x="3581400" y="1211263"/>
          <p14:tracePt t="88772" x="3565525" y="1211263"/>
          <p14:tracePt t="88788" x="3535363" y="1211263"/>
          <p14:tracePt t="88788" x="3497263" y="1211263"/>
          <p14:tracePt t="88806" x="3444875" y="1235075"/>
          <p14:tracePt t="88822" x="3375025" y="1257300"/>
          <p14:tracePt t="88839" x="3298825" y="1273175"/>
          <p14:tracePt t="88856" x="3230563" y="1295400"/>
          <p14:tracePt t="88872" x="3178175" y="1303338"/>
          <p14:tracePt t="88888" x="3146425" y="1317625"/>
          <p14:tracePt t="88905" x="3132138" y="1325563"/>
          <p14:tracePt t="88922" x="3108325" y="1341438"/>
          <p14:tracePt t="88938" x="3078163" y="1363663"/>
          <p14:tracePt t="88955" x="3040063" y="1401763"/>
          <p14:tracePt t="88971" x="3017838" y="1431925"/>
          <p14:tracePt t="88988" x="2987675" y="1477963"/>
          <p14:tracePt t="89006" x="2979738" y="1485900"/>
          <p14:tracePt t="89021" x="2971800" y="1508125"/>
          <p14:tracePt t="89038" x="2971800" y="1524000"/>
          <p14:tracePt t="89055" x="2963863" y="1554163"/>
          <p14:tracePt t="89071" x="2955925" y="1584325"/>
          <p14:tracePt t="89088" x="2925763" y="1616075"/>
          <p14:tracePt t="89104" x="2911475" y="1654175"/>
          <p14:tracePt t="89121" x="2903538" y="1692275"/>
          <p14:tracePt t="89138" x="2887663" y="1722438"/>
          <p14:tracePt t="89155" x="2887663" y="1736725"/>
          <p14:tracePt t="89173" x="2887663" y="1752600"/>
          <p14:tracePt t="89187" x="2887663" y="1760538"/>
          <p14:tracePt t="89206" x="2887663" y="1782763"/>
          <p14:tracePt t="89206" x="2887663" y="1798638"/>
          <p14:tracePt t="89222" x="2887663" y="1828800"/>
          <p14:tracePt t="89239" x="2887663" y="1874838"/>
          <p14:tracePt t="89255" x="2911475" y="1912938"/>
          <p14:tracePt t="89272" x="2933700" y="1943100"/>
          <p14:tracePt t="89289" x="2963863" y="1973263"/>
          <p14:tracePt t="89305" x="2971800" y="1981200"/>
          <p14:tracePt t="89321" x="2979738" y="1981200"/>
          <p14:tracePt t="89337" x="2987675" y="1989138"/>
          <p14:tracePt t="89354" x="3001963" y="1989138"/>
          <p14:tracePt t="89369" x="3048000" y="1997075"/>
          <p14:tracePt t="89386" x="3116263" y="2019300"/>
          <p14:tracePt t="89404" x="3246438" y="2041525"/>
          <p14:tracePt t="89422" x="3344863" y="2057400"/>
          <p14:tracePt t="89439" x="3413125" y="2073275"/>
          <p14:tracePt t="89455" x="3459163" y="2087563"/>
          <p14:tracePt t="89471" x="3482975" y="2095500"/>
          <p14:tracePt t="89487" x="3535363" y="2111375"/>
          <p14:tracePt t="89505" x="3603625" y="2111375"/>
          <p14:tracePt t="89521" x="3749675" y="2133600"/>
          <p14:tracePt t="89538" x="3840163" y="2133600"/>
          <p14:tracePt t="89554" x="3924300" y="2133600"/>
          <p14:tracePt t="89571" x="4000500" y="2149475"/>
          <p14:tracePt t="89587" x="4022725" y="2149475"/>
          <p14:tracePt t="89604" x="4030663" y="2149475"/>
          <p14:tracePt t="89621" x="4076700" y="2163763"/>
          <p14:tracePt t="89638" x="4137025" y="2163763"/>
          <p14:tracePt t="89655" x="4237038" y="2163763"/>
          <p14:tracePt t="89672" x="4359275" y="2163763"/>
          <p14:tracePt t="89687" x="4473575" y="2163763"/>
          <p14:tracePt t="89705" x="4541838" y="2163763"/>
          <p14:tracePt t="89721" x="4602163" y="2163763"/>
          <p14:tracePt t="89737" x="4632325" y="2163763"/>
          <p14:tracePt t="89754" x="4664075" y="2163763"/>
          <p14:tracePt t="89771" x="4716463" y="2163763"/>
          <p14:tracePt t="89787" x="4770438" y="2163763"/>
          <p14:tracePt t="89787" x="4816475" y="2163763"/>
          <p14:tracePt t="89806" x="4854575" y="2163763"/>
          <p14:tracePt t="89820" x="4937125" y="2163763"/>
          <p14:tracePt t="89820" x="4999038" y="2163763"/>
          <p14:tracePt t="89838" x="5113338" y="2163763"/>
          <p14:tracePt t="89855" x="5173663" y="2163763"/>
          <p14:tracePt t="89871" x="5227638" y="2163763"/>
          <p14:tracePt t="89887" x="5295900" y="2171700"/>
          <p14:tracePt t="89904" x="5341938" y="2171700"/>
          <p14:tracePt t="89920" x="5432425" y="2187575"/>
          <p14:tracePt t="89937" x="5524500" y="2201863"/>
          <p14:tracePt t="89954" x="5584825" y="2201863"/>
          <p14:tracePt t="89971" x="5661025" y="2201863"/>
          <p14:tracePt t="89987" x="5715000" y="2201863"/>
          <p14:tracePt t="90004" x="5768975" y="2201863"/>
          <p14:tracePt t="90004" x="5791200" y="2201863"/>
          <p14:tracePt t="90023" x="5821363" y="2201863"/>
          <p14:tracePt t="90036" x="5913438" y="2201863"/>
          <p14:tracePt t="90054" x="5965825" y="2201863"/>
          <p14:tracePt t="90070" x="6003925" y="2201863"/>
          <p14:tracePt t="90087" x="6057900" y="2193925"/>
          <p14:tracePt t="90103" x="6103938" y="2163763"/>
          <p14:tracePt t="90119" x="6142038" y="2141538"/>
          <p14:tracePt t="90137" x="6172200" y="2117725"/>
          <p14:tracePt t="90153" x="6202363" y="2095500"/>
          <p14:tracePt t="90171" x="6226175" y="2057400"/>
          <p14:tracePt t="90187" x="6248400" y="2019300"/>
          <p14:tracePt t="90187" x="6248400" y="2003425"/>
          <p14:tracePt t="90205" x="6256338" y="1989138"/>
          <p14:tracePt t="90220" x="6264275" y="1920875"/>
          <p14:tracePt t="90238" x="6270625" y="1889125"/>
          <p14:tracePt t="90254" x="6278563" y="1844675"/>
          <p14:tracePt t="90271" x="6294438" y="1820863"/>
          <p14:tracePt t="90287" x="6294438" y="1798638"/>
          <p14:tracePt t="90303" x="6294438" y="1768475"/>
          <p14:tracePt t="90320" x="6278563" y="1736725"/>
          <p14:tracePt t="90337" x="6256338" y="1714500"/>
          <p14:tracePt t="90353" x="6180138" y="1638300"/>
          <p14:tracePt t="90370" x="6156325" y="1616075"/>
          <p14:tracePt t="90387" x="6142038" y="1600200"/>
          <p14:tracePt t="90403" x="6134100" y="1584325"/>
          <p14:tracePt t="90403" x="6134100" y="1577975"/>
          <p14:tracePt t="90421" x="6118225" y="1577975"/>
          <p14:tracePt t="90437" x="6103938" y="1562100"/>
          <p14:tracePt t="90437" x="6088063" y="1554163"/>
          <p14:tracePt t="90454" x="6049963" y="1524000"/>
          <p14:tracePt t="90471" x="6019800" y="1508125"/>
          <p14:tracePt t="90487" x="6003925" y="1501775"/>
          <p14:tracePt t="90504" x="5981700" y="1493838"/>
          <p14:tracePt t="90520" x="5965825" y="1485900"/>
          <p14:tracePt t="90536" x="5927725" y="1470025"/>
          <p14:tracePt t="90552" x="5897563" y="1455738"/>
          <p14:tracePt t="90569" x="5867400" y="1455738"/>
          <p14:tracePt t="90585" x="5829300" y="1439863"/>
          <p14:tracePt t="90602" x="5791200" y="1439863"/>
          <p14:tracePt t="90619" x="5745163" y="1431925"/>
          <p14:tracePt t="90635" x="5661025" y="1417638"/>
          <p14:tracePt t="90635" x="5638800" y="1417638"/>
          <p14:tracePt t="90653" x="5532438" y="1417638"/>
          <p14:tracePt t="90670" x="5387975" y="1417638"/>
          <p14:tracePt t="90686" x="5280025" y="1439863"/>
          <p14:tracePt t="90702" x="5197475" y="1447800"/>
          <p14:tracePt t="90718" x="5143500" y="1455738"/>
          <p14:tracePt t="90735" x="5105400" y="1470025"/>
          <p14:tracePt t="90752" x="5059363" y="1501775"/>
          <p14:tracePt t="90768" x="4999038" y="1562100"/>
          <p14:tracePt t="90785" x="4868863" y="1638300"/>
          <p14:tracePt t="90802" x="4762500" y="1730375"/>
          <p14:tracePt t="90818" x="4664075" y="1798638"/>
          <p14:tracePt t="90835" x="4610100" y="1844675"/>
          <p14:tracePt t="90852" x="4587875" y="1858963"/>
          <p14:tracePt t="90852" x="4579938" y="1866900"/>
          <p14:tracePt t="90870" x="4549775" y="1882775"/>
          <p14:tracePt t="90886" x="4525963" y="1897063"/>
          <p14:tracePt t="90903" x="4487863" y="1935163"/>
          <p14:tracePt t="90918" x="4435475" y="1989138"/>
          <p14:tracePt t="90935" x="4359275" y="2095500"/>
          <p14:tracePt t="90952" x="4251325" y="2179638"/>
          <p14:tracePt t="90968" x="4175125" y="2263775"/>
          <p14:tracePt t="90985" x="4137025" y="2339975"/>
          <p14:tracePt t="91002" x="4060825" y="2446338"/>
          <p14:tracePt t="91018" x="4000500" y="2560638"/>
          <p14:tracePt t="91035" x="3954463" y="2667000"/>
          <p14:tracePt t="91052" x="3908425" y="2789238"/>
          <p14:tracePt t="91052" x="3878263" y="2857500"/>
          <p14:tracePt t="91070" x="3870325" y="2987675"/>
          <p14:tracePt t="91086" x="3856038" y="3086100"/>
          <p14:tracePt t="91102" x="3848100" y="3200400"/>
          <p14:tracePt t="91118" x="3848100" y="3292475"/>
          <p14:tracePt t="91135" x="3848100" y="3375025"/>
          <p14:tracePt t="91151" x="3848100" y="3436938"/>
          <p14:tracePt t="91169" x="3848100" y="3489325"/>
          <p14:tracePt t="91185" x="3848100" y="3521075"/>
          <p14:tracePt t="91201" x="3894138" y="3581400"/>
          <p14:tracePt t="91218" x="3902075" y="3603625"/>
          <p14:tracePt t="91235" x="3924300" y="3641725"/>
          <p14:tracePt t="91251" x="3940175" y="3673475"/>
          <p14:tracePt t="91251" x="3946525" y="3679825"/>
          <p14:tracePt t="91270" x="3962400" y="3695700"/>
          <p14:tracePt t="91270" x="3962400" y="3703638"/>
          <p14:tracePt t="91285" x="3978275" y="3711575"/>
          <p14:tracePt t="91301" x="3984625" y="3733800"/>
          <p14:tracePt t="91318" x="4008438" y="3756025"/>
          <p14:tracePt t="91335" x="4008438" y="3771900"/>
          <p14:tracePt t="91351" x="4030663" y="3817938"/>
          <p14:tracePt t="91368" x="4068763" y="3848100"/>
          <p14:tracePt t="91385" x="4098925" y="3878263"/>
          <p14:tracePt t="91401" x="4114800" y="3908425"/>
          <p14:tracePt t="91418" x="4130675" y="3932238"/>
          <p14:tracePt t="91435" x="4137025" y="3946525"/>
          <p14:tracePt t="91451" x="4144963" y="3962400"/>
          <p14:tracePt t="91467" x="4152900" y="3970338"/>
          <p14:tracePt t="91467" x="4160838" y="3992563"/>
          <p14:tracePt t="91486" x="4183063" y="3992563"/>
          <p14:tracePt t="91502" x="4191000" y="3992563"/>
          <p14:tracePt t="91541" x="4206875" y="3992563"/>
          <p14:tracePt t="91557" x="4221163" y="3992563"/>
          <p14:tracePt t="91565" x="4244975" y="3992563"/>
          <p14:tracePt t="91573" x="4259263" y="3992563"/>
          <p14:tracePt t="91585" x="4297363" y="3992563"/>
          <p14:tracePt t="91602" x="4313238" y="3992563"/>
          <p14:tracePt t="91619" x="4335463" y="3992563"/>
          <p14:tracePt t="91685" x="4359275" y="3992563"/>
          <p14:tracePt t="91693" x="4381500" y="3992563"/>
          <p14:tracePt t="91702" x="4411663" y="3992563"/>
          <p14:tracePt t="91719" x="4449763" y="3984625"/>
          <p14:tracePt t="91736" x="4449763" y="3978275"/>
          <p14:tracePt t="91766" x="4441825" y="3978275"/>
          <p14:tracePt t="91861" x="4435475" y="3978275"/>
          <p14:tracePt t="91933" x="4427538" y="3970338"/>
          <p14:tracePt t="92013" x="4427538" y="3954463"/>
          <p14:tracePt t="92029" x="4449763" y="3940175"/>
          <p14:tracePt t="92037" x="4479925" y="3916363"/>
          <p14:tracePt t="92051" x="4511675" y="3878263"/>
          <p14:tracePt t="92051" x="4518025" y="3870325"/>
          <p14:tracePt t="92070" x="4525963" y="3848100"/>
          <p14:tracePt t="92084" x="4525963" y="3840163"/>
          <p14:tracePt t="92101" x="4533900" y="3840163"/>
          <p14:tracePt t="92118" x="4541838" y="3832225"/>
          <p14:tracePt t="92135" x="4549775" y="3825875"/>
          <p14:tracePt t="92151" x="4572000" y="3794125"/>
          <p14:tracePt t="92170" x="4579938" y="3779838"/>
          <p14:tracePt t="92184" x="4594225" y="3756025"/>
          <p14:tracePt t="92202" x="4594225" y="3741738"/>
          <p14:tracePt t="92218" x="4602163" y="3741738"/>
          <p14:tracePt t="93121" x="4602163" y="3733800"/>
          <p14:tracePt t="93357" x="4602163" y="3725863"/>
          <p14:tracePt t="93366" x="4610100" y="3711575"/>
          <p14:tracePt t="93373" x="4618038" y="3703638"/>
          <p14:tracePt t="93383" x="4618038" y="3687763"/>
          <p14:tracePt t="93400" x="4625975" y="3679825"/>
          <p14:tracePt t="93416" x="4625975" y="3673475"/>
          <p14:tracePt t="93433" x="4632325" y="3657600"/>
          <p14:tracePt t="93565" x="4632325" y="3641725"/>
          <p14:tracePt t="93861" x="4632325" y="3635375"/>
          <p14:tracePt t="93877" x="4632325" y="3627438"/>
          <p14:tracePt t="93885" x="4632325" y="3619500"/>
          <p14:tracePt t="93901" x="4632325" y="3611563"/>
          <p14:tracePt t="93917" x="4632325" y="3603625"/>
          <p14:tracePt t="93973" x="4632325" y="3597275"/>
          <p14:tracePt t="94741" x="4632325" y="3589338"/>
          <p14:tracePt t="94749" x="4632325" y="3581400"/>
          <p14:tracePt t="94797" x="4632325" y="3573463"/>
          <p14:tracePt t="94805" x="4632325" y="3559175"/>
          <p14:tracePt t="94815" x="4632325" y="3551238"/>
          <p14:tracePt t="94831" x="4632325" y="3543300"/>
          <p14:tracePt t="94853" x="4632325" y="3535363"/>
          <p14:tracePt t="94869" x="4625975" y="3527425"/>
          <p14:tracePt t="94917" x="4618038" y="3527425"/>
          <p14:tracePt t="95013" x="4610100" y="3535363"/>
          <p14:tracePt t="95045" x="4602163" y="3535363"/>
          <p14:tracePt t="95069" x="4602163" y="3543300"/>
          <p14:tracePt t="95125" x="4602163" y="3551238"/>
          <p14:tracePt t="95141" x="4594225" y="3559175"/>
          <p14:tracePt t="95157" x="4594225" y="3565525"/>
          <p14:tracePt t="95213" x="4594225" y="3573463"/>
          <p14:tracePt t="95245" x="4594225" y="3589338"/>
          <p14:tracePt t="95301" x="4602163" y="3597275"/>
          <p14:tracePt t="95445" x="4602163" y="3603625"/>
          <p14:tracePt t="95461" x="4602163" y="3611563"/>
          <p14:tracePt t="95525" x="4602163" y="3603625"/>
          <p14:tracePt t="95805" x="4602163" y="3597275"/>
          <p14:tracePt t="95814" x="4602163" y="3589338"/>
          <p14:tracePt t="95821" x="4602163" y="3581400"/>
          <p14:tracePt t="95845" x="4594225" y="3573463"/>
          <p14:tracePt t="95933" x="4602163" y="3573463"/>
          <p14:tracePt t="96261" x="4610100" y="3565525"/>
          <p14:tracePt t="96269" x="4610100" y="3559175"/>
          <p14:tracePt t="96285" x="4618038" y="3551238"/>
          <p14:tracePt t="96301" x="4618038" y="3543300"/>
          <p14:tracePt t="96413" x="4610100" y="3543300"/>
          <p14:tracePt t="96453" x="4610100" y="3551238"/>
          <p14:tracePt t="96477" x="4602163" y="3551238"/>
          <p14:tracePt t="96485" x="4594225" y="3559175"/>
          <p14:tracePt t="96496" x="4594225" y="3565525"/>
          <p14:tracePt t="96517" x="4594225" y="3573463"/>
          <p14:tracePt t="96530" x="4594225" y="3597275"/>
          <p14:tracePt t="96546" x="4579938" y="3603625"/>
          <p14:tracePt t="96562" x="4579938" y="3611563"/>
          <p14:tracePt t="96694" x="4587875" y="3611563"/>
          <p14:tracePt t="96741" x="4594225" y="3603625"/>
          <p14:tracePt t="96749" x="4594225" y="3589338"/>
          <p14:tracePt t="96763" x="4602163" y="3581400"/>
          <p14:tracePt t="96780" x="4602163" y="3573463"/>
          <p14:tracePt t="96837" x="4602163" y="3565525"/>
          <p14:tracePt t="96853" x="4602163" y="3559175"/>
          <p14:tracePt t="96869" x="4602163" y="3551238"/>
          <p14:tracePt t="96893" x="4602163" y="3543300"/>
          <p14:tracePt t="97029" x="4594225" y="3543300"/>
          <p14:tracePt t="97173" x="4587875" y="3543300"/>
          <p14:tracePt t="97205" x="4579938" y="3543300"/>
          <p14:tracePt t="97221" x="4564063" y="3551238"/>
          <p14:tracePt t="97269" x="4549775" y="3559175"/>
          <p14:tracePt t="97277" x="4549775" y="3573463"/>
          <p14:tracePt t="97301" x="4549775" y="3581400"/>
          <p14:tracePt t="97349" x="4549775" y="3589338"/>
          <p14:tracePt t="97357" x="4549775" y="3597275"/>
          <p14:tracePt t="97365" x="4549775" y="3603625"/>
          <p14:tracePt t="97397" x="4564063" y="3611563"/>
          <p14:tracePt t="97413" x="4572000" y="3619500"/>
          <p14:tracePt t="97429" x="4579938" y="3627438"/>
          <p14:tracePt t="97437" x="4587875" y="3635375"/>
          <p14:tracePt t="97453" x="4602163" y="3641725"/>
          <p14:tracePt t="97501" x="4610100" y="3641725"/>
          <p14:tracePt t="97517" x="4618038" y="3641725"/>
          <p14:tracePt t="97541" x="4625975" y="3641725"/>
          <p14:tracePt t="97573" x="4632325" y="3641725"/>
          <p14:tracePt t="97581" x="4648200" y="3641725"/>
          <p14:tracePt t="97597" x="4648200" y="3635375"/>
          <p14:tracePt t="97613" x="4664075" y="3611563"/>
          <p14:tracePt t="97630" x="4664075" y="3589338"/>
          <p14:tracePt t="97647" x="4664075" y="3565525"/>
          <p14:tracePt t="97663" x="4664075" y="3559175"/>
          <p14:tracePt t="97680" x="4664075" y="3551238"/>
          <p14:tracePt t="97696" x="4664075" y="3543300"/>
          <p14:tracePt t="97733" x="4664075" y="3535363"/>
          <p14:tracePt t="97757" x="4664075" y="3527425"/>
          <p14:tracePt t="97765" x="4664075" y="3521075"/>
          <p14:tracePt t="97778" x="4664075" y="3513138"/>
          <p14:tracePt t="97795" x="4664075" y="3505200"/>
          <p14:tracePt t="97812" x="4656138" y="3489325"/>
          <p14:tracePt t="97829" x="4648200" y="3489325"/>
          <p14:tracePt t="97846" x="4625975" y="3489325"/>
          <p14:tracePt t="97863" x="4594225" y="3489325"/>
          <p14:tracePt t="97879" x="4564063" y="3489325"/>
          <p14:tracePt t="97896" x="4541838" y="3497263"/>
          <p14:tracePt t="97912" x="4525963" y="3505200"/>
          <p14:tracePt t="97928" x="4525963" y="3521075"/>
          <p14:tracePt t="97946" x="4518025" y="3527425"/>
          <p14:tracePt t="97962" x="4518025" y="3543300"/>
          <p14:tracePt t="97981" x="4518025" y="3551238"/>
          <p14:tracePt t="97997" x="4518025" y="3559175"/>
          <p14:tracePt t="98013" x="4518025" y="3573463"/>
          <p14:tracePt t="98030" x="4518025" y="3581400"/>
          <p14:tracePt t="98053" x="4518025" y="3589338"/>
          <p14:tracePt t="98062" x="4525963" y="3589338"/>
          <p14:tracePt t="98079" x="4541838" y="3611563"/>
          <p14:tracePt t="98096" x="4549775" y="3619500"/>
          <p14:tracePt t="98111" x="4564063" y="3635375"/>
          <p14:tracePt t="98128" x="4572000" y="3635375"/>
          <p14:tracePt t="98145" x="4579938" y="3635375"/>
          <p14:tracePt t="98161" x="4587875" y="3635375"/>
          <p14:tracePt t="98181" x="4602163" y="3635375"/>
          <p14:tracePt t="98195" x="4610100" y="3635375"/>
          <p14:tracePt t="98211" x="4632325" y="3627438"/>
          <p14:tracePt t="98230" x="4640263" y="3611563"/>
          <p14:tracePt t="98246" x="4648200" y="3597275"/>
          <p14:tracePt t="98265" x="4664075" y="3559175"/>
          <p14:tracePt t="98279" x="4664075" y="3551238"/>
          <p14:tracePt t="98295" x="4670425" y="3543300"/>
          <p14:tracePt t="98311" x="4678363" y="3543300"/>
          <p14:tracePt t="98328" x="4678363" y="3535363"/>
          <p14:tracePt t="98349" x="4670425" y="3527425"/>
          <p14:tracePt t="98365" x="4664075" y="3527425"/>
          <p14:tracePt t="98429" x="4656138" y="3527425"/>
          <p14:tracePt t="98453" x="4648200" y="3527425"/>
          <p14:tracePt t="98461" x="4640263" y="3527425"/>
          <p14:tracePt t="98469" x="4632325" y="3527425"/>
          <p14:tracePt t="98479" x="4610100" y="3535363"/>
          <p14:tracePt t="98496" x="4594225" y="3551238"/>
          <p14:tracePt t="98512" x="4594225" y="3559175"/>
          <p14:tracePt t="98527" x="4594225" y="3581400"/>
          <p14:tracePt t="98545" x="4587875" y="3597275"/>
          <p14:tracePt t="98573" x="4579938" y="3597275"/>
          <p14:tracePt t="98597" x="4579938" y="3603625"/>
          <p14:tracePt t="98605" x="4579938" y="3611563"/>
          <p14:tracePt t="98637" x="4579938" y="3619500"/>
          <p14:tracePt t="98677" x="4587875" y="3619500"/>
          <p14:tracePt t="98741" x="4594225" y="3603625"/>
          <p14:tracePt t="98757" x="4602163" y="3597275"/>
          <p14:tracePt t="98765" x="4610100" y="3581400"/>
          <p14:tracePt t="98777" x="4625975" y="3551238"/>
          <p14:tracePt t="98795" x="4625975" y="3513138"/>
          <p14:tracePt t="98811" x="4648200" y="3475038"/>
          <p14:tracePt t="98829" x="4648200" y="3459163"/>
          <p14:tracePt t="98844" x="4632325" y="3459163"/>
          <p14:tracePt t="98917" x="4618038" y="3459163"/>
          <p14:tracePt t="98925" x="4602163" y="3459163"/>
          <p14:tracePt t="98933" x="4587875" y="3475038"/>
          <p14:tracePt t="98945" x="4572000" y="3489325"/>
          <p14:tracePt t="98961" x="4556125" y="3497263"/>
          <p14:tracePt t="98977" x="4556125" y="3513138"/>
          <p14:tracePt t="98995" x="4549775" y="3521075"/>
          <p14:tracePt t="99011" x="4549775" y="3535363"/>
          <p14:tracePt t="99028" x="4541838" y="3551238"/>
          <p14:tracePt t="99043" x="4533900" y="3573463"/>
          <p14:tracePt t="99060" x="4533900" y="3581400"/>
          <p14:tracePt t="99079" x="4533900" y="3589338"/>
          <p14:tracePt t="99095" x="4541838" y="3611563"/>
          <p14:tracePt t="99111" x="4549775" y="3611563"/>
          <p14:tracePt t="99133" x="4549775" y="3619500"/>
          <p14:tracePt t="99144" x="4556125" y="3619500"/>
          <p14:tracePt t="99160" x="4564063" y="3619500"/>
          <p14:tracePt t="99205" x="4572000" y="3619500"/>
          <p14:tracePt t="99213" x="4579938" y="3611563"/>
          <p14:tracePt t="99229" x="4587875" y="3611563"/>
          <p14:tracePt t="99244" x="4594225" y="3603625"/>
          <p14:tracePt t="99262" x="4610100" y="3597275"/>
          <p14:tracePt t="99277" x="4610100" y="3581400"/>
          <p14:tracePt t="99310" x="4610100" y="3573463"/>
          <p14:tracePt t="99325" x="4618038" y="3565525"/>
          <p14:tracePt t="99333" x="4618038" y="3559175"/>
          <p14:tracePt t="99349" x="4618038" y="3551238"/>
          <p14:tracePt t="99389" x="4618038" y="3543300"/>
          <p14:tracePt t="99421" x="4618038" y="3535363"/>
          <p14:tracePt t="99453" x="4618038" y="3521075"/>
          <p14:tracePt t="99477" x="4618038" y="3513138"/>
          <p14:tracePt t="99493" x="4610100" y="3513138"/>
          <p14:tracePt t="99557" x="4594225" y="3521075"/>
          <p14:tracePt t="99565" x="4572000" y="3527425"/>
          <p14:tracePt t="99576" x="4533900" y="3551238"/>
          <p14:tracePt t="99594" x="4518025" y="3559175"/>
          <p14:tracePt t="99610" x="4518025" y="3573463"/>
          <p14:tracePt t="99627" x="4511675" y="3573463"/>
          <p14:tracePt t="99643" x="4511675" y="3581400"/>
          <p14:tracePt t="99660" x="4511675" y="3589338"/>
          <p14:tracePt t="99678" x="4511675" y="3597275"/>
          <p14:tracePt t="99694" x="4511675" y="3611563"/>
          <p14:tracePt t="99711" x="4511675" y="3619500"/>
          <p14:tracePt t="99727" x="4511675" y="3627438"/>
          <p14:tracePt t="99743" x="4518025" y="3635375"/>
          <p14:tracePt t="99774" x="4518025" y="3641725"/>
          <p14:tracePt t="99789" x="4533900" y="3649663"/>
          <p14:tracePt t="99805" x="4533900" y="3657600"/>
          <p14:tracePt t="99813" x="4541838" y="3657600"/>
          <p14:tracePt t="99826" x="4564063" y="3673475"/>
          <p14:tracePt t="99844" x="4572000" y="3673475"/>
          <p14:tracePt t="99860" x="4587875" y="3673475"/>
          <p14:tracePt t="99877" x="4594225" y="3673475"/>
          <p14:tracePt t="99901" x="4602163" y="3673475"/>
          <p14:tracePt t="99910" x="4625975" y="3673475"/>
          <p14:tracePt t="99927" x="4640263" y="3649663"/>
          <p14:tracePt t="99944" x="4670425" y="3619500"/>
          <p14:tracePt t="99960" x="4678363" y="3603625"/>
          <p14:tracePt t="99976" x="4678363" y="3597275"/>
          <p14:tracePt t="99993" x="4678363" y="3589338"/>
          <p14:tracePt t="100013" x="4686300" y="3581400"/>
          <p14:tracePt t="100029" x="4686300" y="3573463"/>
          <p14:tracePt t="100045" x="4686300" y="3565525"/>
          <p14:tracePt t="100059" x="4686300" y="3559175"/>
          <p14:tracePt t="100077" x="4686300" y="3551238"/>
          <p14:tracePt t="100093" x="4686300" y="3543300"/>
          <p14:tracePt t="100126" x="4678363" y="3543300"/>
          <p14:tracePt t="100149" x="4664075" y="3543300"/>
          <p14:tracePt t="100181" x="4656138" y="3543300"/>
          <p14:tracePt t="100189" x="4640263" y="3543300"/>
          <p14:tracePt t="100197" x="4625975" y="3543300"/>
          <p14:tracePt t="100209" x="4594225" y="3551238"/>
          <p14:tracePt t="100227" x="4564063" y="3565525"/>
          <p14:tracePt t="100244" x="4549775" y="3565525"/>
          <p14:tracePt t="100259" x="4541838" y="3573463"/>
          <p14:tracePt t="100278" x="4541838" y="3589338"/>
          <p14:tracePt t="100294" x="4525963" y="3603625"/>
          <p14:tracePt t="100311" x="4518025" y="3619500"/>
          <p14:tracePt t="100327" x="4518025" y="3627438"/>
          <p14:tracePt t="100343" x="4518025" y="3635375"/>
          <p14:tracePt t="100365" x="4518025" y="3641725"/>
          <p14:tracePt t="100389" x="4518025" y="3657600"/>
          <p14:tracePt t="100421" x="4525963" y="3657600"/>
          <p14:tracePt t="100445" x="4533900" y="3657600"/>
          <p14:tracePt t="100469" x="4549775" y="3657600"/>
          <p14:tracePt t="100485" x="4556125" y="3657600"/>
          <p14:tracePt t="100501" x="4564063" y="3657600"/>
          <p14:tracePt t="100509" x="4572000" y="3657600"/>
          <p14:tracePt t="100517" x="4579938" y="3657600"/>
          <p14:tracePt t="100527" x="4602163" y="3657600"/>
          <p14:tracePt t="100544" x="4625975" y="3657600"/>
          <p14:tracePt t="100560" x="4640263" y="3649663"/>
          <p14:tracePt t="100577" x="4656138" y="3641725"/>
          <p14:tracePt t="100593" x="4664075" y="3627438"/>
          <p14:tracePt t="100609" x="4670425" y="3611563"/>
          <p14:tracePt t="100626" x="4670425" y="3603625"/>
          <p14:tracePt t="100642" x="4670425" y="3589338"/>
          <p14:tracePt t="100659" x="4670425" y="3573463"/>
          <p14:tracePt t="100676" x="4670425" y="3565525"/>
          <p14:tracePt t="100701" x="4670425" y="3559175"/>
          <p14:tracePt t="100710" x="4664075" y="3559175"/>
          <p14:tracePt t="100773" x="4656138" y="3551238"/>
          <p14:tracePt t="100781" x="4648200" y="3543300"/>
          <p14:tracePt t="100792" x="4625975" y="3521075"/>
          <p14:tracePt t="100809" x="4618038" y="3513138"/>
          <p14:tracePt t="100825" x="4610100" y="3513138"/>
          <p14:tracePt t="100842" x="4602163" y="3513138"/>
          <p14:tracePt t="100869" x="4587875" y="3513138"/>
          <p14:tracePt t="100893" x="4564063" y="3521075"/>
          <p14:tracePt t="100901" x="4549775" y="3527425"/>
          <p14:tracePt t="100910" x="4533900" y="3527425"/>
          <p14:tracePt t="100927" x="4518025" y="3543300"/>
          <p14:tracePt t="100942" x="4503738" y="3559175"/>
          <p14:tracePt t="100965" x="4503738" y="3565525"/>
          <p14:tracePt t="101013" x="4503738" y="3573463"/>
          <p14:tracePt t="101029" x="4503738" y="3589338"/>
          <p14:tracePt t="101045" x="4503738" y="3597275"/>
          <p14:tracePt t="101061" x="4503738" y="3603625"/>
          <p14:tracePt t="101069" x="4503738" y="3611563"/>
          <p14:tracePt t="101085" x="4503738" y="3619500"/>
          <p14:tracePt t="101149" x="4511675" y="3619500"/>
          <p14:tracePt t="101165" x="4518025" y="3619500"/>
          <p14:tracePt t="101213" x="4525963" y="3619500"/>
          <p14:tracePt t="101237" x="4549775" y="3619500"/>
          <p14:tracePt t="101261" x="4556125" y="3611563"/>
          <p14:tracePt t="101270" x="4556125" y="3603625"/>
          <p14:tracePt t="101278" x="4579938" y="3597275"/>
          <p14:tracePt t="101292" x="4587875" y="3589338"/>
          <p14:tracePt t="101308" x="4602163" y="3573463"/>
          <p14:tracePt t="101326" x="4602163" y="3565525"/>
          <p14:tracePt t="101341" x="4602163" y="3543300"/>
          <p14:tracePt t="101359" x="4602163" y="3527425"/>
          <p14:tracePt t="101375" x="4602163" y="3497263"/>
          <p14:tracePt t="101392" x="4610100" y="3497263"/>
          <p14:tracePt t="101408" x="4610100" y="3489325"/>
          <p14:tracePt t="101493" x="4594225" y="3489325"/>
          <p14:tracePt t="101517" x="4587875" y="3489325"/>
          <p14:tracePt t="101565" x="4579938" y="3497263"/>
          <p14:tracePt t="101581" x="4572000" y="3505200"/>
          <p14:tracePt t="101589" x="4564063" y="3513138"/>
          <p14:tracePt t="101597" x="4556125" y="3521075"/>
          <p14:tracePt t="101607" x="4541838" y="3535363"/>
          <p14:tracePt t="101625" x="4541838" y="3543300"/>
          <p14:tracePt t="101641" x="4533900" y="3551238"/>
          <p14:tracePt t="101658" x="4533900" y="3559175"/>
          <p14:tracePt t="101674" x="4525963" y="3565525"/>
          <p14:tracePt t="101692" x="4518025" y="3573463"/>
          <p14:tracePt t="101707" x="4518025" y="3589338"/>
          <p14:tracePt t="101726" x="4518025" y="3597275"/>
          <p14:tracePt t="101741" x="4518025" y="3603625"/>
          <p14:tracePt t="101758" x="4518025" y="3611563"/>
          <p14:tracePt t="101789" x="4518025" y="3619500"/>
          <p14:tracePt t="101813" x="4525963" y="3619500"/>
          <p14:tracePt t="101853" x="4533900" y="3619500"/>
          <p14:tracePt t="101877" x="4541838" y="3619500"/>
          <p14:tracePt t="101893" x="4549775" y="3619500"/>
          <p14:tracePt t="101917" x="4556125" y="3619500"/>
          <p14:tracePt t="101941" x="4564063" y="3619500"/>
          <p14:tracePt t="101973" x="4579938" y="3619500"/>
          <p14:tracePt t="102021" x="4587875" y="3611563"/>
          <p14:tracePt t="102029" x="4587875" y="3603625"/>
          <p14:tracePt t="102045" x="4594225" y="3597275"/>
          <p14:tracePt t="102057" x="4602163" y="3581400"/>
          <p14:tracePt t="102074" x="4602163" y="3565525"/>
          <p14:tracePt t="102090" x="4602163" y="3559175"/>
          <p14:tracePt t="102107" x="4602163" y="3551238"/>
          <p14:tracePt t="102124" x="4602163" y="3543300"/>
          <p14:tracePt t="102141" x="4602163" y="3527425"/>
          <p14:tracePt t="102181" x="4594225" y="3527425"/>
          <p14:tracePt t="102205" x="4594225" y="3521075"/>
          <p14:tracePt t="102237" x="4587875" y="3521075"/>
          <p14:tracePt t="102253" x="4579938" y="3527425"/>
          <p14:tracePt t="102309" x="4572000" y="3535363"/>
          <p14:tracePt t="102317" x="4564063" y="3543300"/>
          <p14:tracePt t="102325" x="4541838" y="3565525"/>
          <p14:tracePt t="102342" x="4541838" y="3573463"/>
          <p14:tracePt t="102357" x="4541838" y="3581400"/>
          <p14:tracePt t="102373" x="4541838" y="3589338"/>
          <p14:tracePt t="102390" x="4541838" y="3597275"/>
          <p14:tracePt t="102469" x="4541838" y="3603625"/>
          <p14:tracePt t="102477" x="4541838" y="3619500"/>
          <p14:tracePt t="102493" x="4549775" y="3619500"/>
          <p14:tracePt t="102565" x="4556125" y="3619500"/>
          <p14:tracePt t="102581" x="4564063" y="3619500"/>
          <p14:tracePt t="102590" x="4579938" y="3619500"/>
          <p14:tracePt t="102597" x="4587875" y="3619500"/>
          <p14:tracePt t="102813" x="4602163" y="3619500"/>
          <p14:tracePt t="105576" x="4602163" y="3611563"/>
          <p14:tracePt t="105805" x="4602163" y="3603625"/>
          <p14:tracePt t="105829" x="4602163" y="3597275"/>
          <p14:tracePt t="105877" x="4594225" y="3597275"/>
          <p14:tracePt t="107653" x="4579938" y="3611563"/>
          <p14:tracePt t="108149" x="4533900" y="3627438"/>
          <p14:tracePt t="108157" x="4487863" y="3635375"/>
          <p14:tracePt t="108167" x="4419600" y="3649663"/>
          <p14:tracePt t="108185" x="4381500" y="3673475"/>
          <p14:tracePt t="108202" x="4365625" y="3673475"/>
          <p14:tracePt t="108218" x="4351338" y="3695700"/>
          <p14:tracePt t="108235" x="4327525" y="3695700"/>
          <p14:tracePt t="108252" x="4321175" y="3695700"/>
          <p14:tracePt t="108268" x="4313238" y="3695700"/>
          <p14:tracePt t="108317" x="4305300" y="3695700"/>
          <p14:tracePt t="108325" x="4297363" y="3695700"/>
          <p14:tracePt t="108335" x="4283075" y="3695700"/>
          <p14:tracePt t="108351" x="4267200" y="3695700"/>
          <p14:tracePt t="108453" x="4259263" y="3687763"/>
          <p14:tracePt t="108477" x="4251325" y="3679825"/>
          <p14:tracePt t="108485" x="4229100" y="3673475"/>
          <p14:tracePt t="108493" x="4221163" y="3665538"/>
          <p14:tracePt t="108509" x="4213225" y="3665538"/>
          <p14:tracePt t="108525" x="4206875" y="3665538"/>
          <p14:tracePt t="108573" x="4191000" y="3665538"/>
          <p14:tracePt t="108589" x="4175125" y="3665538"/>
          <p14:tracePt t="108597" x="4160838" y="3665538"/>
          <p14:tracePt t="108605" x="4144963" y="3665538"/>
          <p14:tracePt t="108617" x="4114800" y="3665538"/>
          <p14:tracePt t="108634" x="4076700" y="3679825"/>
          <p14:tracePt t="108651" x="4060825" y="3711575"/>
          <p14:tracePt t="108668" x="4022725" y="3725863"/>
          <p14:tracePt t="108668" x="4022725" y="3733800"/>
          <p14:tracePt t="108686" x="4000500" y="3756025"/>
          <p14:tracePt t="108702" x="3992563" y="3779838"/>
          <p14:tracePt t="108718" x="3970338" y="3817938"/>
          <p14:tracePt t="108735" x="3954463" y="3832225"/>
          <p14:tracePt t="108751" x="3940175" y="3856038"/>
          <p14:tracePt t="108767" x="3932238" y="3878263"/>
          <p14:tracePt t="108785" x="3924300" y="3886200"/>
          <p14:tracePt t="108800" x="3924300" y="3902075"/>
          <p14:tracePt t="108817" x="3924300" y="3908425"/>
          <p14:tracePt t="108834" x="3924300" y="3924300"/>
          <p14:tracePt t="108851" x="3924300" y="3932238"/>
          <p14:tracePt t="108867" x="3924300" y="3940175"/>
          <p14:tracePt t="108883" x="3924300" y="3954463"/>
          <p14:tracePt t="108902" x="3940175" y="3978275"/>
          <p14:tracePt t="108918" x="3940175" y="3984625"/>
          <p14:tracePt t="108934" x="3954463" y="4000500"/>
          <p14:tracePt t="108950" x="3984625" y="4030663"/>
          <p14:tracePt t="108968" x="4008438" y="4046538"/>
          <p14:tracePt t="108984" x="4022725" y="4054475"/>
          <p14:tracePt t="109001" x="4038600" y="4060825"/>
          <p14:tracePt t="109017" x="4060825" y="4068763"/>
          <p14:tracePt t="109033" x="4092575" y="4068763"/>
          <p14:tracePt t="109051" x="4122738" y="4068763"/>
          <p14:tracePt t="109066" x="4137025" y="4068763"/>
          <p14:tracePt t="109125" x="4160838" y="4068763"/>
          <p14:tracePt t="109134" x="4183063" y="4068763"/>
          <p14:tracePt t="109141" x="4213225" y="4068763"/>
          <p14:tracePt t="109152" x="4259263" y="4068763"/>
          <p14:tracePt t="109168" x="4289425" y="4068763"/>
          <p14:tracePt t="109183" x="4305300" y="4068763"/>
          <p14:tracePt t="109199" x="4321175" y="4068763"/>
          <p14:tracePt t="109215" x="4335463" y="4068763"/>
          <p14:tracePt t="109233" x="4351338" y="4068763"/>
          <p14:tracePt t="109250" x="4365625" y="4068763"/>
          <p14:tracePt t="109266" x="4411663" y="4068763"/>
          <p14:tracePt t="109266" x="4435475" y="4068763"/>
          <p14:tracePt t="109286" x="4457700" y="4068763"/>
          <p14:tracePt t="109299" x="4503738" y="4068763"/>
          <p14:tracePt t="109316" x="4511675" y="4068763"/>
          <p14:tracePt t="109332" x="4518025" y="4060825"/>
          <p14:tracePt t="109381" x="4518025" y="4054475"/>
          <p14:tracePt t="109398" x="4541838" y="4038600"/>
          <p14:tracePt t="109405" x="4618038" y="4030663"/>
          <p14:tracePt t="109416" x="4746625" y="4016375"/>
          <p14:tracePt t="109434" x="4816475" y="3992563"/>
          <p14:tracePt t="109450" x="4838700" y="3984625"/>
          <p14:tracePt t="109466" x="4846638" y="3978275"/>
          <p14:tracePt t="109533" x="4876800" y="3978275"/>
          <p14:tracePt t="109541" x="4906963" y="3962400"/>
          <p14:tracePt t="109551" x="4975225" y="3962400"/>
          <p14:tracePt t="109567" x="5029200" y="3940175"/>
          <p14:tracePt t="109584" x="5037138" y="3932238"/>
          <p14:tracePt t="109600" x="5051425" y="3924300"/>
          <p14:tracePt t="109645" x="5045075" y="3924300"/>
          <p14:tracePt t="109813" x="5029200" y="3924300"/>
          <p14:tracePt t="109829" x="4999038" y="3924300"/>
          <p14:tracePt t="109837" x="4968875" y="3924300"/>
          <p14:tracePt t="109849" x="4892675" y="3932238"/>
          <p14:tracePt t="109867" x="4822825" y="3946525"/>
          <p14:tracePt t="109884" x="4778375" y="3954463"/>
          <p14:tracePt t="109884" x="4746625" y="3954463"/>
          <p14:tracePt t="109901" x="4708525" y="3954463"/>
          <p14:tracePt t="109918" x="4686300" y="3954463"/>
          <p14:tracePt t="109934" x="4664075" y="3954463"/>
          <p14:tracePt t="109951" x="4640263" y="3954463"/>
          <p14:tracePt t="109967" x="4618038" y="3954463"/>
          <p14:tracePt t="109984" x="4564063" y="3954463"/>
          <p14:tracePt t="110000" x="4511675" y="3954463"/>
          <p14:tracePt t="110017" x="4479925" y="3954463"/>
          <p14:tracePt t="110033" x="4449763" y="3954463"/>
          <p14:tracePt t="110050" x="4441825" y="3954463"/>
          <p14:tracePt t="110066" x="4411663" y="3954463"/>
          <p14:tracePt t="110084" x="4359275" y="3954463"/>
          <p14:tracePt t="110100" x="4305300" y="3954463"/>
          <p14:tracePt t="110100" x="4259263" y="3954463"/>
          <p14:tracePt t="110118" x="4244975" y="3954463"/>
          <p14:tracePt t="110134" x="4229100" y="3946525"/>
          <p14:tracePt t="110150" x="4237038" y="3946525"/>
          <p14:tracePt t="110477" x="4244975" y="3946525"/>
          <p14:tracePt t="110485" x="4251325" y="3946525"/>
          <p14:tracePt t="110499" x="4283075" y="3946525"/>
          <p14:tracePt t="110516" x="4327525" y="3946525"/>
          <p14:tracePt t="110516" x="4351338" y="3946525"/>
          <p14:tracePt t="110534" x="4427538" y="3946525"/>
          <p14:tracePt t="110550" x="4503738" y="3946525"/>
          <p14:tracePt t="110567" x="4549775" y="3924300"/>
          <p14:tracePt t="110583" x="4556125" y="3924300"/>
          <p14:tracePt t="110598" x="4579938" y="3924300"/>
          <p14:tracePt t="110645" x="4594225" y="3924300"/>
          <p14:tracePt t="110653" x="4618038" y="3924300"/>
          <p14:tracePt t="110665" x="4670425" y="3924300"/>
          <p14:tracePt t="110683" x="4754563" y="3902075"/>
          <p14:tracePt t="110699" x="4800600" y="3902075"/>
          <p14:tracePt t="110699" x="4822825" y="3902075"/>
          <p14:tracePt t="110719" x="4830763" y="3894138"/>
          <p14:tracePt t="110732" x="4868863" y="3886200"/>
          <p14:tracePt t="110750" x="4884738" y="3886200"/>
          <p14:tracePt t="110766" x="4899025" y="3886200"/>
          <p14:tracePt t="110813" x="4914900" y="3886200"/>
          <p14:tracePt t="110821" x="4945063" y="3886200"/>
          <p14:tracePt t="110832" x="4999038" y="3886200"/>
          <p14:tracePt t="110849" x="5051425" y="3886200"/>
          <p14:tracePt t="110866" x="5059363" y="3886200"/>
          <p14:tracePt t="110882" x="5045075" y="3886200"/>
          <p14:tracePt t="110965" x="5021263" y="3886200"/>
          <p14:tracePt t="110973" x="5013325" y="3886200"/>
          <p14:tracePt t="110989" x="5006975" y="3886200"/>
          <p14:tracePt t="111005" x="4999038" y="3886200"/>
          <p14:tracePt t="111037" x="4991100" y="3894138"/>
          <p14:tracePt t="111045" x="4953000" y="3902075"/>
          <p14:tracePt t="111053" x="4922838" y="3908425"/>
          <p14:tracePt t="111065" x="4822825" y="3932238"/>
          <p14:tracePt t="111082" x="4724400" y="3940175"/>
          <p14:tracePt t="111099" x="4648200" y="3940175"/>
          <p14:tracePt t="111115" x="4610100" y="3940175"/>
          <p14:tracePt t="111133" x="4587875" y="3940175"/>
          <p14:tracePt t="111133" x="4572000" y="3940175"/>
          <p14:tracePt t="111150" x="4525963" y="3940175"/>
          <p14:tracePt t="111166" x="4473575" y="3946525"/>
          <p14:tracePt t="111183" x="4389438" y="3954463"/>
          <p14:tracePt t="111199" x="4327525" y="3970338"/>
          <p14:tracePt t="111217" x="4289425" y="3978275"/>
          <p14:tracePt t="111231" x="4259263" y="3978275"/>
          <p14:tracePt t="111248" x="4244975" y="3978275"/>
          <p14:tracePt t="111269" x="4221163" y="3978275"/>
          <p14:tracePt t="111283" x="4183063" y="3978275"/>
          <p14:tracePt t="111299" x="4144963" y="3978275"/>
          <p14:tracePt t="111314" x="4122738" y="3978275"/>
          <p14:tracePt t="111330" x="4114800" y="3978275"/>
          <p14:tracePt t="111346" x="4092575" y="3970338"/>
          <p14:tracePt t="111366" x="4084638" y="3962400"/>
          <p14:tracePt t="111381" x="4076700" y="3954463"/>
          <p14:tracePt t="111445" x="4084638" y="3940175"/>
          <p14:tracePt t="111517" x="4098925" y="3940175"/>
          <p14:tracePt t="111541" x="4114800" y="3932238"/>
          <p14:tracePt t="111549" x="4144963" y="3916363"/>
          <p14:tracePt t="111557" x="4168775" y="3916363"/>
          <p14:tracePt t="111566" x="4229100" y="3916363"/>
          <p14:tracePt t="111582" x="4289425" y="3902075"/>
          <p14:tracePt t="111599" x="4343400" y="3902075"/>
          <p14:tracePt t="111615" x="4389438" y="3902075"/>
          <p14:tracePt t="111631" x="4441825" y="3902075"/>
          <p14:tracePt t="111648" x="4525963" y="3902075"/>
          <p14:tracePt t="111665" x="4610100" y="3894138"/>
          <p14:tracePt t="111681" x="4656138" y="3878263"/>
          <p14:tracePt t="111698" x="4702175" y="3878263"/>
          <p14:tracePt t="111715" x="4732338" y="3878263"/>
          <p14:tracePt t="111730" x="4778375" y="3878263"/>
          <p14:tracePt t="111747" x="4816475" y="3878263"/>
          <p14:tracePt t="111747" x="4838700" y="3878263"/>
          <p14:tracePt t="111766" x="4892675" y="3878263"/>
          <p14:tracePt t="111782" x="4968875" y="3878263"/>
          <p14:tracePt t="111798" x="5051425" y="3878263"/>
          <p14:tracePt t="111815" x="5127625" y="3856038"/>
          <p14:tracePt t="111831" x="5135563" y="3856038"/>
          <p14:tracePt t="111847" x="5121275" y="3856038"/>
          <p14:tracePt t="111909" x="5113338" y="3856038"/>
          <p14:tracePt t="111917" x="5105400" y="3856038"/>
          <p14:tracePt t="111941" x="5097463" y="3856038"/>
          <p14:tracePt t="111965" x="5083175" y="3856038"/>
          <p14:tracePt t="111989" x="5083175" y="3863975"/>
          <p14:tracePt t="111997" x="5059363" y="3894138"/>
          <p14:tracePt t="112005" x="5037138" y="3932238"/>
          <p14:tracePt t="112015" x="4945063" y="4008438"/>
          <p14:tracePt t="112031" x="4854575" y="4098925"/>
          <p14:tracePt t="112048" x="4762500" y="4237038"/>
          <p14:tracePt t="112064" x="4656138" y="4373563"/>
          <p14:tracePt t="112081" x="4594225" y="4487863"/>
          <p14:tracePt t="112098" x="4556125" y="4572000"/>
          <p14:tracePt t="112115" x="4518025" y="4656138"/>
          <p14:tracePt t="112131" x="4473575" y="4746625"/>
          <p14:tracePt t="112148" x="4435475" y="4846638"/>
          <p14:tracePt t="112148" x="4411663" y="4892675"/>
          <p14:tracePt t="112166" x="4381500" y="4953000"/>
          <p14:tracePt t="112180" x="4305300" y="5159375"/>
          <p14:tracePt t="112200" x="4237038" y="5303838"/>
          <p14:tracePt t="112215" x="4160838" y="5394325"/>
          <p14:tracePt t="112231" x="4137025" y="5486400"/>
          <p14:tracePt t="112248" x="4114800" y="5570538"/>
          <p14:tracePt t="112265" x="4092575" y="5630863"/>
          <p14:tracePt t="112282" x="4084638" y="5668963"/>
          <p14:tracePt t="112296" x="4076700" y="5722938"/>
          <p14:tracePt t="112313" x="4076700" y="5737225"/>
          <p14:tracePt t="112330" x="4046538" y="5768975"/>
          <p14:tracePt t="112347" x="4046538" y="5799138"/>
          <p14:tracePt t="112364" x="4046538" y="5837238"/>
          <p14:tracePt t="112380" x="4046538" y="5875338"/>
          <p14:tracePt t="112396" x="4046538" y="5935663"/>
          <p14:tracePt t="112414" x="4046538" y="5943600"/>
          <p14:tracePt t="112437" x="4046538" y="5951538"/>
          <p14:tracePt t="112453" x="4046538" y="5959475"/>
          <p14:tracePt t="112469" x="4046538" y="5965825"/>
          <p14:tracePt t="112479" x="4046538" y="5973763"/>
          <p14:tracePt t="112495" x="4046538" y="5989638"/>
          <p14:tracePt t="112512" x="4060825" y="5997575"/>
          <p14:tracePt t="112530" x="4060825" y="6011863"/>
          <p14:tracePt t="112546" x="4068763" y="6035675"/>
          <p14:tracePt t="112563" x="4068763" y="6065838"/>
          <p14:tracePt t="112580" x="4068763" y="6073775"/>
          <p14:tracePt t="112597" x="4068763" y="6080125"/>
          <p14:tracePt t="112749" x="4068763" y="6065838"/>
          <p14:tracePt t="112813" x="4068763" y="6042025"/>
          <p14:tracePt t="112830" x="4068763" y="6027738"/>
          <p14:tracePt t="112837" x="4068763" y="6003925"/>
          <p14:tracePt t="112847" x="4068763" y="5959475"/>
          <p14:tracePt t="112864" x="4068763" y="5927725"/>
          <p14:tracePt t="112880" x="4068763" y="5913438"/>
          <p14:tracePt t="112897" x="4068763" y="5897563"/>
          <p14:tracePt t="112989" x="4068763" y="5889625"/>
          <p14:tracePt t="112997" x="4068763" y="5875338"/>
          <p14:tracePt t="113013" x="4068763" y="5867400"/>
          <p14:tracePt t="113021" x="4068763" y="5859463"/>
          <p14:tracePt t="113037" x="4060825" y="5859463"/>
          <p14:tracePt t="113149" x="4060825" y="5867400"/>
          <p14:tracePt t="113181" x="4060825" y="5875338"/>
          <p14:tracePt t="113189" x="4060825" y="5883275"/>
          <p14:tracePt t="113199" x="4060825" y="5905500"/>
          <p14:tracePt t="113213" x="4060825" y="5935663"/>
          <p14:tracePt t="113231" x="4060825" y="5951538"/>
          <p14:tracePt t="113247" x="4060825" y="5973763"/>
          <p14:tracePt t="113263" x="4060825" y="5981700"/>
          <p14:tracePt t="113278" x="4060825" y="5997575"/>
          <p14:tracePt t="113297" x="4060825" y="6003925"/>
          <p14:tracePt t="113317" x="4060825" y="6011863"/>
          <p14:tracePt t="113333" x="4060825" y="6019800"/>
          <p14:tracePt t="113357" x="4068763" y="6035675"/>
          <p14:tracePt t="113389" x="4084638" y="6042025"/>
          <p14:tracePt t="113421" x="4084638" y="6049963"/>
          <p14:tracePt t="113437" x="4084638" y="6057900"/>
          <p14:tracePt t="113469" x="4092575" y="6057900"/>
          <p14:tracePt t="113477" x="4098925" y="6065838"/>
          <p14:tracePt t="113485" x="4106863" y="6065838"/>
          <p14:tracePt t="113496" x="4144963" y="6065838"/>
          <p14:tracePt t="113513" x="4213225" y="6065838"/>
          <p14:tracePt t="113529" x="4251325" y="6065838"/>
          <p14:tracePt t="113547" x="4267200" y="6065838"/>
          <p14:tracePt t="113563" x="4275138" y="6065838"/>
          <p14:tracePt t="113605" x="4283075" y="6065838"/>
          <p14:tracePt t="113613" x="4297363" y="6065838"/>
          <p14:tracePt t="113621" x="4313238" y="6065838"/>
          <p14:tracePt t="113630" x="4365625" y="6065838"/>
          <p14:tracePt t="113647" x="4411663" y="6065838"/>
          <p14:tracePt t="113663" x="4465638" y="6065838"/>
          <p14:tracePt t="113680" x="4495800" y="6065838"/>
          <p14:tracePt t="113696" x="4518025" y="6065838"/>
          <p14:tracePt t="113713" x="4541838" y="6065838"/>
          <p14:tracePt t="113729" x="4572000" y="6065838"/>
          <p14:tracePt t="113746" x="4625975" y="6065838"/>
          <p14:tracePt t="113763" x="4678363" y="6065838"/>
          <p14:tracePt t="113779" x="4724400" y="6065838"/>
          <p14:tracePt t="113779" x="4740275" y="6065838"/>
          <p14:tracePt t="113798" x="4754563" y="6065838"/>
          <p14:tracePt t="113812" x="4778375" y="6065838"/>
          <p14:tracePt t="113830" x="4800600" y="6073775"/>
          <p14:tracePt t="113847" x="4854575" y="6073775"/>
          <p14:tracePt t="113863" x="4930775" y="6073775"/>
          <p14:tracePt t="113879" x="5021263" y="6073775"/>
          <p14:tracePt t="113897" x="5097463" y="6073775"/>
          <p14:tracePt t="113912" x="5127625" y="6073775"/>
          <p14:tracePt t="113928" x="5159375" y="6073775"/>
          <p14:tracePt t="113946" x="5197475" y="6073775"/>
          <p14:tracePt t="113962" x="5241925" y="6073775"/>
          <p14:tracePt t="113979" x="5257800" y="6073775"/>
          <p14:tracePt t="113996" x="5273675" y="6065838"/>
          <p14:tracePt t="114013" x="5287963" y="6065838"/>
          <p14:tracePt t="114045" x="5295900" y="6065838"/>
          <p14:tracePt t="114062" x="5311775" y="6065838"/>
          <p14:tracePt t="114069" x="5318125" y="6065838"/>
          <p14:tracePt t="114079" x="5334000" y="6065838"/>
          <p14:tracePt t="114095" x="5303838" y="6065838"/>
          <p14:tracePt t="114141" x="5257800" y="6065838"/>
          <p14:tracePt t="114149" x="5249863" y="6065838"/>
          <p14:tracePt t="114162" x="5235575" y="6065838"/>
          <p14:tracePt t="114178" x="5227638" y="6057900"/>
          <p14:tracePt t="114325" x="5227638" y="6049963"/>
          <p14:tracePt t="114333" x="5227638" y="6042025"/>
          <p14:tracePt t="114365" x="5227638" y="6035675"/>
          <p14:tracePt t="114381" x="5227638" y="6027738"/>
          <p14:tracePt t="114397" x="5227638" y="6011863"/>
          <p14:tracePt t="114405" x="5227638" y="6003925"/>
          <p14:tracePt t="114413" x="5227638" y="5989638"/>
          <p14:tracePt t="114428" x="5227638" y="5889625"/>
          <p14:tracePt t="114446" x="5227638" y="5829300"/>
          <p14:tracePt t="114463" x="5257800" y="5775325"/>
          <p14:tracePt t="114479" x="5265738" y="5737225"/>
          <p14:tracePt t="114496" x="5280025" y="5692775"/>
          <p14:tracePt t="114512" x="5280025" y="5638800"/>
          <p14:tracePt t="114529" x="5280025" y="5546725"/>
          <p14:tracePt t="114544" x="5280025" y="5464175"/>
          <p14:tracePt t="114561" x="5280025" y="5426075"/>
          <p14:tracePt t="114578" x="5280025" y="5380038"/>
          <p14:tracePt t="114595" x="5265738" y="5334000"/>
          <p14:tracePt t="114612" x="5241925" y="5287963"/>
          <p14:tracePt t="114612" x="5241925" y="5273675"/>
          <p14:tracePt t="114630" x="5241925" y="5241925"/>
          <p14:tracePt t="114646" x="5241925" y="5211763"/>
          <p14:tracePt t="114662" x="5241925" y="5181600"/>
          <p14:tracePt t="114679" x="5241925" y="5159375"/>
          <p14:tracePt t="114695" x="5241925" y="5143500"/>
          <p14:tracePt t="114711" x="5241925" y="5127625"/>
          <p14:tracePt t="114728" x="5241925" y="5165725"/>
          <p14:tracePt t="114797" x="5241925" y="5219700"/>
          <p14:tracePt t="114805" x="5219700" y="5295900"/>
          <p14:tracePt t="114813" x="5219700" y="5364163"/>
          <p14:tracePt t="114827" x="5165725" y="5532438"/>
          <p14:tracePt t="114827" x="5151438" y="5584825"/>
          <p14:tracePt t="114846" x="5143500" y="5676900"/>
          <p14:tracePt t="114862" x="5121275" y="5761038"/>
          <p14:tracePt t="114879" x="5121275" y="5807075"/>
          <p14:tracePt t="114895" x="5121275" y="5837238"/>
          <p14:tracePt t="114912" x="5121275" y="5875338"/>
          <p14:tracePt t="114928" x="5121275" y="5905500"/>
          <p14:tracePt t="114945" x="5121275" y="5943600"/>
          <p14:tracePt t="114961" x="5121275" y="5973763"/>
          <p14:tracePt t="114978" x="5127625" y="5981700"/>
          <p14:tracePt t="114994" x="5127625" y="5997575"/>
          <p14:tracePt t="115011" x="5135563" y="6019800"/>
          <p14:tracePt t="115011" x="5135563" y="6035675"/>
          <p14:tracePt t="115030" x="5143500" y="6057900"/>
          <p14:tracePt t="115044" x="5143500" y="6080125"/>
          <p14:tracePt t="115044" x="5151438" y="6088063"/>
          <p14:tracePt t="115062" x="5159375" y="6096000"/>
          <p14:tracePt t="115077" x="5159375" y="6103938"/>
          <p14:tracePt t="115133" x="5151438" y="6103938"/>
          <p14:tracePt t="115237" x="5135563" y="6103938"/>
          <p14:tracePt t="115261" x="5113338" y="6103938"/>
          <p14:tracePt t="115269" x="5083175" y="6103938"/>
          <p14:tracePt t="115278" x="5006975" y="6096000"/>
          <p14:tracePt t="115295" x="4968875" y="6088063"/>
          <p14:tracePt t="115311" x="4953000" y="6088063"/>
          <p14:tracePt t="115327" x="4937125" y="6080125"/>
          <p14:tracePt t="115344" x="4914900" y="6073775"/>
          <p14:tracePt t="115360" x="4854575" y="6073775"/>
          <p14:tracePt t="115377" x="4792663" y="6073775"/>
          <p14:tracePt t="115394" x="4740275" y="6073775"/>
          <p14:tracePt t="115411" x="4664075" y="6073775"/>
          <p14:tracePt t="115428" x="4610100" y="6073775"/>
          <p14:tracePt t="115444" x="4564063" y="6073775"/>
          <p14:tracePt t="115462" x="4533900" y="6073775"/>
          <p14:tracePt t="115478" x="4495800" y="6073775"/>
          <p14:tracePt t="115495" x="4441825" y="6073775"/>
          <p14:tracePt t="115511" x="4373563" y="6073775"/>
          <p14:tracePt t="115528" x="4313238" y="6073775"/>
          <p14:tracePt t="115544" x="4267200" y="6080125"/>
          <p14:tracePt t="115561" x="4229100" y="6088063"/>
          <p14:tracePt t="115578" x="4175125" y="6096000"/>
          <p14:tracePt t="115594" x="4130675" y="6096000"/>
          <p14:tracePt t="115611" x="4114800" y="6096000"/>
          <p14:tracePt t="115627" x="4092575" y="6096000"/>
          <p14:tracePt t="115627" x="4084638" y="6096000"/>
          <p14:tracePt t="115646" x="4076700" y="6096000"/>
          <p14:tracePt t="115669" x="4068763" y="6096000"/>
          <p14:tracePt t="115685" x="4060825" y="6096000"/>
          <p14:tracePt t="115694" x="4030663" y="6096000"/>
          <p14:tracePt t="115711" x="3978275" y="6096000"/>
          <p14:tracePt t="115727" x="3954463" y="6096000"/>
          <p14:tracePt t="115744" x="3962400" y="6096000"/>
          <p14:tracePt t="115861" x="3970338" y="6103938"/>
          <p14:tracePt t="115869" x="3992563" y="6103938"/>
          <p14:tracePt t="115878" x="4022725" y="6103938"/>
          <p14:tracePt t="115894" x="4137025" y="6103938"/>
          <p14:tracePt t="115911" x="4275138" y="6103938"/>
          <p14:tracePt t="115927" x="4389438" y="6103938"/>
          <p14:tracePt t="115945" x="4449763" y="6103938"/>
          <p14:tracePt t="115960" x="4479925" y="6103938"/>
          <p14:tracePt t="115977" x="4503738" y="6103938"/>
          <p14:tracePt t="115994" x="4511675" y="6103938"/>
          <p14:tracePt t="116010" x="4541838" y="6103938"/>
          <p14:tracePt t="116027" x="4610100" y="6103938"/>
          <p14:tracePt t="116044" x="4724400" y="6103938"/>
          <p14:tracePt t="116044" x="4778375" y="6103938"/>
          <p14:tracePt t="116062" x="4816475" y="6103938"/>
          <p14:tracePt t="116076" x="4884738" y="6103938"/>
          <p14:tracePt t="116094" x="4892675" y="6103938"/>
          <p14:tracePt t="116111" x="4906963" y="6103938"/>
          <p14:tracePt t="116127" x="4968875" y="6103938"/>
          <p14:tracePt t="116144" x="5045075" y="6103938"/>
          <p14:tracePt t="116160" x="5159375" y="6103938"/>
          <p14:tracePt t="116176" x="5235575" y="6103938"/>
          <p14:tracePt t="116194" x="5273675" y="6103938"/>
          <p14:tracePt t="116211" x="5287963" y="6103938"/>
          <p14:tracePt t="116261" x="5303838" y="6103938"/>
          <p14:tracePt t="116269" x="5334000" y="6103938"/>
          <p14:tracePt t="116277" x="5402263" y="6103938"/>
          <p14:tracePt t="116295" x="5448300" y="6103938"/>
          <p14:tracePt t="116311" x="5432425" y="6103938"/>
          <p14:tracePt t="116365" x="5402263" y="6103938"/>
          <p14:tracePt t="116373" x="5387975" y="6103938"/>
          <p14:tracePt t="116381" x="5372100" y="6103938"/>
          <p14:tracePt t="116392" x="5356225" y="6103938"/>
          <p14:tracePt t="116410" x="5341938" y="6103938"/>
          <p14:tracePt t="116427" x="5326063" y="6103938"/>
          <p14:tracePt t="116444" x="5287963" y="6103938"/>
          <p14:tracePt t="116460" x="5189538" y="6103938"/>
          <p14:tracePt t="116460" x="5143500" y="6103938"/>
          <p14:tracePt t="116478" x="5029200" y="6118225"/>
          <p14:tracePt t="116494" x="4975225" y="6126163"/>
          <p14:tracePt t="116511" x="4953000" y="6126163"/>
          <p14:tracePt t="116527" x="4930775" y="6142038"/>
          <p14:tracePt t="116544" x="4899025" y="6142038"/>
          <p14:tracePt t="116560" x="4860925" y="6142038"/>
          <p14:tracePt t="116577" x="4808538" y="6142038"/>
          <p14:tracePt t="116593" x="4716463" y="6142038"/>
          <p14:tracePt t="116610" x="4632325" y="6142038"/>
          <p14:tracePt t="116626" x="4579938" y="6142038"/>
          <p14:tracePt t="116644" x="4549775" y="6142038"/>
          <p14:tracePt t="116660" x="4518025" y="6142038"/>
          <p14:tracePt t="116660" x="4487863" y="6142038"/>
          <p14:tracePt t="116678" x="4403725" y="6142038"/>
          <p14:tracePt t="116694" x="4343400" y="6142038"/>
          <p14:tracePt t="116711" x="4267200" y="6142038"/>
          <p14:tracePt t="116727" x="4229100" y="6142038"/>
          <p14:tracePt t="116744" x="4152900" y="6142038"/>
          <p14:tracePt t="116760" x="4076700" y="6142038"/>
          <p14:tracePt t="116777" x="4046538" y="6142038"/>
          <p14:tracePt t="116793" x="4022725" y="6142038"/>
          <p14:tracePt t="116809" x="4030663" y="6142038"/>
          <p14:tracePt t="116933" x="4046538" y="6142038"/>
          <p14:tracePt t="116949" x="4060825" y="6142038"/>
          <p14:tracePt t="116958" x="4076700" y="6142038"/>
          <p14:tracePt t="116965" x="4092575" y="6142038"/>
          <p14:tracePt t="116976" x="4144963" y="6142038"/>
          <p14:tracePt t="116993" x="4244975" y="6142038"/>
          <p14:tracePt t="117009" x="4359275" y="6142038"/>
          <p14:tracePt t="117026" x="4441825" y="6142038"/>
          <p14:tracePt t="117043" x="4487863" y="6142038"/>
          <p14:tracePt t="117059" x="4556125" y="6142038"/>
          <p14:tracePt t="117076" x="4618038" y="6142038"/>
          <p14:tracePt t="117076" x="4664075" y="6142038"/>
          <p14:tracePt t="117094" x="4778375" y="6126163"/>
          <p14:tracePt t="117110" x="4892675" y="6126163"/>
          <p14:tracePt t="117126" x="4991100" y="6126163"/>
          <p14:tracePt t="117143" x="5075238" y="6126163"/>
          <p14:tracePt t="117159" x="5127625" y="6118225"/>
          <p14:tracePt t="117176" x="5189538" y="6111875"/>
          <p14:tracePt t="117192" x="5280025" y="6103938"/>
          <p14:tracePt t="117210" x="5341938" y="6096000"/>
          <p14:tracePt t="117226" x="5387975" y="6088063"/>
          <p14:tracePt t="117243" x="5440363" y="6088063"/>
          <p14:tracePt t="117259" x="5448300" y="6088063"/>
          <p14:tracePt t="117277" x="5440363" y="6088063"/>
          <p14:tracePt t="117421" x="5418138" y="6088063"/>
          <p14:tracePt t="117429" x="5402263" y="6088063"/>
          <p14:tracePt t="117441" x="5349875" y="6088063"/>
          <p14:tracePt t="117459" x="5265738" y="6088063"/>
          <p14:tracePt t="117475" x="5235575" y="6088063"/>
          <p14:tracePt t="117475" x="5219700" y="6088063"/>
          <p14:tracePt t="117494" x="5211763" y="6088063"/>
          <p14:tracePt t="117509" x="5173663" y="6088063"/>
          <p14:tracePt t="117527" x="5143500" y="6088063"/>
          <p14:tracePt t="117543" x="5105400" y="6088063"/>
          <p14:tracePt t="117559" x="5037138" y="6088063"/>
          <p14:tracePt t="117576" x="4999038" y="6088063"/>
          <p14:tracePt t="117592" x="4945063" y="6096000"/>
          <p14:tracePt t="117608" x="4937125" y="6096000"/>
          <p14:tracePt t="117625" x="4922838" y="6096000"/>
          <p14:tracePt t="117642" x="4892675" y="6096000"/>
          <p14:tracePt t="117659" x="4822825" y="6096000"/>
          <p14:tracePt t="117675" x="4656138" y="6096000"/>
          <p14:tracePt t="117692" x="4373563" y="6096000"/>
          <p14:tracePt t="117711" x="4251325" y="6096000"/>
          <p14:tracePt t="117726" x="4191000" y="6096000"/>
          <p14:tracePt t="117742" x="4114800" y="6096000"/>
          <p14:tracePt t="117759" x="4054475" y="6103938"/>
          <p14:tracePt t="117775" x="4022725" y="6118225"/>
          <p14:tracePt t="117792" x="4008438" y="6118225"/>
          <p14:tracePt t="117808" x="4000500" y="6118225"/>
          <p14:tracePt t="117853" x="3978275" y="6118225"/>
          <p14:tracePt t="117861" x="3962400" y="6118225"/>
          <p14:tracePt t="117877" x="3954463" y="6118225"/>
          <p14:tracePt t="117891" x="3970338" y="6118225"/>
          <p14:tracePt t="118021" x="3984625" y="6118225"/>
          <p14:tracePt t="118029" x="4000500" y="6118225"/>
          <p14:tracePt t="118041" x="4084638" y="6118225"/>
          <p14:tracePt t="118058" x="4191000" y="6118225"/>
          <p14:tracePt t="118075" x="4305300" y="6118225"/>
          <p14:tracePt t="118092" x="4365625" y="6118225"/>
          <p14:tracePt t="118108" x="4389438" y="6118225"/>
          <p14:tracePt t="118108" x="4397375" y="6118225"/>
          <p14:tracePt t="118126" x="4419600" y="6118225"/>
          <p14:tracePt t="118142" x="4457700" y="6118225"/>
          <p14:tracePt t="118159" x="4556125" y="6118225"/>
          <p14:tracePt t="118176" x="4702175" y="6118225"/>
          <p14:tracePt t="118191" x="4808538" y="6103938"/>
          <p14:tracePt t="118209" x="4899025" y="6096000"/>
          <p14:tracePt t="118225" x="4930775" y="6080125"/>
          <p14:tracePt t="118241" x="4945063" y="6080125"/>
          <p14:tracePt t="118258" x="4975225" y="6080125"/>
          <p14:tracePt t="118275" x="5067300" y="6080125"/>
          <p14:tracePt t="118275" x="5127625" y="6080125"/>
          <p14:tracePt t="118295" x="5211763" y="6080125"/>
          <p14:tracePt t="118307" x="5349875" y="6080125"/>
          <p14:tracePt t="118307" x="5380038" y="6080125"/>
          <p14:tracePt t="118326" x="5402263" y="6080125"/>
          <p14:tracePt t="118341" x="5394325" y="6080125"/>
          <p14:tracePt t="118789" x="5387975" y="6080125"/>
          <p14:tracePt t="118797" x="5402263" y="6080125"/>
          <p14:tracePt t="119661" x="5410200" y="6080125"/>
          <p14:tracePt t="120758" x="5418138" y="6080125"/>
          <p14:tracePt t="121793" x="5426075" y="6080125"/>
          <p14:tracePt t="122157" x="5426075" y="6088063"/>
          <p14:tracePt t="122173" x="5418138" y="6088063"/>
          <p14:tracePt t="122205" x="5410200" y="6088063"/>
          <p14:tracePt t="122213" x="5402263" y="6096000"/>
          <p14:tracePt t="122222" x="5394325" y="6096000"/>
          <p14:tracePt t="122238" x="5387975" y="6096000"/>
          <p14:tracePt t="122254" x="5372100" y="6096000"/>
          <p14:tracePt t="122285" x="5356225" y="6096000"/>
          <p14:tracePt t="122318" x="5349875" y="6096000"/>
          <p14:tracePt t="122429" x="5341938" y="6096000"/>
          <p14:tracePt t="122437" x="5334000" y="6096000"/>
          <p14:tracePt t="122461" x="5326063" y="6096000"/>
          <p14:tracePt t="122477" x="5311775" y="6096000"/>
          <p14:tracePt t="122493" x="5303838" y="6096000"/>
          <p14:tracePt t="122509" x="5287963" y="6096000"/>
          <p14:tracePt t="122518" x="5273675" y="6096000"/>
          <p14:tracePt t="122525" x="5265738" y="6096000"/>
          <p14:tracePt t="122536" x="5235575" y="6103938"/>
          <p14:tracePt t="122554" x="5211763" y="6111875"/>
          <p14:tracePt t="122570" x="5203825" y="6111875"/>
          <p14:tracePt t="122586" x="5173663" y="6111875"/>
          <p14:tracePt t="122586" x="5151438" y="6118225"/>
          <p14:tracePt t="122605" x="5135563" y="6118225"/>
          <p14:tracePt t="122621" x="5089525" y="6118225"/>
          <p14:tracePt t="122638" x="5059363" y="6118225"/>
          <p14:tracePt t="122654" x="5045075" y="6118225"/>
          <p14:tracePt t="122671" x="5029200" y="6118225"/>
          <p14:tracePt t="122686" x="5013325" y="6118225"/>
          <p14:tracePt t="122704" x="4983163" y="6118225"/>
          <p14:tracePt t="122720" x="4930775" y="6118225"/>
          <p14:tracePt t="122737" x="4914900" y="6118225"/>
          <p14:tracePt t="122753" x="4884738" y="6118225"/>
          <p14:tracePt t="122770" x="4868863" y="6118225"/>
          <p14:tracePt t="122786" x="4860925" y="6118225"/>
          <p14:tracePt t="122802" x="4846638" y="6118225"/>
          <p14:tracePt t="122820" x="4830763" y="6118225"/>
          <p14:tracePt t="122820" x="4822825" y="6118225"/>
          <p14:tracePt t="122838" x="4808538" y="6118225"/>
          <p14:tracePt t="122854" x="4784725" y="6118225"/>
          <p14:tracePt t="122871" x="4778375" y="6118225"/>
          <p14:tracePt t="122887" x="4762500" y="6118225"/>
          <p14:tracePt t="122903" x="4746625" y="6118225"/>
          <p14:tracePt t="122920" x="4716463" y="6118225"/>
          <p14:tracePt t="122936" x="4694238" y="6118225"/>
          <p14:tracePt t="122953" x="4678363" y="6118225"/>
          <p14:tracePt t="122970" x="4648200" y="6118225"/>
          <p14:tracePt t="122986" x="4640263" y="6118225"/>
          <p14:tracePt t="123005" x="4625975" y="6118225"/>
          <p14:tracePt t="123019" x="4602163" y="6118225"/>
          <p14:tracePt t="123035" x="4572000" y="6118225"/>
          <p14:tracePt t="123035" x="4556125" y="6118225"/>
          <p14:tracePt t="123053" x="4541838" y="6118225"/>
          <p14:tracePt t="123069" x="4525963" y="6118225"/>
          <p14:tracePt t="123086" x="4518025" y="6118225"/>
          <p14:tracePt t="123999" x="4503738" y="6118225"/>
          <p14:tracePt t="124533" x="4487863" y="6118225"/>
          <p14:tracePt t="128942" x="4473575" y="6118225"/>
          <p14:tracePt t="132682" x="4465638" y="6103938"/>
          <p14:tracePt t="132797" x="4473575" y="6088063"/>
          <p14:tracePt t="132909" x="4479925" y="6088063"/>
          <p14:tracePt t="132917" x="4495800" y="6080125"/>
          <p14:tracePt t="132933" x="4495800" y="6065838"/>
          <p14:tracePt t="132949" x="4473575" y="6049963"/>
          <p14:tracePt t="132959" x="4419600" y="6027738"/>
          <p14:tracePt t="132976" x="4389438" y="6003925"/>
          <p14:tracePt t="132993" x="4381500" y="6003925"/>
          <p14:tracePt t="133045" x="4373563" y="6003925"/>
          <p14:tracePt t="133061" x="4365625" y="6003925"/>
          <p14:tracePt t="133069" x="4359275" y="6003925"/>
          <p14:tracePt t="133077" x="4343400" y="6003925"/>
          <p14:tracePt t="133094" x="4335463" y="6003925"/>
          <p14:tracePt t="133157" x="4327525" y="6003925"/>
          <p14:tracePt t="133165" x="4321175" y="6003925"/>
          <p14:tracePt t="133176" x="4283075" y="6003925"/>
          <p14:tracePt t="133192" x="4275138" y="6003925"/>
          <p14:tracePt t="133213" x="4267200" y="6003925"/>
          <p14:tracePt t="133229" x="4259263" y="6003925"/>
          <p14:tracePt t="133242" x="4251325" y="6011863"/>
          <p14:tracePt t="133261" x="4251325" y="6019800"/>
          <p14:tracePt t="133333" x="4251325" y="6027738"/>
          <p14:tracePt t="133342" x="4251325" y="6035675"/>
          <p14:tracePt t="133349" x="4251325" y="6042025"/>
          <p14:tracePt t="133365" x="4251325" y="6049963"/>
          <p14:tracePt t="133413" x="4259263" y="6057900"/>
          <p14:tracePt t="133421" x="4275138" y="6057900"/>
          <p14:tracePt t="133429" x="4297363" y="6065838"/>
          <p14:tracePt t="133442" x="4327525" y="6065838"/>
          <p14:tracePt t="133460" x="4351338" y="6065838"/>
          <p14:tracePt t="133476" x="4381500" y="6065838"/>
          <p14:tracePt t="133476" x="4403725" y="6065838"/>
          <p14:tracePt t="133494" x="4435475" y="6065838"/>
          <p14:tracePt t="133510" x="4487863" y="6065838"/>
          <p14:tracePt t="133526" x="4549775" y="6065838"/>
          <p14:tracePt t="133543" x="4602163" y="6065838"/>
          <p14:tracePt t="133559" x="4656138" y="6065838"/>
          <p14:tracePt t="133576" x="4724400" y="6065838"/>
          <p14:tracePt t="133592" x="4800600" y="6065838"/>
          <p14:tracePt t="133609" x="4868863" y="6065838"/>
          <p14:tracePt t="133626" x="4914900" y="6065838"/>
          <p14:tracePt t="133642" x="4930775" y="6065838"/>
          <p14:tracePt t="133659" x="4945063" y="6073775"/>
          <p14:tracePt t="133693" x="4953000" y="6080125"/>
          <p14:tracePt t="133709" x="4983163" y="6096000"/>
          <p14:tracePt t="133717" x="5037138" y="6103938"/>
          <p14:tracePt t="133726" x="5105400" y="6134100"/>
          <p14:tracePt t="133743" x="5173663" y="6156325"/>
          <p14:tracePt t="133759" x="5165725" y="6156325"/>
          <p14:tracePt t="134133" x="5159375" y="6156325"/>
          <p14:tracePt t="135016" x="5151438" y="6156325"/>
          <p14:tracePt t="135077" x="5143500" y="6156325"/>
          <p14:tracePt t="135477" x="5135563" y="6156325"/>
          <p14:tracePt t="137257" x="5127625" y="6149975"/>
          <p14:tracePt t="137821" x="5121275" y="6142038"/>
          <p14:tracePt t="144889" x="5113338" y="6134100"/>
          <p14:tracePt t="145061" x="5097463" y="6134100"/>
          <p14:tracePt t="145078" x="5083175" y="6149975"/>
          <p14:tracePt t="145101" x="5083175" y="6156325"/>
          <p14:tracePt t="145117" x="5075238" y="6172200"/>
          <p14:tracePt t="145133" x="5067300" y="6188075"/>
          <p14:tracePt t="145141" x="5059363" y="6194425"/>
          <p14:tracePt t="145157" x="5059363" y="6210300"/>
          <p14:tracePt t="145165" x="5059363" y="6232525"/>
          <p14:tracePt t="145179" x="5075238" y="6278563"/>
          <p14:tracePt t="145179" x="5075238" y="6286500"/>
          <p14:tracePt t="145198" x="5075238" y="6316663"/>
          <p14:tracePt t="145215" x="5089525" y="6332538"/>
          <p14:tracePt t="145231" x="5089525" y="6340475"/>
          <p14:tracePt t="145247" x="5089525" y="6362700"/>
          <p14:tracePt t="145264" x="5113338" y="6392863"/>
          <p14:tracePt t="145280" x="5127625" y="6423025"/>
          <p14:tracePt t="145297" x="5151438" y="6454775"/>
          <p14:tracePt t="145314" x="5159375" y="6461125"/>
          <p14:tracePt t="145334" x="5159375" y="6469063"/>
          <p14:tracePt t="145349" x="5165725" y="6477000"/>
          <p14:tracePt t="145363" x="5173663" y="6477000"/>
          <p14:tracePt t="145379" x="5181600" y="6477000"/>
          <p14:tracePt t="145379" x="5189538" y="6477000"/>
          <p14:tracePt t="145398" x="5197475" y="6477000"/>
          <p14:tracePt t="145414" x="5211763" y="6477000"/>
          <p14:tracePt t="145437" x="5227638" y="6469063"/>
          <p14:tracePt t="145447" x="5235575" y="6446838"/>
          <p14:tracePt t="145463" x="5249863" y="6430963"/>
          <p14:tracePt t="145480" x="5249863" y="6423025"/>
          <p14:tracePt t="145497" x="5257800" y="6408738"/>
          <p14:tracePt t="145513" x="5257800" y="6400800"/>
          <p14:tracePt t="145548" x="5257800" y="6392863"/>
          <p14:tracePt t="145556" x="5257800" y="6384925"/>
          <p14:tracePt t="145564" x="5257800" y="6378575"/>
          <p14:tracePt t="145578" x="5257800" y="6370638"/>
          <p14:tracePt t="145595" x="5265738" y="6370638"/>
          <p14:tracePt t="145701" x="5273675" y="6370638"/>
          <p14:tracePt t="145773" x="5273675" y="6354763"/>
          <p14:tracePt t="146421" x="5273675" y="6346825"/>
          <p14:tracePt t="146517" x="5273675" y="6340475"/>
          <p14:tracePt t="146677" x="5273675" y="6332538"/>
          <p14:tracePt t="146709" x="5273675" y="6324600"/>
          <p14:tracePt t="146733" x="5273675" y="6316663"/>
          <p14:tracePt t="146773" x="5273675" y="6308725"/>
          <p14:tracePt t="146797" x="5273675" y="6302375"/>
          <p14:tracePt t="146829" x="5273675" y="6286500"/>
          <p14:tracePt t="146885" x="5273675" y="6278563"/>
          <p14:tracePt t="147830" x="5273675" y="6264275"/>
          <p14:tracePt t="148245" x="5249863" y="6256338"/>
          <p14:tracePt t="148253" x="5227638" y="6256338"/>
          <p14:tracePt t="148261" x="5121275" y="6226175"/>
          <p14:tracePt t="148278" x="5089525" y="6226175"/>
          <p14:tracePt t="148294" x="5075238" y="6226175"/>
          <p14:tracePt t="148311" x="5067300" y="6226175"/>
          <p14:tracePt t="148358" x="5051425" y="6226175"/>
          <p14:tracePt t="148389" x="5045075" y="6226175"/>
          <p14:tracePt t="148397" x="5029200" y="6226175"/>
          <p14:tracePt t="148409" x="4975225" y="6226175"/>
          <p14:tracePt t="148427" x="4937125" y="6226175"/>
          <p14:tracePt t="148444" x="4906963" y="6226175"/>
          <p14:tracePt t="148459" x="4899025" y="6226175"/>
          <p14:tracePt t="148476" x="4892675" y="6226175"/>
          <p14:tracePt t="148493" x="4876800" y="6226175"/>
          <p14:tracePt t="148517" x="4860925" y="6226175"/>
          <p14:tracePt t="148527" x="4822825" y="6226175"/>
          <p14:tracePt t="148544" x="4754563" y="6226175"/>
          <p14:tracePt t="148560" x="4724400" y="6226175"/>
          <p14:tracePt t="148577" x="4702175" y="6226175"/>
          <p14:tracePt t="148593" x="4678363" y="6226175"/>
          <p14:tracePt t="148610" x="4640263" y="6226175"/>
          <p14:tracePt t="148627" x="4625975" y="6226175"/>
          <p14:tracePt t="148643" x="4594225" y="6226175"/>
          <p14:tracePt t="148643" x="4572000" y="6226175"/>
          <p14:tracePt t="148661" x="4556125" y="6226175"/>
          <p14:tracePt t="148677" x="4511675" y="6226175"/>
          <p14:tracePt t="148694" x="4457700" y="6210300"/>
          <p14:tracePt t="148712" x="4419600" y="6202363"/>
          <p14:tracePt t="148727" x="4397375" y="6194425"/>
          <p14:tracePt t="148744" x="4365625" y="6172200"/>
          <p14:tracePt t="148759" x="4321175" y="6172200"/>
          <p14:tracePt t="148777" x="4275138" y="6156325"/>
          <p14:tracePt t="148793" x="4229100" y="6149975"/>
          <p14:tracePt t="148810" x="4191000" y="6134100"/>
          <p14:tracePt t="148827" x="4183063" y="6134100"/>
          <p14:tracePt t="148843" x="4168775" y="6134100"/>
          <p14:tracePt t="148860" x="4152900" y="6134100"/>
          <p14:tracePt t="148893" x="4144963" y="6134100"/>
          <p14:tracePt t="148917" x="4137025" y="6134100"/>
          <p14:tracePt t="148926" x="4130675" y="6134100"/>
          <p14:tracePt t="148933" x="4114800" y="6134100"/>
          <p14:tracePt t="148943" x="4098925" y="6134100"/>
          <p14:tracePt t="148960" x="4092575" y="6134100"/>
          <p14:tracePt t="148976" x="4092575" y="6126163"/>
          <p14:tracePt t="149237" x="4098925" y="6126163"/>
          <p14:tracePt t="149269" x="4106863" y="6126163"/>
          <p14:tracePt t="149301" x="4114800" y="6126163"/>
          <p14:tracePt t="149309" x="4122738" y="6126163"/>
          <p14:tracePt t="149317" x="4130675" y="6126163"/>
          <p14:tracePt t="149330" x="4152900" y="6126163"/>
          <p14:tracePt t="149344" x="4183063" y="6126163"/>
          <p14:tracePt t="149360" x="4206875" y="6126163"/>
          <p14:tracePt t="149376" x="4221163" y="6126163"/>
          <p14:tracePt t="149392" x="4244975" y="6126163"/>
          <p14:tracePt t="149409" x="4275138" y="6126163"/>
          <p14:tracePt t="149426" x="4313238" y="6126163"/>
          <p14:tracePt t="149443" x="4365625" y="6126163"/>
          <p14:tracePt t="149459" x="4427538" y="6126163"/>
          <p14:tracePt t="149476" x="4479925" y="6126163"/>
          <p14:tracePt t="149476" x="4487863" y="6126163"/>
          <p14:tracePt t="149494" x="4533900" y="6149975"/>
          <p14:tracePt t="149510" x="4610100" y="6156325"/>
          <p14:tracePt t="149527" x="4656138" y="6156325"/>
          <p14:tracePt t="149543" x="4740275" y="6156325"/>
          <p14:tracePt t="149559" x="4800600" y="6172200"/>
          <p14:tracePt t="149575" x="4816475" y="6172200"/>
          <p14:tracePt t="149592" x="4838700" y="6172200"/>
          <p14:tracePt t="149609" x="4860925" y="6172200"/>
          <p14:tracePt t="149626" x="4884738" y="6172200"/>
          <p14:tracePt t="149642" x="4937125" y="6172200"/>
          <p14:tracePt t="149659" x="5013325" y="6172200"/>
          <p14:tracePt t="149659" x="5045075" y="6180138"/>
          <p14:tracePt t="149678" x="5075238" y="6180138"/>
          <p14:tracePt t="149692" x="5143500" y="6180138"/>
          <p14:tracePt t="149692" x="5159375" y="6180138"/>
          <p14:tracePt t="149712" x="5203825" y="6180138"/>
          <p14:tracePt t="149727" x="5211763" y="6180138"/>
          <p14:tracePt t="149740" x="5203825" y="6180138"/>
          <p14:tracePt t="149925" x="5189538" y="6180138"/>
          <p14:tracePt t="149933" x="5165725" y="6180138"/>
          <p14:tracePt t="149942" x="5135563" y="6180138"/>
          <p14:tracePt t="149959" x="5097463" y="6172200"/>
          <p14:tracePt t="149976" x="5013325" y="6156325"/>
          <p14:tracePt t="149993" x="4906963" y="6156325"/>
          <p14:tracePt t="150008" x="4822825" y="6156325"/>
          <p14:tracePt t="150026" x="4770438" y="6156325"/>
          <p14:tracePt t="150042" x="4740275" y="6156325"/>
          <p14:tracePt t="150058" x="4708525" y="6156325"/>
          <p14:tracePt t="150076" x="4670425" y="6156325"/>
          <p14:tracePt t="150076" x="4640263" y="6156325"/>
          <p14:tracePt t="150094" x="4610100" y="6156325"/>
          <p14:tracePt t="150108" x="4518025" y="6156325"/>
          <p14:tracePt t="150126" x="4487863" y="6156325"/>
          <p14:tracePt t="150143" x="4449763" y="6156325"/>
          <p14:tracePt t="150160" x="4427538" y="6156325"/>
          <p14:tracePt t="150176" x="4397375" y="6156325"/>
          <p14:tracePt t="150192" x="4343400" y="6156325"/>
          <p14:tracePt t="150208" x="4297363" y="6156325"/>
          <p14:tracePt t="150225" x="4229100" y="6142038"/>
          <p14:tracePt t="150242" x="4175125" y="6142038"/>
          <p14:tracePt t="150259" x="4144963" y="6142038"/>
          <p14:tracePt t="150275" x="4130675" y="6142038"/>
          <p14:tracePt t="150292" x="4122738" y="6134100"/>
          <p14:tracePt t="150565" x="4130675" y="6134100"/>
          <p14:tracePt t="150589" x="4137025" y="6134100"/>
          <p14:tracePt t="150597" x="4144963" y="6134100"/>
          <p14:tracePt t="150607" x="4160838" y="6126163"/>
          <p14:tracePt t="150625" x="4191000" y="6126163"/>
          <p14:tracePt t="150641" x="4237038" y="6126163"/>
          <p14:tracePt t="150658" x="4305300" y="6126163"/>
          <p14:tracePt t="150675" x="4381500" y="6126163"/>
          <p14:tracePt t="150691" x="4435475" y="6126163"/>
          <p14:tracePt t="150691" x="4449763" y="6126163"/>
          <p14:tracePt t="150710" x="4465638" y="6126163"/>
          <p14:tracePt t="150724" x="4503738" y="6126163"/>
          <p14:tracePt t="150742" x="4533900" y="6126163"/>
          <p14:tracePt t="150758" x="4579938" y="6126163"/>
          <p14:tracePt t="150775" x="4686300" y="6126163"/>
          <p14:tracePt t="150791" x="4830763" y="6126163"/>
          <p14:tracePt t="150808" x="4937125" y="6126163"/>
          <p14:tracePt t="150824" x="4999038" y="6126163"/>
          <p14:tracePt t="150841" x="5029200" y="6126163"/>
          <p14:tracePt t="150858" x="5045075" y="6126163"/>
          <p14:tracePt t="150874" x="5059363" y="6126163"/>
          <p14:tracePt t="150890" x="5083175" y="6126163"/>
          <p14:tracePt t="150908" x="5097463" y="6126163"/>
          <p14:tracePt t="150908" x="5113338" y="6126163"/>
          <p14:tracePt t="150926" x="5121275" y="6126163"/>
          <p14:tracePt t="150981" x="5127625" y="6126163"/>
          <p14:tracePt t="153639" x="5143500" y="6126163"/>
          <p14:tracePt t="154971" x="5135563" y="6126163"/>
          <p14:tracePt t="155821" x="5127625" y="6126163"/>
          <p14:tracePt t="155869" x="5121275" y="6134100"/>
          <p14:tracePt t="155885" x="5121275" y="6142038"/>
          <p14:tracePt t="155965" x="5121275" y="6149975"/>
          <p14:tracePt t="155997" x="5113338" y="6149975"/>
          <p14:tracePt t="156013" x="5105400" y="6149975"/>
          <p14:tracePt t="156061" x="5097463" y="6156325"/>
          <p14:tracePt t="156077" x="5089525" y="6156325"/>
          <p14:tracePt t="156093" x="5083175" y="6156325"/>
          <p14:tracePt t="156117" x="5083175" y="6164263"/>
          <p14:tracePt t="156125" x="5075238" y="6164263"/>
          <p14:tracePt t="156237" x="5067300" y="6164263"/>
          <p14:tracePt t="156285" x="5059363" y="6164263"/>
          <p14:tracePt t="156302" x="5051425" y="6172200"/>
          <p14:tracePt t="156318" x="5045075" y="6172200"/>
          <p14:tracePt t="156325" x="5037138" y="6172200"/>
          <p14:tracePt t="156429" x="5021263" y="6172200"/>
          <p14:tracePt t="156438" x="5013325" y="6172200"/>
          <p14:tracePt t="156451" x="4999038" y="6172200"/>
          <p14:tracePt t="156451" x="4991100" y="6172200"/>
          <p14:tracePt t="156469" x="4975225" y="6172200"/>
          <p14:tracePt t="156493" x="4968875" y="6172200"/>
          <p14:tracePt t="156502" x="4953000" y="6172200"/>
          <p14:tracePt t="156520" x="4914900" y="6164263"/>
          <p14:tracePt t="156536" x="4868863" y="6156325"/>
          <p14:tracePt t="156550" x="4778375" y="6126163"/>
          <p14:tracePt t="156567" x="4754563" y="6126163"/>
          <p14:tracePt t="156584" x="4716463" y="6111875"/>
          <p14:tracePt t="156600" x="4686300" y="6080125"/>
          <p14:tracePt t="156617" x="4618038" y="6042025"/>
          <p14:tracePt t="156634" x="4533900" y="6003925"/>
          <p14:tracePt t="156650" x="4465638" y="5973763"/>
          <p14:tracePt t="156667" x="4365625" y="5913438"/>
          <p14:tracePt t="156684" x="4259263" y="5883275"/>
          <p14:tracePt t="156684" x="4206875" y="5851525"/>
          <p14:tracePt t="156701" x="4122738" y="5813425"/>
          <p14:tracePt t="156718" x="3984625" y="5768975"/>
          <p14:tracePt t="156734" x="3856038" y="5699125"/>
          <p14:tracePt t="156750" x="3741738" y="5654675"/>
          <p14:tracePt t="156767" x="3589338" y="5608638"/>
          <p14:tracePt t="156785" x="3451225" y="5546725"/>
          <p14:tracePt t="156802" x="3292475" y="5470525"/>
          <p14:tracePt t="156818" x="3132138" y="5394325"/>
          <p14:tracePt t="156835" x="3063875" y="5364163"/>
          <p14:tracePt t="156852" x="3025775" y="5341938"/>
          <p14:tracePt t="156852" x="3001963" y="5318125"/>
          <p14:tracePt t="156870" x="2963863" y="5303838"/>
          <p14:tracePt t="156886" x="2955925" y="5295900"/>
          <p14:tracePt t="156901" x="2949575" y="5280025"/>
          <p14:tracePt t="156917" x="2941638" y="5265738"/>
          <p14:tracePt t="156936" x="2933700" y="5265738"/>
          <p14:tracePt t="156951" x="2917825" y="5249863"/>
          <p14:tracePt t="156968" x="2895600" y="5219700"/>
          <p14:tracePt t="156985" x="2865438" y="5181600"/>
          <p14:tracePt t="157002" x="2849563" y="5165725"/>
          <p14:tracePt t="157019" x="2841625" y="5151438"/>
          <p14:tracePt t="157035" x="2841625" y="5143500"/>
          <p14:tracePt t="157069" x="2841625" y="5135563"/>
          <p14:tracePt t="157085" x="2827338" y="5127625"/>
          <p14:tracePt t="157109" x="2827338" y="5113338"/>
          <p14:tracePt t="157125" x="2819400" y="5105400"/>
          <p14:tracePt t="157141" x="2811463" y="5105400"/>
          <p14:tracePt t="157149" x="2811463" y="5097463"/>
          <p14:tracePt t="157741" x="2811463" y="5083175"/>
          <p14:tracePt t="157765" x="2811463" y="5067300"/>
          <p14:tracePt t="157773" x="2811463" y="5045075"/>
          <p14:tracePt t="157784" x="2811463" y="4991100"/>
          <p14:tracePt t="157801" x="2811463" y="4960938"/>
          <p14:tracePt t="157817" x="2811463" y="4930775"/>
          <p14:tracePt t="157834" x="2811463" y="4899025"/>
          <p14:tracePt t="157851" x="2811463" y="4884738"/>
          <p14:tracePt t="157866" x="2811463" y="4838700"/>
          <p14:tracePt t="157884" x="2811463" y="4784725"/>
          <p14:tracePt t="157884" x="2811463" y="4770438"/>
          <p14:tracePt t="157902" x="2811463" y="4732338"/>
          <p14:tracePt t="157918" x="2811463" y="4656138"/>
          <p14:tracePt t="157935" x="2849563" y="4594225"/>
          <p14:tracePt t="157951" x="2857500" y="4518025"/>
          <p14:tracePt t="157967" x="2873375" y="4457700"/>
          <p14:tracePt t="157984" x="2895600" y="4397375"/>
          <p14:tracePt t="158000" x="2895600" y="4321175"/>
          <p14:tracePt t="158017" x="2911475" y="4267200"/>
          <p14:tracePt t="158034" x="2911475" y="4221163"/>
          <p14:tracePt t="158050" x="2911475" y="4175125"/>
          <p14:tracePt t="158067" x="2911475" y="4137025"/>
          <p14:tracePt t="158084" x="2917825" y="4106863"/>
          <p14:tracePt t="158101" x="2933700" y="4038600"/>
          <p14:tracePt t="158119" x="2949575" y="4008438"/>
          <p14:tracePt t="158134" x="2963863" y="3962400"/>
          <p14:tracePt t="158151" x="2963863" y="3932238"/>
          <p14:tracePt t="158167" x="2971800" y="3902075"/>
          <p14:tracePt t="158184" x="2971800" y="3886200"/>
          <p14:tracePt t="158200" x="2971800" y="3870325"/>
          <p14:tracePt t="158217" x="2979738" y="3848100"/>
          <p14:tracePt t="158235" x="2979738" y="3832225"/>
          <p14:tracePt t="158250" x="2979738" y="3810000"/>
          <p14:tracePt t="158267" x="2987675" y="3787775"/>
          <p14:tracePt t="158267" x="2987675" y="3771900"/>
          <p14:tracePt t="158285" x="2987675" y="3756025"/>
          <p14:tracePt t="158301" x="2987675" y="3749675"/>
          <p14:tracePt t="158318" x="2987675" y="3733800"/>
          <p14:tracePt t="158337" x="2987675" y="3725863"/>
          <p14:tracePt t="158350" x="2987675" y="3711575"/>
          <p14:tracePt t="158367" x="2987675" y="3695700"/>
          <p14:tracePt t="158383" x="2987675" y="3673475"/>
          <p14:tracePt t="158400" x="2987675" y="3665538"/>
          <p14:tracePt t="158429" x="2987675" y="3657600"/>
          <p14:tracePt t="158445" x="2979738" y="3649663"/>
          <p14:tracePt t="158461" x="2971800" y="3641725"/>
          <p14:tracePt t="158469" x="2971800" y="3635375"/>
          <p14:tracePt t="158485" x="2971800" y="3641725"/>
          <p14:tracePt t="158757" x="2971800" y="3657600"/>
          <p14:tracePt t="158766" x="2971800" y="3673475"/>
          <p14:tracePt t="158781" x="2971800" y="3687763"/>
          <p14:tracePt t="158789" x="2971800" y="3703638"/>
          <p14:tracePt t="158798" x="2971800" y="3733800"/>
          <p14:tracePt t="158816" x="2971800" y="3749675"/>
          <p14:tracePt t="158831" x="2955925" y="3763963"/>
          <p14:tracePt t="158848" x="2955925" y="3779838"/>
          <p14:tracePt t="158865" x="2955925" y="3810000"/>
          <p14:tracePt t="158882" x="2955925" y="3840163"/>
          <p14:tracePt t="158899" x="2955925" y="3870325"/>
          <p14:tracePt t="158899" x="2955925" y="3878263"/>
          <p14:tracePt t="158917" x="2955925" y="3902075"/>
          <p14:tracePt t="158933" x="2941638" y="3940175"/>
          <p14:tracePt t="158949" x="2925763" y="3978275"/>
          <p14:tracePt t="158966" x="2917825" y="4046538"/>
          <p14:tracePt t="158982" x="2903538" y="4060825"/>
          <p14:tracePt t="158999" x="2895600" y="4114800"/>
          <p14:tracePt t="159015" x="2887663" y="4160838"/>
          <p14:tracePt t="159032" x="2873375" y="4183063"/>
          <p14:tracePt t="159047" x="2865438" y="4206875"/>
          <p14:tracePt t="159064" x="2865438" y="4237038"/>
          <p14:tracePt t="159081" x="2865438" y="4289425"/>
          <p14:tracePt t="159098" x="2857500" y="4343400"/>
          <p14:tracePt t="159115" x="2857500" y="4381500"/>
          <p14:tracePt t="159115" x="2849563" y="4397375"/>
          <p14:tracePt t="159133" x="2841625" y="4427538"/>
          <p14:tracePt t="159149" x="2841625" y="4441825"/>
          <p14:tracePt t="159165" x="2835275" y="4465638"/>
          <p14:tracePt t="159182" x="2835275" y="4487863"/>
          <p14:tracePt t="159198" x="2827338" y="4518025"/>
          <p14:tracePt t="159215" x="2827338" y="4533900"/>
          <p14:tracePt t="159233" x="2819400" y="4564063"/>
          <p14:tracePt t="159248" x="2803525" y="4594225"/>
          <p14:tracePt t="159265" x="2803525" y="4625975"/>
          <p14:tracePt t="159282" x="2803525" y="4648200"/>
          <p14:tracePt t="159298" x="2803525" y="4670425"/>
          <p14:tracePt t="159315" x="2789238" y="4724400"/>
          <p14:tracePt t="159333" x="2773363" y="4778375"/>
          <p14:tracePt t="159349" x="2773363" y="4830763"/>
          <p14:tracePt t="159365" x="2773363" y="4914900"/>
          <p14:tracePt t="159381" x="2773363" y="4968875"/>
          <p14:tracePt t="159398" x="2773363" y="5006975"/>
          <p14:tracePt t="159415" x="2773363" y="5045075"/>
          <p14:tracePt t="159431" x="2773363" y="5075238"/>
          <p14:tracePt t="159448" x="2773363" y="5097463"/>
          <p14:tracePt t="159465" x="2773363" y="5121275"/>
          <p14:tracePt t="159481" x="2773363" y="5143500"/>
          <p14:tracePt t="159498" x="2773363" y="5151438"/>
          <p14:tracePt t="159514" x="2773363" y="5159375"/>
          <p14:tracePt t="159530" x="2773363" y="5143500"/>
          <p14:tracePt t="159684" x="2773363" y="5127625"/>
          <p14:tracePt t="159700" x="2773363" y="5105400"/>
          <p14:tracePt t="159708" x="2773363" y="5067300"/>
          <p14:tracePt t="159716" x="2781300" y="5045075"/>
          <p14:tracePt t="159730" x="2789238" y="4991100"/>
          <p14:tracePt t="159730" x="2803525" y="4945063"/>
          <p14:tracePt t="159749" x="2811463" y="4906963"/>
          <p14:tracePt t="159765" x="2841625" y="4854575"/>
          <p14:tracePt t="159782" x="2857500" y="4822825"/>
          <p14:tracePt t="159798" x="2873375" y="4784725"/>
          <p14:tracePt t="159815" x="2879725" y="4762500"/>
          <p14:tracePt t="159831" x="2903538" y="4708525"/>
          <p14:tracePt t="159847" x="2911475" y="4670425"/>
          <p14:tracePt t="159864" x="2917825" y="4610100"/>
          <p14:tracePt t="159881" x="2917825" y="4564063"/>
          <p14:tracePt t="159897" x="2925763" y="4533900"/>
          <p14:tracePt t="159914" x="2933700" y="4495800"/>
          <p14:tracePt t="159931" x="2949575" y="4457700"/>
          <p14:tracePt t="159931" x="2949575" y="4435475"/>
          <p14:tracePt t="159949" x="2949575" y="4397375"/>
          <p14:tracePt t="159965" x="2949575" y="4351338"/>
          <p14:tracePt t="159981" x="2949575" y="4305300"/>
          <p14:tracePt t="159998" x="2963863" y="4283075"/>
          <p14:tracePt t="160015" x="2963863" y="4251325"/>
          <p14:tracePt t="160031" x="2963863" y="4213225"/>
          <p14:tracePt t="160047" x="2963863" y="4183063"/>
          <p14:tracePt t="160064" x="2963863" y="4152900"/>
          <p14:tracePt t="160081" x="2963863" y="4114800"/>
          <p14:tracePt t="160097" x="2963863" y="4084638"/>
          <p14:tracePt t="160114" x="2963863" y="4046538"/>
          <p14:tracePt t="160130" x="2963863" y="4000500"/>
          <p14:tracePt t="160130" x="2963863" y="3984625"/>
          <p14:tracePt t="160149" x="2963863" y="3970338"/>
          <p14:tracePt t="160163" x="2963863" y="3932238"/>
          <p14:tracePt t="160181" x="2963863" y="3924300"/>
          <p14:tracePt t="160197" x="2963863" y="3908425"/>
          <p14:tracePt t="160214" x="2963863" y="3894138"/>
          <p14:tracePt t="160233" x="2963863" y="3878263"/>
          <p14:tracePt t="160247" x="2963863" y="3840163"/>
          <p14:tracePt t="160264" x="2979738" y="3810000"/>
          <p14:tracePt t="160280" x="2979738" y="3779838"/>
          <p14:tracePt t="160297" x="2979738" y="3763963"/>
          <p14:tracePt t="160313" x="2979738" y="3741738"/>
          <p14:tracePt t="160330" x="2994025" y="3725863"/>
          <p14:tracePt t="160347" x="2994025" y="3717925"/>
          <p14:tracePt t="160363" x="2994025" y="3711575"/>
          <p14:tracePt t="160396" x="2994025" y="3703638"/>
          <p14:tracePt t="160404" x="2994025" y="3695700"/>
          <p14:tracePt t="160414" x="2994025" y="3679825"/>
          <p14:tracePt t="160430" x="2994025" y="3641725"/>
          <p14:tracePt t="160447" x="2994025" y="3611563"/>
          <p14:tracePt t="160464" x="2987675" y="35893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0"/>
            <a:ext cx="7010400" cy="1527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smtClean="0"/>
              <a:t>Elementarna reakcija je ona reakcija u kojoj se formira samo jedan aktivirani kompleks</a:t>
            </a:r>
          </a:p>
        </p:txBody>
      </p:sp>
      <p:pic>
        <p:nvPicPr>
          <p:cNvPr id="3584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614488"/>
            <a:ext cx="7777163" cy="5243512"/>
          </a:xfrm>
          <a:noFill/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1" x="2979738" y="3589338"/>
          <p14:tracePt t="1319" x="2971800" y="3597275"/>
          <p14:tracePt t="1335" x="2971800" y="3619500"/>
          <p14:tracePt t="1343" x="2971800" y="3635375"/>
          <p14:tracePt t="1355" x="2971800" y="3649663"/>
          <p14:tracePt t="1375" x="2963863" y="3657600"/>
          <p14:tracePt t="1389" x="2955925" y="3679825"/>
          <p14:tracePt t="1389" x="2955925" y="3695700"/>
          <p14:tracePt t="1408" x="2955925" y="3703638"/>
          <p14:tracePt t="1424" x="2955925" y="3717925"/>
          <p14:tracePt t="1440" x="2955925" y="3733800"/>
          <p14:tracePt t="1456" x="2955925" y="3756025"/>
          <p14:tracePt t="1474" x="2963863" y="3763963"/>
          <p14:tracePt t="1488" x="2979738" y="3779838"/>
          <p14:tracePt t="1505" x="3001963" y="3802063"/>
          <p14:tracePt t="1522" x="3009900" y="3810000"/>
          <p14:tracePt t="1538" x="3009900" y="3825875"/>
          <p14:tracePt t="1558" x="3017838" y="3825875"/>
          <p14:tracePt t="1571" x="3025775" y="3825875"/>
          <p14:tracePt t="1702" x="3025775" y="3817938"/>
          <p14:tracePt t="1710" x="3025775" y="3810000"/>
          <p14:tracePt t="1721" x="3040063" y="3779838"/>
          <p14:tracePt t="1738" x="3040063" y="3763963"/>
          <p14:tracePt t="1756" x="3040063" y="3749675"/>
          <p14:tracePt t="1846" x="3032125" y="3725863"/>
          <p14:tracePt t="1862" x="2994025" y="3687763"/>
          <p14:tracePt t="1871" x="2979738" y="3657600"/>
          <p14:tracePt t="1878" x="2941638" y="3603625"/>
          <p14:tracePt t="1889" x="2873375" y="3543300"/>
          <p14:tracePt t="1905" x="2865438" y="3535363"/>
          <p14:tracePt t="1982" x="2849563" y="3521075"/>
          <p14:tracePt t="1990" x="2841625" y="3513138"/>
          <p14:tracePt t="2004" x="2835275" y="3497263"/>
          <p14:tracePt t="2004" x="2819400" y="3482975"/>
          <p14:tracePt t="2023" x="2819400" y="3475038"/>
          <p14:tracePt t="2039" x="2811463" y="3451225"/>
          <p14:tracePt t="2055" x="2803525" y="3444875"/>
          <p14:tracePt t="2070" x="2797175" y="3444875"/>
          <p14:tracePt t="2087" x="2789238" y="3429000"/>
          <p14:tracePt t="2104" x="2773363" y="3413125"/>
          <p14:tracePt t="2122" x="2765425" y="3406775"/>
          <p14:tracePt t="2137" x="2751138" y="3398838"/>
          <p14:tracePt t="2154" x="2751138" y="3390900"/>
          <p14:tracePt t="2171" x="2751138" y="3375025"/>
          <p14:tracePt t="2189" x="2751138" y="3368675"/>
          <p14:tracePt t="2238" x="2751138" y="3360738"/>
          <p14:tracePt t="2270" x="2751138" y="3352800"/>
          <p14:tracePt t="2278" x="2727325" y="3322638"/>
          <p14:tracePt t="2294" x="2727325" y="3314700"/>
          <p14:tracePt t="2334" x="2727325" y="3306763"/>
          <p14:tracePt t="2438" x="2720975" y="3306763"/>
          <p14:tracePt t="2480" x="2713038" y="3306763"/>
          <p14:tracePt t="3371" x="2720975" y="3306763"/>
          <p14:tracePt t="3472" x="2727325" y="3314700"/>
          <p14:tracePt t="3478" x="2743200" y="3306763"/>
          <p14:tracePt t="3526" x="2735263" y="3306763"/>
          <p14:tracePt t="3535" x="2765425" y="3306763"/>
          <p14:tracePt t="3551" x="2773363" y="3306763"/>
          <p14:tracePt t="3558" x="2781300" y="3306763"/>
          <p14:tracePt t="3574" x="2765425" y="3306763"/>
          <p14:tracePt t="3590" x="2765425" y="3298825"/>
          <p14:tracePt t="3606" x="2751138" y="3292475"/>
          <p14:tracePt t="3619" x="2765425" y="3276600"/>
          <p14:tracePt t="3638" x="2781300" y="3292475"/>
          <p14:tracePt t="3654" x="2781300" y="3306763"/>
          <p14:tracePt t="3670" x="2803525" y="3322638"/>
          <p14:tracePt t="3687" x="2803525" y="3336925"/>
          <p14:tracePt t="3703" x="2797175" y="3322638"/>
          <p14:tracePt t="3720" x="2849563" y="3336925"/>
          <p14:tracePt t="3736" x="2841625" y="3382963"/>
          <p14:tracePt t="3753" x="2803525" y="3382963"/>
          <p14:tracePt t="3769" x="2797175" y="3368675"/>
          <p14:tracePt t="3785" x="2811463" y="3368675"/>
          <p14:tracePt t="3806" x="2803525" y="3352800"/>
          <p14:tracePt t="3819" x="2803525" y="3382963"/>
          <p14:tracePt t="3846" x="2803525" y="3390900"/>
          <p14:tracePt t="3887" x="2811463" y="3390900"/>
          <p14:tracePt t="4118" x="2811463" y="3382963"/>
          <p14:tracePt t="4158" x="2819400" y="3375025"/>
          <p14:tracePt t="4190" x="2827338" y="3368675"/>
          <p14:tracePt t="4206" x="2835275" y="3368675"/>
          <p14:tracePt t="4278" x="2841625" y="3368675"/>
          <p14:tracePt t="4334" x="2841625" y="3360738"/>
          <p14:tracePt t="4406" x="2827338" y="3360738"/>
          <p14:tracePt t="4470" x="2819400" y="3360738"/>
          <p14:tracePt t="4478" x="2811463" y="3360738"/>
          <p14:tracePt t="4582" x="2797175" y="3360738"/>
          <p14:tracePt t="4734" x="2789238" y="3360738"/>
          <p14:tracePt t="4742" x="2789238" y="3368675"/>
          <p14:tracePt t="4782" x="2781300" y="3368675"/>
          <p14:tracePt t="4790" x="2773363" y="3375025"/>
          <p14:tracePt t="4830" x="2773363" y="3368675"/>
          <p14:tracePt t="5038" x="2773363" y="3360738"/>
          <p14:tracePt t="5135" x="2773363" y="3352800"/>
          <p14:tracePt t="5158" x="2773363" y="3344863"/>
          <p14:tracePt t="5294" x="2773363" y="3330575"/>
          <p14:tracePt t="5334" x="2773363" y="3322638"/>
          <p14:tracePt t="5351" x="2781300" y="3330575"/>
          <p14:tracePt t="5374" x="2781300" y="3336925"/>
          <p14:tracePt t="5406" x="2789238" y="3336925"/>
          <p14:tracePt t="5462" x="2797175" y="3336925"/>
          <p14:tracePt t="5478" x="2803525" y="3336925"/>
          <p14:tracePt t="5574" x="2803525" y="3344863"/>
          <p14:tracePt t="5606" x="2803525" y="3352800"/>
          <p14:tracePt t="5638" x="2819400" y="3352800"/>
          <p14:tracePt t="5654" x="2811463" y="3360738"/>
          <p14:tracePt t="5670" x="2811463" y="3413125"/>
          <p14:tracePt t="5694" x="2797175" y="3421063"/>
          <p14:tracePt t="5702" x="2803525" y="3421063"/>
          <p14:tracePt t="5717" x="2803525" y="3429000"/>
          <p14:tracePt t="5734" x="2803525" y="3436938"/>
          <p14:tracePt t="5838" x="2803525" y="3444875"/>
          <p14:tracePt t="5854" x="2811463" y="3451225"/>
          <p14:tracePt t="5887" x="2819400" y="3451225"/>
          <p14:tracePt t="5959" x="2827338" y="3451225"/>
          <p14:tracePt t="5967" x="2835275" y="3451225"/>
          <p14:tracePt t="5984" x="2841625" y="3451225"/>
          <p14:tracePt t="6055" x="2841625" y="3444875"/>
          <p14:tracePt t="6071" x="2841625" y="3459163"/>
          <p14:tracePt t="6079" x="2865438" y="3459163"/>
          <p14:tracePt t="6087" x="2887663" y="3459163"/>
          <p14:tracePt t="6101" x="2949575" y="3459163"/>
          <p14:tracePt t="6101" x="3001963" y="3451225"/>
          <p14:tracePt t="6120" x="3101975" y="3451225"/>
          <p14:tracePt t="6136" x="3162300" y="3436938"/>
          <p14:tracePt t="6152" x="3216275" y="3436938"/>
          <p14:tracePt t="6168" x="3292475" y="3436938"/>
          <p14:tracePt t="6186" x="3330575" y="3436938"/>
          <p14:tracePt t="6202" x="3390900" y="3436938"/>
          <p14:tracePt t="6218" x="3513138" y="3482975"/>
          <p14:tracePt t="6235" x="3619500" y="3513138"/>
          <p14:tracePt t="6251" x="3717925" y="3559175"/>
          <p14:tracePt t="6268" x="3825875" y="3597275"/>
          <p14:tracePt t="6285" x="3856038" y="3611563"/>
          <p14:tracePt t="6301" x="3870325" y="3627438"/>
          <p14:tracePt t="6393" x="3886200" y="3641725"/>
          <p14:tracePt t="6400" x="3894138" y="3649663"/>
          <p14:tracePt t="6407" x="3902075" y="3665538"/>
          <p14:tracePt t="6417" x="3916363" y="3703638"/>
          <p14:tracePt t="6435" x="3932238" y="3725863"/>
          <p14:tracePt t="6451" x="3954463" y="3756025"/>
          <p14:tracePt t="6468" x="3954463" y="3771900"/>
          <p14:tracePt t="6485" x="3962400" y="3779838"/>
          <p14:tracePt t="6499" x="3962400" y="3787775"/>
          <p14:tracePt t="6519" x="3970338" y="3802063"/>
          <p14:tracePt t="6532" x="3992563" y="3840163"/>
          <p14:tracePt t="6532" x="4000500" y="3848100"/>
          <p14:tracePt t="6552" x="4016375" y="3870325"/>
          <p14:tracePt t="6566" x="4030663" y="3886200"/>
          <p14:tracePt t="6584" x="4038600" y="3886200"/>
          <p14:tracePt t="6600" x="4038600" y="3894138"/>
          <p14:tracePt t="6694" x="4038600" y="3886200"/>
          <p14:tracePt t="7222" x="4038600" y="3878263"/>
          <p14:tracePt t="11295" x="4038600" y="3870325"/>
          <p14:tracePt t="12079" x="4038600" y="3863975"/>
          <p14:tracePt t="12095" x="4038600" y="3856038"/>
          <p14:tracePt t="12119" x="4030663" y="3840163"/>
          <p14:tracePt t="12167" x="4000500" y="3802063"/>
          <p14:tracePt t="12176" x="3984625" y="3779838"/>
          <p14:tracePt t="12183" x="3978275" y="3741738"/>
          <p14:tracePt t="12195" x="3970338" y="3687763"/>
          <p14:tracePt t="12212" x="3970338" y="3657600"/>
          <p14:tracePt t="12229" x="3970338" y="3641725"/>
          <p14:tracePt t="12245" x="3970338" y="3619500"/>
          <p14:tracePt t="12245" x="3970338" y="3611563"/>
          <p14:tracePt t="12263" x="3970338" y="3603625"/>
          <p14:tracePt t="12278" x="3970338" y="3497263"/>
          <p14:tracePt t="12297" x="3970338" y="3352800"/>
          <p14:tracePt t="12312" x="3978275" y="3216275"/>
          <p14:tracePt t="12328" x="3992563" y="3101975"/>
          <p14:tracePt t="12345" x="4000500" y="2994025"/>
          <p14:tracePt t="12361" x="4022725" y="2865438"/>
          <p14:tracePt t="12377" x="4022725" y="2697163"/>
          <p14:tracePt t="12395" x="4022725" y="2484438"/>
          <p14:tracePt t="12411" x="3984625" y="2346325"/>
          <p14:tracePt t="12427" x="3940175" y="2225675"/>
          <p14:tracePt t="12444" x="3916363" y="2103438"/>
          <p14:tracePt t="12444" x="3902075" y="2065338"/>
          <p14:tracePt t="12463" x="3878263" y="1989138"/>
          <p14:tracePt t="12478" x="3870325" y="1912938"/>
          <p14:tracePt t="12478" x="3856038" y="1858963"/>
          <p14:tracePt t="12496" x="3825875" y="1752600"/>
          <p14:tracePt t="12512" x="3756025" y="1622425"/>
          <p14:tracePt t="12528" x="3673475" y="1477963"/>
          <p14:tracePt t="12545" x="3581400" y="1325563"/>
          <p14:tracePt t="12561" x="3475038" y="1196975"/>
          <p14:tracePt t="12577" x="3360738" y="1082675"/>
          <p14:tracePt t="12595" x="3284538" y="1012825"/>
          <p14:tracePt t="12611" x="3246438" y="944563"/>
          <p14:tracePt t="12628" x="3192463" y="898525"/>
          <p14:tracePt t="12645" x="3124200" y="854075"/>
          <p14:tracePt t="12662" x="3078163" y="815975"/>
          <p14:tracePt t="12662" x="3063875" y="792163"/>
          <p14:tracePt t="12679" x="3009900" y="746125"/>
          <p14:tracePt t="12696" x="2971800" y="715963"/>
          <p14:tracePt t="12712" x="2955925" y="708025"/>
          <p14:tracePt t="12728" x="2925763" y="669925"/>
          <p14:tracePt t="12746" x="2849563" y="663575"/>
          <p14:tracePt t="12762" x="2797175" y="631825"/>
          <p14:tracePt t="12778" x="2727325" y="587375"/>
          <p14:tracePt t="12795" x="2651125" y="555625"/>
          <p14:tracePt t="12811" x="2636838" y="549275"/>
          <p14:tracePt t="12828" x="2598738" y="533400"/>
          <p14:tracePt t="12846" x="2560638" y="517525"/>
          <p14:tracePt t="12846" x="2498725" y="487363"/>
          <p14:tracePt t="12863" x="2454275" y="479425"/>
          <p14:tracePt t="12876" x="2362200" y="473075"/>
          <p14:tracePt t="12876" x="2339975" y="473075"/>
          <p14:tracePt t="12896" x="2293938" y="473075"/>
          <p14:tracePt t="12911" x="2255838" y="457200"/>
          <p14:tracePt t="12927" x="2225675" y="457200"/>
          <p14:tracePt t="12944" x="2193925" y="457200"/>
          <p14:tracePt t="12960" x="2141538" y="457200"/>
          <p14:tracePt t="12977" x="2133600" y="457200"/>
          <p14:tracePt t="12993" x="2111375" y="457200"/>
          <p14:tracePt t="13430" x="2103438" y="457200"/>
          <p14:tracePt t="13486" x="2095500" y="457200"/>
          <p14:tracePt t="13502" x="2087563" y="457200"/>
          <p14:tracePt t="13518" x="2079625" y="457200"/>
          <p14:tracePt t="13590" x="2087563" y="457200"/>
          <p14:tracePt t="13718" x="2095500" y="457200"/>
          <p14:tracePt t="13742" x="2111375" y="457200"/>
          <p14:tracePt t="13750" x="2133600" y="457200"/>
          <p14:tracePt t="13760" x="2193925" y="465138"/>
          <p14:tracePt t="13776" x="2278063" y="473075"/>
          <p14:tracePt t="13793" x="2454275" y="503238"/>
          <p14:tracePt t="13810" x="2613025" y="503238"/>
          <p14:tracePt t="13826" x="2789238" y="503238"/>
          <p14:tracePt t="13842" x="2879725" y="511175"/>
          <p14:tracePt t="13859" x="2895600" y="511175"/>
          <p14:tracePt t="13876" x="2917825" y="517525"/>
          <p14:tracePt t="13876" x="2941638" y="533400"/>
          <p14:tracePt t="13895" x="2979738" y="533400"/>
          <p14:tracePt t="13909" x="3116263" y="555625"/>
          <p14:tracePt t="13927" x="3222625" y="579438"/>
          <p14:tracePt t="13943" x="3276600" y="579438"/>
          <p14:tracePt t="13960" x="3292475" y="609600"/>
          <p14:tracePt t="13977" x="3330575" y="617538"/>
          <p14:tracePt t="13993" x="3390900" y="631825"/>
          <p14:tracePt t="14009" x="3467100" y="631825"/>
          <p14:tracePt t="14026" x="3581400" y="631825"/>
          <p14:tracePt t="14042" x="3665538" y="631825"/>
          <p14:tracePt t="14059" x="3725863" y="631825"/>
          <p14:tracePt t="14075" x="3749675" y="631825"/>
          <p14:tracePt t="14092" x="3771900" y="631825"/>
          <p14:tracePt t="14092" x="3787775" y="631825"/>
          <p14:tracePt t="14111" x="3856038" y="631825"/>
          <p14:tracePt t="14127" x="3932238" y="631825"/>
          <p14:tracePt t="14142" x="4092575" y="631825"/>
          <p14:tracePt t="14160" x="4144963" y="631825"/>
          <p14:tracePt t="14176" x="4198938" y="631825"/>
          <p14:tracePt t="14193" x="4244975" y="631825"/>
          <p14:tracePt t="14209" x="4297363" y="625475"/>
          <p14:tracePt t="14226" x="4351338" y="617538"/>
          <p14:tracePt t="14242" x="4441825" y="609600"/>
          <p14:tracePt t="14259" x="4518025" y="593725"/>
          <p14:tracePt t="14276" x="4594225" y="579438"/>
          <p14:tracePt t="14292" x="4656138" y="571500"/>
          <p14:tracePt t="14309" x="4732338" y="555625"/>
          <p14:tracePt t="14309" x="4778375" y="549275"/>
          <p14:tracePt t="14327" x="4868863" y="525463"/>
          <p14:tracePt t="14343" x="4930775" y="517525"/>
          <p14:tracePt t="14359" x="4983163" y="503238"/>
          <p14:tracePt t="14376" x="5013325" y="495300"/>
          <p14:tracePt t="14394" x="5045075" y="495300"/>
          <p14:tracePt t="14409" x="5083175" y="495300"/>
          <p14:tracePt t="14426" x="5135563" y="495300"/>
          <p14:tracePt t="14442" x="5235575" y="495300"/>
          <p14:tracePt t="14459" x="5318125" y="495300"/>
          <p14:tracePt t="14476" x="5387975" y="495300"/>
          <p14:tracePt t="14492" x="5418138" y="495300"/>
          <p14:tracePt t="14509" x="5432425" y="487363"/>
          <p14:tracePt t="14524" x="5464175" y="487363"/>
          <p14:tracePt t="14543" x="5502275" y="487363"/>
          <p14:tracePt t="14559" x="5578475" y="495300"/>
          <p14:tracePt t="14576" x="5707063" y="511175"/>
          <p14:tracePt t="14593" x="5837238" y="517525"/>
          <p14:tracePt t="14609" x="5905500" y="517525"/>
          <p14:tracePt t="14625" x="5943600" y="517525"/>
          <p14:tracePt t="14642" x="5997575" y="517525"/>
          <p14:tracePt t="14659" x="6049963" y="517525"/>
          <p14:tracePt t="14675" x="6103938" y="517525"/>
          <p14:tracePt t="14692" x="6156325" y="517525"/>
          <p14:tracePt t="14708" x="6188075" y="517525"/>
          <p14:tracePt t="14726" x="6218238" y="517525"/>
          <p14:tracePt t="14766" x="6240463" y="517525"/>
          <p14:tracePt t="14775" x="6308725" y="517525"/>
          <p14:tracePt t="14782" x="6370638" y="517525"/>
          <p14:tracePt t="14792" x="6492875" y="517525"/>
          <p14:tracePt t="14808" x="6599238" y="533400"/>
          <p14:tracePt t="14826" x="6613525" y="533400"/>
          <p14:tracePt t="14841" x="6621463" y="533400"/>
          <p14:tracePt t="14857" x="6645275" y="533400"/>
          <p14:tracePt t="14926" x="6667500" y="533400"/>
          <p14:tracePt t="14934" x="6697663" y="533400"/>
          <p14:tracePt t="14942" x="6735763" y="533400"/>
          <p14:tracePt t="14958" x="6804025" y="533400"/>
          <p14:tracePt t="14975" x="6819900" y="533400"/>
          <p14:tracePt t="14991" x="6827838" y="533400"/>
          <p14:tracePt t="15007" x="6835775" y="533400"/>
          <p14:tracePt t="15054" x="6842125" y="533400"/>
          <p14:tracePt t="15061" x="6850063" y="533400"/>
          <p14:tracePt t="15074" x="6904038" y="533400"/>
          <p14:tracePt t="15091" x="6964363" y="533400"/>
          <p14:tracePt t="15108" x="7010400" y="533400"/>
          <p14:tracePt t="15108" x="7026275" y="533400"/>
          <p14:tracePt t="15127" x="7032625" y="533400"/>
          <p14:tracePt t="15141" x="7040563" y="533400"/>
          <p14:tracePt t="15198" x="7064375" y="533400"/>
          <p14:tracePt t="15207" x="7102475" y="533400"/>
          <p14:tracePt t="15214" x="7140575" y="533400"/>
          <p14:tracePt t="15224" x="7223125" y="533400"/>
          <p14:tracePt t="15241" x="7269163" y="533400"/>
          <p14:tracePt t="15258" x="7285038" y="533400"/>
          <p14:tracePt t="15275" x="7292975" y="533400"/>
          <p14:tracePt t="15318" x="7307263" y="533400"/>
          <p14:tracePt t="15342" x="7315200" y="533400"/>
          <p14:tracePt t="15350" x="7323138" y="533400"/>
          <p14:tracePt t="15359" x="7361238" y="533400"/>
          <p14:tracePt t="15375" x="7413625" y="533400"/>
          <p14:tracePt t="15393" x="7451725" y="533400"/>
          <p14:tracePt t="15408" x="7467600" y="533400"/>
          <p14:tracePt t="15424" x="7475538" y="533400"/>
          <p14:tracePt t="15471" x="7497763" y="533400"/>
          <p14:tracePt t="15478" x="7505700" y="541338"/>
          <p14:tracePt t="15491" x="7535863" y="555625"/>
          <p14:tracePt t="15508" x="7559675" y="555625"/>
          <p14:tracePt t="15524" x="7581900" y="555625"/>
          <p14:tracePt t="15524" x="7589838" y="555625"/>
          <p14:tracePt t="15542" x="7604125" y="555625"/>
          <p14:tracePt t="15557" x="7620000" y="555625"/>
          <p14:tracePt t="15575" x="7635875" y="555625"/>
          <p14:tracePt t="15591" x="7666038" y="555625"/>
          <p14:tracePt t="15608" x="7712075" y="555625"/>
          <p14:tracePt t="15625" x="7750175" y="555625"/>
          <p14:tracePt t="15641" x="7764463" y="555625"/>
          <p14:tracePt t="15657" x="7794625" y="555625"/>
          <p14:tracePt t="15675" x="7832725" y="555625"/>
          <p14:tracePt t="15691" x="7856538" y="555625"/>
          <p14:tracePt t="15707" x="7848600" y="555625"/>
          <p14:tracePt t="15997" x="7832725" y="555625"/>
          <p14:tracePt t="16006" x="7810500" y="555625"/>
          <p14:tracePt t="16014" x="7772400" y="555625"/>
          <p14:tracePt t="16025" x="7688263" y="555625"/>
          <p14:tracePt t="16041" x="7612063" y="555625"/>
          <p14:tracePt t="16057" x="7573963" y="555625"/>
          <p14:tracePt t="16074" x="7559675" y="555625"/>
          <p14:tracePt t="16090" x="7551738" y="555625"/>
          <p14:tracePt t="16134" x="7535863" y="555625"/>
          <p14:tracePt t="16142" x="7489825" y="555625"/>
          <p14:tracePt t="16156" x="7399338" y="555625"/>
          <p14:tracePt t="16156" x="7369175" y="555625"/>
          <p14:tracePt t="16175" x="7307263" y="555625"/>
          <p14:tracePt t="16191" x="7269163" y="555625"/>
          <p14:tracePt t="16207" x="7254875" y="555625"/>
          <p14:tracePt t="16223" x="7223125" y="555625"/>
          <p14:tracePt t="16241" x="7140575" y="533400"/>
          <p14:tracePt t="16257" x="7064375" y="533400"/>
          <p14:tracePt t="16274" x="6980238" y="533400"/>
          <p14:tracePt t="16290" x="6926263" y="533400"/>
          <p14:tracePt t="16307" x="6888163" y="533400"/>
          <p14:tracePt t="16324" x="6850063" y="533400"/>
          <p14:tracePt t="16340" x="6804025" y="533400"/>
          <p14:tracePt t="16357" x="6743700" y="533400"/>
          <p14:tracePt t="16357" x="6727825" y="533400"/>
          <p14:tracePt t="16375" x="6697663" y="533400"/>
          <p14:tracePt t="16375" x="6675438" y="533400"/>
          <p14:tracePt t="16392" x="6621463" y="533400"/>
          <p14:tracePt t="16407" x="6545263" y="533400"/>
          <p14:tracePt t="16424" x="6484938" y="517525"/>
          <p14:tracePt t="16441" x="6430963" y="517525"/>
          <p14:tracePt t="16456" x="6378575" y="517525"/>
          <p14:tracePt t="16474" x="6324600" y="517525"/>
          <p14:tracePt t="16488" x="6256338" y="517525"/>
          <p14:tracePt t="16505" x="6172200" y="517525"/>
          <p14:tracePt t="16523" x="6111875" y="517525"/>
          <p14:tracePt t="16539" x="6027738" y="517525"/>
          <p14:tracePt t="16555" x="5951538" y="517525"/>
          <p14:tracePt t="16572" x="5889625" y="517525"/>
          <p14:tracePt t="16588" x="5867400" y="517525"/>
          <p14:tracePt t="16607" x="5859463" y="511175"/>
          <p14:tracePt t="17238" x="5851525" y="511175"/>
          <p14:tracePt t="17382" x="5837238" y="511175"/>
          <p14:tracePt t="17391" x="5807075" y="511175"/>
          <p14:tracePt t="17405" x="5722938" y="541338"/>
          <p14:tracePt t="17423" x="5654675" y="563563"/>
          <p14:tracePt t="17440" x="5592763" y="587375"/>
          <p14:tracePt t="17456" x="5502275" y="625475"/>
          <p14:tracePt t="17477" x="5456238" y="647700"/>
          <p14:tracePt t="17490" x="5418138" y="669925"/>
          <p14:tracePt t="17506" x="5387975" y="685800"/>
          <p14:tracePt t="17523" x="5349875" y="715963"/>
          <p14:tracePt t="17537" x="5287963" y="746125"/>
          <p14:tracePt t="17554" x="5197475" y="784225"/>
          <p14:tracePt t="17571" x="5121275" y="808038"/>
          <p14:tracePt t="17588" x="5045075" y="822325"/>
          <p14:tracePt t="17604" x="4999038" y="846138"/>
          <p14:tracePt t="17604" x="4975225" y="846138"/>
          <p14:tracePt t="17623" x="4930775" y="860425"/>
          <p14:tracePt t="17640" x="4884738" y="876300"/>
          <p14:tracePt t="17656" x="4816475" y="876300"/>
          <p14:tracePt t="17672" x="4716463" y="892175"/>
          <p14:tracePt t="17689" x="4564063" y="892175"/>
          <p14:tracePt t="17705" x="4397375" y="898525"/>
          <p14:tracePt t="17722" x="4237038" y="914400"/>
          <p14:tracePt t="17739" x="4144963" y="936625"/>
          <p14:tracePt t="17755" x="4092575" y="936625"/>
          <p14:tracePt t="17772" x="4054475" y="936625"/>
          <p14:tracePt t="17789" x="4016375" y="936625"/>
          <p14:tracePt t="17789" x="3978275" y="936625"/>
          <p14:tracePt t="17807" x="3848100" y="936625"/>
          <p14:tracePt t="17823" x="3611563" y="936625"/>
          <p14:tracePt t="17839" x="3451225" y="936625"/>
          <p14:tracePt t="17856" x="3390900" y="930275"/>
          <p14:tracePt t="17873" x="3375025" y="930275"/>
          <p14:tracePt t="17942" x="3368675" y="930275"/>
          <p14:tracePt t="17950" x="3360738" y="930275"/>
          <p14:tracePt t="17958" x="3382963" y="930275"/>
          <p14:tracePt t="18078" x="3413125" y="930275"/>
          <p14:tracePt t="18087" x="3459163" y="936625"/>
          <p14:tracePt t="18094" x="3497263" y="936625"/>
          <p14:tracePt t="18104" x="3619500" y="936625"/>
          <p14:tracePt t="18122" x="3725863" y="936625"/>
          <p14:tracePt t="18138" x="3787775" y="936625"/>
          <p14:tracePt t="18155" x="3832225" y="936625"/>
          <p14:tracePt t="18172" x="3902075" y="936625"/>
          <p14:tracePt t="18188" x="3978275" y="936625"/>
          <p14:tracePt t="18188" x="4030663" y="936625"/>
          <p14:tracePt t="18206" x="4060825" y="944563"/>
          <p14:tracePt t="18221" x="4183063" y="960438"/>
          <p14:tracePt t="18239" x="4221163" y="974725"/>
          <p14:tracePt t="18256" x="4259263" y="982663"/>
          <p14:tracePt t="18272" x="4327525" y="1006475"/>
          <p14:tracePt t="18289" x="4389438" y="1006475"/>
          <p14:tracePt t="18305" x="4465638" y="1020763"/>
          <p14:tracePt t="18322" x="4503738" y="1036638"/>
          <p14:tracePt t="18338" x="4518025" y="1036638"/>
          <p14:tracePt t="18354" x="4564063" y="1036638"/>
          <p14:tracePt t="18371" x="4602163" y="1036638"/>
          <p14:tracePt t="18388" x="4670425" y="1036638"/>
          <p14:tracePt t="18388" x="4716463" y="1036638"/>
          <p14:tracePt t="18407" x="4746625" y="1036638"/>
          <p14:tracePt t="18421" x="4838700" y="1036638"/>
          <p14:tracePt t="18421" x="4876800" y="1036638"/>
          <p14:tracePt t="18439" x="4922838" y="1036638"/>
          <p14:tracePt t="18455" x="4953000" y="1050925"/>
          <p14:tracePt t="18472" x="4960938" y="1050925"/>
          <p14:tracePt t="18488" x="4968875" y="1050925"/>
          <p14:tracePt t="18504" x="4983163" y="1050925"/>
          <p14:tracePt t="18520" x="4999038" y="1050925"/>
          <p14:tracePt t="18536" x="5006975" y="1050925"/>
          <p14:tracePt t="18554" x="5037138" y="1050925"/>
          <p14:tracePt t="18572" x="5045075" y="1050925"/>
          <p14:tracePt t="18587" x="5067300" y="1050925"/>
          <p14:tracePt t="18605" x="5083175" y="1050925"/>
          <p14:tracePt t="18605" x="5089525" y="1050925"/>
          <p14:tracePt t="18623" x="5097463" y="1058863"/>
          <p14:tracePt t="18637" x="5105400" y="1058863"/>
          <p14:tracePt t="18662" x="5121275" y="1058863"/>
          <p14:tracePt t="18687" x="5127625" y="1058863"/>
          <p14:tracePt t="18694" x="5135563" y="1058863"/>
          <p14:tracePt t="18704" x="5159375" y="1058863"/>
          <p14:tracePt t="18721" x="5203825" y="1058863"/>
          <p14:tracePt t="18738" x="5257800" y="1058863"/>
          <p14:tracePt t="18754" x="5311775" y="1058863"/>
          <p14:tracePt t="18771" x="5341938" y="1058863"/>
          <p14:tracePt t="18788" x="5364163" y="1058863"/>
          <p14:tracePt t="18804" x="5380038" y="1058863"/>
          <p14:tracePt t="18820" x="5426075" y="1066800"/>
          <p14:tracePt t="18820" x="5456238" y="1066800"/>
          <p14:tracePt t="18839" x="5546725" y="1066800"/>
          <p14:tracePt t="18855" x="5630863" y="1066800"/>
          <p14:tracePt t="18871" x="5699125" y="1066800"/>
          <p14:tracePt t="18888" x="5745163" y="1066800"/>
          <p14:tracePt t="18905" x="5813425" y="1066800"/>
          <p14:tracePt t="18921" x="5927725" y="1074738"/>
          <p14:tracePt t="18938" x="6042025" y="1089025"/>
          <p14:tracePt t="18954" x="6103938" y="1089025"/>
          <p14:tracePt t="18971" x="6126163" y="1089025"/>
          <p14:tracePt t="18987" x="6142038" y="1089025"/>
          <p14:tracePt t="19005" x="6188075" y="1096963"/>
          <p14:tracePt t="19021" x="6286500" y="1112838"/>
          <p14:tracePt t="19021" x="6340475" y="1112838"/>
          <p14:tracePt t="19039" x="6469063" y="1112838"/>
          <p14:tracePt t="19055" x="6561138" y="1112838"/>
          <p14:tracePt t="19071" x="6645275" y="1112838"/>
          <p14:tracePt t="19088" x="6689725" y="1112838"/>
          <p14:tracePt t="19105" x="6727825" y="1112838"/>
          <p14:tracePt t="19121" x="6759575" y="1112838"/>
          <p14:tracePt t="19137" x="6781800" y="1112838"/>
          <p14:tracePt t="19154" x="6789738" y="1112838"/>
          <p14:tracePt t="19170" x="6804025" y="1104900"/>
          <p14:tracePt t="19186" x="6819900" y="1104900"/>
          <p14:tracePt t="19203" x="6850063" y="1104900"/>
          <p14:tracePt t="19220" x="6858000" y="1096963"/>
          <p14:tracePt t="19236" x="6850063" y="1096963"/>
          <p14:tracePt t="19518" x="6835775" y="1096963"/>
          <p14:tracePt t="19535" x="6819900" y="1096963"/>
          <p14:tracePt t="19542" x="6781800" y="1096963"/>
          <p14:tracePt t="19553" x="6697663" y="1120775"/>
          <p14:tracePt t="19570" x="6629400" y="1135063"/>
          <p14:tracePt t="19587" x="6569075" y="1143000"/>
          <p14:tracePt t="19604" x="6537325" y="1158875"/>
          <p14:tracePt t="19620" x="6484938" y="1181100"/>
          <p14:tracePt t="19637" x="6392863" y="1203325"/>
          <p14:tracePt t="19637" x="6332538" y="1219200"/>
          <p14:tracePt t="19655" x="6218238" y="1241425"/>
          <p14:tracePt t="19671" x="6103938" y="1249363"/>
          <p14:tracePt t="19687" x="6035675" y="1265238"/>
          <p14:tracePt t="19704" x="5989638" y="1287463"/>
          <p14:tracePt t="19720" x="5943600" y="1303338"/>
          <p14:tracePt t="19737" x="5883275" y="1303338"/>
          <p14:tracePt t="19754" x="5813425" y="1325563"/>
          <p14:tracePt t="19770" x="5730875" y="1325563"/>
          <p14:tracePt t="19786" x="5699125" y="1341438"/>
          <p14:tracePt t="19803" x="5661025" y="1341438"/>
          <p14:tracePt t="19820" x="5646738" y="1341438"/>
          <p14:tracePt t="19836" x="5630863" y="1341438"/>
          <p14:tracePt t="19854" x="5584825" y="1355725"/>
          <p14:tracePt t="19869" x="5524500" y="1355725"/>
          <p14:tracePt t="19869" x="5464175" y="1363663"/>
          <p14:tracePt t="19887" x="5410200" y="1363663"/>
          <p14:tracePt t="19887" x="5372100" y="1371600"/>
          <p14:tracePt t="19902" x="5311775" y="1379538"/>
          <p14:tracePt t="19918" x="5265738" y="1401763"/>
          <p14:tracePt t="19937" x="5257800" y="1401763"/>
          <p14:tracePt t="19952" x="5235575" y="1401763"/>
          <p14:tracePt t="19969" x="5181600" y="1409700"/>
          <p14:tracePt t="19986" x="5067300" y="1409700"/>
          <p14:tracePt t="20003" x="4975225" y="1417638"/>
          <p14:tracePt t="20019" x="4945063" y="1431925"/>
          <p14:tracePt t="20037" x="4930775" y="1431925"/>
          <p14:tracePt t="20053" x="4914900" y="1431925"/>
          <p14:tracePt t="20069" x="4860925" y="1431925"/>
          <p14:tracePt t="20069" x="4822825" y="1431925"/>
          <p14:tracePt t="20087" x="4746625" y="1431925"/>
          <p14:tracePt t="20104" x="4702175" y="1431925"/>
          <p14:tracePt t="20120" x="4656138" y="1431925"/>
          <p14:tracePt t="20136" x="4625975" y="1431925"/>
          <p14:tracePt t="20153" x="4594225" y="1447800"/>
          <p14:tracePt t="20169" x="4572000" y="1447800"/>
          <p14:tracePt t="20186" x="4564063" y="1447800"/>
          <p14:tracePt t="20202" x="4556125" y="1447800"/>
          <p14:tracePt t="20342" x="4579938" y="1447800"/>
          <p14:tracePt t="20438" x="4594225" y="1447800"/>
          <p14:tracePt t="20446" x="4618038" y="1447800"/>
          <p14:tracePt t="20454" x="4648200" y="1447800"/>
          <p14:tracePt t="20469" x="4754563" y="1470025"/>
          <p14:tracePt t="20487" x="4792663" y="1485900"/>
          <p14:tracePt t="20503" x="4822825" y="1493838"/>
          <p14:tracePt t="20520" x="4854575" y="1493838"/>
          <p14:tracePt t="20535" x="4914900" y="1501775"/>
          <p14:tracePt t="20552" x="4991100" y="1508125"/>
          <p14:tracePt t="20568" x="5075238" y="1508125"/>
          <p14:tracePt t="20585" x="5135563" y="1508125"/>
          <p14:tracePt t="20601" x="5159375" y="1508125"/>
          <p14:tracePt t="20617" x="5165725" y="1508125"/>
          <p14:tracePt t="20635" x="5197475" y="1508125"/>
          <p14:tracePt t="20678" x="5241925" y="1508125"/>
          <p14:tracePt t="20686" x="5280025" y="1508125"/>
          <p14:tracePt t="20694" x="5311775" y="1508125"/>
          <p14:tracePt t="20703" x="5364163" y="1508125"/>
          <p14:tracePt t="20719" x="5394325" y="1508125"/>
          <p14:tracePt t="20736" x="5426075" y="1508125"/>
          <p14:tracePt t="20753" x="5448300" y="1508125"/>
          <p14:tracePt t="21672" x="5440363" y="1516063"/>
          <p14:tracePt t="22454" x="5440363" y="1524000"/>
          <p14:tracePt t="22463" x="5426075" y="1539875"/>
          <p14:tracePt t="22472" x="5402263" y="1539875"/>
          <p14:tracePt t="22482" x="5349875" y="1584325"/>
          <p14:tracePt t="22499" x="5257800" y="1638300"/>
          <p14:tracePt t="22516" x="5151438" y="1676400"/>
          <p14:tracePt t="22532" x="5006975" y="1744663"/>
          <p14:tracePt t="22532" x="4930775" y="1790700"/>
          <p14:tracePt t="22550" x="4868863" y="1836738"/>
          <p14:tracePt t="22566" x="4656138" y="1997075"/>
          <p14:tracePt t="22583" x="4533900" y="2079625"/>
          <p14:tracePt t="22600" x="4495800" y="2117725"/>
          <p14:tracePt t="22617" x="4473575" y="2155825"/>
          <p14:tracePt t="22634" x="4435475" y="2209800"/>
          <p14:tracePt t="22650" x="4365625" y="2293938"/>
          <p14:tracePt t="22667" x="4275138" y="2392363"/>
          <p14:tracePt t="22684" x="4152900" y="2498725"/>
          <p14:tracePt t="22700" x="3978275" y="2590800"/>
          <p14:tracePt t="22717" x="3825875" y="2713038"/>
          <p14:tracePt t="22717" x="3756025" y="2751138"/>
          <p14:tracePt t="22735" x="3665538" y="2819400"/>
          <p14:tracePt t="22751" x="3597275" y="2895600"/>
          <p14:tracePt t="22767" x="3543300" y="2949575"/>
          <p14:tracePt t="22784" x="3475038" y="3017838"/>
          <p14:tracePt t="22800" x="3413125" y="3094038"/>
          <p14:tracePt t="22817" x="3352800" y="3178175"/>
          <p14:tracePt t="22834" x="3292475" y="3246438"/>
          <p14:tracePt t="22850" x="3230563" y="3292475"/>
          <p14:tracePt t="22867" x="3184525" y="3330575"/>
          <p14:tracePt t="22883" x="3132138" y="3344863"/>
          <p14:tracePt t="22900" x="3101975" y="3382963"/>
          <p14:tracePt t="22917" x="3078163" y="3429000"/>
          <p14:tracePt t="22917" x="3078163" y="3467100"/>
          <p14:tracePt t="22935" x="3063875" y="3489325"/>
          <p14:tracePt t="22949" x="2987675" y="3627438"/>
          <p14:tracePt t="22967" x="2895600" y="3749675"/>
          <p14:tracePt t="22984" x="2857500" y="3848100"/>
          <p14:tracePt t="23000" x="2819400" y="3902075"/>
          <p14:tracePt t="23017" x="2803525" y="3954463"/>
          <p14:tracePt t="23034" x="2781300" y="3992563"/>
          <p14:tracePt t="23050" x="2759075" y="4030663"/>
          <p14:tracePt t="23066" x="2759075" y="4046538"/>
          <p14:tracePt t="23083" x="2743200" y="4076700"/>
          <p14:tracePt t="23100" x="2720975" y="4152900"/>
          <p14:tracePt t="23116" x="2674938" y="4283075"/>
          <p14:tracePt t="23116" x="2651125" y="4359275"/>
          <p14:tracePt t="23135" x="2620963" y="4403725"/>
          <p14:tracePt t="23148" x="2568575" y="4511675"/>
          <p14:tracePt t="23148" x="2536825" y="4541838"/>
          <p14:tracePt t="23166" x="2530475" y="4594225"/>
          <p14:tracePt t="23183" x="2530475" y="4632325"/>
          <p14:tracePt t="23199" x="2522538" y="4670425"/>
          <p14:tracePt t="23215" x="2506663" y="4694238"/>
          <p14:tracePt t="23232" x="2460625" y="4708525"/>
          <p14:tracePt t="23248" x="2392363" y="4740275"/>
          <p14:tracePt t="23265" x="2354263" y="4754563"/>
          <p14:tracePt t="23282" x="2316163" y="4800600"/>
          <p14:tracePt t="23298" x="2278063" y="4816475"/>
          <p14:tracePt t="23315" x="2239963" y="4830763"/>
          <p14:tracePt t="23332" x="2217738" y="4846638"/>
          <p14:tracePt t="23348" x="2193925" y="4860925"/>
          <p14:tracePt t="23365" x="2163763" y="4868863"/>
          <p14:tracePt t="23365" x="2149475" y="4868863"/>
          <p14:tracePt t="23383" x="2073275" y="4884738"/>
          <p14:tracePt t="23399" x="2027238" y="4884738"/>
          <p14:tracePt t="23416" x="1997075" y="4892675"/>
          <p14:tracePt t="23432" x="1973263" y="4906963"/>
          <p14:tracePt t="23449" x="1965325" y="4914900"/>
          <p14:tracePt t="23468" x="1958975" y="4914900"/>
          <p14:tracePt t="23482" x="1951038" y="4914900"/>
          <p14:tracePt t="23499" x="1927225" y="4914900"/>
          <p14:tracePt t="23515" x="1882775" y="4922838"/>
          <p14:tracePt t="23532" x="1844675" y="4937125"/>
          <p14:tracePt t="23532" x="1828800" y="4937125"/>
          <p14:tracePt t="23550" x="1768475" y="4937125"/>
          <p14:tracePt t="23565" x="1714500" y="4953000"/>
          <p14:tracePt t="23583" x="1646238" y="4960938"/>
          <p14:tracePt t="23600" x="1608138" y="4968875"/>
          <p14:tracePt t="23616" x="1577975" y="4968875"/>
          <p14:tracePt t="23633" x="1554163" y="4968875"/>
          <p14:tracePt t="23649" x="1524000" y="4975225"/>
          <p14:tracePt t="23666" x="1485900" y="4975225"/>
          <p14:tracePt t="23683" x="1439863" y="4991100"/>
          <p14:tracePt t="23699" x="1401763" y="5006975"/>
          <p14:tracePt t="23716" x="1387475" y="5013325"/>
          <p14:tracePt t="23732" x="1379538" y="5021263"/>
          <p14:tracePt t="23732" x="1363663" y="5029200"/>
          <p14:tracePt t="23750" x="1363663" y="5037138"/>
          <p14:tracePt t="23767" x="1379538" y="5037138"/>
          <p14:tracePt t="23870" x="1387475" y="5045075"/>
          <p14:tracePt t="23878" x="1401763" y="5045075"/>
          <p14:tracePt t="23887" x="1425575" y="5051425"/>
          <p14:tracePt t="23898" x="1439863" y="5051425"/>
          <p14:tracePt t="23918" x="1447800" y="5051425"/>
          <p14:tracePt t="23932" x="1455738" y="5051425"/>
          <p14:tracePt t="23948" x="1477963" y="5051425"/>
          <p14:tracePt t="23967" x="1508125" y="5051425"/>
          <p14:tracePt t="23983" x="1516063" y="5051425"/>
          <p14:tracePt t="23999" x="1524000" y="5051425"/>
          <p14:tracePt t="24016" x="1539875" y="5051425"/>
          <p14:tracePt t="24032" x="1546225" y="5067300"/>
          <p14:tracePt t="24047" x="1554163" y="5067300"/>
          <p14:tracePt t="24070" x="1562100" y="5067300"/>
          <p14:tracePt t="24086" x="1570038" y="5067300"/>
          <p14:tracePt t="24098" x="1577975" y="5067300"/>
          <p14:tracePt t="24115" x="1584325" y="5067300"/>
          <p14:tracePt t="24142" x="1592263" y="5067300"/>
          <p14:tracePt t="24150" x="1600200" y="5067300"/>
          <p14:tracePt t="24165" x="1622425" y="5067300"/>
          <p14:tracePt t="24183" x="1638300" y="5067300"/>
          <p14:tracePt t="24199" x="1654175" y="5067300"/>
          <p14:tracePt t="24215" x="1668463" y="5059363"/>
          <p14:tracePt t="24232" x="1676400" y="5059363"/>
          <p14:tracePt t="24248" x="1684338" y="5059363"/>
          <p14:tracePt t="24265" x="1698625" y="5059363"/>
          <p14:tracePt t="24281" x="1714500" y="5051425"/>
          <p14:tracePt t="24299" x="1730375" y="5051425"/>
          <p14:tracePt t="24315" x="1736725" y="5045075"/>
          <p14:tracePt t="24331" x="1752600" y="5045075"/>
          <p14:tracePt t="24446" x="1760538" y="5045075"/>
          <p14:tracePt t="24574" x="1768475" y="5045075"/>
          <p14:tracePt t="25110" x="1774825" y="5045075"/>
          <p14:tracePt t="25118" x="1782763" y="5045075"/>
          <p14:tracePt t="25166" x="1790700" y="5045075"/>
          <p14:tracePt t="25182" x="1798638" y="5045075"/>
          <p14:tracePt t="25198" x="1806575" y="5045075"/>
          <p14:tracePt t="25206" x="1812925" y="5045075"/>
          <p14:tracePt t="25254" x="1820863" y="5045075"/>
          <p14:tracePt t="25263" x="1828800" y="5045075"/>
          <p14:tracePt t="25294" x="1836738" y="5045075"/>
          <p14:tracePt t="25310" x="1844675" y="5045075"/>
          <p14:tracePt t="25334" x="1851025" y="5045075"/>
          <p14:tracePt t="25343" x="1866900" y="5045075"/>
          <p14:tracePt t="25358" x="1874838" y="5045075"/>
          <p14:tracePt t="25366" x="1889125" y="5045075"/>
          <p14:tracePt t="25380" x="1905000" y="5045075"/>
          <p14:tracePt t="25380" x="1920875" y="5045075"/>
          <p14:tracePt t="25400" x="1927225" y="5045075"/>
          <p14:tracePt t="25414" x="1935163" y="5045075"/>
          <p14:tracePt t="25471" x="1943100" y="5045075"/>
          <p14:tracePt t="25479" x="1951038" y="5045075"/>
          <p14:tracePt t="25486" x="1958975" y="5045075"/>
          <p14:tracePt t="25497" x="1965325" y="5037138"/>
          <p14:tracePt t="25513" x="1973263" y="5029200"/>
          <p14:tracePt t="25558" x="1989138" y="5021263"/>
          <p14:tracePt t="25582" x="2003425" y="5013325"/>
          <p14:tracePt t="25590" x="2019300" y="4999038"/>
          <p14:tracePt t="25598" x="2035175" y="4991100"/>
          <p14:tracePt t="25615" x="2049463" y="4983163"/>
          <p14:tracePt t="25631" x="2049463" y="4975225"/>
          <p14:tracePt t="25647" x="2057400" y="4975225"/>
          <p14:tracePt t="25665" x="2057400" y="4968875"/>
          <p14:tracePt t="25695" x="2073275" y="4953000"/>
          <p14:tracePt t="25702" x="2079625" y="4945063"/>
          <p14:tracePt t="25718" x="2087563" y="4937125"/>
          <p14:tracePt t="25729" x="2087563" y="4930775"/>
          <p14:tracePt t="25746" x="2103438" y="4906963"/>
          <p14:tracePt t="25764" x="2111375" y="4892675"/>
          <p14:tracePt t="25780" x="2117725" y="4876800"/>
          <p14:tracePt t="25796" x="2125663" y="4876800"/>
          <p14:tracePt t="25813" x="2125663" y="4868863"/>
          <p14:tracePt t="25831" x="2141538" y="4854575"/>
          <p14:tracePt t="25848" x="2149475" y="4838700"/>
          <p14:tracePt t="25864" x="2163763" y="4830763"/>
          <p14:tracePt t="25880" x="2179638" y="4816475"/>
          <p14:tracePt t="25896" x="2179638" y="4808538"/>
          <p14:tracePt t="25913" x="2179638" y="4800600"/>
          <p14:tracePt t="25929" x="2187575" y="4792663"/>
          <p14:tracePt t="25946" x="2187575" y="4784725"/>
          <p14:tracePt t="25963" x="2201863" y="4778375"/>
          <p14:tracePt t="25979" x="2209800" y="4770438"/>
          <p14:tracePt t="25997" x="2217738" y="4762500"/>
          <p14:tracePt t="26013" x="2225675" y="4754563"/>
          <p14:tracePt t="26031" x="2239963" y="4754563"/>
          <p14:tracePt t="26047" x="2247900" y="4740275"/>
          <p14:tracePt t="26064" x="2247900" y="4732338"/>
          <p14:tracePt t="26080" x="2278063" y="4724400"/>
          <p14:tracePt t="26097" x="2293938" y="4708525"/>
          <p14:tracePt t="26113" x="2301875" y="4708525"/>
          <p14:tracePt t="26129" x="2301875" y="4694238"/>
          <p14:tracePt t="26147" x="2316163" y="4678363"/>
          <p14:tracePt t="26163" x="2332038" y="4670425"/>
          <p14:tracePt t="26179" x="2354263" y="4656138"/>
          <p14:tracePt t="26196" x="2370138" y="4640263"/>
          <p14:tracePt t="26213" x="2392363" y="4618038"/>
          <p14:tracePt t="26231" x="2400300" y="4594225"/>
          <p14:tracePt t="26247" x="2430463" y="4572000"/>
          <p14:tracePt t="26264" x="2438400" y="4564063"/>
          <p14:tracePt t="26280" x="2446338" y="4549775"/>
          <p14:tracePt t="26296" x="2454275" y="4533900"/>
          <p14:tracePt t="26313" x="2460625" y="4518025"/>
          <p14:tracePt t="26330" x="2468563" y="4503738"/>
          <p14:tracePt t="26346" x="2498725" y="4495800"/>
          <p14:tracePt t="26363" x="2506663" y="4457700"/>
          <p14:tracePt t="26380" x="2522538" y="4441825"/>
          <p14:tracePt t="26397" x="2530475" y="4427538"/>
          <p14:tracePt t="26412" x="2560638" y="4397375"/>
          <p14:tracePt t="26431" x="2582863" y="4365625"/>
          <p14:tracePt t="26447" x="2613025" y="4321175"/>
          <p14:tracePt t="26464" x="2636838" y="4297363"/>
          <p14:tracePt t="26482" x="2651125" y="4267200"/>
          <p14:tracePt t="26496" x="2674938" y="4244975"/>
          <p14:tracePt t="26513" x="2697163" y="4198938"/>
          <p14:tracePt t="26529" x="2727325" y="4160838"/>
          <p14:tracePt t="26546" x="2727325" y="4092575"/>
          <p14:tracePt t="26562" x="2735263" y="4068763"/>
          <p14:tracePt t="26582" x="2743200" y="4054475"/>
          <p14:tracePt t="26598" x="2743200" y="4046538"/>
          <p14:tracePt t="26612" x="2759075" y="4008438"/>
          <p14:tracePt t="26631" x="2773363" y="3978275"/>
          <p14:tracePt t="26648" x="2797175" y="3946525"/>
          <p14:tracePt t="26663" x="2797175" y="3940175"/>
          <p14:tracePt t="26680" x="2803525" y="3924300"/>
          <p14:tracePt t="26696" x="2803525" y="3916363"/>
          <p14:tracePt t="26713" x="2803525" y="3894138"/>
          <p14:tracePt t="26730" x="2819400" y="3870325"/>
          <p14:tracePt t="26746" x="2841625" y="3840163"/>
          <p14:tracePt t="26763" x="2841625" y="3832225"/>
          <p14:tracePt t="26779" x="2841625" y="3817938"/>
          <p14:tracePt t="26796" x="2849563" y="3794125"/>
          <p14:tracePt t="26813" x="2857500" y="3771900"/>
          <p14:tracePt t="26813" x="2857500" y="3756025"/>
          <p14:tracePt t="26831" x="2873375" y="3733800"/>
          <p14:tracePt t="26847" x="2887663" y="3703638"/>
          <p14:tracePt t="26863" x="2903538" y="3679825"/>
          <p14:tracePt t="26880" x="2917825" y="3649663"/>
          <p14:tracePt t="26897" x="2917825" y="3619500"/>
          <p14:tracePt t="26913" x="2917825" y="3589338"/>
          <p14:tracePt t="26929" x="2917825" y="3573463"/>
          <p14:tracePt t="26945" x="2933700" y="3543300"/>
          <p14:tracePt t="26962" x="2971800" y="3497263"/>
          <p14:tracePt t="26979" x="3009900" y="3467100"/>
          <p14:tracePt t="26996" x="3025775" y="3429000"/>
          <p14:tracePt t="27012" x="3048000" y="3382963"/>
          <p14:tracePt t="27029" x="3078163" y="3336925"/>
          <p14:tracePt t="27048" x="3078163" y="3314700"/>
          <p14:tracePt t="27062" x="3124200" y="3230563"/>
          <p14:tracePt t="27080" x="3170238" y="3178175"/>
          <p14:tracePt t="27097" x="3200400" y="3086100"/>
          <p14:tracePt t="27113" x="3246438" y="3017838"/>
          <p14:tracePt t="27129" x="3276600" y="2933700"/>
          <p14:tracePt t="27146" x="3284538" y="2895600"/>
          <p14:tracePt t="27162" x="3314700" y="2857500"/>
          <p14:tracePt t="27179" x="3336925" y="2811463"/>
          <p14:tracePt t="27196" x="3375025" y="2797175"/>
          <p14:tracePt t="27212" x="3390900" y="2773363"/>
          <p14:tracePt t="27229" x="3406775" y="2765425"/>
          <p14:tracePt t="27245" x="3406775" y="2759075"/>
          <p14:tracePt t="27261" x="3413125" y="2759075"/>
          <p14:tracePt t="27278" x="3421063" y="2751138"/>
          <p14:tracePt t="27296" x="3444875" y="2743200"/>
          <p14:tracePt t="27313" x="3451225" y="2735263"/>
          <p14:tracePt t="27328" x="3467100" y="2727325"/>
          <p14:tracePt t="27345" x="3475038" y="2713038"/>
          <p14:tracePt t="27361" x="3497263" y="2713038"/>
          <p14:tracePt t="27398" x="3513138" y="2713038"/>
          <p14:tracePt t="27406" x="3527425" y="2713038"/>
          <p14:tracePt t="27414" x="3543300" y="2727325"/>
          <p14:tracePt t="27428" x="3559175" y="2727325"/>
          <p14:tracePt t="27446" x="3573463" y="2727325"/>
          <p14:tracePt t="27466" x="3589338" y="2727325"/>
          <p14:tracePt t="27479" x="3603625" y="2727325"/>
          <p14:tracePt t="27494" x="3619500" y="2727325"/>
          <p14:tracePt t="27511" x="3627438" y="2727325"/>
          <p14:tracePt t="27566" x="3635375" y="2727325"/>
          <p14:tracePt t="27598" x="3641725" y="2727325"/>
          <p14:tracePt t="27614" x="3649663" y="2727325"/>
          <p14:tracePt t="27638" x="3649663" y="2720975"/>
          <p14:tracePt t="27646" x="3665538" y="2705100"/>
          <p14:tracePt t="27661" x="3673475" y="2697163"/>
          <p14:tracePt t="27679" x="3673475" y="2682875"/>
          <p14:tracePt t="27726" x="3657600" y="2682875"/>
          <p14:tracePt t="27782" x="3649663" y="2689225"/>
          <p14:tracePt t="27790" x="3641725" y="2689225"/>
          <p14:tracePt t="27798" x="3627438" y="2689225"/>
          <p14:tracePt t="27811" x="3589338" y="2705100"/>
          <p14:tracePt t="27828" x="3559175" y="2713038"/>
          <p14:tracePt t="27828" x="3551238" y="2713038"/>
          <p14:tracePt t="27847" x="3543300" y="2720975"/>
          <p14:tracePt t="27886" x="3535363" y="2720975"/>
          <p14:tracePt t="27918" x="3527425" y="2720975"/>
          <p14:tracePt t="27934" x="3527425" y="2727325"/>
          <p14:tracePt t="27942" x="3521075" y="2735263"/>
          <p14:tracePt t="27950" x="3513138" y="2743200"/>
          <p14:tracePt t="27961" x="3505200" y="2759075"/>
          <p14:tracePt t="27977" x="3482975" y="2781300"/>
          <p14:tracePt t="27995" x="3475038" y="2797175"/>
          <p14:tracePt t="28011" x="3467100" y="2803525"/>
          <p14:tracePt t="28028" x="3467100" y="2811463"/>
          <p14:tracePt t="28045" x="3467100" y="2827338"/>
          <p14:tracePt t="28045" x="3467100" y="2841625"/>
          <p14:tracePt t="28063" x="3467100" y="2849563"/>
          <p14:tracePt t="28077" x="3467100" y="2887663"/>
          <p14:tracePt t="28095" x="3489325" y="2903538"/>
          <p14:tracePt t="28112" x="3513138" y="2911475"/>
          <p14:tracePt t="28128" x="3527425" y="2925763"/>
          <p14:tracePt t="28145" x="3565525" y="2949575"/>
          <p14:tracePt t="28162" x="3589338" y="2949575"/>
          <p14:tracePt t="28178" x="3611563" y="2963863"/>
          <p14:tracePt t="28195" x="3619500" y="2963863"/>
          <p14:tracePt t="28210" x="3635375" y="2963863"/>
          <p14:tracePt t="28228" x="3641725" y="2963863"/>
          <p14:tracePt t="28244" x="3657600" y="2955925"/>
          <p14:tracePt t="28262" x="3657600" y="2933700"/>
          <p14:tracePt t="28278" x="3665538" y="2903538"/>
          <p14:tracePt t="28295" x="3665538" y="2887663"/>
          <p14:tracePt t="28312" x="3665538" y="2879725"/>
          <p14:tracePt t="28328" x="3665538" y="2873375"/>
          <p14:tracePt t="28344" x="3649663" y="2857500"/>
          <p14:tracePt t="28360" x="3635375" y="2849563"/>
          <p14:tracePt t="28377" x="3627438" y="2841625"/>
          <p14:tracePt t="28398" x="3603625" y="2835275"/>
          <p14:tracePt t="28446" x="3597275" y="2835275"/>
          <p14:tracePt t="28502" x="3589338" y="2835275"/>
          <p14:tracePt t="28534" x="3581400" y="2835275"/>
          <p14:tracePt t="28550" x="3573463" y="2835275"/>
          <p14:tracePt t="28559" x="3565525" y="2835275"/>
          <p14:tracePt t="28566" x="3565525" y="2841625"/>
          <p14:tracePt t="28577" x="3565525" y="2849563"/>
          <p14:tracePt t="28594" x="3565525" y="2865438"/>
          <p14:tracePt t="28610" x="3573463" y="2887663"/>
          <p14:tracePt t="28627" x="3589338" y="2911475"/>
          <p14:tracePt t="28644" x="3619500" y="2917825"/>
          <p14:tracePt t="28661" x="3627438" y="2917825"/>
          <p14:tracePt t="28677" x="3649663" y="2917825"/>
          <p14:tracePt t="28695" x="3657600" y="2917825"/>
          <p14:tracePt t="28711" x="3679825" y="2895600"/>
          <p14:tracePt t="28728" x="3703638" y="2865438"/>
          <p14:tracePt t="28745" x="3703638" y="2857500"/>
          <p14:tracePt t="28902" x="3703638" y="2865438"/>
          <p14:tracePt t="29646" x="3703638" y="2873375"/>
          <p14:tracePt t="29742" x="3711575" y="2879725"/>
          <p14:tracePt t="29766" x="3711575" y="2887663"/>
          <p14:tracePt t="30014" x="3717925" y="2895600"/>
          <p14:tracePt t="30022" x="3717925" y="2903538"/>
          <p14:tracePt t="30094" x="3725863" y="2911475"/>
          <p14:tracePt t="30142" x="3733800" y="2911475"/>
          <p14:tracePt t="30158" x="3733800" y="2917825"/>
          <p14:tracePt t="30166" x="3741738" y="2925763"/>
          <p14:tracePt t="30176" x="3749675" y="2933700"/>
          <p14:tracePt t="30198" x="3756025" y="2933700"/>
          <p14:tracePt t="30209" x="3771900" y="2949575"/>
          <p14:tracePt t="30225" x="3771900" y="2955925"/>
          <p14:tracePt t="30246" x="3779838" y="2963863"/>
          <p14:tracePt t="30262" x="3787775" y="2963863"/>
          <p14:tracePt t="30294" x="3794125" y="2963863"/>
          <p14:tracePt t="30302" x="3802063" y="2971800"/>
          <p14:tracePt t="30310" x="3825875" y="2979738"/>
          <p14:tracePt t="30325" x="3832225" y="2987675"/>
          <p14:tracePt t="30342" x="3840163" y="2994025"/>
          <p14:tracePt t="30359" x="3848100" y="3001963"/>
          <p14:tracePt t="30382" x="3856038" y="3009900"/>
          <p14:tracePt t="30398" x="3878263" y="3032125"/>
          <p14:tracePt t="30408" x="3894138" y="3048000"/>
          <p14:tracePt t="30430" x="3894138" y="3055938"/>
          <p14:tracePt t="30441" x="3908425" y="3078163"/>
          <p14:tracePt t="30460" x="3924300" y="3094038"/>
          <p14:tracePt t="30475" x="3940175" y="3108325"/>
          <p14:tracePt t="30491" x="3954463" y="3132138"/>
          <p14:tracePt t="30507" x="3970338" y="3146425"/>
          <p14:tracePt t="30525" x="3984625" y="3162300"/>
          <p14:tracePt t="30525" x="3992563" y="3162300"/>
          <p14:tracePt t="30542" x="4000500" y="3170238"/>
          <p14:tracePt t="30557" x="4016375" y="3192463"/>
          <p14:tracePt t="30575" x="4030663" y="3200400"/>
          <p14:tracePt t="30590" x="4030663" y="3208338"/>
          <p14:tracePt t="30607" x="4046538" y="3222625"/>
          <p14:tracePt t="30624" x="4068763" y="3238500"/>
          <p14:tracePt t="30641" x="4092575" y="3254375"/>
          <p14:tracePt t="30657" x="4098925" y="3260725"/>
          <p14:tracePt t="30674" x="4114800" y="3276600"/>
          <p14:tracePt t="30691" x="4130675" y="3292475"/>
          <p14:tracePt t="30707" x="4137025" y="3306763"/>
          <p14:tracePt t="30724" x="4160838" y="3330575"/>
          <p14:tracePt t="30741" x="4175125" y="3344863"/>
          <p14:tracePt t="30741" x="4183063" y="3352800"/>
          <p14:tracePt t="30758" x="4191000" y="3360738"/>
          <p14:tracePt t="30782" x="4191000" y="3368675"/>
          <p14:tracePt t="30798" x="4198938" y="3382963"/>
          <p14:tracePt t="30808" x="4213225" y="3398838"/>
          <p14:tracePt t="30825" x="4259263" y="3444875"/>
          <p14:tracePt t="30842" x="4297363" y="3475038"/>
          <p14:tracePt t="30858" x="4313238" y="3489325"/>
          <p14:tracePt t="30875" x="4313238" y="3497263"/>
          <p14:tracePt t="30892" x="4313238" y="3505200"/>
          <p14:tracePt t="30908" x="4313238" y="3513138"/>
          <p14:tracePt t="30925" x="4327525" y="3527425"/>
          <p14:tracePt t="30925" x="4335463" y="3535363"/>
          <p14:tracePt t="30943" x="4335463" y="3543300"/>
          <p14:tracePt t="30958" x="4365625" y="3581400"/>
          <p14:tracePt t="30976" x="4397375" y="3611563"/>
          <p14:tracePt t="30992" x="4411663" y="3619500"/>
          <p14:tracePt t="31008" x="4427538" y="3649663"/>
          <p14:tracePt t="31025" x="4457700" y="3673475"/>
          <p14:tracePt t="31040" x="4465638" y="3687763"/>
          <p14:tracePt t="31057" x="4479925" y="3703638"/>
          <p14:tracePt t="31073" x="4487863" y="3711575"/>
          <p14:tracePt t="31091" x="4511675" y="3733800"/>
          <p14:tracePt t="31108" x="4525963" y="3749675"/>
          <p14:tracePt t="31108" x="4541838" y="3756025"/>
          <p14:tracePt t="31127" x="4556125" y="3771900"/>
          <p14:tracePt t="31142" x="4564063" y="3771900"/>
          <p14:tracePt t="31159" x="4572000" y="3779838"/>
          <p14:tracePt t="31175" x="4579938" y="3794125"/>
          <p14:tracePt t="31582" x="4579938" y="3802063"/>
          <p14:tracePt t="31678" x="4587875" y="3817938"/>
          <p14:tracePt t="31766" x="4594225" y="3825875"/>
          <p14:tracePt t="31782" x="4602163" y="3825875"/>
          <p14:tracePt t="31791" x="4610100" y="3840163"/>
          <p14:tracePt t="31807" x="4625975" y="3848100"/>
          <p14:tracePt t="31894" x="4632325" y="3848100"/>
          <p14:tracePt t="31902" x="4648200" y="3856038"/>
          <p14:tracePt t="31910" x="4664075" y="3863975"/>
          <p14:tracePt t="31923" x="4678363" y="3870325"/>
          <p14:tracePt t="31941" x="4686300" y="3870325"/>
          <p14:tracePt t="31982" x="4694238" y="3870325"/>
          <p14:tracePt t="32078" x="4702175" y="3870325"/>
          <p14:tracePt t="32262" x="4708525" y="3870325"/>
          <p14:tracePt t="32318" x="4724400" y="3870325"/>
          <p14:tracePt t="32414" x="4732338" y="3870325"/>
          <p14:tracePt t="32438" x="4740275" y="3870325"/>
          <p14:tracePt t="32614" x="4746625" y="3870325"/>
          <p14:tracePt t="32630" x="4754563" y="3870325"/>
          <p14:tracePt t="32670" x="4770438" y="3863975"/>
          <p14:tracePt t="32678" x="4784725" y="3856038"/>
          <p14:tracePt t="32689" x="4838700" y="3840163"/>
          <p14:tracePt t="32706" x="4868863" y="3825875"/>
          <p14:tracePt t="32723" x="4884738" y="3825875"/>
          <p14:tracePt t="32739" x="4892675" y="3817938"/>
          <p14:tracePt t="32798" x="4899025" y="3817938"/>
          <p14:tracePt t="32806" x="4906963" y="3817938"/>
          <p14:tracePt t="32814" x="4922838" y="3802063"/>
          <p14:tracePt t="32823" x="4953000" y="3794125"/>
          <p14:tracePt t="32840" x="4983163" y="3779838"/>
          <p14:tracePt t="32856" x="5013325" y="3756025"/>
          <p14:tracePt t="32873" x="5021263" y="3749675"/>
          <p14:tracePt t="32890" x="5037138" y="3741738"/>
          <p14:tracePt t="32905" x="5051425" y="3725863"/>
          <p14:tracePt t="32958" x="5051425" y="3717925"/>
          <p14:tracePt t="32982" x="5051425" y="3711575"/>
          <p14:tracePt t="32990" x="5059363" y="3703638"/>
          <p14:tracePt t="32998" x="5067300" y="3703638"/>
          <p14:tracePt t="33007" x="5083175" y="3687763"/>
          <p14:tracePt t="33024" x="5083175" y="3679825"/>
          <p14:tracePt t="33039" x="5083175" y="3673475"/>
          <p14:tracePt t="33055" x="5083175" y="3665538"/>
          <p14:tracePt t="33072" x="5089525" y="3657600"/>
          <p14:tracePt t="33118" x="5089525" y="3641725"/>
          <p14:tracePt t="33134" x="5089525" y="3627438"/>
          <p14:tracePt t="33142" x="5097463" y="3611563"/>
          <p14:tracePt t="33155" x="5097463" y="3589338"/>
          <p14:tracePt t="33173" x="5097463" y="3565525"/>
          <p14:tracePt t="33173" x="5097463" y="3551238"/>
          <p14:tracePt t="33191" x="5097463" y="3535363"/>
          <p14:tracePt t="33207" x="5097463" y="3521075"/>
          <p14:tracePt t="33223" x="5097463" y="3497263"/>
          <p14:tracePt t="33240" x="5097463" y="3489325"/>
          <p14:tracePt t="33256" x="5097463" y="3475038"/>
          <p14:tracePt t="33272" x="5105400" y="3467100"/>
          <p14:tracePt t="33289" x="5105400" y="3451225"/>
          <p14:tracePt t="33305" x="5105400" y="3436938"/>
          <p14:tracePt t="33323" x="5121275" y="3413125"/>
          <p14:tracePt t="33339" x="5121275" y="3390900"/>
          <p14:tracePt t="33356" x="5135563" y="3360738"/>
          <p14:tracePt t="33373" x="5151438" y="3360738"/>
          <p14:tracePt t="33390" x="5151438" y="3352800"/>
          <p14:tracePt t="33414" x="5159375" y="3344863"/>
          <p14:tracePt t="33423" x="5165725" y="3336925"/>
          <p14:tracePt t="33439" x="5181600" y="3330575"/>
          <p14:tracePt t="33456" x="5189538" y="3322638"/>
          <p14:tracePt t="33475" x="5197475" y="3322638"/>
          <p14:tracePt t="33518" x="5203825" y="3314700"/>
          <p14:tracePt t="33526" x="5219700" y="3314700"/>
          <p14:tracePt t="33537" x="5241925" y="3292475"/>
          <p14:tracePt t="33554" x="5273675" y="3276600"/>
          <p14:tracePt t="33572" x="5295900" y="3276600"/>
          <p14:tracePt t="33588" x="5311775" y="3260725"/>
          <p14:tracePt t="33604" x="5334000" y="3246438"/>
          <p14:tracePt t="33604" x="5349875" y="3246438"/>
          <p14:tracePt t="33623" x="5372100" y="3238500"/>
          <p14:tracePt t="33639" x="5402263" y="3230563"/>
          <p14:tracePt t="33655" x="5410200" y="3230563"/>
          <p14:tracePt t="33671" x="5418138" y="3230563"/>
          <p14:tracePt t="33687" x="5432425" y="3230563"/>
          <p14:tracePt t="33734" x="5448300" y="3230563"/>
          <p14:tracePt t="33758" x="5464175" y="3230563"/>
          <p14:tracePt t="33766" x="5470525" y="3230563"/>
          <p14:tracePt t="33774" x="5486400" y="3230563"/>
          <p14:tracePt t="33838" x="5494338" y="3246438"/>
          <p14:tracePt t="33846" x="5502275" y="3246438"/>
          <p14:tracePt t="33855" x="5524500" y="3276600"/>
          <p14:tracePt t="33872" x="5540375" y="3292475"/>
          <p14:tracePt t="33890" x="5540375" y="3298825"/>
          <p14:tracePt t="33905" x="5554663" y="3336925"/>
          <p14:tracePt t="33922" x="5562600" y="3360738"/>
          <p14:tracePt t="33939" x="5578475" y="3390900"/>
          <p14:tracePt t="33955" x="5592763" y="3406775"/>
          <p14:tracePt t="33972" x="5600700" y="3421063"/>
          <p14:tracePt t="33988" x="5608638" y="3429000"/>
          <p14:tracePt t="34005" x="5608638" y="3444875"/>
          <p14:tracePt t="34038" x="5616575" y="3451225"/>
          <p14:tracePt t="34046" x="5616575" y="3467100"/>
          <p14:tracePt t="34056" x="5622925" y="3482975"/>
          <p14:tracePt t="34072" x="5622925" y="3497263"/>
          <p14:tracePt t="34088" x="5622925" y="3513138"/>
          <p14:tracePt t="34105" x="5622925" y="3521075"/>
          <p14:tracePt t="34121" x="5622925" y="3527425"/>
          <p14:tracePt t="34150" x="5616575" y="3527425"/>
          <p14:tracePt t="34166" x="5592763" y="3527425"/>
          <p14:tracePt t="34174" x="5562600" y="3527425"/>
          <p14:tracePt t="34188" x="5508625" y="3527425"/>
          <p14:tracePt t="34188" x="5494338" y="3527425"/>
          <p14:tracePt t="34207" x="5478463" y="3527425"/>
          <p14:tracePt t="34221" x="5418138" y="3527425"/>
          <p14:tracePt t="34239" x="5364163" y="3527425"/>
          <p14:tracePt t="34256" x="5280025" y="3527425"/>
          <p14:tracePt t="34272" x="5203825" y="3505200"/>
          <p14:tracePt t="34288" x="5159375" y="3482975"/>
          <p14:tracePt t="34305" x="5143500" y="3475038"/>
          <p14:tracePt t="34321" x="5127625" y="3459163"/>
          <p14:tracePt t="34338" x="5127625" y="3436938"/>
          <p14:tracePt t="34355" x="5127625" y="3413125"/>
          <p14:tracePt t="34372" x="5127625" y="3406775"/>
          <p14:tracePt t="34387" x="5127625" y="3390900"/>
          <p14:tracePt t="34405" x="5127625" y="3360738"/>
          <p14:tracePt t="34405" x="5127625" y="3336925"/>
          <p14:tracePt t="34423" x="5127625" y="3330575"/>
          <p14:tracePt t="34438" x="5159375" y="3298825"/>
          <p14:tracePt t="34455" x="5203825" y="3284538"/>
          <p14:tracePt t="34476" x="5249863" y="3276600"/>
          <p14:tracePt t="34488" x="5257800" y="3276600"/>
          <p14:tracePt t="34504" x="5273675" y="3276600"/>
          <p14:tracePt t="34521" x="5295900" y="3284538"/>
          <p14:tracePt t="34538" x="5311775" y="3298825"/>
          <p14:tracePt t="34555" x="5341938" y="3314700"/>
          <p14:tracePt t="34571" x="5356225" y="3330575"/>
          <p14:tracePt t="34588" x="5387975" y="3368675"/>
          <p14:tracePt t="34605" x="5402263" y="3382963"/>
          <p14:tracePt t="34605" x="5418138" y="3390900"/>
          <p14:tracePt t="34623" x="5426075" y="3390900"/>
          <p14:tracePt t="34639" x="5440363" y="3398838"/>
          <p14:tracePt t="34655" x="5456238" y="3413125"/>
          <p14:tracePt t="34718" x="5456238" y="3429000"/>
          <p14:tracePt t="34726" x="5470525" y="3436938"/>
          <p14:tracePt t="34737" x="5478463" y="3444875"/>
          <p14:tracePt t="34755" x="5494338" y="3459163"/>
          <p14:tracePt t="34771" x="5502275" y="3467100"/>
          <p14:tracePt t="34787" x="5524500" y="3489325"/>
          <p14:tracePt t="34805" x="5532438" y="3505200"/>
          <p14:tracePt t="34805" x="5540375" y="3513138"/>
          <p14:tracePt t="34823" x="5554663" y="3535363"/>
          <p14:tracePt t="34823" x="5554663" y="3543300"/>
          <p14:tracePt t="34839" x="5592763" y="3589338"/>
          <p14:tracePt t="34855" x="5622925" y="3619500"/>
          <p14:tracePt t="34871" x="5654675" y="3635375"/>
          <p14:tracePt t="34888" x="5661025" y="3649663"/>
          <p14:tracePt t="34903" x="5668963" y="3665538"/>
          <p14:tracePt t="34920" x="5668963" y="3679825"/>
          <p14:tracePt t="34937" x="5692775" y="3711575"/>
          <p14:tracePt t="34954" x="5737225" y="3763963"/>
          <p14:tracePt t="34971" x="5768975" y="3817938"/>
          <p14:tracePt t="34988" x="5783263" y="3840163"/>
          <p14:tracePt t="35004" x="5799138" y="3870325"/>
          <p14:tracePt t="35023" x="5799138" y="3886200"/>
          <p14:tracePt t="35037" x="5821363" y="3932238"/>
          <p14:tracePt t="35055" x="5837238" y="3970338"/>
          <p14:tracePt t="35071" x="5851525" y="4008438"/>
          <p14:tracePt t="35089" x="5867400" y="4030663"/>
          <p14:tracePt t="35104" x="5875338" y="4054475"/>
          <p14:tracePt t="35121" x="5883275" y="4068763"/>
          <p14:tracePt t="35138" x="5913438" y="4106863"/>
          <p14:tracePt t="35154" x="5935663" y="4137025"/>
          <p14:tracePt t="35171" x="5965825" y="4168775"/>
          <p14:tracePt t="35187" x="5981700" y="4198938"/>
          <p14:tracePt t="35203" x="5989638" y="4229100"/>
          <p14:tracePt t="35222" x="6003925" y="4251325"/>
          <p14:tracePt t="35222" x="6003925" y="4283075"/>
          <p14:tracePt t="35239" x="6019800" y="4321175"/>
          <p14:tracePt t="35255" x="6019800" y="4373563"/>
          <p14:tracePt t="35271" x="6019800" y="4435475"/>
          <p14:tracePt t="35288" x="6019800" y="4487863"/>
          <p14:tracePt t="35305" x="6019800" y="4525963"/>
          <p14:tracePt t="35321" x="6019800" y="4572000"/>
          <p14:tracePt t="35337" x="6019800" y="4602163"/>
          <p14:tracePt t="35353" x="6027738" y="4625975"/>
          <p14:tracePt t="35370" x="6027738" y="4632325"/>
          <p14:tracePt t="35386" x="6035675" y="4664075"/>
          <p14:tracePt t="35404" x="6042025" y="4708525"/>
          <p14:tracePt t="35421" x="6042025" y="4778375"/>
          <p14:tracePt t="35421" x="6057900" y="4808538"/>
          <p14:tracePt t="35438" x="6057900" y="4822825"/>
          <p14:tracePt t="35453" x="6103938" y="4922838"/>
          <p14:tracePt t="35473" x="6142038" y="4983163"/>
          <p14:tracePt t="35489" x="6172200" y="5013325"/>
          <p14:tracePt t="35504" x="6194425" y="5013325"/>
          <p14:tracePt t="35520" x="6218238" y="5013325"/>
          <p14:tracePt t="35536" x="6232525" y="5021263"/>
          <p14:tracePt t="35552" x="6278563" y="5021263"/>
          <p14:tracePt t="35569" x="6340475" y="5029200"/>
          <p14:tracePt t="35586" x="6423025" y="5029200"/>
          <p14:tracePt t="35604" x="6484938" y="5075238"/>
          <p14:tracePt t="35620" x="6507163" y="5083175"/>
          <p14:tracePt t="35637" x="6515100" y="5089525"/>
          <p14:tracePt t="35654" x="6523038" y="5097463"/>
          <p14:tracePt t="35670" x="6523038" y="5105400"/>
          <p14:tracePt t="35688" x="6499225" y="5097463"/>
          <p14:tracePt t="35704" x="6523038" y="5113338"/>
          <p14:tracePt t="35720" x="6553200" y="5097463"/>
          <p14:tracePt t="35737" x="6621463" y="5121275"/>
          <p14:tracePt t="35754" x="6629400" y="5121275"/>
          <p14:tracePt t="35769" x="6651625" y="5135563"/>
          <p14:tracePt t="35787" x="6683375" y="5151438"/>
          <p14:tracePt t="35804" x="6667500" y="5143500"/>
          <p14:tracePt t="35820" x="6645275" y="5159375"/>
          <p14:tracePt t="35836" x="6629400" y="5165725"/>
          <p14:tracePt t="35852" x="6629400" y="5173663"/>
          <p14:tracePt t="35870" x="6637338" y="5197475"/>
          <p14:tracePt t="35886" x="6675438" y="5219700"/>
          <p14:tracePt t="35903" x="6683375" y="5219700"/>
          <p14:tracePt t="35958" x="6659563" y="5203825"/>
          <p14:tracePt t="35990" x="6637338" y="5189538"/>
          <p14:tracePt t="35998" x="6599238" y="5189538"/>
          <p14:tracePt t="36814" x="6583363" y="5189538"/>
          <p14:tracePt t="36822" x="6569075" y="5189538"/>
          <p14:tracePt t="36834" x="6561138" y="5189538"/>
          <p14:tracePt t="36851" x="6561138" y="5181600"/>
          <p14:tracePt t="36868" x="6561138" y="5173663"/>
          <p14:tracePt t="36886" x="6561138" y="5165725"/>
          <p14:tracePt t="36935" x="6561138" y="5159375"/>
          <p14:tracePt t="36942" x="6561138" y="5151438"/>
          <p14:tracePt t="36952" x="6569075" y="5127625"/>
          <p14:tracePt t="36969" x="6569075" y="5121275"/>
          <p14:tracePt t="36985" x="6569075" y="5113338"/>
          <p14:tracePt t="37001" x="6583363" y="5105400"/>
          <p14:tracePt t="37018" x="6599238" y="5089525"/>
          <p14:tracePt t="37035" x="6613525" y="5067300"/>
          <p14:tracePt t="37052" x="6621463" y="5051425"/>
          <p14:tracePt t="37069" x="6629400" y="5021263"/>
          <p14:tracePt t="37069" x="6629400" y="5006975"/>
          <p14:tracePt t="37087" x="6629400" y="4983163"/>
          <p14:tracePt t="37102" x="6613525" y="4860925"/>
          <p14:tracePt t="37119" x="6599238" y="4846638"/>
          <p14:tracePt t="37136" x="6591300" y="4838700"/>
          <p14:tracePt t="37151" x="6561138" y="4830763"/>
          <p14:tracePt t="37169" x="6499225" y="4800600"/>
          <p14:tracePt t="37185" x="6461125" y="4778375"/>
          <p14:tracePt t="37202" x="6384925" y="4678363"/>
          <p14:tracePt t="37219" x="6294438" y="4610100"/>
          <p14:tracePt t="37235" x="6180138" y="4525963"/>
          <p14:tracePt t="37252" x="6088063" y="4457700"/>
          <p14:tracePt t="37269" x="6027738" y="4389438"/>
          <p14:tracePt t="37269" x="5989638" y="4359275"/>
          <p14:tracePt t="37287" x="5921375" y="4275138"/>
          <p14:tracePt t="37303" x="5859463" y="4198938"/>
          <p14:tracePt t="37319" x="5783263" y="4084638"/>
          <p14:tracePt t="37336" x="5661025" y="3954463"/>
          <p14:tracePt t="37353" x="5592763" y="3848100"/>
          <p14:tracePt t="37369" x="5570538" y="3810000"/>
          <p14:tracePt t="37387" x="5554663" y="3771900"/>
          <p14:tracePt t="37402" x="5494338" y="3695700"/>
          <p14:tracePt t="37419" x="5402263" y="3603625"/>
          <p14:tracePt t="37435" x="5349875" y="3543300"/>
          <p14:tracePt t="37452" x="5349875" y="3535363"/>
          <p14:tracePt t="37469" x="5349875" y="3527425"/>
          <p14:tracePt t="37485" x="5349875" y="3521075"/>
          <p14:tracePt t="37501" x="5341938" y="3505200"/>
          <p14:tracePt t="37535" x="5334000" y="3489325"/>
          <p14:tracePt t="37542" x="5318125" y="3459163"/>
          <p14:tracePt t="37550" x="5280025" y="3413125"/>
          <p14:tracePt t="37567" x="5280025" y="3398838"/>
          <p14:tracePt t="37599" x="5280025" y="3390900"/>
          <p14:tracePt t="37638" x="5280025" y="3382963"/>
          <p14:tracePt t="39401" x="5280025" y="3368675"/>
          <p14:tracePt t="39814" x="5280025" y="3360738"/>
          <p14:tracePt t="39831" x="5280025" y="3352800"/>
          <p14:tracePt t="39838" x="5257800" y="3322638"/>
          <p14:tracePt t="39854" x="5241925" y="3306763"/>
          <p14:tracePt t="39865" x="5241925" y="3298825"/>
          <p14:tracePt t="39882" x="5241925" y="3284538"/>
          <p14:tracePt t="39899" x="5203825" y="3238500"/>
          <p14:tracePt t="39916" x="5181600" y="3146425"/>
          <p14:tracePt t="39933" x="5105400" y="3017838"/>
          <p14:tracePt t="39949" x="5037138" y="2841625"/>
          <p14:tracePt t="39949" x="5006975" y="2751138"/>
          <p14:tracePt t="39967" x="4960938" y="2574925"/>
          <p14:tracePt t="39983" x="4899025" y="2416175"/>
          <p14:tracePt t="39999" x="4854575" y="2301875"/>
          <p14:tracePt t="40016" x="4808538" y="2201863"/>
          <p14:tracePt t="40033" x="4784725" y="2087563"/>
          <p14:tracePt t="40049" x="4770438" y="1943100"/>
          <p14:tracePt t="40066" x="4746625" y="1798638"/>
          <p14:tracePt t="40083" x="4732338" y="1684338"/>
          <p14:tracePt t="40099" x="4716463" y="1638300"/>
          <p14:tracePt t="40116" x="4716463" y="1600200"/>
          <p14:tracePt t="40132" x="4716463" y="1516063"/>
          <p14:tracePt t="40132" x="4716463" y="1455738"/>
          <p14:tracePt t="40150" x="4702175" y="1387475"/>
          <p14:tracePt t="40165" x="4670425" y="1089025"/>
          <p14:tracePt t="40183" x="4670425" y="982663"/>
          <p14:tracePt t="40199" x="4670425" y="952500"/>
          <p14:tracePt t="40216" x="4664075" y="936625"/>
          <p14:tracePt t="40238" x="4656138" y="930275"/>
          <p14:tracePt t="40263" x="4656138" y="922338"/>
          <p14:tracePt t="40278" x="4656138" y="914400"/>
          <p14:tracePt t="40286" x="4656138" y="906463"/>
          <p14:tracePt t="40298" x="4656138" y="914400"/>
          <p14:tracePt t="40472" x="4670425" y="922338"/>
          <p14:tracePt t="40486" x="4678363" y="922338"/>
          <p14:tracePt t="40502" x="4694238" y="936625"/>
          <p14:tracePt t="40526" x="4708525" y="944563"/>
          <p14:tracePt t="40542" x="4708525" y="952500"/>
          <p14:tracePt t="40550" x="4724400" y="960438"/>
          <p14:tracePt t="40566" x="4724400" y="968375"/>
          <p14:tracePt t="40702" x="4716463" y="968375"/>
          <p14:tracePt t="40718" x="4702175" y="968375"/>
          <p14:tracePt t="40734" x="4694238" y="968375"/>
          <p14:tracePt t="40782" x="4686300" y="968375"/>
          <p14:tracePt t="40814" x="4678363" y="968375"/>
          <p14:tracePt t="40831" x="4670425" y="968375"/>
          <p14:tracePt t="40838" x="4664075" y="968375"/>
          <p14:tracePt t="40887" x="4678363" y="968375"/>
          <p14:tracePt t="41102" x="4686300" y="968375"/>
          <p14:tracePt t="41126" x="4694238" y="968375"/>
          <p14:tracePt t="41134" x="4708525" y="968375"/>
          <p14:tracePt t="41147" x="4762500" y="968375"/>
          <p14:tracePt t="41165" x="4846638" y="974725"/>
          <p14:tracePt t="41165" x="4876800" y="974725"/>
          <p14:tracePt t="41183" x="4899025" y="974725"/>
          <p14:tracePt t="41198" x="4930775" y="974725"/>
          <p14:tracePt t="41215" x="4945063" y="974725"/>
          <p14:tracePt t="41278" x="4953000" y="974725"/>
          <p14:tracePt t="41295" x="4960938" y="974725"/>
          <p14:tracePt t="41310" x="4968875" y="974725"/>
          <p14:tracePt t="41318" x="4975225" y="974725"/>
          <p14:tracePt t="41334" x="4983163" y="974725"/>
          <p14:tracePt t="41366" x="4999038" y="974725"/>
          <p14:tracePt t="41406" x="5006975" y="974725"/>
          <p14:tracePt t="41422" x="5013325" y="974725"/>
          <p14:tracePt t="41430" x="5029200" y="974725"/>
          <p14:tracePt t="41438" x="5037138" y="974725"/>
          <p14:tracePt t="41448" x="5045075" y="974725"/>
          <p14:tracePt t="41464" x="5051425" y="974725"/>
          <p14:tracePt t="41480" x="5059363" y="974725"/>
          <p14:tracePt t="41518" x="5067300" y="974725"/>
          <p14:tracePt t="41534" x="5083175" y="974725"/>
          <p14:tracePt t="41550" x="5105400" y="974725"/>
          <p14:tracePt t="41558" x="5121275" y="974725"/>
          <p14:tracePt t="41566" x="5151438" y="974725"/>
          <p14:tracePt t="41580" x="5173663" y="968375"/>
          <p14:tracePt t="41580" x="5181600" y="968375"/>
          <p14:tracePt t="41599" x="5197475" y="968375"/>
          <p14:tracePt t="41613" x="5211763" y="968375"/>
          <p14:tracePt t="41678" x="5227638" y="968375"/>
          <p14:tracePt t="41686" x="5249863" y="968375"/>
          <p14:tracePt t="41696" x="5295900" y="960438"/>
          <p14:tracePt t="41714" x="5311775" y="960438"/>
          <p14:tracePt t="41730" x="5318125" y="952500"/>
          <p14:tracePt t="41746" x="5326063" y="944563"/>
          <p14:tracePt t="41790" x="5334000" y="936625"/>
          <p14:tracePt t="41806" x="5341938" y="936625"/>
          <p14:tracePt t="41814" x="5349875" y="936625"/>
          <p14:tracePt t="41886" x="5356225" y="930275"/>
          <p14:tracePt t="41894" x="5364163" y="930275"/>
          <p14:tracePt t="41911" x="5380038" y="930275"/>
          <p14:tracePt t="41918" x="5394325" y="930275"/>
          <p14:tracePt t="41929" x="5410200" y="930275"/>
          <p14:tracePt t="41947" x="5418138" y="930275"/>
          <p14:tracePt t="41982" x="5426075" y="930275"/>
          <p14:tracePt t="41990" x="5440363" y="930275"/>
          <p14:tracePt t="41998" x="5464175" y="930275"/>
          <p14:tracePt t="42014" x="5532438" y="930275"/>
          <p14:tracePt t="42031" x="5584825" y="930275"/>
          <p14:tracePt t="42048" x="5600700" y="930275"/>
          <p14:tracePt t="42064" x="5616575" y="930275"/>
          <p14:tracePt t="42079" x="5622925" y="930275"/>
          <p14:tracePt t="42111" x="5638800" y="930275"/>
          <p14:tracePt t="42118" x="5646738" y="930275"/>
          <p14:tracePt t="42129" x="5699125" y="930275"/>
          <p14:tracePt t="42147" x="5753100" y="930275"/>
          <p14:tracePt t="42163" x="5783263" y="930275"/>
          <p14:tracePt t="42181" x="5829300" y="930275"/>
          <p14:tracePt t="42197" x="5875338" y="930275"/>
          <p14:tracePt t="42197" x="5905500" y="930275"/>
          <p14:tracePt t="42215" x="5921375" y="930275"/>
          <p14:tracePt t="42230" x="5973763" y="936625"/>
          <p14:tracePt t="42247" x="5989638" y="936625"/>
          <p14:tracePt t="42264" x="5997575" y="936625"/>
          <p14:tracePt t="42280" x="6019800" y="936625"/>
          <p14:tracePt t="42298" x="6073775" y="936625"/>
          <p14:tracePt t="42312" x="6149975" y="936625"/>
          <p14:tracePt t="42328" x="6232525" y="936625"/>
          <p14:tracePt t="42346" x="6278563" y="936625"/>
          <p14:tracePt t="42362" x="6286500" y="936625"/>
          <p14:tracePt t="42379" x="6294438" y="936625"/>
          <p14:tracePt t="42398" x="6308725" y="936625"/>
          <p14:tracePt t="42413" x="6340475" y="936625"/>
          <p14:tracePt t="42413" x="6362700" y="936625"/>
          <p14:tracePt t="42431" x="6416675" y="936625"/>
          <p14:tracePt t="42447" x="6469063" y="936625"/>
          <p14:tracePt t="42464" x="6477000" y="936625"/>
          <p14:tracePt t="42480" x="6484938" y="936625"/>
          <p14:tracePt t="42542" x="6499225" y="936625"/>
          <p14:tracePt t="42550" x="6530975" y="952500"/>
          <p14:tracePt t="42562" x="6651625" y="968375"/>
          <p14:tracePt t="42580" x="6811963" y="968375"/>
          <p14:tracePt t="42596" x="6926263" y="968375"/>
          <p14:tracePt t="42613" x="6934200" y="968375"/>
          <p14:tracePt t="42629" x="6942138" y="968375"/>
          <p14:tracePt t="42670" x="6956425" y="968375"/>
          <p14:tracePt t="42694" x="6972300" y="968375"/>
          <p14:tracePt t="42702" x="6988175" y="968375"/>
          <p14:tracePt t="42713" x="7018338" y="968375"/>
          <p14:tracePt t="42729" x="7040563" y="968375"/>
          <p14:tracePt t="42746" x="7048500" y="974725"/>
          <p14:tracePt t="42762" x="7032625" y="974725"/>
          <p14:tracePt t="42926" x="6994525" y="974725"/>
          <p14:tracePt t="42934" x="6956425" y="974725"/>
          <p14:tracePt t="42945" x="6835775" y="974725"/>
          <p14:tracePt t="42962" x="6721475" y="998538"/>
          <p14:tracePt t="42979" x="6583363" y="1012825"/>
          <p14:tracePt t="42996" x="6461125" y="1036638"/>
          <p14:tracePt t="43013" x="6316663" y="1058863"/>
          <p14:tracePt t="43029" x="6180138" y="1082675"/>
          <p14:tracePt t="43029" x="6096000" y="1089025"/>
          <p14:tracePt t="43047" x="5997575" y="1127125"/>
          <p14:tracePt t="43063" x="5883275" y="1158875"/>
          <p14:tracePt t="43079" x="5783263" y="1181100"/>
          <p14:tracePt t="43096" x="5638800" y="1203325"/>
          <p14:tracePt t="43113" x="5486400" y="1249363"/>
          <p14:tracePt t="43129" x="5341938" y="1257300"/>
          <p14:tracePt t="43146" x="5257800" y="1257300"/>
          <p14:tracePt t="43162" x="5227638" y="1265238"/>
          <p14:tracePt t="43179" x="5203825" y="1273175"/>
          <p14:tracePt t="43195" x="5173663" y="1273175"/>
          <p14:tracePt t="43212" x="5121275" y="1287463"/>
          <p14:tracePt t="43212" x="5083175" y="1287463"/>
          <p14:tracePt t="43230" x="5045075" y="1295400"/>
          <p14:tracePt t="43245" x="4968875" y="1311275"/>
          <p14:tracePt t="43263" x="4922838" y="1317625"/>
          <p14:tracePt t="43280" x="4884738" y="1333500"/>
          <p14:tracePt t="43296" x="4854575" y="1333500"/>
          <p14:tracePt t="43312" x="4808538" y="1333500"/>
          <p14:tracePt t="43329" x="4754563" y="1341438"/>
          <p14:tracePt t="43346" x="4724400" y="1349375"/>
          <p14:tracePt t="43362" x="4694238" y="1363663"/>
          <p14:tracePt t="43379" x="4678363" y="1371600"/>
          <p14:tracePt t="43395" x="4678363" y="1387475"/>
          <p14:tracePt t="43438" x="4678363" y="1393825"/>
          <p14:tracePt t="43454" x="4686300" y="1409700"/>
          <p14:tracePt t="43463" x="4708525" y="1409700"/>
          <p14:tracePt t="43470" x="4740275" y="1409700"/>
          <p14:tracePt t="43480" x="4830763" y="1447800"/>
          <p14:tracePt t="43496" x="4930775" y="1455738"/>
          <p14:tracePt t="43513" x="4983163" y="1463675"/>
          <p14:tracePt t="43529" x="5037138" y="1463675"/>
          <p14:tracePt t="43544" x="5121275" y="1463675"/>
          <p14:tracePt t="43560" x="5235575" y="1463675"/>
          <p14:tracePt t="43578" x="5349875" y="1463675"/>
          <p14:tracePt t="43595" x="5410200" y="1463675"/>
          <p14:tracePt t="43612" x="5440363" y="1463675"/>
          <p14:tracePt t="43629" x="5464175" y="1455738"/>
          <p14:tracePt t="43629" x="5470525" y="1455738"/>
          <p14:tracePt t="43647" x="5486400" y="1455738"/>
          <p14:tracePt t="43661" x="5508625" y="1455738"/>
          <p14:tracePt t="43679" x="5516563" y="1455738"/>
          <p14:tracePt t="43694" x="5516563" y="1470025"/>
          <p14:tracePt t="44358" x="5508625" y="1501775"/>
          <p14:tracePt t="44366" x="5494338" y="1524000"/>
          <p14:tracePt t="44377" x="5426075" y="1668463"/>
          <p14:tracePt t="44395" x="5380038" y="1851025"/>
          <p14:tracePt t="44411" x="5311775" y="2019300"/>
          <p14:tracePt t="44428" x="5280025" y="2117725"/>
          <p14:tracePt t="44444" x="5257800" y="2239963"/>
          <p14:tracePt t="44460" x="5211763" y="2354263"/>
          <p14:tracePt t="44477" x="5173663" y="2454275"/>
          <p14:tracePt t="44477" x="5159375" y="2484438"/>
          <p14:tracePt t="44495" x="5113338" y="2574925"/>
          <p14:tracePt t="44511" x="5097463" y="2697163"/>
          <p14:tracePt t="44527" x="5075238" y="2857500"/>
          <p14:tracePt t="44544" x="5037138" y="2979738"/>
          <p14:tracePt t="44561" x="5037138" y="3086100"/>
          <p14:tracePt t="44577" x="5037138" y="3170238"/>
          <p14:tracePt t="44594" x="5013325" y="3254375"/>
          <p14:tracePt t="44611" x="5006975" y="3344863"/>
          <p14:tracePt t="44628" x="4983163" y="3444875"/>
          <p14:tracePt t="44644" x="4975225" y="3543300"/>
          <p14:tracePt t="44644" x="4960938" y="3603625"/>
          <p14:tracePt t="44662" x="4960938" y="3673475"/>
          <p14:tracePt t="44677" x="4892675" y="3825875"/>
          <p14:tracePt t="44695" x="4846638" y="3924300"/>
          <p14:tracePt t="44712" x="4784725" y="3984625"/>
          <p14:tracePt t="44728" x="4762500" y="4008438"/>
          <p14:tracePt t="44745" x="4754563" y="4030663"/>
          <p14:tracePt t="44761" x="4746625" y="4030663"/>
          <p14:tracePt t="44870" x="4740275" y="4030663"/>
          <p14:tracePt t="44878" x="4724400" y="4016375"/>
          <p14:tracePt t="44878" x="4694238" y="3978275"/>
          <p14:tracePt t="44895" x="4632325" y="3946525"/>
          <p14:tracePt t="44911" x="4587875" y="3932238"/>
          <p14:tracePt t="44928" x="4587875" y="3916363"/>
          <p14:tracePt t="44945" x="4572000" y="3916363"/>
          <p14:tracePt t="45014" x="4511675" y="3878263"/>
          <p14:tracePt t="45022" x="4473575" y="3848100"/>
          <p14:tracePt t="45030" x="4441825" y="3825875"/>
          <p14:tracePt t="45043" x="4397375" y="3810000"/>
          <p14:tracePt t="45060" x="4351338" y="3771900"/>
          <p14:tracePt t="45077" x="4343400" y="3771900"/>
          <p14:tracePt t="45095" x="4335463" y="3771900"/>
          <p14:tracePt t="45118" x="4321175" y="3756025"/>
          <p14:tracePt t="45128" x="4297363" y="3725863"/>
          <p14:tracePt t="45145" x="4259263" y="3695700"/>
          <p14:tracePt t="45161" x="4237038" y="3673475"/>
          <p14:tracePt t="45177" x="4221163" y="3657600"/>
          <p14:tracePt t="45193" x="4213225" y="3635375"/>
          <p14:tracePt t="45210" x="4206875" y="3619500"/>
          <p14:tracePt t="45227" x="4198938" y="3603625"/>
          <p14:tracePt t="45243" x="4183063" y="3589338"/>
          <p14:tracePt t="45260" x="4183063" y="3573463"/>
          <p14:tracePt t="45278" x="4175125" y="3565525"/>
          <p14:tracePt t="45293" x="4168775" y="3559175"/>
          <p14:tracePt t="45310" x="4168775" y="3551238"/>
          <p14:tracePt t="45327" x="4168775" y="3543300"/>
          <p14:tracePt t="45391" x="4168775" y="3535363"/>
          <p14:tracePt t="45406" x="4168775" y="3527425"/>
          <p14:tracePt t="45638" x="4175125" y="3527425"/>
          <p14:tracePt t="45742" x="4183063" y="3527425"/>
          <p14:tracePt t="45790" x="4191000" y="3527425"/>
          <p14:tracePt t="45838" x="4206875" y="3527425"/>
          <p14:tracePt t="45862" x="4213225" y="3527425"/>
          <p14:tracePt t="45886" x="4221163" y="3527425"/>
          <p14:tracePt t="45926" x="4229100" y="3527425"/>
          <p14:tracePt t="45943" x="4237038" y="3527425"/>
          <p14:tracePt t="46006" x="4244975" y="3527425"/>
          <p14:tracePt t="46030" x="4259263" y="3535363"/>
          <p14:tracePt t="46206" x="4259263" y="3543300"/>
          <p14:tracePt t="46222" x="4267200" y="3543300"/>
          <p14:tracePt t="46326" x="4267200" y="3551238"/>
          <p14:tracePt t="46334" x="4289425" y="3565525"/>
          <p14:tracePt t="46414" x="4305300" y="3565525"/>
          <p14:tracePt t="46438" x="4313238" y="3573463"/>
          <p14:tracePt t="46471" x="4335463" y="3589338"/>
          <p14:tracePt t="46494" x="4365625" y="3603625"/>
          <p14:tracePt t="46518" x="4389438" y="3627438"/>
          <p14:tracePt t="46526" x="4403725" y="3635375"/>
          <p14:tracePt t="46534" x="4449763" y="3687763"/>
          <p14:tracePt t="46542" x="4473575" y="3687763"/>
          <p14:tracePt t="46557" x="4487863" y="3711575"/>
          <p14:tracePt t="46574" x="4495800" y="3717925"/>
          <p14:tracePt t="46598" x="4503738" y="3725863"/>
          <p14:tracePt t="46608" x="4518025" y="3749675"/>
          <p14:tracePt t="46626" x="4564063" y="3763963"/>
          <p14:tracePt t="46642" x="4587875" y="3771900"/>
          <p14:tracePt t="46658" x="4594225" y="3771900"/>
          <p14:tracePt t="46686" x="4602163" y="3779838"/>
          <p14:tracePt t="46694" x="4618038" y="3787775"/>
          <p14:tracePt t="46708" x="4656138" y="3802063"/>
          <p14:tracePt t="46708" x="4686300" y="3817938"/>
          <p14:tracePt t="46727" x="4702175" y="3817938"/>
          <p14:tracePt t="46743" x="4702175" y="3810000"/>
          <p14:tracePt t="47782" x="4702175" y="3794125"/>
          <p14:tracePt t="48262" x="4694238" y="3794125"/>
          <p14:tracePt t="48271" x="4694238" y="3787775"/>
          <p14:tracePt t="48286" x="4694238" y="3779838"/>
          <p14:tracePt t="48302" x="4694238" y="3771900"/>
          <p14:tracePt t="48366" x="4694238" y="3763963"/>
          <p14:tracePt t="48382" x="4694238" y="3756025"/>
          <p14:tracePt t="48398" x="4694238" y="3741738"/>
          <p14:tracePt t="48430" x="4694238" y="3733800"/>
          <p14:tracePt t="48462" x="4694238" y="3725863"/>
          <p14:tracePt t="48471" x="4694238" y="3717925"/>
          <p14:tracePt t="48478" x="4694238" y="3703638"/>
          <p14:tracePt t="48489" x="4694238" y="3687763"/>
          <p14:tracePt t="48507" x="4716463" y="3649663"/>
          <p14:tracePt t="48507" x="4716463" y="3635375"/>
          <p14:tracePt t="48526" x="4724400" y="3619500"/>
          <p14:tracePt t="48539" x="4740275" y="3589338"/>
          <p14:tracePt t="48539" x="4746625" y="3581400"/>
          <p14:tracePt t="48558" x="4746625" y="3573463"/>
          <p14:tracePt t="48575" x="4754563" y="3573463"/>
          <p14:tracePt t="48678" x="4746625" y="3581400"/>
          <p14:tracePt t="48902" x="4746625" y="3589338"/>
          <p14:tracePt t="48910" x="4732338" y="3597275"/>
          <p14:tracePt t="48922" x="4724400" y="3603625"/>
          <p14:tracePt t="48940" x="4702175" y="3627438"/>
          <p14:tracePt t="48956" x="4686300" y="3641725"/>
          <p14:tracePt t="48956" x="4678363" y="3649663"/>
          <p14:tracePt t="48975" x="4670425" y="3657600"/>
          <p14:tracePt t="48990" x="4640263" y="3695700"/>
          <p14:tracePt t="49007" x="4610100" y="3703638"/>
          <p14:tracePt t="49024" x="4602163" y="3703638"/>
          <p14:tracePt t="49150" x="4594225" y="3703638"/>
          <p14:tracePt t="49174" x="4579938" y="3703638"/>
          <p14:tracePt t="49182" x="4572000" y="3695700"/>
          <p14:tracePt t="49206" x="4541838" y="3695700"/>
          <p14:tracePt t="49214" x="4525963" y="3695700"/>
          <p14:tracePt t="49223" x="4435475" y="3665538"/>
          <p14:tracePt t="49240" x="4397375" y="3635375"/>
          <p14:tracePt t="49256" x="4381500" y="3627438"/>
          <p14:tracePt t="49272" x="4365625" y="3619500"/>
          <p14:tracePt t="49366" x="4359275" y="3611563"/>
          <p14:tracePt t="49374" x="4359275" y="3603625"/>
          <p14:tracePt t="49392" x="4365625" y="3611563"/>
          <p14:tracePt t="49678" x="4373563" y="3619500"/>
          <p14:tracePt t="49686" x="4381500" y="3619500"/>
          <p14:tracePt t="49694" x="4389438" y="3627438"/>
          <p14:tracePt t="49705" x="4411663" y="3641725"/>
          <p14:tracePt t="49722" x="4435475" y="3657600"/>
          <p14:tracePt t="49739" x="4465638" y="3679825"/>
          <p14:tracePt t="49756" x="4473575" y="3679825"/>
          <p14:tracePt t="49771" x="4473575" y="3687763"/>
          <p14:tracePt t="49788" x="4479925" y="3687763"/>
          <p14:tracePt t="49807" x="4495800" y="3687763"/>
          <p14:tracePt t="49823" x="4511675" y="3711575"/>
          <p14:tracePt t="49839" x="4518025" y="3711575"/>
          <p14:tracePt t="49856" x="4533900" y="3711575"/>
          <p14:tracePt t="49872" x="4549775" y="3717925"/>
          <p14:tracePt t="49888" x="4564063" y="3717925"/>
          <p14:tracePt t="49904" x="4572000" y="3717925"/>
          <p14:tracePt t="49934" x="4579938" y="3717925"/>
          <p14:tracePt t="49942" x="4587875" y="3717925"/>
          <p14:tracePt t="49954" x="4618038" y="3717925"/>
          <p14:tracePt t="49971" x="4625975" y="3717925"/>
          <p14:tracePt t="49987" x="4640263" y="3717925"/>
          <p14:tracePt t="49987" x="4656138" y="3725863"/>
          <p14:tracePt t="50007" x="4664075" y="3733800"/>
          <p14:tracePt t="50021" x="4670425" y="3733800"/>
          <p14:tracePt t="50039" x="4702175" y="3733800"/>
          <p14:tracePt t="50056" x="4724400" y="3733800"/>
          <p14:tracePt t="50072" x="4740275" y="3733800"/>
          <p14:tracePt t="50142" x="4746625" y="3725863"/>
          <p14:tracePt t="50174" x="4762500" y="3711575"/>
          <p14:tracePt t="50182" x="4778375" y="3703638"/>
          <p14:tracePt t="50190" x="4792663" y="3695700"/>
          <p14:tracePt t="50205" x="4808538" y="3673475"/>
          <p14:tracePt t="50223" x="4816475" y="3665538"/>
          <p14:tracePt t="50240" x="4816475" y="3657600"/>
          <p14:tracePt t="50256" x="4816475" y="3649663"/>
          <p14:tracePt t="50278" x="4808538" y="3649663"/>
          <p14:tracePt t="50542" x="4792663" y="3649663"/>
          <p14:tracePt t="50558" x="4770438" y="3649663"/>
          <p14:tracePt t="50566" x="4762500" y="3649663"/>
          <p14:tracePt t="50574" x="4746625" y="3657600"/>
          <p14:tracePt t="50587" x="4724400" y="3657600"/>
          <p14:tracePt t="50587" x="4708525" y="3665538"/>
          <p14:tracePt t="50607" x="4694238" y="3673475"/>
          <p14:tracePt t="50630" x="4686300" y="3673475"/>
          <p14:tracePt t="50646" x="4670425" y="3673475"/>
          <p14:tracePt t="50655" x="4632325" y="3673475"/>
          <p14:tracePt t="50672" x="4602163" y="3679825"/>
          <p14:tracePt t="50689" x="4579938" y="3679825"/>
          <p14:tracePt t="50705" x="4572000" y="3679825"/>
          <p14:tracePt t="50721" x="4556125" y="3679825"/>
          <p14:tracePt t="50737" x="4511675" y="3679825"/>
          <p14:tracePt t="50755" x="4457700" y="3679825"/>
          <p14:tracePt t="50772" x="4419600" y="3679825"/>
          <p14:tracePt t="50788" x="4403725" y="3679825"/>
          <p14:tracePt t="50803" x="4397375" y="3679825"/>
          <p14:tracePt t="50838" x="4381500" y="3679825"/>
          <p14:tracePt t="50846" x="4365625" y="3665538"/>
          <p14:tracePt t="50854" x="4335463" y="3649663"/>
          <p14:tracePt t="50871" x="4321175" y="3641725"/>
          <p14:tracePt t="50887" x="4327525" y="3649663"/>
          <p14:tracePt t="51046" x="4335463" y="3657600"/>
          <p14:tracePt t="51054" x="4343400" y="3657600"/>
          <p14:tracePt t="51062" x="4351338" y="3657600"/>
          <p14:tracePt t="51086" x="4359275" y="3665538"/>
          <p14:tracePt t="51103" x="4389438" y="3695700"/>
          <p14:tracePt t="51110" x="4419600" y="3725863"/>
          <p14:tracePt t="51120" x="4487863" y="3771900"/>
          <p14:tracePt t="51137" x="4610100" y="3832225"/>
          <p14:tracePt t="51154" x="4716463" y="3878263"/>
          <p14:tracePt t="51171" x="4778375" y="3902075"/>
          <p14:tracePt t="51188" x="4784725" y="3902075"/>
          <p14:tracePt t="51270" x="4792663" y="3902075"/>
          <p14:tracePt t="51278" x="4822825" y="3894138"/>
          <p14:tracePt t="51287" x="4854575" y="3870325"/>
          <p14:tracePt t="51305" x="4876800" y="3870325"/>
          <p14:tracePt t="51321" x="4876800" y="3863975"/>
          <p14:tracePt t="51350" x="4884738" y="3863975"/>
          <p14:tracePt t="51366" x="4884738" y="3856038"/>
          <p14:tracePt t="51374" x="4884738" y="3848100"/>
          <p14:tracePt t="51398" x="4884738" y="3840163"/>
          <p14:tracePt t="51414" x="4884738" y="3832225"/>
          <p14:tracePt t="51422" x="4876800" y="3817938"/>
          <p14:tracePt t="51436" x="4860925" y="3802063"/>
          <p14:tracePt t="51454" x="4822825" y="3749675"/>
          <p14:tracePt t="51472" x="4822825" y="3733800"/>
          <p14:tracePt t="51487" x="4816475" y="3733800"/>
          <p14:tracePt t="51503" x="4816475" y="3725863"/>
          <p14:tracePt t="51520" x="4808538" y="3717925"/>
          <p14:tracePt t="51551" x="4808538" y="3711575"/>
          <p14:tracePt t="51606" x="4808538" y="3703638"/>
          <p14:tracePt t="51694" x="4808538" y="3695700"/>
          <p14:tracePt t="51703" x="4808538" y="3687763"/>
          <p14:tracePt t="51719" x="4816475" y="3687763"/>
          <p14:tracePt t="51750" x="4830763" y="3687763"/>
          <p14:tracePt t="51758" x="4846638" y="3687763"/>
          <p14:tracePt t="51769" x="4860925" y="3687763"/>
          <p14:tracePt t="51786" x="4876800" y="3703638"/>
          <p14:tracePt t="51803" x="4884738" y="3703638"/>
          <p14:tracePt t="51855" x="4868863" y="3695700"/>
          <p14:tracePt t="51943" x="4860925" y="3687763"/>
          <p14:tracePt t="51950" x="4846638" y="3687763"/>
          <p14:tracePt t="51966" x="4838700" y="3687763"/>
          <p14:tracePt t="51974" x="4816475" y="3687763"/>
          <p14:tracePt t="51986" x="4784725" y="3687763"/>
          <p14:tracePt t="52004" x="4732338" y="3687763"/>
          <p14:tracePt t="52022" x="4678363" y="3687763"/>
          <p14:tracePt t="52035" x="4648200" y="3687763"/>
          <p14:tracePt t="52053" x="4632325" y="3687763"/>
          <p14:tracePt t="52068" x="4618038" y="3687763"/>
          <p14:tracePt t="52086" x="4602163" y="3687763"/>
          <p14:tracePt t="52104" x="4587875" y="3687763"/>
          <p14:tracePt t="52121" x="4556125" y="3687763"/>
          <p14:tracePt t="52137" x="4541838" y="3687763"/>
          <p14:tracePt t="52153" x="4511675" y="3687763"/>
          <p14:tracePt t="52170" x="4503738" y="3687763"/>
          <p14:tracePt t="52186" x="4487863" y="3687763"/>
          <p14:tracePt t="52203" x="4473575" y="3687763"/>
          <p14:tracePt t="52219" x="4449763" y="3687763"/>
          <p14:tracePt t="52236" x="4403725" y="3687763"/>
          <p14:tracePt t="52253" x="4411663" y="3687763"/>
          <p14:tracePt t="52464" x="4435475" y="3695700"/>
          <p14:tracePt t="52471" x="4457700" y="3703638"/>
          <p14:tracePt t="52487" x="4533900" y="3741738"/>
          <p14:tracePt t="52505" x="4579938" y="3763963"/>
          <p14:tracePt t="52521" x="4632325" y="3763963"/>
          <p14:tracePt t="52538" x="4648200" y="3787775"/>
          <p14:tracePt t="52552" x="4664075" y="3787775"/>
          <p14:tracePt t="52607" x="4670425" y="3787775"/>
          <p14:tracePt t="52631" x="4686300" y="3787775"/>
          <p14:tracePt t="52639" x="4708525" y="3787775"/>
          <p14:tracePt t="52653" x="4754563" y="3787775"/>
          <p14:tracePt t="52653" x="4778375" y="3787775"/>
          <p14:tracePt t="52672" x="4784725" y="3787775"/>
          <p14:tracePt t="52775" x="4800600" y="3787775"/>
          <p14:tracePt t="52783" x="4816475" y="3779838"/>
          <p14:tracePt t="52799" x="4838700" y="3771900"/>
          <p14:tracePt t="52807" x="4846638" y="3771900"/>
          <p14:tracePt t="52819" x="4868863" y="3771900"/>
          <p14:tracePt t="52837" x="4868863" y="3763963"/>
          <p14:tracePt t="53183" x="4868863" y="3756025"/>
          <p14:tracePt t="53279" x="4860925" y="3756025"/>
          <p14:tracePt t="53359" x="4854575" y="3756025"/>
          <p14:tracePt t="54354" x="4854575" y="3763963"/>
          <p14:tracePt t="54607" x="4868863" y="3763963"/>
          <p14:tracePt t="54927" x="4876800" y="3763963"/>
          <p14:tracePt t="54999" x="4884738" y="3763963"/>
          <p14:tracePt t="55015" x="4892675" y="3763963"/>
          <p14:tracePt t="59580" x="4884738" y="3763963"/>
          <p14:tracePt t="60095" x="4876800" y="3763963"/>
          <p14:tracePt t="60175" x="4868863" y="3763963"/>
          <p14:tracePt t="60183" x="4868863" y="3756025"/>
          <p14:tracePt t="60195" x="4854575" y="3749675"/>
          <p14:tracePt t="60213" x="4846638" y="3749675"/>
          <p14:tracePt t="60239" x="4838700" y="3749675"/>
          <p14:tracePt t="60247" x="4830763" y="3749675"/>
          <p14:tracePt t="60262" x="4808538" y="3733800"/>
          <p14:tracePt t="60280" x="4800600" y="3733800"/>
          <p14:tracePt t="60303" x="4784725" y="3733800"/>
          <p14:tracePt t="60351" x="4778375" y="3733800"/>
          <p14:tracePt t="60367" x="4770438" y="3733800"/>
          <p14:tracePt t="60375" x="4762500" y="3733800"/>
          <p14:tracePt t="60383" x="4754563" y="3733800"/>
          <p14:tracePt t="60399" x="4746625" y="3733800"/>
          <p14:tracePt t="60423" x="4740275" y="3733800"/>
          <p14:tracePt t="60439" x="4732338" y="3733800"/>
          <p14:tracePt t="60447" x="4716463" y="3733800"/>
          <p14:tracePt t="60462" x="4678363" y="3725863"/>
          <p14:tracePt t="60483" x="4670425" y="3725863"/>
          <p14:tracePt t="60519" x="4656138" y="3725863"/>
          <p14:tracePt t="60543" x="4640263" y="3725863"/>
          <p14:tracePt t="60551" x="4632325" y="3725863"/>
          <p14:tracePt t="60567" x="4618038" y="3725863"/>
          <p14:tracePt t="60578" x="4610100" y="3725863"/>
          <p14:tracePt t="60607" x="4610100" y="3733800"/>
          <p14:tracePt t="60615" x="4602163" y="3733800"/>
          <p14:tracePt t="60631" x="4594225" y="3741738"/>
          <p14:tracePt t="60647" x="4594225" y="3749675"/>
          <p14:tracePt t="60783" x="4594225" y="3756025"/>
          <p14:tracePt t="60855" x="4602163" y="3756025"/>
          <p14:tracePt t="60863" x="4610100" y="3756025"/>
          <p14:tracePt t="61803" x="4602163" y="3749675"/>
          <p14:tracePt t="61959" x="4594225" y="3741738"/>
          <p14:tracePt t="61976" x="4587875" y="3741738"/>
          <p14:tracePt t="61991" x="4572000" y="3741738"/>
          <p14:tracePt t="61999" x="4564063" y="3725863"/>
          <p14:tracePt t="62010" x="4549775" y="3725863"/>
          <p14:tracePt t="62028" x="4533900" y="3711575"/>
          <p14:tracePt t="62044" x="4518025" y="3695700"/>
          <p14:tracePt t="62060" x="4495800" y="3687763"/>
          <p14:tracePt t="62077" x="4473575" y="3657600"/>
          <p14:tracePt t="62093" x="4441825" y="3635375"/>
          <p14:tracePt t="62112" x="4403725" y="3619500"/>
          <p14:tracePt t="62128" x="4373563" y="3603625"/>
          <p14:tracePt t="62145" x="4351338" y="3589338"/>
          <p14:tracePt t="62160" x="4343400" y="3589338"/>
          <p14:tracePt t="62176" x="4343400" y="3581400"/>
          <p14:tracePt t="62193" x="4313238" y="3573463"/>
          <p14:tracePt t="62211" x="4289425" y="3559175"/>
          <p14:tracePt t="62227" x="4259263" y="3543300"/>
          <p14:tracePt t="62244" x="4237038" y="3521075"/>
          <p14:tracePt t="62261" x="4198938" y="3505200"/>
          <p14:tracePt t="62277" x="4191000" y="3497263"/>
          <p14:tracePt t="62293" x="4183063" y="3497263"/>
          <p14:tracePt t="62310" x="4152900" y="3482975"/>
          <p14:tracePt t="62328" x="4114800" y="3475038"/>
          <p14:tracePt t="62345" x="4076700" y="3459163"/>
          <p14:tracePt t="62361" x="4046538" y="3436938"/>
          <p14:tracePt t="62377" x="4030663" y="3436938"/>
          <p14:tracePt t="62393" x="4008438" y="3429000"/>
          <p14:tracePt t="62411" x="3984625" y="3421063"/>
          <p14:tracePt t="62427" x="3954463" y="3406775"/>
          <p14:tracePt t="62443" x="3940175" y="3398838"/>
          <p14:tracePt t="62460" x="3932238" y="3390900"/>
          <p14:tracePt t="62460" x="3924300" y="3390900"/>
          <p14:tracePt t="62482" x="3902075" y="3368675"/>
          <p14:tracePt t="62496" x="3878263" y="3344863"/>
          <p14:tracePt t="62509" x="3870325" y="3330575"/>
          <p14:tracePt t="62525" x="3832225" y="3292475"/>
          <p14:tracePt t="62544" x="3817938" y="3268663"/>
          <p14:tracePt t="62561" x="3794125" y="3238500"/>
          <p14:tracePt t="62577" x="3779838" y="3222625"/>
          <p14:tracePt t="62594" x="3771900" y="3208338"/>
          <p14:tracePt t="62610" x="3756025" y="3192463"/>
          <p14:tracePt t="62627" x="3741738" y="3184525"/>
          <p14:tracePt t="62642" x="3725863" y="3170238"/>
          <p14:tracePt t="62660" x="3703638" y="3154363"/>
          <p14:tracePt t="62677" x="3695700" y="3146425"/>
          <p14:tracePt t="62692" x="3679825" y="3124200"/>
          <p14:tracePt t="62692" x="3673475" y="3124200"/>
          <p14:tracePt t="62711" x="3665538" y="3108325"/>
          <p14:tracePt t="62726" x="3649663" y="3101975"/>
          <p14:tracePt t="62744" x="3627438" y="3070225"/>
          <p14:tracePt t="62761" x="3619500" y="3063875"/>
          <p14:tracePt t="62776" x="3619500" y="3055938"/>
          <p14:tracePt t="62793" x="3611563" y="3048000"/>
          <p14:tracePt t="62808" x="3597275" y="3032125"/>
          <p14:tracePt t="62824" x="3589338" y="3017838"/>
          <p14:tracePt t="62841" x="3581400" y="3017838"/>
          <p14:tracePt t="62863" x="3581400" y="3001963"/>
          <p14:tracePt t="66450" x="3589338" y="3001963"/>
          <p14:tracePt t="67682" x="3597275" y="3001963"/>
          <p14:tracePt t="68223" x="3603625" y="3001963"/>
          <p14:tracePt t="68623" x="3611563" y="3001963"/>
          <p14:tracePt t="68735" x="3619500" y="3001963"/>
          <p14:tracePt t="69047" x="3627438" y="3001963"/>
          <p14:tracePt t="69957" x="3635375" y="3001963"/>
          <p14:tracePt t="71707" x="3641725" y="3001963"/>
          <p14:tracePt t="71759" x="3649663" y="2994025"/>
          <p14:tracePt t="71767" x="3649663" y="2979738"/>
          <p14:tracePt t="71791" x="3657600" y="2971800"/>
          <p14:tracePt t="71823" x="3657600" y="2963863"/>
          <p14:tracePt t="71911" x="3657600" y="2949575"/>
          <p14:tracePt t="71927" x="3657600" y="2941638"/>
          <p14:tracePt t="71943" x="3657600" y="2925763"/>
          <p14:tracePt t="71991" x="3657600" y="2917825"/>
          <p14:tracePt t="72047" x="3657600" y="2911475"/>
          <p14:tracePt t="72167" x="3665538" y="2911475"/>
          <p14:tracePt t="72599" x="3665538" y="2917825"/>
          <p14:tracePt t="72695" x="3665538" y="2925763"/>
          <p14:tracePt t="72719" x="3673475" y="2925763"/>
          <p14:tracePt t="72823" x="3679825" y="2933700"/>
          <p14:tracePt t="72847" x="3687763" y="2941638"/>
          <p14:tracePt t="72855" x="3703638" y="2941638"/>
          <p14:tracePt t="72871" x="3711575" y="2949575"/>
          <p14:tracePt t="72882" x="3725863" y="2955925"/>
          <p14:tracePt t="72900" x="3733800" y="2963863"/>
          <p14:tracePt t="72927" x="3749675" y="2979738"/>
          <p14:tracePt t="72943" x="3763963" y="2987675"/>
          <p14:tracePt t="72952" x="3779838" y="3009900"/>
          <p14:tracePt t="72965" x="3832225" y="3048000"/>
          <p14:tracePt t="72965" x="3863975" y="3070225"/>
          <p14:tracePt t="72984" x="3902075" y="3101975"/>
          <p14:tracePt t="73000" x="3908425" y="3116263"/>
          <p14:tracePt t="73017" x="3924300" y="3124200"/>
          <p14:tracePt t="73033" x="3946525" y="3140075"/>
          <p14:tracePt t="73050" x="3954463" y="3146425"/>
          <p14:tracePt t="73066" x="3970338" y="3154363"/>
          <p14:tracePt t="73082" x="4000500" y="3162300"/>
          <p14:tracePt t="73099" x="4022725" y="3178175"/>
          <p14:tracePt t="73116" x="4038600" y="3184525"/>
          <p14:tracePt t="73132" x="4060825" y="3192463"/>
          <p14:tracePt t="73149" x="4076700" y="3200400"/>
          <p14:tracePt t="73165" x="4106863" y="3230563"/>
          <p14:tracePt t="73165" x="4122738" y="3238500"/>
          <p14:tracePt t="73184" x="4144963" y="3254375"/>
          <p14:tracePt t="73199" x="4160838" y="3276600"/>
          <p14:tracePt t="73216" x="4175125" y="3292475"/>
          <p14:tracePt t="73233" x="4191000" y="3298825"/>
          <p14:tracePt t="73248" x="4206875" y="3314700"/>
          <p14:tracePt t="73265" x="4221163" y="3330575"/>
          <p14:tracePt t="73311" x="4229100" y="3336925"/>
          <p14:tracePt t="73319" x="4229100" y="3344863"/>
          <p14:tracePt t="73332" x="4237038" y="3352800"/>
          <p14:tracePt t="73348" x="4244975" y="3352800"/>
          <p14:tracePt t="73447" x="4251325" y="3368675"/>
          <p14:tracePt t="73455" x="4267200" y="3382963"/>
          <p14:tracePt t="73471" x="4283075" y="3398838"/>
          <p14:tracePt t="73481" x="4321175" y="3436938"/>
          <p14:tracePt t="73500" x="4351338" y="3459163"/>
          <p14:tracePt t="73516" x="4381500" y="3482975"/>
          <p14:tracePt t="73533" x="4397375" y="3497263"/>
          <p14:tracePt t="73547" x="4403725" y="3497263"/>
          <p14:tracePt t="73564" x="4411663" y="3505200"/>
          <p14:tracePt t="73581" x="4427538" y="3513138"/>
          <p14:tracePt t="73599" x="4479925" y="3535363"/>
          <p14:tracePt t="73616" x="4518025" y="3543300"/>
          <p14:tracePt t="73633" x="4541838" y="3559175"/>
          <p14:tracePt t="73648" x="4549775" y="3559175"/>
          <p14:tracePt t="73665" x="4556125" y="3559175"/>
          <p14:tracePt t="73681" x="4572000" y="3573463"/>
          <p14:tracePt t="73698" x="4579938" y="3573463"/>
          <p14:tracePt t="73715" x="4594225" y="3581400"/>
          <p14:tracePt t="73731" x="4602163" y="3589338"/>
          <p14:tracePt t="73749" x="4618038" y="3589338"/>
          <p14:tracePt t="73765" x="4625975" y="3603625"/>
          <p14:tracePt t="73782" x="4656138" y="3611563"/>
          <p14:tracePt t="73782" x="4664075" y="3619500"/>
          <p14:tracePt t="73800" x="4694238" y="3635375"/>
          <p14:tracePt t="73816" x="4708525" y="3635375"/>
          <p14:tracePt t="73832" x="4716463" y="3635375"/>
          <p14:tracePt t="73911" x="4724400" y="3635375"/>
          <p14:tracePt t="73919" x="4732338" y="3635375"/>
          <p14:tracePt t="73931" x="4746625" y="3635375"/>
          <p14:tracePt t="73948" x="4754563" y="3635375"/>
          <p14:tracePt t="73964" x="4762500" y="3635375"/>
          <p14:tracePt t="73981" x="4778375" y="3635375"/>
          <p14:tracePt t="74023" x="4792663" y="3635375"/>
          <p14:tracePt t="74031" x="4808538" y="3619500"/>
          <p14:tracePt t="74039" x="4830763" y="3611563"/>
          <p14:tracePt t="74049" x="4846638" y="3603625"/>
          <p14:tracePt t="74066" x="4854575" y="3597275"/>
          <p14:tracePt t="74081" x="4854575" y="3573463"/>
          <p14:tracePt t="74098" x="4854575" y="3565525"/>
          <p14:tracePt t="74114" x="4854575" y="3551238"/>
          <p14:tracePt t="74131" x="4854575" y="3535363"/>
          <p14:tracePt t="74148" x="4838700" y="3497263"/>
          <p14:tracePt t="74165" x="4808538" y="3459163"/>
          <p14:tracePt t="74182" x="4778375" y="3429000"/>
          <p14:tracePt t="74198" x="4746625" y="3398838"/>
          <p14:tracePt t="74216" x="4732338" y="3382963"/>
          <p14:tracePt t="74232" x="4694238" y="3352800"/>
          <p14:tracePt t="74248" x="4678363" y="3344863"/>
          <p14:tracePt t="74265" x="4640263" y="3344863"/>
          <p14:tracePt t="74282" x="4618038" y="3330575"/>
          <p14:tracePt t="74298" x="4594225" y="3298825"/>
          <p14:tracePt t="74315" x="4587875" y="3298825"/>
          <p14:tracePt t="74330" x="4579938" y="3298825"/>
          <p14:tracePt t="74347" x="4564063" y="3292475"/>
          <p14:tracePt t="74363" x="4556125" y="3292475"/>
          <p14:tracePt t="74380" x="4549775" y="3292475"/>
          <p14:tracePt t="74397" x="4541838" y="3292475"/>
          <p14:tracePt t="74413" x="4525963" y="3292475"/>
          <p14:tracePt t="74439" x="4511675" y="3298825"/>
          <p14:tracePt t="74455" x="4503738" y="3314700"/>
          <p14:tracePt t="74471" x="4487863" y="3330575"/>
          <p14:tracePt t="74487" x="4487863" y="3336925"/>
          <p14:tracePt t="74498" x="4487863" y="3344863"/>
          <p14:tracePt t="74514" x="4479925" y="3352800"/>
          <p14:tracePt t="74530" x="4473575" y="3360738"/>
          <p14:tracePt t="74547" x="4465638" y="3375025"/>
          <p14:tracePt t="74564" x="4465638" y="3398838"/>
          <p14:tracePt t="74582" x="4465638" y="3413125"/>
          <p14:tracePt t="74598" x="4449763" y="3436938"/>
          <p14:tracePt t="74598" x="4449763" y="3444875"/>
          <p14:tracePt t="74616" x="4441825" y="3467100"/>
          <p14:tracePt t="74632" x="4441825" y="3482975"/>
          <p14:tracePt t="74679" x="4441825" y="3489325"/>
          <p14:tracePt t="74696" x="4441825" y="3497263"/>
          <p14:tracePt t="74712" x="4441825" y="3505200"/>
          <p14:tracePt t="74719" x="4441825" y="3513138"/>
          <p14:tracePt t="74730" x="4441825" y="3521075"/>
          <p14:tracePt t="74747" x="4441825" y="3527425"/>
          <p14:tracePt t="74763" x="4435475" y="3543300"/>
          <p14:tracePt t="74781" x="4435475" y="3551238"/>
          <p14:tracePt t="74797" x="4435475" y="3565525"/>
          <p14:tracePt t="74813" x="4441825" y="3589338"/>
          <p14:tracePt t="74832" x="4449763" y="3597275"/>
          <p14:tracePt t="74847" x="4449763" y="3611563"/>
          <p14:tracePt t="74865" x="4449763" y="3627438"/>
          <p14:tracePt t="74881" x="4465638" y="3641725"/>
          <p14:tracePt t="74898" x="4479925" y="3657600"/>
          <p14:tracePt t="74914" x="4518025" y="3687763"/>
          <p14:tracePt t="74931" x="4556125" y="3711575"/>
          <p14:tracePt t="74947" x="4564063" y="3725863"/>
          <p14:tracePt t="74963" x="4579938" y="3725863"/>
          <p14:tracePt t="74981" x="4587875" y="3725863"/>
          <p14:tracePt t="74997" x="4602163" y="3733800"/>
          <p14:tracePt t="75014" x="4648200" y="3756025"/>
          <p14:tracePt t="75032" x="4664075" y="3771900"/>
          <p14:tracePt t="75046" x="4702175" y="3779838"/>
          <p14:tracePt t="75064" x="4708525" y="3779838"/>
          <p14:tracePt t="75079" x="4724400" y="3787775"/>
          <p14:tracePt t="75095" x="4740275" y="3787775"/>
          <p14:tracePt t="75112" x="4762500" y="3787775"/>
          <p14:tracePt t="75129" x="4784725" y="3787775"/>
          <p14:tracePt t="75146" x="4800600" y="3787775"/>
          <p14:tracePt t="75163" x="4816475" y="3779838"/>
          <p14:tracePt t="75181" x="4830763" y="3779838"/>
          <p14:tracePt t="75196" x="4846638" y="3779838"/>
          <p14:tracePt t="75213" x="4860925" y="3779838"/>
          <p14:tracePt t="75230" x="4884738" y="3763963"/>
          <p14:tracePt t="75248" x="4892675" y="3749675"/>
          <p14:tracePt t="75263" x="4892675" y="3673475"/>
          <p14:tracePt t="75281" x="4892675" y="3641725"/>
          <p14:tracePt t="75297" x="4892675" y="3627438"/>
          <p14:tracePt t="75313" x="4884738" y="3589338"/>
          <p14:tracePt t="75330" x="4868863" y="3565525"/>
          <p14:tracePt t="75347" x="4854575" y="3551238"/>
          <p14:tracePt t="75364" x="4854575" y="3535363"/>
          <p14:tracePt t="75380" x="4838700" y="3527425"/>
          <p14:tracePt t="75396" x="4830763" y="3513138"/>
          <p14:tracePt t="75413" x="4816475" y="3489325"/>
          <p14:tracePt t="75413" x="4792663" y="3475038"/>
          <p14:tracePt t="75432" x="4762500" y="3444875"/>
          <p14:tracePt t="75448" x="4724400" y="3436938"/>
          <p14:tracePt t="75464" x="4716463" y="3429000"/>
          <p14:tracePt t="75481" x="4702175" y="3413125"/>
          <p14:tracePt t="75499" x="4694238" y="3413125"/>
          <p14:tracePt t="75514" x="4670425" y="3413125"/>
          <p14:tracePt t="75529" x="4632325" y="3398838"/>
          <p14:tracePt t="75545" x="4572000" y="3382963"/>
          <p14:tracePt t="75562" x="4549775" y="3375025"/>
          <p14:tracePt t="75579" x="4541838" y="3375025"/>
          <p14:tracePt t="75596" x="4541838" y="3368675"/>
          <p14:tracePt t="75612" x="4525963" y="3368675"/>
          <p14:tracePt t="75629" x="4518025" y="3368675"/>
          <p14:tracePt t="75646" x="4511675" y="3368675"/>
          <p14:tracePt t="75662" x="4495800" y="3382963"/>
          <p14:tracePt t="75696" x="4495800" y="3390900"/>
          <p14:tracePt t="75703" x="4495800" y="3436938"/>
          <p14:tracePt t="75713" x="4473575" y="3459163"/>
          <p14:tracePt t="75730" x="4465638" y="3489325"/>
          <p14:tracePt t="75747" x="4457700" y="3505200"/>
          <p14:tracePt t="75763" x="4449763" y="3521075"/>
          <p14:tracePt t="75779" x="4449763" y="3535363"/>
          <p14:tracePt t="75796" x="4441825" y="3551238"/>
          <p14:tracePt t="75813" x="4441825" y="3565525"/>
          <p14:tracePt t="75829" x="4441825" y="3581400"/>
          <p14:tracePt t="75829" x="4441825" y="3589338"/>
          <p14:tracePt t="75848" x="4441825" y="3597275"/>
          <p14:tracePt t="75862" x="4441825" y="3611563"/>
          <p14:tracePt t="75879" x="4457700" y="3635375"/>
          <p14:tracePt t="75897" x="4457700" y="3641725"/>
          <p14:tracePt t="75913" x="4479925" y="3673475"/>
          <p14:tracePt t="75930" x="4511675" y="3703638"/>
          <p14:tracePt t="75947" x="4541838" y="3725863"/>
          <p14:tracePt t="75963" x="4579938" y="3771900"/>
          <p14:tracePt t="75979" x="4610100" y="3779838"/>
          <p14:tracePt t="75996" x="4664075" y="3802063"/>
          <p14:tracePt t="76013" x="4694238" y="3810000"/>
          <p14:tracePt t="76030" x="4716463" y="3817938"/>
          <p14:tracePt t="76046" x="4724400" y="3817938"/>
          <p14:tracePt t="76062" x="4740275" y="3817938"/>
          <p14:tracePt t="76080" x="4762500" y="3817938"/>
          <p14:tracePt t="76097" x="4816475" y="3817938"/>
          <p14:tracePt t="76114" x="4838700" y="3810000"/>
          <p14:tracePt t="76130" x="4846638" y="3810000"/>
          <p14:tracePt t="76146" x="4860925" y="3802063"/>
          <p14:tracePt t="76163" x="4876800" y="3787775"/>
          <p14:tracePt t="76180" x="4884738" y="3763963"/>
          <p14:tracePt t="76196" x="4892675" y="3741738"/>
          <p14:tracePt t="76213" x="4892675" y="3711575"/>
          <p14:tracePt t="76230" x="4892675" y="3687763"/>
          <p14:tracePt t="76230" x="4892675" y="3673475"/>
          <p14:tracePt t="76248" x="4876800" y="3665538"/>
          <p14:tracePt t="76262" x="4876800" y="3649663"/>
          <p14:tracePt t="76280" x="4860925" y="3619500"/>
          <p14:tracePt t="76297" x="4846638" y="3603625"/>
          <p14:tracePt t="76313" x="4838700" y="3573463"/>
          <p14:tracePt t="76330" x="4830763" y="3565525"/>
          <p14:tracePt t="76346" x="4822825" y="3565525"/>
          <p14:tracePt t="76362" x="4822825" y="3559175"/>
          <p14:tracePt t="76399" x="4816475" y="3551238"/>
          <p14:tracePt t="76407" x="4800600" y="3535363"/>
          <p14:tracePt t="76415" x="4792663" y="3535363"/>
          <p14:tracePt t="76427" x="4732338" y="3513138"/>
          <p14:tracePt t="76445" x="4632325" y="3451225"/>
          <p14:tracePt t="76462" x="4587875" y="3429000"/>
          <p14:tracePt t="76478" x="4579938" y="3413125"/>
          <p14:tracePt t="76495" x="4572000" y="3413125"/>
          <p14:tracePt t="76527" x="4556125" y="3413125"/>
          <p14:tracePt t="76543" x="4549775" y="3413125"/>
          <p14:tracePt t="76551" x="4533900" y="3406775"/>
          <p14:tracePt t="76561" x="4525963" y="3406775"/>
          <p14:tracePt t="76591" x="4518025" y="3406775"/>
          <p14:tracePt t="76599" x="4503738" y="3406775"/>
          <p14:tracePt t="76611" x="4503738" y="3413125"/>
          <p14:tracePt t="76631" x="4495800" y="3413125"/>
          <p14:tracePt t="76645" x="4487863" y="3421063"/>
          <p14:tracePt t="76645" x="4487863" y="3429000"/>
          <p14:tracePt t="76664" x="4487863" y="3444875"/>
          <p14:tracePt t="76680" x="4487863" y="3467100"/>
          <p14:tracePt t="76696" x="4487863" y="3513138"/>
          <p14:tracePt t="76713" x="4487863" y="3543300"/>
          <p14:tracePt t="76729" x="4487863" y="3573463"/>
          <p14:tracePt t="76746" x="4479925" y="3589338"/>
          <p14:tracePt t="76762" x="4479925" y="3619500"/>
          <p14:tracePt t="76779" x="4479925" y="3635375"/>
          <p14:tracePt t="76795" x="4479925" y="3649663"/>
          <p14:tracePt t="76811" x="4479925" y="3665538"/>
          <p14:tracePt t="76847" x="4495800" y="3673475"/>
          <p14:tracePt t="76855" x="4511675" y="3673475"/>
          <p14:tracePt t="76863" x="4541838" y="3687763"/>
          <p14:tracePt t="76879" x="4618038" y="3725863"/>
          <p14:tracePt t="76896" x="4632325" y="3725863"/>
          <p14:tracePt t="76912" x="4648200" y="3725863"/>
          <p14:tracePt t="76944" x="4656138" y="3725863"/>
          <p14:tracePt t="76967" x="4664075" y="3725863"/>
          <p14:tracePt t="76976" x="4670425" y="3725863"/>
          <p14:tracePt t="76983" x="4678363" y="3725863"/>
          <p14:tracePt t="76995" x="4686300" y="3725863"/>
          <p14:tracePt t="77011" x="4702175" y="3725863"/>
          <p14:tracePt t="77028" x="4724400" y="3725863"/>
          <p14:tracePt t="77045" x="4740275" y="3711575"/>
          <p14:tracePt t="77062" x="4754563" y="3695700"/>
          <p14:tracePt t="77062" x="4762500" y="3695700"/>
          <p14:tracePt t="77080" x="4778375" y="3687763"/>
          <p14:tracePt t="77984" x="4770438" y="3687763"/>
          <p14:tracePt t="78103" x="4762500" y="3687763"/>
          <p14:tracePt t="78303" x="4754563" y="3687763"/>
          <p14:tracePt t="78367" x="4754563" y="3695700"/>
          <p14:tracePt t="78383" x="4746625" y="3695700"/>
          <p14:tracePt t="78767" x="4732338" y="3695700"/>
          <p14:tracePt t="78791" x="4724400" y="3695700"/>
          <p14:tracePt t="78831" x="4702175" y="3695700"/>
          <p14:tracePt t="78839" x="4678363" y="3695700"/>
          <p14:tracePt t="78847" x="4664075" y="3695700"/>
          <p14:tracePt t="78859" x="4618038" y="3695700"/>
          <p14:tracePt t="78876" x="4594225" y="3695700"/>
          <p14:tracePt t="78893" x="4587875" y="3703638"/>
          <p14:tracePt t="78893" x="4579938" y="3703638"/>
          <p14:tracePt t="78912" x="4579938" y="3711575"/>
          <p14:tracePt t="78943" x="4572000" y="3711575"/>
          <p14:tracePt t="78959" x="4556125" y="3711575"/>
          <p14:tracePt t="78967" x="4549775" y="3711575"/>
          <p14:tracePt t="78999" x="4533900" y="3711575"/>
          <p14:tracePt t="79015" x="4525963" y="3711575"/>
          <p14:tracePt t="79024" x="4518025" y="3711575"/>
          <p14:tracePt t="79127" x="4511675" y="3703638"/>
          <p14:tracePt t="79239" x="4503738" y="3695700"/>
          <p14:tracePt t="79335" x="4495800" y="3695700"/>
          <p14:tracePt t="80159" x="4487863" y="3695700"/>
          <p14:tracePt t="80167" x="4473575" y="3695700"/>
          <p14:tracePt t="80279" x="4465638" y="3695700"/>
          <p14:tracePt t="80303" x="4457700" y="3695700"/>
          <p14:tracePt t="80319" x="4441825" y="3679825"/>
          <p14:tracePt t="80327" x="4427538" y="3673475"/>
          <p14:tracePt t="80343" x="4427538" y="3665538"/>
          <p14:tracePt t="80415" x="4419600" y="3665538"/>
          <p14:tracePt t="80424" x="4411663" y="3657600"/>
          <p14:tracePt t="80447" x="4403725" y="3657600"/>
          <p14:tracePt t="80463" x="4403725" y="3649663"/>
          <p14:tracePt t="80487" x="4389438" y="3641725"/>
          <p14:tracePt t="80495" x="4389438" y="3635375"/>
          <p14:tracePt t="80510" x="4381500" y="3627438"/>
          <p14:tracePt t="80525" x="4373563" y="3627438"/>
          <p14:tracePt t="80540" x="4351338" y="3611563"/>
          <p14:tracePt t="80557" x="4365625" y="3611563"/>
          <p14:tracePt t="80767" x="4373563" y="3619500"/>
          <p14:tracePt t="80775" x="4381500" y="3627438"/>
          <p14:tracePt t="80790" x="4403725" y="3635375"/>
          <p14:tracePt t="80807" x="4411663" y="3641725"/>
          <p14:tracePt t="80840" x="4419600" y="3641725"/>
          <p14:tracePt t="80855" x="4435475" y="3649663"/>
          <p14:tracePt t="80863" x="4441825" y="3649663"/>
          <p14:tracePt t="80874" x="4441825" y="3657600"/>
          <p14:tracePt t="80890" x="4465638" y="3665538"/>
          <p14:tracePt t="80909" x="4479925" y="3679825"/>
          <p14:tracePt t="80924" x="4511675" y="3695700"/>
          <p14:tracePt t="80941" x="4518025" y="3711575"/>
          <p14:tracePt t="80958" x="4525963" y="3711575"/>
          <p14:tracePt t="80975" x="4533900" y="3717925"/>
          <p14:tracePt t="80991" x="4541838" y="3717925"/>
          <p14:tracePt t="81008" x="4556125" y="3717925"/>
          <p14:tracePt t="81025" x="4594225" y="3717925"/>
          <p14:tracePt t="81041" x="4618038" y="3717925"/>
          <p14:tracePt t="81058" x="4625975" y="3717925"/>
          <p14:tracePt t="81074" x="4632325" y="3717925"/>
          <p14:tracePt t="81103" x="4648200" y="3717925"/>
          <p14:tracePt t="81143" x="4664075" y="3717925"/>
          <p14:tracePt t="81167" x="4670425" y="3711575"/>
          <p14:tracePt t="81175" x="4686300" y="3711575"/>
          <p14:tracePt t="81184" x="4694238" y="3711575"/>
          <p14:tracePt t="81192" x="4724400" y="3695700"/>
          <p14:tracePt t="81208" x="4740275" y="3695700"/>
          <p14:tracePt t="81225" x="4746625" y="3687763"/>
          <p14:tracePt t="81247" x="4754563" y="3679825"/>
          <p14:tracePt t="81263" x="4770438" y="3673475"/>
          <p14:tracePt t="81279" x="4784725" y="3673475"/>
          <p14:tracePt t="81290" x="4816475" y="3665538"/>
          <p14:tracePt t="81308" x="4860925" y="3641725"/>
          <p14:tracePt t="81325" x="4868863" y="3635375"/>
          <p14:tracePt t="81340" x="4876800" y="3627438"/>
          <p14:tracePt t="81367" x="4892675" y="3611563"/>
          <p14:tracePt t="81383" x="4899025" y="3603625"/>
          <p14:tracePt t="81399" x="4914900" y="3589338"/>
          <p14:tracePt t="81409" x="4937125" y="3581400"/>
          <p14:tracePt t="81425" x="4953000" y="3573463"/>
          <p14:tracePt t="81441" x="4953000" y="3565525"/>
          <p14:tracePt t="81457" x="4953000" y="3559175"/>
          <p14:tracePt t="81527" x="4945063" y="3559175"/>
          <p14:tracePt t="81575" x="4937125" y="3559175"/>
          <p14:tracePt t="81623" x="4922838" y="3559175"/>
          <p14:tracePt t="81639" x="4914900" y="3565525"/>
          <p14:tracePt t="81647" x="4899025" y="3573463"/>
          <p14:tracePt t="81657" x="4860925" y="3597275"/>
          <p14:tracePt t="81674" x="4846638" y="3603625"/>
          <p14:tracePt t="81690" x="4838700" y="3603625"/>
          <p14:tracePt t="81706" x="4816475" y="3619500"/>
          <p14:tracePt t="81725" x="4816475" y="3627438"/>
          <p14:tracePt t="81740" x="4800600" y="3635375"/>
          <p14:tracePt t="81757" x="4784725" y="3641725"/>
          <p14:tracePt t="81775" x="4778375" y="3649663"/>
          <p14:tracePt t="81790" x="4740275" y="3695700"/>
          <p14:tracePt t="81808" x="4732338" y="3695700"/>
          <p14:tracePt t="81825" x="4716463" y="3695700"/>
          <p14:tracePt t="81841" x="4702175" y="3695700"/>
          <p14:tracePt t="81856" x="4656138" y="3695700"/>
          <p14:tracePt t="81874" x="4625975" y="3695700"/>
          <p14:tracePt t="81890" x="4602163" y="3703638"/>
          <p14:tracePt t="81907" x="4594225" y="3703638"/>
          <p14:tracePt t="81923" x="4587875" y="3703638"/>
          <p14:tracePt t="81940" x="4556125" y="3711575"/>
          <p14:tracePt t="81957" x="4533900" y="3711575"/>
          <p14:tracePt t="81973" x="4511675" y="3711575"/>
          <p14:tracePt t="81989" x="4503738" y="3711575"/>
          <p14:tracePt t="82015" x="4487863" y="3711575"/>
          <p14:tracePt t="82025" x="4457700" y="3703638"/>
          <p14:tracePt t="82040" x="4435475" y="3687763"/>
          <p14:tracePt t="82056" x="4427538" y="3687763"/>
          <p14:tracePt t="82096" x="4411663" y="3679825"/>
          <p14:tracePt t="82111" x="4403725" y="3673475"/>
          <p14:tracePt t="82119" x="4397375" y="3665538"/>
          <p14:tracePt t="82127" x="4389438" y="3657600"/>
          <p14:tracePt t="82139" x="4373563" y="3641725"/>
          <p14:tracePt t="82157" x="4365625" y="3627438"/>
          <p14:tracePt t="82173" x="4365625" y="3619500"/>
          <p14:tracePt t="82189" x="4359275" y="3619500"/>
          <p14:tracePt t="82208" x="4365625" y="3619500"/>
          <p14:tracePt t="82391" x="4403725" y="3641725"/>
          <p14:tracePt t="82399" x="4411663" y="3649663"/>
          <p14:tracePt t="82407" x="4427538" y="3679825"/>
          <p14:tracePt t="82424" x="4457700" y="3703638"/>
          <p14:tracePt t="82441" x="4473575" y="3703638"/>
          <p14:tracePt t="82457" x="4479925" y="3711575"/>
          <p14:tracePt t="82473" x="4495800" y="3717925"/>
          <p14:tracePt t="82489" x="4511675" y="3733800"/>
          <p14:tracePt t="82508" x="4525963" y="3741738"/>
          <p14:tracePt t="82524" x="4556125" y="3756025"/>
          <p14:tracePt t="82540" x="4572000" y="3756025"/>
          <p14:tracePt t="82556" x="4610100" y="3787775"/>
          <p14:tracePt t="82573" x="4625975" y="3787775"/>
          <p14:tracePt t="82589" x="4648200" y="3787775"/>
          <p14:tracePt t="82589" x="4656138" y="3787775"/>
          <p14:tracePt t="82608" x="4670425" y="3787775"/>
          <p14:tracePt t="82647" x="4686300" y="3787775"/>
          <p14:tracePt t="82656" x="4702175" y="3787775"/>
          <p14:tracePt t="82672" x="4716463" y="3779838"/>
          <p14:tracePt t="82688" x="4724400" y="3763963"/>
          <p14:tracePt t="82695" x="4740275" y="3749675"/>
          <p14:tracePt t="82711" x="4740275" y="3741738"/>
          <p14:tracePt t="82722" x="4740275" y="3711575"/>
          <p14:tracePt t="82740" x="4762500" y="3695700"/>
          <p14:tracePt t="82755" x="4816475" y="3695700"/>
          <p14:tracePt t="82773" x="4860925" y="3673475"/>
          <p14:tracePt t="82789" x="4884738" y="3657600"/>
          <p14:tracePt t="82808" x="4884738" y="3649663"/>
          <p14:tracePt t="82821" x="4884738" y="3641725"/>
          <p14:tracePt t="82838" x="4899025" y="3611563"/>
          <p14:tracePt t="82856" x="4899025" y="3603625"/>
          <p14:tracePt t="82871" x="4899025" y="3597275"/>
          <p14:tracePt t="82888" x="4914900" y="3581400"/>
          <p14:tracePt t="82906" x="4914900" y="3559175"/>
          <p14:tracePt t="82922" x="4922838" y="3543300"/>
          <p14:tracePt t="82939" x="4922838" y="3551238"/>
          <p14:tracePt t="83103" x="4922838" y="3565525"/>
          <p14:tracePt t="83119" x="4922838" y="3573463"/>
          <p14:tracePt t="83128" x="4922838" y="3581400"/>
          <p14:tracePt t="83138" x="4922838" y="3597275"/>
          <p14:tracePt t="83156" x="4922838" y="3619500"/>
          <p14:tracePt t="83173" x="4922838" y="3641725"/>
          <p14:tracePt t="83189" x="4922838" y="3649663"/>
          <p14:tracePt t="83205" x="4906963" y="3665538"/>
          <p14:tracePt t="83205" x="4892675" y="3665538"/>
          <p14:tracePt t="83224" x="4868863" y="3665538"/>
          <p14:tracePt t="83238" x="4838700" y="3687763"/>
          <p14:tracePt t="83257" x="4838700" y="3695700"/>
          <p14:tracePt t="83272" x="4822825" y="3695700"/>
          <p14:tracePt t="83289" x="4792663" y="3695700"/>
          <p14:tracePt t="83306" x="4762500" y="3695700"/>
          <p14:tracePt t="83322" x="4694238" y="3703638"/>
          <p14:tracePt t="83339" x="4656138" y="3703638"/>
          <p14:tracePt t="83355" x="4618038" y="3703638"/>
          <p14:tracePt t="83372" x="4587875" y="3695700"/>
          <p14:tracePt t="83388" x="4533900" y="3673475"/>
          <p14:tracePt t="83388" x="4511675" y="3657600"/>
          <p14:tracePt t="83408" x="4495800" y="3657600"/>
          <p14:tracePt t="83422" x="4465638" y="3641725"/>
          <p14:tracePt t="83439" x="4449763" y="3627438"/>
          <p14:tracePt t="83479" x="4435475" y="3627438"/>
          <p14:tracePt t="83488" x="4397375" y="3603625"/>
          <p14:tracePt t="83495" x="4343400" y="3573463"/>
          <p14:tracePt t="83506" x="4297363" y="3551238"/>
          <p14:tracePt t="83523" x="4283075" y="3543300"/>
          <p14:tracePt t="83537" x="4283075" y="3535363"/>
          <p14:tracePt t="83554" x="4283075" y="3527425"/>
          <p14:tracePt t="83615" x="4297363" y="3527425"/>
          <p14:tracePt t="83631" x="4313238" y="3527425"/>
          <p14:tracePt t="83639" x="4327525" y="3527425"/>
          <p14:tracePt t="83639" x="4343400" y="3527425"/>
          <p14:tracePt t="83656" x="4373563" y="3535363"/>
          <p14:tracePt t="83672" x="4389438" y="3543300"/>
          <p14:tracePt t="83689" x="4403725" y="3551238"/>
          <p14:tracePt t="83705" x="4441825" y="3573463"/>
          <p14:tracePt t="83722" x="4457700" y="3581400"/>
          <p14:tracePt t="83738" x="4465638" y="3589338"/>
          <p14:tracePt t="83755" x="4487863" y="3597275"/>
          <p14:tracePt t="83775" x="4518025" y="3611563"/>
          <p14:tracePt t="83791" x="4533900" y="3627438"/>
          <p14:tracePt t="83804" x="4572000" y="3635375"/>
          <p14:tracePt t="83822" x="4587875" y="3641725"/>
          <p14:tracePt t="83822" x="4594225" y="3649663"/>
          <p14:tracePt t="83840" x="4610100" y="3657600"/>
          <p14:tracePt t="83871" x="4618038" y="3665538"/>
          <p14:tracePt t="83888" x="4625975" y="3665538"/>
          <p14:tracePt t="83904" x="4632325" y="3665538"/>
          <p14:tracePt t="83927" x="4640263" y="3673475"/>
          <p14:tracePt t="83943" x="4648200" y="3673475"/>
          <p14:tracePt t="83959" x="4656138" y="3687763"/>
          <p14:tracePt t="83967" x="4670425" y="3687763"/>
          <p14:tracePt t="83975" x="4694238" y="3687763"/>
          <p14:tracePt t="83987" x="4702175" y="3687763"/>
          <p14:tracePt t="84023" x="4708525" y="3687763"/>
          <p14:tracePt t="84031" x="4716463" y="3687763"/>
          <p14:tracePt t="84039" x="4732338" y="3687763"/>
          <p14:tracePt t="84063" x="4746625" y="3687763"/>
          <p14:tracePt t="84072" x="4746625" y="3695700"/>
          <p14:tracePt t="84088" x="4746625" y="3711575"/>
          <p14:tracePt t="84199" x="4754563" y="3711575"/>
          <p14:tracePt t="84359" x="4770438" y="3725863"/>
          <p14:tracePt t="84431" x="4778375" y="3725863"/>
          <p14:tracePt t="84455" x="4784725" y="3725863"/>
          <p14:tracePt t="84463" x="4792663" y="3725863"/>
          <p14:tracePt t="84479" x="4792663" y="3733800"/>
          <p14:tracePt t="84488" x="4800600" y="3733800"/>
          <p14:tracePt t="85039" x="4822825" y="3733800"/>
          <p14:tracePt t="85047" x="4838700" y="3733800"/>
          <p14:tracePt t="85055" x="4854575" y="3733800"/>
          <p14:tracePt t="85070" x="4868863" y="3733800"/>
          <p14:tracePt t="85086" x="4876800" y="3733800"/>
          <p14:tracePt t="85183" x="4884738" y="3733800"/>
          <p14:tracePt t="85215" x="4884738" y="3725863"/>
          <p14:tracePt t="85527" x="4884738" y="3711575"/>
          <p14:tracePt t="85599" x="4899025" y="3703638"/>
          <p14:tracePt t="85639" x="4899025" y="3695700"/>
          <p14:tracePt t="85703" x="4899025" y="3679825"/>
          <p14:tracePt t="85863" x="4892675" y="3679825"/>
          <p14:tracePt t="86503" x="4884738" y="3657600"/>
          <p14:tracePt t="86513" x="4884738" y="3649663"/>
          <p14:tracePt t="86521" x="4884738" y="3641725"/>
          <p14:tracePt t="86533" x="4884738" y="3627438"/>
          <p14:tracePt t="86551" x="4884738" y="3611563"/>
          <p14:tracePt t="86569" x="4876800" y="3581400"/>
          <p14:tracePt t="86586" x="4876800" y="3565525"/>
          <p14:tracePt t="86602" x="4868863" y="3551238"/>
          <p14:tracePt t="86618" x="4868863" y="3543300"/>
          <p14:tracePt t="86635" x="4868863" y="3521075"/>
          <p14:tracePt t="86652" x="4868863" y="3513138"/>
          <p14:tracePt t="86671" x="4868863" y="3505200"/>
          <p14:tracePt t="86685" x="4868863" y="3497263"/>
          <p14:tracePt t="86701" x="4868863" y="3489325"/>
          <p14:tracePt t="86718" x="4868863" y="3482975"/>
          <p14:tracePt t="86751" x="4868863" y="3467100"/>
          <p14:tracePt t="86783" x="4868863" y="3451225"/>
          <p14:tracePt t="86791" x="4876800" y="3444875"/>
          <p14:tracePt t="86801" x="4884738" y="3421063"/>
          <p14:tracePt t="86818" x="4884738" y="3413125"/>
          <p14:tracePt t="86903" x="4892675" y="3406775"/>
          <p14:tracePt t="86967" x="4899025" y="3398838"/>
          <p14:tracePt t="86975" x="4899025" y="3390900"/>
          <p14:tracePt t="86991" x="4899025" y="3382963"/>
          <p14:tracePt t="87007" x="4899025" y="3375025"/>
          <p14:tracePt t="87151" x="4899025" y="3382963"/>
          <p14:tracePt t="87287" x="4899025" y="3390900"/>
          <p14:tracePt t="87303" x="4899025" y="3398838"/>
          <p14:tracePt t="87311" x="4899025" y="3413125"/>
          <p14:tracePt t="87319" x="4899025" y="3436938"/>
          <p14:tracePt t="87336" x="4899025" y="3444875"/>
          <p14:tracePt t="87352" x="4899025" y="3459163"/>
          <p14:tracePt t="87368" x="4899025" y="3467100"/>
          <p14:tracePt t="87391" x="4899025" y="3482975"/>
          <p14:tracePt t="87407" x="4899025" y="3497263"/>
          <p14:tracePt t="87417" x="4899025" y="3513138"/>
          <p14:tracePt t="87439" x="4899025" y="3521075"/>
          <p14:tracePt t="87479" x="4899025" y="3543300"/>
          <p14:tracePt t="87495" x="4899025" y="3551238"/>
          <p14:tracePt t="87503" x="4899025" y="3559175"/>
          <p14:tracePt t="87517" x="4899025" y="3589338"/>
          <p14:tracePt t="87517" x="4892675" y="3619500"/>
          <p14:tracePt t="87536" x="4892675" y="3635375"/>
          <p14:tracePt t="87552" x="4892675" y="3641725"/>
          <p14:tracePt t="87568" x="4892675" y="3649663"/>
          <p14:tracePt t="87585" x="4892675" y="3665538"/>
          <p14:tracePt t="87601" x="4892675" y="3657600"/>
          <p14:tracePt t="87911" x="4892675" y="3649663"/>
          <p14:tracePt t="87919" x="4892675" y="3635375"/>
          <p14:tracePt t="87933" x="4899025" y="3603625"/>
          <p14:tracePt t="87933" x="4899025" y="3589338"/>
          <p14:tracePt t="87952" x="4899025" y="3565525"/>
          <p14:tracePt t="87967" x="4914900" y="3551238"/>
          <p14:tracePt t="87984" x="4914900" y="3535363"/>
          <p14:tracePt t="88001" x="4914900" y="3527425"/>
          <p14:tracePt t="88023" x="4914900" y="3521075"/>
          <p14:tracePt t="88034" x="4914900" y="3505200"/>
          <p14:tracePt t="88051" x="4914900" y="3497263"/>
          <p14:tracePt t="88066" x="4914900" y="3482975"/>
          <p14:tracePt t="88103" x="4914900" y="3467100"/>
          <p14:tracePt t="88111" x="4914900" y="3451225"/>
          <p14:tracePt t="88119" x="4914900" y="3436938"/>
          <p14:tracePt t="88135" x="4922838" y="3429000"/>
          <p14:tracePt t="88159" x="4922838" y="3421063"/>
          <p14:tracePt t="88199" x="4930775" y="3406775"/>
          <p14:tracePt t="88207" x="4930775" y="3398838"/>
          <p14:tracePt t="88223" x="4930775" y="3413125"/>
          <p14:tracePt t="88527" x="4930775" y="3421063"/>
          <p14:tracePt t="88535" x="4930775" y="3429000"/>
          <p14:tracePt t="88542" x="4930775" y="3444875"/>
          <p14:tracePt t="88559" x="4930775" y="3451225"/>
          <p14:tracePt t="88575" x="4930775" y="3467100"/>
          <p14:tracePt t="88591" x="4930775" y="3482975"/>
          <p14:tracePt t="88601" x="4914900" y="3505200"/>
          <p14:tracePt t="88618" x="4914900" y="3535363"/>
          <p14:tracePt t="88633" x="4899025" y="3559175"/>
          <p14:tracePt t="88649" x="4884738" y="3581400"/>
          <p14:tracePt t="88665" x="4868863" y="3603625"/>
          <p14:tracePt t="88682" x="4854575" y="3611563"/>
          <p14:tracePt t="88699" x="4830763" y="3641725"/>
          <p14:tracePt t="88716" x="4808538" y="3657600"/>
          <p14:tracePt t="88733" x="4792663" y="3665538"/>
          <p14:tracePt t="88749" x="4792663" y="3673475"/>
          <p14:tracePt t="88766" x="4784725" y="3673475"/>
          <p14:tracePt t="88799" x="4778375" y="3679825"/>
          <p14:tracePt t="88847" x="4784725" y="3679825"/>
          <p14:tracePt t="88999" x="4792663" y="3679825"/>
          <p14:tracePt t="89007" x="4808538" y="3679825"/>
          <p14:tracePt t="89016" x="4822825" y="3679825"/>
          <p14:tracePt t="89034" x="4838700" y="3679825"/>
          <p14:tracePt t="89049" x="4846638" y="3679825"/>
          <p14:tracePt t="89079" x="4868863" y="3687763"/>
          <p14:tracePt t="89087" x="4884738" y="3695700"/>
          <p14:tracePt t="89099" x="4914900" y="3711575"/>
          <p14:tracePt t="89116" x="4922838" y="3711575"/>
          <p14:tracePt t="89175" x="4930775" y="3711575"/>
          <p14:tracePt t="89191" x="4937125" y="3711575"/>
          <p14:tracePt t="89199" x="4945063" y="3711575"/>
          <p14:tracePt t="89207" x="4945063" y="3703638"/>
          <p14:tracePt t="89223" x="4945063" y="3687763"/>
          <p14:tracePt t="89287" x="4945063" y="3679825"/>
          <p14:tracePt t="89319" x="4945063" y="3665538"/>
          <p14:tracePt t="89327" x="4945063" y="3641725"/>
          <p14:tracePt t="89335" x="4945063" y="3627438"/>
          <p14:tracePt t="89348" x="4945063" y="3597275"/>
          <p14:tracePt t="89366" x="4945063" y="3573463"/>
          <p14:tracePt t="89384" x="4945063" y="3551238"/>
          <p14:tracePt t="89400" x="4945063" y="3535363"/>
          <p14:tracePt t="89416" x="4945063" y="3527425"/>
          <p14:tracePt t="89433" x="4945063" y="3513138"/>
          <p14:tracePt t="89449" x="4937125" y="3489325"/>
          <p14:tracePt t="89466" x="4937125" y="3467100"/>
          <p14:tracePt t="89483" x="4937125" y="3451225"/>
          <p14:tracePt t="89498" x="4937125" y="3444875"/>
          <p14:tracePt t="89515" x="4937125" y="3436938"/>
          <p14:tracePt t="89671" x="4937125" y="3429000"/>
          <p14:tracePt t="89703" x="4937125" y="3436938"/>
          <p14:tracePt t="89823" x="4937125" y="3451225"/>
          <p14:tracePt t="89831" x="4937125" y="3467100"/>
          <p14:tracePt t="89839" x="4937125" y="3482975"/>
          <p14:tracePt t="89849" x="4937125" y="3505200"/>
          <p14:tracePt t="89866" x="4930775" y="3527425"/>
          <p14:tracePt t="89882" x="4914900" y="3543300"/>
          <p14:tracePt t="89898" x="4892675" y="3573463"/>
          <p14:tracePt t="89916" x="4868863" y="3589338"/>
          <p14:tracePt t="89932" x="4846638" y="3603625"/>
          <p14:tracePt t="89949" x="4838700" y="3603625"/>
          <p14:tracePt t="89967" x="4830763" y="3603625"/>
          <p14:tracePt t="89981" x="4816475" y="3611563"/>
          <p14:tracePt t="89981" x="4800600" y="3611563"/>
          <p14:tracePt t="90000" x="4778375" y="3611563"/>
          <p14:tracePt t="90016" x="4762500" y="3611563"/>
          <p14:tracePt t="90032" x="4754563" y="3611563"/>
          <p14:tracePt t="90048" x="4740275" y="3611563"/>
          <p14:tracePt t="90103" x="4732338" y="3611563"/>
          <p14:tracePt t="90127" x="4716463" y="3611563"/>
          <p14:tracePt t="90143" x="4702175" y="3611563"/>
          <p14:tracePt t="90159" x="4686300" y="3603625"/>
          <p14:tracePt t="90167" x="4678363" y="3603625"/>
          <p14:tracePt t="90231" x="4670425" y="3597275"/>
          <p14:tracePt t="90239" x="4678363" y="3597275"/>
          <p14:tracePt t="90520" x="4694238" y="3597275"/>
          <p14:tracePt t="90535" x="4702175" y="3597275"/>
          <p14:tracePt t="90551" x="4716463" y="3597275"/>
          <p14:tracePt t="90559" x="4732338" y="3603625"/>
          <p14:tracePt t="90567" x="4740275" y="3611563"/>
          <p14:tracePt t="90579" x="4762500" y="3627438"/>
          <p14:tracePt t="90597" x="4770438" y="3627438"/>
          <p14:tracePt t="90613" x="4784725" y="3627438"/>
          <p14:tracePt t="90631" x="4792663" y="3627438"/>
          <p14:tracePt t="90655" x="4808538" y="3627438"/>
          <p14:tracePt t="90671" x="4816475" y="3627438"/>
          <p14:tracePt t="90681" x="4838700" y="3627438"/>
          <p14:tracePt t="90697" x="4868863" y="3627438"/>
          <p14:tracePt t="90715" x="4884738" y="3627438"/>
          <p14:tracePt t="90730" x="4892675" y="3627438"/>
          <p14:tracePt t="90747" x="4899025" y="3627438"/>
          <p14:tracePt t="90764" x="4914900" y="3627438"/>
          <p14:tracePt t="90780" x="4922838" y="3619500"/>
          <p14:tracePt t="90797" x="4930775" y="3603625"/>
          <p14:tracePt t="90797" x="4945063" y="3603625"/>
          <p14:tracePt t="90816" x="4953000" y="3597275"/>
          <p14:tracePt t="90872" x="4960938" y="3597275"/>
          <p14:tracePt t="90880" x="4960938" y="3589338"/>
          <p14:tracePt t="90887" x="4968875" y="3581400"/>
          <p14:tracePt t="90897" x="4975225" y="3573463"/>
          <p14:tracePt t="90914" x="4983163" y="3559175"/>
          <p14:tracePt t="90930" x="4991100" y="3543300"/>
          <p14:tracePt t="90948" x="4991100" y="3535363"/>
          <p14:tracePt t="90963" x="4991100" y="3521075"/>
          <p14:tracePt t="90981" x="4999038" y="3513138"/>
          <p14:tracePt t="90997" x="5013325" y="3505200"/>
          <p14:tracePt t="91013" x="5013325" y="3489325"/>
          <p14:tracePt t="91031" x="5013325" y="3482975"/>
          <p14:tracePt t="91071" x="5021263" y="3475038"/>
          <p14:tracePt t="91080" x="5029200" y="3475038"/>
          <p14:tracePt t="91087" x="5029200" y="3467100"/>
          <p14:tracePt t="91097" x="5037138" y="3459163"/>
          <p14:tracePt t="91114" x="5045075" y="3451225"/>
          <p14:tracePt t="91130" x="5045075" y="3444875"/>
          <p14:tracePt t="91159" x="5051425" y="3444875"/>
          <p14:tracePt t="91199" x="5051425" y="3436938"/>
          <p14:tracePt t="91215" x="5059363" y="3436938"/>
          <p14:tracePt t="91223" x="5067300" y="3421063"/>
          <p14:tracePt t="91247" x="5075238" y="3421063"/>
          <p14:tracePt t="91343" x="5083175" y="3421063"/>
          <p14:tracePt t="91375" x="5097463" y="3421063"/>
          <p14:tracePt t="91383" x="5105400" y="3406775"/>
          <p14:tracePt t="91397" x="5127625" y="3406775"/>
          <p14:tracePt t="91417" x="5135563" y="3406775"/>
          <p14:tracePt t="91487" x="5143500" y="3398838"/>
          <p14:tracePt t="91503" x="5151438" y="3390900"/>
          <p14:tracePt t="91528" x="5159375" y="3390900"/>
          <p14:tracePt t="91583" x="5165725" y="3390900"/>
          <p14:tracePt t="91615" x="5181600" y="3390900"/>
          <p14:tracePt t="91623" x="5203825" y="3375025"/>
          <p14:tracePt t="91631" x="5211763" y="3375025"/>
          <p14:tracePt t="91631" x="5227638" y="3375025"/>
          <p14:tracePt t="91648" x="5235575" y="3375025"/>
          <p14:tracePt t="91671" x="5249863" y="3375025"/>
          <p14:tracePt t="91719" x="5257800" y="3375025"/>
          <p14:tracePt t="91743" x="5265738" y="3375025"/>
          <p14:tracePt t="91831" x="5273675" y="3375025"/>
          <p14:tracePt t="91855" x="5280025" y="3375025"/>
          <p14:tracePt t="91871" x="5287963" y="3375025"/>
          <p14:tracePt t="91887" x="5295900" y="3375025"/>
          <p14:tracePt t="91903" x="5311775" y="3375025"/>
          <p14:tracePt t="91919" x="5318125" y="3368675"/>
          <p14:tracePt t="91935" x="5326063" y="3368675"/>
          <p14:tracePt t="91951" x="5334000" y="3368675"/>
          <p14:tracePt t="91959" x="5341938" y="3368675"/>
          <p14:tracePt t="91999" x="5349875" y="3368675"/>
          <p14:tracePt t="92015" x="5356225" y="3368675"/>
          <p14:tracePt t="92023" x="5364163" y="3368675"/>
          <p14:tracePt t="92031" x="5380038" y="3368675"/>
          <p14:tracePt t="92046" x="5402263" y="3368675"/>
          <p14:tracePt t="92063" x="5410200" y="3368675"/>
          <p14:tracePt t="92087" x="5426075" y="3368675"/>
          <p14:tracePt t="92103" x="5456238" y="3368675"/>
          <p14:tracePt t="92113" x="5494338" y="3368675"/>
          <p14:tracePt t="92130" x="5532438" y="3375025"/>
          <p14:tracePt t="92147" x="5546725" y="3375025"/>
          <p14:tracePt t="92163" x="5562600" y="3375025"/>
          <p14:tracePt t="92179" x="5570538" y="3375025"/>
          <p14:tracePt t="92199" x="5584825" y="3375025"/>
          <p14:tracePt t="92223" x="5600700" y="3375025"/>
          <p14:tracePt t="92231" x="5608638" y="3390900"/>
          <p14:tracePt t="92246" x="5616575" y="3390900"/>
          <p14:tracePt t="92262" x="5630863" y="3406775"/>
          <p14:tracePt t="92311" x="5646738" y="3421063"/>
          <p14:tracePt t="92328" x="5676900" y="3436938"/>
          <p14:tracePt t="92335" x="5684838" y="3451225"/>
          <p14:tracePt t="92351" x="5692775" y="3451225"/>
          <p14:tracePt t="92362" x="5707063" y="3467100"/>
          <p14:tracePt t="92380" x="5707063" y="3475038"/>
          <p14:tracePt t="92395" x="5707063" y="3482975"/>
          <p14:tracePt t="92415" x="5715000" y="3505200"/>
          <p14:tracePt t="92429" x="5730875" y="3527425"/>
          <p14:tracePt t="92429" x="5737225" y="3543300"/>
          <p14:tracePt t="92448" x="5753100" y="3559175"/>
          <p14:tracePt t="92463" x="5775325" y="3581400"/>
          <p14:tracePt t="92480" x="5775325" y="3589338"/>
          <p14:tracePt t="92495" x="5775325" y="3611563"/>
          <p14:tracePt t="92515" x="5775325" y="3627438"/>
          <p14:tracePt t="92535" x="5775325" y="3635375"/>
          <p14:tracePt t="92544" x="5791200" y="3665538"/>
          <p14:tracePt t="92562" x="5807075" y="3679825"/>
          <p14:tracePt t="92579" x="5807075" y="3687763"/>
          <p14:tracePt t="92596" x="5807075" y="3695700"/>
          <p14:tracePt t="92612" x="5813425" y="3711575"/>
          <p14:tracePt t="92629" x="5813425" y="3733800"/>
          <p14:tracePt t="92629" x="5821363" y="3741738"/>
          <p14:tracePt t="92648" x="5821363" y="3749675"/>
          <p14:tracePt t="92662" x="5829300" y="3779838"/>
          <p14:tracePt t="92680" x="5829300" y="3787775"/>
          <p14:tracePt t="92697" x="5837238" y="3817938"/>
          <p14:tracePt t="92713" x="5845175" y="3840163"/>
          <p14:tracePt t="92730" x="5851525" y="3856038"/>
          <p14:tracePt t="92745" x="5851525" y="3870325"/>
          <p14:tracePt t="92775" x="5859463" y="3870325"/>
          <p14:tracePt t="92799" x="5859463" y="3886200"/>
          <p14:tracePt t="92807" x="5867400" y="3894138"/>
          <p14:tracePt t="92815" x="5867400" y="3902075"/>
          <p14:tracePt t="92871" x="5859463" y="3902075"/>
          <p14:tracePt t="92951" x="5813425" y="3870325"/>
          <p14:tracePt t="92959" x="5775325" y="3840163"/>
          <p14:tracePt t="92967" x="5722938" y="3817938"/>
          <p14:tracePt t="92978" x="5668963" y="3794125"/>
          <p14:tracePt t="92996" x="5584825" y="3771900"/>
          <p14:tracePt t="93012" x="5562600" y="3749675"/>
          <p14:tracePt t="93029" x="5516563" y="3741738"/>
          <p14:tracePt t="93029" x="5470525" y="3741738"/>
          <p14:tracePt t="93048" x="5410200" y="3741738"/>
          <p14:tracePt t="93062" x="5326063" y="3741738"/>
          <p14:tracePt t="93062" x="5303838" y="3741738"/>
          <p14:tracePt t="93080" x="5257800" y="3725863"/>
          <p14:tracePt t="93096" x="5189538" y="3717925"/>
          <p14:tracePt t="93113" x="5121275" y="3711575"/>
          <p14:tracePt t="93129" x="5075238" y="3711575"/>
          <p14:tracePt t="93145" x="5067300" y="3711575"/>
          <p14:tracePt t="93162" x="5021263" y="3711575"/>
          <p14:tracePt t="93179" x="4937125" y="3711575"/>
          <p14:tracePt t="93195" x="4884738" y="3711575"/>
          <p14:tracePt t="93212" x="4854575" y="3711575"/>
          <p14:tracePt t="93229" x="4846638" y="3711575"/>
          <p14:tracePt t="93263" x="4838700" y="3711575"/>
          <p14:tracePt t="93279" x="4830763" y="3711575"/>
          <p14:tracePt t="93351" x="4822825" y="3711575"/>
          <p14:tracePt t="93391" x="4838700" y="3711575"/>
          <p14:tracePt t="93479" x="4860925" y="3711575"/>
          <p14:tracePt t="93487" x="4892675" y="3711575"/>
          <p14:tracePt t="93496" x="4937125" y="3711575"/>
          <p14:tracePt t="93513" x="4953000" y="3703638"/>
          <p14:tracePt t="93529" x="4991100" y="3679825"/>
          <p14:tracePt t="93546" x="5021263" y="3649663"/>
          <p14:tracePt t="93561" x="5029200" y="3635375"/>
          <p14:tracePt t="93577" x="5037138" y="3619500"/>
          <p14:tracePt t="93593" x="5051425" y="3597275"/>
          <p14:tracePt t="93610" x="5059363" y="3581400"/>
          <p14:tracePt t="93626" x="5075238" y="3565525"/>
          <p14:tracePt t="93645" x="5089525" y="3543300"/>
          <p14:tracePt t="93662" x="5105400" y="3521075"/>
          <p14:tracePt t="93662" x="5113338" y="3505200"/>
          <p14:tracePt t="93680" x="5121275" y="3489325"/>
          <p14:tracePt t="93696" x="5127625" y="3482975"/>
          <p14:tracePt t="93711" x="5135563" y="3467100"/>
          <p14:tracePt t="93729" x="5151438" y="3459163"/>
          <p14:tracePt t="93744" x="5165725" y="3444875"/>
          <p14:tracePt t="93762" x="5173663" y="3436938"/>
          <p14:tracePt t="93783" x="5181600" y="3436938"/>
          <p14:tracePt t="93794" x="5189538" y="3429000"/>
          <p14:tracePt t="93810" x="5211763" y="3421063"/>
          <p14:tracePt t="93828" x="5257800" y="3421063"/>
          <p14:tracePt t="93845" x="5295900" y="3421063"/>
          <p14:tracePt t="93861" x="5334000" y="3421063"/>
          <p14:tracePt t="93861" x="5349875" y="3413125"/>
          <p14:tracePt t="93879" x="5356225" y="3413125"/>
          <p14:tracePt t="93895" x="5364163" y="3413125"/>
          <p14:tracePt t="93919" x="5372100" y="3413125"/>
          <p14:tracePt t="93928" x="5402263" y="3413125"/>
          <p14:tracePt t="93945" x="5456238" y="3429000"/>
          <p14:tracePt t="93962" x="5494338" y="3429000"/>
          <p14:tracePt t="93978" x="5540375" y="3451225"/>
          <p14:tracePt t="93995" x="5578475" y="3467100"/>
          <p14:tracePt t="94011" x="5616575" y="3475038"/>
          <p14:tracePt t="94028" x="5654675" y="3505200"/>
          <p14:tracePt t="94044" x="5676900" y="3521075"/>
          <p14:tracePt t="94060" x="5684838" y="3527425"/>
          <p14:tracePt t="94077" x="5692775" y="3535363"/>
          <p14:tracePt t="94094" x="5707063" y="3551238"/>
          <p14:tracePt t="94119" x="5707063" y="3559175"/>
          <p14:tracePt t="94128" x="5730875" y="3597275"/>
          <p14:tracePt t="94145" x="5768975" y="3641725"/>
          <p14:tracePt t="94162" x="5791200" y="3673475"/>
          <p14:tracePt t="94178" x="5799138" y="3679825"/>
          <p14:tracePt t="94194" x="5807075" y="3695700"/>
          <p14:tracePt t="94210" x="5807075" y="3703638"/>
          <p14:tracePt t="94227" x="5821363" y="3733800"/>
          <p14:tracePt t="94244" x="5837238" y="3763963"/>
          <p14:tracePt t="94260" x="5851525" y="3794125"/>
          <p14:tracePt t="94277" x="5883275" y="3832225"/>
          <p14:tracePt t="94277" x="5897563" y="3848100"/>
          <p14:tracePt t="94296" x="5913438" y="3870325"/>
          <p14:tracePt t="94312" x="5921375" y="3894138"/>
          <p14:tracePt t="94328" x="5921375" y="3908425"/>
          <p14:tracePt t="94345" x="5921375" y="3940175"/>
          <p14:tracePt t="94361" x="5943600" y="3992563"/>
          <p14:tracePt t="94378" x="5959475" y="4046538"/>
          <p14:tracePt t="94394" x="5989638" y="4114800"/>
          <p14:tracePt t="94411" x="6027738" y="4198938"/>
          <p14:tracePt t="94427" x="6035675" y="4267200"/>
          <p14:tracePt t="94445" x="6042025" y="4313238"/>
          <p14:tracePt t="94461" x="6049963" y="4351338"/>
          <p14:tracePt t="94477" x="6088063" y="4389438"/>
          <p14:tracePt t="94477" x="6096000" y="4397375"/>
          <p14:tracePt t="94496" x="6103938" y="4411663"/>
          <p14:tracePt t="94511" x="6103938" y="4419600"/>
          <p14:tracePt t="94528" x="6118225" y="4441825"/>
          <p14:tracePt t="94544" x="6118225" y="4465638"/>
          <p14:tracePt t="94561" x="6134100" y="4479925"/>
          <p14:tracePt t="94576" x="6149975" y="4495800"/>
          <p14:tracePt t="94594" x="6180138" y="4518025"/>
          <p14:tracePt t="94610" x="6194425" y="4533900"/>
          <p14:tracePt t="94627" x="6226175" y="4556125"/>
          <p14:tracePt t="94644" x="6264275" y="4579938"/>
          <p14:tracePt t="94660" x="6302375" y="4610100"/>
          <p14:tracePt t="94677" x="6324600" y="4625975"/>
          <p14:tracePt t="94694" x="6332538" y="4632325"/>
          <p14:tracePt t="94710" x="6332538" y="4640263"/>
          <p14:tracePt t="94728" x="6332538" y="4648200"/>
          <p14:tracePt t="94751" x="6332538" y="4656138"/>
          <p14:tracePt t="95623" x="6324600" y="4656138"/>
          <p14:tracePt t="95631" x="6316663" y="4648200"/>
          <p14:tracePt t="95647" x="6316663" y="4640263"/>
          <p14:tracePt t="95658" x="6294438" y="4632325"/>
          <p14:tracePt t="95676" x="6256338" y="4618038"/>
          <p14:tracePt t="95693" x="6210300" y="4594225"/>
          <p14:tracePt t="95709" x="6142038" y="4579938"/>
          <p14:tracePt t="95709" x="6111875" y="4556125"/>
          <p14:tracePt t="95728" x="6057900" y="4549775"/>
          <p14:tracePt t="95742" x="5959475" y="4511675"/>
          <p14:tracePt t="95742" x="5897563" y="4487863"/>
          <p14:tracePt t="95761" x="5783263" y="4441825"/>
          <p14:tracePt t="95777" x="5654675" y="4343400"/>
          <p14:tracePt t="95793" x="5562600" y="4275138"/>
          <p14:tracePt t="95809" x="5448300" y="4198938"/>
          <p14:tracePt t="95826" x="5356225" y="4160838"/>
          <p14:tracePt t="95843" x="5265738" y="4114800"/>
          <p14:tracePt t="95859" x="5181600" y="4068763"/>
          <p14:tracePt t="95876" x="5083175" y="4038600"/>
          <p14:tracePt t="95893" x="4960938" y="3962400"/>
          <p14:tracePt t="95909" x="4838700" y="3894138"/>
          <p14:tracePt t="95909" x="4792663" y="3870325"/>
          <p14:tracePt t="95928" x="4778375" y="3856038"/>
          <p14:tracePt t="95928" x="4740275" y="3840163"/>
          <p14:tracePt t="95945" x="4702175" y="3817938"/>
          <p14:tracePt t="95960" x="4686300" y="3794125"/>
          <p14:tracePt t="95976" x="4632325" y="3749675"/>
          <p14:tracePt t="95993" x="4602163" y="3741738"/>
          <p14:tracePt t="96009" x="4549775" y="3717925"/>
          <p14:tracePt t="96026" x="4465638" y="3695700"/>
          <p14:tracePt t="96041" x="4397375" y="3657600"/>
          <p14:tracePt t="96057" x="4381500" y="3657600"/>
          <p14:tracePt t="96075" x="4373563" y="3649663"/>
          <p14:tracePt t="96092" x="4359275" y="3635375"/>
          <p14:tracePt t="96109" x="4335463" y="3619500"/>
          <p14:tracePt t="96126" x="4313238" y="3597275"/>
          <p14:tracePt t="96126" x="4297363" y="3589338"/>
          <p14:tracePt t="96144" x="4297363" y="3581400"/>
          <p14:tracePt t="96158" x="4289425" y="3573463"/>
          <p14:tracePt t="96176" x="4275138" y="3565525"/>
          <p14:tracePt t="96192" x="4267200" y="3565525"/>
          <p14:tracePt t="96247" x="4259263" y="3565525"/>
          <p14:tracePt t="96351" x="4289425" y="3581400"/>
          <p14:tracePt t="96431" x="4327525" y="3597275"/>
          <p14:tracePt t="96439" x="4351338" y="3603625"/>
          <p14:tracePt t="96456" x="4359275" y="3603625"/>
          <p14:tracePt t="96463" x="4373563" y="3603625"/>
          <p14:tracePt t="96551" x="4381500" y="3603625"/>
          <p14:tracePt t="96575" x="4389438" y="3603625"/>
          <p14:tracePt t="96583" x="4403725" y="3603625"/>
          <p14:tracePt t="96615" x="4411663" y="3603625"/>
          <p14:tracePt t="96631" x="4419600" y="3603625"/>
          <p14:tracePt t="96639" x="4435475" y="3603625"/>
          <p14:tracePt t="96647" x="4449763" y="3603625"/>
          <p14:tracePt t="96658" x="4487863" y="3603625"/>
          <p14:tracePt t="96675" x="4549775" y="3603625"/>
          <p14:tracePt t="96692" x="4610100" y="3611563"/>
          <p14:tracePt t="96708" x="4648200" y="3619500"/>
          <p14:tracePt t="96725" x="4648200" y="3611563"/>
          <p14:tracePt t="96887" x="4664075" y="3603625"/>
          <p14:tracePt t="96903" x="4686300" y="3603625"/>
          <p14:tracePt t="96911" x="4694238" y="3603625"/>
          <p14:tracePt t="96924" x="4724400" y="3589338"/>
          <p14:tracePt t="96941" x="4746625" y="3589338"/>
          <p14:tracePt t="96960" x="4754563" y="3589338"/>
          <p14:tracePt t="97023" x="4762500" y="3589338"/>
          <p14:tracePt t="97040" x="4778375" y="3581400"/>
          <p14:tracePt t="97047" x="4784725" y="3565525"/>
          <p14:tracePt t="97057" x="4808538" y="3565525"/>
          <p14:tracePt t="97075" x="4838700" y="3559175"/>
          <p14:tracePt t="97091" x="4846638" y="3543300"/>
          <p14:tracePt t="97108" x="4868863" y="3535363"/>
          <p14:tracePt t="97124" x="4892675" y="3527425"/>
          <p14:tracePt t="97141" x="4899025" y="3527425"/>
          <p14:tracePt t="97157" x="4906963" y="3521075"/>
          <p14:tracePt t="97174" x="4914900" y="3521075"/>
          <p14:tracePt t="97239" x="4914900" y="3527425"/>
          <p14:tracePt t="97343" x="4930775" y="3535363"/>
          <p14:tracePt t="97359" x="4930775" y="3543300"/>
          <p14:tracePt t="97375" x="4930775" y="3551238"/>
          <p14:tracePt t="97415" x="4930775" y="3559175"/>
          <p14:tracePt t="97463" x="4930775" y="3573463"/>
          <p14:tracePt t="97479" x="4930775" y="3581400"/>
          <p14:tracePt t="97527" x="4930775" y="3589338"/>
          <p14:tracePt t="97535" x="4922838" y="3589338"/>
          <p14:tracePt t="97543" x="4906963" y="3597275"/>
          <p14:tracePt t="97556" x="4899025" y="3597275"/>
          <p14:tracePt t="97575" x="4892675" y="3597275"/>
          <p14:tracePt t="97575" x="4884738" y="3597275"/>
          <p14:tracePt t="97592" x="4860925" y="3597275"/>
          <p14:tracePt t="97608" x="4838700" y="3597275"/>
          <p14:tracePt t="97625" x="4816475" y="3597275"/>
          <p14:tracePt t="97641" x="4770438" y="3597275"/>
          <p14:tracePt t="97658" x="4724400" y="3597275"/>
          <p14:tracePt t="97674" x="4678363" y="3597275"/>
          <p14:tracePt t="97692" x="4640263" y="3597275"/>
          <p14:tracePt t="97707" x="4594225" y="3589338"/>
          <p14:tracePt t="97724" x="4549775" y="3573463"/>
          <p14:tracePt t="97741" x="4533900" y="3573463"/>
          <p14:tracePt t="97757" x="4525963" y="3573463"/>
          <p14:tracePt t="97773" x="4518025" y="3573463"/>
          <p14:tracePt t="97799" x="4511675" y="3573463"/>
          <p14:tracePt t="97808" x="4487863" y="3573463"/>
          <p14:tracePt t="97825" x="4473575" y="3573463"/>
          <p14:tracePt t="97841" x="4457700" y="3573463"/>
          <p14:tracePt t="97863" x="4449763" y="3573463"/>
          <p14:tracePt t="97911" x="4441825" y="3573463"/>
          <p14:tracePt t="97919" x="4427538" y="3573463"/>
          <p14:tracePt t="97927" x="4411663" y="3573463"/>
          <p14:tracePt t="97940" x="4397375" y="3573463"/>
          <p14:tracePt t="97956" x="4389438" y="3581400"/>
          <p14:tracePt t="98023" x="4389438" y="3589338"/>
          <p14:tracePt t="98055" x="4403725" y="3603625"/>
          <p14:tracePt t="98063" x="4419600" y="3619500"/>
          <p14:tracePt t="98073" x="4449763" y="3635375"/>
          <p14:tracePt t="98090" x="4473575" y="3635375"/>
          <p14:tracePt t="98107" x="4549775" y="3673475"/>
          <p14:tracePt t="98123" x="4594225" y="3687763"/>
          <p14:tracePt t="98140" x="4632325" y="3695700"/>
          <p14:tracePt t="98157" x="4656138" y="3711575"/>
          <p14:tracePt t="98173" x="4664075" y="3711575"/>
          <p14:tracePt t="98215" x="4670425" y="3717925"/>
          <p14:tracePt t="98223" x="4670425" y="3725863"/>
          <p14:tracePt t="98231" x="4686300" y="3733800"/>
          <p14:tracePt t="98247" x="4694238" y="3741738"/>
          <p14:tracePt t="98263" x="4702175" y="3749675"/>
          <p14:tracePt t="98287" x="4702175" y="3741738"/>
          <p14:tracePt t="98487" x="4702175" y="3733800"/>
          <p14:tracePt t="98855" x="4708525" y="3733800"/>
          <p14:tracePt t="99520" x="4724400" y="3733800"/>
          <p14:tracePt t="100047" x="4746625" y="3725863"/>
          <p14:tracePt t="100071" x="4754563" y="3725863"/>
          <p14:tracePt t="100095" x="4770438" y="3725863"/>
          <p14:tracePt t="100135" x="4778375" y="3725863"/>
          <p14:tracePt t="100159" x="4784725" y="3725863"/>
          <p14:tracePt t="100167" x="4800600" y="3717925"/>
          <p14:tracePt t="100176" x="4808538" y="3717925"/>
          <p14:tracePt t="100191" x="4816475" y="3717925"/>
          <p14:tracePt t="100204" x="4830763" y="3711575"/>
          <p14:tracePt t="100221" x="4846638" y="3711575"/>
          <p14:tracePt t="100221" x="4854575" y="3711575"/>
          <p14:tracePt t="100240" x="4868863" y="3711575"/>
          <p14:tracePt t="100336" x="4876800" y="3711575"/>
          <p14:tracePt t="100359" x="4884738" y="3711575"/>
          <p14:tracePt t="100367" x="4892675" y="3711575"/>
          <p14:tracePt t="100383" x="4899025" y="3711575"/>
          <p14:tracePt t="100391" x="4899025" y="3703638"/>
          <p14:tracePt t="100404" x="4899025" y="3695700"/>
          <p14:tracePt t="100487" x="4906963" y="3687763"/>
          <p14:tracePt t="100495" x="4914900" y="3679825"/>
          <p14:tracePt t="100512" x="4922838" y="3673475"/>
          <p14:tracePt t="100523" x="4930775" y="3657600"/>
          <p14:tracePt t="100538" x="4930775" y="3649663"/>
          <p14:tracePt t="100574" x="4937125" y="3649663"/>
          <p14:tracePt t="100607" x="4945063" y="3641725"/>
          <p14:tracePt t="100623" x="4953000" y="3635375"/>
          <p14:tracePt t="100631" x="4960938" y="3627438"/>
          <p14:tracePt t="100655" x="4960938" y="3619500"/>
          <p14:tracePt t="100711" x="4960938" y="3611563"/>
          <p14:tracePt t="100727" x="4960938" y="3603625"/>
          <p14:tracePt t="100847" x="4960938" y="3619500"/>
          <p14:tracePt t="101423" x="4960938" y="3635375"/>
          <p14:tracePt t="101431" x="4960938" y="3657600"/>
          <p14:tracePt t="101439" x="4960938" y="3687763"/>
          <p14:tracePt t="101453" x="4960938" y="3756025"/>
          <p14:tracePt t="101453" x="4945063" y="3810000"/>
          <p14:tracePt t="101473" x="4914900" y="3863975"/>
          <p14:tracePt t="101473" x="4884738" y="3992563"/>
          <p14:tracePt t="101488" x="4778375" y="4365625"/>
          <p14:tracePt t="101505" x="4656138" y="4762500"/>
          <p14:tracePt t="101523" x="4533900" y="5127625"/>
          <p14:tracePt t="101536" x="4487863" y="5402263"/>
          <p14:tracePt t="101553" x="4441825" y="5622925"/>
          <p14:tracePt t="101569" x="4419600" y="5807075"/>
          <p14:tracePt t="101585" x="4435475" y="5951538"/>
          <p14:tracePt t="101603" x="4473575" y="6035675"/>
          <p14:tracePt t="101620" x="4487863" y="6088063"/>
          <p14:tracePt t="101636" x="4487863" y="6118225"/>
          <p14:tracePt t="101653" x="4441825" y="6126163"/>
          <p14:tracePt t="101653" x="4427538" y="6126163"/>
          <p14:tracePt t="101672" x="4419600" y="6126163"/>
          <p14:tracePt t="101686" x="4381500" y="6103938"/>
          <p14:tracePt t="101704" x="4351338" y="6103938"/>
          <p14:tracePt t="101720" x="4327525" y="6111875"/>
          <p14:tracePt t="101737" x="4321175" y="6118225"/>
          <p14:tracePt t="101753" x="4275138" y="6118225"/>
          <p14:tracePt t="101770" x="4237038" y="6118225"/>
          <p14:tracePt t="101787" x="4213225" y="6134100"/>
          <p14:tracePt t="101803" x="4191000" y="6164263"/>
          <p14:tracePt t="101820" x="4183063" y="6172200"/>
          <p14:tracePt t="101836" x="4168775" y="6188075"/>
          <p14:tracePt t="101853" x="4144963" y="6202363"/>
          <p14:tracePt t="101870" x="4098925" y="6240463"/>
          <p14:tracePt t="101870" x="4054475" y="6270625"/>
          <p14:tracePt t="101888" x="4030663" y="6294438"/>
          <p14:tracePt t="101902" x="3992563" y="6370638"/>
          <p14:tracePt t="101920" x="3992563" y="6408738"/>
          <p14:tracePt t="101937" x="3978275" y="6461125"/>
          <p14:tracePt t="101953" x="3954463" y="6492875"/>
          <p14:tracePt t="101970" x="3932238" y="6507163"/>
          <p14:tracePt t="101986" x="3940175" y="6507163"/>
          <p14:tracePt t="102071" x="3946525" y="6523038"/>
          <p14:tracePt t="102079" x="3946525" y="6530975"/>
          <p14:tracePt t="102095" x="3954463" y="6553200"/>
          <p14:tracePt t="102103" x="3962400" y="6553200"/>
          <p14:tracePt t="102118" x="4008438" y="6553200"/>
          <p14:tracePt t="102136" x="4098925" y="6569075"/>
          <p14:tracePt t="102152" x="4213225" y="6591300"/>
          <p14:tracePt t="102168" x="4251325" y="6599238"/>
          <p14:tracePt t="102185" x="4283075" y="6613525"/>
          <p14:tracePt t="102202" x="4289425" y="6621463"/>
          <p14:tracePt t="102218" x="4313238" y="6629400"/>
          <p14:tracePt t="102237" x="4419600" y="6651625"/>
          <p14:tracePt t="102253" x="4564063" y="6667500"/>
          <p14:tracePt t="102269" x="4656138" y="6675438"/>
          <p14:tracePt t="102269" x="4664075" y="6675438"/>
          <p14:tracePt t="102288" x="4670425" y="6675438"/>
          <p14:tracePt t="102302" x="4686300" y="6675438"/>
          <p14:tracePt t="102327" x="4724400" y="6675438"/>
          <p14:tracePt t="102336" x="4838700" y="6675438"/>
          <p14:tracePt t="102353" x="4945063" y="6675438"/>
          <p14:tracePt t="102369" x="4983163" y="6675438"/>
          <p14:tracePt t="102385" x="5006975" y="6683375"/>
          <p14:tracePt t="102403" x="5013325" y="6683375"/>
          <p14:tracePt t="102419" x="5089525" y="6683375"/>
          <p14:tracePt t="102436" x="5151438" y="6683375"/>
          <p14:tracePt t="102452" x="5241925" y="6683375"/>
          <p14:tracePt t="102452" x="5265738" y="6683375"/>
          <p14:tracePt t="102472" x="5280025" y="6683375"/>
          <p14:tracePt t="102485" x="5295900" y="6683375"/>
          <p14:tracePt t="102503" x="5287963" y="6683375"/>
          <p14:tracePt t="102647" x="5287963" y="6675438"/>
          <p14:tracePt t="102663" x="5273675" y="6675438"/>
          <p14:tracePt t="102679" x="5265738" y="6667500"/>
          <p14:tracePt t="102695" x="5241925" y="6659563"/>
          <p14:tracePt t="102711" x="5211763" y="6637338"/>
          <p14:tracePt t="102719" x="5135563" y="6569075"/>
          <p14:tracePt t="102737" x="5029200" y="6461125"/>
          <p14:tracePt t="102753" x="4945063" y="6362700"/>
          <p14:tracePt t="102769" x="4876800" y="6164263"/>
          <p14:tracePt t="102786" x="4846638" y="5965825"/>
          <p14:tracePt t="102802" x="4846638" y="5761038"/>
          <p14:tracePt t="102819" x="4846638" y="5508625"/>
          <p14:tracePt t="102835" x="4846638" y="5257800"/>
          <p14:tracePt t="102852" x="4846638" y="5045075"/>
          <p14:tracePt t="102869" x="4846638" y="4860925"/>
          <p14:tracePt t="102886" x="4846638" y="4732338"/>
          <p14:tracePt t="102886" x="4846638" y="4656138"/>
          <p14:tracePt t="102903" x="4838700" y="4618038"/>
          <p14:tracePt t="102918" x="4838700" y="4479925"/>
          <p14:tracePt t="102936" x="4838700" y="4403725"/>
          <p14:tracePt t="102953" x="4846638" y="4351338"/>
          <p14:tracePt t="102969" x="4846638" y="4275138"/>
          <p14:tracePt t="102985" x="4868863" y="4229100"/>
          <p14:tracePt t="103002" x="4884738" y="4198938"/>
          <p14:tracePt t="103018" x="4899025" y="4168775"/>
          <p14:tracePt t="103035" x="4906963" y="4144963"/>
          <p14:tracePt t="103052" x="4906963" y="4137025"/>
          <p14:tracePt t="103068" x="4906963" y="4130675"/>
          <p14:tracePt t="103086" x="4914900" y="4122738"/>
          <p14:tracePt t="103101" x="4914900" y="4106863"/>
          <p14:tracePt t="103119" x="4906963" y="4030663"/>
          <p14:tracePt t="103136" x="4892675" y="3978275"/>
          <p14:tracePt t="103152" x="4860925" y="3924300"/>
          <p14:tracePt t="103169" x="4854575" y="3894138"/>
          <p14:tracePt t="103186" x="4846638" y="3878263"/>
          <p14:tracePt t="103202" x="4822825" y="3848100"/>
          <p14:tracePt t="103218" x="4778375" y="3840163"/>
          <p14:tracePt t="103235" x="4724400" y="3825875"/>
          <p14:tracePt t="103251" x="4694238" y="3817938"/>
          <p14:tracePt t="103268" x="4686300" y="3810000"/>
          <p14:tracePt t="103285" x="4678363" y="3810000"/>
          <p14:tracePt t="103301" x="4670425" y="3810000"/>
          <p14:tracePt t="103317" x="4664075" y="3802063"/>
          <p14:tracePt t="103359" x="4656138" y="3802063"/>
          <p14:tracePt t="103368" x="4648200" y="3794125"/>
          <p14:tracePt t="103375" x="4632325" y="3794125"/>
          <p14:tracePt t="103385" x="4618038" y="3787775"/>
          <p14:tracePt t="103402" x="4602163" y="3779838"/>
          <p14:tracePt t="103417" x="4618038" y="3779838"/>
          <p14:tracePt t="103615" x="4625975" y="3779838"/>
          <p14:tracePt t="103632" x="4648200" y="3779838"/>
          <p14:tracePt t="103639" x="4656138" y="3779838"/>
          <p14:tracePt t="103655" x="4670425" y="3779838"/>
          <p14:tracePt t="103667" x="4716463" y="3779838"/>
          <p14:tracePt t="103685" x="4740275" y="3779838"/>
          <p14:tracePt t="103701" x="4754563" y="3779838"/>
          <p14:tracePt t="103718" x="4770438" y="3779838"/>
          <p14:tracePt t="103734" x="4816475" y="3763963"/>
          <p14:tracePt t="103752" x="4854575" y="3749675"/>
          <p14:tracePt t="103768" x="4906963" y="3733800"/>
          <p14:tracePt t="103785" x="4930775" y="3725863"/>
          <p14:tracePt t="103801" x="4945063" y="3711575"/>
          <p14:tracePt t="103818" x="4960938" y="3695700"/>
          <p14:tracePt t="103834" x="4975225" y="3679825"/>
          <p14:tracePt t="103851" x="4991100" y="3665538"/>
          <p14:tracePt t="103867" x="5013325" y="3649663"/>
          <p14:tracePt t="103884" x="5021263" y="3641725"/>
          <p14:tracePt t="103901" x="5037138" y="3627438"/>
          <p14:tracePt t="103917" x="5029200" y="3627438"/>
          <p14:tracePt t="103999" x="5013325" y="3627438"/>
          <p14:tracePt t="104095" x="4999038" y="3627438"/>
          <p14:tracePt t="104103" x="4975225" y="3649663"/>
          <p14:tracePt t="104119" x="4968875" y="3649663"/>
          <p14:tracePt t="104133" x="4945063" y="3673475"/>
          <p14:tracePt t="104133" x="4922838" y="3679825"/>
          <p14:tracePt t="104152" x="4892675" y="3703638"/>
          <p14:tracePt t="104168" x="4854575" y="3711575"/>
          <p14:tracePt t="104184" x="4800600" y="3725863"/>
          <p14:tracePt t="104201" x="4770438" y="3733800"/>
          <p14:tracePt t="104218" x="4754563" y="3741738"/>
          <p14:tracePt t="104234" x="4732338" y="3749675"/>
          <p14:tracePt t="104271" x="4702175" y="3749675"/>
          <p14:tracePt t="104279" x="4664075" y="3749675"/>
          <p14:tracePt t="104287" x="4618038" y="3749675"/>
          <p14:tracePt t="104300" x="4556125" y="3733800"/>
          <p14:tracePt t="104317" x="4525963" y="3733800"/>
          <p14:tracePt t="104334" x="4525963" y="3725863"/>
          <p14:tracePt t="104350" x="4511675" y="3725863"/>
          <p14:tracePt t="104367" x="4479925" y="3725863"/>
          <p14:tracePt t="104384" x="4465638" y="3725863"/>
          <p14:tracePt t="104400" x="4457700" y="3725863"/>
          <p14:tracePt t="104447" x="4449763" y="3717925"/>
          <p14:tracePt t="104463" x="4441825" y="3717925"/>
          <p14:tracePt t="104527" x="4435475" y="3717925"/>
          <p14:tracePt t="104735" x="4419600" y="3717925"/>
          <p14:tracePt t="104743" x="4411663" y="3717925"/>
          <p14:tracePt t="104751" x="4373563" y="3703638"/>
          <p14:tracePt t="104767" x="4267200" y="3649663"/>
          <p14:tracePt t="104784" x="4244975" y="3635375"/>
          <p14:tracePt t="104801" x="4229100" y="3627438"/>
          <p14:tracePt t="104816" x="4229100" y="3619500"/>
          <p14:tracePt t="104833" x="4229100" y="3611563"/>
          <p14:tracePt t="104864" x="4229100" y="3603625"/>
          <p14:tracePt t="104879" x="4221163" y="3597275"/>
          <p14:tracePt t="104903" x="4221163" y="3589338"/>
          <p14:tracePt t="104911" x="4221163" y="3581400"/>
          <p14:tracePt t="104919" x="4213225" y="3581400"/>
          <p14:tracePt t="104932" x="4206875" y="3573463"/>
          <p14:tracePt t="104932" x="4206875" y="3565525"/>
          <p14:tracePt t="104951" x="4198938" y="3551238"/>
          <p14:tracePt t="104966" x="4191000" y="3535363"/>
          <p14:tracePt t="104984" x="4191000" y="3527425"/>
          <p14:tracePt t="105103" x="4198938" y="3527425"/>
          <p14:tracePt t="105207" x="4206875" y="3527425"/>
          <p14:tracePt t="105215" x="4213225" y="3527425"/>
          <p14:tracePt t="106118" x="4229100" y="3527425"/>
          <p14:tracePt t="106967" x="4237038" y="3527425"/>
          <p14:tracePt t="107055" x="4244975" y="3527425"/>
          <p14:tracePt t="107071" x="4251325" y="3535363"/>
          <p14:tracePt t="107311" x="4259263" y="3543300"/>
          <p14:tracePt t="107328" x="4267200" y="3543300"/>
          <p14:tracePt t="107335" x="4267200" y="3551238"/>
          <p14:tracePt t="107347" x="4275138" y="3559175"/>
          <p14:tracePt t="107363" x="4289425" y="3565525"/>
          <p14:tracePt t="107381" x="4297363" y="3565525"/>
          <p14:tracePt t="107397" x="4313238" y="3581400"/>
          <p14:tracePt t="107397" x="4321175" y="3589338"/>
          <p14:tracePt t="107416" x="4327525" y="3597275"/>
          <p14:tracePt t="107431" x="4335463" y="3597275"/>
          <p14:tracePt t="107481" x="4351338" y="3603625"/>
          <p14:tracePt t="107487" x="4359275" y="3611563"/>
          <p14:tracePt t="107497" x="4373563" y="3611563"/>
          <p14:tracePt t="107516" x="4389438" y="3627438"/>
          <p14:tracePt t="107532" x="4411663" y="3635375"/>
          <p14:tracePt t="107547" x="4419600" y="3635375"/>
          <p14:tracePt t="107563" x="4427538" y="3635375"/>
          <p14:tracePt t="107580" x="4449763" y="3657600"/>
          <p14:tracePt t="107597" x="4479925" y="3679825"/>
          <p14:tracePt t="107597" x="4487863" y="3679825"/>
          <p14:tracePt t="107616" x="4495800" y="3687763"/>
          <p14:tracePt t="107630" x="4511675" y="3695700"/>
          <p14:tracePt t="107647" x="4525963" y="3703638"/>
          <p14:tracePt t="107665" x="4533900" y="3703638"/>
          <p14:tracePt t="107703" x="4556125" y="3717925"/>
          <p14:tracePt t="107719" x="4572000" y="3725863"/>
          <p14:tracePt t="107735" x="4587875" y="3733800"/>
          <p14:tracePt t="107743" x="4602163" y="3733800"/>
          <p14:tracePt t="107751" x="4618038" y="3749675"/>
          <p14:tracePt t="107763" x="4632325" y="3749675"/>
          <p14:tracePt t="107780" x="4648200" y="3756025"/>
          <p14:tracePt t="107796" x="4656138" y="3756025"/>
          <p14:tracePt t="107813" x="4664075" y="3756025"/>
          <p14:tracePt t="107831" x="4678363" y="3756025"/>
          <p14:tracePt t="107846" x="4754563" y="3756025"/>
          <p14:tracePt t="107864" x="4784725" y="3756025"/>
          <p14:tracePt t="107881" x="4800600" y="3756025"/>
          <p14:tracePt t="107896" x="4800600" y="3749675"/>
          <p14:tracePt t="107951" x="4800600" y="3741738"/>
          <p14:tracePt t="107975" x="4792663" y="3741738"/>
          <p14:tracePt t="108143" x="4784725" y="3741738"/>
          <p14:tracePt t="108183" x="4770438" y="3741738"/>
          <p14:tracePt t="108215" x="4762500" y="3741738"/>
          <p14:tracePt t="108231" x="4746625" y="3749675"/>
          <p14:tracePt t="108239" x="4732338" y="3749675"/>
          <p14:tracePt t="108247" x="4724400" y="3749675"/>
          <p14:tracePt t="108261" x="4702175" y="3749675"/>
          <p14:tracePt t="108279" x="4694238" y="3749675"/>
          <p14:tracePt t="108297" x="4678363" y="3749675"/>
          <p14:tracePt t="108313" x="4670425" y="3749675"/>
          <p14:tracePt t="108329" x="4656138" y="3749675"/>
          <p14:tracePt t="108347" x="4618038" y="3749675"/>
          <p14:tracePt t="108363" x="4602163" y="3741738"/>
          <p14:tracePt t="108379" x="4572000" y="3741738"/>
          <p14:tracePt t="108396" x="4572000" y="3733800"/>
          <p14:tracePt t="108412" x="4556125" y="3725863"/>
          <p14:tracePt t="108447" x="4549775" y="3717925"/>
          <p14:tracePt t="108455" x="4541838" y="3711575"/>
          <p14:tracePt t="108464" x="4525963" y="3703638"/>
          <p14:tracePt t="108480" x="4511675" y="3703638"/>
          <p14:tracePt t="108496" x="4503738" y="3695700"/>
          <p14:tracePt t="108615" x="4511675" y="3695700"/>
          <p14:tracePt t="108687" x="4518025" y="3695700"/>
          <p14:tracePt t="108703" x="4525963" y="3695700"/>
          <p14:tracePt t="108712" x="4541838" y="3695700"/>
          <p14:tracePt t="108719" x="4549775" y="3695700"/>
          <p14:tracePt t="108729" x="4587875" y="3695700"/>
          <p14:tracePt t="108746" x="4625975" y="3717925"/>
          <p14:tracePt t="108763" x="4640263" y="3717925"/>
          <p14:tracePt t="108779" x="4656138" y="3717925"/>
          <p14:tracePt t="108855" x="4670425" y="3717925"/>
          <p14:tracePt t="108871" x="4686300" y="3717925"/>
          <p14:tracePt t="108887" x="4702175" y="3717925"/>
          <p14:tracePt t="108896" x="4708525" y="3711575"/>
          <p14:tracePt t="108913" x="4724400" y="3703638"/>
          <p14:tracePt t="108929" x="4732338" y="3695700"/>
          <p14:tracePt t="108945" x="4732338" y="3687763"/>
          <p14:tracePt t="109055" x="4724400" y="3687763"/>
          <p14:tracePt t="109095" x="4708525" y="3687763"/>
          <p14:tracePt t="109103" x="4702175" y="3687763"/>
          <p14:tracePt t="109112" x="4670425" y="3687763"/>
          <p14:tracePt t="109129" x="4648200" y="3687763"/>
          <p14:tracePt t="109146" x="4640263" y="3687763"/>
          <p14:tracePt t="109167" x="4632325" y="3687763"/>
          <p14:tracePt t="109191" x="4625975" y="3687763"/>
          <p14:tracePt t="109207" x="4618038" y="3687763"/>
          <p14:tracePt t="109223" x="4625975" y="3687763"/>
          <p14:tracePt t="109431" x="4632325" y="3687763"/>
          <p14:tracePt t="109447" x="4640263" y="3687763"/>
          <p14:tracePt t="110342" x="4648200" y="3687763"/>
          <p14:tracePt t="111505" x="4656138" y="3687763"/>
          <p14:tracePt t="112103" x="4664075" y="3687763"/>
          <p14:tracePt t="112431" x="4678363" y="3687763"/>
          <p14:tracePt t="112535" x="4686300" y="3687763"/>
          <p14:tracePt t="112607" x="4694238" y="3687763"/>
          <p14:tracePt t="112615" x="4724400" y="3687763"/>
          <p14:tracePt t="112625" x="4778375" y="3687763"/>
          <p14:tracePt t="112642" x="4808538" y="3687763"/>
          <p14:tracePt t="112658" x="4822825" y="3687763"/>
          <p14:tracePt t="112675" x="4830763" y="3687763"/>
          <p14:tracePt t="112735" x="4838700" y="3687763"/>
          <p14:tracePt t="112743" x="4854575" y="3687763"/>
          <p14:tracePt t="112757" x="4892675" y="3687763"/>
          <p14:tracePt t="112776" x="4914900" y="3687763"/>
          <p14:tracePt t="112792" x="4937125" y="3687763"/>
          <p14:tracePt t="112810" x="4945063" y="3687763"/>
          <p14:tracePt t="112825" x="4953000" y="3679825"/>
          <p14:tracePt t="112927" x="4960938" y="3673475"/>
          <p14:tracePt t="112983" x="4960938" y="3665538"/>
          <p14:tracePt t="113087" x="4968875" y="3657600"/>
          <p14:tracePt t="113103" x="4975225" y="3649663"/>
          <p14:tracePt t="113127" x="4975225" y="3641725"/>
          <p14:tracePt t="113159" x="4975225" y="3627438"/>
          <p14:tracePt t="113183" x="4975225" y="3619500"/>
          <p14:tracePt t="113199" x="4983163" y="3611563"/>
          <p14:tracePt t="113207" x="4983163" y="3603625"/>
          <p14:tracePt t="113215" x="4991100" y="3597275"/>
          <p14:tracePt t="114181" x="4983163" y="3597275"/>
          <p14:tracePt t="117675" x="4975225" y="3589338"/>
          <p14:tracePt t="118223" x="4968875" y="3589338"/>
          <p14:tracePt t="119206" x="4960938" y="3589338"/>
          <p14:tracePt t="119311" x="4953000" y="3589338"/>
          <p14:tracePt t="119327" x="4945063" y="3589338"/>
          <p14:tracePt t="119343" x="4937125" y="3597275"/>
          <p14:tracePt t="119751" x="4937125" y="3603625"/>
          <p14:tracePt t="119847" x="4937125" y="3611563"/>
          <p14:tracePt t="119911" x="4937125" y="3619500"/>
          <p14:tracePt t="119967" x="4937125" y="3627438"/>
          <p14:tracePt t="119975" x="4930775" y="3635375"/>
          <p14:tracePt t="119991" x="4922838" y="3635375"/>
          <p14:tracePt t="120031" x="4922838" y="3641725"/>
          <p14:tracePt t="120055" x="4914900" y="3641725"/>
          <p14:tracePt t="120071" x="4914900" y="3649663"/>
          <p14:tracePt t="120087" x="4906963" y="3649663"/>
          <p14:tracePt t="120103" x="4899025" y="3649663"/>
          <p14:tracePt t="120111" x="4884738" y="3657600"/>
          <p14:tracePt t="120119" x="4876800" y="3657600"/>
          <p14:tracePt t="120133" x="4868863" y="3665538"/>
          <p14:tracePt t="120167" x="4860925" y="3665538"/>
          <p14:tracePt t="120191" x="4846638" y="3665538"/>
          <p14:tracePt t="120200" x="4830763" y="3665538"/>
          <p14:tracePt t="120207" x="4808538" y="3665538"/>
          <p14:tracePt t="120217" x="4762500" y="3665538"/>
          <p14:tracePt t="120234" x="4740275" y="3665538"/>
          <p14:tracePt t="120251" x="4732338" y="3673475"/>
          <p14:tracePt t="120271" x="4724400" y="3673475"/>
          <p14:tracePt t="120287" x="4708525" y="3673475"/>
          <p14:tracePt t="120300" x="4702175" y="3673475"/>
          <p14:tracePt t="120316" x="4686300" y="3673475"/>
          <p14:tracePt t="120333" x="4678363" y="3679825"/>
          <p14:tracePt t="120351" x="4678363" y="3687763"/>
          <p14:tracePt t="120367" x="4648200" y="3687763"/>
          <p14:tracePt t="120384" x="4632325" y="3687763"/>
          <p14:tracePt t="120401" x="4618038" y="3687763"/>
          <p14:tracePt t="121159" x="4602163" y="3687763"/>
          <p14:tracePt t="121167" x="4587875" y="3687763"/>
          <p14:tracePt t="121183" x="4556125" y="3687763"/>
          <p14:tracePt t="121201" x="4541838" y="3687763"/>
          <p14:tracePt t="121263" x="4525963" y="3687763"/>
          <p14:tracePt t="121279" x="4511675" y="3687763"/>
          <p14:tracePt t="121287" x="4495800" y="3687763"/>
          <p14:tracePt t="121351" x="4487863" y="3673475"/>
          <p14:tracePt t="121359" x="4479925" y="3673475"/>
          <p14:tracePt t="121367" x="4465638" y="3665538"/>
          <p14:tracePt t="121391" x="4457700" y="3657600"/>
          <p14:tracePt t="121431" x="4435475" y="3657600"/>
          <p14:tracePt t="121448" x="4411663" y="3649663"/>
          <p14:tracePt t="121464" x="4403725" y="3641725"/>
          <p14:tracePt t="121471" x="4397375" y="3627438"/>
          <p14:tracePt t="121482" x="4373563" y="3619500"/>
          <p14:tracePt t="121499" x="4373563" y="3603625"/>
          <p14:tracePt t="121518" x="4359275" y="3603625"/>
          <p14:tracePt t="121535" x="4359275" y="3597275"/>
          <p14:tracePt t="121567" x="4351338" y="3597275"/>
          <p14:tracePt t="121607" x="4335463" y="3589338"/>
          <p14:tracePt t="121631" x="4335463" y="3581400"/>
          <p14:tracePt t="121703" x="4321175" y="3581400"/>
          <p14:tracePt t="121735" x="4313238" y="3565525"/>
          <p14:tracePt t="121743" x="4305300" y="3565525"/>
          <p14:tracePt t="121751" x="4297363" y="3565525"/>
          <p14:tracePt t="121767" x="4305300" y="3565525"/>
          <p14:tracePt t="122343" x="4313238" y="3565525"/>
          <p14:tracePt t="122359" x="4327525" y="3565525"/>
          <p14:tracePt t="122391" x="4335463" y="3565525"/>
          <p14:tracePt t="122407" x="4343400" y="3565525"/>
          <p14:tracePt t="122415" x="4351338" y="3565525"/>
          <p14:tracePt t="122423" x="4359275" y="3565525"/>
          <p14:tracePt t="122432" x="4365625" y="3581400"/>
          <p14:tracePt t="122449" x="4389438" y="3589338"/>
          <p14:tracePt t="122465" x="4427538" y="3603625"/>
          <p14:tracePt t="122483" x="4457700" y="3619500"/>
          <p14:tracePt t="122499" x="4473575" y="3627438"/>
          <p14:tracePt t="122520" x="4479925" y="3627438"/>
          <p14:tracePt t="122559" x="4495800" y="3641725"/>
          <p14:tracePt t="122575" x="4518025" y="3641725"/>
          <p14:tracePt t="122591" x="4525963" y="3657600"/>
          <p14:tracePt t="122599" x="4549775" y="3673475"/>
          <p14:tracePt t="122616" x="4564063" y="3679825"/>
          <p14:tracePt t="122632" x="4587875" y="3679825"/>
          <p14:tracePt t="122649" x="4594225" y="3687763"/>
          <p14:tracePt t="122665" x="4602163" y="3687763"/>
          <p14:tracePt t="122696" x="4610100" y="3687763"/>
          <p14:tracePt t="122719" x="4618038" y="3687763"/>
          <p14:tracePt t="122727" x="4625975" y="3687763"/>
          <p14:tracePt t="122759" x="4632325" y="3687763"/>
          <p14:tracePt t="122767" x="4640263" y="3687763"/>
          <p14:tracePt t="122781" x="4648200" y="3687763"/>
          <p14:tracePt t="122797" x="4664075" y="3687763"/>
          <p14:tracePt t="123447" x="4670425" y="3687763"/>
          <p14:tracePt t="123511" x="4664075" y="3687763"/>
          <p14:tracePt t="123575" x="4648200" y="3687763"/>
          <p14:tracePt t="123591" x="4640263" y="3687763"/>
          <p14:tracePt t="123607" x="4632325" y="3687763"/>
          <p14:tracePt t="123615" x="4625975" y="3687763"/>
          <p14:tracePt t="123630" x="4625975" y="3695700"/>
          <p14:tracePt t="123679" x="4625975" y="3703638"/>
          <p14:tracePt t="123687" x="4625975" y="3711575"/>
          <p14:tracePt t="123697" x="4625975" y="3717925"/>
          <p14:tracePt t="123759" x="4632325" y="3717925"/>
          <p14:tracePt t="123775" x="4640263" y="3717925"/>
          <p14:tracePt t="124095" x="4648200" y="3717925"/>
          <p14:tracePt t="124135" x="4640263" y="3717925"/>
          <p14:tracePt t="124167" x="4632325" y="3717925"/>
          <p14:tracePt t="124175" x="4625975" y="3717925"/>
          <p14:tracePt t="124183" x="4618038" y="3717925"/>
          <p14:tracePt t="124196" x="4602163" y="3717925"/>
          <p14:tracePt t="124213" x="4610100" y="3717925"/>
          <p14:tracePt t="124351" x="4618038" y="3703638"/>
          <p14:tracePt t="124359" x="4632325" y="3703638"/>
          <p14:tracePt t="124375" x="4640263" y="3679825"/>
          <p14:tracePt t="124383" x="4648200" y="3679825"/>
          <p14:tracePt t="124399" x="4648200" y="3673475"/>
          <p14:tracePt t="124415" x="4640263" y="3673475"/>
          <p14:tracePt t="124495" x="4632325" y="3673475"/>
          <p14:tracePt t="124527" x="4632325" y="3679825"/>
          <p14:tracePt t="124943" x="4632325" y="3687763"/>
          <p14:tracePt t="124951" x="4632325" y="3695700"/>
          <p14:tracePt t="124967" x="4632325" y="3703638"/>
          <p14:tracePt t="124983" x="4618038" y="3703638"/>
          <p14:tracePt t="125031" x="4610100" y="3703638"/>
          <p14:tracePt t="125040" x="4594225" y="3695700"/>
          <p14:tracePt t="125047" x="4587875" y="3695700"/>
          <p14:tracePt t="125061" x="4572000" y="3679825"/>
          <p14:tracePt t="125061" x="4564063" y="3679825"/>
          <p14:tracePt t="125079" x="4556125" y="3679825"/>
          <p14:tracePt t="125094" x="4533900" y="3679825"/>
          <p14:tracePt t="125113" x="4518025" y="3665538"/>
          <p14:tracePt t="125129" x="4511675" y="3665538"/>
          <p14:tracePt t="125151" x="4511675" y="3657600"/>
          <p14:tracePt t="125175" x="4503738" y="3657600"/>
          <p14:tracePt t="125183" x="4479925" y="3635375"/>
          <p14:tracePt t="125195" x="4435475" y="3611563"/>
          <p14:tracePt t="125212" x="4381500" y="3581400"/>
          <p14:tracePt t="125229" x="4365625" y="3573463"/>
          <p14:tracePt t="125246" x="4343400" y="3559175"/>
          <p14:tracePt t="125262" x="4335463" y="3551238"/>
          <p14:tracePt t="125278" x="4327525" y="3543300"/>
          <p14:tracePt t="125296" x="4321175" y="3543300"/>
          <p14:tracePt t="125312" x="4313238" y="3527425"/>
          <p14:tracePt t="125329" x="4321175" y="3527425"/>
          <p14:tracePt t="125895" x="4335463" y="3527425"/>
          <p14:tracePt t="125911" x="4351338" y="3527425"/>
          <p14:tracePt t="125919" x="4359275" y="3527425"/>
          <p14:tracePt t="125929" x="4397375" y="3559175"/>
          <p14:tracePt t="125946" x="4427538" y="3581400"/>
          <p14:tracePt t="125962" x="4473575" y="3603625"/>
          <p14:tracePt t="125978" x="4549775" y="3641725"/>
          <p14:tracePt t="125995" x="4602163" y="3657600"/>
          <p14:tracePt t="126013" x="4618038" y="3665538"/>
          <p14:tracePt t="126028" x="4625975" y="3665538"/>
          <p14:tracePt t="126045" x="4632325" y="3665538"/>
          <p14:tracePt t="126063" x="4640263" y="3665538"/>
          <p14:tracePt t="126087" x="4640263" y="3649663"/>
          <p14:tracePt t="126175" x="4632325" y="3649663"/>
          <p14:tracePt t="126271" x="4640263" y="3657600"/>
          <p14:tracePt t="126423" x="4656138" y="3673475"/>
          <p14:tracePt t="126447" x="4664075" y="3679825"/>
          <p14:tracePt t="126471" x="4678363" y="3679825"/>
          <p14:tracePt t="126487" x="4686300" y="3687763"/>
          <p14:tracePt t="126503" x="4694238" y="3687763"/>
          <p14:tracePt t="126514" x="4708525" y="3687763"/>
          <p14:tracePt t="126529" x="4724400" y="3687763"/>
          <p14:tracePt t="126545" x="4778375" y="3673475"/>
          <p14:tracePt t="126560" x="4816475" y="3657600"/>
          <p14:tracePt t="126576" x="4854575" y="3649663"/>
          <p14:tracePt t="126593" x="4876800" y="3641725"/>
          <p14:tracePt t="126609" x="4892675" y="3641725"/>
          <p14:tracePt t="126626" x="4899025" y="3641725"/>
          <p14:tracePt t="126643" x="4899025" y="3635375"/>
          <p14:tracePt t="126660" x="4899025" y="3627438"/>
          <p14:tracePt t="126677" x="4906963" y="3619500"/>
          <p14:tracePt t="126677" x="4914900" y="3619500"/>
          <p14:tracePt t="126696" x="4922838" y="3603625"/>
          <p14:tracePt t="126710" x="4930775" y="3581400"/>
          <p14:tracePt t="126728" x="4937125" y="3581400"/>
          <p14:tracePt t="126743" x="4937125" y="3573463"/>
          <p14:tracePt t="126807" x="4922838" y="3573463"/>
          <p14:tracePt t="126935" x="4914900" y="3573463"/>
          <p14:tracePt t="126959" x="4906963" y="3581400"/>
          <p14:tracePt t="126976" x="4899025" y="3589338"/>
          <p14:tracePt t="126983" x="4892675" y="3589338"/>
          <p14:tracePt t="126993" x="4868863" y="3603625"/>
          <p14:tracePt t="127011" x="4860925" y="3619500"/>
          <p14:tracePt t="127027" x="4830763" y="3641725"/>
          <p14:tracePt t="127045" x="4800600" y="3657600"/>
          <p14:tracePt t="127060" x="4784725" y="3665538"/>
          <p14:tracePt t="127076" x="4778375" y="3665538"/>
          <p14:tracePt t="127093" x="4762500" y="3665538"/>
          <p14:tracePt t="127110" x="4708525" y="3679825"/>
          <p14:tracePt t="127128" x="4656138" y="3679825"/>
          <p14:tracePt t="127144" x="4625975" y="3695700"/>
          <p14:tracePt t="127161" x="4618038" y="3695700"/>
          <p14:tracePt t="127495" x="4618038" y="3703638"/>
          <p14:tracePt t="127543" x="4618038" y="3711575"/>
          <p14:tracePt t="127567" x="4625975" y="3711575"/>
          <p14:tracePt t="127591" x="4632325" y="3711575"/>
          <p14:tracePt t="127615" x="4640263" y="3711575"/>
          <p14:tracePt t="127639" x="4648200" y="3717925"/>
          <p14:tracePt t="127647" x="4656138" y="3717925"/>
          <p14:tracePt t="127671" x="4664075" y="3717925"/>
          <p14:tracePt t="127679" x="4670425" y="3717925"/>
          <p14:tracePt t="127695" x="4678363" y="3717925"/>
          <p14:tracePt t="127709" x="4702175" y="3717925"/>
          <p14:tracePt t="127728" x="4708525" y="3695700"/>
          <p14:tracePt t="127744" x="4716463" y="3687763"/>
          <p14:tracePt t="127759" x="4716463" y="3679825"/>
          <p14:tracePt t="127807" x="4716463" y="3673475"/>
          <p14:tracePt t="127839" x="4716463" y="3657600"/>
          <p14:tracePt t="127847" x="4702175" y="3657600"/>
          <p14:tracePt t="127863" x="4694238" y="3657600"/>
          <p14:tracePt t="127879" x="4686300" y="3657600"/>
          <p14:tracePt t="127927" x="4678363" y="3657600"/>
          <p14:tracePt t="127967" x="4670425" y="3657600"/>
          <p14:tracePt t="127991" x="4656138" y="3657600"/>
          <p14:tracePt t="128008" x="4656138" y="3673475"/>
          <p14:tracePt t="128024" x="4640263" y="3679825"/>
          <p14:tracePt t="128031" x="4640263" y="3687763"/>
          <p14:tracePt t="128047" x="4640263" y="3695700"/>
          <p14:tracePt t="128058" x="4640263" y="3703638"/>
          <p14:tracePt t="128103" x="4640263" y="3711575"/>
          <p14:tracePt t="128143" x="4648200" y="3711575"/>
          <p14:tracePt t="128159" x="4664075" y="3711575"/>
          <p14:tracePt t="129086" x="4664075" y="3703638"/>
          <p14:tracePt t="129551" x="4664075" y="3695700"/>
          <p14:tracePt t="129591" x="4656138" y="3695700"/>
          <p14:tracePt t="129599" x="4656138" y="3687763"/>
          <p14:tracePt t="129615" x="4648200" y="3687763"/>
          <p14:tracePt t="129631" x="4640263" y="3673475"/>
          <p14:tracePt t="129641" x="4632325" y="3673475"/>
          <p14:tracePt t="129657" x="4618038" y="3673475"/>
          <p14:tracePt t="129679" x="4602163" y="3657600"/>
          <p14:tracePt t="129695" x="4572000" y="3641725"/>
          <p14:tracePt t="129711" x="4572000" y="3635375"/>
          <p14:tracePt t="129724" x="4549775" y="3619500"/>
          <p14:tracePt t="129741" x="4533900" y="3619500"/>
          <p14:tracePt t="129757" x="4525963" y="3603625"/>
          <p14:tracePt t="129774" x="4511675" y="3589338"/>
          <p14:tracePt t="129774" x="4487863" y="3573463"/>
          <p14:tracePt t="129792" x="4435475" y="3559175"/>
          <p14:tracePt t="129808" x="4381500" y="3527425"/>
          <p14:tracePt t="129825" x="4365625" y="3513138"/>
          <p14:tracePt t="129841" x="4351338" y="3505200"/>
          <p14:tracePt t="129858" x="4321175" y="3489325"/>
          <p14:tracePt t="129875" x="4275138" y="3467100"/>
          <p14:tracePt t="129891" x="4198938" y="3429000"/>
          <p14:tracePt t="129908" x="4137025" y="3413125"/>
          <p14:tracePt t="129925" x="4076700" y="3382963"/>
          <p14:tracePt t="129941" x="4060825" y="3375025"/>
          <p14:tracePt t="129957" x="4030663" y="3368675"/>
          <p14:tracePt t="129974" x="3984625" y="3336925"/>
          <p14:tracePt t="129974" x="3978275" y="3336925"/>
          <p14:tracePt t="129992" x="3932238" y="3306763"/>
          <p14:tracePt t="130008" x="3908425" y="3276600"/>
          <p14:tracePt t="130026" x="3878263" y="3238500"/>
          <p14:tracePt t="130041" x="3870325" y="3208338"/>
          <p14:tracePt t="130057" x="3863975" y="3200400"/>
          <p14:tracePt t="130073" x="3832225" y="3184525"/>
          <p14:tracePt t="130091" x="3817938" y="3170238"/>
          <p14:tracePt t="130107" x="3802063" y="3170238"/>
          <p14:tracePt t="130123" x="3787775" y="3154363"/>
          <p14:tracePt t="130159" x="3779838" y="3154363"/>
          <p14:tracePt t="130167" x="3771900" y="3146425"/>
          <p14:tracePt t="130175" x="3771900" y="3132138"/>
          <p14:tracePt t="130190" x="3733800" y="3086100"/>
          <p14:tracePt t="130208" x="3725863" y="3078163"/>
          <p14:tracePt t="130223" x="3725863" y="3063875"/>
          <p14:tracePt t="130399" x="3725863" y="3055938"/>
          <p14:tracePt t="130455" x="3717925" y="3040063"/>
          <p14:tracePt t="130495" x="3703638" y="3025775"/>
          <p14:tracePt t="130511" x="3703638" y="3001963"/>
          <p14:tracePt t="130527" x="3695700" y="2994025"/>
          <p14:tracePt t="130535" x="3687763" y="2987675"/>
          <p14:tracePt t="130542" x="3687763" y="2979738"/>
          <p14:tracePt t="131456" x="3679825" y="2979738"/>
          <p14:tracePt t="131743" x="3679825" y="2987675"/>
          <p14:tracePt t="131776" x="3673475" y="2987675"/>
          <p14:tracePt t="132111" x="3673475" y="2979738"/>
          <p14:tracePt t="133379" x="3679825" y="2979738"/>
          <p14:tracePt t="133639" x="3687763" y="2971800"/>
          <p14:tracePt t="133655" x="3687763" y="2955925"/>
          <p14:tracePt t="133759" x="3687763" y="2949575"/>
          <p14:tracePt t="133799" x="3687763" y="2941638"/>
          <p14:tracePt t="133887" x="3687763" y="2933700"/>
          <p14:tracePt t="133895" x="3679825" y="2933700"/>
          <p14:tracePt t="133943" x="3673475" y="2925763"/>
          <p14:tracePt t="133952" x="3665538" y="2925763"/>
          <p14:tracePt t="133967" x="3665538" y="2917825"/>
          <p14:tracePt t="133983" x="3657600" y="2911475"/>
          <p14:tracePt t="133991" x="3649663" y="2911475"/>
          <p14:tracePt t="134055" x="3641725" y="2911475"/>
          <p14:tracePt t="134063" x="3641725" y="2903538"/>
          <p14:tracePt t="134071" x="3635375" y="2903538"/>
          <p14:tracePt t="134087" x="3627438" y="2903538"/>
          <p14:tracePt t="134167" x="3619500" y="2903538"/>
          <p14:tracePt t="134184" x="3611563" y="2903538"/>
          <p14:tracePt t="134207" x="3603625" y="2903538"/>
          <p14:tracePt t="134223" x="3597275" y="2903538"/>
          <p14:tracePt t="134303" x="3581400" y="2903538"/>
          <p14:tracePt t="134336" x="3573463" y="2903538"/>
          <p14:tracePt t="134352" x="3559175" y="2903538"/>
          <p14:tracePt t="134368" x="3551238" y="2903538"/>
          <p14:tracePt t="134471" x="3543300" y="2903538"/>
          <p14:tracePt t="134479" x="3527425" y="2903538"/>
          <p14:tracePt t="134503" x="3535363" y="2903538"/>
          <p14:tracePt t="134767" x="3543300" y="2903538"/>
          <p14:tracePt t="134775" x="3559175" y="2903538"/>
          <p14:tracePt t="134855" x="3565525" y="2903538"/>
          <p14:tracePt t="134903" x="3573463" y="2903538"/>
          <p14:tracePt t="134951" x="3581400" y="2903538"/>
          <p14:tracePt t="135857" x="3589338" y="2903538"/>
          <p14:tracePt t="135999" x="3597275" y="2903538"/>
          <p14:tracePt t="136151" x="3603625" y="2903538"/>
          <p14:tracePt t="136207" x="3611563" y="2895600"/>
          <p14:tracePt t="136239" x="3611563" y="2887663"/>
          <p14:tracePt t="136535" x="3603625" y="2887663"/>
          <p14:tracePt t="137031" x="3603625" y="2879725"/>
          <p14:tracePt t="137759" x="3603625" y="2873375"/>
          <p14:tracePt t="137847" x="3603625" y="2865438"/>
          <p14:tracePt t="137864" x="3603625" y="2849563"/>
          <p14:tracePt t="137871" x="3603625" y="2841625"/>
          <p14:tracePt t="137887" x="3597275" y="2841625"/>
          <p14:tracePt t="137903" x="3597275" y="2849563"/>
          <p14:tracePt t="138279" x="3589338" y="2857500"/>
          <p14:tracePt t="138295" x="3597275" y="2857500"/>
          <p14:tracePt t="139667" x="3603625" y="2857500"/>
          <p14:tracePt t="140689" x="3597275" y="2857500"/>
          <p14:tracePt t="141399" x="3581400" y="2857500"/>
          <p14:tracePt t="141407" x="3551238" y="2857500"/>
          <p14:tracePt t="141423" x="3535363" y="2857500"/>
          <p14:tracePt t="141431" x="3513138" y="2857500"/>
          <p14:tracePt t="141445" x="3482975" y="2857500"/>
          <p14:tracePt t="141445" x="3467100" y="2857500"/>
          <p14:tracePt t="141464" x="3459163" y="2857500"/>
          <p14:tracePt t="141487" x="3451225" y="2857500"/>
          <p14:tracePt t="141503" x="3444875" y="2857500"/>
          <p14:tracePt t="141520" x="3429000" y="2865438"/>
          <p14:tracePt t="141530" x="3421063" y="2873375"/>
          <p14:tracePt t="141546" x="3406775" y="2879725"/>
          <p14:tracePt t="141560" x="3390900" y="2887663"/>
          <p14:tracePt t="141577" x="3375025" y="2887663"/>
          <p14:tracePt t="141599" x="3368675" y="2903538"/>
          <p14:tracePt t="141611" x="3368675" y="2911475"/>
          <p14:tracePt t="141631" x="3360738" y="2917825"/>
          <p14:tracePt t="141645" x="3352800" y="2925763"/>
          <p14:tracePt t="141671" x="3344863" y="2933700"/>
          <p14:tracePt t="141687" x="3344863" y="2949575"/>
          <p14:tracePt t="141703" x="3344863" y="2955925"/>
          <p14:tracePt t="141713" x="3322638" y="3025775"/>
          <p14:tracePt t="141729" x="3292475" y="3086100"/>
          <p14:tracePt t="141746" x="3268663" y="3116263"/>
          <p14:tracePt t="141762" x="3246438" y="3146425"/>
          <p14:tracePt t="141778" x="3238500" y="3154363"/>
          <p14:tracePt t="141795" x="3238500" y="3170238"/>
          <p14:tracePt t="141812" x="3222625" y="3184525"/>
          <p14:tracePt t="141829" x="3216275" y="3200400"/>
          <p14:tracePt t="141845" x="3208338" y="3208338"/>
          <p14:tracePt t="141861" x="3192463" y="3230563"/>
          <p14:tracePt t="141878" x="3178175" y="3268663"/>
          <p14:tracePt t="141896" x="3162300" y="3298825"/>
          <p14:tracePt t="141913" x="3124200" y="3336925"/>
          <p14:tracePt t="141929" x="3108325" y="3368675"/>
          <p14:tracePt t="141946" x="3094038" y="3368675"/>
          <p14:tracePt t="141961" x="3094038" y="3382963"/>
          <p14:tracePt t="141979" x="3086100" y="3413125"/>
          <p14:tracePt t="141995" x="3070225" y="3451225"/>
          <p14:tracePt t="142013" x="3055938" y="3482975"/>
          <p14:tracePt t="142029" x="2994025" y="3543300"/>
          <p14:tracePt t="142044" x="2963863" y="3573463"/>
          <p14:tracePt t="142060" x="2925763" y="3603625"/>
          <p14:tracePt t="142077" x="2911475" y="3619500"/>
          <p14:tracePt t="142094" x="2887663" y="3657600"/>
          <p14:tracePt t="142112" x="2887663" y="3665538"/>
          <p14:tracePt t="142128" x="2887663" y="3673475"/>
          <p14:tracePt t="142144" x="2879725" y="3679825"/>
          <p14:tracePt t="142161" x="2879725" y="3695700"/>
          <p14:tracePt t="142177" x="2879725" y="3687763"/>
          <p14:tracePt t="142359" x="2879725" y="3673475"/>
          <p14:tracePt t="142367" x="2911475" y="3635375"/>
          <p14:tracePt t="142377" x="2949575" y="3565525"/>
          <p14:tracePt t="142395" x="3001963" y="3475038"/>
          <p14:tracePt t="142411" x="3040063" y="3429000"/>
          <p14:tracePt t="142428" x="3055938" y="3398838"/>
          <p14:tracePt t="142445" x="3086100" y="3360738"/>
          <p14:tracePt t="142462" x="3116263" y="3314700"/>
          <p14:tracePt t="142462" x="3132138" y="3298825"/>
          <p14:tracePt t="142480" x="3184525" y="3230563"/>
          <p14:tracePt t="142496" x="3208338" y="3192463"/>
          <p14:tracePt t="142496" x="3238500" y="3154363"/>
          <p14:tracePt t="142512" x="3284538" y="3070225"/>
          <p14:tracePt t="142529" x="3314700" y="3032125"/>
          <p14:tracePt t="142544" x="3344863" y="2987675"/>
          <p14:tracePt t="142560" x="3360738" y="2963863"/>
          <p14:tracePt t="142577" x="3375025" y="2963863"/>
          <p14:tracePt t="142592" x="3375025" y="2955925"/>
          <p14:tracePt t="142610" x="3390900" y="2933700"/>
          <p14:tracePt t="142628" x="3398838" y="2917825"/>
          <p14:tracePt t="142644" x="3406775" y="2903538"/>
          <p14:tracePt t="142660" x="3413125" y="2879725"/>
          <p14:tracePt t="142678" x="3429000" y="2865438"/>
          <p14:tracePt t="142695" x="3444875" y="2849563"/>
          <p14:tracePt t="142712" x="3467100" y="2819400"/>
          <p14:tracePt t="142728" x="3467100" y="2811463"/>
          <p14:tracePt t="142744" x="3475038" y="2811463"/>
          <p14:tracePt t="142879" x="3482975" y="2811463"/>
          <p14:tracePt t="142903" x="3489325" y="2811463"/>
          <p14:tracePt t="142919" x="3497263" y="2811463"/>
          <p14:tracePt t="142927" x="3497263" y="2819400"/>
          <p14:tracePt t="142944" x="3513138" y="2827338"/>
          <p14:tracePt t="142991" x="3513138" y="2835275"/>
          <p14:tracePt t="143016" x="3513138" y="2841625"/>
          <p14:tracePt t="143071" x="3513138" y="2849563"/>
          <p14:tracePt t="143079" x="3521075" y="2849563"/>
          <p14:tracePt t="143255" x="3527425" y="2849563"/>
          <p14:tracePt t="143287" x="3535363" y="2849563"/>
          <p14:tracePt t="143311" x="3551238" y="2857500"/>
          <p14:tracePt t="143327" x="3559175" y="2857500"/>
          <p14:tracePt t="143415" x="3565525" y="2857500"/>
          <p14:tracePt t="143503" x="3573463" y="2857500"/>
          <p14:tracePt t="143543" x="3589338" y="2857500"/>
          <p14:tracePt t="143560" x="3589338" y="2849563"/>
          <p14:tracePt t="143567" x="3597275" y="2849563"/>
          <p14:tracePt t="143577" x="3603625" y="2849563"/>
          <p14:tracePt t="143593" x="3619500" y="2841625"/>
          <p14:tracePt t="143624" x="3627438" y="2841625"/>
          <p14:tracePt t="143679" x="3635375" y="2841625"/>
          <p14:tracePt t="143687" x="3649663" y="2841625"/>
          <p14:tracePt t="143695" x="3665538" y="2841625"/>
          <p14:tracePt t="143709" x="3695700" y="2841625"/>
          <p14:tracePt t="143709" x="3711575" y="2841625"/>
          <p14:tracePt t="143728" x="3717925" y="2841625"/>
          <p14:tracePt t="143831" x="3725863" y="2841625"/>
          <p14:tracePt t="143839" x="3733800" y="2841625"/>
          <p14:tracePt t="143863" x="3741738" y="2841625"/>
          <p14:tracePt t="143879" x="3749675" y="2841625"/>
          <p14:tracePt t="143895" x="3756025" y="2857500"/>
          <p14:tracePt t="143903" x="3763963" y="2857500"/>
          <p14:tracePt t="143919" x="3771900" y="2865438"/>
          <p14:tracePt t="143943" x="3779838" y="2873375"/>
          <p14:tracePt t="143951" x="3787775" y="2879725"/>
          <p14:tracePt t="143967" x="3794125" y="2887663"/>
          <p14:tracePt t="143977" x="3802063" y="2895600"/>
          <p14:tracePt t="143993" x="3817938" y="2903538"/>
          <p14:tracePt t="144009" x="3832225" y="2917825"/>
          <p14:tracePt t="144028" x="3840163" y="2925763"/>
          <p14:tracePt t="144047" x="3856038" y="2941638"/>
          <p14:tracePt t="144087" x="3856038" y="2955925"/>
          <p14:tracePt t="144119" x="3863975" y="2955925"/>
          <p14:tracePt t="144127" x="3870325" y="2963863"/>
          <p14:tracePt t="144135" x="3870325" y="2979738"/>
          <p14:tracePt t="144159" x="3886200" y="2979738"/>
          <p14:tracePt t="144191" x="3886200" y="2994025"/>
          <p14:tracePt t="144223" x="3902075" y="3009900"/>
          <p14:tracePt t="144240" x="3916363" y="3025775"/>
          <p14:tracePt t="144255" x="3924300" y="3032125"/>
          <p14:tracePt t="144263" x="3940175" y="3048000"/>
          <p14:tracePt t="144279" x="3946525" y="3055938"/>
          <p14:tracePt t="144292" x="3992563" y="3101975"/>
          <p14:tracePt t="144309" x="4008438" y="3116263"/>
          <p14:tracePt t="144325" x="4016375" y="3124200"/>
          <p14:tracePt t="144342" x="4030663" y="3140075"/>
          <p14:tracePt t="144360" x="4038600" y="3146425"/>
          <p14:tracePt t="144399" x="4060825" y="3162300"/>
          <p14:tracePt t="144415" x="4060825" y="3170238"/>
          <p14:tracePt t="144431" x="4068763" y="3178175"/>
          <p14:tracePt t="144471" x="4068763" y="3184525"/>
          <p14:tracePt t="144487" x="4076700" y="3192463"/>
          <p14:tracePt t="144503" x="4076700" y="3200400"/>
          <p14:tracePt t="144528" x="4084638" y="3216275"/>
          <p14:tracePt t="144599" x="4084638" y="3222625"/>
          <p14:tracePt t="144623" x="4098925" y="3222625"/>
          <p14:tracePt t="144719" x="4106863" y="3230563"/>
          <p14:tracePt t="144767" x="4106863" y="3246438"/>
          <p14:tracePt t="144775" x="4114800" y="3254375"/>
          <p14:tracePt t="144783" x="4122738" y="3254375"/>
          <p14:tracePt t="144793" x="4130675" y="3276600"/>
          <p14:tracePt t="144810" x="4144963" y="3292475"/>
          <p14:tracePt t="144825" x="4144963" y="3298825"/>
          <p14:tracePt t="144842" x="4152900" y="3306763"/>
          <p14:tracePt t="144871" x="4160838" y="3314700"/>
          <p14:tracePt t="144887" x="4160838" y="3322638"/>
          <p14:tracePt t="144919" x="4160838" y="3330575"/>
          <p14:tracePt t="144959" x="4168775" y="3344863"/>
          <p14:tracePt t="144967" x="4175125" y="3360738"/>
          <p14:tracePt t="144976" x="4191000" y="3375025"/>
          <p14:tracePt t="144993" x="4206875" y="3382963"/>
          <p14:tracePt t="145008" x="4206875" y="3390900"/>
          <p14:tracePt t="145026" x="4206875" y="3398838"/>
          <p14:tracePt t="145056" x="4213225" y="3406775"/>
          <p14:tracePt t="145735" x="4221163" y="3406775"/>
          <p14:tracePt t="146015" x="4229100" y="3406775"/>
          <p14:tracePt t="146287" x="4237038" y="3406775"/>
          <p14:tracePt t="146303" x="4244975" y="3406775"/>
          <p14:tracePt t="146311" x="4244975" y="3413125"/>
          <p14:tracePt t="146323" x="4259263" y="3421063"/>
          <p14:tracePt t="146340" x="4259263" y="3429000"/>
          <p14:tracePt t="146356" x="4237038" y="3421063"/>
          <p14:tracePt t="146463" x="4213225" y="3413125"/>
          <p14:tracePt t="146471" x="4168775" y="3398838"/>
          <p14:tracePt t="146479" x="4122738" y="3375025"/>
          <p14:tracePt t="146490" x="4046538" y="3314700"/>
          <p14:tracePt t="146507" x="3970338" y="3268663"/>
          <p14:tracePt t="146525" x="3908425" y="3238500"/>
          <p14:tracePt t="146539" x="3878263" y="3208338"/>
          <p14:tracePt t="146556" x="3863975" y="3192463"/>
          <p14:tracePt t="146572" x="3832225" y="3162300"/>
          <p14:tracePt t="146589" x="3817938" y="3146425"/>
          <p14:tracePt t="146605" x="3756025" y="3078163"/>
          <p14:tracePt t="146624" x="3711575" y="3055938"/>
          <p14:tracePt t="146641" x="3711575" y="3048000"/>
          <p14:tracePt t="146656" x="3695700" y="3040063"/>
          <p14:tracePt t="146673" x="3679825" y="3025775"/>
          <p14:tracePt t="146703" x="3657600" y="3001963"/>
          <p14:tracePt t="146711" x="3649663" y="2994025"/>
          <p14:tracePt t="146723" x="3627438" y="2971800"/>
          <p14:tracePt t="146740" x="3627438" y="2963863"/>
          <p14:tracePt t="146756" x="3627438" y="2955925"/>
          <p14:tracePt t="146815" x="3619500" y="2941638"/>
          <p14:tracePt t="146823" x="3627438" y="2941638"/>
          <p14:tracePt t="146999" x="3635375" y="2941638"/>
          <p14:tracePt t="147079" x="3641725" y="2941638"/>
          <p14:tracePt t="147103" x="3649663" y="2941638"/>
          <p14:tracePt t="147263" x="3657600" y="2941638"/>
          <p14:tracePt t="147431" x="3665538" y="2941638"/>
          <p14:tracePt t="147439" x="3673475" y="2941638"/>
          <p14:tracePt t="147447" x="3679825" y="2941638"/>
          <p14:tracePt t="147457" x="3703638" y="2941638"/>
          <p14:tracePt t="147473" x="3711575" y="2941638"/>
          <p14:tracePt t="147489" x="3725863" y="2941638"/>
          <p14:tracePt t="147506" x="3741738" y="2941638"/>
          <p14:tracePt t="147526" x="3763963" y="2949575"/>
          <p14:tracePt t="147540" x="3787775" y="2963863"/>
          <p14:tracePt t="147555" x="3810000" y="2979738"/>
          <p14:tracePt t="147571" x="3817938" y="2994025"/>
          <p14:tracePt t="147587" x="3825875" y="3001963"/>
          <p14:tracePt t="147605" x="3832225" y="3009900"/>
          <p14:tracePt t="147687" x="3832225" y="3025775"/>
          <p14:tracePt t="147711" x="3848100" y="3040063"/>
          <p14:tracePt t="147720" x="3878263" y="3055938"/>
          <p14:tracePt t="147727" x="3894138" y="3070225"/>
          <p14:tracePt t="147738" x="3924300" y="3101975"/>
          <p14:tracePt t="147756" x="3932238" y="3116263"/>
          <p14:tracePt t="147773" x="3940175" y="3124200"/>
          <p14:tracePt t="147788" x="3954463" y="3140075"/>
          <p14:tracePt t="147788" x="3962400" y="3146425"/>
          <p14:tracePt t="147807" x="3970338" y="3154363"/>
          <p14:tracePt t="147839" x="3984625" y="3170238"/>
          <p14:tracePt t="147879" x="3992563" y="3178175"/>
          <p14:tracePt t="147888" x="4008438" y="3192463"/>
          <p14:tracePt t="147895" x="4030663" y="3216275"/>
          <p14:tracePt t="147905" x="4046538" y="3230563"/>
          <p14:tracePt t="147922" x="4054475" y="3238500"/>
          <p14:tracePt t="147938" x="4060825" y="3246438"/>
          <p14:tracePt t="147959" x="4068763" y="3254375"/>
          <p14:tracePt t="147999" x="4092575" y="3276600"/>
          <p14:tracePt t="148007" x="4106863" y="3292475"/>
          <p14:tracePt t="148024" x="4122738" y="3306763"/>
          <p14:tracePt t="148040" x="4130675" y="3330575"/>
          <p14:tracePt t="148056" x="4130675" y="3344863"/>
          <p14:tracePt t="148073" x="4137025" y="3352800"/>
          <p14:tracePt t="148089" x="4152900" y="3368675"/>
          <p14:tracePt t="148105" x="4160838" y="3375025"/>
          <p14:tracePt t="148121" x="4168775" y="3382963"/>
          <p14:tracePt t="148167" x="4183063" y="3398838"/>
          <p14:tracePt t="148191" x="4191000" y="3406775"/>
          <p14:tracePt t="148199" x="4198938" y="3413125"/>
          <p14:tracePt t="148207" x="4213225" y="3429000"/>
          <p14:tracePt t="148221" x="4244975" y="3459163"/>
          <p14:tracePt t="148240" x="4251325" y="3467100"/>
          <p14:tracePt t="148255" x="4267200" y="3482975"/>
          <p14:tracePt t="148311" x="4289425" y="3497263"/>
          <p14:tracePt t="148327" x="4305300" y="3505200"/>
          <p14:tracePt t="148336" x="4313238" y="3513138"/>
          <p14:tracePt t="148343" x="4327525" y="3521075"/>
          <p14:tracePt t="148354" x="4359275" y="3535363"/>
          <p14:tracePt t="148372" x="4365625" y="3543300"/>
          <p14:tracePt t="148388" x="4381500" y="3543300"/>
          <p14:tracePt t="148455" x="4381500" y="3551238"/>
          <p14:tracePt t="148463" x="4389438" y="3559175"/>
          <p14:tracePt t="148479" x="4389438" y="3565525"/>
          <p14:tracePt t="148488" x="4389438" y="3573463"/>
          <p14:tracePt t="148504" x="4397375" y="3573463"/>
          <p14:tracePt t="148521" x="4411663" y="3589338"/>
          <p14:tracePt t="148539" x="4411663" y="3597275"/>
          <p14:tracePt t="148553" x="4419600" y="3603625"/>
          <p14:tracePt t="148570" x="4427538" y="3619500"/>
          <p14:tracePt t="148587" x="4441825" y="3627438"/>
          <p14:tracePt t="148603" x="4441825" y="3635375"/>
          <p14:tracePt t="148620" x="4441825" y="3641725"/>
          <p14:tracePt t="148637" x="4449763" y="3649663"/>
          <p14:tracePt t="148653" x="4465638" y="3665538"/>
          <p14:tracePt t="148672" x="4479925" y="3679825"/>
          <p14:tracePt t="148688" x="4487863" y="3695700"/>
          <p14:tracePt t="148705" x="4503738" y="3703638"/>
          <p14:tracePt t="148720" x="4511675" y="3711575"/>
          <p14:tracePt t="148736" x="4518025" y="3717925"/>
          <p14:tracePt t="148753" x="4525963" y="3725863"/>
          <p14:tracePt t="148769" x="4541838" y="3741738"/>
          <p14:tracePt t="148806" x="4556125" y="3756025"/>
          <p14:tracePt t="148862" x="4572000" y="3763963"/>
          <p14:tracePt t="148886" x="4572000" y="3756025"/>
          <p14:tracePt t="148990" x="4572000" y="3733800"/>
          <p14:tracePt t="148998" x="4564063" y="3733800"/>
          <p14:tracePt t="149006" x="4549775" y="3717925"/>
          <p14:tracePt t="149019" x="4511675" y="3703638"/>
          <p14:tracePt t="149019" x="4487863" y="3695700"/>
          <p14:tracePt t="149040" x="4449763" y="3695700"/>
          <p14:tracePt t="149052" x="4411663" y="3679825"/>
          <p14:tracePt t="149069" x="4327525" y="3649663"/>
          <p14:tracePt t="149087" x="4206875" y="3573463"/>
          <p14:tracePt t="149103" x="4092575" y="3527425"/>
          <p14:tracePt t="149120" x="4008438" y="3475038"/>
          <p14:tracePt t="149136" x="3962400" y="3444875"/>
          <p14:tracePt t="149152" x="3940175" y="3429000"/>
          <p14:tracePt t="149169" x="3940175" y="3421063"/>
          <p14:tracePt t="149185" x="3924300" y="3406775"/>
          <p14:tracePt t="149202" x="3902075" y="3382963"/>
          <p14:tracePt t="149219" x="3870325" y="3352800"/>
          <p14:tracePt t="149236" x="3817938" y="3306763"/>
          <p14:tracePt t="149236" x="3771900" y="3276600"/>
          <p14:tracePt t="149255" x="3733800" y="3238500"/>
          <p14:tracePt t="149269" x="3665538" y="3192463"/>
          <p14:tracePt t="149287" x="3657600" y="3184525"/>
          <p14:tracePt t="149303" x="3641725" y="3178175"/>
          <p14:tracePt t="149320" x="3635375" y="3170238"/>
          <p14:tracePt t="149336" x="3627438" y="3170238"/>
          <p14:tracePt t="149353" x="3603625" y="3170238"/>
          <p14:tracePt t="149370" x="3581400" y="3154363"/>
          <p14:tracePt t="149386" x="3573463" y="3146425"/>
          <p14:tracePt t="149430" x="3565525" y="3140075"/>
          <p14:tracePt t="149438" x="3559175" y="3132138"/>
          <p14:tracePt t="149453" x="3535363" y="3124200"/>
          <p14:tracePt t="149469" x="3527425" y="3124200"/>
          <p14:tracePt t="149486" x="3513138" y="3124200"/>
          <p14:tracePt t="149558" x="3497263" y="3124200"/>
          <p14:tracePt t="149574" x="3489325" y="3124200"/>
          <p14:tracePt t="149590" x="3467100" y="3124200"/>
          <p14:tracePt t="149598" x="3451225" y="3124200"/>
          <p14:tracePt t="149654" x="3436938" y="3124200"/>
          <p14:tracePt t="149678" x="3429000" y="3132138"/>
          <p14:tracePt t="149686" x="3421063" y="3140075"/>
          <p14:tracePt t="149694" x="3413125" y="3140075"/>
          <p14:tracePt t="149703" x="3406775" y="3146425"/>
          <p14:tracePt t="149720" x="3398838" y="3146425"/>
          <p14:tracePt t="149783" x="3390900" y="3146425"/>
          <p14:tracePt t="149790" x="3390900" y="3124200"/>
          <p14:tracePt t="149918" x="3390900" y="3108325"/>
          <p14:tracePt t="149935" x="3390900" y="3094038"/>
          <p14:tracePt t="149951" x="3390900" y="3086100"/>
          <p14:tracePt t="149974" x="3390900" y="3078163"/>
          <p14:tracePt t="149982" x="3398838" y="3063875"/>
          <p14:tracePt t="149998" x="3413125" y="3055938"/>
          <p14:tracePt t="150014" x="3413125" y="3048000"/>
          <p14:tracePt t="150022" x="3421063" y="3032125"/>
          <p14:tracePt t="150035" x="3429000" y="3025775"/>
          <p14:tracePt t="150053" x="3436938" y="3009900"/>
          <p14:tracePt t="150069" x="3444875" y="3009900"/>
          <p14:tracePt t="150085" x="3451225" y="2994025"/>
          <p14:tracePt t="150103" x="3451225" y="2979738"/>
          <p14:tracePt t="150119" x="3459163" y="2979738"/>
          <p14:tracePt t="150135" x="3467100" y="2979738"/>
          <p14:tracePt t="150153" x="3475038" y="2979738"/>
          <p14:tracePt t="150174" x="3482975" y="2979738"/>
          <p14:tracePt t="150185" x="3505200" y="2963863"/>
          <p14:tracePt t="150202" x="3513138" y="2963863"/>
          <p14:tracePt t="150222" x="3521075" y="2963863"/>
          <p14:tracePt t="150246" x="3527425" y="2955925"/>
          <p14:tracePt t="150254" x="3551238" y="2949575"/>
          <p14:tracePt t="150271" x="3559175" y="2949575"/>
          <p14:tracePt t="150286" x="3603625" y="2933700"/>
          <p14:tracePt t="150303" x="3679825" y="2911475"/>
          <p14:tracePt t="150319" x="3741738" y="2911475"/>
          <p14:tracePt t="150336" x="3756025" y="2911475"/>
          <p14:tracePt t="150353" x="3763963" y="2911475"/>
          <p14:tracePt t="150384" x="3779838" y="2911475"/>
          <p14:tracePt t="150390" x="3794125" y="2911475"/>
          <p14:tracePt t="150401" x="3817938" y="2911475"/>
          <p14:tracePt t="150418" x="3870325" y="2911475"/>
          <p14:tracePt t="150436" x="3924300" y="2933700"/>
          <p14:tracePt t="150452" x="3962400" y="2963863"/>
          <p14:tracePt t="150469" x="3992563" y="2979738"/>
          <p14:tracePt t="150469" x="4008438" y="2979738"/>
          <p14:tracePt t="150487" x="4030663" y="2994025"/>
          <p14:tracePt t="150503" x="4030663" y="3017838"/>
          <p14:tracePt t="150526" x="4046538" y="3017838"/>
          <p14:tracePt t="150537" x="4046538" y="3025775"/>
          <p14:tracePt t="150551" x="4046538" y="3040063"/>
          <p14:tracePt t="150567" x="4060825" y="3055938"/>
          <p14:tracePt t="150585" x="4060825" y="3070225"/>
          <p14:tracePt t="150601" x="4068763" y="3094038"/>
          <p14:tracePt t="150619" x="4076700" y="3116263"/>
          <p14:tracePt t="150635" x="4098925" y="3140075"/>
          <p14:tracePt t="150652" x="4098925" y="3146425"/>
          <p14:tracePt t="150668" x="4106863" y="3170238"/>
          <p14:tracePt t="150685" x="4130675" y="3222625"/>
          <p14:tracePt t="150703" x="4144963" y="3238500"/>
          <p14:tracePt t="150735" x="4152900" y="3246438"/>
          <p14:tracePt t="150751" x="4152900" y="3260725"/>
          <p14:tracePt t="150758" x="4160838" y="3260725"/>
          <p14:tracePt t="150768" x="4160838" y="3292475"/>
          <p14:tracePt t="150786" x="4168775" y="3306763"/>
          <p14:tracePt t="150801" x="4183063" y="3330575"/>
          <p14:tracePt t="150818" x="4198938" y="3360738"/>
          <p14:tracePt t="150835" x="4221163" y="3382963"/>
          <p14:tracePt t="150852" x="4221163" y="3398838"/>
          <p14:tracePt t="150868" x="4221163" y="3421063"/>
          <p14:tracePt t="150868" x="4221163" y="3429000"/>
          <p14:tracePt t="150886" x="4237038" y="3444875"/>
          <p14:tracePt t="150901" x="4237038" y="3475038"/>
          <p14:tracePt t="150919" x="4237038" y="3497263"/>
          <p14:tracePt t="150936" x="4251325" y="3513138"/>
          <p14:tracePt t="150952" x="4251325" y="3521075"/>
          <p14:tracePt t="150968" x="4251325" y="3535363"/>
          <p14:tracePt t="150985" x="4259263" y="3559175"/>
          <p14:tracePt t="151014" x="4267200" y="3573463"/>
          <p14:tracePt t="151022" x="4267200" y="3589338"/>
          <p14:tracePt t="151034" x="4297363" y="3649663"/>
          <p14:tracePt t="151052" x="4321175" y="3679825"/>
          <p14:tracePt t="151068" x="4335463" y="3687763"/>
          <p14:tracePt t="151085" x="4335463" y="3703638"/>
          <p14:tracePt t="151126" x="4343400" y="3703638"/>
          <p14:tracePt t="151134" x="4351338" y="3717925"/>
          <p14:tracePt t="151142" x="4359275" y="3725863"/>
          <p14:tracePt t="151151" x="4373563" y="3741738"/>
          <p14:tracePt t="151167" x="4389438" y="3756025"/>
          <p14:tracePt t="151183" x="4403725" y="3763963"/>
          <p14:tracePt t="151200" x="4403725" y="3771900"/>
          <p14:tracePt t="151216" x="4427538" y="3779838"/>
          <p14:tracePt t="151234" x="4457700" y="3802063"/>
          <p14:tracePt t="151250" x="4487863" y="3802063"/>
          <p14:tracePt t="151267" x="4511675" y="3817938"/>
          <p14:tracePt t="151283" x="4518025" y="3817938"/>
          <p14:tracePt t="151302" x="4525963" y="3817938"/>
          <p14:tracePt t="151317" x="4564063" y="3817938"/>
          <p14:tracePt t="151335" x="4587875" y="3817938"/>
          <p14:tracePt t="151351" x="4602163" y="3817938"/>
          <p14:tracePt t="151367" x="4625975" y="3817938"/>
          <p14:tracePt t="151384" x="4678363" y="3817938"/>
          <p14:tracePt t="151400" x="4762500" y="3817938"/>
          <p14:tracePt t="151417" x="4800600" y="3817938"/>
          <p14:tracePt t="151434" x="4808538" y="3810000"/>
          <p14:tracePt t="151450" x="4816475" y="3802063"/>
          <p14:tracePt t="151478" x="4822825" y="3802063"/>
          <p14:tracePt t="151486" x="4838700" y="3802063"/>
          <p14:tracePt t="151502" x="4876800" y="3787775"/>
          <p14:tracePt t="151522" x="4937125" y="3763963"/>
          <p14:tracePt t="151536" x="4968875" y="3749675"/>
          <p14:tracePt t="151550" x="4975225" y="3703638"/>
          <p14:tracePt t="151567" x="4975225" y="3665538"/>
          <p14:tracePt t="151585" x="4975225" y="3635375"/>
          <p14:tracePt t="151601" x="4975225" y="3619500"/>
          <p14:tracePt t="151617" x="4975225" y="3589338"/>
          <p14:tracePt t="151634" x="4953000" y="3551238"/>
          <p14:tracePt t="151651" x="4945063" y="3521075"/>
          <p14:tracePt t="151668" x="4906963" y="3475038"/>
          <p14:tracePt t="151685" x="4884738" y="3444875"/>
          <p14:tracePt t="151685" x="4884738" y="3436938"/>
          <p14:tracePt t="151702" x="4868863" y="3421063"/>
          <p14:tracePt t="151717" x="4846638" y="3406775"/>
          <p14:tracePt t="151717" x="4822825" y="3390900"/>
          <p14:tracePt t="151735" x="4778375" y="3375025"/>
          <p14:tracePt t="151751" x="4724400" y="3344863"/>
          <p14:tracePt t="151768" x="4702175" y="3336925"/>
          <p14:tracePt t="151785" x="4670425" y="3336925"/>
          <p14:tracePt t="151801" x="4656138" y="3336925"/>
          <p14:tracePt t="151817" x="4625975" y="3336925"/>
          <p14:tracePt t="151834" x="4610100" y="3336925"/>
          <p14:tracePt t="151850" x="4579938" y="3336925"/>
          <p14:tracePt t="151868" x="4564063" y="3336925"/>
          <p14:tracePt t="151902" x="4549775" y="3352800"/>
          <p14:tracePt t="151910" x="4541838" y="3360738"/>
          <p14:tracePt t="151918" x="4525963" y="3398838"/>
          <p14:tracePt t="151935" x="4503738" y="3413125"/>
          <p14:tracePt t="151952" x="4479925" y="3459163"/>
          <p14:tracePt t="151968" x="4473575" y="3482975"/>
          <p14:tracePt t="151985" x="4457700" y="3497263"/>
          <p14:tracePt t="152000" x="4457700" y="3513138"/>
          <p14:tracePt t="152022" x="4457700" y="3521075"/>
          <p14:tracePt t="152038" x="4457700" y="3543300"/>
          <p14:tracePt t="152050" x="4465638" y="3565525"/>
          <p14:tracePt t="152067" x="4495800" y="3603625"/>
          <p14:tracePt t="152084" x="4525963" y="3649663"/>
          <p14:tracePt t="152100" x="4564063" y="3679825"/>
          <p14:tracePt t="152100" x="4572000" y="3695700"/>
          <p14:tracePt t="152119" x="4587875" y="3711575"/>
          <p14:tracePt t="152134" x="4602163" y="3733800"/>
          <p14:tracePt t="152151" x="4610100" y="3749675"/>
          <p14:tracePt t="152168" x="4625975" y="3763963"/>
          <p14:tracePt t="152185" x="4640263" y="3771900"/>
          <p14:tracePt t="152200" x="4664075" y="3779838"/>
          <p14:tracePt t="152217" x="4678363" y="3779838"/>
          <p14:tracePt t="152234" x="4708525" y="3779838"/>
          <p14:tracePt t="152250" x="4732338" y="3779838"/>
          <p14:tracePt t="152267" x="4770438" y="3749675"/>
          <p14:tracePt t="152284" x="4770438" y="3717925"/>
          <p14:tracePt t="152300" x="4770438" y="3711575"/>
          <p14:tracePt t="152316" x="4770438" y="3703638"/>
          <p14:tracePt t="152333" x="4778375" y="3695700"/>
          <p14:tracePt t="152462" x="4778375" y="3679825"/>
          <p14:tracePt t="152470" x="4778375" y="3673475"/>
          <p14:tracePt t="152483" x="4792663" y="3673475"/>
          <p14:tracePt t="153038" x="4816475" y="3673475"/>
          <p14:tracePt t="153054" x="4854575" y="3687763"/>
          <p14:tracePt t="153062" x="4899025" y="3733800"/>
          <p14:tracePt t="153070" x="4960938" y="3771900"/>
          <p14:tracePt t="153082" x="5059363" y="3863975"/>
          <p14:tracePt t="153099" x="5151438" y="3970338"/>
          <p14:tracePt t="153116" x="5235575" y="4084638"/>
          <p14:tracePt t="153133" x="5334000" y="4229100"/>
          <p14:tracePt t="153133" x="5372100" y="4289425"/>
          <p14:tracePt t="153151" x="5402263" y="4343400"/>
          <p14:tracePt t="153165" x="5730875" y="4587875"/>
          <p14:tracePt t="153184" x="5897563" y="4716463"/>
          <p14:tracePt t="153200" x="6057900" y="4846638"/>
          <p14:tracePt t="153216" x="6134100" y="4914900"/>
          <p14:tracePt t="153233" x="6180138" y="4960938"/>
          <p14:tracePt t="153249" x="6210300" y="4983163"/>
          <p14:tracePt t="153266" x="6256338" y="5029200"/>
          <p14:tracePt t="153282" x="6354763" y="5121275"/>
          <p14:tracePt t="153298" x="6492875" y="5227638"/>
          <p14:tracePt t="153315" x="6659563" y="5349875"/>
          <p14:tracePt t="153332" x="6751638" y="5426075"/>
          <p14:tracePt t="153348" x="6781800" y="5464175"/>
          <p14:tracePt t="153365" x="6797675" y="5470525"/>
          <p14:tracePt t="153384" x="6797675" y="5478463"/>
          <p14:tracePt t="153399" x="6888163" y="5532438"/>
          <p14:tracePt t="153416" x="7026275" y="5600700"/>
          <p14:tracePt t="153433" x="7108825" y="5630863"/>
          <p14:tracePt t="153450" x="7124700" y="5654675"/>
          <p14:tracePt t="153465" x="7132638" y="5654675"/>
          <p14:tracePt t="153521" x="7170738" y="5654675"/>
          <p14:tracePt t="153527" x="7246938" y="5661025"/>
          <p14:tracePt t="153535" x="7323138" y="5699125"/>
          <p14:tracePt t="153549" x="7437438" y="5737225"/>
          <p14:tracePt t="153564" x="7505700" y="5761038"/>
          <p14:tracePt t="153582" x="7505700" y="5753100"/>
          <p14:tracePt t="153638" x="7505700" y="5745163"/>
          <p14:tracePt t="153750" x="7489825" y="5722938"/>
          <p14:tracePt t="153782" x="7475538" y="5722938"/>
          <p14:tracePt t="153798" x="7459663" y="5722938"/>
          <p14:tracePt t="153806" x="7421563" y="5722938"/>
          <p14:tracePt t="153816" x="7375525" y="5715000"/>
          <p14:tracePt t="153832" x="7369175" y="5715000"/>
          <p14:tracePt t="154206" x="7361238" y="5715000"/>
          <p14:tracePt t="154382" x="7353300" y="5715000"/>
          <p14:tracePt t="154390" x="7353300" y="5722938"/>
          <p14:tracePt t="154406" x="7345363" y="5722938"/>
          <p14:tracePt t="154415" x="7307263" y="5722938"/>
          <p14:tracePt t="154432" x="7254875" y="5722938"/>
          <p14:tracePt t="154448" x="7200900" y="5699125"/>
          <p14:tracePt t="154466" x="7132638" y="5684838"/>
          <p14:tracePt t="154481" x="7026275" y="5638800"/>
          <p14:tracePt t="154498" x="6819900" y="5540375"/>
          <p14:tracePt t="154516" x="6384925" y="5349875"/>
          <p14:tracePt t="154531" x="5791200" y="5089525"/>
          <p14:tracePt t="154531" x="5668963" y="5037138"/>
          <p14:tracePt t="154551" x="5516563" y="4953000"/>
          <p14:tracePt t="154565" x="5349875" y="4822825"/>
          <p14:tracePt t="154565" x="5280025" y="4778375"/>
          <p14:tracePt t="154583" x="5197475" y="4702175"/>
          <p14:tracePt t="154597" x="4922838" y="4473575"/>
          <p14:tracePt t="154615" x="4579938" y="4198938"/>
          <p14:tracePt t="154632" x="4130675" y="3832225"/>
          <p14:tracePt t="154648" x="3787775" y="3619500"/>
          <p14:tracePt t="154665" x="3657600" y="3489325"/>
          <p14:tracePt t="154681" x="3619500" y="3429000"/>
          <p14:tracePt t="154697" x="3559175" y="3344863"/>
          <p14:tracePt t="154714" x="3535363" y="3330575"/>
          <p14:tracePt t="154731" x="3505200" y="3292475"/>
          <p14:tracePt t="154747" x="3482975" y="3268663"/>
          <p14:tracePt t="154764" x="3475038" y="3260725"/>
          <p14:tracePt t="154780" x="3459163" y="3254375"/>
          <p14:tracePt t="154797" x="3459163" y="3238500"/>
          <p14:tracePt t="154815" x="3436938" y="3216275"/>
          <p14:tracePt t="154831" x="3406775" y="3178175"/>
          <p14:tracePt t="154848" x="3398838" y="3162300"/>
          <p14:tracePt t="154865" x="3413125" y="3162300"/>
          <p14:tracePt t="154990" x="3444875" y="3170238"/>
          <p14:tracePt t="154998" x="3475038" y="3200400"/>
          <p14:tracePt t="155013" x="3589338" y="3268663"/>
          <p14:tracePt t="155031" x="3619500" y="3284538"/>
          <p14:tracePt t="155048" x="3611563" y="3284538"/>
          <p14:tracePt t="155374" x="3611563" y="3276600"/>
          <p14:tracePt t="155382" x="3611563" y="3268663"/>
          <p14:tracePt t="155396" x="3611563" y="3254375"/>
          <p14:tracePt t="155396" x="3603625" y="3238500"/>
          <p14:tracePt t="155415" x="3597275" y="3216275"/>
          <p14:tracePt t="155431" x="3573463" y="3162300"/>
          <p14:tracePt t="155448" x="3565525" y="3124200"/>
          <p14:tracePt t="155464" x="3565525" y="3101975"/>
          <p14:tracePt t="155480" x="3565525" y="3078163"/>
          <p14:tracePt t="155497" x="3565525" y="3070225"/>
          <p14:tracePt t="155516" x="3559175" y="3055938"/>
          <p14:tracePt t="155530" x="3559175" y="3025775"/>
          <p14:tracePt t="155547" x="3559175" y="3001963"/>
          <p14:tracePt t="155563" x="3559175" y="2994025"/>
          <p14:tracePt t="155579" x="3559175" y="2979738"/>
          <p14:tracePt t="155678" x="3559175" y="2963863"/>
          <p14:tracePt t="155710" x="3543300" y="2941638"/>
          <p14:tracePt t="155718" x="3543300" y="2933700"/>
          <p14:tracePt t="155729" x="3543300" y="2911475"/>
          <p14:tracePt t="155747" x="3543300" y="2887663"/>
          <p14:tracePt t="155763" x="3543300" y="2879725"/>
          <p14:tracePt t="155779" x="3535363" y="2879725"/>
          <p14:tracePt t="155886" x="3535363" y="2873375"/>
          <p14:tracePt t="155895" x="3535363" y="2865438"/>
          <p14:tracePt t="156302" x="3535363" y="2857500"/>
          <p14:tracePt t="156382" x="3543300" y="2835275"/>
          <p14:tracePt t="156390" x="3543300" y="2827338"/>
          <p14:tracePt t="156398" x="3543300" y="2819400"/>
          <p14:tracePt t="156412" x="3543300" y="2811463"/>
          <p14:tracePt t="163475" x="3551238" y="2811463"/>
          <p14:tracePt t="166604" x="3565525" y="2811463"/>
          <p14:tracePt t="167804" x="3551238" y="2811463"/>
          <p14:tracePt t="168454" x="3543300" y="2811463"/>
          <p14:tracePt t="168478" x="3535363" y="2811463"/>
          <p14:tracePt t="168494" x="3527425" y="2811463"/>
          <p14:tracePt t="168502" x="3513138" y="2811463"/>
          <p14:tracePt t="168558" x="3513138" y="2819400"/>
          <p14:tracePt t="168590" x="3505200" y="2819400"/>
          <p14:tracePt t="168599" x="3497263" y="2819400"/>
          <p14:tracePt t="168606" x="3489325" y="2819400"/>
          <p14:tracePt t="168662" x="3482975" y="2827338"/>
          <p14:tracePt t="168670" x="3467100" y="2835275"/>
          <p14:tracePt t="168686" x="3467100" y="2841625"/>
          <p14:tracePt t="168699" x="3451225" y="2849563"/>
          <p14:tracePt t="168717" x="3444875" y="2865438"/>
          <p14:tracePt t="168717" x="3436938" y="2865438"/>
          <p14:tracePt t="168735" x="3429000" y="2873375"/>
          <p14:tracePt t="168749" x="3436938" y="2873375"/>
          <p14:tracePt t="169102" x="3444875" y="2873375"/>
          <p14:tracePt t="169110" x="3459163" y="2873375"/>
          <p14:tracePt t="169126" x="3467100" y="2873375"/>
          <p14:tracePt t="169150" x="3475038" y="2873375"/>
          <p14:tracePt t="169206" x="3489325" y="2857500"/>
          <p14:tracePt t="169230" x="3497263" y="2857500"/>
          <p14:tracePt t="169238" x="3505200" y="2857500"/>
          <p14:tracePt t="169249" x="3513138" y="2857500"/>
          <p14:tracePt t="169265" x="3527425" y="2857500"/>
          <p14:tracePt t="169283" x="3535363" y="2857500"/>
          <p14:tracePt t="169326" x="3543300" y="2857500"/>
          <p14:tracePt t="169334" x="3543300" y="2849563"/>
          <p14:tracePt t="169374" x="3551238" y="2849563"/>
          <p14:tracePt t="169390" x="3559175" y="2849563"/>
          <p14:tracePt t="169399" x="3565525" y="2835275"/>
          <p14:tracePt t="169406" x="3573463" y="2835275"/>
          <p14:tracePt t="169422" x="3581400" y="2835275"/>
          <p14:tracePt t="170158" x="3589338" y="2835275"/>
          <p14:tracePt t="170318" x="3597275" y="2835275"/>
          <p14:tracePt t="170358" x="3603625" y="2835275"/>
          <p14:tracePt t="170366" x="3619500" y="2835275"/>
          <p14:tracePt t="170382" x="3635375" y="2835275"/>
          <p14:tracePt t="170399" x="3665538" y="2835275"/>
          <p14:tracePt t="170416" x="3717925" y="2857500"/>
          <p14:tracePt t="170432" x="3756025" y="2865438"/>
          <p14:tracePt t="170448" x="3779838" y="2873375"/>
          <p14:tracePt t="170465" x="3787775" y="2879725"/>
          <p14:tracePt t="170536" x="3794125" y="2887663"/>
          <p14:tracePt t="170598" x="3787775" y="2887663"/>
          <p14:tracePt t="170758" x="3771900" y="2873375"/>
          <p14:tracePt t="170774" x="3749675" y="2857500"/>
          <p14:tracePt t="170782" x="3687763" y="2827338"/>
          <p14:tracePt t="170797" x="3551238" y="2765425"/>
          <p14:tracePt t="170815" x="3505200" y="2743200"/>
          <p14:tracePt t="170832" x="3497263" y="2743200"/>
          <p14:tracePt t="170848" x="3482975" y="2743200"/>
          <p14:tracePt t="170865" x="3475038" y="2743200"/>
          <p14:tracePt t="170934" x="3459163" y="2743200"/>
          <p14:tracePt t="170982" x="3451225" y="2743200"/>
          <p14:tracePt t="170998" x="3451225" y="2751138"/>
          <p14:tracePt t="171022" x="3444875" y="2759075"/>
          <p14:tracePt t="171062" x="3451225" y="2759075"/>
          <p14:tracePt t="171134" x="3451225" y="2773363"/>
          <p14:tracePt t="171142" x="3459163" y="2773363"/>
          <p14:tracePt t="171150" x="3475038" y="2773363"/>
          <p14:tracePt t="171166" x="3489325" y="2773363"/>
          <p14:tracePt t="171182" x="3513138" y="2781300"/>
          <p14:tracePt t="171197" x="3565525" y="2803525"/>
          <p14:tracePt t="171215" x="3589338" y="2803525"/>
          <p14:tracePt t="171231" x="3597275" y="2803525"/>
          <p14:tracePt t="171334" x="3603625" y="2811463"/>
          <p14:tracePt t="174004" x="3603625" y="2819400"/>
          <p14:tracePt t="174670" x="3581400" y="2827338"/>
          <p14:tracePt t="174686" x="3565525" y="2827338"/>
          <p14:tracePt t="174702" x="3551238" y="2827338"/>
          <p14:tracePt t="174711" x="3551238" y="2835275"/>
          <p14:tracePt t="174726" x="3543300" y="2835275"/>
          <p14:tracePt t="174743" x="3535363" y="2841625"/>
          <p14:tracePt t="174760" x="3527425" y="2849563"/>
          <p14:tracePt t="174777" x="3505200" y="2857500"/>
          <p14:tracePt t="174794" x="3497263" y="2857500"/>
          <p14:tracePt t="174809" x="3489325" y="2865438"/>
          <p14:tracePt t="174826" x="3482975" y="2873375"/>
          <p14:tracePt t="174844" x="3475038" y="2887663"/>
          <p14:tracePt t="174860" x="3451225" y="2895600"/>
          <p14:tracePt t="174860" x="3444875" y="2903538"/>
          <p14:tracePt t="174879" x="3436938" y="2903538"/>
          <p14:tracePt t="174893" x="3436938" y="2911475"/>
          <p14:tracePt t="174893" x="3429000" y="2911475"/>
          <p14:tracePt t="174911" x="3429000" y="2925763"/>
          <p14:tracePt t="174928" x="3413125" y="2933700"/>
          <p14:tracePt t="174944" x="3406775" y="2933700"/>
          <p14:tracePt t="174958" x="3406775" y="2941638"/>
          <p14:tracePt t="174975" x="3406775" y="2949575"/>
          <p14:tracePt t="174992" x="3406775" y="2955925"/>
          <p14:tracePt t="175022" x="3398838" y="2955925"/>
          <p14:tracePt t="175030" x="3398838" y="2963863"/>
          <p14:tracePt t="175043" x="3390900" y="2971800"/>
          <p14:tracePt t="175062" x="3382963" y="2979738"/>
          <p14:tracePt t="175076" x="3382963" y="2987675"/>
          <p14:tracePt t="175094" x="3368675" y="3001963"/>
          <p14:tracePt t="175109" x="3352800" y="3025775"/>
          <p14:tracePt t="175127" x="3336925" y="3048000"/>
          <p14:tracePt t="175144" x="3322638" y="3070225"/>
          <p14:tracePt t="175160" x="3314700" y="3094038"/>
          <p14:tracePt t="175177" x="3298825" y="3108325"/>
          <p14:tracePt t="175193" x="3292475" y="3116263"/>
          <p14:tracePt t="175209" x="3276600" y="3124200"/>
          <p14:tracePt t="175226" x="3260725" y="3140075"/>
          <p14:tracePt t="175243" x="3246438" y="3154363"/>
          <p14:tracePt t="175260" x="3230563" y="3170238"/>
          <p14:tracePt t="175276" x="3230563" y="3178175"/>
          <p14:tracePt t="175293" x="3230563" y="3162300"/>
          <p14:tracePt t="175438" x="3230563" y="3140075"/>
          <p14:tracePt t="175446" x="3230563" y="3124200"/>
          <p14:tracePt t="175458" x="3254375" y="3094038"/>
          <p14:tracePt t="175476" x="3268663" y="3063875"/>
          <p14:tracePt t="175493" x="3292475" y="3040063"/>
          <p14:tracePt t="175493" x="3298825" y="3040063"/>
          <p14:tracePt t="175511" x="3306763" y="3025775"/>
          <p14:tracePt t="175528" x="3314700" y="3009900"/>
          <p14:tracePt t="175543" x="3336925" y="3001963"/>
          <p14:tracePt t="175559" x="3352800" y="2987675"/>
          <p14:tracePt t="175576" x="3375025" y="2963863"/>
          <p14:tracePt t="175592" x="3413125" y="2941638"/>
          <p14:tracePt t="175608" x="3436938" y="2911475"/>
          <p14:tracePt t="175625" x="3451225" y="2911475"/>
          <p14:tracePt t="175642" x="3459163" y="2911475"/>
          <p14:tracePt t="175658" x="3475038" y="2903538"/>
          <p14:tracePt t="175675" x="3489325" y="2895600"/>
          <p14:tracePt t="175692" x="3505200" y="2887663"/>
          <p14:tracePt t="175709" x="3527425" y="2879725"/>
          <p14:tracePt t="175725" x="3559175" y="2865438"/>
          <p14:tracePt t="175743" x="3565525" y="2865438"/>
          <p14:tracePt t="175759" x="3573463" y="2857500"/>
          <p14:tracePt t="175791" x="3589338" y="2857500"/>
          <p14:tracePt t="175798" x="3611563" y="2849563"/>
          <p14:tracePt t="175809" x="3641725" y="2841625"/>
          <p14:tracePt t="175826" x="3649663" y="2841625"/>
          <p14:tracePt t="175842" x="3665538" y="2841625"/>
          <p14:tracePt t="175894" x="3679825" y="2841625"/>
          <p14:tracePt t="175902" x="3695700" y="2841625"/>
          <p14:tracePt t="175910" x="3711575" y="2841625"/>
          <p14:tracePt t="175926" x="3749675" y="2857500"/>
          <p14:tracePt t="175943" x="3756025" y="2857500"/>
          <p14:tracePt t="175998" x="3771900" y="2879725"/>
          <p14:tracePt t="176022" x="3787775" y="2895600"/>
          <p14:tracePt t="176038" x="3794125" y="2903538"/>
          <p14:tracePt t="176046" x="3810000" y="2917825"/>
          <p14:tracePt t="176058" x="3825875" y="2933700"/>
          <p14:tracePt t="176076" x="3832225" y="2941638"/>
          <p14:tracePt t="176092" x="3840163" y="2949575"/>
          <p14:tracePt t="176108" x="3840163" y="2955925"/>
          <p14:tracePt t="176126" x="3840163" y="2963863"/>
          <p14:tracePt t="176150" x="3840163" y="2971800"/>
          <p14:tracePt t="176159" x="3848100" y="2979738"/>
          <p14:tracePt t="176176" x="3863975" y="2994025"/>
          <p14:tracePt t="176191" x="3863975" y="3009900"/>
          <p14:tracePt t="176208" x="3870325" y="3025775"/>
          <p14:tracePt t="176230" x="3886200" y="3032125"/>
          <p14:tracePt t="176241" x="3886200" y="3048000"/>
          <p14:tracePt t="176259" x="3886200" y="3063875"/>
          <p14:tracePt t="177274" x="3894138" y="3063875"/>
          <p14:tracePt t="177781" x="3902075" y="3063875"/>
          <p14:tracePt t="177797" x="3916363" y="3070225"/>
          <p14:tracePt t="178214" x="3932238" y="3078163"/>
          <p14:tracePt t="178238" x="3940175" y="3101975"/>
          <p14:tracePt t="178286" x="3946525" y="3101975"/>
          <p14:tracePt t="178302" x="3946525" y="3108325"/>
          <p14:tracePt t="178318" x="3954463" y="3116263"/>
          <p14:tracePt t="178326" x="3954463" y="3124200"/>
          <p14:tracePt t="178374" x="3954463" y="3132138"/>
          <p14:tracePt t="178382" x="3962400" y="3140075"/>
          <p14:tracePt t="178391" x="3962400" y="3146425"/>
          <p14:tracePt t="178407" x="3970338" y="3146425"/>
          <p14:tracePt t="178423" x="3970338" y="3154363"/>
          <p14:tracePt t="178446" x="3970338" y="3170238"/>
          <p14:tracePt t="178471" x="3970338" y="3178175"/>
          <p14:tracePt t="178478" x="3978275" y="3184525"/>
          <p14:tracePt t="178489" x="3992563" y="3208338"/>
          <p14:tracePt t="178507" x="4008438" y="3230563"/>
          <p14:tracePt t="178524" x="4046538" y="3284538"/>
          <p14:tracePt t="178540" x="4084638" y="3322638"/>
          <p14:tracePt t="178556" x="4130675" y="3390900"/>
          <p14:tracePt t="178572" x="4144963" y="3413125"/>
          <p14:tracePt t="178588" x="4175125" y="3451225"/>
          <p14:tracePt t="178605" x="4183063" y="3482975"/>
          <p14:tracePt t="178622" x="4191000" y="3513138"/>
          <p14:tracePt t="178641" x="4206875" y="3527425"/>
          <p14:tracePt t="178656" x="4237038" y="3565525"/>
          <p14:tracePt t="178673" x="4259263" y="3589338"/>
          <p14:tracePt t="178690" x="4283075" y="3619500"/>
          <p14:tracePt t="178706" x="4305300" y="3649663"/>
          <p14:tracePt t="178723" x="4321175" y="3665538"/>
          <p14:tracePt t="178740" x="4335463" y="3673475"/>
          <p14:tracePt t="178756" x="4343400" y="3679825"/>
          <p14:tracePt t="178772" x="4359275" y="3695700"/>
          <p14:tracePt t="178772" x="4373563" y="3703638"/>
          <p14:tracePt t="178791" x="4381500" y="3711575"/>
          <p14:tracePt t="178806" x="4427538" y="3741738"/>
          <p14:tracePt t="178824" x="4473575" y="3763963"/>
          <p14:tracePt t="178840" x="4503738" y="3787775"/>
          <p14:tracePt t="178856" x="4541838" y="3817938"/>
          <p14:tracePt t="178873" x="4579938" y="3832225"/>
          <p14:tracePt t="178889" x="4594225" y="3840163"/>
          <p14:tracePt t="178906" x="4602163" y="3840163"/>
          <p14:tracePt t="178934" x="4610100" y="3840163"/>
          <p14:tracePt t="178942" x="4625975" y="3840163"/>
          <p14:tracePt t="178955" x="4656138" y="3848100"/>
          <p14:tracePt t="178973" x="4686300" y="3848100"/>
          <p14:tracePt t="178973" x="4702175" y="3848100"/>
          <p14:tracePt t="178991" x="4716463" y="3863975"/>
          <p14:tracePt t="179005" x="4762500" y="3863975"/>
          <p14:tracePt t="179023" x="4770438" y="3863975"/>
          <p14:tracePt t="179039" x="4784725" y="3863975"/>
          <p14:tracePt t="179058" x="4792663" y="3856038"/>
          <p14:tracePt t="179072" x="4822825" y="3840163"/>
          <p14:tracePt t="179090" x="4854575" y="3802063"/>
          <p14:tracePt t="179106" x="4892675" y="3787775"/>
          <p14:tracePt t="179123" x="4899025" y="3741738"/>
          <p14:tracePt t="179139" x="4906963" y="3733800"/>
          <p14:tracePt t="179155" x="4906963" y="3717925"/>
          <p14:tracePt t="179172" x="4914900" y="3703638"/>
          <p14:tracePt t="179190" x="4930775" y="3679825"/>
          <p14:tracePt t="179207" x="4930775" y="3665538"/>
          <p14:tracePt t="179223" x="4930775" y="3649663"/>
          <p14:tracePt t="179238" x="4930775" y="3641725"/>
          <p14:tracePt t="179302" x="4930775" y="3635375"/>
          <p14:tracePt t="179310" x="4930775" y="3627438"/>
          <p14:tracePt t="179326" x="4922838" y="3627438"/>
          <p14:tracePt t="179342" x="4922838" y="3619500"/>
          <p14:tracePt t="179355" x="4914900" y="3619500"/>
          <p14:tracePt t="179371" x="4899025" y="3603625"/>
          <p14:tracePt t="179389" x="4884738" y="3603625"/>
          <p14:tracePt t="179414" x="4868863" y="3589338"/>
          <p14:tracePt t="179438" x="4854575" y="3589338"/>
          <p14:tracePt t="179455" x="4846638" y="3589338"/>
          <p14:tracePt t="179494" x="4838700" y="3589338"/>
          <p14:tracePt t="179510" x="4830763" y="3573463"/>
          <p14:tracePt t="179526" x="4822825" y="3573463"/>
          <p14:tracePt t="179542" x="4816475" y="3573463"/>
          <p14:tracePt t="179558" x="4800600" y="3565525"/>
          <p14:tracePt t="179573" x="4792663" y="3565525"/>
          <p14:tracePt t="179581" x="4784725" y="3565525"/>
          <p14:tracePt t="179590" x="4784725" y="3559175"/>
          <p14:tracePt t="179622" x="4770438" y="3559175"/>
          <p14:tracePt t="179638" x="4762500" y="3559175"/>
          <p14:tracePt t="179646" x="4754563" y="3559175"/>
          <p14:tracePt t="179662" x="4746625" y="3559175"/>
          <p14:tracePt t="179678" x="4740275" y="3559175"/>
          <p14:tracePt t="179694" x="4732338" y="3559175"/>
          <p14:tracePt t="179718" x="4724400" y="3551238"/>
          <p14:tracePt t="179750" x="4716463" y="3551238"/>
          <p14:tracePt t="179758" x="4708525" y="3551238"/>
          <p14:tracePt t="179782" x="4702175" y="3551238"/>
          <p14:tracePt t="179790" x="4694238" y="3551238"/>
          <p14:tracePt t="179805" x="4678363" y="3551238"/>
          <p14:tracePt t="179805" x="4670425" y="3551238"/>
          <p14:tracePt t="179823" x="4664075" y="3551238"/>
          <p14:tracePt t="179839" x="4656138" y="3559175"/>
          <p14:tracePt t="179856" x="4648200" y="3559175"/>
          <p14:tracePt t="179872" x="4640263" y="3565525"/>
          <p14:tracePt t="179888" x="4632325" y="3573463"/>
          <p14:tracePt t="179919" x="4618038" y="3573463"/>
          <p14:tracePt t="179926" x="4618038" y="3581400"/>
          <p14:tracePt t="179937" x="4610100" y="3589338"/>
          <p14:tracePt t="179955" x="4587875" y="3597275"/>
          <p14:tracePt t="179972" x="4572000" y="3611563"/>
          <p14:tracePt t="179987" x="4549775" y="3627438"/>
          <p14:tracePt t="180005" x="4533900" y="3635375"/>
          <p14:tracePt t="180021" x="4525963" y="3641725"/>
          <p14:tracePt t="180038" x="4518025" y="3641725"/>
          <p14:tracePt t="180055" x="4511675" y="3649663"/>
          <p14:tracePt t="180072" x="4503738" y="3657600"/>
          <p14:tracePt t="180088" x="4495800" y="3665538"/>
          <p14:tracePt t="180105" x="4495800" y="3673475"/>
          <p14:tracePt t="180121" x="4487863" y="3679825"/>
          <p14:tracePt t="180138" x="4487863" y="3695700"/>
          <p14:tracePt t="180174" x="4479925" y="3703638"/>
          <p14:tracePt t="180190" x="4479925" y="3711575"/>
          <p14:tracePt t="180198" x="4479925" y="3725863"/>
          <p14:tracePt t="180206" x="4479925" y="3741738"/>
          <p14:tracePt t="180221" x="4479925" y="3794125"/>
          <p14:tracePt t="180239" x="4487863" y="3810000"/>
          <p14:tracePt t="180255" x="4503738" y="3832225"/>
          <p14:tracePt t="180275" x="4518025" y="3848100"/>
          <p14:tracePt t="180288" x="4525963" y="3856038"/>
          <p14:tracePt t="180319" x="4533900" y="3863975"/>
          <p14:tracePt t="180326" x="4541838" y="3863975"/>
          <p14:tracePt t="180337" x="4549775" y="3870325"/>
          <p14:tracePt t="180355" x="4572000" y="3870325"/>
          <p14:tracePt t="180371" x="4618038" y="3878263"/>
          <p14:tracePt t="180388" x="4656138" y="3886200"/>
          <p14:tracePt t="180388" x="4686300" y="3886200"/>
          <p14:tracePt t="180406" x="4702175" y="3886200"/>
          <p14:tracePt t="180421" x="4762500" y="3886200"/>
          <p14:tracePt t="180439" x="4784725" y="3886200"/>
          <p14:tracePt t="180455" x="4792663" y="3886200"/>
          <p14:tracePt t="180472" x="4800600" y="3886200"/>
          <p14:tracePt t="180494" x="4808538" y="3878263"/>
          <p14:tracePt t="180504" x="4808538" y="3863975"/>
          <p14:tracePt t="180521" x="4822825" y="3840163"/>
          <p14:tracePt t="180539" x="4838700" y="3802063"/>
          <p14:tracePt t="180554" x="4838700" y="3787775"/>
          <p14:tracePt t="180570" x="4838700" y="3763963"/>
          <p14:tracePt t="180587" x="4838700" y="3733800"/>
          <p14:tracePt t="180605" x="4838700" y="3717925"/>
          <p14:tracePt t="180620" x="4838700" y="3673475"/>
          <p14:tracePt t="180620" x="4838700" y="3665538"/>
          <p14:tracePt t="180639" x="4838700" y="3619500"/>
          <p14:tracePt t="180655" x="4838700" y="3581400"/>
          <p14:tracePt t="180672" x="4838700" y="3565525"/>
          <p14:tracePt t="180687" x="4838700" y="3559175"/>
          <p14:tracePt t="180758" x="4830763" y="3551238"/>
          <p14:tracePt t="180774" x="4808538" y="3543300"/>
          <p14:tracePt t="180782" x="4800600" y="3535363"/>
          <p14:tracePt t="180798" x="4784725" y="3535363"/>
          <p14:tracePt t="180814" x="4778375" y="3535363"/>
          <p14:tracePt t="180838" x="4770438" y="3535363"/>
          <p14:tracePt t="180846" x="4762500" y="3535363"/>
          <p14:tracePt t="180855" x="4754563" y="3535363"/>
          <p14:tracePt t="180870" x="4746625" y="3535363"/>
          <p14:tracePt t="180887" x="4732338" y="3535363"/>
          <p14:tracePt t="180905" x="4716463" y="3535363"/>
          <p14:tracePt t="180926" x="4702175" y="3535363"/>
          <p14:tracePt t="180942" x="4694238" y="3535363"/>
          <p14:tracePt t="180953" x="4686300" y="3535363"/>
          <p14:tracePt t="180970" x="4678363" y="3535363"/>
          <p14:tracePt t="180990" x="4670425" y="3535363"/>
          <p14:tracePt t="181006" x="4664075" y="3535363"/>
          <p14:tracePt t="181020" x="4640263" y="3521075"/>
          <p14:tracePt t="181038" x="4632325" y="3521075"/>
          <p14:tracePt t="181055" x="4618038" y="3521075"/>
          <p14:tracePt t="181134" x="4610100" y="3521075"/>
          <p14:tracePt t="181158" x="4594225" y="3521075"/>
          <p14:tracePt t="181174" x="4587875" y="3535363"/>
          <p14:tracePt t="181206" x="4579938" y="3535363"/>
          <p14:tracePt t="181230" x="4572000" y="3551238"/>
          <p14:tracePt t="181238" x="4564063" y="3559175"/>
          <p14:tracePt t="181262" x="4556125" y="3565525"/>
          <p14:tracePt t="181286" x="4556125" y="3573463"/>
          <p14:tracePt t="181294" x="4556125" y="3581400"/>
          <p14:tracePt t="181304" x="4541838" y="3597275"/>
          <p14:tracePt t="181321" x="4541838" y="3603625"/>
          <p14:tracePt t="181337" x="4533900" y="3611563"/>
          <p14:tracePt t="181354" x="4525963" y="3619500"/>
          <p14:tracePt t="181382" x="4525963" y="3627438"/>
          <p14:tracePt t="181414" x="4518025" y="3635375"/>
          <p14:tracePt t="181422" x="4511675" y="3641725"/>
          <p14:tracePt t="181436" x="4511675" y="3657600"/>
          <p14:tracePt t="181436" x="4503738" y="3673475"/>
          <p14:tracePt t="181455" x="4479925" y="3687763"/>
          <p14:tracePt t="181471" x="4479925" y="3703638"/>
          <p14:tracePt t="181488" x="4479925" y="3711575"/>
          <p14:tracePt t="181536" x="4479925" y="3717925"/>
          <p14:tracePt t="181574" x="4479925" y="3725863"/>
          <p14:tracePt t="181606" x="4495800" y="3733800"/>
          <p14:tracePt t="181614" x="4503738" y="3733800"/>
          <p14:tracePt t="181630" x="4511675" y="3749675"/>
          <p14:tracePt t="181638" x="4518025" y="3749675"/>
          <p14:tracePt t="181654" x="4525963" y="3756025"/>
          <p14:tracePt t="181669" x="4541838" y="3756025"/>
          <p14:tracePt t="181687" x="4549775" y="3756025"/>
          <p14:tracePt t="181710" x="4564063" y="3771900"/>
          <p14:tracePt t="181720" x="4572000" y="3771900"/>
          <p14:tracePt t="181758" x="4579938" y="3771900"/>
          <p14:tracePt t="181766" x="4587875" y="3771900"/>
          <p14:tracePt t="181782" x="4594225" y="3787775"/>
          <p14:tracePt t="182685" x="4602163" y="3787775"/>
          <p14:tracePt t="185266" x="4610100" y="3787775"/>
          <p14:tracePt t="185502" x="4625975" y="3787775"/>
          <p14:tracePt t="185614" x="4632325" y="3787775"/>
          <p14:tracePt t="185646" x="4640263" y="3787775"/>
          <p14:tracePt t="185662" x="4648200" y="3787775"/>
          <p14:tracePt t="185670" x="4656138" y="3787775"/>
          <p14:tracePt t="185682" x="4678363" y="3802063"/>
          <p14:tracePt t="185698" x="4686300" y="3802063"/>
          <p14:tracePt t="185715" x="4694238" y="3802063"/>
          <p14:tracePt t="185732" x="4670425" y="3802063"/>
          <p14:tracePt t="186046" x="4664075" y="3802063"/>
          <p14:tracePt t="186054" x="4648200" y="3802063"/>
          <p14:tracePt t="186064" x="4640263" y="3802063"/>
          <p14:tracePt t="186086" x="4632325" y="3802063"/>
          <p14:tracePt t="186098" x="4618038" y="3794125"/>
          <p14:tracePt t="186115" x="4602163" y="3794125"/>
          <p14:tracePt t="186132" x="4594225" y="3787775"/>
          <p14:tracePt t="186148" x="4587875" y="3787775"/>
          <p14:tracePt t="186165" x="4579938" y="3787775"/>
          <p14:tracePt t="186183" x="4541838" y="3771900"/>
          <p14:tracePt t="186200" x="4503738" y="3771900"/>
          <p14:tracePt t="186216" x="4473575" y="3771900"/>
          <p14:tracePt t="186232" x="4457700" y="3771900"/>
          <p14:tracePt t="186248" x="4457700" y="3763963"/>
          <p14:tracePt t="186390" x="4457700" y="3756025"/>
          <p14:tracePt t="186438" x="4473575" y="3756025"/>
          <p14:tracePt t="186447" x="4487863" y="3756025"/>
          <p14:tracePt t="186462" x="4511675" y="3756025"/>
          <p14:tracePt t="186470" x="4525963" y="3756025"/>
          <p14:tracePt t="186481" x="4541838" y="3756025"/>
          <p14:tracePt t="186498" x="4572000" y="3756025"/>
          <p14:tracePt t="187409" x="4579938" y="3756025"/>
          <p14:tracePt t="187782" x="4587875" y="3756025"/>
          <p14:tracePt t="187790" x="4594225" y="3756025"/>
          <p14:tracePt t="188182" x="4610100" y="3749675"/>
          <p14:tracePt t="188222" x="4618038" y="3749675"/>
          <p14:tracePt t="188262" x="4625975" y="3749675"/>
          <p14:tracePt t="188286" x="4640263" y="3749675"/>
          <p14:tracePt t="188806" x="4640263" y="3741738"/>
          <p14:tracePt t="188838" x="4648200" y="3741738"/>
          <p14:tracePt t="188854" x="4664075" y="3733800"/>
          <p14:tracePt t="188870" x="4670425" y="3733800"/>
          <p14:tracePt t="188942" x="4678363" y="3733800"/>
          <p14:tracePt t="188982" x="4686300" y="3733800"/>
          <p14:tracePt t="189102" x="4694238" y="3733800"/>
          <p14:tracePt t="189134" x="4708525" y="3733800"/>
          <p14:tracePt t="189166" x="4716463" y="3725863"/>
          <p14:tracePt t="189214" x="4732338" y="3725863"/>
          <p14:tracePt t="189231" x="4732338" y="3717925"/>
          <p14:tracePt t="189254" x="4740275" y="3711575"/>
          <p14:tracePt t="189294" x="4746625" y="3711575"/>
          <p14:tracePt t="189334" x="4754563" y="3711575"/>
          <p14:tracePt t="189350" x="4754563" y="3703638"/>
          <p14:tracePt t="189358" x="4762500" y="3703638"/>
          <p14:tracePt t="189366" x="4770438" y="3703638"/>
          <p14:tracePt t="189406" x="4784725" y="3695700"/>
          <p14:tracePt t="189414" x="4792663" y="3687763"/>
          <p14:tracePt t="189430" x="4808538" y="3687763"/>
          <p14:tracePt t="189462" x="4816475" y="3679825"/>
          <p14:tracePt t="190354" x="4808538" y="3679825"/>
          <p14:tracePt t="190814" x="4808538" y="3687763"/>
          <p14:tracePt t="190830" x="4800600" y="3687763"/>
          <p14:tracePt t="190846" x="4792663" y="3687763"/>
          <p14:tracePt t="190862" x="4784725" y="3687763"/>
          <p14:tracePt t="190886" x="4778375" y="3687763"/>
          <p14:tracePt t="190926" x="4770438" y="3695700"/>
          <p14:tracePt t="190943" x="4762500" y="3695700"/>
          <p14:tracePt t="190950" x="4754563" y="3695700"/>
          <p14:tracePt t="190966" x="4740275" y="3695700"/>
          <p14:tracePt t="190976" x="4716463" y="3695700"/>
          <p14:tracePt t="190994" x="4702175" y="3695700"/>
          <p14:tracePt t="191010" x="4694238" y="3695700"/>
          <p14:tracePt t="191026" x="4686300" y="3695700"/>
          <p14:tracePt t="191046" x="4678363" y="3695700"/>
          <p14:tracePt t="191060" x="4656138" y="3695700"/>
          <p14:tracePt t="191060" x="4632325" y="3695700"/>
          <p14:tracePt t="191080" x="4602163" y="3695700"/>
          <p14:tracePt t="191095" x="4594225" y="3695700"/>
          <p14:tracePt t="191111" x="4579938" y="3695700"/>
          <p14:tracePt t="191150" x="4572000" y="3695700"/>
          <p14:tracePt t="191159" x="4564063" y="3695700"/>
          <p14:tracePt t="191166" x="4549775" y="3695700"/>
          <p14:tracePt t="191176" x="4525963" y="3687763"/>
          <p14:tracePt t="191194" x="4479925" y="3673475"/>
          <p14:tracePt t="191209" x="4441825" y="3665538"/>
          <p14:tracePt t="191225" x="4435475" y="3657600"/>
          <p14:tracePt t="191242" x="4435475" y="3649663"/>
          <p14:tracePt t="191259" x="4427538" y="3649663"/>
          <p14:tracePt t="191276" x="4419600" y="3649663"/>
          <p14:tracePt t="191293" x="4419600" y="3641725"/>
          <p14:tracePt t="191414" x="4427538" y="3641725"/>
          <p14:tracePt t="191422" x="4435475" y="3641725"/>
          <p14:tracePt t="191446" x="4441825" y="3649663"/>
          <p14:tracePt t="191462" x="4449763" y="3649663"/>
          <p14:tracePt t="191470" x="4465638" y="3657600"/>
          <p14:tracePt t="191486" x="4487863" y="3657600"/>
          <p14:tracePt t="191502" x="4503738" y="3673475"/>
          <p14:tracePt t="191511" x="4541838" y="3687763"/>
          <p14:tracePt t="191528" x="4564063" y="3703638"/>
          <p14:tracePt t="191544" x="4594225" y="3703638"/>
          <p14:tracePt t="191559" x="4610100" y="3717925"/>
          <p14:tracePt t="191576" x="4625975" y="3717925"/>
          <p14:tracePt t="191593" x="4632325" y="3717925"/>
          <p14:tracePt t="191609" x="4640263" y="3717925"/>
          <p14:tracePt t="191630" x="4648200" y="3725863"/>
          <p14:tracePt t="191654" x="4656138" y="3733800"/>
          <p14:tracePt t="191670" x="4670425" y="3733800"/>
          <p14:tracePt t="191686" x="4678363" y="3733800"/>
          <p14:tracePt t="191702" x="4686300" y="3733800"/>
          <p14:tracePt t="191710" x="4702175" y="3733800"/>
          <p14:tracePt t="191727" x="4716463" y="3733800"/>
          <p14:tracePt t="191743" x="4724400" y="3733800"/>
          <p14:tracePt t="191759" x="4740275" y="3725863"/>
          <p14:tracePt t="191775" x="4746625" y="3725863"/>
          <p14:tracePt t="191792" x="4754563" y="3717925"/>
          <p14:tracePt t="191822" x="4754563" y="3711575"/>
          <p14:tracePt t="191910" x="4746625" y="3711575"/>
          <p14:tracePt t="191966" x="4740275" y="3711575"/>
          <p14:tracePt t="191975" x="4724400" y="3711575"/>
          <p14:tracePt t="191990" x="4716463" y="3711575"/>
          <p14:tracePt t="192007" x="4708525" y="3711575"/>
          <p14:tracePt t="192014" x="4702175" y="3711575"/>
          <p14:tracePt t="192030" x="4694238" y="3711575"/>
          <p14:tracePt t="192042" x="4670425" y="3711575"/>
          <p14:tracePt t="192059" x="4648200" y="3711575"/>
          <p14:tracePt t="192059" x="4640263" y="3711575"/>
          <p14:tracePt t="192079" x="4625975" y="3711575"/>
          <p14:tracePt t="192094" x="4618038" y="3711575"/>
          <p14:tracePt t="192110" x="4594225" y="3711575"/>
          <p14:tracePt t="192127" x="4549775" y="3711575"/>
          <p14:tracePt t="192144" x="4525963" y="3695700"/>
          <p14:tracePt t="192160" x="4518025" y="3695700"/>
          <p14:tracePt t="192262" x="4511675" y="3695700"/>
          <p14:tracePt t="192270" x="4518025" y="3695700"/>
          <p14:tracePt t="192383" x="4525963" y="3695700"/>
          <p14:tracePt t="192414" x="4549775" y="3695700"/>
          <p14:tracePt t="192430" x="4572000" y="3703638"/>
          <p14:tracePt t="192446" x="4594225" y="3711575"/>
          <p14:tracePt t="192454" x="4610100" y="3717925"/>
          <p14:tracePt t="192462" x="4618038" y="3717925"/>
          <p14:tracePt t="192475" x="4640263" y="3725863"/>
          <p14:tracePt t="192492" x="4656138" y="3741738"/>
          <p14:tracePt t="192508" x="4670425" y="3741738"/>
          <p14:tracePt t="192508" x="4678363" y="3741738"/>
          <p14:tracePt t="192527" x="4686300" y="3741738"/>
          <p14:tracePt t="192544" x="4702175" y="3741738"/>
          <p14:tracePt t="192560" x="4694238" y="3741738"/>
          <p14:tracePt t="192750" x="4686300" y="3741738"/>
          <p14:tracePt t="192758" x="4678363" y="3741738"/>
          <p14:tracePt t="192766" x="4670425" y="3741738"/>
          <p14:tracePt t="192782" x="4656138" y="3741738"/>
          <p14:tracePt t="192807" x="4648200" y="3741738"/>
          <p14:tracePt t="192814" x="4640263" y="3741738"/>
          <p14:tracePt t="192825" x="4625975" y="3741738"/>
          <p14:tracePt t="192842" x="4602163" y="3741738"/>
          <p14:tracePt t="192858" x="4579938" y="3741738"/>
          <p14:tracePt t="192874" x="4587875" y="3741738"/>
          <p14:tracePt t="193038" x="4594225" y="3741738"/>
          <p14:tracePt t="193054" x="4618038" y="3741738"/>
          <p14:tracePt t="193062" x="4625975" y="3741738"/>
          <p14:tracePt t="193076" x="4656138" y="3741738"/>
          <p14:tracePt t="193076" x="4670425" y="3741738"/>
          <p14:tracePt t="193094" x="4686300" y="3741738"/>
          <p14:tracePt t="193107" x="4724400" y="3741738"/>
          <p14:tracePt t="193126" x="4716463" y="3741738"/>
          <p14:tracePt t="193286" x="4708525" y="3741738"/>
          <p14:tracePt t="193302" x="4694238" y="3741738"/>
          <p14:tracePt t="193334" x="4686300" y="3741738"/>
          <p14:tracePt t="193350" x="4678363" y="3741738"/>
          <p14:tracePt t="193358" x="4670425" y="3741738"/>
          <p14:tracePt t="193366" x="4664075" y="3741738"/>
          <p14:tracePt t="193375" x="4648200" y="3741738"/>
          <p14:tracePt t="193392" x="4640263" y="3741738"/>
          <p14:tracePt t="193408" x="4632325" y="3733800"/>
          <p14:tracePt t="193510" x="4640263" y="3733800"/>
          <p14:tracePt t="193566" x="4656138" y="3733800"/>
          <p14:tracePt t="193573" x="4664075" y="3733800"/>
          <p14:tracePt t="193582" x="4678363" y="3733800"/>
          <p14:tracePt t="193590" x="4686300" y="3733800"/>
          <p14:tracePt t="193607" x="4686300" y="3741738"/>
          <p14:tracePt t="193750" x="4670425" y="3741738"/>
          <p14:tracePt t="193766" x="4656138" y="3741738"/>
          <p14:tracePt t="193782" x="4632325" y="3741738"/>
          <p14:tracePt t="194142" x="4625975" y="3741738"/>
          <p14:tracePt t="194159" x="4632325" y="3741738"/>
          <p14:tracePt t="194350" x="4640263" y="3741738"/>
          <p14:tracePt t="194358" x="4648200" y="3733800"/>
          <p14:tracePt t="194372" x="4656138" y="3725863"/>
          <p14:tracePt t="194389" x="4664075" y="3725863"/>
          <p14:tracePt t="194822" x="4656138" y="3725863"/>
          <p14:tracePt t="194886" x="4640263" y="3725863"/>
          <p14:tracePt t="194910" x="4632325" y="3725863"/>
          <p14:tracePt t="194926" x="4632325" y="3733800"/>
          <p14:tracePt t="194942" x="4632325" y="3741738"/>
          <p14:tracePt t="195054" x="4648200" y="3741738"/>
          <p14:tracePt t="195334" x="4648200" y="3733800"/>
          <p14:tracePt t="195342" x="4656138" y="3725863"/>
          <p14:tracePt t="195354" x="4656138" y="3711575"/>
          <p14:tracePt t="195372" x="4648200" y="3711575"/>
          <p14:tracePt t="195454" x="4640263" y="3711575"/>
          <p14:tracePt t="196545" x="4625975" y="3711575"/>
          <p14:tracePt t="197022" x="4602163" y="3711575"/>
          <p14:tracePt t="197030" x="4579938" y="3711575"/>
          <p14:tracePt t="197038" x="4549775" y="3695700"/>
          <p14:tracePt t="197055" x="4533900" y="3687763"/>
          <p14:tracePt t="197070" x="4518025" y="3679825"/>
          <p14:tracePt t="197087" x="4503738" y="3673475"/>
          <p14:tracePt t="197104" x="4441825" y="3649663"/>
          <p14:tracePt t="197121" x="4389438" y="3627438"/>
          <p14:tracePt t="197137" x="4351338" y="3619500"/>
          <p14:tracePt t="197154" x="4305300" y="3589338"/>
          <p14:tracePt t="197171" x="4275138" y="3573463"/>
          <p14:tracePt t="197187" x="4229100" y="3543300"/>
          <p14:tracePt t="197204" x="4152900" y="3505200"/>
          <p14:tracePt t="197221" x="4106863" y="3467100"/>
          <p14:tracePt t="197221" x="4098925" y="3451225"/>
          <p14:tracePt t="197239" x="4084638" y="3429000"/>
          <p14:tracePt t="197239" x="4076700" y="3421063"/>
          <p14:tracePt t="197255" x="4060825" y="3406775"/>
          <p14:tracePt t="197271" x="4016375" y="3382963"/>
          <p14:tracePt t="197287" x="3940175" y="3336925"/>
          <p14:tracePt t="197305" x="3848100" y="3292475"/>
          <p14:tracePt t="197321" x="3725863" y="3246438"/>
          <p14:tracePt t="197337" x="3627438" y="3178175"/>
          <p14:tracePt t="197354" x="3589338" y="3154363"/>
          <p14:tracePt t="197370" x="3581400" y="3146425"/>
          <p14:tracePt t="197386" x="3581400" y="3132138"/>
          <p14:tracePt t="197403" x="3565525" y="3124200"/>
          <p14:tracePt t="197422" x="3559175" y="3116263"/>
          <p14:tracePt t="197436" x="3535363" y="3094038"/>
          <p14:tracePt t="197436" x="3521075" y="3070225"/>
          <p14:tracePt t="197455" x="3482975" y="3025775"/>
          <p14:tracePt t="197471" x="3451225" y="3001963"/>
          <p14:tracePt t="197487" x="3444875" y="2987675"/>
          <p14:tracePt t="197503" x="3436938" y="2971800"/>
          <p14:tracePt t="197520" x="3444875" y="2963863"/>
          <p14:tracePt t="197582" x="3444875" y="2955925"/>
          <p14:tracePt t="197598" x="3451225" y="2955925"/>
          <p14:tracePt t="197614" x="3459163" y="2955925"/>
          <p14:tracePt t="197646" x="3459163" y="2949575"/>
          <p14:tracePt t="197686" x="3459163" y="2933700"/>
          <p14:tracePt t="197703" x="3467100" y="2933700"/>
          <p14:tracePt t="197710" x="3475038" y="2925763"/>
          <p14:tracePt t="197720" x="3475038" y="2917825"/>
          <p14:tracePt t="197736" x="3482975" y="2917825"/>
          <p14:tracePt t="197753" x="3482975" y="2911475"/>
          <p14:tracePt t="197769" x="3489325" y="2911475"/>
          <p14:tracePt t="197878" x="3497263" y="2911475"/>
          <p14:tracePt t="198422" x="3497263" y="2895600"/>
          <p14:tracePt t="198446" x="3497263" y="2887663"/>
          <p14:tracePt t="198470" x="3497263" y="2879725"/>
          <p14:tracePt t="198502" x="3497263" y="2873375"/>
          <p14:tracePt t="198862" x="3497263" y="2865438"/>
          <p14:tracePt t="198870" x="3505200" y="2865438"/>
          <p14:tracePt t="198884" x="3513138" y="2857500"/>
          <p14:tracePt t="198902" x="3513138" y="2849563"/>
          <p14:tracePt t="198918" x="3513138" y="2841625"/>
          <p14:tracePt t="198966" x="3497263" y="2827338"/>
          <p14:tracePt t="198974" x="3489325" y="2827338"/>
          <p14:tracePt t="198985" x="3459163" y="2789238"/>
          <p14:tracePt t="199002" x="3459163" y="2773363"/>
          <p14:tracePt t="199022" x="3459163" y="2759075"/>
          <p14:tracePt t="199036" x="3459163" y="2743200"/>
          <p14:tracePt t="199142" x="3451225" y="2735263"/>
          <p14:tracePt t="199151" x="3444875" y="2727325"/>
          <p14:tracePt t="199166" x="3436938" y="2727325"/>
          <p14:tracePt t="199206" x="3429000" y="2727325"/>
          <p14:tracePt t="199246" x="3421063" y="2727325"/>
          <p14:tracePt t="199270" x="3413125" y="2727325"/>
          <p14:tracePt t="199294" x="3406775" y="2727325"/>
          <p14:tracePt t="199326" x="3398838" y="2727325"/>
          <p14:tracePt t="199438" x="3390900" y="2727325"/>
          <p14:tracePt t="199446" x="3390900" y="2735263"/>
          <p14:tracePt t="199462" x="3390900" y="2743200"/>
          <p14:tracePt t="199478" x="3382963" y="2751138"/>
          <p14:tracePt t="199486" x="3382963" y="2759075"/>
          <p14:tracePt t="199535" x="3382963" y="2773363"/>
          <p14:tracePt t="199550" x="3375025" y="2781300"/>
          <p14:tracePt t="199558" x="3375025" y="2789238"/>
          <p14:tracePt t="199567" x="3368675" y="2797175"/>
          <p14:tracePt t="199584" x="3368675" y="2811463"/>
          <p14:tracePt t="199601" x="3360738" y="2811463"/>
          <p14:tracePt t="199630" x="3360738" y="2819400"/>
          <p14:tracePt t="199646" x="3360738" y="2827338"/>
          <p14:tracePt t="199654" x="3360738" y="2835275"/>
          <p14:tracePt t="199667" x="3352800" y="2841625"/>
          <p14:tracePt t="199684" x="3352800" y="2857500"/>
          <p14:tracePt t="199700" x="3344863" y="2865438"/>
          <p14:tracePt t="199719" x="3344863" y="2873375"/>
          <p14:tracePt t="199751" x="3344863" y="2879725"/>
          <p14:tracePt t="199782" x="3344863" y="2887663"/>
          <p14:tracePt t="199790" x="3344863" y="2895600"/>
          <p14:tracePt t="199806" x="3344863" y="2911475"/>
          <p14:tracePt t="199822" x="3344863" y="2917825"/>
          <p14:tracePt t="199838" x="3344863" y="2941638"/>
          <p14:tracePt t="199868" x="3344863" y="2949575"/>
          <p14:tracePt t="199883" x="3336925" y="2963863"/>
          <p14:tracePt t="199887" x="3330575" y="2963863"/>
          <p14:tracePt t="199899" x="3330575" y="2971800"/>
          <p14:tracePt t="199916" x="3330575" y="2979738"/>
          <p14:tracePt t="199933" x="3330575" y="2987675"/>
          <p14:tracePt t="199967" x="3330575" y="2994025"/>
          <p14:tracePt t="199974" x="3330575" y="3001963"/>
          <p14:tracePt t="199990" x="3330575" y="3009900"/>
          <p14:tracePt t="200001" x="3330575" y="3025775"/>
          <p14:tracePt t="200017" x="3336925" y="3048000"/>
          <p14:tracePt t="200035" x="3352800" y="3063875"/>
          <p14:tracePt t="200051" x="3360738" y="3070225"/>
          <p14:tracePt t="200067" x="3360738" y="3078163"/>
          <p14:tracePt t="200086" x="3375025" y="3086100"/>
          <p14:tracePt t="200101" x="3390900" y="3094038"/>
          <p14:tracePt t="200117" x="3429000" y="3124200"/>
          <p14:tracePt t="200135" x="3459163" y="3140075"/>
          <p14:tracePt t="200152" x="3505200" y="3154363"/>
          <p14:tracePt t="200168" x="3521075" y="3154363"/>
          <p14:tracePt t="200184" x="3527425" y="3154363"/>
          <p14:tracePt t="200201" x="3535363" y="3154363"/>
          <p14:tracePt t="200230" x="3543300" y="3154363"/>
          <p14:tracePt t="200255" x="3559175" y="3170238"/>
          <p14:tracePt t="200262" x="3565525" y="3170238"/>
          <p14:tracePt t="200270" x="3573463" y="3170238"/>
          <p14:tracePt t="200283" x="3603625" y="3178175"/>
          <p14:tracePt t="200301" x="3611563" y="3178175"/>
          <p14:tracePt t="200326" x="3619500" y="3178175"/>
          <p14:tracePt t="200382" x="3641725" y="3178175"/>
          <p14:tracePt t="200390" x="3657600" y="3178175"/>
          <p14:tracePt t="200400" x="3673475" y="3170238"/>
          <p14:tracePt t="200417" x="3673475" y="3162300"/>
          <p14:tracePt t="200462" x="3679825" y="3154363"/>
          <p14:tracePt t="200470" x="3687763" y="3146425"/>
          <p14:tracePt t="200483" x="3687763" y="3132138"/>
          <p14:tracePt t="200500" x="3695700" y="3116263"/>
          <p14:tracePt t="200517" x="3711575" y="3094038"/>
          <p14:tracePt t="200535" x="3725863" y="3063875"/>
          <p14:tracePt t="200552" x="3733800" y="3040063"/>
          <p14:tracePt t="200567" x="3749675" y="3001963"/>
          <p14:tracePt t="200583" x="3763963" y="2979738"/>
          <p14:tracePt t="200600" x="3763963" y="2963863"/>
          <p14:tracePt t="200616" x="3763963" y="2941638"/>
          <p14:tracePt t="200632" x="3763963" y="2917825"/>
          <p14:tracePt t="200650" x="3763963" y="2887663"/>
          <p14:tracePt t="200667" x="3763963" y="2865438"/>
          <p14:tracePt t="200683" x="3756025" y="2811463"/>
          <p14:tracePt t="200700" x="3756025" y="2797175"/>
          <p14:tracePt t="200716" x="3756025" y="2789238"/>
          <p14:tracePt t="200733" x="3756025" y="2781300"/>
          <p14:tracePt t="200750" x="3756025" y="2765425"/>
          <p14:tracePt t="200768" x="3741738" y="2751138"/>
          <p14:tracePt t="200784" x="3725863" y="2735263"/>
          <p14:tracePt t="200800" x="3711575" y="2735263"/>
          <p14:tracePt t="200816" x="3695700" y="2735263"/>
          <p14:tracePt t="200833" x="3679825" y="2735263"/>
          <p14:tracePt t="200849" x="3673475" y="2735263"/>
          <p14:tracePt t="200870" x="3657600" y="2713038"/>
          <p14:tracePt t="200884" x="3649663" y="2705100"/>
          <p14:tracePt t="200898" x="3635375" y="2697163"/>
          <p14:tracePt t="200915" x="3627438" y="2697163"/>
          <p14:tracePt t="200949" x="3619500" y="2697163"/>
          <p14:tracePt t="200958" x="3603625" y="2697163"/>
          <p14:tracePt t="200967" x="3597275" y="2689225"/>
          <p14:tracePt t="200999" x="3589338" y="2689225"/>
          <p14:tracePt t="201015" x="3581400" y="2689225"/>
          <p14:tracePt t="201022" x="3565525" y="2697163"/>
          <p14:tracePt t="201038" x="3559175" y="2705100"/>
          <p14:tracePt t="201054" x="3551238" y="2705100"/>
          <p14:tracePt t="201066" x="3527425" y="2713038"/>
          <p14:tracePt t="201066" x="3521075" y="2720975"/>
          <p14:tracePt t="201087" x="3513138" y="2720975"/>
          <p14:tracePt t="201158" x="3497263" y="2727325"/>
          <p14:tracePt t="201166" x="3489325" y="2727325"/>
          <p14:tracePt t="201183" x="3482975" y="2735263"/>
          <p14:tracePt t="201190" x="3475038" y="2735263"/>
          <p14:tracePt t="201206" x="3475038" y="2743200"/>
          <p14:tracePt t="201216" x="3467100" y="2743200"/>
          <p14:tracePt t="201278" x="3459163" y="2743200"/>
          <p14:tracePt t="201294" x="3459163" y="2751138"/>
          <p14:tracePt t="201302" x="3451225" y="2751138"/>
          <p14:tracePt t="201316" x="3421063" y="2765425"/>
          <p14:tracePt t="201316" x="3413125" y="2781300"/>
          <p14:tracePt t="201335" x="3398838" y="2797175"/>
          <p14:tracePt t="201350" x="3398838" y="2803525"/>
          <p14:tracePt t="201366" x="3382963" y="2811463"/>
          <p14:tracePt t="201383" x="3382963" y="2827338"/>
          <p14:tracePt t="201430" x="3382963" y="2841625"/>
          <p14:tracePt t="201438" x="3375025" y="2849563"/>
          <p14:tracePt t="201454" x="3375025" y="2857500"/>
          <p14:tracePt t="201465" x="3368675" y="2865438"/>
          <p14:tracePt t="201486" x="3368675" y="2873375"/>
          <p14:tracePt t="201499" x="3368675" y="2887663"/>
          <p14:tracePt t="201517" x="3368675" y="2903538"/>
          <p14:tracePt t="201532" x="3368675" y="2911475"/>
          <p14:tracePt t="201558" x="3360738" y="2917825"/>
          <p14:tracePt t="201567" x="3360738" y="2925763"/>
          <p14:tracePt t="201614" x="3360738" y="2941638"/>
          <p14:tracePt t="201638" x="3352800" y="2955925"/>
          <p14:tracePt t="201654" x="3352800" y="2971800"/>
          <p14:tracePt t="201702" x="3352800" y="2979738"/>
          <p14:tracePt t="201718" x="3368675" y="2987675"/>
          <p14:tracePt t="201766" x="3382963" y="2994025"/>
          <p14:tracePt t="201806" x="3390900" y="3001963"/>
          <p14:tracePt t="201822" x="3398838" y="3009900"/>
          <p14:tracePt t="201838" x="3406775" y="3017838"/>
          <p14:tracePt t="201846" x="3413125" y="3017838"/>
          <p14:tracePt t="201854" x="3421063" y="3017838"/>
          <p14:tracePt t="201870" x="3429000" y="3025775"/>
          <p14:tracePt t="201882" x="3436938" y="3032125"/>
          <p14:tracePt t="201898" x="3451225" y="3032125"/>
          <p14:tracePt t="201915" x="3467100" y="3048000"/>
          <p14:tracePt t="201932" x="3489325" y="3055938"/>
          <p14:tracePt t="201949" x="3497263" y="3070225"/>
          <p14:tracePt t="201982" x="3513138" y="3070225"/>
          <p14:tracePt t="201999" x="3527425" y="3078163"/>
          <p14:tracePt t="202015" x="3535363" y="3078163"/>
          <p14:tracePt t="202031" x="3543300" y="3086100"/>
          <p14:tracePt t="202038" x="3559175" y="3086100"/>
          <p14:tracePt t="202054" x="3573463" y="3086100"/>
          <p14:tracePt t="202070" x="3581400" y="3086100"/>
          <p14:tracePt t="202102" x="3589338" y="3086100"/>
          <p14:tracePt t="202110" x="3597275" y="3086100"/>
          <p14:tracePt t="202118" x="3611563" y="3086100"/>
          <p14:tracePt t="202134" x="3619500" y="3086100"/>
          <p14:tracePt t="202148" x="3627438" y="3086100"/>
          <p14:tracePt t="202165" x="3641725" y="3086100"/>
          <p14:tracePt t="202183" x="3657600" y="3086100"/>
          <p14:tracePt t="202222" x="3665538" y="3086100"/>
          <p14:tracePt t="202254" x="3673475" y="3086100"/>
          <p14:tracePt t="202263" x="3687763" y="3086100"/>
          <p14:tracePt t="202270" x="3703638" y="3078163"/>
          <p14:tracePt t="202286" x="3717925" y="3070225"/>
          <p14:tracePt t="202310" x="3717925" y="3063875"/>
          <p14:tracePt t="202318" x="3717925" y="3055938"/>
          <p14:tracePt t="202331" x="3717925" y="3048000"/>
          <p14:tracePt t="202348" x="3733800" y="3025775"/>
          <p14:tracePt t="202348" x="3733800" y="3017838"/>
          <p14:tracePt t="202367" x="3741738" y="3009900"/>
          <p14:tracePt t="202381" x="3741738" y="3001963"/>
          <p14:tracePt t="202399" x="3741738" y="2994025"/>
          <p14:tracePt t="202422" x="3749675" y="2987675"/>
          <p14:tracePt t="202432" x="3756025" y="2971800"/>
          <p14:tracePt t="202448" x="3756025" y="2949575"/>
          <p14:tracePt t="202465" x="3756025" y="2925763"/>
          <p14:tracePt t="202482" x="3756025" y="2917825"/>
          <p14:tracePt t="202498" x="3756025" y="2903538"/>
          <p14:tracePt t="202515" x="3756025" y="2887663"/>
          <p14:tracePt t="202531" x="3756025" y="2857500"/>
          <p14:tracePt t="202552" x="3756025" y="2849563"/>
          <p14:tracePt t="202565" x="3741738" y="2827338"/>
          <p14:tracePt t="202581" x="3733800" y="2811463"/>
          <p14:tracePt t="202598" x="3733800" y="2803525"/>
          <p14:tracePt t="202622" x="3725863" y="2803525"/>
          <p14:tracePt t="202662" x="3711575" y="2803525"/>
          <p14:tracePt t="202670" x="3695700" y="2803525"/>
          <p14:tracePt t="202694" x="3673475" y="2797175"/>
          <p14:tracePt t="202710" x="3665538" y="2797175"/>
          <p14:tracePt t="202726" x="3649663" y="2797175"/>
          <p14:tracePt t="202742" x="3635375" y="2797175"/>
          <p14:tracePt t="202758" x="3619500" y="2797175"/>
          <p14:tracePt t="202774" x="3611563" y="2797175"/>
          <p14:tracePt t="202814" x="3597275" y="2797175"/>
          <p14:tracePt t="202822" x="3581400" y="2803525"/>
          <p14:tracePt t="202838" x="3565525" y="2811463"/>
          <p14:tracePt t="202854" x="3559175" y="2819400"/>
          <p14:tracePt t="202863" x="3543300" y="2835275"/>
          <p14:tracePt t="202880" x="3527425" y="2849563"/>
          <p14:tracePt t="202897" x="3521075" y="2865438"/>
          <p14:tracePt t="202913" x="3521075" y="2873375"/>
          <p14:tracePt t="202930" x="3513138" y="2879725"/>
          <p14:tracePt t="202950" x="3513138" y="2903538"/>
          <p14:tracePt t="202966" x="3513138" y="2911475"/>
          <p14:tracePt t="202998" x="3505200" y="2933700"/>
          <p14:tracePt t="203015" x="3497263" y="2949575"/>
          <p14:tracePt t="203031" x="3497263" y="2963863"/>
          <p14:tracePt t="203054" x="3489325" y="2963863"/>
          <p14:tracePt t="203063" x="3497263" y="2963863"/>
          <p14:tracePt t="203262" x="3505200" y="2955925"/>
          <p14:tracePt t="203278" x="3505200" y="2949575"/>
          <p14:tracePt t="203286" x="3521075" y="2941638"/>
          <p14:tracePt t="203297" x="3527425" y="2925763"/>
          <p14:tracePt t="203314" x="3535363" y="2925763"/>
          <p14:tracePt t="203330" x="3543300" y="2917825"/>
          <p14:tracePt t="203347" x="3551238" y="2917825"/>
          <p14:tracePt t="203422" x="3559175" y="2903538"/>
          <p14:tracePt t="203430" x="3565525" y="2895600"/>
          <p14:tracePt t="203438" x="3581400" y="2887663"/>
          <p14:tracePt t="203448" x="3619500" y="2865438"/>
          <p14:tracePt t="203465" x="3627438" y="2865438"/>
          <p14:tracePt t="203480" x="3627438" y="2857500"/>
          <p14:tracePt t="203534" x="3627438" y="2849563"/>
          <p14:tracePt t="203646" x="3611563" y="2849563"/>
          <p14:tracePt t="203670" x="3597275" y="2849563"/>
          <p14:tracePt t="203694" x="3589338" y="2849563"/>
          <p14:tracePt t="203702" x="3581400" y="2849563"/>
          <p14:tracePt t="203718" x="3573463" y="2849563"/>
          <p14:tracePt t="203730" x="3559175" y="2849563"/>
          <p14:tracePt t="203746" x="3551238" y="2857500"/>
          <p14:tracePt t="203765" x="3535363" y="2865438"/>
          <p14:tracePt t="203780" x="3521075" y="2873375"/>
          <p14:tracePt t="203806" x="3527425" y="2873375"/>
          <p14:tracePt t="204598" x="3543300" y="2873375"/>
          <p14:tracePt t="204614" x="3559175" y="2873375"/>
          <p14:tracePt t="204622" x="3573463" y="2873375"/>
          <p14:tracePt t="204630" x="3589338" y="2873375"/>
          <p14:tracePt t="208207" x="3581400" y="2873375"/>
          <p14:tracePt t="208510" x="3581400" y="2865438"/>
          <p14:tracePt t="209473" x="3581400" y="2857500"/>
          <p14:tracePt t="209870" x="3573463" y="2857500"/>
          <p14:tracePt t="210006" x="3565525" y="2857500"/>
          <p14:tracePt t="210126" x="3573463" y="2857500"/>
          <p14:tracePt t="210766" x="3581400" y="2857500"/>
          <p14:tracePt t="210798" x="3589338" y="2857500"/>
          <p14:tracePt t="210822" x="3589338" y="2865438"/>
          <p14:tracePt t="210830" x="3603625" y="2865438"/>
          <p14:tracePt t="210846" x="3611563" y="2865438"/>
          <p14:tracePt t="210886" x="3619500" y="2865438"/>
          <p14:tracePt t="210918" x="3627438" y="2865438"/>
          <p14:tracePt t="210934" x="3641725" y="2865438"/>
          <p14:tracePt t="210958" x="3649663" y="2873375"/>
          <p14:tracePt t="210974" x="3657600" y="2873375"/>
          <p14:tracePt t="210990" x="3665538" y="2873375"/>
          <p14:tracePt t="210998" x="3679825" y="2879725"/>
          <p14:tracePt t="211014" x="3687763" y="2879725"/>
          <p14:tracePt t="211110" x="3703638" y="2879725"/>
          <p14:tracePt t="211118" x="3711575" y="2879725"/>
          <p14:tracePt t="211126" x="3717925" y="2879725"/>
          <p14:tracePt t="211139" x="3725863" y="2879725"/>
          <p14:tracePt t="211206" x="3741738" y="2879725"/>
          <p14:tracePt t="211222" x="3756025" y="2879725"/>
          <p14:tracePt t="211230" x="3771900" y="2887663"/>
          <p14:tracePt t="211241" x="3771900" y="2895600"/>
          <p14:tracePt t="211256" x="3787775" y="2895600"/>
          <p14:tracePt t="211278" x="3794125" y="2911475"/>
          <p14:tracePt t="211326" x="3802063" y="2911475"/>
          <p14:tracePt t="211350" x="3802063" y="2917825"/>
          <p14:tracePt t="211358" x="3810000" y="2925763"/>
          <p14:tracePt t="211372" x="3817938" y="2933700"/>
          <p14:tracePt t="211389" x="3825875" y="2941638"/>
          <p14:tracePt t="211405" x="3840163" y="2949575"/>
          <p14:tracePt t="211470" x="3840163" y="2955925"/>
          <p14:tracePt t="211494" x="3856038" y="2963863"/>
          <p14:tracePt t="211502" x="3870325" y="2971800"/>
          <p14:tracePt t="211574" x="3870325" y="2979738"/>
          <p14:tracePt t="211607" x="3886200" y="2987675"/>
          <p14:tracePt t="211622" x="3886200" y="2994025"/>
          <p14:tracePt t="211654" x="3902075" y="3009900"/>
          <p14:tracePt t="211662" x="3916363" y="3017838"/>
          <p14:tracePt t="211672" x="3932238" y="3040063"/>
          <p14:tracePt t="211689" x="3940175" y="3040063"/>
          <p14:tracePt t="211705" x="3946525" y="3055938"/>
          <p14:tracePt t="211726" x="3946525" y="3063875"/>
          <p14:tracePt t="211774" x="3962400" y="3070225"/>
          <p14:tracePt t="211822" x="3962400" y="3078163"/>
          <p14:tracePt t="211854" x="3962400" y="3086100"/>
          <p14:tracePt t="211878" x="3962400" y="3094038"/>
          <p14:tracePt t="211894" x="3970338" y="3101975"/>
          <p14:tracePt t="211910" x="3978275" y="3108325"/>
          <p14:tracePt t="211918" x="3992563" y="3124200"/>
          <p14:tracePt t="211934" x="3992563" y="3132138"/>
          <p14:tracePt t="211942" x="4008438" y="3146425"/>
          <p14:tracePt t="211955" x="4022725" y="3162300"/>
          <p14:tracePt t="211971" x="4030663" y="3178175"/>
          <p14:tracePt t="211971" x="4030663" y="3192463"/>
          <p14:tracePt t="211990" x="4046538" y="3200400"/>
          <p14:tracePt t="212005" x="4054475" y="3216275"/>
          <p14:tracePt t="212005" x="4060825" y="3222625"/>
          <p14:tracePt t="212023" x="4060825" y="3230563"/>
          <p14:tracePt t="212038" x="4068763" y="3246438"/>
          <p14:tracePt t="212056" x="4068763" y="3254375"/>
          <p14:tracePt t="212118" x="4060825" y="3246438"/>
          <p14:tracePt t="212246" x="4038600" y="3222625"/>
          <p14:tracePt t="212254" x="3992563" y="3192463"/>
          <p14:tracePt t="212262" x="3932238" y="3146425"/>
          <p14:tracePt t="212272" x="3863975" y="3101975"/>
          <p14:tracePt t="212289" x="3802063" y="3055938"/>
          <p14:tracePt t="212305" x="3733800" y="3017838"/>
          <p14:tracePt t="212322" x="3679825" y="2979738"/>
          <p14:tracePt t="212338" x="3649663" y="2941638"/>
          <p14:tracePt t="212355" x="3603625" y="2917825"/>
          <p14:tracePt t="212372" x="3565525" y="2903538"/>
          <p14:tracePt t="212388" x="3527425" y="2879725"/>
          <p14:tracePt t="212388" x="3527425" y="2873375"/>
          <p14:tracePt t="212407" x="3521075" y="2873375"/>
          <p14:tracePt t="212421" x="3513138" y="2865438"/>
          <p14:tracePt t="212421" x="3505200" y="2865438"/>
          <p14:tracePt t="212439" x="3497263" y="2865438"/>
          <p14:tracePt t="212456" x="3482975" y="2857500"/>
          <p14:tracePt t="212471" x="3482975" y="2849563"/>
          <p14:tracePt t="212503" x="3489325" y="2849563"/>
          <p14:tracePt t="212670" x="3497263" y="2849563"/>
          <p14:tracePt t="212687" x="3505200" y="2849563"/>
          <p14:tracePt t="212694" x="3521075" y="2857500"/>
          <p14:tracePt t="212710" x="3535363" y="2857500"/>
          <p14:tracePt t="212721" x="3559175" y="2857500"/>
          <p14:tracePt t="212738" x="3565525" y="2865438"/>
          <p14:tracePt t="212755" x="3565525" y="2873375"/>
          <p14:tracePt t="212854" x="3559175" y="2873375"/>
          <p14:tracePt t="212878" x="3551238" y="2873375"/>
          <p14:tracePt t="212902" x="3543300" y="2873375"/>
          <p14:tracePt t="212910" x="3535363" y="2879725"/>
          <p14:tracePt t="212926" x="3521075" y="2879725"/>
          <p14:tracePt t="212937" x="3513138" y="2895600"/>
          <p14:tracePt t="212954" x="3497263" y="2903538"/>
          <p14:tracePt t="212970" x="3475038" y="2917825"/>
          <p14:tracePt t="212988" x="3459163" y="2925763"/>
          <p14:tracePt t="213004" x="3451225" y="2933700"/>
          <p14:tracePt t="213020" x="3436938" y="2949575"/>
          <p14:tracePt t="213039" x="3429000" y="2955925"/>
          <p14:tracePt t="213054" x="3421063" y="2955925"/>
          <p14:tracePt t="213070" x="3413125" y="2963863"/>
          <p14:tracePt t="213087" x="3406775" y="2971800"/>
          <p14:tracePt t="213118" x="3398838" y="2971800"/>
          <p14:tracePt t="213126" x="3398838" y="2979738"/>
          <p14:tracePt t="213136" x="3398838" y="2987675"/>
          <p14:tracePt t="213153" x="3382963" y="3001963"/>
          <p14:tracePt t="213170" x="3375025" y="3009900"/>
          <p14:tracePt t="213186" x="3368675" y="3025775"/>
          <p14:tracePt t="213203" x="3360738" y="3025775"/>
          <p14:tracePt t="213220" x="3352800" y="3032125"/>
          <p14:tracePt t="213237" x="3352800" y="3048000"/>
          <p14:tracePt t="213254" x="3344863" y="3070225"/>
          <p14:tracePt t="213271" x="3336925" y="3070225"/>
          <p14:tracePt t="213287" x="3330575" y="3086100"/>
          <p14:tracePt t="213305" x="3330575" y="3094038"/>
          <p14:tracePt t="213320" x="3330575" y="3108325"/>
          <p14:tracePt t="213337" x="3322638" y="3108325"/>
          <p14:tracePt t="213353" x="3314700" y="3116263"/>
          <p14:tracePt t="213370" x="3314700" y="3124200"/>
          <p14:tracePt t="213386" x="3306763" y="3140075"/>
          <p14:tracePt t="213404" x="3298825" y="3154363"/>
          <p14:tracePt t="213421" x="3292475" y="3170238"/>
          <p14:tracePt t="213437" x="3276600" y="3192463"/>
          <p14:tracePt t="213455" x="3276600" y="3208338"/>
          <p14:tracePt t="213471" x="3268663" y="3216275"/>
          <p14:tracePt t="213487" x="3254375" y="3230563"/>
          <p14:tracePt t="214405" x="3254375" y="3238500"/>
          <p14:tracePt t="214846" x="3260725" y="3246438"/>
          <p14:tracePt t="215086" x="3268663" y="3254375"/>
          <p14:tracePt t="215174" x="3268663" y="3260725"/>
          <p14:tracePt t="215286" x="3268663" y="3268663"/>
          <p14:tracePt t="215310" x="3268663" y="3276600"/>
          <p14:tracePt t="215318" x="3260725" y="3292475"/>
          <p14:tracePt t="215326" x="3260725" y="3298825"/>
          <p14:tracePt t="215342" x="3260725" y="3322638"/>
          <p14:tracePt t="215352" x="3254375" y="3336925"/>
          <p14:tracePt t="215368" x="3254375" y="3352800"/>
          <p14:tracePt t="215385" x="3246438" y="3375025"/>
          <p14:tracePt t="215402" x="3246438" y="3390900"/>
          <p14:tracePt t="215418" x="3246438" y="3406775"/>
          <p14:tracePt t="215435" x="3254375" y="3413125"/>
          <p14:tracePt t="215452" x="3254375" y="3436938"/>
          <p14:tracePt t="215468" x="3254375" y="3467100"/>
          <p14:tracePt t="215468" x="3254375" y="3489325"/>
          <p14:tracePt t="215487" x="3268663" y="3513138"/>
          <p14:tracePt t="215503" x="3268663" y="3527425"/>
          <p14:tracePt t="215520" x="3268663" y="3535363"/>
          <p14:tracePt t="215535" x="3268663" y="3543300"/>
          <p14:tracePt t="215551" x="3276600" y="3581400"/>
          <p14:tracePt t="215570" x="3306763" y="3627438"/>
          <p14:tracePt t="215584" x="3306763" y="3673475"/>
          <p14:tracePt t="215601" x="3322638" y="3717925"/>
          <p14:tracePt t="215617" x="3330575" y="3756025"/>
          <p14:tracePt t="215635" x="3336925" y="3794125"/>
          <p14:tracePt t="215652" x="3360738" y="3832225"/>
          <p14:tracePt t="215668" x="3360738" y="3848100"/>
          <p14:tracePt t="215687" x="3375025" y="3863975"/>
          <p14:tracePt t="215701" x="3390900" y="3902075"/>
          <p14:tracePt t="215719" x="3406775" y="3946525"/>
          <p14:tracePt t="215735" x="3429000" y="3970338"/>
          <p14:tracePt t="215752" x="3467100" y="4016375"/>
          <p14:tracePt t="215768" x="3489325" y="4046538"/>
          <p14:tracePt t="215785" x="3513138" y="4076700"/>
          <p14:tracePt t="215802" x="3535363" y="4106863"/>
          <p14:tracePt t="215818" x="3565525" y="4137025"/>
          <p14:tracePt t="215835" x="3603625" y="4175125"/>
          <p14:tracePt t="215852" x="3635375" y="4221163"/>
          <p14:tracePt t="215868" x="3687763" y="4259263"/>
          <p14:tracePt t="215868" x="3717925" y="4275138"/>
          <p14:tracePt t="215887" x="3749675" y="4297363"/>
          <p14:tracePt t="215901" x="3817938" y="4351338"/>
          <p14:tracePt t="215919" x="3856038" y="4373563"/>
          <p14:tracePt t="215935" x="3863975" y="4381500"/>
          <p14:tracePt t="215952" x="3902075" y="4403725"/>
          <p14:tracePt t="215968" x="3946525" y="4419600"/>
          <p14:tracePt t="215985" x="4030663" y="4441825"/>
          <p14:tracePt t="216001" x="4130675" y="4473575"/>
          <p14:tracePt t="216018" x="4183063" y="4495800"/>
          <p14:tracePt t="216034" x="4221163" y="4503738"/>
          <p14:tracePt t="216051" x="4237038" y="4503738"/>
          <p14:tracePt t="216067" x="4283075" y="4525963"/>
          <p14:tracePt t="216085" x="4305300" y="4525963"/>
          <p14:tracePt t="216085" x="4335463" y="4533900"/>
          <p14:tracePt t="216104" x="4351338" y="4533900"/>
          <p14:tracePt t="216104" x="4373563" y="4533900"/>
          <p14:tracePt t="216119" x="4435475" y="4549775"/>
          <p14:tracePt t="216135" x="4479925" y="4549775"/>
          <p14:tracePt t="216152" x="4533900" y="4549775"/>
          <p14:tracePt t="216168" x="4625975" y="4549775"/>
          <p14:tracePt t="216185" x="4694238" y="4549775"/>
          <p14:tracePt t="216201" x="4732338" y="4549775"/>
          <p14:tracePt t="216217" x="4762500" y="4549775"/>
          <p14:tracePt t="216234" x="4800600" y="4549775"/>
          <p14:tracePt t="216251" x="4830763" y="4549775"/>
          <p14:tracePt t="216268" x="4884738" y="4549775"/>
          <p14:tracePt t="216284" x="4953000" y="4549775"/>
          <p14:tracePt t="216301" x="5006975" y="4549775"/>
          <p14:tracePt t="216301" x="5029200" y="4549775"/>
          <p14:tracePt t="216319" x="5083175" y="4549775"/>
          <p14:tracePt t="216335" x="5127625" y="4541838"/>
          <p14:tracePt t="216352" x="5173663" y="4525963"/>
          <p14:tracePt t="216368" x="5203825" y="4511675"/>
          <p14:tracePt t="216385" x="5257800" y="4495800"/>
          <p14:tracePt t="216401" x="5303838" y="4487863"/>
          <p14:tracePt t="216417" x="5372100" y="4473575"/>
          <p14:tracePt t="216434" x="5432425" y="4457700"/>
          <p14:tracePt t="216451" x="5516563" y="4411663"/>
          <p14:tracePt t="216467" x="5570538" y="4373563"/>
          <p14:tracePt t="216484" x="5600700" y="4343400"/>
          <p14:tracePt t="216484" x="5622925" y="4335463"/>
          <p14:tracePt t="216502" x="5638800" y="4321175"/>
          <p14:tracePt t="216517" x="5654675" y="4283075"/>
          <p14:tracePt t="216535" x="5668963" y="4251325"/>
          <p14:tracePt t="216551" x="5692775" y="4213225"/>
          <p14:tracePt t="216569" x="5722938" y="4160838"/>
          <p14:tracePt t="216585" x="5745163" y="4144963"/>
          <p14:tracePt t="216601" x="5768975" y="4106863"/>
          <p14:tracePt t="216617" x="5791200" y="4076700"/>
          <p14:tracePt t="216634" x="5813425" y="4054475"/>
          <p14:tracePt t="216651" x="5821363" y="4046538"/>
          <p14:tracePt t="216667" x="5821363" y="4038600"/>
          <p14:tracePt t="216683" x="5821363" y="4030663"/>
          <p14:tracePt t="216700" x="5829300" y="4008438"/>
          <p14:tracePt t="216717" x="5837238" y="3984625"/>
          <p14:tracePt t="216717" x="5837238" y="3954463"/>
          <p14:tracePt t="216735" x="5845175" y="3924300"/>
          <p14:tracePt t="216751" x="5845175" y="3902075"/>
          <p14:tracePt t="216768" x="5845175" y="3878263"/>
          <p14:tracePt t="216785" x="5845175" y="3856038"/>
          <p14:tracePt t="216801" x="5845175" y="3832225"/>
          <p14:tracePt t="216817" x="5845175" y="3817938"/>
          <p14:tracePt t="216834" x="5851525" y="3779838"/>
          <p14:tracePt t="216850" x="5867400" y="3725863"/>
          <p14:tracePt t="216867" x="5883275" y="3665538"/>
          <p14:tracePt t="216884" x="5897563" y="3627438"/>
          <p14:tracePt t="216900" x="5921375" y="3597275"/>
          <p14:tracePt t="216917" x="5921375" y="3573463"/>
          <p14:tracePt t="216917" x="5921375" y="3551238"/>
          <p14:tracePt t="216935" x="5921375" y="3513138"/>
          <p14:tracePt t="216952" x="5921375" y="3459163"/>
          <p14:tracePt t="216967" x="5921375" y="3429000"/>
          <p14:tracePt t="216984" x="5921375" y="3406775"/>
          <p14:tracePt t="217001" x="5921375" y="3368675"/>
          <p14:tracePt t="217017" x="5921375" y="3352800"/>
          <p14:tracePt t="217034" x="5913438" y="3314700"/>
          <p14:tracePt t="217050" x="5883275" y="3284538"/>
          <p14:tracePt t="217067" x="5837238" y="3254375"/>
          <p14:tracePt t="217084" x="5799138" y="3222625"/>
          <p14:tracePt t="217084" x="5775325" y="3200400"/>
          <p14:tracePt t="217102" x="5761038" y="3200400"/>
          <p14:tracePt t="217116" x="5745163" y="3162300"/>
          <p14:tracePt t="217116" x="5745163" y="3132138"/>
          <p14:tracePt t="217135" x="5668963" y="3094038"/>
          <p14:tracePt t="217151" x="5570538" y="3086100"/>
          <p14:tracePt t="217168" x="5494338" y="3070225"/>
          <p14:tracePt t="217183" x="5440363" y="3055938"/>
          <p14:tracePt t="217199" x="5402263" y="3055938"/>
          <p14:tracePt t="217217" x="5334000" y="3055938"/>
          <p14:tracePt t="217234" x="5265738" y="3055938"/>
          <p14:tracePt t="217250" x="5159375" y="3048000"/>
          <p14:tracePt t="217266" x="5075238" y="3025775"/>
          <p14:tracePt t="217283" x="5013325" y="3025775"/>
          <p14:tracePt t="217300" x="4991100" y="3025775"/>
          <p14:tracePt t="217317" x="4960938" y="3025775"/>
          <p14:tracePt t="217317" x="4937125" y="3017838"/>
          <p14:tracePt t="217335" x="4899025" y="3017838"/>
          <p14:tracePt t="217351" x="4830763" y="3017838"/>
          <p14:tracePt t="217367" x="4778375" y="3017838"/>
          <p14:tracePt t="217384" x="4724400" y="3017838"/>
          <p14:tracePt t="217400" x="4686300" y="3017838"/>
          <p14:tracePt t="217417" x="4632325" y="3017838"/>
          <p14:tracePt t="217433" x="4594225" y="3017838"/>
          <p14:tracePt t="217450" x="4549775" y="3017838"/>
          <p14:tracePt t="217466" x="4511675" y="3017838"/>
          <p14:tracePt t="217483" x="4473575" y="3017838"/>
          <p14:tracePt t="217500" x="4435475" y="3017838"/>
          <p14:tracePt t="217516" x="4397375" y="3017838"/>
          <p14:tracePt t="217516" x="4381500" y="3017838"/>
          <p14:tracePt t="217535" x="4373563" y="3017838"/>
          <p14:tracePt t="217548" x="4313238" y="3017838"/>
          <p14:tracePt t="217568" x="4259263" y="3017838"/>
          <p14:tracePt t="217583" x="4198938" y="3017838"/>
          <p14:tracePt t="217599" x="4152900" y="3017838"/>
          <p14:tracePt t="217615" x="4084638" y="3017838"/>
          <p14:tracePt t="217633" x="4022725" y="3017838"/>
          <p14:tracePt t="217649" x="3970338" y="3017838"/>
          <p14:tracePt t="217666" x="3940175" y="3017838"/>
          <p14:tracePt t="217683" x="3916363" y="3017838"/>
          <p14:tracePt t="217700" x="3894138" y="3017838"/>
          <p14:tracePt t="217716" x="3878263" y="3017838"/>
          <p14:tracePt t="217732" x="3856038" y="3025775"/>
          <p14:tracePt t="217732" x="3832225" y="3025775"/>
          <p14:tracePt t="217751" x="3794125" y="3040063"/>
          <p14:tracePt t="217767" x="3771900" y="3063875"/>
          <p14:tracePt t="217784" x="3725863" y="3094038"/>
          <p14:tracePt t="217800" x="3695700" y="3116263"/>
          <p14:tracePt t="217816" x="3673475" y="3132138"/>
          <p14:tracePt t="217834" x="3649663" y="3154363"/>
          <p14:tracePt t="217850" x="3635375" y="3178175"/>
          <p14:tracePt t="217866" x="3611563" y="3208338"/>
          <p14:tracePt t="217883" x="3603625" y="3238500"/>
          <p14:tracePt t="217899" x="3597275" y="3254375"/>
          <p14:tracePt t="217916" x="3581400" y="3292475"/>
          <p14:tracePt t="217933" x="3565525" y="3336925"/>
          <p14:tracePt t="217933" x="3565525" y="3360738"/>
          <p14:tracePt t="217951" x="3559175" y="3368675"/>
          <p14:tracePt t="217966" x="3535363" y="3413125"/>
          <p14:tracePt t="217983" x="3513138" y="3444875"/>
          <p14:tracePt t="218000" x="3497263" y="3482975"/>
          <p14:tracePt t="218016" x="3489325" y="3527425"/>
          <p14:tracePt t="218033" x="3482975" y="3543300"/>
          <p14:tracePt t="218049" x="3482975" y="3573463"/>
          <p14:tracePt t="218066" x="3475038" y="3603625"/>
          <p14:tracePt t="218083" x="3467100" y="3641725"/>
          <p14:tracePt t="218100" x="3467100" y="3703638"/>
          <p14:tracePt t="218116" x="3467100" y="3756025"/>
          <p14:tracePt t="218133" x="3482975" y="3802063"/>
          <p14:tracePt t="218133" x="3489325" y="3840163"/>
          <p14:tracePt t="218151" x="3505200" y="3863975"/>
          <p14:tracePt t="218166" x="3581400" y="3954463"/>
          <p14:tracePt t="218183" x="3619500" y="3992563"/>
          <p14:tracePt t="218200" x="3665538" y="4038600"/>
          <p14:tracePt t="218216" x="3703638" y="4076700"/>
          <p14:tracePt t="218231" x="3733800" y="4092575"/>
          <p14:tracePt t="218249" x="3825875" y="4130675"/>
          <p14:tracePt t="218266" x="3908425" y="4152900"/>
          <p14:tracePt t="218282" x="3962400" y="4160838"/>
          <p14:tracePt t="218299" x="3978275" y="4175125"/>
          <p14:tracePt t="218315" x="4046538" y="4175125"/>
          <p14:tracePt t="218332" x="4175125" y="4175125"/>
          <p14:tracePt t="218332" x="4251325" y="4175125"/>
          <p14:tracePt t="218350" x="4343400" y="4175125"/>
          <p14:tracePt t="218365" x="4479925" y="4175125"/>
          <p14:tracePt t="218365" x="4511675" y="4175125"/>
          <p14:tracePt t="218383" x="4525963" y="4175125"/>
          <p14:tracePt t="218399" x="4503738" y="4137025"/>
          <p14:tracePt t="218416" x="4373563" y="4068763"/>
          <p14:tracePt t="218433" x="4251325" y="4000500"/>
          <p14:tracePt t="218449" x="4213225" y="3984625"/>
          <p14:tracePt t="218466" x="4175125" y="3970338"/>
          <p14:tracePt t="218482" x="4137025" y="3940175"/>
          <p14:tracePt t="218499" x="4106863" y="3886200"/>
          <p14:tracePt t="218515" x="4060825" y="3725863"/>
          <p14:tracePt t="218532" x="4022725" y="3475038"/>
          <p14:tracePt t="218532" x="4022725" y="3382963"/>
          <p14:tracePt t="218551" x="4022725" y="3322638"/>
          <p14:tracePt t="218565" x="4054475" y="3132138"/>
          <p14:tracePt t="218583" x="4114800" y="2971800"/>
          <p14:tracePt t="218600" x="4168775" y="2849563"/>
          <p14:tracePt t="218616" x="4229100" y="2651125"/>
          <p14:tracePt t="218632" x="4229100" y="2492375"/>
          <p14:tracePt t="218649" x="4267200" y="2324100"/>
          <p14:tracePt t="218665" x="4297363" y="2193925"/>
          <p14:tracePt t="218682" x="4381500" y="2057400"/>
          <p14:tracePt t="218699" x="4435475" y="1958975"/>
          <p14:tracePt t="218715" x="4457700" y="1866900"/>
          <p14:tracePt t="218732" x="4479925" y="1752600"/>
          <p14:tracePt t="218749" x="4511675" y="1646238"/>
          <p14:tracePt t="218749" x="4525963" y="1600200"/>
          <p14:tracePt t="218767" x="4533900" y="1577975"/>
          <p14:tracePt t="218767" x="4549775" y="1531938"/>
          <p14:tracePt t="218783" x="4556125" y="1501775"/>
          <p14:tracePt t="218799" x="4556125" y="1470025"/>
          <p14:tracePt t="218816" x="4564063" y="1455738"/>
          <p14:tracePt t="218832" x="4587875" y="1409700"/>
          <p14:tracePt t="218848" x="4625975" y="1341438"/>
          <p14:tracePt t="218865" x="4670425" y="1279525"/>
          <p14:tracePt t="218881" x="4702175" y="1227138"/>
          <p14:tracePt t="218898" x="4708525" y="1219200"/>
          <p14:tracePt t="218914" x="4708525" y="1203325"/>
          <p14:tracePt t="218982" x="4716463" y="1189038"/>
          <p14:tracePt t="218990" x="4716463" y="1181100"/>
          <p14:tracePt t="218998" x="4740275" y="1150938"/>
          <p14:tracePt t="219016" x="4740275" y="1135063"/>
          <p14:tracePt t="219032" x="4746625" y="1120775"/>
          <p14:tracePt t="219047" x="4746625" y="1112838"/>
          <p14:tracePt t="219070" x="4754563" y="1112838"/>
          <p14:tracePt t="219081" x="4770438" y="1089025"/>
          <p14:tracePt t="219100" x="4800600" y="1044575"/>
          <p14:tracePt t="219115" x="4846638" y="1006475"/>
          <p14:tracePt t="219132" x="4860925" y="990600"/>
          <p14:tracePt t="219148" x="4868863" y="982663"/>
          <p14:tracePt t="219206" x="4868863" y="968375"/>
          <p14:tracePt t="219214" x="4884738" y="952500"/>
          <p14:tracePt t="219222" x="4906963" y="930275"/>
          <p14:tracePt t="219232" x="4960938" y="876300"/>
          <p14:tracePt t="219248" x="5006975" y="800100"/>
          <p14:tracePt t="219265" x="5029200" y="784225"/>
          <p14:tracePt t="219282" x="5045075" y="762000"/>
          <p14:tracePt t="219298" x="5045075" y="754063"/>
          <p14:tracePt t="219314" x="5059363" y="731838"/>
          <p14:tracePt t="219331" x="5059363" y="708025"/>
          <p14:tracePt t="219348" x="5083175" y="677863"/>
          <p14:tracePt t="219365" x="5089525" y="647700"/>
          <p14:tracePt t="219381" x="5089525" y="663575"/>
          <p14:tracePt t="219446" x="5089525" y="669925"/>
          <p14:tracePt t="219454" x="5089525" y="693738"/>
          <p14:tracePt t="219464" x="5089525" y="723900"/>
          <p14:tracePt t="219481" x="5083175" y="762000"/>
          <p14:tracePt t="219497" x="5075238" y="800100"/>
          <p14:tracePt t="219514" x="5075238" y="838200"/>
          <p14:tracePt t="219532" x="5067300" y="860425"/>
          <p14:tracePt t="219547" x="5059363" y="898525"/>
          <p14:tracePt t="219564" x="5059363" y="906463"/>
          <p14:tracePt t="219579" x="5051425" y="922338"/>
          <p14:tracePt t="219596" x="5045075" y="936625"/>
          <p14:tracePt t="219616" x="5045075" y="944563"/>
          <p14:tracePt t="219638" x="5037138" y="952500"/>
          <p14:tracePt t="219648" x="5037138" y="960438"/>
          <p14:tracePt t="219726" x="5037138" y="968375"/>
          <p14:tracePt t="219750" x="5029200" y="968375"/>
          <p14:tracePt t="219974" x="5021263" y="968375"/>
          <p14:tracePt t="220574" x="5006975" y="968375"/>
          <p14:tracePt t="220582" x="4991100" y="968375"/>
          <p14:tracePt t="220596" x="4914900" y="952500"/>
          <p14:tracePt t="220596" x="4868863" y="944563"/>
          <p14:tracePt t="220617" x="4822825" y="944563"/>
          <p14:tracePt t="220617" x="4792663" y="930275"/>
          <p14:tracePt t="220631" x="4694238" y="898525"/>
          <p14:tracePt t="220647" x="4587875" y="860425"/>
          <p14:tracePt t="220664" x="4427538" y="808038"/>
          <p14:tracePt t="220680" x="4251325" y="762000"/>
          <p14:tracePt t="220697" x="4038600" y="708025"/>
          <p14:tracePt t="220713" x="3908425" y="647700"/>
          <p14:tracePt t="220730" x="3848100" y="639763"/>
          <p14:tracePt t="220746" x="3779838" y="593725"/>
          <p14:tracePt t="220764" x="3711575" y="593725"/>
          <p14:tracePt t="220780" x="3635375" y="593725"/>
          <p14:tracePt t="220796" x="3603625" y="593725"/>
          <p14:tracePt t="220796" x="3581400" y="593725"/>
          <p14:tracePt t="220815" x="3573463" y="593725"/>
          <p14:tracePt t="220830" x="3559175" y="593725"/>
          <p14:tracePt t="220847" x="3543300" y="593725"/>
          <p14:tracePt t="220864" x="3467100" y="579438"/>
          <p14:tracePt t="220880" x="3406775" y="571500"/>
          <p14:tracePt t="220896" x="3336925" y="563563"/>
          <p14:tracePt t="220913" x="3298825" y="555625"/>
          <p14:tracePt t="220930" x="3276600" y="555625"/>
          <p14:tracePt t="220946" x="3230563" y="555625"/>
          <p14:tracePt t="220963" x="3170238" y="555625"/>
          <p14:tracePt t="220979" x="3101975" y="555625"/>
          <p14:tracePt t="220996" x="3063875" y="541338"/>
          <p14:tracePt t="221014" x="3009900" y="541338"/>
          <p14:tracePt t="221030" x="2925763" y="541338"/>
          <p14:tracePt t="221047" x="2841625" y="541338"/>
          <p14:tracePt t="221063" x="2789238" y="541338"/>
          <p14:tracePt t="221080" x="2743200" y="541338"/>
          <p14:tracePt t="221097" x="2689225" y="541338"/>
          <p14:tracePt t="221113" x="2781300" y="639763"/>
          <p14:tracePt t="221130" x="2713038" y="639763"/>
          <p14:tracePt t="221146" x="2628900" y="639763"/>
          <p14:tracePt t="221163" x="2568575" y="639763"/>
          <p14:tracePt t="221179" x="2530475" y="639763"/>
          <p14:tracePt t="221196" x="2506663" y="639763"/>
          <p14:tracePt t="221196" x="2484438" y="639763"/>
          <p14:tracePt t="221215" x="2454275" y="639763"/>
          <p14:tracePt t="221229" x="2308225" y="639763"/>
          <p14:tracePt t="221247" x="2209800" y="639763"/>
          <p14:tracePt t="221263" x="2155825" y="647700"/>
          <p14:tracePt t="221280" x="2125663" y="647700"/>
          <p14:tracePt t="221296" x="2095500" y="647700"/>
          <p14:tracePt t="221313" x="2057400" y="639763"/>
          <p14:tracePt t="221329" x="2049463" y="639763"/>
          <p14:tracePt t="221345" x="2041525" y="639763"/>
          <p14:tracePt t="221362" x="2057400" y="639763"/>
          <p14:tracePt t="221494" x="2079625" y="639763"/>
          <p14:tracePt t="221502" x="2095500" y="625475"/>
          <p14:tracePt t="221512" x="2125663" y="617538"/>
          <p14:tracePt t="221529" x="2149475" y="617538"/>
          <p14:tracePt t="221546" x="2187575" y="617538"/>
          <p14:tracePt t="221563" x="2247900" y="617538"/>
          <p14:tracePt t="221579" x="2308225" y="617538"/>
          <p14:tracePt t="221595" x="2378075" y="617538"/>
          <p14:tracePt t="221613" x="2476500" y="617538"/>
          <p14:tracePt t="221613" x="2522538" y="617538"/>
          <p14:tracePt t="221630" x="2574925" y="617538"/>
          <p14:tracePt t="221645" x="2713038" y="617538"/>
          <p14:tracePt t="221663" x="2773363" y="617538"/>
          <p14:tracePt t="221680" x="2797175" y="617538"/>
          <p14:tracePt t="221696" x="2811463" y="617538"/>
          <p14:tracePt t="221712" x="2819400" y="617538"/>
          <p14:tracePt t="221734" x="2827338" y="617538"/>
          <p14:tracePt t="221745" x="2879725" y="617538"/>
          <p14:tracePt t="221762" x="2955925" y="617538"/>
          <p14:tracePt t="221779" x="3032125" y="617538"/>
          <p14:tracePt t="221795" x="3140075" y="617538"/>
          <p14:tracePt t="221812" x="3254375" y="617538"/>
          <p14:tracePt t="221829" x="3322638" y="617538"/>
          <p14:tracePt t="221848" x="3330575" y="617538"/>
          <p14:tracePt t="221863" x="3344863" y="617538"/>
          <p14:tracePt t="221910" x="3360738" y="609600"/>
          <p14:tracePt t="221918" x="3390900" y="609600"/>
          <p14:tracePt t="221928" x="3482975" y="601663"/>
          <p14:tracePt t="221945" x="3589338" y="587375"/>
          <p14:tracePt t="221962" x="3711575" y="579438"/>
          <p14:tracePt t="221979" x="3810000" y="563563"/>
          <p14:tracePt t="221995" x="3840163" y="555625"/>
          <p14:tracePt t="222012" x="3840163" y="563563"/>
          <p14:tracePt t="222678" x="3840163" y="579438"/>
          <p14:tracePt t="222718" x="3840163" y="587375"/>
          <p14:tracePt t="223486" x="3832225" y="601663"/>
          <p14:tracePt t="223510" x="3825875" y="625475"/>
          <p14:tracePt t="223518" x="3825875" y="639763"/>
          <p14:tracePt t="223534" x="3825875" y="655638"/>
          <p14:tracePt t="223545" x="3825875" y="701675"/>
          <p14:tracePt t="223562" x="3825875" y="754063"/>
          <p14:tracePt t="223577" x="3825875" y="822325"/>
          <p14:tracePt t="223593" x="3802063" y="898525"/>
          <p14:tracePt t="223612" x="3763963" y="1006475"/>
          <p14:tracePt t="223627" x="3717925" y="1104900"/>
          <p14:tracePt t="223644" x="3679825" y="1211263"/>
          <p14:tracePt t="223660" x="3665538" y="1287463"/>
          <p14:tracePt t="223676" x="3641725" y="1371600"/>
          <p14:tracePt t="223676" x="3627438" y="1417638"/>
          <p14:tracePt t="223695" x="3619500" y="1455738"/>
          <p14:tracePt t="223710" x="3581400" y="1562100"/>
          <p14:tracePt t="223727" x="3559175" y="1616075"/>
          <p14:tracePt t="223744" x="3543300" y="1706563"/>
          <p14:tracePt t="223760" x="3489325" y="1812925"/>
          <p14:tracePt t="223777" x="3444875" y="1935163"/>
          <p14:tracePt t="223794" x="3421063" y="2011363"/>
          <p14:tracePt t="223810" x="3413125" y="2049463"/>
          <p14:tracePt t="223827" x="3413125" y="2079625"/>
          <p14:tracePt t="223843" x="3406775" y="2117725"/>
          <p14:tracePt t="223860" x="3398838" y="2163763"/>
          <p14:tracePt t="223877" x="3398838" y="2209800"/>
          <p14:tracePt t="223877" x="3390900" y="2225675"/>
          <p14:tracePt t="223895" x="3382963" y="2293938"/>
          <p14:tracePt t="223911" x="3368675" y="2339975"/>
          <p14:tracePt t="223927" x="3368675" y="2362200"/>
          <p14:tracePt t="223944" x="3368675" y="2422525"/>
          <p14:tracePt t="223960" x="3368675" y="2484438"/>
          <p14:tracePt t="223977" x="3368675" y="2536825"/>
          <p14:tracePt t="223993" x="3368675" y="2590800"/>
          <p14:tracePt t="224009" x="3375025" y="2636838"/>
          <p14:tracePt t="224026" x="3382963" y="2674938"/>
          <p14:tracePt t="224043" x="3406775" y="2705100"/>
          <p14:tracePt t="224060" x="3406775" y="2727325"/>
          <p14:tracePt t="224076" x="3406775" y="2773363"/>
          <p14:tracePt t="224093" x="3406775" y="2803525"/>
          <p14:tracePt t="224112" x="3421063" y="2841625"/>
          <p14:tracePt t="224127" x="3421063" y="2865438"/>
          <p14:tracePt t="224144" x="3429000" y="2879725"/>
          <p14:tracePt t="224160" x="3436938" y="2879725"/>
          <p14:tracePt t="224176" x="3436938" y="2895600"/>
          <p14:tracePt t="224193" x="3436938" y="2903538"/>
          <p14:tracePt t="224209" x="3436938" y="2911475"/>
          <p14:tracePt t="224230" x="3451225" y="2917825"/>
          <p14:tracePt t="224246" x="3451225" y="2925763"/>
          <p14:tracePt t="224259" x="3467100" y="2949575"/>
          <p14:tracePt t="224276" x="3467100" y="2955925"/>
          <p14:tracePt t="224292" x="3467100" y="2979738"/>
          <p14:tracePt t="224292" x="3467100" y="2987675"/>
          <p14:tracePt t="224311" x="3475038" y="2994025"/>
          <p14:tracePt t="224726" x="3489325" y="2994025"/>
          <p14:tracePt t="224830" x="3497263" y="2994025"/>
          <p14:tracePt t="224902" x="3505200" y="2994025"/>
          <p14:tracePt t="224910" x="3513138" y="2987675"/>
          <p14:tracePt t="224926" x="3527425" y="2987675"/>
          <p14:tracePt t="224950" x="3543300" y="2987675"/>
          <p14:tracePt t="224959" x="3559175" y="2979738"/>
          <p14:tracePt t="224975" x="3565525" y="2979738"/>
          <p14:tracePt t="224992" x="3581400" y="2979738"/>
          <p14:tracePt t="225008" x="3603625" y="2971800"/>
          <p14:tracePt t="225025" x="3641725" y="2971800"/>
          <p14:tracePt t="225042" x="3717925" y="2971800"/>
          <p14:tracePt t="225059" x="3810000" y="2971800"/>
          <p14:tracePt t="225075" x="3870325" y="2963863"/>
          <p14:tracePt t="225092" x="3902075" y="2963863"/>
          <p14:tracePt t="225092" x="3916363" y="2963863"/>
          <p14:tracePt t="225111" x="3924300" y="2963863"/>
          <p14:tracePt t="225125" x="3946525" y="2955925"/>
          <p14:tracePt t="225143" x="3954463" y="2955925"/>
          <p14:tracePt t="225158" x="3970338" y="2955925"/>
          <p14:tracePt t="225176" x="4000500" y="2955925"/>
          <p14:tracePt t="225193" x="4054475" y="2955925"/>
          <p14:tracePt t="225209" x="4076700" y="2955925"/>
          <p14:tracePt t="225225" x="4098925" y="2955925"/>
          <p14:tracePt t="225242" x="4114800" y="2971800"/>
          <p14:tracePt t="225257" x="4122738" y="2971800"/>
          <p14:tracePt t="225274" x="4175125" y="2971800"/>
          <p14:tracePt t="225292" x="4191000" y="2987675"/>
          <p14:tracePt t="225308" x="4229100" y="3001963"/>
          <p14:tracePt t="225308" x="4244975" y="3001963"/>
          <p14:tracePt t="225327" x="4259263" y="3017838"/>
          <p14:tracePt t="225341" x="4313238" y="3032125"/>
          <p14:tracePt t="225359" x="4327525" y="3048000"/>
          <p14:tracePt t="225376" x="4335463" y="3048000"/>
          <p14:tracePt t="225391" x="4359275" y="3063875"/>
          <p14:tracePt t="225408" x="4389438" y="3086100"/>
          <p14:tracePt t="225425" x="4457700" y="3101975"/>
          <p14:tracePt t="225442" x="4533900" y="3132138"/>
          <p14:tracePt t="225458" x="4556125" y="3146425"/>
          <p14:tracePt t="225475" x="4564063" y="3146425"/>
          <p14:tracePt t="225502" x="4587875" y="3154363"/>
          <p14:tracePt t="225510" x="4602163" y="3162300"/>
          <p14:tracePt t="225525" x="4648200" y="3178175"/>
          <p14:tracePt t="225525" x="4656138" y="3184525"/>
          <p14:tracePt t="225543" x="4678363" y="3184525"/>
          <p14:tracePt t="225558" x="4702175" y="3184525"/>
          <p14:tracePt t="225576" x="4716463" y="3200400"/>
          <p14:tracePt t="225592" x="4732338" y="3208338"/>
          <p14:tracePt t="225608" x="4754563" y="3222625"/>
          <p14:tracePt t="225625" x="4792663" y="3230563"/>
          <p14:tracePt t="225642" x="4816475" y="3238500"/>
          <p14:tracePt t="225658" x="4822825" y="3238500"/>
          <p14:tracePt t="225686" x="4846638" y="3246438"/>
          <p14:tracePt t="225694" x="4860925" y="3254375"/>
          <p14:tracePt t="225707" x="4945063" y="3276600"/>
          <p14:tracePt t="225707" x="4999038" y="3298825"/>
          <p14:tracePt t="225726" x="5021263" y="3298825"/>
          <p14:tracePt t="225741" x="5029200" y="3298825"/>
          <p14:tracePt t="225757" x="5037138" y="3306763"/>
          <p14:tracePt t="225806" x="5045075" y="3314700"/>
          <p14:tracePt t="225822" x="5075238" y="3336925"/>
          <p14:tracePt t="225830" x="5089525" y="3336925"/>
          <p14:tracePt t="225841" x="5143500" y="3336925"/>
          <p14:tracePt t="225856" x="5165725" y="3352800"/>
          <p14:tracePt t="225873" x="5173663" y="3352800"/>
          <p14:tracePt t="225918" x="5197475" y="3352800"/>
          <p14:tracePt t="225926" x="5219700" y="3352800"/>
          <p14:tracePt t="225940" x="5280025" y="3375025"/>
          <p14:tracePt t="225940" x="5303838" y="3375025"/>
          <p14:tracePt t="225959" x="5326063" y="3382963"/>
          <p14:tracePt t="225976" x="5334000" y="3382963"/>
          <p14:tracePt t="225990" x="5303838" y="3375025"/>
          <p14:tracePt t="226158" x="5257800" y="3360738"/>
          <p14:tracePt t="226166" x="5227638" y="3344863"/>
          <p14:tracePt t="226175" x="5173663" y="3314700"/>
          <p14:tracePt t="226191" x="5121275" y="3314700"/>
          <p14:tracePt t="226208" x="5067300" y="3298825"/>
          <p14:tracePt t="226224" x="5013325" y="3292475"/>
          <p14:tracePt t="226241" x="4937125" y="3254375"/>
          <p14:tracePt t="226258" x="4854575" y="3230563"/>
          <p14:tracePt t="226274" x="4816475" y="3216275"/>
          <p14:tracePt t="226291" x="4800600" y="3200400"/>
          <p14:tracePt t="226307" x="4778375" y="3184525"/>
          <p14:tracePt t="226325" x="4754563" y="3184525"/>
          <p14:tracePt t="226341" x="4724400" y="3162300"/>
          <p14:tracePt t="226341" x="4702175" y="3154363"/>
          <p14:tracePt t="226359" x="4656138" y="3132138"/>
          <p14:tracePt t="226375" x="4602163" y="3116263"/>
          <p14:tracePt t="226392" x="4579938" y="3101975"/>
          <p14:tracePt t="226408" x="4549775" y="3094038"/>
          <p14:tracePt t="226424" x="4533900" y="3094038"/>
          <p14:tracePt t="226440" x="4503738" y="3078163"/>
          <p14:tracePt t="226457" x="4449763" y="3063875"/>
          <p14:tracePt t="226474" x="4389438" y="3055938"/>
          <p14:tracePt t="226491" x="4327525" y="3055938"/>
          <p14:tracePt t="226507" x="4275138" y="3032125"/>
          <p14:tracePt t="226524" x="4237038" y="3032125"/>
          <p14:tracePt t="226541" x="4198938" y="3025775"/>
          <p14:tracePt t="226541" x="4198938" y="3017838"/>
          <p14:tracePt t="226558" x="4152900" y="3001963"/>
          <p14:tracePt t="226577" x="4106863" y="2987675"/>
          <p14:tracePt t="226591" x="4068763" y="2963863"/>
          <p14:tracePt t="226607" x="3992563" y="2917825"/>
          <p14:tracePt t="226624" x="3954463" y="2903538"/>
          <p14:tracePt t="226641" x="3924300" y="2895600"/>
          <p14:tracePt t="226657" x="3894138" y="2887663"/>
          <p14:tracePt t="226674" x="3870325" y="2887663"/>
          <p14:tracePt t="226691" x="3817938" y="2873375"/>
          <p14:tracePt t="226707" x="3763963" y="2873375"/>
          <p14:tracePt t="226724" x="3733800" y="2865438"/>
          <p14:tracePt t="226740" x="3717925" y="2857500"/>
          <p14:tracePt t="226757" x="3725863" y="2857500"/>
          <p14:tracePt t="226910" x="3756025" y="2857500"/>
          <p14:tracePt t="226918" x="3771900" y="2873375"/>
          <p14:tracePt t="226926" x="3779838" y="2873375"/>
          <p14:tracePt t="226939" x="3794125" y="2887663"/>
          <p14:tracePt t="226957" x="3817938" y="2887663"/>
          <p14:tracePt t="226957" x="3840163" y="2903538"/>
          <p14:tracePt t="226975" x="3894138" y="2925763"/>
          <p14:tracePt t="226991" x="3946525" y="2941638"/>
          <p14:tracePt t="227007" x="3992563" y="2955925"/>
          <p14:tracePt t="227024" x="4016375" y="2963863"/>
          <p14:tracePt t="227040" x="4068763" y="2994025"/>
          <p14:tracePt t="227057" x="4130675" y="3009900"/>
          <p14:tracePt t="227073" x="4191000" y="3017838"/>
          <p14:tracePt t="227090" x="4267200" y="3055938"/>
          <p14:tracePt t="227108" x="4327525" y="3055938"/>
          <p14:tracePt t="227123" x="4359275" y="3063875"/>
          <p14:tracePt t="227140" x="4365625" y="3070225"/>
          <p14:tracePt t="227166" x="4381500" y="3070225"/>
          <p14:tracePt t="227190" x="4419600" y="3070225"/>
          <p14:tracePt t="227198" x="4465638" y="3078163"/>
          <p14:tracePt t="227207" x="4495800" y="3108325"/>
          <p14:tracePt t="227224" x="4533900" y="3132138"/>
          <p14:tracePt t="227240" x="4556125" y="3140075"/>
          <p14:tracePt t="227256" x="4564063" y="3140075"/>
          <p14:tracePt t="227272" x="4572000" y="3140075"/>
          <p14:tracePt t="227289" x="4594225" y="3140075"/>
          <p14:tracePt t="227306" x="4670425" y="3140075"/>
          <p14:tracePt t="227323" x="4732338" y="3162300"/>
          <p14:tracePt t="227340" x="4822825" y="3192463"/>
          <p14:tracePt t="227356" x="4846638" y="3200400"/>
          <p14:tracePt t="227356" x="4846638" y="3208338"/>
          <p14:tracePt t="227374" x="4860925" y="3216275"/>
          <p14:tracePt t="227406" x="4899025" y="3222625"/>
          <p14:tracePt t="227422" x="4922838" y="3230563"/>
          <p14:tracePt t="227430" x="4975225" y="3238500"/>
          <p14:tracePt t="227440" x="5006975" y="3260725"/>
          <p14:tracePt t="227456" x="5037138" y="3268663"/>
          <p14:tracePt t="227472" x="5075238" y="3284538"/>
          <p14:tracePt t="227489" x="5121275" y="3292475"/>
          <p14:tracePt t="227506" x="5165725" y="3306763"/>
          <p14:tracePt t="227523" x="5173663" y="3306763"/>
          <p14:tracePt t="227538" x="5189538" y="3306763"/>
          <p14:tracePt t="227556" x="5227638" y="3306763"/>
          <p14:tracePt t="227572" x="5235575" y="3306763"/>
          <p14:tracePt t="227588" x="5273675" y="3330575"/>
          <p14:tracePt t="227588" x="5287963" y="3330575"/>
          <p14:tracePt t="227607" x="5311775" y="3330575"/>
          <p14:tracePt t="227607" x="5326063" y="3344863"/>
          <p14:tracePt t="227622" x="5341938" y="3344863"/>
          <p14:tracePt t="227638" x="5387975" y="3352800"/>
          <p14:tracePt t="227655" x="5402263" y="3352800"/>
          <p14:tracePt t="227672" x="5418138" y="3352800"/>
          <p14:tracePt t="228614" x="5410200" y="3352800"/>
          <p14:tracePt t="232215" x="5402263" y="3352800"/>
          <p14:tracePt t="232638" x="5394325" y="3352800"/>
          <p14:tracePt t="232654" x="5387975" y="3352800"/>
          <p14:tracePt t="232662" x="5380038" y="3360738"/>
          <p14:tracePt t="232678" x="5372100" y="3360738"/>
          <p14:tracePt t="232702" x="5364163" y="3360738"/>
          <p14:tracePt t="232710" x="5356225" y="3368675"/>
          <p14:tracePt t="232719" x="5349875" y="3368675"/>
          <p14:tracePt t="232735" x="5349875" y="3375025"/>
          <p14:tracePt t="232750" x="5334000" y="3375025"/>
          <p14:tracePt t="232783" x="5326063" y="3375025"/>
          <p14:tracePt t="232798" x="5318125" y="3382963"/>
          <p14:tracePt t="232822" x="5311775" y="3382963"/>
          <p14:tracePt t="233262" x="5303838" y="3382963"/>
          <p14:tracePt t="233278" x="5295900" y="3382963"/>
          <p14:tracePt t="233334" x="5287963" y="3382963"/>
          <p14:tracePt t="233430" x="5280025" y="3382963"/>
          <p14:tracePt t="234575" x="5265738" y="3382963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dirty="0" smtClean="0"/>
              <a:t>Odlučujući stupanj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i</a:t>
            </a:r>
            <a:r>
              <a:rPr lang="sr-Latn-RS" altLang="en-US" dirty="0" smtClean="0"/>
              <a:t>za </a:t>
            </a:r>
            <a:r>
              <a:rPr lang="en-US" altLang="en-US" dirty="0" err="1" smtClean="0"/>
              <a:t>konsekutivnih</a:t>
            </a:r>
            <a:r>
              <a:rPr lang="en-US" altLang="en-US" dirty="0" smtClean="0"/>
              <a:t> </a:t>
            </a:r>
            <a:br>
              <a:rPr lang="en-US" altLang="en-US" dirty="0" smtClean="0"/>
            </a:br>
            <a:r>
              <a:rPr lang="en-US" altLang="en-US" dirty="0" err="1" smtClean="0"/>
              <a:t>reakcija</a:t>
            </a:r>
            <a:endParaRPr lang="en-GB" altLang="en-US" dirty="0" smtClean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41" x="4365625" y="3703638"/>
          <p14:tracePt t="2813" x="4359275" y="3695700"/>
          <p14:tracePt t="3052" x="4351338" y="3679825"/>
          <p14:tracePt t="3060" x="4343400" y="3679825"/>
          <p14:tracePt t="3068" x="4335463" y="3673475"/>
          <p14:tracePt t="3316" x="4321175" y="3649663"/>
          <p14:tracePt t="3324" x="4275138" y="3603625"/>
          <p14:tracePt t="3332" x="4213225" y="3543300"/>
          <p14:tracePt t="3343" x="4046538" y="3375025"/>
          <p14:tracePt t="3360" x="3856038" y="3184525"/>
          <p14:tracePt t="3377" x="3832225" y="3086100"/>
          <p14:tracePt t="3393" x="3902075" y="2994025"/>
          <p14:tracePt t="3409" x="3954463" y="2949575"/>
          <p14:tracePt t="3426" x="3962400" y="2949575"/>
          <p14:tracePt t="3483" x="3962400" y="2941638"/>
          <p14:tracePt t="3494" x="3962400" y="2911475"/>
          <p14:tracePt t="3499" x="3954463" y="2873375"/>
          <p14:tracePt t="3509" x="3940175" y="2743200"/>
          <p14:tracePt t="3525" x="3940175" y="2544763"/>
          <p14:tracePt t="3542" x="3940175" y="2362200"/>
          <p14:tracePt t="3557" x="3954463" y="2255838"/>
          <p14:tracePt t="3576" x="3962400" y="2217738"/>
          <p14:tracePt t="3592" x="3962400" y="2149475"/>
          <p14:tracePt t="3609" x="3916363" y="2065338"/>
          <p14:tracePt t="3626" x="3894138" y="1965325"/>
          <p14:tracePt t="3626" x="3870325" y="1905000"/>
          <p14:tracePt t="3643" x="3870325" y="1858963"/>
          <p14:tracePt t="3659" x="3863975" y="1768475"/>
          <p14:tracePt t="3676" x="3863975" y="1692275"/>
          <p14:tracePt t="3693" x="3863975" y="1592263"/>
          <p14:tracePt t="3710" x="3863975" y="1425575"/>
          <p14:tracePt t="3726" x="3863975" y="1249363"/>
          <p14:tracePt t="3742" x="3863975" y="1082675"/>
          <p14:tracePt t="3758" x="3848100" y="922338"/>
          <p14:tracePt t="3775" x="3848100" y="854075"/>
          <p14:tracePt t="3792" x="3848100" y="838200"/>
          <p14:tracePt t="3808" x="3848100" y="830263"/>
          <p14:tracePt t="3825" x="3848100" y="822325"/>
          <p14:tracePt t="3843" x="3856038" y="822325"/>
          <p14:tracePt t="4443" x="3856038" y="815975"/>
          <p14:tracePt t="15967" x="3848100" y="822325"/>
          <p14:tracePt t="16108" x="3817938" y="830263"/>
          <p14:tracePt t="16116" x="3779838" y="830263"/>
          <p14:tracePt t="16129" x="3673475" y="838200"/>
          <p14:tracePt t="16147" x="3535363" y="838200"/>
          <p14:tracePt t="16164" x="3360738" y="838200"/>
          <p14:tracePt t="16181" x="3322638" y="838200"/>
          <p14:tracePt t="16198" x="3306763" y="838200"/>
          <p14:tracePt t="16215" x="3284538" y="838200"/>
          <p14:tracePt t="16230" x="3254375" y="846138"/>
          <p14:tracePt t="16247" x="3230563" y="854075"/>
          <p14:tracePt t="16264" x="3178175" y="854075"/>
          <p14:tracePt t="16279" x="3101975" y="854075"/>
          <p14:tracePt t="16296" x="3032125" y="854075"/>
          <p14:tracePt t="16313" x="2963863" y="854075"/>
          <p14:tracePt t="16329" x="2911475" y="854075"/>
          <p14:tracePt t="16346" x="2857500" y="854075"/>
          <p14:tracePt t="16362" x="2759075" y="854075"/>
          <p14:tracePt t="16380" x="2705100" y="854075"/>
          <p14:tracePt t="16397" x="2651125" y="868363"/>
          <p14:tracePt t="16413" x="2574925" y="868363"/>
          <p14:tracePt t="16429" x="2522538" y="868363"/>
          <p14:tracePt t="16446" x="2484438" y="868363"/>
          <p14:tracePt t="16462" x="2438400" y="868363"/>
          <p14:tracePt t="16479" x="2378075" y="868363"/>
          <p14:tracePt t="16497" x="2308225" y="868363"/>
          <p14:tracePt t="16513" x="2187575" y="868363"/>
          <p14:tracePt t="16530" x="2079625" y="868363"/>
          <p14:tracePt t="16546" x="2027238" y="868363"/>
          <p14:tracePt t="16546" x="2003425" y="868363"/>
          <p14:tracePt t="16563" x="1989138" y="868363"/>
          <p14:tracePt t="16578" x="2003425" y="868363"/>
          <p14:tracePt t="16691" x="2019300" y="868363"/>
          <p14:tracePt t="16699" x="2035175" y="868363"/>
          <p14:tracePt t="16712" x="2065338" y="868363"/>
          <p14:tracePt t="16728" x="2103438" y="868363"/>
          <p14:tracePt t="16745" x="2179638" y="868363"/>
          <p14:tracePt t="16762" x="2263775" y="868363"/>
          <p14:tracePt t="16779" x="2392363" y="868363"/>
          <p14:tracePt t="16796" x="2536825" y="868363"/>
          <p14:tracePt t="16813" x="2697163" y="868363"/>
          <p14:tracePt t="16829" x="2865438" y="868363"/>
          <p14:tracePt t="16846" x="3055938" y="868363"/>
          <p14:tracePt t="16862" x="3222625" y="868363"/>
          <p14:tracePt t="16879" x="3413125" y="868363"/>
          <p14:tracePt t="16895" x="3597275" y="868363"/>
          <p14:tracePt t="16912" x="3749675" y="868363"/>
          <p14:tracePt t="16928" x="3870325" y="868363"/>
          <p14:tracePt t="16945" x="3962400" y="868363"/>
          <p14:tracePt t="16962" x="4038600" y="868363"/>
          <p14:tracePt t="16979" x="4076700" y="868363"/>
          <p14:tracePt t="16979" x="4106863" y="868363"/>
          <p14:tracePt t="16997" x="4144963" y="868363"/>
          <p14:tracePt t="17013" x="4198938" y="868363"/>
          <p14:tracePt t="17029" x="4283075" y="868363"/>
          <p14:tracePt t="17045" x="4419600" y="868363"/>
          <p14:tracePt t="17060" x="4533900" y="868363"/>
          <p14:tracePt t="17077" x="4648200" y="868363"/>
          <p14:tracePt t="17093" x="4762500" y="868363"/>
          <p14:tracePt t="17110" x="4846638" y="868363"/>
          <p14:tracePt t="17127" x="4892675" y="868363"/>
          <p14:tracePt t="17144" x="4906963" y="860425"/>
          <p14:tracePt t="17161" x="4922838" y="860425"/>
          <p14:tracePt t="17178" x="4953000" y="860425"/>
          <p14:tracePt t="17178" x="4983163" y="860425"/>
          <p14:tracePt t="17196" x="5051425" y="860425"/>
          <p14:tracePt t="17212" x="5159375" y="860425"/>
          <p14:tracePt t="17229" x="5287963" y="860425"/>
          <p14:tracePt t="17246" x="5402263" y="860425"/>
          <p14:tracePt t="17262" x="5440363" y="860425"/>
          <p14:tracePt t="17278" x="5464175" y="860425"/>
          <p14:tracePt t="17295" x="5502275" y="860425"/>
          <p14:tracePt t="17311" x="5554663" y="860425"/>
          <p14:tracePt t="17328" x="5608638" y="860425"/>
          <p14:tracePt t="17345" x="5668963" y="860425"/>
          <p14:tracePt t="17361" x="5783263" y="860425"/>
          <p14:tracePt t="17378" x="5867400" y="860425"/>
          <p14:tracePt t="17378" x="5897563" y="860425"/>
          <p14:tracePt t="17396" x="5959475" y="860425"/>
          <p14:tracePt t="17412" x="6011863" y="838200"/>
          <p14:tracePt t="17428" x="6049963" y="830263"/>
          <p14:tracePt t="17445" x="6080125" y="830263"/>
          <p14:tracePt t="17461" x="6134100" y="830263"/>
          <p14:tracePt t="17478" x="6218238" y="830263"/>
          <p14:tracePt t="17494" x="6302375" y="830263"/>
          <p14:tracePt t="17511" x="6400800" y="830263"/>
          <p14:tracePt t="17526" x="6454775" y="830263"/>
          <p14:tracePt t="17543" x="6469063" y="830263"/>
          <p14:tracePt t="17561" x="6477000" y="830263"/>
          <p14:tracePt t="17577" x="6469063" y="830263"/>
          <p14:tracePt t="18954" x="6477000" y="830263"/>
          <p14:tracePt t="18957" x="6492875" y="830263"/>
          <p14:tracePt t="18977" x="6507163" y="830263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/>
          <p:cNvSpPr>
            <a:spLocks noChangeShapeType="1"/>
          </p:cNvSpPr>
          <p:nvPr/>
        </p:nvSpPr>
        <p:spPr bwMode="auto">
          <a:xfrm>
            <a:off x="533400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1" name="Freeform 6"/>
          <p:cNvSpPr>
            <a:spLocks/>
          </p:cNvSpPr>
          <p:nvPr/>
        </p:nvSpPr>
        <p:spPr bwMode="auto">
          <a:xfrm>
            <a:off x="685800" y="927100"/>
            <a:ext cx="6629400" cy="4495800"/>
          </a:xfrm>
          <a:custGeom>
            <a:avLst/>
            <a:gdLst>
              <a:gd name="T0" fmla="*/ 0 w 4176"/>
              <a:gd name="T1" fmla="*/ 2147483647 h 2832"/>
              <a:gd name="T2" fmla="*/ 2147483647 w 4176"/>
              <a:gd name="T3" fmla="*/ 2147483647 h 2832"/>
              <a:gd name="T4" fmla="*/ 2147483647 w 4176"/>
              <a:gd name="T5" fmla="*/ 2147483647 h 2832"/>
              <a:gd name="T6" fmla="*/ 2147483647 w 4176"/>
              <a:gd name="T7" fmla="*/ 2147483647 h 2832"/>
              <a:gd name="T8" fmla="*/ 2147483647 w 4176"/>
              <a:gd name="T9" fmla="*/ 2147483647 h 2832"/>
              <a:gd name="T10" fmla="*/ 2147483647 w 4176"/>
              <a:gd name="T11" fmla="*/ 2147483647 h 2832"/>
              <a:gd name="T12" fmla="*/ 2147483647 w 4176"/>
              <a:gd name="T13" fmla="*/ 2147483647 h 2832"/>
              <a:gd name="T14" fmla="*/ 2147483647 w 4176"/>
              <a:gd name="T15" fmla="*/ 2147483647 h 2832"/>
              <a:gd name="T16" fmla="*/ 2147483647 w 4176"/>
              <a:gd name="T17" fmla="*/ 2147483647 h 2832"/>
              <a:gd name="T18" fmla="*/ 2147483647 w 4176"/>
              <a:gd name="T19" fmla="*/ 2147483647 h 2832"/>
              <a:gd name="T20" fmla="*/ 2147483647 w 4176"/>
              <a:gd name="T21" fmla="*/ 2147483647 h 2832"/>
              <a:gd name="T22" fmla="*/ 2147483647 w 4176"/>
              <a:gd name="T23" fmla="*/ 2147483647 h 2832"/>
              <a:gd name="T24" fmla="*/ 2147483647 w 4176"/>
              <a:gd name="T25" fmla="*/ 2147483647 h 2832"/>
              <a:gd name="T26" fmla="*/ 2147483647 w 4176"/>
              <a:gd name="T27" fmla="*/ 2147483647 h 2832"/>
              <a:gd name="T28" fmla="*/ 2147483647 w 4176"/>
              <a:gd name="T29" fmla="*/ 2147483647 h 2832"/>
              <a:gd name="T30" fmla="*/ 2147483647 w 4176"/>
              <a:gd name="T31" fmla="*/ 2147483647 h 2832"/>
              <a:gd name="T32" fmla="*/ 2147483647 w 4176"/>
              <a:gd name="T33" fmla="*/ 2147483647 h 2832"/>
              <a:gd name="T34" fmla="*/ 2147483647 w 4176"/>
              <a:gd name="T35" fmla="*/ 2147483647 h 2832"/>
              <a:gd name="T36" fmla="*/ 2147483647 w 4176"/>
              <a:gd name="T37" fmla="*/ 2147483647 h 2832"/>
              <a:gd name="T38" fmla="*/ 2147483647 w 4176"/>
              <a:gd name="T39" fmla="*/ 2147483647 h 28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176"/>
              <a:gd name="T61" fmla="*/ 0 h 2832"/>
              <a:gd name="T62" fmla="*/ 4176 w 4176"/>
              <a:gd name="T63" fmla="*/ 2832 h 28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176" h="2832">
                <a:moveTo>
                  <a:pt x="0" y="1048"/>
                </a:moveTo>
                <a:cubicBezTo>
                  <a:pt x="64" y="1064"/>
                  <a:pt x="128" y="1080"/>
                  <a:pt x="192" y="1000"/>
                </a:cubicBezTo>
                <a:cubicBezTo>
                  <a:pt x="256" y="920"/>
                  <a:pt x="328" y="600"/>
                  <a:pt x="384" y="568"/>
                </a:cubicBezTo>
                <a:cubicBezTo>
                  <a:pt x="440" y="536"/>
                  <a:pt x="480" y="800"/>
                  <a:pt x="528" y="808"/>
                </a:cubicBezTo>
                <a:cubicBezTo>
                  <a:pt x="576" y="816"/>
                  <a:pt x="608" y="728"/>
                  <a:pt x="672" y="616"/>
                </a:cubicBezTo>
                <a:cubicBezTo>
                  <a:pt x="736" y="504"/>
                  <a:pt x="824" y="0"/>
                  <a:pt x="912" y="136"/>
                </a:cubicBezTo>
                <a:cubicBezTo>
                  <a:pt x="1000" y="272"/>
                  <a:pt x="1104" y="1328"/>
                  <a:pt x="1200" y="1432"/>
                </a:cubicBezTo>
                <a:cubicBezTo>
                  <a:pt x="1296" y="1536"/>
                  <a:pt x="1416" y="856"/>
                  <a:pt x="1488" y="760"/>
                </a:cubicBezTo>
                <a:cubicBezTo>
                  <a:pt x="1560" y="664"/>
                  <a:pt x="1576" y="936"/>
                  <a:pt x="1632" y="856"/>
                </a:cubicBezTo>
                <a:cubicBezTo>
                  <a:pt x="1688" y="776"/>
                  <a:pt x="1776" y="392"/>
                  <a:pt x="1824" y="280"/>
                </a:cubicBezTo>
                <a:cubicBezTo>
                  <a:pt x="1872" y="168"/>
                  <a:pt x="1880" y="136"/>
                  <a:pt x="1920" y="184"/>
                </a:cubicBezTo>
                <a:cubicBezTo>
                  <a:pt x="1960" y="232"/>
                  <a:pt x="2016" y="432"/>
                  <a:pt x="2064" y="568"/>
                </a:cubicBezTo>
                <a:cubicBezTo>
                  <a:pt x="2112" y="704"/>
                  <a:pt x="2160" y="984"/>
                  <a:pt x="2208" y="1000"/>
                </a:cubicBezTo>
                <a:cubicBezTo>
                  <a:pt x="2256" y="1016"/>
                  <a:pt x="2264" y="496"/>
                  <a:pt x="2352" y="664"/>
                </a:cubicBezTo>
                <a:cubicBezTo>
                  <a:pt x="2440" y="832"/>
                  <a:pt x="2608" y="1880"/>
                  <a:pt x="2736" y="2008"/>
                </a:cubicBezTo>
                <a:cubicBezTo>
                  <a:pt x="2864" y="2136"/>
                  <a:pt x="3024" y="1472"/>
                  <a:pt x="3120" y="1432"/>
                </a:cubicBezTo>
                <a:cubicBezTo>
                  <a:pt x="3216" y="1392"/>
                  <a:pt x="3248" y="1752"/>
                  <a:pt x="3312" y="1768"/>
                </a:cubicBezTo>
                <a:cubicBezTo>
                  <a:pt x="3376" y="1784"/>
                  <a:pt x="3400" y="1384"/>
                  <a:pt x="3504" y="1528"/>
                </a:cubicBezTo>
                <a:cubicBezTo>
                  <a:pt x="3608" y="1672"/>
                  <a:pt x="3824" y="2432"/>
                  <a:pt x="3936" y="2632"/>
                </a:cubicBezTo>
                <a:cubicBezTo>
                  <a:pt x="4048" y="2832"/>
                  <a:pt x="4112" y="2780"/>
                  <a:pt x="4176" y="2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Line 7"/>
          <p:cNvSpPr>
            <a:spLocks noChangeShapeType="1"/>
          </p:cNvSpPr>
          <p:nvPr/>
        </p:nvSpPr>
        <p:spPr bwMode="auto">
          <a:xfrm>
            <a:off x="2590800" y="381000"/>
            <a:ext cx="0" cy="510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Line 8"/>
          <p:cNvSpPr>
            <a:spLocks noChangeShapeType="1"/>
          </p:cNvSpPr>
          <p:nvPr/>
        </p:nvSpPr>
        <p:spPr bwMode="auto">
          <a:xfrm>
            <a:off x="5105400" y="457200"/>
            <a:ext cx="0" cy="510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1371600" y="2133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 dirty="0">
                <a:latin typeface="Arial" panose="020B0604020202020204" pitchFamily="34" charset="0"/>
              </a:rPr>
              <a:t>1</a:t>
            </a:r>
            <a:endParaRPr lang="en-US" altLang="en-US" sz="2400" b="1" baseline="-25000" dirty="0">
              <a:latin typeface="Arial" panose="020B0604020202020204" pitchFamily="34" charset="0"/>
            </a:endParaRP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685800" y="2667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R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6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5029200" y="4191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5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8" name="Text Box 13"/>
          <p:cNvSpPr txBox="1">
            <a:spLocks noChangeArrowheads="1"/>
          </p:cNvSpPr>
          <p:nvPr/>
        </p:nvSpPr>
        <p:spPr bwMode="auto">
          <a:xfrm>
            <a:off x="4038600" y="2438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4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3124200" y="2286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3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0" name="Text Box 15"/>
          <p:cNvSpPr txBox="1">
            <a:spLocks noChangeArrowheads="1"/>
          </p:cNvSpPr>
          <p:nvPr/>
        </p:nvSpPr>
        <p:spPr bwMode="auto">
          <a:xfrm>
            <a:off x="2590800" y="3276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2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1" name="Line 16"/>
          <p:cNvSpPr>
            <a:spLocks noChangeShapeType="1"/>
          </p:cNvSpPr>
          <p:nvPr/>
        </p:nvSpPr>
        <p:spPr bwMode="auto">
          <a:xfrm>
            <a:off x="6934200" y="533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Text Box 17"/>
          <p:cNvSpPr txBox="1">
            <a:spLocks noChangeArrowheads="1"/>
          </p:cNvSpPr>
          <p:nvPr/>
        </p:nvSpPr>
        <p:spPr bwMode="auto">
          <a:xfrm>
            <a:off x="70104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P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3" name="Line 18"/>
          <p:cNvSpPr>
            <a:spLocks noChangeShapeType="1"/>
          </p:cNvSpPr>
          <p:nvPr/>
        </p:nvSpPr>
        <p:spPr bwMode="auto">
          <a:xfrm>
            <a:off x="990600" y="2590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9"/>
          <p:cNvSpPr>
            <a:spLocks noChangeShapeType="1"/>
          </p:cNvSpPr>
          <p:nvPr/>
        </p:nvSpPr>
        <p:spPr bwMode="auto">
          <a:xfrm>
            <a:off x="2590800" y="3200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20"/>
          <p:cNvSpPr>
            <a:spLocks noChangeShapeType="1"/>
          </p:cNvSpPr>
          <p:nvPr/>
        </p:nvSpPr>
        <p:spPr bwMode="auto">
          <a:xfrm>
            <a:off x="5029200" y="4114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906" name="Object 21"/>
          <p:cNvGraphicFramePr>
            <a:graphicFrameLocks noChangeAspect="1"/>
          </p:cNvGraphicFramePr>
          <p:nvPr/>
        </p:nvGraphicFramePr>
        <p:xfrm>
          <a:off x="1219200" y="1524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8"/>
          <p:cNvGraphicFramePr>
            <a:graphicFrameLocks noChangeAspect="1"/>
          </p:cNvGraphicFramePr>
          <p:nvPr/>
        </p:nvGraphicFramePr>
        <p:xfrm>
          <a:off x="1905000" y="8382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5" name="Equation" r:id="rId7" imgW="241300" imgH="228600" progId="Equation.3">
                  <p:embed/>
                </p:oleObj>
              </mc:Choice>
              <mc:Fallback>
                <p:oleObj name="Equation" r:id="rId7" imgW="241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9"/>
          <p:cNvGraphicFramePr>
            <a:graphicFrameLocks noChangeAspect="1"/>
          </p:cNvGraphicFramePr>
          <p:nvPr/>
        </p:nvGraphicFramePr>
        <p:xfrm>
          <a:off x="2971800" y="18288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9" imgW="241195" imgH="241195" progId="Equation.3">
                  <p:embed/>
                </p:oleObj>
              </mc:Choice>
              <mc:Fallback>
                <p:oleObj name="Equation" r:id="rId9" imgW="241195" imgH="2411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30"/>
          <p:cNvGraphicFramePr>
            <a:graphicFrameLocks noChangeAspect="1"/>
          </p:cNvGraphicFramePr>
          <p:nvPr/>
        </p:nvGraphicFramePr>
        <p:xfrm>
          <a:off x="3505200" y="8382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11" imgW="241300" imgH="228600" progId="Equation.3">
                  <p:embed/>
                </p:oleObj>
              </mc:Choice>
              <mc:Fallback>
                <p:oleObj name="Equation" r:id="rId11" imgW="2413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31"/>
          <p:cNvGraphicFramePr>
            <a:graphicFrameLocks noChangeAspect="1"/>
          </p:cNvGraphicFramePr>
          <p:nvPr/>
        </p:nvGraphicFramePr>
        <p:xfrm>
          <a:off x="4267200" y="1676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13" imgW="241195" imgH="241195" progId="Equation.3">
                  <p:embed/>
                </p:oleObj>
              </mc:Choice>
              <mc:Fallback>
                <p:oleObj name="Equation" r:id="rId13" imgW="241195" imgH="24119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32"/>
          <p:cNvGraphicFramePr>
            <a:graphicFrameLocks noChangeAspect="1"/>
          </p:cNvGraphicFramePr>
          <p:nvPr/>
        </p:nvGraphicFramePr>
        <p:xfrm>
          <a:off x="5486400" y="2819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15" imgW="241195" imgH="241195" progId="Equation.3">
                  <p:embed/>
                </p:oleObj>
              </mc:Choice>
              <mc:Fallback>
                <p:oleObj name="Equation" r:id="rId15" imgW="241195" imgH="24119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33"/>
          <p:cNvGraphicFramePr>
            <a:graphicFrameLocks noChangeAspect="1"/>
          </p:cNvGraphicFramePr>
          <p:nvPr/>
        </p:nvGraphicFramePr>
        <p:xfrm>
          <a:off x="6019800" y="30480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17" imgW="241195" imgH="241195" progId="Equation.3">
                  <p:embed/>
                </p:oleObj>
              </mc:Choice>
              <mc:Fallback>
                <p:oleObj name="Equation" r:id="rId17" imgW="241195" imgH="24119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38"/>
          <p:cNvGraphicFramePr>
            <a:graphicFrameLocks noChangeAspect="1"/>
          </p:cNvGraphicFramePr>
          <p:nvPr/>
        </p:nvGraphicFramePr>
        <p:xfrm>
          <a:off x="5486400" y="3657600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19" imgW="380835" imgH="241195" progId="Equation.3">
                  <p:embed/>
                </p:oleObj>
              </mc:Choice>
              <mc:Fallback>
                <p:oleObj name="Equation" r:id="rId19" imgW="380835" imgH="24119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38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39"/>
          <p:cNvGraphicFramePr>
            <a:graphicFrameLocks noChangeAspect="1"/>
          </p:cNvGraphicFramePr>
          <p:nvPr/>
        </p:nvGraphicFramePr>
        <p:xfrm>
          <a:off x="3505200" y="16764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2" name="Equation" r:id="rId21" imgW="368300" imgH="228600" progId="Equation.3">
                  <p:embed/>
                </p:oleObj>
              </mc:Choice>
              <mc:Fallback>
                <p:oleObj name="Equation" r:id="rId21" imgW="3683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40"/>
          <p:cNvGraphicFramePr>
            <a:graphicFrameLocks noChangeAspect="1"/>
          </p:cNvGraphicFramePr>
          <p:nvPr/>
        </p:nvGraphicFramePr>
        <p:xfrm>
          <a:off x="1905000" y="16002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23" imgW="368300" imgH="228600" progId="Equation.3">
                  <p:embed/>
                </p:oleObj>
              </mc:Choice>
              <mc:Fallback>
                <p:oleObj name="Equation" r:id="rId23" imgW="3683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Line 41"/>
          <p:cNvSpPr>
            <a:spLocks noChangeShapeType="1"/>
          </p:cNvSpPr>
          <p:nvPr/>
        </p:nvSpPr>
        <p:spPr bwMode="auto">
          <a:xfrm>
            <a:off x="533400" y="5181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7" name="Line 42"/>
          <p:cNvSpPr>
            <a:spLocks noChangeShapeType="1"/>
          </p:cNvSpPr>
          <p:nvPr/>
        </p:nvSpPr>
        <p:spPr bwMode="auto">
          <a:xfrm>
            <a:off x="2667000" y="5486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8" name="Line 43"/>
          <p:cNvSpPr>
            <a:spLocks noChangeShapeType="1"/>
          </p:cNvSpPr>
          <p:nvPr/>
        </p:nvSpPr>
        <p:spPr bwMode="auto">
          <a:xfrm>
            <a:off x="5105400" y="5334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9" name="Line 44"/>
          <p:cNvSpPr>
            <a:spLocks noChangeShapeType="1"/>
          </p:cNvSpPr>
          <p:nvPr/>
        </p:nvSpPr>
        <p:spPr bwMode="auto">
          <a:xfrm>
            <a:off x="2057400" y="1066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0" name="Line 45"/>
          <p:cNvSpPr>
            <a:spLocks noChangeShapeType="1"/>
          </p:cNvSpPr>
          <p:nvPr/>
        </p:nvSpPr>
        <p:spPr bwMode="auto">
          <a:xfrm>
            <a:off x="5638800" y="3200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1" name="Line 46"/>
          <p:cNvSpPr>
            <a:spLocks noChangeShapeType="1"/>
          </p:cNvSpPr>
          <p:nvPr/>
        </p:nvSpPr>
        <p:spPr bwMode="auto">
          <a:xfrm>
            <a:off x="3657600" y="1143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2" name="Text Box 47"/>
          <p:cNvSpPr txBox="1">
            <a:spLocks noChangeArrowheads="1"/>
          </p:cNvSpPr>
          <p:nvPr/>
        </p:nvSpPr>
        <p:spPr bwMode="auto">
          <a:xfrm>
            <a:off x="990600" y="48768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3" name="Text Box 48"/>
          <p:cNvSpPr txBox="1">
            <a:spLocks noChangeArrowheads="1"/>
          </p:cNvSpPr>
          <p:nvPr/>
        </p:nvSpPr>
        <p:spPr bwMode="auto">
          <a:xfrm>
            <a:off x="3200400" y="5181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4" name="Text Box 49"/>
          <p:cNvSpPr txBox="1">
            <a:spLocks noChangeArrowheads="1"/>
          </p:cNvSpPr>
          <p:nvPr/>
        </p:nvSpPr>
        <p:spPr bwMode="auto">
          <a:xfrm>
            <a:off x="5410200" y="5029200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5" name="Text Box 50"/>
          <p:cNvSpPr txBox="1">
            <a:spLocks noChangeArrowheads="1"/>
          </p:cNvSpPr>
          <p:nvPr/>
        </p:nvSpPr>
        <p:spPr bwMode="auto">
          <a:xfrm>
            <a:off x="914400" y="0"/>
            <a:ext cx="427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>
                <a:latin typeface="Arial" panose="020B0604020202020204" pitchFamily="34" charset="0"/>
              </a:rPr>
              <a:t>R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1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2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3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4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5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6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P</a:t>
            </a:r>
            <a:endParaRPr lang="en-US" altLang="en-US" sz="2400" dirty="0">
              <a:latin typeface="Wingdings 3" panose="05040102010807070707" pitchFamily="18" charset="2"/>
            </a:endParaRPr>
          </a:p>
        </p:txBody>
      </p:sp>
      <p:sp>
        <p:nvSpPr>
          <p:cNvPr id="37926" name="Text Box 52"/>
          <p:cNvSpPr txBox="1">
            <a:spLocks noChangeArrowheads="1"/>
          </p:cNvSpPr>
          <p:nvPr/>
        </p:nvSpPr>
        <p:spPr bwMode="auto">
          <a:xfrm>
            <a:off x="2895600" y="6096000"/>
            <a:ext cx="206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latin typeface="Arial" panose="020B0604020202020204" pitchFamily="34" charset="0"/>
              </a:rPr>
              <a:t>R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2</a:t>
            </a:r>
            <a:r>
              <a:rPr lang="sr-Latn-CS" altLang="en-US" sz="2400" b="1">
                <a:latin typeface="Arial" panose="020B0604020202020204" pitchFamily="34" charset="0"/>
              </a:rPr>
              <a:t>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5</a:t>
            </a:r>
            <a:r>
              <a:rPr lang="sr-Latn-CS" altLang="en-US" sz="2400" b="1">
                <a:latin typeface="Arial" panose="020B0604020202020204" pitchFamily="34" charset="0"/>
              </a:rPr>
              <a:t>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P</a:t>
            </a:r>
            <a:endParaRPr lang="en-US" altLang="en-US" sz="2400" b="1">
              <a:latin typeface="Wingdings 3" panose="05040102010807070707" pitchFamily="18" charset="2"/>
            </a:endParaRPr>
          </a:p>
        </p:txBody>
      </p:sp>
      <p:sp>
        <p:nvSpPr>
          <p:cNvPr id="37928" name="Text Box 55"/>
          <p:cNvSpPr txBox="1">
            <a:spLocks noChangeArrowheads="1"/>
          </p:cNvSpPr>
          <p:nvPr/>
        </p:nvSpPr>
        <p:spPr bwMode="auto">
          <a:xfrm>
            <a:off x="5791200" y="0"/>
            <a:ext cx="307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latin typeface="Arial" panose="020B0604020202020204" pitchFamily="34" charset="0"/>
              </a:rPr>
              <a:t>Mikro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sr-Latn-CS" altLang="en-US">
                <a:latin typeface="Arial" panose="020B0604020202020204" pitchFamily="34" charset="0"/>
              </a:rPr>
              <a:t>ravnoteže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929" name="Text Box 57"/>
          <p:cNvSpPr txBox="1">
            <a:spLocks noChangeArrowheads="1"/>
          </p:cNvSpPr>
          <p:nvPr/>
        </p:nvSpPr>
        <p:spPr bwMode="auto">
          <a:xfrm>
            <a:off x="304800" y="3733800"/>
            <a:ext cx="2378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termedijer I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stabilniji od reaktanta</a:t>
            </a:r>
          </a:p>
        </p:txBody>
      </p:sp>
      <p:sp>
        <p:nvSpPr>
          <p:cNvPr id="37930" name="Text Box 58"/>
          <p:cNvSpPr txBox="1">
            <a:spLocks noChangeArrowheads="1"/>
          </p:cNvSpPr>
          <p:nvPr/>
        </p:nvSpPr>
        <p:spPr bwMode="auto">
          <a:xfrm>
            <a:off x="2667000" y="4191000"/>
            <a:ext cx="2378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termedijer I</a:t>
            </a:r>
            <a:r>
              <a:rPr lang="en-US" altLang="en-US" sz="2400" baseline="-25000">
                <a:latin typeface="Arial" panose="020B0604020202020204" pitchFamily="34" charset="0"/>
              </a:rPr>
              <a:t>5</a:t>
            </a:r>
            <a:r>
              <a:rPr lang="en-US" altLang="en-US" sz="2400">
                <a:latin typeface="Arial" panose="020B0604020202020204" pitchFamily="34" charset="0"/>
              </a:rPr>
              <a:t> stabilniji od I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7931" name="Text Box 59"/>
          <p:cNvSpPr txBox="1">
            <a:spLocks noChangeArrowheads="1"/>
          </p:cNvSpPr>
          <p:nvPr/>
        </p:nvSpPr>
        <p:spPr bwMode="auto">
          <a:xfrm>
            <a:off x="5679282" y="842309"/>
            <a:ext cx="38306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sr-Latn-RS" altLang="en-US" sz="2400" dirty="0">
                <a:latin typeface="Arial" panose="020B0604020202020204" pitchFamily="34" charset="0"/>
              </a:rPr>
              <a:t>Tek u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ovako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odredjenim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segmentima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potra</a:t>
            </a:r>
            <a:r>
              <a:rPr lang="sr-Latn-RS" altLang="en-US" sz="2400" dirty="0">
                <a:latin typeface="Arial" panose="020B0604020202020204" pitchFamily="34" charset="0"/>
              </a:rPr>
              <a:t>ži se najviša energija aktivacije koja odredjuje odlučujući stupanj</a:t>
            </a:r>
            <a:r>
              <a:rPr lang="sr-Latn-RS" altLang="en-US" sz="2400" dirty="0" smtClean="0">
                <a:latin typeface="Arial" panose="020B0604020202020204" pitchFamily="34" charset="0"/>
              </a:rPr>
              <a:t>: </a:t>
            </a:r>
            <a:r>
              <a:rPr lang="sr-Latn-RS" altLang="en-US" sz="2400" dirty="0">
                <a:latin typeface="Arial" panose="020B0604020202020204" pitchFamily="34" charset="0"/>
              </a:rPr>
              <a:t>I</a:t>
            </a:r>
            <a:r>
              <a:rPr lang="sr-Latn-RS" altLang="en-US" sz="2400" baseline="-25000" dirty="0">
                <a:latin typeface="Arial" panose="020B0604020202020204" pitchFamily="34" charset="0"/>
              </a:rPr>
              <a:t>3</a:t>
            </a:r>
            <a:r>
              <a:rPr lang="sr-Latn-RS" altLang="en-US" sz="2400" dirty="0">
                <a:latin typeface="Arial" panose="020B0604020202020204" pitchFamily="34" charset="0"/>
              </a:rPr>
              <a:t> </a:t>
            </a:r>
            <a:r>
              <a:rPr lang="sr-Latn-RS" altLang="en-US" sz="2400" dirty="0">
                <a:latin typeface="Arial" panose="020B0604020202020204" pitchFamily="34" charset="0"/>
                <a:sym typeface="Wingdings" panose="05000000000000000000" pitchFamily="2" charset="2"/>
              </a:rPr>
              <a:t>I</a:t>
            </a:r>
            <a:r>
              <a:rPr lang="sr-Latn-RS" altLang="en-US" sz="2400" baseline="-25000" dirty="0">
                <a:latin typeface="Arial" panose="020B0604020202020204" pitchFamily="34" charset="0"/>
                <a:sym typeface="Wingdings" panose="05000000000000000000" pitchFamily="2" charset="2"/>
              </a:rPr>
              <a:t>4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 smtClean="0">
                <a:latin typeface="Arial" panose="020B0604020202020204" pitchFamily="34" charset="0"/>
              </a:rPr>
              <a:t> </a:t>
            </a:r>
            <a:endParaRPr lang="sr-Latn-RS" altLang="en-US" sz="2400" dirty="0">
              <a:latin typeface="Arial" panose="020B0604020202020204" pitchFamily="34" charset="0"/>
            </a:endParaRPr>
          </a:p>
        </p:txBody>
      </p:sp>
      <p:sp>
        <p:nvSpPr>
          <p:cNvPr id="37932" name="Line 60"/>
          <p:cNvSpPr>
            <a:spLocks noChangeShapeType="1"/>
          </p:cNvSpPr>
          <p:nvPr/>
        </p:nvSpPr>
        <p:spPr bwMode="auto">
          <a:xfrm flipH="1">
            <a:off x="3657600" y="1219200"/>
            <a:ext cx="1676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3" name="Text Box 46"/>
          <p:cNvSpPr txBox="1">
            <a:spLocks noChangeArrowheads="1"/>
          </p:cNvSpPr>
          <p:nvPr/>
        </p:nvSpPr>
        <p:spPr bwMode="auto">
          <a:xfrm>
            <a:off x="5181600" y="5867400"/>
            <a:ext cx="3429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>
                <a:latin typeface="Arial" panose="020B0604020202020204" pitchFamily="34" charset="0"/>
              </a:rPr>
              <a:t>U sistemu bi se nakupljali intermedijeri I</a:t>
            </a:r>
            <a:r>
              <a:rPr lang="sr-Latn-CS" altLang="en-US" sz="1800" baseline="-25000" dirty="0">
                <a:latin typeface="Arial" panose="020B0604020202020204" pitchFamily="34" charset="0"/>
              </a:rPr>
              <a:t>2</a:t>
            </a:r>
            <a:r>
              <a:rPr lang="sr-Latn-CS" altLang="en-US" sz="1800" dirty="0">
                <a:latin typeface="Arial" panose="020B0604020202020204" pitchFamily="34" charset="0"/>
              </a:rPr>
              <a:t> i </a:t>
            </a:r>
            <a:r>
              <a:rPr lang="sr-Latn-CS" altLang="en-US" sz="1800" dirty="0" smtClean="0">
                <a:latin typeface="Arial" panose="020B0604020202020204" pitchFamily="34" charset="0"/>
              </a:rPr>
              <a:t>I</a:t>
            </a:r>
            <a:r>
              <a:rPr lang="sr-Latn-CS" altLang="en-US" sz="1800" baseline="-25000" dirty="0" smtClean="0">
                <a:latin typeface="Arial" panose="020B0604020202020204" pitchFamily="34" charset="0"/>
              </a:rPr>
              <a:t>5</a:t>
            </a:r>
            <a:r>
              <a:rPr lang="sr-Latn-CS" altLang="en-US" sz="1800" dirty="0" smtClean="0">
                <a:latin typeface="Arial" panose="020B0604020202020204" pitchFamily="34" charset="0"/>
              </a:rPr>
              <a:t> jer su najstab. intermedijeri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6" x="6507163" y="822325"/>
          <p14:tracePt t="1210" x="6507163" y="815975"/>
          <p14:tracePt t="1226" x="6499225" y="815975"/>
          <p14:tracePt t="1234" x="6492875" y="808038"/>
          <p14:tracePt t="1250" x="6484938" y="800100"/>
          <p14:tracePt t="1266" x="6477000" y="792163"/>
          <p14:tracePt t="1282" x="6469063" y="792163"/>
          <p14:tracePt t="1293" x="6438900" y="777875"/>
          <p14:tracePt t="1309" x="6400800" y="777875"/>
          <p14:tracePt t="1325" x="6370638" y="777875"/>
          <p14:tracePt t="1342" x="6324600" y="762000"/>
          <p14:tracePt t="1359" x="6226175" y="731838"/>
          <p14:tracePt t="1375" x="6065838" y="663575"/>
          <p14:tracePt t="1393" x="6003925" y="563563"/>
          <p14:tracePt t="1393" x="5981700" y="487363"/>
          <p14:tracePt t="1410" x="5889625" y="419100"/>
          <p14:tracePt t="1424" x="5592763" y="212725"/>
          <p14:tracePt t="1443" x="5432425" y="122238"/>
          <p14:tracePt t="1459" x="5356225" y="53975"/>
          <p14:tracePt t="1476" x="5303838" y="15875"/>
          <p14:tracePt t="1493" x="5257800" y="0"/>
          <p14:tracePt t="1508" x="5227638" y="0"/>
          <p14:tracePt t="1526" x="5151438" y="0"/>
          <p14:tracePt t="1543" x="5037138" y="0"/>
          <p14:tracePt t="1559" x="4899025" y="0"/>
          <p14:tracePt t="1575" x="4746625" y="0"/>
          <p14:tracePt t="1592" x="4594225" y="0"/>
          <p14:tracePt t="1592" x="4503738" y="0"/>
          <p14:tracePt t="1610" x="4389438" y="0"/>
          <p14:tracePt t="1626" x="4251325" y="7938"/>
          <p14:tracePt t="1643" x="4106863" y="30163"/>
          <p14:tracePt t="1659" x="3946525" y="76200"/>
          <p14:tracePt t="1675" x="3779838" y="144463"/>
          <p14:tracePt t="1692" x="3589338" y="206375"/>
          <p14:tracePt t="1709" x="3444875" y="228600"/>
          <p14:tracePt t="1726" x="3230563" y="250825"/>
          <p14:tracePt t="1742" x="2925763" y="304800"/>
          <p14:tracePt t="1759" x="2530475" y="373063"/>
          <p14:tracePt t="1775" x="2179638" y="419100"/>
          <p14:tracePt t="1792" x="1851025" y="449263"/>
          <p14:tracePt t="1792" x="1744663" y="479425"/>
          <p14:tracePt t="1810" x="1646238" y="503238"/>
          <p14:tracePt t="1824" x="1455738" y="579438"/>
          <p14:tracePt t="1842" x="1417638" y="587375"/>
          <p14:tracePt t="1842" x="1401763" y="609600"/>
          <p14:tracePt t="1859" x="1379538" y="609600"/>
          <p14:tracePt t="1875" x="1371600" y="609600"/>
          <p14:tracePt t="1897" x="1363663" y="609600"/>
          <p14:tracePt t="1908" x="1355725" y="609600"/>
          <p14:tracePt t="1924" x="1341438" y="609600"/>
          <p14:tracePt t="1941" x="1295400" y="609600"/>
          <p14:tracePt t="1959" x="1265238" y="587375"/>
          <p14:tracePt t="1974" x="1219200" y="555625"/>
          <p14:tracePt t="1991" x="1203325" y="555625"/>
          <p14:tracePt t="2007" x="1203325" y="549275"/>
          <p14:tracePt t="2024" x="1203325" y="541338"/>
          <p14:tracePt t="2057" x="1196975" y="533400"/>
          <p14:tracePt t="2065" x="1196975" y="525463"/>
          <p14:tracePt t="2113" x="1196975" y="517525"/>
          <p14:tracePt t="2145" x="1196975" y="511175"/>
          <p14:tracePt t="2153" x="1196975" y="503238"/>
          <p14:tracePt t="2161" x="1196975" y="495300"/>
          <p14:tracePt t="2174" x="1196975" y="487363"/>
          <p14:tracePt t="2190" x="1196975" y="479425"/>
          <p14:tracePt t="2207" x="1196975" y="473075"/>
          <p14:tracePt t="2241" x="1203325" y="465138"/>
          <p14:tracePt t="2489" x="1211263" y="465138"/>
          <p14:tracePt t="2529" x="1219200" y="465138"/>
          <p14:tracePt t="2553" x="1219200" y="457200"/>
          <p14:tracePt t="2601" x="1227138" y="457200"/>
          <p14:tracePt t="2769" x="1235075" y="457200"/>
          <p14:tracePt t="2777" x="1241425" y="449263"/>
          <p14:tracePt t="2801" x="1241425" y="441325"/>
          <p14:tracePt t="2873" x="1241425" y="434975"/>
          <p14:tracePt t="2921" x="1249363" y="434975"/>
          <p14:tracePt t="3777" x="1257300" y="434975"/>
          <p14:tracePt t="3785" x="1265238" y="434975"/>
          <p14:tracePt t="3841" x="1273175" y="434975"/>
          <p14:tracePt t="3881" x="1287463" y="434975"/>
          <p14:tracePt t="3993" x="1295400" y="434975"/>
          <p14:tracePt t="4249" x="1303338" y="434975"/>
          <p14:tracePt t="4297" x="1311275" y="434975"/>
          <p14:tracePt t="4377" x="1317625" y="434975"/>
          <p14:tracePt t="4393" x="1325563" y="434975"/>
          <p14:tracePt t="4457" x="1341438" y="434975"/>
          <p14:tracePt t="4497" x="1349375" y="434975"/>
          <p14:tracePt t="4569" x="1355725" y="434975"/>
          <p14:tracePt t="4602" x="1363663" y="434975"/>
          <p14:tracePt t="4649" x="1371600" y="434975"/>
          <p14:tracePt t="4666" x="1379538" y="434975"/>
          <p14:tracePt t="4673" x="1387475" y="434975"/>
          <p14:tracePt t="4688" x="1409700" y="434975"/>
          <p14:tracePt t="4706" x="1439863" y="434975"/>
          <p14:tracePt t="4723" x="1455738" y="434975"/>
          <p14:tracePt t="4739" x="1485900" y="434975"/>
          <p14:tracePt t="4756" x="1493838" y="434975"/>
          <p14:tracePt t="4777" x="1508125" y="434975"/>
          <p14:tracePt t="4789" x="1531938" y="434975"/>
          <p14:tracePt t="4804" x="1562100" y="434975"/>
          <p14:tracePt t="4821" x="1577975" y="434975"/>
          <p14:tracePt t="4838" x="1584325" y="434975"/>
          <p14:tracePt t="4854" x="1600200" y="419100"/>
          <p14:tracePt t="4871" x="1608138" y="419100"/>
          <p14:tracePt t="4888" x="1622425" y="419100"/>
          <p14:tracePt t="4906" x="1646238" y="419100"/>
          <p14:tracePt t="4923" x="1654175" y="419100"/>
          <p14:tracePt t="4946" x="1660525" y="419100"/>
          <p14:tracePt t="4971" x="1676400" y="419100"/>
          <p14:tracePt t="4994" x="1692275" y="419100"/>
          <p14:tracePt t="5011" x="1698625" y="419100"/>
          <p14:tracePt t="5018" x="1706563" y="419100"/>
          <p14:tracePt t="5026" x="1714500" y="419100"/>
          <p14:tracePt t="5037" x="1730375" y="419100"/>
          <p14:tracePt t="5055" x="1752600" y="419100"/>
          <p14:tracePt t="5072" x="1760538" y="419100"/>
          <p14:tracePt t="5088" x="1774825" y="419100"/>
          <p14:tracePt t="5104" x="1782763" y="419100"/>
          <p14:tracePt t="5146" x="1790700" y="419100"/>
          <p14:tracePt t="5155" x="1806575" y="419100"/>
          <p14:tracePt t="5162" x="1812925" y="419100"/>
          <p14:tracePt t="5172" x="1844675" y="419100"/>
          <p14:tracePt t="5189" x="1851025" y="419100"/>
          <p14:tracePt t="5205" x="1858963" y="419100"/>
          <p14:tracePt t="5222" x="1866900" y="419100"/>
          <p14:tracePt t="5238" x="1874838" y="419100"/>
          <p14:tracePt t="5266" x="1889125" y="419100"/>
          <p14:tracePt t="5322" x="1897063" y="419100"/>
          <p14:tracePt t="5346" x="1905000" y="419100"/>
          <p14:tracePt t="5355" x="1912938" y="419100"/>
          <p14:tracePt t="5362" x="1920875" y="419100"/>
          <p14:tracePt t="5378" x="1927225" y="419100"/>
          <p14:tracePt t="5426" x="1935163" y="419100"/>
          <p14:tracePt t="5434" x="1943100" y="419100"/>
          <p14:tracePt t="5442" x="1951038" y="419100"/>
          <p14:tracePt t="5455" x="1981200" y="419100"/>
          <p14:tracePt t="5472" x="2027238" y="419100"/>
          <p14:tracePt t="5489" x="2057400" y="434975"/>
          <p14:tracePt t="5489" x="2065338" y="434975"/>
          <p14:tracePt t="5507" x="2073275" y="434975"/>
          <p14:tracePt t="5521" x="2079625" y="434975"/>
          <p14:tracePt t="5586" x="2087563" y="434975"/>
          <p14:tracePt t="5603" x="2095500" y="434975"/>
          <p14:tracePt t="5618" x="2103438" y="434975"/>
          <p14:tracePt t="5627" x="2111375" y="434975"/>
          <p14:tracePt t="5638" x="2117725" y="434975"/>
          <p14:tracePt t="5655" x="2125663" y="434975"/>
          <p14:tracePt t="5671" x="2141538" y="434975"/>
          <p14:tracePt t="5706" x="2149475" y="434975"/>
          <p14:tracePt t="5714" x="2155825" y="434975"/>
          <p14:tracePt t="5730" x="2163763" y="434975"/>
          <p14:tracePt t="5739" x="2171700" y="434975"/>
          <p14:tracePt t="5772" x="2179638" y="434975"/>
          <p14:tracePt t="5787" x="2193925" y="434975"/>
          <p14:tracePt t="5826" x="2217738" y="434975"/>
          <p14:tracePt t="5850" x="2225675" y="434975"/>
          <p14:tracePt t="5858" x="2239963" y="434975"/>
          <p14:tracePt t="5871" x="2255838" y="434975"/>
          <p14:tracePt t="5888" x="2270125" y="434975"/>
          <p14:tracePt t="7760" x="2278063" y="434975"/>
          <p14:tracePt t="8026" x="2286000" y="434975"/>
          <p14:tracePt t="8035" x="2293938" y="434975"/>
          <p14:tracePt t="8042" x="2308225" y="434975"/>
          <p14:tracePt t="8052" x="2332038" y="434975"/>
          <p14:tracePt t="8070" x="2346325" y="434975"/>
          <p14:tracePt t="8086" x="2370138" y="434975"/>
          <p14:tracePt t="8103" x="2384425" y="434975"/>
          <p14:tracePt t="8119" x="2416175" y="434975"/>
          <p14:tracePt t="8136" x="2446338" y="434975"/>
          <p14:tracePt t="8136" x="2460625" y="434975"/>
          <p14:tracePt t="8155" x="2468563" y="434975"/>
          <p14:tracePt t="8186" x="2492375" y="434975"/>
          <p14:tracePt t="8274" x="2506663" y="434975"/>
          <p14:tracePt t="8283" x="2530475" y="434975"/>
          <p14:tracePt t="8290" x="2544763" y="434975"/>
          <p14:tracePt t="8302" x="2560638" y="434975"/>
          <p14:tracePt t="8319" x="2568575" y="434975"/>
          <p14:tracePt t="8336" x="2574925" y="434975"/>
          <p14:tracePt t="8402" x="2582863" y="434975"/>
          <p14:tracePt t="8434" x="2590800" y="434975"/>
          <p14:tracePt t="8442" x="2598738" y="434975"/>
          <p14:tracePt t="8458" x="2613025" y="434975"/>
          <p14:tracePt t="8754" x="2620963" y="434975"/>
          <p14:tracePt t="8834" x="2628900" y="434975"/>
          <p14:tracePt t="8858" x="2636838" y="434975"/>
          <p14:tracePt t="8906" x="2644775" y="434975"/>
          <p14:tracePt t="8922" x="2651125" y="434975"/>
          <p14:tracePt t="8930" x="2659063" y="434975"/>
          <p14:tracePt t="8937" x="2667000" y="434975"/>
          <p14:tracePt t="8950" x="2682875" y="434975"/>
          <p14:tracePt t="8969" x="2689225" y="434975"/>
          <p14:tracePt t="9002" x="2705100" y="434975"/>
          <p14:tracePt t="9024" x="2713038" y="434975"/>
          <p14:tracePt t="9027" x="2720975" y="434975"/>
          <p14:tracePt t="9035" x="2751138" y="434975"/>
          <p14:tracePt t="9050" x="2773363" y="434975"/>
          <p14:tracePt t="9066" x="2781300" y="434975"/>
          <p14:tracePt t="9083" x="2811463" y="434975"/>
          <p14:tracePt t="9099" x="2819400" y="434975"/>
          <p14:tracePt t="9116" x="2835275" y="434975"/>
          <p14:tracePt t="9133" x="2841625" y="434975"/>
          <p14:tracePt t="9149" x="2849563" y="434975"/>
          <p14:tracePt t="9166" x="2865438" y="434975"/>
          <p14:tracePt t="9183" x="2887663" y="434975"/>
          <p14:tracePt t="9183" x="2903538" y="434975"/>
          <p14:tracePt t="9202" x="2933700" y="434975"/>
          <p14:tracePt t="9217" x="2963863" y="434975"/>
          <p14:tracePt t="9235" x="2979738" y="434975"/>
          <p14:tracePt t="9313" x="2987675" y="434975"/>
          <p14:tracePt t="9329" x="2994025" y="434975"/>
          <p14:tracePt t="9337" x="3001963" y="434975"/>
          <p14:tracePt t="9350" x="3009900" y="434975"/>
          <p14:tracePt t="9367" x="3025775" y="434975"/>
          <p14:tracePt t="9401" x="3040063" y="434975"/>
          <p14:tracePt t="9417" x="3048000" y="434975"/>
          <p14:tracePt t="9425" x="3055938" y="434975"/>
          <p14:tracePt t="9434" x="3063875" y="434975"/>
          <p14:tracePt t="9450" x="3078163" y="434975"/>
          <p14:tracePt t="9497" x="3086100" y="434975"/>
          <p14:tracePt t="9521" x="3094038" y="434975"/>
          <p14:tracePt t="9585" x="3101975" y="434975"/>
          <p14:tracePt t="9593" x="3108325" y="434975"/>
          <p14:tracePt t="10161" x="3140075" y="434975"/>
          <p14:tracePt t="10169" x="3178175" y="434975"/>
          <p14:tracePt t="10182" x="3268663" y="434975"/>
          <p14:tracePt t="10200" x="3306763" y="434975"/>
          <p14:tracePt t="10216" x="3322638" y="434975"/>
          <p14:tracePt t="10232" x="3330575" y="434975"/>
          <p14:tracePt t="10353" x="3336925" y="434975"/>
          <p14:tracePt t="10369" x="3344863" y="434975"/>
          <p14:tracePt t="10385" x="3352800" y="434975"/>
          <p14:tracePt t="10433" x="3360738" y="434975"/>
          <p14:tracePt t="10441" x="3375025" y="434975"/>
          <p14:tracePt t="10450" x="3382963" y="434975"/>
          <p14:tracePt t="10467" x="3390900" y="434975"/>
          <p14:tracePt t="10482" x="3398838" y="434975"/>
          <p14:tracePt t="10514" x="3406775" y="434975"/>
          <p14:tracePt t="10561" x="3413125" y="434975"/>
          <p14:tracePt t="10585" x="3429000" y="434975"/>
          <p14:tracePt t="10657" x="3436938" y="434975"/>
          <p14:tracePt t="10745" x="3444875" y="434975"/>
          <p14:tracePt t="10777" x="3451225" y="434975"/>
          <p14:tracePt t="10833" x="3459163" y="434975"/>
          <p14:tracePt t="10857" x="3467100" y="434975"/>
          <p14:tracePt t="10865" x="3475038" y="434975"/>
          <p14:tracePt t="10873" x="3482975" y="434975"/>
          <p14:tracePt t="10883" x="3497263" y="434975"/>
          <p14:tracePt t="10899" x="3513138" y="434975"/>
          <p14:tracePt t="10915" x="3527425" y="434975"/>
          <p14:tracePt t="10932" x="3543300" y="434975"/>
          <p14:tracePt t="10949" x="3573463" y="419100"/>
          <p14:tracePt t="10966" x="3581400" y="419100"/>
          <p14:tracePt t="10981" x="3589338" y="419100"/>
          <p14:tracePt t="11065" x="3597275" y="419100"/>
          <p14:tracePt t="11073" x="3603625" y="419100"/>
          <p14:tracePt t="11082" x="3611563" y="419100"/>
          <p14:tracePt t="11098" x="3619500" y="419100"/>
          <p14:tracePt t="11145" x="3627438" y="419100"/>
          <p14:tracePt t="11153" x="3635375" y="419100"/>
          <p14:tracePt t="11164" x="3673475" y="419100"/>
          <p14:tracePt t="11182" x="3711575" y="403225"/>
          <p14:tracePt t="11198" x="3749675" y="403225"/>
          <p14:tracePt t="11215" x="3779838" y="403225"/>
          <p14:tracePt t="11232" x="3794125" y="403225"/>
          <p14:tracePt t="11248" x="3810000" y="403225"/>
          <p14:tracePt t="11265" x="3817938" y="403225"/>
          <p14:tracePt t="11305" x="3825875" y="403225"/>
          <p14:tracePt t="11315" x="3832225" y="403225"/>
          <p14:tracePt t="11330" x="3848100" y="411163"/>
          <p14:tracePt t="11337" x="3856038" y="411163"/>
          <p14:tracePt t="11349" x="3848100" y="411163"/>
          <p14:tracePt t="12217" x="3810000" y="411163"/>
          <p14:tracePt t="12225" x="3763963" y="411163"/>
          <p14:tracePt t="12233" x="3725863" y="411163"/>
          <p14:tracePt t="12247" x="3619500" y="396875"/>
          <p14:tracePt t="12247" x="3597275" y="396875"/>
          <p14:tracePt t="12266" x="3565525" y="396875"/>
          <p14:tracePt t="12280" x="3497263" y="396875"/>
          <p14:tracePt t="12298" x="3406775" y="396875"/>
          <p14:tracePt t="12315" x="3260725" y="396875"/>
          <p14:tracePt t="12331" x="3094038" y="396875"/>
          <p14:tracePt t="12348" x="2925763" y="396875"/>
          <p14:tracePt t="12364" x="2803525" y="396875"/>
          <p14:tracePt t="12381" x="2697163" y="373063"/>
          <p14:tracePt t="12397" x="2644775" y="373063"/>
          <p14:tracePt t="12414" x="2606675" y="373063"/>
          <p14:tracePt t="12431" x="2568575" y="373063"/>
          <p14:tracePt t="12446" x="2498725" y="373063"/>
          <p14:tracePt t="12463" x="2384425" y="373063"/>
          <p14:tracePt t="12463" x="2332038" y="327025"/>
          <p14:tracePt t="12482" x="2270125" y="327025"/>
          <p14:tracePt t="12497" x="2057400" y="327025"/>
          <p14:tracePt t="12515" x="1920875" y="327025"/>
          <p14:tracePt t="12532" x="1828800" y="327025"/>
          <p14:tracePt t="12547" x="1768475" y="327025"/>
          <p14:tracePt t="12566" x="1714500" y="327025"/>
          <p14:tracePt t="12580" x="1692275" y="327025"/>
          <p14:tracePt t="12597" x="1646238" y="327025"/>
          <p14:tracePt t="12614" x="1600200" y="327025"/>
          <p14:tracePt t="12631" x="1562100" y="327025"/>
          <p14:tracePt t="12647" x="1539875" y="327025"/>
          <p14:tracePt t="12664" x="1477963" y="320675"/>
          <p14:tracePt t="12664" x="1439863" y="304800"/>
          <p14:tracePt t="12682" x="1425575" y="304800"/>
          <p14:tracePt t="12698" x="1417638" y="304800"/>
          <p14:tracePt t="12714" x="1409700" y="304800"/>
          <p14:tracePt t="12753" x="1401763" y="304800"/>
          <p14:tracePt t="12769" x="1379538" y="304800"/>
          <p14:tracePt t="12785" x="1371600" y="304800"/>
          <p14:tracePt t="12793" x="1363663" y="304800"/>
          <p14:tracePt t="12801" x="1355725" y="304800"/>
          <p14:tracePt t="12813" x="1341438" y="304800"/>
          <p14:tracePt t="12830" x="1333500" y="312738"/>
          <p14:tracePt t="12889" x="1325563" y="312738"/>
          <p14:tracePt t="12921" x="1333500" y="312738"/>
          <p14:tracePt t="13121" x="1341438" y="312738"/>
          <p14:tracePt t="13129" x="1349375" y="312738"/>
          <p14:tracePt t="13193" x="1355725" y="312738"/>
          <p14:tracePt t="13281" x="1363663" y="312738"/>
          <p14:tracePt t="13361" x="1363663" y="304800"/>
          <p14:tracePt t="13369" x="1371600" y="296863"/>
          <p14:tracePt t="13394" x="1371600" y="288925"/>
          <p14:tracePt t="13401" x="1371600" y="282575"/>
          <p14:tracePt t="13413" x="1371600" y="274638"/>
          <p14:tracePt t="13429" x="1379538" y="266700"/>
          <p14:tracePt t="13446" x="1379538" y="258763"/>
          <p14:tracePt t="13462" x="1379538" y="250825"/>
          <p14:tracePt t="13479" x="1379538" y="244475"/>
          <p14:tracePt t="13496" x="1379538" y="228600"/>
          <p14:tracePt t="13512" x="1379538" y="220663"/>
          <p14:tracePt t="13537" x="1379538" y="212725"/>
          <p14:tracePt t="13546" x="1379538" y="206375"/>
          <p14:tracePt t="13569" x="1379538" y="198438"/>
          <p14:tracePt t="13579" x="1379538" y="190500"/>
          <p14:tracePt t="13601" x="1371600" y="182563"/>
          <p14:tracePt t="13612" x="1363663" y="182563"/>
          <p14:tracePt t="13629" x="1355725" y="168275"/>
          <p14:tracePt t="13646" x="1341438" y="168275"/>
          <p14:tracePt t="13729" x="1333500" y="168275"/>
          <p14:tracePt t="13746" x="1317625" y="160338"/>
          <p14:tracePt t="13753" x="1311275" y="152400"/>
          <p14:tracePt t="13763" x="1295400" y="152400"/>
          <p14:tracePt t="13779" x="1279525" y="144463"/>
          <p14:tracePt t="13796" x="1273175" y="136525"/>
          <p14:tracePt t="13825" x="1265238" y="136525"/>
          <p14:tracePt t="13865" x="1257300" y="136525"/>
          <p14:tracePt t="13881" x="1249363" y="136525"/>
          <p14:tracePt t="13905" x="1241425" y="144463"/>
          <p14:tracePt t="13985" x="1235075" y="152400"/>
          <p14:tracePt t="14001" x="1235075" y="160338"/>
          <p14:tracePt t="14017" x="1227138" y="168275"/>
          <p14:tracePt t="14025" x="1219200" y="174625"/>
          <p14:tracePt t="14033" x="1219200" y="182563"/>
          <p14:tracePt t="14097" x="1219200" y="190500"/>
          <p14:tracePt t="14113" x="1211263" y="190500"/>
          <p14:tracePt t="14249" x="1227138" y="190500"/>
          <p14:tracePt t="14337" x="1235075" y="190500"/>
          <p14:tracePt t="14569" x="1241425" y="190500"/>
          <p14:tracePt t="14625" x="1249363" y="190500"/>
          <p14:tracePt t="14649" x="1257300" y="182563"/>
          <p14:tracePt t="15137" x="1265238" y="182563"/>
          <p14:tracePt t="15217" x="1279525" y="182563"/>
          <p14:tracePt t="15801" x="1295400" y="182563"/>
          <p14:tracePt t="15857" x="1303338" y="190500"/>
          <p14:tracePt t="15873" x="1311275" y="190500"/>
          <p14:tracePt t="15969" x="1317625" y="190500"/>
          <p14:tracePt t="16041" x="1325563" y="190500"/>
          <p14:tracePt t="16065" x="1333500" y="190500"/>
          <p14:tracePt t="16497" x="1341438" y="190500"/>
          <p14:tracePt t="17217" x="1349375" y="190500"/>
          <p14:tracePt t="17225" x="1363663" y="190500"/>
          <p14:tracePt t="17243" x="1379538" y="190500"/>
          <p14:tracePt t="17265" x="1401763" y="190500"/>
          <p14:tracePt t="17275" x="1463675" y="190500"/>
          <p14:tracePt t="17292" x="1524000" y="190500"/>
          <p14:tracePt t="17309" x="1570038" y="190500"/>
          <p14:tracePt t="17325" x="1577975" y="190500"/>
          <p14:tracePt t="17341" x="1584325" y="190500"/>
          <p14:tracePt t="17401" x="1592263" y="190500"/>
          <p14:tracePt t="17433" x="1600200" y="190500"/>
          <p14:tracePt t="17457" x="1608138" y="190500"/>
          <p14:tracePt t="17481" x="1616075" y="190500"/>
          <p14:tracePt t="17506" x="1630363" y="190500"/>
          <p14:tracePt t="17513" x="1638300" y="190500"/>
          <p14:tracePt t="17529" x="1660525" y="190500"/>
          <p14:tracePt t="17541" x="1698625" y="190500"/>
          <p14:tracePt t="17560" x="1730375" y="190500"/>
          <p14:tracePt t="17575" x="1752600" y="190500"/>
          <p14:tracePt t="17593" x="1774825" y="198438"/>
          <p14:tracePt t="17649" x="1782763" y="206375"/>
          <p14:tracePt t="17658" x="1790700" y="220663"/>
          <p14:tracePt t="17665" x="1812925" y="228600"/>
          <p14:tracePt t="17675" x="1836738" y="228600"/>
          <p14:tracePt t="17692" x="1844675" y="228600"/>
          <p14:tracePt t="17729" x="1851025" y="228600"/>
          <p14:tracePt t="17746" x="1866900" y="228600"/>
          <p14:tracePt t="17761" x="1882775" y="228600"/>
          <p14:tracePt t="17769" x="1920875" y="228600"/>
          <p14:tracePt t="17777" x="1958975" y="236538"/>
          <p14:tracePt t="17791" x="1965325" y="236538"/>
          <p14:tracePt t="17808" x="1973263" y="236538"/>
          <p14:tracePt t="17825" x="1981200" y="236538"/>
          <p14:tracePt t="17858" x="1997075" y="236538"/>
          <p14:tracePt t="17865" x="2003425" y="236538"/>
          <p14:tracePt t="17875" x="2035175" y="236538"/>
          <p14:tracePt t="17892" x="2057400" y="236538"/>
          <p14:tracePt t="17909" x="2065338" y="236538"/>
          <p14:tracePt t="17925" x="2073275" y="236538"/>
          <p14:tracePt t="17945" x="2079625" y="236538"/>
          <p14:tracePt t="17962" x="2087563" y="236538"/>
          <p14:tracePt t="17977" x="2103438" y="236538"/>
          <p14:tracePt t="17994" x="2117725" y="228600"/>
          <p14:tracePt t="18058" x="2125663" y="228600"/>
          <p14:tracePt t="18081" x="2133600" y="228600"/>
          <p14:tracePt t="18090" x="2149475" y="228600"/>
          <p14:tracePt t="18097" x="2155825" y="228600"/>
          <p14:tracePt t="18129" x="2171700" y="228600"/>
          <p14:tracePt t="18137" x="2187575" y="228600"/>
          <p14:tracePt t="18162" x="2193925" y="228600"/>
          <p14:tracePt t="18217" x="2201863" y="228600"/>
          <p14:tracePt t="18225" x="2209800" y="228600"/>
          <p14:tracePt t="18240" x="2263775" y="228600"/>
          <p14:tracePt t="18259" x="2270125" y="228600"/>
          <p14:tracePt t="18281" x="2278063" y="228600"/>
          <p14:tracePt t="18297" x="2293938" y="228600"/>
          <p14:tracePt t="18322" x="2324100" y="228600"/>
          <p14:tracePt t="18337" x="2339975" y="228600"/>
          <p14:tracePt t="18345" x="2354263" y="228600"/>
          <p14:tracePt t="18357" x="2362200" y="228600"/>
          <p14:tracePt t="18374" x="2370138" y="228600"/>
          <p14:tracePt t="18401" x="2384425" y="228600"/>
          <p14:tracePt t="18441" x="2392363" y="228600"/>
          <p14:tracePt t="18449" x="2408238" y="228600"/>
          <p14:tracePt t="18458" x="2430463" y="228600"/>
          <p14:tracePt t="18475" x="2446338" y="228600"/>
          <p14:tracePt t="18491" x="2460625" y="236538"/>
          <p14:tracePt t="18513" x="2468563" y="236538"/>
          <p14:tracePt t="18525" x="2484438" y="236538"/>
          <p14:tracePt t="18539" x="2506663" y="244475"/>
          <p14:tracePt t="18556" x="2522538" y="244475"/>
          <p14:tracePt t="18573" x="2530475" y="244475"/>
          <p14:tracePt t="18589" x="2544763" y="250825"/>
          <p14:tracePt t="18617" x="2552700" y="250825"/>
          <p14:tracePt t="18721" x="2560638" y="250825"/>
          <p14:tracePt t="18745" x="2574925" y="258763"/>
          <p14:tracePt t="18777" x="2590800" y="258763"/>
          <p14:tracePt t="18801" x="2598738" y="258763"/>
          <p14:tracePt t="18809" x="2620963" y="258763"/>
          <p14:tracePt t="18824" x="2651125" y="266700"/>
          <p14:tracePt t="18824" x="2667000" y="266700"/>
          <p14:tracePt t="18842" x="2689225" y="266700"/>
          <p14:tracePt t="18858" x="2697163" y="266700"/>
          <p14:tracePt t="18874" x="2713038" y="266700"/>
          <p14:tracePt t="18890" x="2727325" y="266700"/>
          <p14:tracePt t="18907" x="2735263" y="266700"/>
          <p14:tracePt t="18929" x="2743200" y="266700"/>
          <p14:tracePt t="18940" x="2773363" y="266700"/>
          <p14:tracePt t="18957" x="2827338" y="266700"/>
          <p14:tracePt t="18974" x="2879725" y="266700"/>
          <p14:tracePt t="18991" x="2925763" y="266700"/>
          <p14:tracePt t="19007" x="2941638" y="266700"/>
          <p14:tracePt t="19023" x="2955925" y="266700"/>
          <p14:tracePt t="19040" x="2963863" y="266700"/>
          <p14:tracePt t="19065" x="2971800" y="266700"/>
          <p14:tracePt t="19097" x="2979738" y="266700"/>
          <p14:tracePt t="19113" x="2994025" y="266700"/>
          <p14:tracePt t="19122" x="3009900" y="266700"/>
          <p14:tracePt t="19129" x="3032125" y="266700"/>
          <p14:tracePt t="19139" x="3070225" y="266700"/>
          <p14:tracePt t="19156" x="3124200" y="266700"/>
          <p14:tracePt t="19174" x="3154363" y="266700"/>
          <p14:tracePt t="19190" x="3178175" y="266700"/>
          <p14:tracePt t="19207" x="3200400" y="266700"/>
          <p14:tracePt t="19223" x="3216275" y="266700"/>
          <p14:tracePt t="19223" x="3222625" y="266700"/>
          <p14:tracePt t="19242" x="3230563" y="266700"/>
          <p14:tracePt t="19256" x="3254375" y="266700"/>
          <p14:tracePt t="19275" x="3276600" y="266700"/>
          <p14:tracePt t="19291" x="3322638" y="266700"/>
          <p14:tracePt t="19308" x="3382963" y="274638"/>
          <p14:tracePt t="19324" x="3429000" y="274638"/>
          <p14:tracePt t="19340" x="3451225" y="282575"/>
          <p14:tracePt t="19357" x="3459163" y="282575"/>
          <p14:tracePt t="19373" x="3467100" y="288925"/>
          <p14:tracePt t="19390" x="3475038" y="288925"/>
          <p14:tracePt t="19406" x="3505200" y="296863"/>
          <p14:tracePt t="19424" x="3527425" y="304800"/>
          <p14:tracePt t="19439" x="3535363" y="304800"/>
          <p14:tracePt t="19457" x="3551238" y="312738"/>
          <p14:tracePt t="19474" x="3573463" y="320675"/>
          <p14:tracePt t="19491" x="3611563" y="334963"/>
          <p14:tracePt t="19507" x="3619500" y="350838"/>
          <p14:tracePt t="19523" x="3627438" y="350838"/>
          <p14:tracePt t="19539" x="3649663" y="350838"/>
          <p14:tracePt t="19561" x="3657600" y="365125"/>
          <p14:tracePt t="19573" x="3703638" y="373063"/>
          <p14:tracePt t="19590" x="3749675" y="373063"/>
          <p14:tracePt t="19607" x="3779838" y="381000"/>
          <p14:tracePt t="19623" x="3794125" y="381000"/>
          <p14:tracePt t="19639" x="3802063" y="381000"/>
          <p14:tracePt t="19681" x="3810000" y="381000"/>
          <p14:tracePt t="19689" x="3817938" y="381000"/>
          <p14:tracePt t="19697" x="3840163" y="381000"/>
          <p14:tracePt t="19707" x="3894138" y="381000"/>
          <p14:tracePt t="19724" x="3946525" y="381000"/>
          <p14:tracePt t="19740" x="4000500" y="381000"/>
          <p14:tracePt t="19757" x="4030663" y="381000"/>
          <p14:tracePt t="19773" x="4038600" y="381000"/>
          <p14:tracePt t="19789" x="4046538" y="381000"/>
          <p14:tracePt t="19809" x="4068763" y="381000"/>
          <p14:tracePt t="19833" x="4092575" y="381000"/>
          <p14:tracePt t="19841" x="4114800" y="381000"/>
          <p14:tracePt t="19856" x="4168775" y="381000"/>
          <p14:tracePt t="19856" x="4198938" y="381000"/>
          <p14:tracePt t="19874" x="4237038" y="381000"/>
          <p14:tracePt t="19890" x="4267200" y="381000"/>
          <p14:tracePt t="19907" x="4275138" y="381000"/>
          <p14:tracePt t="19929" x="4283075" y="381000"/>
          <p14:tracePt t="19945" x="4289425" y="381000"/>
          <p14:tracePt t="19961" x="4297363" y="381000"/>
          <p14:tracePt t="19973" x="4305300" y="381000"/>
          <p14:tracePt t="19989" x="4343400" y="381000"/>
          <p14:tracePt t="20006" x="4389438" y="381000"/>
          <p14:tracePt t="20024" x="4419600" y="381000"/>
          <p14:tracePt t="20038" x="4441825" y="381000"/>
          <p14:tracePt t="20055" x="4449763" y="381000"/>
          <p14:tracePt t="20071" x="4465638" y="381000"/>
          <p14:tracePt t="20097" x="4479925" y="381000"/>
          <p14:tracePt t="20107" x="4525963" y="381000"/>
          <p14:tracePt t="20124" x="4572000" y="381000"/>
          <p14:tracePt t="20140" x="4625975" y="381000"/>
          <p14:tracePt t="20156" x="4670425" y="381000"/>
          <p14:tracePt t="20173" x="4686300" y="381000"/>
          <p14:tracePt t="20189" x="4702175" y="381000"/>
          <p14:tracePt t="20205" x="4708525" y="381000"/>
          <p14:tracePt t="20233" x="4716463" y="381000"/>
          <p14:tracePt t="20241" x="4724400" y="381000"/>
          <p14:tracePt t="20257" x="4740275" y="381000"/>
          <p14:tracePt t="20272" x="4762500" y="381000"/>
          <p14:tracePt t="20272" x="4778375" y="381000"/>
          <p14:tracePt t="20290" x="4808538" y="381000"/>
          <p14:tracePt t="20307" x="4846638" y="381000"/>
          <p14:tracePt t="20324" x="4854575" y="381000"/>
          <p14:tracePt t="20339" x="4868863" y="381000"/>
          <p14:tracePt t="20355" x="4899025" y="381000"/>
          <p14:tracePt t="20373" x="4945063" y="381000"/>
          <p14:tracePt t="20389" x="4983163" y="381000"/>
          <p14:tracePt t="20406" x="4991100" y="381000"/>
          <p14:tracePt t="20422" x="5006975" y="381000"/>
          <p14:tracePt t="20439" x="5013325" y="381000"/>
          <p14:tracePt t="20455" x="5037138" y="381000"/>
          <p14:tracePt t="20474" x="5045075" y="381000"/>
          <p14:tracePt t="20488" x="5051425" y="373063"/>
          <p14:tracePt t="20545" x="5059363" y="373063"/>
          <p14:tracePt t="25148" x="5045075" y="373063"/>
          <p14:tracePt t="25609" x="5037138" y="373063"/>
          <p14:tracePt t="25617" x="4999038" y="373063"/>
          <p14:tracePt t="25635" x="4937125" y="373063"/>
          <p14:tracePt t="25651" x="4876800" y="388938"/>
          <p14:tracePt t="25667" x="4784725" y="419100"/>
          <p14:tracePt t="25684" x="4686300" y="457200"/>
          <p14:tracePt t="25700" x="4556125" y="503238"/>
          <p14:tracePt t="25717" x="4473575" y="541338"/>
          <p14:tracePt t="25734" x="4343400" y="601663"/>
          <p14:tracePt t="25751" x="4221163" y="647700"/>
          <p14:tracePt t="25767" x="4098925" y="677863"/>
          <p14:tracePt t="25784" x="3978275" y="746125"/>
          <p14:tracePt t="25784" x="3924300" y="777875"/>
          <p14:tracePt t="25802" x="3870325" y="822325"/>
          <p14:tracePt t="25817" x="3741738" y="936625"/>
          <p14:tracePt t="25834" x="3619500" y="1020763"/>
          <p14:tracePt t="25851" x="3497263" y="1096963"/>
          <p14:tracePt t="25867" x="3398838" y="1143000"/>
          <p14:tracePt t="25884" x="3314700" y="1189038"/>
          <p14:tracePt t="25900" x="3268663" y="1219200"/>
          <p14:tracePt t="25916" x="3216275" y="1249363"/>
          <p14:tracePt t="25934" x="3170238" y="1295400"/>
          <p14:tracePt t="25950" x="3086100" y="1341438"/>
          <p14:tracePt t="25967" x="2979738" y="1393825"/>
          <p14:tracePt t="25984" x="2879725" y="1447800"/>
          <p14:tracePt t="26000" x="2789238" y="1493838"/>
          <p14:tracePt t="26000" x="2713038" y="1531938"/>
          <p14:tracePt t="26018" x="2705100" y="1554163"/>
          <p14:tracePt t="26032" x="2628900" y="1600200"/>
          <p14:tracePt t="26032" x="2582863" y="1630363"/>
          <p14:tracePt t="26050" x="2476500" y="1692275"/>
          <p14:tracePt t="26066" x="2400300" y="1722438"/>
          <p14:tracePt t="26083" x="2339975" y="1752600"/>
          <p14:tracePt t="26100" x="2301875" y="1782763"/>
          <p14:tracePt t="26117" x="2232025" y="1836738"/>
          <p14:tracePt t="26133" x="2163763" y="1858963"/>
          <p14:tracePt t="26150" x="2041525" y="1912938"/>
          <p14:tracePt t="26167" x="1920875" y="1965325"/>
          <p14:tracePt t="26183" x="1752600" y="2041525"/>
          <p14:tracePt t="26200" x="1584325" y="2111375"/>
          <p14:tracePt t="26200" x="1539875" y="2133600"/>
          <p14:tracePt t="26218" x="1463675" y="2163763"/>
          <p14:tracePt t="26234" x="1439863" y="2179638"/>
          <p14:tracePt t="26249" x="1417638" y="2193925"/>
          <p14:tracePt t="26267" x="1393825" y="2209800"/>
          <p14:tracePt t="26284" x="1355725" y="2239963"/>
          <p14:tracePt t="26300" x="1287463" y="2278063"/>
          <p14:tracePt t="26316" x="1219200" y="2332038"/>
          <p14:tracePt t="26333" x="1165225" y="2362200"/>
          <p14:tracePt t="26350" x="1135063" y="2378075"/>
          <p14:tracePt t="26366" x="1120775" y="2392363"/>
          <p14:tracePt t="26383" x="1104900" y="2408238"/>
          <p14:tracePt t="26399" x="1104900" y="2416175"/>
          <p14:tracePt t="26425" x="1104900" y="2422525"/>
          <p14:tracePt t="26434" x="1104900" y="2430463"/>
          <p14:tracePt t="26449" x="1104900" y="2438400"/>
          <p14:tracePt t="26466" x="1104900" y="2446338"/>
          <p14:tracePt t="26483" x="1104900" y="2454275"/>
          <p14:tracePt t="26577" x="1104900" y="2468563"/>
          <p14:tracePt t="26617" x="1104900" y="2476500"/>
          <p14:tracePt t="26649" x="1096963" y="2484438"/>
          <p14:tracePt t="26769" x="1089025" y="2484438"/>
          <p14:tracePt t="29895" x="1089025" y="2476500"/>
          <p14:tracePt t="30642" x="1089025" y="2468563"/>
          <p14:tracePt t="30649" x="1089025" y="2460625"/>
          <p14:tracePt t="30661" x="1089025" y="2454275"/>
          <p14:tracePt t="30678" x="1074738" y="2454275"/>
          <p14:tracePt t="30897" x="1074738" y="2468563"/>
          <p14:tracePt t="30961" x="1066800" y="2476500"/>
          <p14:tracePt t="30978" x="1058863" y="2484438"/>
          <p14:tracePt t="31041" x="1058863" y="2492375"/>
          <p14:tracePt t="31073" x="1058863" y="2498725"/>
          <p14:tracePt t="31081" x="1044575" y="2498725"/>
          <p14:tracePt t="31095" x="1044575" y="2506663"/>
          <p14:tracePt t="31113" x="1044575" y="2522538"/>
          <p14:tracePt t="31129" x="1036638" y="2530475"/>
          <p14:tracePt t="31145" x="1036638" y="2536825"/>
          <p14:tracePt t="31297" x="1028700" y="2536825"/>
          <p14:tracePt t="33100" x="1020763" y="2536825"/>
          <p14:tracePt t="33161" x="1020763" y="2544763"/>
          <p14:tracePt t="33217" x="1012825" y="2552700"/>
          <p14:tracePt t="33225" x="1006475" y="2560638"/>
          <p14:tracePt t="34244" x="1006475" y="2552700"/>
          <p14:tracePt t="34889" x="1006475" y="2544763"/>
          <p14:tracePt t="34897" x="1012825" y="2544763"/>
          <p14:tracePt t="34907" x="1012825" y="2536825"/>
          <p14:tracePt t="34924" x="1012825" y="2530475"/>
          <p14:tracePt t="34940" x="1020763" y="2514600"/>
          <p14:tracePt t="34957" x="1028700" y="2498725"/>
          <p14:tracePt t="34974" x="1028700" y="2492375"/>
          <p14:tracePt t="34990" x="1036638" y="2492375"/>
          <p14:tracePt t="35007" x="1036638" y="2476500"/>
          <p14:tracePt t="35024" x="1036638" y="2460625"/>
          <p14:tracePt t="35040" x="1044575" y="2454275"/>
          <p14:tracePt t="35058" x="1044575" y="2446338"/>
          <p14:tracePt t="35081" x="1050925" y="2446338"/>
          <p14:tracePt t="35091" x="1050925" y="2430463"/>
          <p14:tracePt t="35108" x="1050925" y="2422525"/>
          <p14:tracePt t="35129" x="1058863" y="2408238"/>
          <p14:tracePt t="35145" x="1058863" y="2392363"/>
          <p14:tracePt t="35169" x="1058863" y="2384425"/>
          <p14:tracePt t="35177" x="1074738" y="2362200"/>
          <p14:tracePt t="35190" x="1074738" y="2346325"/>
          <p14:tracePt t="35209" x="1082675" y="2346325"/>
          <p14:tracePt t="35241" x="1082675" y="2339975"/>
          <p14:tracePt t="35257" x="1082675" y="2332038"/>
          <p14:tracePt t="35274" x="1082675" y="2324100"/>
          <p14:tracePt t="35281" x="1082675" y="2316163"/>
          <p14:tracePt t="35291" x="1089025" y="2301875"/>
          <p14:tracePt t="35307" x="1089025" y="2293938"/>
          <p14:tracePt t="35324" x="1096963" y="2278063"/>
          <p14:tracePt t="35340" x="1096963" y="2263775"/>
          <p14:tracePt t="35356" x="1112838" y="2247900"/>
          <p14:tracePt t="35374" x="1120775" y="2232025"/>
          <p14:tracePt t="35390" x="1127125" y="2217738"/>
          <p14:tracePt t="35406" x="1127125" y="2201863"/>
          <p14:tracePt t="35423" x="1135063" y="2193925"/>
          <p14:tracePt t="35439" x="1135063" y="2187575"/>
          <p14:tracePt t="35456" x="1143000" y="2179638"/>
          <p14:tracePt t="35490" x="1143000" y="2171700"/>
          <p14:tracePt t="35513" x="1158875" y="2155825"/>
          <p14:tracePt t="35523" x="1165225" y="2155825"/>
          <p14:tracePt t="35538" x="1181100" y="2149475"/>
          <p14:tracePt t="35545" x="1181100" y="2141538"/>
          <p14:tracePt t="35555" x="1196975" y="2133600"/>
          <p14:tracePt t="35573" x="1211263" y="2125663"/>
          <p14:tracePt t="35589" x="1211263" y="2117725"/>
          <p14:tracePt t="35633" x="1227138" y="2103438"/>
          <p14:tracePt t="35649" x="1235075" y="2095500"/>
          <p14:tracePt t="35665" x="1249363" y="2079625"/>
          <p14:tracePt t="35674" x="1273175" y="2057400"/>
          <p14:tracePt t="35691" x="1295400" y="2041525"/>
          <p14:tracePt t="35708" x="1303338" y="2041525"/>
          <p14:tracePt t="35723" x="1311275" y="2035175"/>
          <p14:tracePt t="35740" x="1311275" y="2019300"/>
          <p14:tracePt t="35757" x="1311275" y="2011363"/>
          <p14:tracePt t="35774" x="1311275" y="1997075"/>
          <p14:tracePt t="35789" x="1311275" y="1989138"/>
          <p14:tracePt t="35806" x="1325563" y="1943100"/>
          <p14:tracePt t="35823" x="1341438" y="1889125"/>
          <p14:tracePt t="35840" x="1355725" y="1858963"/>
          <p14:tracePt t="35840" x="1355725" y="1844675"/>
          <p14:tracePt t="35858" x="1371600" y="1828800"/>
          <p14:tracePt t="35874" x="1371600" y="1812925"/>
          <p14:tracePt t="35890" x="1379538" y="1798638"/>
          <p14:tracePt t="35907" x="1387475" y="1790700"/>
          <p14:tracePt t="35923" x="1387475" y="1768475"/>
          <p14:tracePt t="35940" x="1387475" y="1752600"/>
          <p14:tracePt t="35956" x="1393825" y="1736725"/>
          <p14:tracePt t="35973" x="1401763" y="1730375"/>
          <p14:tracePt t="35990" x="1409700" y="1722438"/>
          <p14:tracePt t="36007" x="1417638" y="1714500"/>
          <p14:tracePt t="36023" x="1425575" y="1706563"/>
          <p14:tracePt t="36049" x="1425575" y="1698625"/>
          <p14:tracePt t="36082" x="1425575" y="1692275"/>
          <p14:tracePt t="36113" x="1425575" y="1684338"/>
          <p14:tracePt t="36129" x="1425575" y="1676400"/>
          <p14:tracePt t="36161" x="1431925" y="1668463"/>
          <p14:tracePt t="36169" x="1431925" y="1660525"/>
          <p14:tracePt t="36177" x="1431925" y="1654175"/>
          <p14:tracePt t="36189" x="1439863" y="1646238"/>
          <p14:tracePt t="36205" x="1439863" y="1630363"/>
          <p14:tracePt t="36225" x="1447800" y="1630363"/>
          <p14:tracePt t="36239" x="1447800" y="1608138"/>
          <p14:tracePt t="36239" x="1447800" y="1600200"/>
          <p14:tracePt t="36258" x="1447800" y="1592263"/>
          <p14:tracePt t="36281" x="1447800" y="1584325"/>
          <p14:tracePt t="36297" x="1447800" y="1577975"/>
          <p14:tracePt t="36313" x="1447800" y="1570038"/>
          <p14:tracePt t="36323" x="1447800" y="1562100"/>
          <p14:tracePt t="36339" x="1447800" y="1554163"/>
          <p14:tracePt t="36361" x="1447800" y="1546225"/>
          <p14:tracePt t="36377" x="1439863" y="1546225"/>
          <p14:tracePt t="36388" x="1439863" y="1539875"/>
          <p14:tracePt t="36406" x="1431925" y="1531938"/>
          <p14:tracePt t="36422" x="1417638" y="1524000"/>
          <p14:tracePt t="36439" x="1409700" y="1516063"/>
          <p14:tracePt t="36465" x="1393825" y="1508125"/>
          <p14:tracePt t="36474" x="1387475" y="1508125"/>
          <p14:tracePt t="36506" x="1379538" y="1508125"/>
          <p14:tracePt t="36529" x="1371600" y="1501775"/>
          <p14:tracePt t="36538" x="1363663" y="1501775"/>
          <p14:tracePt t="36561" x="1355725" y="1501775"/>
          <p14:tracePt t="36609" x="1349375" y="1501775"/>
          <p14:tracePt t="36625" x="1341438" y="1501775"/>
          <p14:tracePt t="36633" x="1333500" y="1501775"/>
          <p14:tracePt t="36657" x="1325563" y="1501775"/>
          <p14:tracePt t="36681" x="1317625" y="1501775"/>
          <p14:tracePt t="36689" x="1311275" y="1501775"/>
          <p14:tracePt t="36729" x="1303338" y="1508125"/>
          <p14:tracePt t="36753" x="1295400" y="1508125"/>
          <p14:tracePt t="36777" x="1279525" y="1508125"/>
          <p14:tracePt t="36833" x="1273175" y="1524000"/>
          <p14:tracePt t="36881" x="1265238" y="1524000"/>
          <p14:tracePt t="36897" x="1257300" y="1524000"/>
          <p14:tracePt t="36922" x="1249363" y="1524000"/>
          <p14:tracePt t="36961" x="1249363" y="1531938"/>
          <p14:tracePt t="36969" x="1241425" y="1539875"/>
          <p14:tracePt t="36977" x="1235075" y="1539875"/>
          <p14:tracePt t="36988" x="1219200" y="1554163"/>
          <p14:tracePt t="37005" x="1203325" y="1570038"/>
          <p14:tracePt t="37022" x="1203325" y="1577975"/>
          <p14:tracePt t="37041" x="1196975" y="1577975"/>
          <p14:tracePt t="37075" x="1189038" y="1584325"/>
          <p14:tracePt t="37106" x="1189038" y="1592263"/>
          <p14:tracePt t="37129" x="1189038" y="1600200"/>
          <p14:tracePt t="37161" x="1181100" y="1608138"/>
          <p14:tracePt t="37170" x="1181100" y="1616075"/>
          <p14:tracePt t="37186" x="1173163" y="1622425"/>
          <p14:tracePt t="37193" x="1173163" y="1638300"/>
          <p14:tracePt t="37209" x="1165225" y="1638300"/>
          <p14:tracePt t="37225" x="1165225" y="1646238"/>
          <p14:tracePt t="37238" x="1165225" y="1660525"/>
          <p14:tracePt t="37266" x="1165225" y="1676400"/>
          <p14:tracePt t="37281" x="1165225" y="1692275"/>
          <p14:tracePt t="37313" x="1165225" y="1698625"/>
          <p14:tracePt t="37369" x="1165225" y="1706563"/>
          <p14:tracePt t="37377" x="1173163" y="1706563"/>
          <p14:tracePt t="37387" x="1173163" y="1714500"/>
          <p14:tracePt t="37405" x="1181100" y="1722438"/>
          <p14:tracePt t="37421" x="1196975" y="1722438"/>
          <p14:tracePt t="37438" x="1211263" y="1722438"/>
          <p14:tracePt t="37454" x="1227138" y="1722438"/>
          <p14:tracePt t="37473" x="1235075" y="1730375"/>
          <p14:tracePt t="37488" x="1235075" y="1736725"/>
          <p14:tracePt t="37504" x="1265238" y="1736725"/>
          <p14:tracePt t="37522" x="1279525" y="1744663"/>
          <p14:tracePt t="37539" x="1295400" y="1752600"/>
          <p14:tracePt t="37555" x="1317625" y="1760538"/>
          <p14:tracePt t="37571" x="1333500" y="1768475"/>
          <p14:tracePt t="37588" x="1341438" y="1768475"/>
          <p14:tracePt t="37604" x="1355725" y="1768475"/>
          <p14:tracePt t="37620" x="1363663" y="1768475"/>
          <p14:tracePt t="37641" x="1371600" y="1768475"/>
          <p14:tracePt t="37654" x="1379538" y="1768475"/>
          <p14:tracePt t="37671" x="1387475" y="1768475"/>
          <p14:tracePt t="37689" x="1393825" y="1768475"/>
          <p14:tracePt t="37713" x="1393825" y="1774825"/>
          <p14:tracePt t="38890" x="1393825" y="1782763"/>
          <p14:tracePt t="39010" x="1393825" y="1790700"/>
          <p14:tracePt t="39018" x="1401763" y="1798638"/>
          <p14:tracePt t="39041" x="1401763" y="1806575"/>
          <p14:tracePt t="39081" x="1401763" y="1812925"/>
          <p14:tracePt t="39097" x="1409700" y="1820863"/>
          <p14:tracePt t="39105" x="1409700" y="1828800"/>
          <p14:tracePt t="39121" x="1417638" y="1828800"/>
          <p14:tracePt t="39136" x="1425575" y="1851025"/>
          <p14:tracePt t="39153" x="1425575" y="1858963"/>
          <p14:tracePt t="39170" x="1431925" y="1874838"/>
          <p14:tracePt t="39187" x="1439863" y="1882775"/>
          <p14:tracePt t="39203" x="1439863" y="1889125"/>
          <p14:tracePt t="39219" x="1439863" y="1897063"/>
          <p14:tracePt t="39236" x="1439863" y="1905000"/>
          <p14:tracePt t="39252" x="1439863" y="1920875"/>
          <p14:tracePt t="39270" x="1455738" y="1943100"/>
          <p14:tracePt t="39286" x="1463675" y="1965325"/>
          <p14:tracePt t="39303" x="1463675" y="1973263"/>
          <p14:tracePt t="39319" x="1470025" y="1997075"/>
          <p14:tracePt t="39336" x="1470025" y="2003425"/>
          <p14:tracePt t="39352" x="1470025" y="2011363"/>
          <p14:tracePt t="39369" x="1470025" y="2027238"/>
          <p14:tracePt t="39386" x="1477963" y="2041525"/>
          <p14:tracePt t="39409" x="1477963" y="2049463"/>
          <p14:tracePt t="39441" x="1477963" y="2073275"/>
          <p14:tracePt t="39450" x="1485900" y="2087563"/>
          <p14:tracePt t="39465" x="1493838" y="2087563"/>
          <p14:tracePt t="39473" x="1493838" y="2103438"/>
          <p14:tracePt t="39486" x="1493838" y="2111375"/>
          <p14:tracePt t="39502" x="1493838" y="2117725"/>
          <p14:tracePt t="39521" x="1493838" y="2125663"/>
          <p14:tracePt t="39535" x="1501775" y="2125663"/>
          <p14:tracePt t="39552" x="1508125" y="2149475"/>
          <p14:tracePt t="39570" x="1516063" y="2149475"/>
          <p14:tracePt t="39586" x="1516063" y="2155825"/>
          <p14:tracePt t="39603" x="1516063" y="2171700"/>
          <p14:tracePt t="39649" x="1516063" y="2179638"/>
          <p14:tracePt t="39689" x="1516063" y="2187575"/>
          <p14:tracePt t="39713" x="1516063" y="2201863"/>
          <p14:tracePt t="39729" x="1516063" y="2209800"/>
          <p14:tracePt t="39777" x="1516063" y="2225675"/>
          <p14:tracePt t="39793" x="1516063" y="2232025"/>
          <p14:tracePt t="39809" x="1516063" y="2239963"/>
          <p14:tracePt t="39819" x="1516063" y="2255838"/>
          <p14:tracePt t="39836" x="1516063" y="2263775"/>
          <p14:tracePt t="39853" x="1516063" y="2255838"/>
          <p14:tracePt t="40265" x="1524000" y="2247900"/>
          <p14:tracePt t="40282" x="1524000" y="2239963"/>
          <p14:tracePt t="40289" x="1524000" y="2232025"/>
          <p14:tracePt t="40305" x="1524000" y="2217738"/>
          <p14:tracePt t="40321" x="1531938" y="2193925"/>
          <p14:tracePt t="40337" x="1531938" y="2179638"/>
          <p14:tracePt t="40351" x="1546225" y="2155825"/>
          <p14:tracePt t="40351" x="1546225" y="2141538"/>
          <p14:tracePt t="40370" x="1554163" y="2125663"/>
          <p14:tracePt t="40384" x="1562100" y="2087563"/>
          <p14:tracePt t="40403" x="1562100" y="2041525"/>
          <p14:tracePt t="40419" x="1577975" y="2019300"/>
          <p14:tracePt t="40435" x="1577975" y="1981200"/>
          <p14:tracePt t="40452" x="1592263" y="1935163"/>
          <p14:tracePt t="40468" x="1592263" y="1912938"/>
          <p14:tracePt t="40484" x="1600200" y="1874838"/>
          <p14:tracePt t="40502" x="1616075" y="1828800"/>
          <p14:tracePt t="40518" x="1616075" y="1774825"/>
          <p14:tracePt t="40535" x="1630363" y="1736725"/>
          <p14:tracePt t="40552" x="1630363" y="1684338"/>
          <p14:tracePt t="40552" x="1630363" y="1654175"/>
          <p14:tracePt t="40570" x="1630363" y="1616075"/>
          <p14:tracePt t="40588" x="1630363" y="1554163"/>
          <p14:tracePt t="40603" x="1630363" y="1508125"/>
          <p14:tracePt t="40618" x="1622425" y="1455738"/>
          <p14:tracePt t="40635" x="1622425" y="1393825"/>
          <p14:tracePt t="40652" x="1622425" y="1317625"/>
          <p14:tracePt t="40668" x="1622425" y="1235075"/>
          <p14:tracePt t="40685" x="1622425" y="1165225"/>
          <p14:tracePt t="40702" x="1622425" y="1112838"/>
          <p14:tracePt t="40718" x="1622425" y="1066800"/>
          <p14:tracePt t="40735" x="1622425" y="1036638"/>
          <p14:tracePt t="40752" x="1622425" y="1012825"/>
          <p14:tracePt t="40768" x="1630363" y="968375"/>
          <p14:tracePt t="40768" x="1630363" y="936625"/>
          <p14:tracePt t="40787" x="1630363" y="898525"/>
          <p14:tracePt t="40802" x="1630363" y="846138"/>
          <p14:tracePt t="40819" x="1630363" y="800100"/>
          <p14:tracePt t="40835" x="1630363" y="762000"/>
          <p14:tracePt t="40852" x="1630363" y="715963"/>
          <p14:tracePt t="40868" x="1630363" y="685800"/>
          <p14:tracePt t="40885" x="1630363" y="663575"/>
          <p14:tracePt t="40901" x="1630363" y="647700"/>
          <p14:tracePt t="40918" x="1630363" y="609600"/>
          <p14:tracePt t="40935" x="1630363" y="571500"/>
          <p14:tracePt t="40951" x="1630363" y="541338"/>
          <p14:tracePt t="40968" x="1630363" y="511175"/>
          <p14:tracePt t="40986" x="1630363" y="495300"/>
          <p14:tracePt t="41004" x="1630363" y="479425"/>
          <p14:tracePt t="41019" x="1630363" y="473075"/>
          <p14:tracePt t="41041" x="1630363" y="465138"/>
          <p14:tracePt t="41057" x="1630363" y="457200"/>
          <p14:tracePt t="41066" x="1630363" y="449263"/>
          <p14:tracePt t="41083" x="1630363" y="441325"/>
          <p14:tracePt t="41099" x="1638300" y="434975"/>
          <p14:tracePt t="41116" x="1646238" y="427038"/>
          <p14:tracePt t="41145" x="1646238" y="434975"/>
          <p14:tracePt t="41345" x="1646238" y="441325"/>
          <p14:tracePt t="41377" x="1646238" y="449263"/>
          <p14:tracePt t="41385" x="1646238" y="457200"/>
          <p14:tracePt t="41402" x="1660525" y="479425"/>
          <p14:tracePt t="41418" x="1660525" y="511175"/>
          <p14:tracePt t="41435" x="1660525" y="517525"/>
          <p14:tracePt t="41451" x="1660525" y="525463"/>
          <p14:tracePt t="41467" x="1660525" y="541338"/>
          <p14:tracePt t="41484" x="1660525" y="555625"/>
          <p14:tracePt t="41500" x="1660525" y="563563"/>
          <p14:tracePt t="41517" x="1660525" y="579438"/>
          <p14:tracePt t="41535" x="1660525" y="609600"/>
          <p14:tracePt t="41549" x="1660525" y="631825"/>
          <p14:tracePt t="41566" x="1660525" y="655638"/>
          <p14:tracePt t="41584" x="1660525" y="677863"/>
          <p14:tracePt t="41584" x="1660525" y="685800"/>
          <p14:tracePt t="41602" x="1660525" y="701675"/>
          <p14:tracePt t="41618" x="1660525" y="715963"/>
          <p14:tracePt t="41635" x="1660525" y="723900"/>
          <p14:tracePt t="41651" x="1660525" y="746125"/>
          <p14:tracePt t="41667" x="1654175" y="762000"/>
          <p14:tracePt t="41684" x="1654175" y="769938"/>
          <p14:tracePt t="41700" x="1638300" y="784225"/>
          <p14:tracePt t="41717" x="1638300" y="800100"/>
          <p14:tracePt t="41734" x="1638300" y="830263"/>
          <p14:tracePt t="41751" x="1630363" y="868363"/>
          <p14:tracePt t="41767" x="1622425" y="898525"/>
          <p14:tracePt t="41767" x="1622425" y="914400"/>
          <p14:tracePt t="41786" x="1616075" y="930275"/>
          <p14:tracePt t="41800" x="1616075" y="944563"/>
          <p14:tracePt t="41818" x="1616075" y="960438"/>
          <p14:tracePt t="41833" x="1608138" y="1006475"/>
          <p14:tracePt t="41851" x="1608138" y="1028700"/>
          <p14:tracePt t="41867" x="1608138" y="1036638"/>
          <p14:tracePt t="41883" x="1600200" y="1050925"/>
          <p14:tracePt t="41901" x="1600200" y="1082675"/>
          <p14:tracePt t="41917" x="1600200" y="1089025"/>
          <p14:tracePt t="41933" x="1600200" y="1112838"/>
          <p14:tracePt t="41950" x="1592263" y="1143000"/>
          <p14:tracePt t="41967" x="1622425" y="1249363"/>
          <p14:tracePt t="41984" x="1630363" y="1279525"/>
          <p14:tracePt t="42004" x="1630363" y="1287463"/>
          <p14:tracePt t="42016" x="1630363" y="1311275"/>
          <p14:tracePt t="42016" x="1630363" y="1325563"/>
          <p14:tracePt t="42034" x="1630363" y="1341438"/>
          <p14:tracePt t="42050" x="1630363" y="1355725"/>
          <p14:tracePt t="42067" x="1630363" y="1363663"/>
          <p14:tracePt t="42083" x="1630363" y="1393825"/>
          <p14:tracePt t="42100" x="1630363" y="1401763"/>
          <p14:tracePt t="42116" x="1630363" y="1439863"/>
          <p14:tracePt t="42134" x="1630363" y="1455738"/>
          <p14:tracePt t="42149" x="1630363" y="1485900"/>
          <p14:tracePt t="42166" x="1630363" y="1516063"/>
          <p14:tracePt t="42183" x="1630363" y="1531938"/>
          <p14:tracePt t="42183" x="1630363" y="1546225"/>
          <p14:tracePt t="42202" x="1630363" y="1562100"/>
          <p14:tracePt t="42216" x="1630363" y="1577975"/>
          <p14:tracePt t="42233" x="1630363" y="1592263"/>
          <p14:tracePt t="42251" x="1630363" y="1608138"/>
          <p14:tracePt t="42267" x="1630363" y="1616075"/>
          <p14:tracePt t="42283" x="1630363" y="1622425"/>
          <p14:tracePt t="42299" x="1630363" y="1630363"/>
          <p14:tracePt t="42316" x="1630363" y="1646238"/>
          <p14:tracePt t="42333" x="1630363" y="1654175"/>
          <p14:tracePt t="42350" x="1616075" y="1668463"/>
          <p14:tracePt t="42365" x="1600200" y="1676400"/>
          <p14:tracePt t="42383" x="1600200" y="1698625"/>
          <p14:tracePt t="42400" x="1584325" y="1730375"/>
          <p14:tracePt t="42418" x="1584325" y="1736725"/>
          <p14:tracePt t="42434" x="1584325" y="1768475"/>
          <p14:tracePt t="42450" x="1577975" y="1790700"/>
          <p14:tracePt t="42467" x="1570038" y="1798638"/>
          <p14:tracePt t="42489" x="1570038" y="1828800"/>
          <p14:tracePt t="42505" x="1570038" y="1836738"/>
          <p14:tracePt t="42516" x="1570038" y="1851025"/>
          <p14:tracePt t="42535" x="1570038" y="1874838"/>
          <p14:tracePt t="42550" x="1554163" y="1905000"/>
          <p14:tracePt t="42566" x="1554163" y="1920875"/>
          <p14:tracePt t="42583" x="1554163" y="1943100"/>
          <p14:tracePt t="42600" x="1554163" y="1951038"/>
          <p14:tracePt t="42616" x="1554163" y="1981200"/>
          <p14:tracePt t="42616" x="1554163" y="1997075"/>
          <p14:tracePt t="42634" x="1539875" y="2011363"/>
          <p14:tracePt t="42650" x="1539875" y="2049463"/>
          <p14:tracePt t="42667" x="1539875" y="2073275"/>
          <p14:tracePt t="42684" x="1539875" y="2087563"/>
          <p14:tracePt t="42705" x="1539875" y="2103438"/>
          <p14:tracePt t="42721" x="1539875" y="2111375"/>
          <p14:tracePt t="42737" x="1539875" y="2117725"/>
          <p14:tracePt t="42749" x="1531938" y="2141538"/>
          <p14:tracePt t="42766" x="1531938" y="2163763"/>
          <p14:tracePt t="42783" x="1524000" y="2187575"/>
          <p14:tracePt t="42799" x="1516063" y="2209800"/>
          <p14:tracePt t="42816" x="1516063" y="2232025"/>
          <p14:tracePt t="42816" x="1516063" y="2255838"/>
          <p14:tracePt t="42834" x="1516063" y="2263775"/>
          <p14:tracePt t="42866" x="1516063" y="2270125"/>
          <p14:tracePt t="42921" x="1508125" y="2270125"/>
          <p14:tracePt t="43545" x="1508125" y="2263775"/>
          <p14:tracePt t="43561" x="1508125" y="2255838"/>
          <p14:tracePt t="43569" x="1508125" y="2239963"/>
          <p14:tracePt t="43581" x="1508125" y="2201863"/>
          <p14:tracePt t="43600" x="1508125" y="2141538"/>
          <p14:tracePt t="43615" x="1508125" y="2117725"/>
          <p14:tracePt t="43632" x="1508125" y="2065338"/>
          <p14:tracePt t="43648" x="1524000" y="2027238"/>
          <p14:tracePt t="43666" x="1524000" y="1958975"/>
          <p14:tracePt t="43683" x="1524000" y="1897063"/>
          <p14:tracePt t="43699" x="1546225" y="1836738"/>
          <p14:tracePt t="43715" x="1546225" y="1752600"/>
          <p14:tracePt t="43732" x="1546225" y="1676400"/>
          <p14:tracePt t="43749" x="1546225" y="1570038"/>
          <p14:tracePt t="43765" x="1546225" y="1485900"/>
          <p14:tracePt t="43781" x="1562100" y="1401763"/>
          <p14:tracePt t="43798" x="1562100" y="1341438"/>
          <p14:tracePt t="43815" x="1562100" y="1265238"/>
          <p14:tracePt t="43832" x="1562100" y="1203325"/>
          <p14:tracePt t="43832" x="1562100" y="1165225"/>
          <p14:tracePt t="43850" x="1562100" y="1112838"/>
          <p14:tracePt t="43866" x="1562100" y="1058863"/>
          <p14:tracePt t="43883" x="1562100" y="1006475"/>
          <p14:tracePt t="43899" x="1562100" y="952500"/>
          <p14:tracePt t="43915" x="1562100" y="922338"/>
          <p14:tracePt t="43932" x="1570038" y="876300"/>
          <p14:tracePt t="43948" x="1577975" y="838200"/>
          <p14:tracePt t="43965" x="1584325" y="792163"/>
          <p14:tracePt t="43982" x="1584325" y="754063"/>
          <p14:tracePt t="43999" x="1608138" y="723900"/>
          <p14:tracePt t="44016" x="1616075" y="677863"/>
          <p14:tracePt t="44032" x="1630363" y="625475"/>
          <p14:tracePt t="44047" x="1646238" y="587375"/>
          <p14:tracePt t="44063" x="1646238" y="555625"/>
          <p14:tracePt t="44080" x="1654175" y="541338"/>
          <p14:tracePt t="44101" x="1654175" y="533400"/>
          <p14:tracePt t="44116" x="1660525" y="517525"/>
          <p14:tracePt t="44133" x="1660525" y="495300"/>
          <p14:tracePt t="44149" x="1676400" y="473075"/>
          <p14:tracePt t="44166" x="1676400" y="457200"/>
          <p14:tracePt t="44183" x="1684338" y="434975"/>
          <p14:tracePt t="44199" x="1692275" y="427038"/>
          <p14:tracePt t="44215" x="1692275" y="419100"/>
          <p14:tracePt t="44266" x="1684338" y="419100"/>
          <p14:tracePt t="44290" x="1684338" y="427038"/>
          <p14:tracePt t="44386" x="1676400" y="434975"/>
          <p14:tracePt t="44426" x="1684338" y="434975"/>
          <p14:tracePt t="44762" x="1698625" y="427038"/>
          <p14:tracePt t="44779" x="1698625" y="419100"/>
          <p14:tracePt t="44802" x="1706563" y="419100"/>
          <p14:tracePt t="44818" x="1722438" y="419100"/>
          <p14:tracePt t="44826" x="1730375" y="419100"/>
          <p14:tracePt t="44834" x="1736725" y="419100"/>
          <p14:tracePt t="44847" x="1768475" y="403225"/>
          <p14:tracePt t="44865" x="1790700" y="403225"/>
          <p14:tracePt t="44865" x="1798638" y="403225"/>
          <p14:tracePt t="44883" x="1806575" y="403225"/>
          <p14:tracePt t="44899" x="1820863" y="403225"/>
          <p14:tracePt t="44954" x="1828800" y="403225"/>
          <p14:tracePt t="44986" x="1836738" y="403225"/>
          <p14:tracePt t="44994" x="1844675" y="403225"/>
          <p14:tracePt t="45003" x="1858963" y="403225"/>
          <p14:tracePt t="45015" x="1920875" y="403225"/>
          <p14:tracePt t="45032" x="1981200" y="403225"/>
          <p14:tracePt t="45048" x="2011363" y="403225"/>
          <p14:tracePt t="45065" x="2035175" y="403225"/>
          <p14:tracePt t="45065" x="2041525" y="403225"/>
          <p14:tracePt t="45083" x="2049463" y="403225"/>
          <p14:tracePt t="45146" x="2057400" y="403225"/>
          <p14:tracePt t="45154" x="2065338" y="403225"/>
          <p14:tracePt t="45164" x="2087563" y="403225"/>
          <p14:tracePt t="45181" x="2095500" y="403225"/>
          <p14:tracePt t="45250" x="2111375" y="403225"/>
          <p14:tracePt t="45282" x="2117725" y="403225"/>
          <p14:tracePt t="45514" x="2125663" y="411163"/>
          <p14:tracePt t="45706" x="2125663" y="427038"/>
          <p14:tracePt t="45722" x="2117725" y="434975"/>
          <p14:tracePt t="45731" x="2103438" y="449263"/>
          <p14:tracePt t="45748" x="2095500" y="495300"/>
          <p14:tracePt t="45765" x="2079625" y="541338"/>
          <p14:tracePt t="45781" x="2057400" y="601663"/>
          <p14:tracePt t="45798" x="2041525" y="693738"/>
          <p14:tracePt t="45814" x="2027238" y="769938"/>
          <p14:tracePt t="45831" x="2027238" y="822325"/>
          <p14:tracePt t="45847" x="2019300" y="884238"/>
          <p14:tracePt t="45864" x="2019300" y="944563"/>
          <p14:tracePt t="45880" x="1997075" y="1044575"/>
          <p14:tracePt t="45880" x="1981200" y="1089025"/>
          <p14:tracePt t="45899" x="1958975" y="1135063"/>
          <p14:tracePt t="45913" x="1920875" y="1227138"/>
          <p14:tracePt t="45931" x="1897063" y="1303338"/>
          <p14:tracePt t="45948" x="1874838" y="1379538"/>
          <p14:tracePt t="45965" x="1851025" y="1463675"/>
          <p14:tracePt t="45980" x="1836738" y="1531938"/>
          <p14:tracePt t="45997" x="1812925" y="1622425"/>
          <p14:tracePt t="46014" x="1790700" y="1698625"/>
          <p14:tracePt t="46030" x="1760538" y="1752600"/>
          <p14:tracePt t="46047" x="1744663" y="1774825"/>
          <p14:tracePt t="46064" x="1744663" y="1836738"/>
          <p14:tracePt t="46080" x="1722438" y="1912938"/>
          <p14:tracePt t="46080" x="1722438" y="1943100"/>
          <p14:tracePt t="46100" x="1714500" y="1965325"/>
          <p14:tracePt t="46114" x="1698625" y="2035175"/>
          <p14:tracePt t="46131" x="1676400" y="2073275"/>
          <p14:tracePt t="46147" x="1660525" y="2117725"/>
          <p14:tracePt t="46164" x="1654175" y="2141538"/>
          <p14:tracePt t="46180" x="1646238" y="2149475"/>
          <p14:tracePt t="46196" x="1646238" y="2155825"/>
          <p14:tracePt t="46218" x="1646238" y="2171700"/>
          <p14:tracePt t="46229" x="1646238" y="2193925"/>
          <p14:tracePt t="46247" x="1646238" y="2232025"/>
          <p14:tracePt t="46263" x="1638300" y="2270125"/>
          <p14:tracePt t="46280" x="1608138" y="2293938"/>
          <p14:tracePt t="46296" x="1608138" y="2332038"/>
          <p14:tracePt t="46314" x="1592263" y="2346325"/>
          <p14:tracePt t="46331" x="1584325" y="2354263"/>
          <p14:tracePt t="46426" x="1584325" y="2346325"/>
          <p14:tracePt t="46834" x="1584325" y="2339975"/>
          <p14:tracePt t="46866" x="1584325" y="2332038"/>
          <p14:tracePt t="46890" x="1584325" y="2316163"/>
          <p14:tracePt t="46922" x="1584325" y="2308225"/>
          <p14:tracePt t="46946" x="1584325" y="2301875"/>
          <p14:tracePt t="46954" x="1584325" y="2293938"/>
          <p14:tracePt t="46979" x="1592263" y="2278063"/>
          <p14:tracePt t="46986" x="1592263" y="2270125"/>
          <p14:tracePt t="47018" x="1592263" y="2263775"/>
          <p14:tracePt t="47034" x="1600200" y="2263775"/>
          <p14:tracePt t="47043" x="1600200" y="2247900"/>
          <p14:tracePt t="47050" x="1600200" y="2232025"/>
          <p14:tracePt t="47062" x="1622425" y="2209800"/>
          <p14:tracePt t="47079" x="1630363" y="2187575"/>
          <p14:tracePt t="47097" x="1638300" y="2187575"/>
          <p14:tracePt t="47112" x="1638300" y="2171700"/>
          <p14:tracePt t="47129" x="1638300" y="2149475"/>
          <p14:tracePt t="47146" x="1646238" y="2125663"/>
          <p14:tracePt t="47162" x="1654175" y="2111375"/>
          <p14:tracePt t="47180" x="1692275" y="2073275"/>
          <p14:tracePt t="47197" x="1706563" y="2027238"/>
          <p14:tracePt t="47213" x="1706563" y="1981200"/>
          <p14:tracePt t="47229" x="1706563" y="1965325"/>
          <p14:tracePt t="47245" x="1706563" y="1951038"/>
          <p14:tracePt t="47262" x="1706563" y="1935163"/>
          <p14:tracePt t="47279" x="1714500" y="1920875"/>
          <p14:tracePt t="47295" x="1722438" y="1912938"/>
          <p14:tracePt t="47312" x="1722438" y="1889125"/>
          <p14:tracePt t="47330" x="1722438" y="1844675"/>
          <p14:tracePt t="47330" x="1736725" y="1828800"/>
          <p14:tracePt t="47347" x="1744663" y="1790700"/>
          <p14:tracePt t="47363" x="1744663" y="1768475"/>
          <p14:tracePt t="47380" x="1752600" y="1752600"/>
          <p14:tracePt t="47396" x="1752600" y="1730375"/>
          <p14:tracePt t="47413" x="1760538" y="1714500"/>
          <p14:tracePt t="47428" x="1768475" y="1684338"/>
          <p14:tracePt t="47446" x="1774825" y="1668463"/>
          <p14:tracePt t="47462" x="1782763" y="1638300"/>
          <p14:tracePt t="47478" x="1790700" y="1600200"/>
          <p14:tracePt t="47495" x="1806575" y="1570038"/>
          <p14:tracePt t="47512" x="1806575" y="1531938"/>
          <p14:tracePt t="47529" x="1820863" y="1508125"/>
          <p14:tracePt t="47545" x="1820863" y="1485900"/>
          <p14:tracePt t="47563" x="1828800" y="1455738"/>
          <p14:tracePt t="47580" x="1828800" y="1425575"/>
          <p14:tracePt t="47597" x="1836738" y="1387475"/>
          <p14:tracePt t="47613" x="1836738" y="1355725"/>
          <p14:tracePt t="47629" x="1844675" y="1341438"/>
          <p14:tracePt t="47645" x="1844675" y="1325563"/>
          <p14:tracePt t="47662" x="1851025" y="1311275"/>
          <p14:tracePt t="47678" x="1851025" y="1295400"/>
          <p14:tracePt t="47770" x="1858963" y="1295400"/>
          <p14:tracePt t="47786" x="1858963" y="1287463"/>
          <p14:tracePt t="47795" x="1866900" y="1279525"/>
          <p14:tracePt t="47813" x="1882775" y="1265238"/>
          <p14:tracePt t="47829" x="1882775" y="1257300"/>
          <p14:tracePt t="47898" x="1882775" y="1241425"/>
          <p14:tracePt t="47946" x="1889125" y="1235075"/>
          <p14:tracePt t="47962" x="1889125" y="1227138"/>
          <p14:tracePt t="48026" x="1897063" y="1219200"/>
          <p14:tracePt t="48043" x="1897063" y="1211263"/>
          <p14:tracePt t="48050" x="1905000" y="1211263"/>
          <p14:tracePt t="48061" x="1905000" y="1203325"/>
          <p14:tracePt t="48077" x="1905000" y="1196975"/>
          <p14:tracePt t="48098" x="1912938" y="1189038"/>
          <p14:tracePt t="48114" x="1920875" y="1181100"/>
          <p14:tracePt t="48130" x="1927225" y="1173163"/>
          <p14:tracePt t="48144" x="1935163" y="1165225"/>
          <p14:tracePt t="48161" x="1958975" y="1150938"/>
          <p14:tracePt t="48161" x="1973263" y="1135063"/>
          <p14:tracePt t="48179" x="1981200" y="1135063"/>
          <p14:tracePt t="48202" x="1989138" y="1135063"/>
          <p14:tracePt t="48212" x="2011363" y="1135063"/>
          <p14:tracePt t="48228" x="2035175" y="1135063"/>
          <p14:tracePt t="48245" x="2041525" y="1135063"/>
          <p14:tracePt t="48261" x="2049463" y="1135063"/>
          <p14:tracePt t="48282" x="2057400" y="1127125"/>
          <p14:tracePt t="48298" x="2065338" y="1127125"/>
          <p14:tracePt t="48311" x="2065338" y="1120775"/>
          <p14:tracePt t="48328" x="2079625" y="1104900"/>
          <p14:tracePt t="48345" x="2111375" y="1089025"/>
          <p14:tracePt t="48361" x="2117725" y="1089025"/>
          <p14:tracePt t="48377" x="2125663" y="1074738"/>
          <p14:tracePt t="48395" x="2133600" y="1036638"/>
          <p14:tracePt t="48412" x="2141538" y="1020763"/>
          <p14:tracePt t="48429" x="2149475" y="1006475"/>
          <p14:tracePt t="48445" x="2149475" y="982663"/>
          <p14:tracePt t="48461" x="2155825" y="974725"/>
          <p14:tracePt t="48478" x="2155825" y="960438"/>
          <p14:tracePt t="48495" x="2155825" y="952500"/>
          <p14:tracePt t="48510" x="2155825" y="936625"/>
          <p14:tracePt t="48554" x="2149475" y="922338"/>
          <p14:tracePt t="48578" x="2149475" y="906463"/>
          <p14:tracePt t="48595" x="2149475" y="892175"/>
          <p14:tracePt t="48602" x="2141538" y="884238"/>
          <p14:tracePt t="48612" x="2133600" y="876300"/>
          <p14:tracePt t="48627" x="2117725" y="854075"/>
          <p14:tracePt t="48645" x="2103438" y="854075"/>
          <p14:tracePt t="48834" x="2095500" y="854075"/>
          <p14:tracePt t="48890" x="2087563" y="854075"/>
          <p14:tracePt t="48930" x="2087563" y="860425"/>
          <p14:tracePt t="48986" x="2079625" y="860425"/>
          <p14:tracePt t="48994" x="2073275" y="868363"/>
          <p14:tracePt t="49010" x="2057400" y="876300"/>
          <p14:tracePt t="49028" x="2057400" y="884238"/>
          <p14:tracePt t="49050" x="2049463" y="892175"/>
          <p14:tracePt t="49060" x="2049463" y="898525"/>
          <p14:tracePt t="49082" x="2041525" y="922338"/>
          <p14:tracePt t="49093" x="2041525" y="936625"/>
          <p14:tracePt t="49113" x="2035175" y="944563"/>
          <p14:tracePt t="49127" x="2035175" y="960438"/>
          <p14:tracePt t="49146" x="2035175" y="968375"/>
          <p14:tracePt t="49162" x="2035175" y="974725"/>
          <p14:tracePt t="49177" x="2035175" y="990600"/>
          <p14:tracePt t="49194" x="2035175" y="998538"/>
          <p14:tracePt t="49210" x="2035175" y="1006475"/>
          <p14:tracePt t="49228" x="2041525" y="1020763"/>
          <p14:tracePt t="49274" x="2057400" y="1020763"/>
          <p14:tracePt t="49282" x="2073275" y="1028700"/>
          <p14:tracePt t="49293" x="2095500" y="1036638"/>
          <p14:tracePt t="49309" x="2103438" y="1036638"/>
          <p14:tracePt t="49338" x="2117725" y="1050925"/>
          <p14:tracePt t="49354" x="2125663" y="1058863"/>
          <p14:tracePt t="49362" x="2125663" y="1066800"/>
          <p14:tracePt t="49376" x="2155825" y="1089025"/>
          <p14:tracePt t="49394" x="2193925" y="1120775"/>
          <p14:tracePt t="49411" x="2201863" y="1120775"/>
          <p14:tracePt t="49427" x="2201863" y="1127125"/>
          <p14:tracePt t="49450" x="2209800" y="1127125"/>
          <p14:tracePt t="49466" x="2217738" y="1135063"/>
          <p14:tracePt t="49482" x="2217738" y="1143000"/>
          <p14:tracePt t="49523" x="2217738" y="1150938"/>
          <p14:tracePt t="49538" x="2217738" y="1158875"/>
          <p14:tracePt t="49554" x="2217738" y="1165225"/>
          <p14:tracePt t="49562" x="2217738" y="1173163"/>
          <p14:tracePt t="49586" x="2217738" y="1189038"/>
          <p14:tracePt t="49595" x="2217738" y="1211263"/>
          <p14:tracePt t="49611" x="2217738" y="1235075"/>
          <p14:tracePt t="49628" x="2217738" y="1257300"/>
          <p14:tracePt t="49644" x="2217738" y="1279525"/>
          <p14:tracePt t="49660" x="2217738" y="1295400"/>
          <p14:tracePt t="49677" x="2217738" y="1317625"/>
          <p14:tracePt t="49694" x="2217738" y="1363663"/>
          <p14:tracePt t="49710" x="2217738" y="1401763"/>
          <p14:tracePt t="49726" x="2217738" y="1455738"/>
          <p14:tracePt t="49743" x="2217738" y="1501775"/>
          <p14:tracePt t="49760" x="2217738" y="1539875"/>
          <p14:tracePt t="49776" x="2217738" y="1570038"/>
          <p14:tracePt t="49793" x="2217738" y="1600200"/>
          <p14:tracePt t="49793" x="2217738" y="1608138"/>
          <p14:tracePt t="49811" x="2217738" y="1630363"/>
          <p14:tracePt t="49827" x="2217738" y="1660525"/>
          <p14:tracePt t="49844" x="2217738" y="1698625"/>
          <p14:tracePt t="49860" x="2225675" y="1730375"/>
          <p14:tracePt t="49876" x="2225675" y="1760538"/>
          <p14:tracePt t="49893" x="2225675" y="1782763"/>
          <p14:tracePt t="49909" x="2232025" y="1812925"/>
          <p14:tracePt t="49926" x="2239963" y="1836738"/>
          <p14:tracePt t="49942" x="2239963" y="1858963"/>
          <p14:tracePt t="49960" x="2239963" y="1889125"/>
          <p14:tracePt t="49976" x="2239963" y="1920875"/>
          <p14:tracePt t="49976" x="2239963" y="1935163"/>
          <p14:tracePt t="49994" x="2239963" y="1973263"/>
          <p14:tracePt t="50014" x="2239963" y="2003425"/>
          <p14:tracePt t="50028" x="2239963" y="2011363"/>
          <p14:tracePt t="50041" x="2239963" y="2049463"/>
          <p14:tracePt t="50059" x="2239963" y="2065338"/>
          <p14:tracePt t="50075" x="2239963" y="2095500"/>
          <p14:tracePt t="50092" x="2239963" y="2133600"/>
          <p14:tracePt t="50109" x="2239963" y="2179638"/>
          <p14:tracePt t="50126" x="2239963" y="2217738"/>
          <p14:tracePt t="50143" x="2239963" y="2270125"/>
          <p14:tracePt t="50159" x="2239963" y="2308225"/>
          <p14:tracePt t="50176" x="2239963" y="2354263"/>
          <p14:tracePt t="50193" x="2239963" y="2392363"/>
          <p14:tracePt t="50193" x="2239963" y="2430463"/>
          <p14:tracePt t="50211" x="2239963" y="2438400"/>
          <p14:tracePt t="50226" x="2239963" y="2498725"/>
          <p14:tracePt t="50244" x="2239963" y="2530475"/>
          <p14:tracePt t="50260" x="2263775" y="2598738"/>
          <p14:tracePt t="50276" x="2270125" y="2628900"/>
          <p14:tracePt t="50293" x="2278063" y="2667000"/>
          <p14:tracePt t="50309" x="2278063" y="2697163"/>
          <p14:tracePt t="50326" x="2286000" y="2713038"/>
          <p14:tracePt t="50342" x="2286000" y="2727325"/>
          <p14:tracePt t="50359" x="2286000" y="2781300"/>
          <p14:tracePt t="50376" x="2354263" y="2873375"/>
          <p14:tracePt t="50393" x="2460625" y="2963863"/>
          <p14:tracePt t="50409" x="2560638" y="3040063"/>
          <p14:tracePt t="50427" x="2582863" y="3063875"/>
          <p14:tracePt t="50443" x="2582863" y="3070225"/>
          <p14:tracePt t="50459" x="2582863" y="3078163"/>
          <p14:tracePt t="50506" x="2582863" y="3086100"/>
          <p14:tracePt t="50523" x="2582863" y="3094038"/>
          <p14:tracePt t="50530" x="2590800" y="3101975"/>
          <p14:tracePt t="50542" x="2598738" y="3116263"/>
          <p14:tracePt t="50559" x="2606675" y="3124200"/>
          <p14:tracePt t="50575" x="2613025" y="3140075"/>
          <p14:tracePt t="50592" x="2613025" y="3146425"/>
          <p14:tracePt t="50634" x="2620963" y="3146425"/>
          <p14:tracePt t="50659" x="2628900" y="3146425"/>
          <p14:tracePt t="50698" x="2644775" y="3162300"/>
          <p14:tracePt t="50738" x="2651125" y="3170238"/>
          <p14:tracePt t="50754" x="2659063" y="3178175"/>
          <p14:tracePt t="50778" x="2659063" y="3184525"/>
          <p14:tracePt t="50858" x="2659063" y="3200400"/>
          <p14:tracePt t="50866" x="2659063" y="3208338"/>
          <p14:tracePt t="50875" x="2674938" y="3222625"/>
          <p14:tracePt t="50892" x="2689225" y="3216275"/>
          <p14:tracePt t="51234" x="2689225" y="3200400"/>
          <p14:tracePt t="51250" x="2705100" y="3184525"/>
          <p14:tracePt t="51259" x="2720975" y="3146425"/>
          <p14:tracePt t="51276" x="2735263" y="3116263"/>
          <p14:tracePt t="51292" x="2743200" y="3086100"/>
          <p14:tracePt t="51308" x="2751138" y="3063875"/>
          <p14:tracePt t="51325" x="2759075" y="3048000"/>
          <p14:tracePt t="51341" x="2759075" y="3017838"/>
          <p14:tracePt t="51358" x="2765425" y="3001963"/>
          <p14:tracePt t="51374" x="2773363" y="2949575"/>
          <p14:tracePt t="51392" x="2781300" y="2917825"/>
          <p14:tracePt t="51408" x="2803525" y="2873375"/>
          <p14:tracePt t="51425" x="2811463" y="2841625"/>
          <p14:tracePt t="51425" x="2819400" y="2835275"/>
          <p14:tracePt t="51444" x="2819400" y="2819400"/>
          <p14:tracePt t="51459" x="2819400" y="2803525"/>
          <p14:tracePt t="51476" x="2819400" y="2773363"/>
          <p14:tracePt t="51492" x="2819400" y="2759075"/>
          <p14:tracePt t="51508" x="2841625" y="2705100"/>
          <p14:tracePt t="51526" x="2857500" y="2667000"/>
          <p14:tracePt t="51542" x="2879725" y="2628900"/>
          <p14:tracePt t="51558" x="2895600" y="2582863"/>
          <p14:tracePt t="51575" x="2911475" y="2560638"/>
          <p14:tracePt t="51593" x="2911475" y="2536825"/>
          <p14:tracePt t="51608" x="2911475" y="2522538"/>
          <p14:tracePt t="51625" x="2911475" y="2514600"/>
          <p14:tracePt t="51643" x="2911475" y="2506663"/>
          <p14:tracePt t="51658" x="2925763" y="2454275"/>
          <p14:tracePt t="51676" x="2941638" y="2400300"/>
          <p14:tracePt t="51692" x="2963863" y="2354263"/>
          <p14:tracePt t="51708" x="2987675" y="2316163"/>
          <p14:tracePt t="51725" x="3009900" y="2286000"/>
          <p14:tracePt t="51741" x="3017838" y="2270125"/>
          <p14:tracePt t="51758" x="3025775" y="2255838"/>
          <p14:tracePt t="51775" x="3032125" y="2232025"/>
          <p14:tracePt t="51792" x="3032125" y="2217738"/>
          <p14:tracePt t="51808" x="3048000" y="2201863"/>
          <p14:tracePt t="51825" x="3063875" y="2187575"/>
          <p14:tracePt t="51841" x="3070225" y="2179638"/>
          <p14:tracePt t="51858" x="3094038" y="2155825"/>
          <p14:tracePt t="51875" x="3101975" y="2155825"/>
          <p14:tracePt t="51892" x="3101975" y="2149475"/>
          <p14:tracePt t="51907" x="3108325" y="2149475"/>
          <p14:tracePt t="51986" x="3116263" y="2149475"/>
          <p14:tracePt t="51994" x="3132138" y="2155825"/>
          <p14:tracePt t="52006" x="3154363" y="2171700"/>
          <p14:tracePt t="52024" x="3162300" y="2193925"/>
          <p14:tracePt t="52024" x="3170238" y="2201863"/>
          <p14:tracePt t="52043" x="3170238" y="2209800"/>
          <p14:tracePt t="52057" x="3178175" y="2217738"/>
          <p14:tracePt t="52075" x="3192463" y="2232025"/>
          <p14:tracePt t="52093" x="3192463" y="2247900"/>
          <p14:tracePt t="52114" x="3200400" y="2263775"/>
          <p14:tracePt t="52162" x="3208338" y="2278063"/>
          <p14:tracePt t="52170" x="3222625" y="2286000"/>
          <p14:tracePt t="52178" x="3222625" y="2301875"/>
          <p14:tracePt t="52190" x="3254375" y="2324100"/>
          <p14:tracePt t="52207" x="3254375" y="2339975"/>
          <p14:tracePt t="52224" x="3260725" y="2346325"/>
          <p14:tracePt t="52338" x="3260725" y="2339975"/>
          <p14:tracePt t="52402" x="3268663" y="2324100"/>
          <p14:tracePt t="52426" x="3276600" y="2324100"/>
          <p14:tracePt t="52434" x="3284538" y="2316163"/>
          <p14:tracePt t="52442" x="3298825" y="2293938"/>
          <p14:tracePt t="52457" x="3322638" y="2239963"/>
          <p14:tracePt t="52457" x="3336925" y="2209800"/>
          <p14:tracePt t="52475" x="3360738" y="2179638"/>
          <p14:tracePt t="52491" x="3382963" y="2141538"/>
          <p14:tracePt t="52508" x="3382963" y="2125663"/>
          <p14:tracePt t="52524" x="3398838" y="2103438"/>
          <p14:tracePt t="52542" x="3398838" y="2079625"/>
          <p14:tracePt t="52555" x="3413125" y="2041525"/>
          <p14:tracePt t="52572" x="3421063" y="2019300"/>
          <p14:tracePt t="52590" x="3421063" y="2003425"/>
          <p14:tracePt t="52606" x="3436938" y="1989138"/>
          <p14:tracePt t="52623" x="3444875" y="1965325"/>
          <p14:tracePt t="52639" x="3459163" y="1920875"/>
          <p14:tracePt t="52656" x="3475038" y="1858963"/>
          <p14:tracePt t="52672" x="3497263" y="1806575"/>
          <p14:tracePt t="52689" x="3521075" y="1744663"/>
          <p14:tracePt t="52689" x="3521075" y="1714500"/>
          <p14:tracePt t="52707" x="3535363" y="1676400"/>
          <p14:tracePt t="52723" x="3559175" y="1600200"/>
          <p14:tracePt t="52739" x="3559175" y="1531938"/>
          <p14:tracePt t="52756" x="3581400" y="1477963"/>
          <p14:tracePt t="52772" x="3589338" y="1425575"/>
          <p14:tracePt t="52789" x="3597275" y="1409700"/>
          <p14:tracePt t="52805" x="3597275" y="1401763"/>
          <p14:tracePt t="52822" x="3611563" y="1401763"/>
          <p14:tracePt t="52839" x="3619500" y="1387475"/>
          <p14:tracePt t="52855" x="3641725" y="1379538"/>
          <p14:tracePt t="52872" x="3665538" y="1371600"/>
          <p14:tracePt t="52888" x="3679825" y="1371600"/>
          <p14:tracePt t="52905" x="3687763" y="1371600"/>
          <p14:tracePt t="52938" x="3717925" y="1387475"/>
          <p14:tracePt t="52946" x="3741738" y="1409700"/>
          <p14:tracePt t="52956" x="3756025" y="1455738"/>
          <p14:tracePt t="52974" x="3832225" y="1570038"/>
          <p14:tracePt t="52990" x="3863975" y="1638300"/>
          <p14:tracePt t="53008" x="3894138" y="1698625"/>
          <p14:tracePt t="53024" x="3902075" y="1730375"/>
          <p14:tracePt t="53039" x="3908425" y="1752600"/>
          <p14:tracePt t="53055" x="3916363" y="1774825"/>
          <p14:tracePt t="53073" x="3924300" y="1798638"/>
          <p14:tracePt t="53073" x="3924300" y="1812925"/>
          <p14:tracePt t="53092" x="3924300" y="1858963"/>
          <p14:tracePt t="53107" x="3924300" y="1920875"/>
          <p14:tracePt t="53124" x="3916363" y="2027238"/>
          <p14:tracePt t="53140" x="3916363" y="2125663"/>
          <p14:tracePt t="53156" x="3916363" y="2201863"/>
          <p14:tracePt t="53174" x="3932238" y="2255838"/>
          <p14:tracePt t="53189" x="3940175" y="2263775"/>
          <p14:tracePt t="53206" x="3946525" y="2263775"/>
          <p14:tracePt t="53250" x="3954463" y="2270125"/>
          <p14:tracePt t="53258" x="3962400" y="2270125"/>
          <p14:tracePt t="53273" x="3984625" y="2270125"/>
          <p14:tracePt t="53290" x="4106863" y="2293938"/>
          <p14:tracePt t="53307" x="4198938" y="2332038"/>
          <p14:tracePt t="53324" x="4251325" y="2354263"/>
          <p14:tracePt t="53340" x="4267200" y="2362200"/>
          <p14:tracePt t="53356" x="4283075" y="2384425"/>
          <p14:tracePt t="53373" x="4359275" y="2422525"/>
          <p14:tracePt t="53390" x="4435475" y="2468563"/>
          <p14:tracePt t="53406" x="4511675" y="2536825"/>
          <p14:tracePt t="53423" x="4618038" y="2613025"/>
          <p14:tracePt t="53440" x="4708525" y="2697163"/>
          <p14:tracePt t="53456" x="4762500" y="2751138"/>
          <p14:tracePt t="53473" x="4816475" y="2803525"/>
          <p14:tracePt t="53473" x="4816475" y="2835275"/>
          <p14:tracePt t="53491" x="4838700" y="2857500"/>
          <p14:tracePt t="53505" x="4922838" y="2963863"/>
          <p14:tracePt t="53523" x="5021263" y="3055938"/>
          <p14:tracePt t="53540" x="5181600" y="3200400"/>
          <p14:tracePt t="53557" x="5249863" y="3292475"/>
          <p14:tracePt t="53573" x="5372100" y="3375025"/>
          <p14:tracePt t="53589" x="5426075" y="3421063"/>
          <p14:tracePt t="53606" x="5486400" y="3451225"/>
          <p14:tracePt t="53622" x="5546725" y="3497263"/>
          <p14:tracePt t="53639" x="5676900" y="3565525"/>
          <p14:tracePt t="53656" x="5867400" y="3673475"/>
          <p14:tracePt t="53673" x="6019800" y="3771900"/>
          <p14:tracePt t="53673" x="6096000" y="3817938"/>
          <p14:tracePt t="53691" x="6164263" y="3870325"/>
          <p14:tracePt t="53705" x="6278563" y="3962400"/>
          <p14:tracePt t="53723" x="6362700" y="4030663"/>
          <p14:tracePt t="53740" x="6438900" y="4092575"/>
          <p14:tracePt t="53757" x="6599238" y="4229100"/>
          <p14:tracePt t="53773" x="6850063" y="4419600"/>
          <p14:tracePt t="53789" x="6980238" y="4525963"/>
          <p14:tracePt t="53806" x="7048500" y="4594225"/>
          <p14:tracePt t="53822" x="7070725" y="4602163"/>
          <p14:tracePt t="53838" x="7070725" y="4625975"/>
          <p14:tracePt t="53858" x="7094538" y="4664075"/>
          <p14:tracePt t="53872" x="7162800" y="4746625"/>
          <p14:tracePt t="53889" x="7223125" y="4822825"/>
          <p14:tracePt t="53889" x="7277100" y="4868863"/>
          <p14:tracePt t="53908" x="7307263" y="4899025"/>
          <p14:tracePt t="53923" x="7323138" y="4937125"/>
          <p14:tracePt t="53940" x="7323138" y="4953000"/>
          <p14:tracePt t="53978" x="7323138" y="4975225"/>
          <p14:tracePt t="53986" x="7323138" y="4983163"/>
          <p14:tracePt t="53994" x="7323138" y="4999038"/>
          <p14:tracePt t="54008" x="7345363" y="5067300"/>
          <p14:tracePt t="54023" x="7369175" y="5105400"/>
          <p14:tracePt t="54040" x="7383463" y="5135563"/>
          <p14:tracePt t="54054" x="7383463" y="5143500"/>
          <p14:tracePt t="54082" x="7383463" y="5151438"/>
          <p14:tracePt t="54098" x="7407275" y="5173663"/>
          <p14:tracePt t="54122" x="7437438" y="5203825"/>
          <p14:tracePt t="54130" x="7445375" y="5235575"/>
          <p14:tracePt t="54139" x="7467600" y="5280025"/>
          <p14:tracePt t="54156" x="7489825" y="5311775"/>
          <p14:tracePt t="54173" x="7513638" y="5341938"/>
          <p14:tracePt t="54189" x="7521575" y="5349875"/>
          <p14:tracePt t="54205" x="7527925" y="5364163"/>
          <p14:tracePt t="54221" x="7535863" y="5364163"/>
          <p14:tracePt t="54274" x="7535863" y="5356225"/>
          <p14:tracePt t="54538" x="7527925" y="5349875"/>
          <p14:tracePt t="55537" x="7527925" y="5341938"/>
          <p14:tracePt t="56354" x="7521575" y="5341938"/>
          <p14:tracePt t="56394" x="7513638" y="5341938"/>
          <p14:tracePt t="56442" x="7505700" y="5341938"/>
          <p14:tracePt t="56466" x="7489825" y="5341938"/>
          <p14:tracePt t="56490" x="7483475" y="5341938"/>
          <p14:tracePt t="56514" x="7467600" y="5326063"/>
          <p14:tracePt t="56530" x="7445375" y="5326063"/>
          <p14:tracePt t="56546" x="7437438" y="5318125"/>
          <p14:tracePt t="56554" x="7421563" y="5303838"/>
          <p14:tracePt t="56568" x="7353300" y="5265738"/>
          <p14:tracePt t="56587" x="7299325" y="5235575"/>
          <p14:tracePt t="56605" x="7239000" y="5197475"/>
          <p14:tracePt t="56620" x="7185025" y="5165725"/>
          <p14:tracePt t="56636" x="7140575" y="5143500"/>
          <p14:tracePt t="56653" x="7078663" y="5113338"/>
          <p14:tracePt t="56669" x="6956425" y="5067300"/>
          <p14:tracePt t="56686" x="6804025" y="4945063"/>
          <p14:tracePt t="56703" x="6226175" y="4664075"/>
          <p14:tracePt t="56719" x="5349875" y="4321175"/>
          <p14:tracePt t="56736" x="4313238" y="3978275"/>
          <p14:tracePt t="56753" x="3635375" y="3779838"/>
          <p14:tracePt t="56753" x="3459163" y="3703638"/>
          <p14:tracePt t="56771" x="3352800" y="3673475"/>
          <p14:tracePt t="56785" x="3101975" y="3527425"/>
          <p14:tracePt t="56804" x="2835275" y="3436938"/>
          <p14:tracePt t="56820" x="2446338" y="3276600"/>
          <p14:tracePt t="56836" x="1958975" y="3078163"/>
          <p14:tracePt t="56853" x="1273175" y="2857500"/>
          <p14:tracePt t="56870" x="533400" y="2651125"/>
          <p14:tracePt t="56936" x="0" y="2065338"/>
          <p14:tracePt t="57258" x="38100" y="2079625"/>
          <p14:tracePt t="57267" x="92075" y="2103438"/>
          <p14:tracePt t="57274" x="168275" y="2149475"/>
          <p14:tracePt t="57285" x="320675" y="2193925"/>
          <p14:tracePt t="57302" x="465138" y="2201863"/>
          <p14:tracePt t="57319" x="517525" y="2201863"/>
          <p14:tracePt t="57336" x="517525" y="2193925"/>
          <p14:tracePt t="57362" x="503238" y="2171700"/>
          <p14:tracePt t="57370" x="495300" y="2163763"/>
          <p14:tracePt t="57384" x="479425" y="2155825"/>
          <p14:tracePt t="57401" x="465138" y="2141538"/>
          <p14:tracePt t="57418" x="473075" y="2141538"/>
          <p14:tracePt t="57506" x="487363" y="2141538"/>
          <p14:tracePt t="57538" x="517525" y="2141538"/>
          <p14:tracePt t="57546" x="579438" y="2163763"/>
          <p14:tracePt t="57554" x="639763" y="2217738"/>
          <p14:tracePt t="57568" x="731838" y="2308225"/>
          <p14:tracePt t="57568" x="769938" y="2332038"/>
          <p14:tracePt t="57588" x="822325" y="2362200"/>
          <p14:tracePt t="57602" x="922338" y="2416175"/>
          <p14:tracePt t="57619" x="944563" y="2430463"/>
          <p14:tracePt t="57636" x="990600" y="2438400"/>
          <p14:tracePt t="57652" x="1112838" y="2460625"/>
          <p14:tracePt t="57669" x="1295400" y="2476500"/>
          <p14:tracePt t="57685" x="1477963" y="2484438"/>
          <p14:tracePt t="57702" x="1570038" y="2484438"/>
          <p14:tracePt t="57718" x="1584325" y="2484438"/>
          <p14:tracePt t="57735" x="1592263" y="2492375"/>
          <p14:tracePt t="57770" x="1660525" y="2514600"/>
          <p14:tracePt t="57778" x="1736725" y="2522538"/>
          <p14:tracePt t="57786" x="1866900" y="2552700"/>
          <p14:tracePt t="57801" x="2286000" y="2582863"/>
          <p14:tracePt t="57819" x="2362200" y="2582863"/>
          <p14:tracePt t="57835" x="2354263" y="2574925"/>
          <p14:tracePt t="57858" x="2316163" y="2522538"/>
          <p14:tracePt t="57868" x="2255838" y="2392363"/>
          <p14:tracePt t="57885" x="2163763" y="2301875"/>
          <p14:tracePt t="57901" x="2155825" y="2301875"/>
          <p14:tracePt t="57918" x="2133600" y="2270125"/>
          <p14:tracePt t="58034" x="2133600" y="2263775"/>
          <p14:tracePt t="58042" x="2125663" y="2263775"/>
          <p14:tracePt t="58090" x="2103438" y="2286000"/>
          <p14:tracePt t="58131" x="2087563" y="2316163"/>
          <p14:tracePt t="58138" x="2057400" y="2346325"/>
          <p14:tracePt t="58151" x="1935163" y="2422525"/>
          <p14:tracePt t="58168" x="1774825" y="2476500"/>
          <p14:tracePt t="58185" x="1622425" y="2514600"/>
          <p14:tracePt t="58185" x="1562100" y="2514600"/>
          <p14:tracePt t="58203" x="1524000" y="2514600"/>
          <p14:tracePt t="58218" x="1516063" y="2514600"/>
          <p14:tracePt t="58234" x="1508125" y="2514600"/>
          <p14:tracePt t="58267" x="1493838" y="2522538"/>
          <p14:tracePt t="58274" x="1455738" y="2530475"/>
          <p14:tracePt t="58285" x="1325563" y="2544763"/>
          <p14:tracePt t="58301" x="1265238" y="2544763"/>
          <p14:tracePt t="58318" x="1257300" y="2544763"/>
          <p14:tracePt t="58334" x="1249363" y="2544763"/>
          <p14:tracePt t="58354" x="1249363" y="2536825"/>
          <p14:tracePt t="58603" x="1249363" y="2522538"/>
          <p14:tracePt t="58642" x="1249363" y="2514600"/>
          <p14:tracePt t="58658" x="1249363" y="2498725"/>
          <p14:tracePt t="58668" x="1249363" y="2422525"/>
          <p14:tracePt t="58685" x="1265238" y="2324100"/>
          <p14:tracePt t="58701" x="1273175" y="2217738"/>
          <p14:tracePt t="58717" x="1287463" y="2103438"/>
          <p14:tracePt t="58734" x="1317625" y="2003425"/>
          <p14:tracePt t="58751" x="1341438" y="1943100"/>
          <p14:tracePt t="58767" x="1371600" y="1882775"/>
          <p14:tracePt t="58784" x="1371600" y="1858963"/>
          <p14:tracePt t="58801" x="1371600" y="1812925"/>
          <p14:tracePt t="58801" x="1371600" y="1798638"/>
          <p14:tracePt t="58819" x="1371600" y="1790700"/>
          <p14:tracePt t="58842" x="1371600" y="1782763"/>
          <p14:tracePt t="58851" x="1371600" y="1790700"/>
          <p14:tracePt t="59018" x="1371600" y="1798638"/>
          <p14:tracePt t="59026" x="1371600" y="1806575"/>
          <p14:tracePt t="59035" x="1371600" y="1828800"/>
          <p14:tracePt t="59051" x="1371600" y="1858963"/>
          <p14:tracePt t="59068" x="1371600" y="1905000"/>
          <p14:tracePt t="59084" x="1371600" y="1958975"/>
          <p14:tracePt t="59101" x="1379538" y="1997075"/>
          <p14:tracePt t="59117" x="1393825" y="2049463"/>
          <p14:tracePt t="59134" x="1417638" y="2125663"/>
          <p14:tracePt t="59150" x="1431925" y="2187575"/>
          <p14:tracePt t="59167" x="1455738" y="2239963"/>
          <p14:tracePt t="59184" x="1470025" y="2293938"/>
          <p14:tracePt t="59200" x="1501775" y="2362200"/>
          <p14:tracePt t="59217" x="1539875" y="2422525"/>
          <p14:tracePt t="59217" x="1539875" y="2438400"/>
          <p14:tracePt t="59235" x="1562100" y="2476500"/>
          <p14:tracePt t="59251" x="1570038" y="2506663"/>
          <p14:tracePt t="59267" x="1577975" y="2506663"/>
          <p14:tracePt t="59283" x="1608138" y="2536825"/>
          <p14:tracePt t="59300" x="1646238" y="2606675"/>
          <p14:tracePt t="59317" x="1676400" y="2644775"/>
          <p14:tracePt t="59333" x="1684338" y="2682875"/>
          <p14:tracePt t="59350" x="1698625" y="2705100"/>
          <p14:tracePt t="59367" x="1698625" y="2713038"/>
          <p14:tracePt t="59384" x="1714500" y="2720975"/>
          <p14:tracePt t="59399" x="1722438" y="2720975"/>
          <p14:tracePt t="59426" x="1730375" y="2720975"/>
          <p14:tracePt t="59434" x="1736725" y="2720975"/>
          <p14:tracePt t="59450" x="1774825" y="2705100"/>
          <p14:tracePt t="59468" x="1812925" y="2659063"/>
          <p14:tracePt t="59484" x="1882775" y="2628900"/>
          <p14:tracePt t="59500" x="1935163" y="2620963"/>
          <p14:tracePt t="59517" x="1981200" y="2590800"/>
          <p14:tracePt t="59533" x="1997075" y="2568575"/>
          <p14:tracePt t="59550" x="1997075" y="2552700"/>
          <p14:tracePt t="59566" x="1997075" y="2522538"/>
          <p14:tracePt t="59583" x="2011363" y="2460625"/>
          <p14:tracePt t="59600" x="2019300" y="2422525"/>
          <p14:tracePt t="59616" x="2027238" y="2370138"/>
          <p14:tracePt t="59633" x="2027238" y="2339975"/>
          <p14:tracePt t="59633" x="2027238" y="2332038"/>
          <p14:tracePt t="59651" x="2027238" y="2316163"/>
          <p14:tracePt t="59778" x="2027238" y="2301875"/>
          <p14:tracePt t="59786" x="2027238" y="2286000"/>
          <p14:tracePt t="59799" x="2027238" y="2247900"/>
          <p14:tracePt t="59816" x="2027238" y="2217738"/>
          <p14:tracePt t="59816" x="2027238" y="2201863"/>
          <p14:tracePt t="59835" x="2027238" y="2179638"/>
          <p14:tracePt t="59849" x="2041525" y="2111375"/>
          <p14:tracePt t="59867" x="2057400" y="2065338"/>
          <p14:tracePt t="59884" x="2095500" y="1989138"/>
          <p14:tracePt t="59900" x="2117725" y="1889125"/>
          <p14:tracePt t="59917" x="2133600" y="1798638"/>
          <p14:tracePt t="59933" x="2141538" y="1714500"/>
          <p14:tracePt t="59949" x="2141538" y="1654175"/>
          <p14:tracePt t="59967" x="2141538" y="1608138"/>
          <p14:tracePt t="59983" x="2141538" y="1570038"/>
          <p14:tracePt t="60000" x="2141538" y="1516063"/>
          <p14:tracePt t="60000" x="2141538" y="1477963"/>
          <p14:tracePt t="60020" x="2141538" y="1447800"/>
          <p14:tracePt t="60031" x="2141538" y="1363663"/>
          <p14:tracePt t="60048" x="2155825" y="1295400"/>
          <p14:tracePt t="60065" x="2155825" y="1241425"/>
          <p14:tracePt t="60065" x="2155825" y="1203325"/>
          <p14:tracePt t="60083" x="2141538" y="1127125"/>
          <p14:tracePt t="60101" x="2133600" y="1074738"/>
          <p14:tracePt t="60117" x="2125663" y="1044575"/>
          <p14:tracePt t="60133" x="2117725" y="1044575"/>
          <p14:tracePt t="60218" x="2117725" y="1050925"/>
          <p14:tracePt t="60354" x="2117725" y="1058863"/>
          <p14:tracePt t="60370" x="2117725" y="1066800"/>
          <p14:tracePt t="60386" x="2111375" y="1082675"/>
          <p14:tracePt t="60402" x="2111375" y="1089025"/>
          <p14:tracePt t="60458" x="2111375" y="1096963"/>
          <p14:tracePt t="60466" x="2111375" y="1104900"/>
          <p14:tracePt t="60481" x="2111375" y="1127125"/>
          <p14:tracePt t="60499" x="2111375" y="1150938"/>
          <p14:tracePt t="60516" x="2103438" y="1189038"/>
          <p14:tracePt t="60533" x="2103438" y="1235075"/>
          <p14:tracePt t="60549" x="2087563" y="1273175"/>
          <p14:tracePt t="60566" x="2087563" y="1349375"/>
          <p14:tracePt t="60582" x="2065338" y="1439863"/>
          <p14:tracePt t="60599" x="2041525" y="1554163"/>
          <p14:tracePt t="60616" x="2019300" y="1668463"/>
          <p14:tracePt t="60632" x="2003425" y="1752600"/>
          <p14:tracePt t="60648" x="1997075" y="1866900"/>
          <p14:tracePt t="60648" x="1989138" y="1889125"/>
          <p14:tracePt t="60667" x="1981200" y="1965325"/>
          <p14:tracePt t="60683" x="1965325" y="2087563"/>
          <p14:tracePt t="60699" x="1958975" y="2232025"/>
          <p14:tracePt t="60716" x="1958975" y="2354263"/>
          <p14:tracePt t="60733" x="1935163" y="2460625"/>
          <p14:tracePt t="60749" x="1920875" y="2536825"/>
          <p14:tracePt t="60766" x="1889125" y="2590800"/>
          <p14:tracePt t="60782" x="1790700" y="2636838"/>
          <p14:tracePt t="60799" x="1744663" y="2667000"/>
          <p14:tracePt t="60815" x="1698625" y="2682875"/>
          <p14:tracePt t="60832" x="1692275" y="2682875"/>
          <p14:tracePt t="60850" x="1684338" y="2682875"/>
          <p14:tracePt t="60865" x="1660525" y="2682875"/>
          <p14:tracePt t="60881" x="1516063" y="2644775"/>
          <p14:tracePt t="60900" x="1439863" y="2606675"/>
          <p14:tracePt t="60916" x="1349375" y="2560638"/>
          <p14:tracePt t="60932" x="1311275" y="2544763"/>
          <p14:tracePt t="60948" x="1287463" y="2522538"/>
          <p14:tracePt t="60965" x="1287463" y="2514600"/>
          <p14:tracePt t="60981" x="1279525" y="2498725"/>
          <p14:tracePt t="60998" x="1279525" y="2492375"/>
          <p14:tracePt t="61035" x="1265238" y="2476500"/>
          <p14:tracePt t="61050" x="1257300" y="2468563"/>
          <p14:tracePt t="61058" x="1257300" y="2460625"/>
          <p14:tracePt t="61066" x="1249363" y="2446338"/>
          <p14:tracePt t="61081" x="1241425" y="2422525"/>
          <p14:tracePt t="61100" x="1241425" y="2408238"/>
          <p14:tracePt t="61117" x="1241425" y="2400300"/>
          <p14:tracePt t="61131" x="1241425" y="2384425"/>
          <p14:tracePt t="61148" x="1241425" y="2354263"/>
          <p14:tracePt t="61165" x="1241425" y="2301875"/>
          <p14:tracePt t="61182" x="1273175" y="2263775"/>
          <p14:tracePt t="61198" x="1279525" y="2247900"/>
          <p14:tracePt t="61215" x="1279525" y="2232025"/>
          <p14:tracePt t="61231" x="1295400" y="2217738"/>
          <p14:tracePt t="61248" x="1303338" y="2187575"/>
          <p14:tracePt t="61265" x="1325563" y="2155825"/>
          <p14:tracePt t="61265" x="1325563" y="2133600"/>
          <p14:tracePt t="61283" x="1333500" y="2111375"/>
          <p14:tracePt t="61298" x="1355725" y="2073275"/>
          <p14:tracePt t="61315" x="1363663" y="2049463"/>
          <p14:tracePt t="61332" x="1379538" y="2035175"/>
          <p14:tracePt t="61348" x="1379538" y="2003425"/>
          <p14:tracePt t="61365" x="1393825" y="1989138"/>
          <p14:tracePt t="61382" x="1393825" y="1981200"/>
          <p14:tracePt t="61397" x="1393825" y="1973263"/>
          <p14:tracePt t="61414" x="1393825" y="1965325"/>
          <p14:tracePt t="61431" x="1393825" y="1951038"/>
          <p14:tracePt t="61448" x="1393825" y="1935163"/>
          <p14:tracePt t="61464" x="1393825" y="1927225"/>
          <p14:tracePt t="61481" x="1393825" y="1920875"/>
          <p14:tracePt t="61546" x="1401763" y="1912938"/>
          <p14:tracePt t="61690" x="1409700" y="1912938"/>
          <p14:tracePt t="61698" x="1425575" y="1920875"/>
          <p14:tracePt t="61714" x="1508125" y="1951038"/>
          <p14:tracePt t="61732" x="1646238" y="1973263"/>
          <p14:tracePt t="61748" x="1736725" y="1997075"/>
          <p14:tracePt t="61765" x="1882775" y="2049463"/>
          <p14:tracePt t="61781" x="1989138" y="2087563"/>
          <p14:tracePt t="61797" x="2011363" y="2111375"/>
          <p14:tracePt t="61815" x="2019300" y="2117725"/>
          <p14:tracePt t="61830" x="2019300" y="2125663"/>
          <p14:tracePt t="61847" x="2027238" y="2133600"/>
          <p14:tracePt t="61864" x="2035175" y="2179638"/>
          <p14:tracePt t="61881" x="2057400" y="2247900"/>
          <p14:tracePt t="61897" x="2073275" y="2339975"/>
          <p14:tracePt t="61915" x="2073275" y="2362200"/>
          <p14:tracePt t="61931" x="2073275" y="2378075"/>
          <p14:tracePt t="61948" x="2073275" y="2392363"/>
          <p14:tracePt t="61965" x="2073275" y="2408238"/>
          <p14:tracePt t="61981" x="2073275" y="2416175"/>
          <p14:tracePt t="62058" x="2073275" y="2422525"/>
          <p14:tracePt t="62082" x="2073275" y="2430463"/>
          <p14:tracePt t="62090" x="2073275" y="2422525"/>
          <p14:tracePt t="62218" x="2073275" y="2408238"/>
          <p14:tracePt t="62226" x="2079625" y="2378075"/>
          <p14:tracePt t="62234" x="2079625" y="2362200"/>
          <p14:tracePt t="62247" x="2087563" y="2324100"/>
          <p14:tracePt t="62264" x="2095500" y="2308225"/>
          <p14:tracePt t="62280" x="2103438" y="2278063"/>
          <p14:tracePt t="62297" x="2111375" y="2239963"/>
          <p14:tracePt t="62297" x="2125663" y="2201863"/>
          <p14:tracePt t="62315" x="2149475" y="2141538"/>
          <p14:tracePt t="62331" x="2171700" y="2049463"/>
          <p14:tracePt t="62348" x="2209800" y="1965325"/>
          <p14:tracePt t="62364" x="2232025" y="1912938"/>
          <p14:tracePt t="62380" x="2232025" y="1874838"/>
          <p14:tracePt t="62397" x="2232025" y="1828800"/>
          <p14:tracePt t="62414" x="2232025" y="1806575"/>
          <p14:tracePt t="62430" x="2232025" y="1782763"/>
          <p14:tracePt t="62447" x="2232025" y="1760538"/>
          <p14:tracePt t="62464" x="2232025" y="1730375"/>
          <p14:tracePt t="62480" x="2232025" y="1692275"/>
          <p14:tracePt t="62497" x="2232025" y="1630363"/>
          <p14:tracePt t="62513" x="2232025" y="1570038"/>
          <p14:tracePt t="62529" x="2232025" y="1516063"/>
          <p14:tracePt t="62529" x="2232025" y="1485900"/>
          <p14:tracePt t="62547" x="2232025" y="1447800"/>
          <p14:tracePt t="62563" x="2232025" y="1393825"/>
          <p14:tracePt t="62580" x="2232025" y="1341438"/>
          <p14:tracePt t="62597" x="2232025" y="1311275"/>
          <p14:tracePt t="62614" x="2217738" y="1227138"/>
          <p14:tracePt t="62630" x="2209800" y="1173163"/>
          <p14:tracePt t="62647" x="2209800" y="1135063"/>
          <p14:tracePt t="62663" x="2193925" y="1096963"/>
          <p14:tracePt t="62680" x="2193925" y="1066800"/>
          <p14:tracePt t="62697" x="2187575" y="1044575"/>
          <p14:tracePt t="62713" x="2179638" y="1036638"/>
          <p14:tracePt t="62731" x="2171700" y="1036638"/>
          <p14:tracePt t="62786" x="2155825" y="1036638"/>
          <p14:tracePt t="62810" x="2133600" y="1050925"/>
          <p14:tracePt t="62818" x="2111375" y="1104900"/>
          <p14:tracePt t="62829" x="2087563" y="1173163"/>
          <p14:tracePt t="62846" x="2041525" y="1265238"/>
          <p14:tracePt t="62863" x="2003425" y="1341438"/>
          <p14:tracePt t="62880" x="1989138" y="1379538"/>
          <p14:tracePt t="62896" x="1981200" y="1393825"/>
          <p14:tracePt t="62913" x="1981200" y="1401763"/>
          <p14:tracePt t="62930" x="1965325" y="1431925"/>
          <p14:tracePt t="62947" x="1965325" y="1447800"/>
          <p14:tracePt t="62963" x="1965325" y="1477963"/>
          <p14:tracePt t="62980" x="1965325" y="1493838"/>
          <p14:tracePt t="62997" x="1951038" y="1508125"/>
          <p14:tracePt t="63034" x="1951038" y="1516063"/>
          <p14:tracePt t="63058" x="1951038" y="1539875"/>
          <p14:tracePt t="63066" x="1951038" y="1554163"/>
          <p14:tracePt t="63078" x="1951038" y="1584325"/>
          <p14:tracePt t="63096" x="1958975" y="1622425"/>
          <p14:tracePt t="63096" x="1965325" y="1638300"/>
          <p14:tracePt t="63116" x="1973263" y="1660525"/>
          <p14:tracePt t="63129" x="1981200" y="1692275"/>
          <p14:tracePt t="63147" x="1989138" y="1698625"/>
          <p14:tracePt t="63164" x="1997075" y="1698625"/>
          <p14:tracePt t="63179" x="1997075" y="1714500"/>
          <p14:tracePt t="63195" x="2003425" y="1722438"/>
          <p14:tracePt t="63212" x="2011363" y="1730375"/>
          <p14:tracePt t="63229" x="2027238" y="1760538"/>
          <p14:tracePt t="63258" x="2041525" y="1774825"/>
          <p14:tracePt t="63266" x="2041525" y="1782763"/>
          <p14:tracePt t="63279" x="2049463" y="1798638"/>
          <p14:tracePt t="63295" x="2057400" y="1820863"/>
          <p14:tracePt t="63312" x="2057400" y="1836738"/>
          <p14:tracePt t="63329" x="2057400" y="1844675"/>
          <p14:tracePt t="63345" x="2057400" y="1851025"/>
          <p14:tracePt t="63394" x="2057400" y="1858963"/>
          <p14:tracePt t="63442" x="2049463" y="1851025"/>
          <p14:tracePt t="63490" x="2049463" y="1836738"/>
          <p14:tracePt t="63498" x="2049463" y="1820863"/>
          <p14:tracePt t="63515" x="2049463" y="1806575"/>
          <p14:tracePt t="63528" x="2049463" y="1798638"/>
          <p14:tracePt t="63544" x="2049463" y="1790700"/>
          <p14:tracePt t="63561" x="2049463" y="1782763"/>
          <p14:tracePt t="63561" x="2049463" y="1774825"/>
          <p14:tracePt t="63578" x="2049463" y="1768475"/>
          <p14:tracePt t="63603" x="2049463" y="1760538"/>
          <p14:tracePt t="63618" x="2049463" y="1752600"/>
          <p14:tracePt t="63628" x="2049463" y="1714500"/>
          <p14:tracePt t="63646" x="2049463" y="1692275"/>
          <p14:tracePt t="63662" x="2049463" y="1676400"/>
          <p14:tracePt t="63678" x="2057400" y="1668463"/>
          <p14:tracePt t="75268" x="2065338" y="1668463"/>
          <p14:tracePt t="77039" x="2073275" y="1668463"/>
          <p14:tracePt t="77114" x="2087563" y="1668463"/>
          <p14:tracePt t="77122" x="2141538" y="1668463"/>
          <p14:tracePt t="77132" x="2263775" y="1730375"/>
          <p14:tracePt t="77149" x="2362200" y="1782763"/>
          <p14:tracePt t="77165" x="2430463" y="1851025"/>
          <p14:tracePt t="77182" x="2689225" y="1997075"/>
          <p14:tracePt t="77199" x="3017838" y="2209800"/>
          <p14:tracePt t="77215" x="3497263" y="2536825"/>
          <p14:tracePt t="77232" x="3962400" y="2789238"/>
          <p14:tracePt t="77248" x="4518025" y="3070225"/>
          <p14:tracePt t="77265" x="4991100" y="3352800"/>
          <p14:tracePt t="77265" x="5113338" y="3421063"/>
          <p14:tracePt t="77284" x="5432425" y="3603625"/>
          <p14:tracePt t="77299" x="5608638" y="3703638"/>
          <p14:tracePt t="77316" x="5745163" y="3840163"/>
          <p14:tracePt t="77332" x="5913438" y="3978275"/>
          <p14:tracePt t="77348" x="6057900" y="4092575"/>
          <p14:tracePt t="77365" x="6218238" y="4213225"/>
          <p14:tracePt t="77382" x="6324600" y="4343400"/>
          <p14:tracePt t="77398" x="6423025" y="4473575"/>
          <p14:tracePt t="77415" x="6553200" y="4656138"/>
          <p14:tracePt t="77431" x="6721475" y="4838700"/>
          <p14:tracePt t="77448" x="6842125" y="4953000"/>
          <p14:tracePt t="77465" x="6911975" y="5013325"/>
          <p14:tracePt t="77465" x="6950075" y="5059363"/>
          <p14:tracePt t="77483" x="6956425" y="5067300"/>
          <p14:tracePt t="77497" x="6956425" y="5089525"/>
          <p14:tracePt t="77516" x="6964363" y="5121275"/>
          <p14:tracePt t="77532" x="7010400" y="5203825"/>
          <p14:tracePt t="77548" x="7056438" y="5311775"/>
          <p14:tracePt t="77565" x="7064375" y="5402263"/>
          <p14:tracePt t="77581" x="7064375" y="5478463"/>
          <p14:tracePt t="77598" x="7056438" y="5578475"/>
          <p14:tracePt t="77615" x="7032625" y="5638800"/>
          <p14:tracePt t="77631" x="7018338" y="5676900"/>
          <p14:tracePt t="77648" x="7010400" y="5692775"/>
          <p14:tracePt t="77664" x="6972300" y="5715000"/>
          <p14:tracePt t="77664" x="6956425" y="5722938"/>
          <p14:tracePt t="77683" x="6942138" y="5730875"/>
          <p14:tracePt t="77698" x="6911975" y="5745163"/>
          <p14:tracePt t="77715" x="6896100" y="5745163"/>
          <p14:tracePt t="77732" x="6880225" y="5745163"/>
          <p14:tracePt t="77748" x="6827838" y="5745163"/>
          <p14:tracePt t="77765" x="6727825" y="5745163"/>
          <p14:tracePt t="77781" x="6645275" y="5745163"/>
          <p14:tracePt t="77797" x="6607175" y="5745163"/>
          <p14:tracePt t="77815" x="6591300" y="5745163"/>
          <p14:tracePt t="77830" x="6583363" y="5745163"/>
          <p14:tracePt t="77874" x="6575425" y="5745163"/>
          <p14:tracePt t="77882" x="6569075" y="5745163"/>
          <p14:tracePt t="77897" x="6561138" y="5745163"/>
          <p14:tracePt t="77970" x="6553200" y="5745163"/>
          <p14:tracePt t="78114" x="6545263" y="5745163"/>
          <p14:tracePt t="78210" x="6537325" y="5737225"/>
          <p14:tracePt t="78698" x="6537325" y="5730875"/>
          <p14:tracePt t="81352" x="6523038" y="5722938"/>
          <p14:tracePt t="81554" x="6515100" y="5715000"/>
          <p14:tracePt t="81570" x="6499225" y="5707063"/>
          <p14:tracePt t="81578" x="6484938" y="5692775"/>
          <p14:tracePt t="81593" x="6469063" y="5676900"/>
          <p14:tracePt t="81611" x="6454775" y="5654675"/>
          <p14:tracePt t="81629" x="6454775" y="5646738"/>
          <p14:tracePt t="81659" x="6454775" y="5638800"/>
          <p14:tracePt t="81675" x="6454775" y="5630863"/>
          <p14:tracePt t="81683" x="6454775" y="5622925"/>
          <p14:tracePt t="81694" x="6438900" y="5584825"/>
          <p14:tracePt t="81710" x="6392863" y="5486400"/>
          <p14:tracePt t="81727" x="6392863" y="5456238"/>
          <p14:tracePt t="81744" x="6378575" y="5432425"/>
          <p14:tracePt t="81760" x="6378575" y="5426075"/>
          <p14:tracePt t="81776" x="6378575" y="5418138"/>
          <p14:tracePt t="81793" x="6378575" y="5410200"/>
          <p14:tracePt t="82026" x="6378575" y="5402263"/>
          <p14:tracePt t="82034" x="6354763" y="5387975"/>
          <p14:tracePt t="82044" x="6354763" y="5372100"/>
          <p14:tracePt t="82060" x="6354763" y="5349875"/>
          <p14:tracePt t="82077" x="6346825" y="5311775"/>
          <p14:tracePt t="82094" x="6346825" y="5280025"/>
          <p14:tracePt t="82111" x="6316663" y="5181600"/>
          <p14:tracePt t="82126" x="6302375" y="5089525"/>
          <p14:tracePt t="82144" x="6294438" y="5045075"/>
          <p14:tracePt t="82160" x="6294438" y="5006975"/>
          <p14:tracePt t="82177" x="6286500" y="4991100"/>
          <p14:tracePt t="82193" x="6286500" y="4975225"/>
          <p14:tracePt t="82209" x="6294438" y="4937125"/>
          <p14:tracePt t="82227" x="6302375" y="4899025"/>
          <p14:tracePt t="82244" x="6316663" y="4854575"/>
          <p14:tracePt t="82260" x="6332538" y="4808538"/>
          <p14:tracePt t="82277" x="6332538" y="4754563"/>
          <p14:tracePt t="82293" x="6340475" y="4686300"/>
          <p14:tracePt t="82309" x="6346825" y="4610100"/>
          <p14:tracePt t="82326" x="6378575" y="4533900"/>
          <p14:tracePt t="82343" x="6378575" y="4479925"/>
          <p14:tracePt t="82360" x="6392863" y="4411663"/>
          <p14:tracePt t="82376" x="6392863" y="4381500"/>
          <p14:tracePt t="82376" x="6392863" y="4351338"/>
          <p14:tracePt t="82395" x="6392863" y="4335463"/>
          <p14:tracePt t="82410" x="6392863" y="4297363"/>
          <p14:tracePt t="82428" x="6392863" y="4251325"/>
          <p14:tracePt t="82442" x="6392863" y="4198938"/>
          <p14:tracePt t="82459" x="6392863" y="4160838"/>
          <p14:tracePt t="82476" x="6392863" y="4106863"/>
          <p14:tracePt t="82492" x="6378575" y="4076700"/>
          <p14:tracePt t="82510" x="6378575" y="4046538"/>
          <p14:tracePt t="82526" x="6378575" y="4030663"/>
          <p14:tracePt t="82542" x="6340475" y="3978275"/>
          <p14:tracePt t="82558" x="6340475" y="3940175"/>
          <p14:tracePt t="82575" x="6324600" y="3878263"/>
          <p14:tracePt t="82592" x="6316663" y="3825875"/>
          <p14:tracePt t="82608" x="6316663" y="3802063"/>
          <p14:tracePt t="82625" x="6302375" y="3779838"/>
          <p14:tracePt t="82643" x="6302375" y="3756025"/>
          <p14:tracePt t="82659" x="6302375" y="3733800"/>
          <p14:tracePt t="82676" x="6302375" y="3711575"/>
          <p14:tracePt t="82692" x="6302375" y="3657600"/>
          <p14:tracePt t="82708" x="6302375" y="3581400"/>
          <p14:tracePt t="82725" x="6302375" y="3521075"/>
          <p14:tracePt t="82742" x="6286500" y="3467100"/>
          <p14:tracePt t="82759" x="6278563" y="3444875"/>
          <p14:tracePt t="82774" x="6278563" y="3413125"/>
          <p14:tracePt t="82792" x="6278563" y="3390900"/>
          <p14:tracePt t="82792" x="6270625" y="3390900"/>
          <p14:tracePt t="82811" x="6270625" y="3382963"/>
          <p14:tracePt t="82826" x="6270625" y="3375025"/>
          <p14:tracePt t="82842" x="6270625" y="3368675"/>
          <p14:tracePt t="82860" x="6270625" y="3360738"/>
          <p14:tracePt t="82906" x="6270625" y="3352800"/>
          <p14:tracePt t="82923" x="6264275" y="3344863"/>
          <p14:tracePt t="82930" x="6256338" y="3330575"/>
          <p14:tracePt t="82941" x="6248400" y="3330575"/>
          <p14:tracePt t="82958" x="6240463" y="3330575"/>
          <p14:tracePt t="83131" x="6240463" y="3344863"/>
          <p14:tracePt t="83146" x="6240463" y="3368675"/>
          <p14:tracePt t="83154" x="6232525" y="3382963"/>
          <p14:tracePt t="83162" x="6232525" y="3398838"/>
          <p14:tracePt t="83175" x="6232525" y="3429000"/>
          <p14:tracePt t="83192" x="6226175" y="3482975"/>
          <p14:tracePt t="83209" x="6226175" y="3535363"/>
          <p14:tracePt t="83209" x="6226175" y="3559175"/>
          <p14:tracePt t="83227" x="6218238" y="3603625"/>
          <p14:tracePt t="83243" x="6202363" y="3627438"/>
          <p14:tracePt t="83260" x="6202363" y="3657600"/>
          <p14:tracePt t="83276" x="6188075" y="3695700"/>
          <p14:tracePt t="83292" x="6188075" y="3717925"/>
          <p14:tracePt t="83309" x="6180138" y="3756025"/>
          <p14:tracePt t="83326" x="6180138" y="3794125"/>
          <p14:tracePt t="83342" x="6172200" y="3840163"/>
          <p14:tracePt t="83359" x="6172200" y="3894138"/>
          <p14:tracePt t="83375" x="6164263" y="3946525"/>
          <p14:tracePt t="83392" x="6156325" y="3992563"/>
          <p14:tracePt t="83409" x="6149975" y="4038600"/>
          <p14:tracePt t="83409" x="6149975" y="4054475"/>
          <p14:tracePt t="83427" x="6149975" y="4092575"/>
          <p14:tracePt t="83443" x="6149975" y="4130675"/>
          <p14:tracePt t="83459" x="6149975" y="4168775"/>
          <p14:tracePt t="83476" x="6149975" y="4213225"/>
          <p14:tracePt t="83492" x="6149975" y="4259263"/>
          <p14:tracePt t="83509" x="6149975" y="4313238"/>
          <p14:tracePt t="83526" x="6149975" y="4359275"/>
          <p14:tracePt t="83542" x="6149975" y="4397375"/>
          <p14:tracePt t="83558" x="6149975" y="4427538"/>
          <p14:tracePt t="83576" x="6149975" y="4473575"/>
          <p14:tracePt t="83592" x="6164263" y="4549775"/>
          <p14:tracePt t="83609" x="6172200" y="4594225"/>
          <p14:tracePt t="83609" x="6172200" y="4618038"/>
          <p14:tracePt t="83627" x="6172200" y="4640263"/>
          <p14:tracePt t="83627" x="6188075" y="4664075"/>
          <p14:tracePt t="83643" x="6188075" y="4686300"/>
          <p14:tracePt t="83659" x="6188075" y="4708525"/>
          <p14:tracePt t="83676" x="6188075" y="4724400"/>
          <p14:tracePt t="83692" x="6202363" y="4740275"/>
          <p14:tracePt t="83708" x="6202363" y="4770438"/>
          <p14:tracePt t="83725" x="6210300" y="4808538"/>
          <p14:tracePt t="83741" x="6210300" y="4854575"/>
          <p14:tracePt t="83758" x="6210300" y="4884738"/>
          <p14:tracePt t="83775" x="6210300" y="4930775"/>
          <p14:tracePt t="83791" x="6218238" y="4937125"/>
          <p14:tracePt t="83808" x="6218238" y="4953000"/>
          <p14:tracePt t="83824" x="6218238" y="4960938"/>
          <p14:tracePt t="83842" x="6232525" y="4983163"/>
          <p14:tracePt t="83859" x="6232525" y="5013325"/>
          <p14:tracePt t="83876" x="6240463" y="5059363"/>
          <p14:tracePt t="83892" x="6248400" y="5121275"/>
          <p14:tracePt t="83908" x="6248400" y="5159375"/>
          <p14:tracePt t="83925" x="6248400" y="5211763"/>
          <p14:tracePt t="83942" x="6248400" y="5273675"/>
          <p14:tracePt t="83958" x="6248400" y="5334000"/>
          <p14:tracePt t="83975" x="6248400" y="5372100"/>
          <p14:tracePt t="83992" x="6248400" y="5387975"/>
          <p14:tracePt t="84008" x="6256338" y="5426075"/>
          <p14:tracePt t="84024" x="6256338" y="5448300"/>
          <p14:tracePt t="84040" x="6270625" y="5470525"/>
          <p14:tracePt t="84057" x="6270625" y="5508625"/>
          <p14:tracePt t="84075" x="6270625" y="5524500"/>
          <p14:tracePt t="84091" x="6270625" y="5554663"/>
          <p14:tracePt t="84107" x="6270625" y="5562600"/>
          <p14:tracePt t="84124" x="6270625" y="5570538"/>
          <p14:tracePt t="84140" x="6278563" y="5578475"/>
          <p14:tracePt t="84210" x="6286500" y="5578475"/>
          <p14:tracePt t="84234" x="6286500" y="5570538"/>
          <p14:tracePt t="84250" x="6286500" y="5562600"/>
          <p14:tracePt t="84267" x="6286500" y="5546725"/>
          <p14:tracePt t="84275" x="6294438" y="5508625"/>
          <p14:tracePt t="84292" x="6294438" y="5448300"/>
          <p14:tracePt t="84308" x="6286500" y="5372100"/>
          <p14:tracePt t="84325" x="6256338" y="5295900"/>
          <p14:tracePt t="84341" x="6256338" y="5257800"/>
          <p14:tracePt t="84357" x="6240463" y="5219700"/>
          <p14:tracePt t="84374" x="6240463" y="5181600"/>
          <p14:tracePt t="84391" x="6240463" y="5135563"/>
          <p14:tracePt t="84408" x="6240463" y="5097463"/>
          <p14:tracePt t="84424" x="6240463" y="5067300"/>
          <p14:tracePt t="84441" x="6240463" y="5029200"/>
          <p14:tracePt t="84441" x="6240463" y="5013325"/>
          <p14:tracePt t="84459" x="6240463" y="4960938"/>
          <p14:tracePt t="84475" x="6240463" y="4914900"/>
          <p14:tracePt t="84492" x="6240463" y="4884738"/>
          <p14:tracePt t="84508" x="6240463" y="4816475"/>
          <p14:tracePt t="84525" x="6240463" y="4784725"/>
          <p14:tracePt t="84540" x="6256338" y="4754563"/>
          <p14:tracePt t="84556" x="6264275" y="4694238"/>
          <p14:tracePt t="84573" x="6270625" y="4640263"/>
          <p14:tracePt t="84590" x="6294438" y="4564063"/>
          <p14:tracePt t="84606" x="6294438" y="4511675"/>
          <p14:tracePt t="84623" x="6302375" y="4449763"/>
          <p14:tracePt t="84640" x="6308725" y="4419600"/>
          <p14:tracePt t="84656" x="6316663" y="4365625"/>
          <p14:tracePt t="84673" x="6324600" y="4297363"/>
          <p14:tracePt t="84673" x="6332538" y="4283075"/>
          <p14:tracePt t="84691" x="6346825" y="4229100"/>
          <p14:tracePt t="84707" x="6354763" y="4183063"/>
          <p14:tracePt t="84724" x="6370638" y="4160838"/>
          <p14:tracePt t="84740" x="6378575" y="4122738"/>
          <p14:tracePt t="84756" x="6378575" y="4076700"/>
          <p14:tracePt t="84774" x="6378575" y="4016375"/>
          <p14:tracePt t="84790" x="6378575" y="3916363"/>
          <p14:tracePt t="84807" x="6384925" y="3848100"/>
          <p14:tracePt t="84824" x="6384925" y="3802063"/>
          <p14:tracePt t="84840" x="6384925" y="3749675"/>
          <p14:tracePt t="84858" x="6384925" y="3687763"/>
          <p14:tracePt t="84858" x="6384925" y="3657600"/>
          <p14:tracePt t="84875" x="6384925" y="3635375"/>
          <p14:tracePt t="84875" x="6378575" y="3597275"/>
          <p14:tracePt t="84891" x="6370638" y="3573463"/>
          <p14:tracePt t="84908" x="6370638" y="3565525"/>
          <p14:tracePt t="84923" x="6362700" y="3565525"/>
          <p14:tracePt t="84940" x="6354763" y="3559175"/>
          <p14:tracePt t="84957" x="6354763" y="3535363"/>
          <p14:tracePt t="84973" x="6346825" y="3505200"/>
          <p14:tracePt t="84990" x="6340475" y="3482975"/>
          <p14:tracePt t="85007" x="6332538" y="3482975"/>
          <p14:tracePt t="85162" x="6324600" y="3482975"/>
          <p14:tracePt t="85242" x="6324600" y="3489325"/>
          <p14:tracePt t="85266" x="6324600" y="3497263"/>
          <p14:tracePt t="85282" x="6324600" y="3505200"/>
          <p14:tracePt t="85291" x="6324600" y="3521075"/>
          <p14:tracePt t="85307" x="6308725" y="3535363"/>
          <p14:tracePt t="85324" x="6308725" y="3543300"/>
          <p14:tracePt t="85340" x="6308725" y="3551238"/>
          <p14:tracePt t="85356" x="6308725" y="3565525"/>
          <p14:tracePt t="85373" x="6308725" y="3573463"/>
          <p14:tracePt t="85389" x="6294438" y="3581400"/>
          <p14:tracePt t="85406" x="6294438" y="3597275"/>
          <p14:tracePt t="85423" x="6294438" y="3611563"/>
          <p14:tracePt t="85439" x="6294438" y="3627438"/>
          <p14:tracePt t="85456" x="6294438" y="3635375"/>
          <p14:tracePt t="85472" x="6286500" y="3657600"/>
          <p14:tracePt t="85472" x="6286500" y="3665538"/>
          <p14:tracePt t="85491" x="6278563" y="3673475"/>
          <p14:tracePt t="85505" x="6278563" y="3695700"/>
          <p14:tracePt t="85524" x="6278563" y="3717925"/>
          <p14:tracePt t="85540" x="6264275" y="3749675"/>
          <p14:tracePt t="85557" x="6264275" y="3779838"/>
          <p14:tracePt t="85573" x="6248400" y="3825875"/>
          <p14:tracePt t="85589" x="6248400" y="3848100"/>
          <p14:tracePt t="85606" x="6240463" y="3886200"/>
          <p14:tracePt t="85624" x="6232525" y="3908425"/>
          <p14:tracePt t="85640" x="6226175" y="3932238"/>
          <p14:tracePt t="85656" x="6226175" y="3954463"/>
          <p14:tracePt t="85673" x="6226175" y="3970338"/>
          <p14:tracePt t="85691" x="6218238" y="4000500"/>
          <p14:tracePt t="85707" x="6218238" y="4022725"/>
          <p14:tracePt t="85707" x="6218238" y="4038600"/>
          <p14:tracePt t="85723" x="6218238" y="4060825"/>
          <p14:tracePt t="85741" x="6210300" y="4084638"/>
          <p14:tracePt t="85756" x="6210300" y="4098925"/>
          <p14:tracePt t="85773" x="6210300" y="4122738"/>
          <p14:tracePt t="85790" x="6210300" y="4152900"/>
          <p14:tracePt t="85805" x="6210300" y="4191000"/>
          <p14:tracePt t="85822" x="6210300" y="4244975"/>
          <p14:tracePt t="85840" x="6210300" y="4259263"/>
          <p14:tracePt t="85855" x="6210300" y="4289425"/>
          <p14:tracePt t="85873" x="6210300" y="4305300"/>
          <p14:tracePt t="85889" x="6218238" y="4351338"/>
          <p14:tracePt t="85889" x="6218238" y="4365625"/>
          <p14:tracePt t="85907" x="6218238" y="4403725"/>
          <p14:tracePt t="85923" x="6218238" y="4449763"/>
          <p14:tracePt t="85940" x="6218238" y="4495800"/>
          <p14:tracePt t="85956" x="6218238" y="4541838"/>
          <p14:tracePt t="85973" x="6218238" y="4572000"/>
          <p14:tracePt t="85989" x="6218238" y="4610100"/>
          <p14:tracePt t="86008" x="6218238" y="4625975"/>
          <p14:tracePt t="86022" x="6218238" y="4648200"/>
          <p14:tracePt t="86038" x="6218238" y="4686300"/>
          <p14:tracePt t="86054" x="6218238" y="4694238"/>
          <p14:tracePt t="86071" x="6226175" y="4724400"/>
          <p14:tracePt t="86087" x="6226175" y="4746625"/>
          <p14:tracePt t="86087" x="6232525" y="4754563"/>
          <p14:tracePt t="86108" x="6232525" y="4762500"/>
          <p14:tracePt t="86124" x="6240463" y="4778375"/>
          <p14:tracePt t="86139" x="6240463" y="4792663"/>
          <p14:tracePt t="86155" x="6240463" y="4800600"/>
          <p14:tracePt t="86172" x="6248400" y="4822825"/>
          <p14:tracePt t="86189" x="6248400" y="4830763"/>
          <p14:tracePt t="89752" x="6256338" y="4830763"/>
          <p14:tracePt t="90482" x="6264275" y="4830763"/>
          <p14:tracePt t="92386" x="6270625" y="4830763"/>
          <p14:tracePt t="94577" x="6256338" y="4838700"/>
          <p14:tracePt t="94995" x="6232525" y="4846638"/>
          <p14:tracePt t="95004" x="6218238" y="4860925"/>
          <p14:tracePt t="95013" x="6156325" y="4884738"/>
          <p14:tracePt t="95030" x="6103938" y="4884738"/>
          <p14:tracePt t="95046" x="6011863" y="4899025"/>
          <p14:tracePt t="95063" x="5927725" y="4906963"/>
          <p14:tracePt t="95080" x="5737225" y="4906963"/>
          <p14:tracePt t="95096" x="5540375" y="4906963"/>
          <p14:tracePt t="95113" x="5349875" y="4884738"/>
          <p14:tracePt t="95113" x="5241925" y="4846638"/>
          <p14:tracePt t="95132" x="5083175" y="4822825"/>
          <p14:tracePt t="95147" x="4930775" y="4800600"/>
          <p14:tracePt t="95164" x="4838700" y="4778375"/>
          <p14:tracePt t="95180" x="4746625" y="4732338"/>
          <p14:tracePt t="95197" x="4716463" y="4732338"/>
          <p14:tracePt t="95214" x="4656138" y="4656138"/>
          <p14:tracePt t="95230" x="4525963" y="4556125"/>
          <p14:tracePt t="95246" x="4381500" y="4495800"/>
          <p14:tracePt t="95264" x="4327525" y="4411663"/>
          <p14:tracePt t="95280" x="4275138" y="4373563"/>
          <p14:tracePt t="95296" x="4237038" y="4343400"/>
          <p14:tracePt t="95313" x="4168775" y="4283075"/>
          <p14:tracePt t="95313" x="4144963" y="4251325"/>
          <p14:tracePt t="95331" x="4038600" y="4130675"/>
          <p14:tracePt t="95347" x="3916363" y="4030663"/>
          <p14:tracePt t="95364" x="3870325" y="3984625"/>
          <p14:tracePt t="95380" x="3825875" y="3940175"/>
          <p14:tracePt t="95396" x="3787775" y="3894138"/>
          <p14:tracePt t="95413" x="3717925" y="3832225"/>
          <p14:tracePt t="95430" x="3611563" y="3733800"/>
          <p14:tracePt t="95446" x="3451225" y="3649663"/>
          <p14:tracePt t="95463" x="3368675" y="3603625"/>
          <p14:tracePt t="95480" x="3314700" y="3573463"/>
          <p14:tracePt t="95497" x="3260725" y="3535363"/>
          <p14:tracePt t="95513" x="3230563" y="3527425"/>
          <p14:tracePt t="95529" x="3200400" y="3521075"/>
          <p14:tracePt t="95529" x="3200400" y="3513138"/>
          <p14:tracePt t="95546" x="3178175" y="3505200"/>
          <p14:tracePt t="95561" x="3154363" y="3497263"/>
          <p14:tracePt t="95579" x="3132138" y="3489325"/>
          <p14:tracePt t="95595" x="3063875" y="3489325"/>
          <p14:tracePt t="95613" x="2955925" y="3482975"/>
          <p14:tracePt t="95630" x="2879725" y="3482975"/>
          <p14:tracePt t="95646" x="2835275" y="3482975"/>
          <p14:tracePt t="95663" x="2803525" y="3482975"/>
          <p14:tracePt t="95679" x="2803525" y="3475038"/>
          <p14:tracePt t="95818" x="2797175" y="3467100"/>
          <p14:tracePt t="95954" x="2789238" y="3467100"/>
          <p14:tracePt t="95986" x="2781300" y="3467100"/>
          <p14:tracePt t="95995" x="2773363" y="3467100"/>
          <p14:tracePt t="96003" x="2759075" y="3459163"/>
          <p14:tracePt t="96013" x="2743200" y="3444875"/>
          <p14:tracePt t="96029" x="2735263" y="3436938"/>
          <p14:tracePt t="96046" x="2727325" y="3436938"/>
          <p14:tracePt t="96062" x="2713038" y="3421063"/>
          <p14:tracePt t="96079" x="2705100" y="3406775"/>
          <p14:tracePt t="96095" x="2682875" y="3382963"/>
          <p14:tracePt t="96112" x="2651125" y="3352800"/>
          <p14:tracePt t="96112" x="2636838" y="3336925"/>
          <p14:tracePt t="96132" x="2636838" y="3330575"/>
          <p14:tracePt t="96146" x="2628900" y="3306763"/>
          <p14:tracePt t="97066" x="2620963" y="3298825"/>
          <p14:tracePt t="97818" x="2613025" y="3298825"/>
          <p14:tracePt t="97826" x="2598738" y="3306763"/>
          <p14:tracePt t="97850" x="2598738" y="3314700"/>
          <p14:tracePt t="97866" x="2582863" y="3314700"/>
          <p14:tracePt t="97877" x="2574925" y="3314700"/>
          <p14:tracePt t="97893" x="2568575" y="3330575"/>
          <p14:tracePt t="97910" x="2560638" y="3336925"/>
          <p14:tracePt t="97926" x="2530475" y="3360738"/>
          <p14:tracePt t="97944" x="2492375" y="3375025"/>
          <p14:tracePt t="97960" x="2438400" y="3398838"/>
          <p14:tracePt t="97977" x="2422525" y="3398838"/>
          <p14:tracePt t="97994" x="2422525" y="3406775"/>
          <p14:tracePt t="98009" x="2416175" y="3406775"/>
          <p14:tracePt t="98026" x="2408238" y="3413125"/>
          <p14:tracePt t="98043" x="2400300" y="3421063"/>
          <p14:tracePt t="98059" x="2392363" y="3429000"/>
          <p14:tracePt t="98076" x="2378075" y="3444875"/>
          <p14:tracePt t="98092" x="2339975" y="3482975"/>
          <p14:tracePt t="98109" x="2270125" y="3551238"/>
          <p14:tracePt t="98126" x="2217738" y="3589338"/>
          <p14:tracePt t="98143" x="2125663" y="3635375"/>
          <p14:tracePt t="98159" x="2065338" y="3673475"/>
          <p14:tracePt t="98176" x="2019300" y="3695700"/>
          <p14:tracePt t="98193" x="1997075" y="3711575"/>
          <p14:tracePt t="98209" x="1989138" y="3711575"/>
          <p14:tracePt t="98225" x="1981200" y="3711575"/>
          <p14:tracePt t="98250" x="1965325" y="3711575"/>
          <p14:tracePt t="98260" x="1912938" y="3741738"/>
          <p14:tracePt t="98277" x="1882775" y="3763963"/>
          <p14:tracePt t="98294" x="1866900" y="3763963"/>
          <p14:tracePt t="98310" x="1874838" y="3763963"/>
          <p14:tracePt t="98426" x="1882775" y="3763963"/>
          <p14:tracePt t="98434" x="1897063" y="3763963"/>
          <p14:tracePt t="98443" x="1920875" y="3763963"/>
          <p14:tracePt t="98460" x="1935163" y="3763963"/>
          <p14:tracePt t="98476" x="2003425" y="3763963"/>
          <p14:tracePt t="98493" x="2179638" y="3741738"/>
          <p14:tracePt t="98509" x="2354263" y="3711575"/>
          <p14:tracePt t="98527" x="2530475" y="3695700"/>
          <p14:tracePt t="98543" x="2636838" y="3673475"/>
          <p14:tracePt t="98560" x="2674938" y="3673475"/>
          <p14:tracePt t="98576" x="2682875" y="3673475"/>
          <p14:tracePt t="98594" x="2697163" y="3673475"/>
          <p14:tracePt t="98609" x="2819400" y="3673475"/>
          <p14:tracePt t="98627" x="2865438" y="3673475"/>
          <p14:tracePt t="98627" x="2917825" y="3665538"/>
          <p14:tracePt t="98644" x="3017838" y="3665538"/>
          <p14:tracePt t="98660" x="3086100" y="3649663"/>
          <p14:tracePt t="98676" x="3146425" y="3649663"/>
          <p14:tracePt t="98693" x="3260725" y="3649663"/>
          <p14:tracePt t="98710" x="3368675" y="3665538"/>
          <p14:tracePt t="98725" x="3436938" y="3673475"/>
          <p14:tracePt t="98742" x="3505200" y="3673475"/>
          <p14:tracePt t="98759" x="3535363" y="3673475"/>
          <p14:tracePt t="98776" x="3527425" y="3673475"/>
          <p14:tracePt t="98922" x="3521075" y="3673475"/>
          <p14:tracePt t="98986" x="3513138" y="3673475"/>
          <p14:tracePt t="99002" x="3521075" y="3673475"/>
          <p14:tracePt t="99482" x="3527425" y="3673475"/>
          <p14:tracePt t="99491" x="3543300" y="3673475"/>
          <p14:tracePt t="99498" x="3581400" y="3673475"/>
          <p14:tracePt t="99508" x="3703638" y="3673475"/>
          <p14:tracePt t="99526" x="3908425" y="3673475"/>
          <p14:tracePt t="99542" x="4114800" y="3673475"/>
          <p14:tracePt t="99559" x="4221163" y="3673475"/>
          <p14:tracePt t="99575" x="4237038" y="3673475"/>
          <p14:tracePt t="99591" x="4251325" y="3673475"/>
          <p14:tracePt t="99610" x="4251325" y="3679825"/>
          <p14:tracePt t="99625" x="4313238" y="3703638"/>
          <p14:tracePt t="99625" x="4365625" y="3725863"/>
          <p14:tracePt t="99643" x="4479925" y="3779838"/>
          <p14:tracePt t="99659" x="4549775" y="3802063"/>
          <p14:tracePt t="99676" x="4678363" y="3825875"/>
          <p14:tracePt t="99693" x="4808538" y="3848100"/>
          <p14:tracePt t="99709" x="4876800" y="3848100"/>
          <p14:tracePt t="99726" x="4937125" y="3870325"/>
          <p14:tracePt t="99742" x="5037138" y="3886200"/>
          <p14:tracePt t="99758" x="5143500" y="3894138"/>
          <p14:tracePt t="99775" x="5257800" y="3940175"/>
          <p14:tracePt t="99792" x="5303838" y="3954463"/>
          <p14:tracePt t="99808" x="5356225" y="3962400"/>
          <p14:tracePt t="99825" x="5432425" y="3992563"/>
          <p14:tracePt t="99825" x="5494338" y="4022725"/>
          <p14:tracePt t="99843" x="5570538" y="4054475"/>
          <p14:tracePt t="99859" x="5600700" y="4068763"/>
          <p14:tracePt t="99876" x="5616575" y="4076700"/>
          <p14:tracePt t="99892" x="5646738" y="4084638"/>
          <p14:tracePt t="99908" x="5661025" y="4092575"/>
          <p14:tracePt t="99925" x="5715000" y="4122738"/>
          <p14:tracePt t="99942" x="5821363" y="4191000"/>
          <p14:tracePt t="99958" x="5959475" y="4237038"/>
          <p14:tracePt t="99975" x="6096000" y="4275138"/>
          <p14:tracePt t="99993" x="6134100" y="4283075"/>
          <p14:tracePt t="100008" x="6149975" y="4297363"/>
          <p14:tracePt t="100025" x="6142038" y="4297363"/>
          <p14:tracePt t="100170" x="6088063" y="4297363"/>
          <p14:tracePt t="100178" x="6019800" y="4275138"/>
          <p14:tracePt t="100190" x="5889625" y="4244975"/>
          <p14:tracePt t="100208" x="5699125" y="4168775"/>
          <p14:tracePt t="100225" x="5654675" y="4160838"/>
          <p14:tracePt t="100225" x="5616575" y="4160838"/>
          <p14:tracePt t="100243" x="5478463" y="4130675"/>
          <p14:tracePt t="100259" x="5318125" y="4122738"/>
          <p14:tracePt t="100275" x="5151438" y="4098925"/>
          <p14:tracePt t="100292" x="5051425" y="4098925"/>
          <p14:tracePt t="100308" x="4968875" y="4076700"/>
          <p14:tracePt t="100325" x="4930775" y="4060825"/>
          <p14:tracePt t="100341" x="4892675" y="4046538"/>
          <p14:tracePt t="100358" x="4816475" y="4022725"/>
          <p14:tracePt t="100375" x="4746625" y="4008438"/>
          <p14:tracePt t="100391" x="4678363" y="4000500"/>
          <p14:tracePt t="100408" x="4610100" y="4000500"/>
          <p14:tracePt t="100425" x="4479925" y="4000500"/>
          <p14:tracePt t="100425" x="4427538" y="3984625"/>
          <p14:tracePt t="100443" x="4365625" y="3984625"/>
          <p14:tracePt t="100458" x="4251325" y="3984625"/>
          <p14:tracePt t="100476" x="4191000" y="3984625"/>
          <p14:tracePt t="100492" x="4160838" y="3984625"/>
          <p14:tracePt t="100508" x="4137025" y="3984625"/>
          <p14:tracePt t="100525" x="4130675" y="3970338"/>
          <p14:tracePt t="100586" x="4114800" y="3954463"/>
          <p14:tracePt t="100594" x="4098925" y="3940175"/>
          <p14:tracePt t="100606" x="4084638" y="3908425"/>
          <p14:tracePt t="100625" x="4076700" y="3870325"/>
          <p14:tracePt t="100641" x="4068763" y="3817938"/>
          <p14:tracePt t="100658" x="4068763" y="3810000"/>
          <p14:tracePt t="100674" x="4046538" y="3794125"/>
          <p14:tracePt t="100692" x="4038600" y="3794125"/>
          <p14:tracePt t="100708" x="4008438" y="3794125"/>
          <p14:tracePt t="100725" x="3908425" y="3794125"/>
          <p14:tracePt t="100741" x="3703638" y="3794125"/>
          <p14:tracePt t="100757" x="3467100" y="3794125"/>
          <p14:tracePt t="100774" x="3314700" y="3794125"/>
          <p14:tracePt t="100791" x="3230563" y="3794125"/>
          <p14:tracePt t="100807" x="3184525" y="3794125"/>
          <p14:tracePt t="100824" x="3094038" y="3794125"/>
          <p14:tracePt t="100841" x="2971800" y="3771900"/>
          <p14:tracePt t="100857" x="2903538" y="3741738"/>
          <p14:tracePt t="100857" x="2903538" y="3725863"/>
          <p14:tracePt t="100875" x="2879725" y="3703638"/>
          <p14:tracePt t="100891" x="2873375" y="3695700"/>
          <p14:tracePt t="100908" x="2835275" y="3665538"/>
          <p14:tracePt t="100925" x="2781300" y="3627438"/>
          <p14:tracePt t="100941" x="2574925" y="3611563"/>
          <p14:tracePt t="100957" x="2370138" y="3589338"/>
          <p14:tracePt t="100974" x="2247900" y="3589338"/>
          <p14:tracePt t="100990" x="2187575" y="3589338"/>
          <p14:tracePt t="101009" x="2155825" y="3589338"/>
          <p14:tracePt t="101024" x="2057400" y="3581400"/>
          <p14:tracePt t="101041" x="1912938" y="3581400"/>
          <p14:tracePt t="101057" x="1768475" y="3581400"/>
          <p14:tracePt t="101057" x="1730375" y="3581400"/>
          <p14:tracePt t="101075" x="1714500" y="3581400"/>
          <p14:tracePt t="101090" x="1722438" y="3581400"/>
          <p14:tracePt t="101178" x="1760538" y="3581400"/>
          <p14:tracePt t="101186" x="1774825" y="3581400"/>
          <p14:tracePt t="101194" x="1782763" y="3581400"/>
          <p14:tracePt t="101210" x="1774825" y="3573463"/>
          <p14:tracePt t="101682" x="1768475" y="3565525"/>
          <p14:tracePt t="101746" x="1760538" y="3565525"/>
          <p14:tracePt t="101770" x="1744663" y="3565525"/>
          <p14:tracePt t="101778" x="1730375" y="3565525"/>
          <p14:tracePt t="101789" x="1676400" y="3565525"/>
          <p14:tracePt t="101806" x="1600200" y="3589338"/>
          <p14:tracePt t="101823" x="1531938" y="3611563"/>
          <p14:tracePt t="101839" x="1508125" y="3619500"/>
          <p14:tracePt t="101855" x="1501775" y="3627438"/>
          <p14:tracePt t="101872" x="1485900" y="3635375"/>
          <p14:tracePt t="101872" x="1463675" y="3657600"/>
          <p14:tracePt t="101891" x="1379538" y="3695700"/>
          <p14:tracePt t="101907" x="1265238" y="3771900"/>
          <p14:tracePt t="101924" x="1150938" y="3817938"/>
          <p14:tracePt t="101940" x="1058863" y="3848100"/>
          <p14:tracePt t="101957" x="1028700" y="3848100"/>
          <p14:tracePt t="101973" x="998538" y="3870325"/>
          <p14:tracePt t="101989" x="936625" y="3894138"/>
          <p14:tracePt t="101989" x="884238" y="3908425"/>
          <p14:tracePt t="102011" x="838200" y="3924300"/>
          <p14:tracePt t="102022" x="715963" y="3962400"/>
          <p14:tracePt t="102039" x="639763" y="3992563"/>
          <p14:tracePt t="102055" x="549275" y="4016375"/>
          <p14:tracePt t="102072" x="487363" y="4076700"/>
          <p14:tracePt t="102089" x="434975" y="4084638"/>
          <p14:tracePt t="102105" x="350838" y="4106863"/>
          <p14:tracePt t="102105" x="304800" y="4130675"/>
          <p14:tracePt t="102124" x="244475" y="4152900"/>
          <p14:tracePt t="102139" x="212725" y="4168775"/>
          <p14:tracePt t="102156" x="206375" y="4175125"/>
          <p14:tracePt t="102171" x="206375" y="4183063"/>
          <p14:tracePt t="102298" x="212725" y="4183063"/>
          <p14:tracePt t="102402" x="220663" y="4183063"/>
          <p14:tracePt t="102426" x="228600" y="4183063"/>
          <p14:tracePt t="102450" x="236538" y="4183063"/>
          <p14:tracePt t="102466" x="244475" y="4183063"/>
          <p14:tracePt t="102554" x="250825" y="4183063"/>
          <p14:tracePt t="102786" x="266700" y="4183063"/>
          <p14:tracePt t="102803" x="282575" y="4183063"/>
          <p14:tracePt t="102810" x="288925" y="4183063"/>
          <p14:tracePt t="102898" x="296863" y="4183063"/>
          <p14:tracePt t="102906" x="312738" y="4183063"/>
          <p14:tracePt t="102921" x="342900" y="4183063"/>
          <p14:tracePt t="102939" x="350838" y="4183063"/>
          <p14:tracePt t="102956" x="388938" y="4183063"/>
          <p14:tracePt t="102973" x="419100" y="4183063"/>
          <p14:tracePt t="102989" x="427038" y="4183063"/>
          <p14:tracePt t="103042" x="434975" y="4183063"/>
          <p14:tracePt t="103050" x="441325" y="4183063"/>
          <p14:tracePt t="103058" x="457200" y="4183063"/>
          <p14:tracePt t="103070" x="487363" y="4175125"/>
          <p14:tracePt t="103087" x="511175" y="4175125"/>
          <p14:tracePt t="103108" x="517525" y="4175125"/>
          <p14:tracePt t="103155" x="525463" y="4175125"/>
          <p14:tracePt t="103162" x="541338" y="4175125"/>
          <p14:tracePt t="103173" x="563563" y="4175125"/>
          <p14:tracePt t="103188" x="601663" y="4175125"/>
          <p14:tracePt t="103205" x="655638" y="4175125"/>
          <p14:tracePt t="103222" x="693738" y="4175125"/>
          <p14:tracePt t="103238" x="708025" y="4175125"/>
          <p14:tracePt t="103254" x="715963" y="4175125"/>
          <p14:tracePt t="103306" x="723900" y="4175125"/>
          <p14:tracePt t="103314" x="731838" y="4175125"/>
          <p14:tracePt t="103323" x="754063" y="4168775"/>
          <p14:tracePt t="103337" x="777875" y="4168775"/>
          <p14:tracePt t="103356" x="784225" y="4168775"/>
          <p14:tracePt t="103378" x="792163" y="4168775"/>
          <p14:tracePt t="103388" x="808038" y="4152900"/>
          <p14:tracePt t="103405" x="846138" y="4152900"/>
          <p14:tracePt t="103421" x="944563" y="4152900"/>
          <p14:tracePt t="103438" x="1036638" y="4152900"/>
          <p14:tracePt t="103455" x="1112838" y="4152900"/>
          <p14:tracePt t="103471" x="1127125" y="4152900"/>
          <p14:tracePt t="103488" x="1135063" y="4152900"/>
          <p14:tracePt t="103602" x="1143000" y="4152900"/>
          <p14:tracePt t="103642" x="1158875" y="4152900"/>
          <p14:tracePt t="103650" x="1189038" y="4152900"/>
          <p14:tracePt t="103658" x="1203325" y="4152900"/>
          <p14:tracePt t="103671" x="1257300" y="4152900"/>
          <p14:tracePt t="103688" x="1295400" y="4152900"/>
          <p14:tracePt t="103705" x="1333500" y="4152900"/>
          <p14:tracePt t="103721" x="1341438" y="4152900"/>
          <p14:tracePt t="103746" x="1355725" y="4152900"/>
          <p14:tracePt t="103762" x="1387475" y="4152900"/>
          <p14:tracePt t="103772" x="1417638" y="4152900"/>
          <p14:tracePt t="103788" x="1455738" y="4152900"/>
          <p14:tracePt t="103805" x="1470025" y="4152900"/>
          <p14:tracePt t="103821" x="1485900" y="4152900"/>
          <p14:tracePt t="103837" x="1501775" y="4152900"/>
          <p14:tracePt t="103854" x="1516063" y="4152900"/>
          <p14:tracePt t="103870" x="1531938" y="4152900"/>
          <p14:tracePt t="103887" x="1546225" y="4152900"/>
          <p14:tracePt t="103904" x="1554163" y="4152900"/>
          <p14:tracePt t="103920" x="1570038" y="4152900"/>
          <p14:tracePt t="103970" x="1577975" y="4152900"/>
          <p14:tracePt t="103978" x="1600200" y="4152900"/>
          <p14:tracePt t="103988" x="1638300" y="4152900"/>
          <p14:tracePt t="104005" x="1668463" y="4160838"/>
          <p14:tracePt t="104021" x="1684338" y="4160838"/>
          <p14:tracePt t="104042" x="1692275" y="4160838"/>
          <p14:tracePt t="104074" x="1714500" y="4160838"/>
          <p14:tracePt t="104082" x="1730375" y="4160838"/>
          <p14:tracePt t="104098" x="1744663" y="4160838"/>
          <p14:tracePt t="104106" x="1760538" y="4160838"/>
          <p14:tracePt t="104119" x="1774825" y="4168775"/>
          <p14:tracePt t="104119" x="1782763" y="4168775"/>
          <p14:tracePt t="104138" x="1790700" y="4168775"/>
          <p14:tracePt t="104162" x="1798638" y="4168775"/>
          <p14:tracePt t="104187" x="1812925" y="4175125"/>
          <p14:tracePt t="104194" x="1836738" y="4175125"/>
          <p14:tracePt t="104205" x="1912938" y="4175125"/>
          <p14:tracePt t="104221" x="1989138" y="4175125"/>
          <p14:tracePt t="104237" x="2057400" y="4175125"/>
          <p14:tracePt t="104254" x="2065338" y="4175125"/>
          <p14:tracePt t="104270" x="2073275" y="4175125"/>
          <p14:tracePt t="104346" x="2079625" y="4175125"/>
          <p14:tracePt t="104362" x="2095500" y="4175125"/>
          <p14:tracePt t="104370" x="2117725" y="4175125"/>
          <p14:tracePt t="104387" x="2125663" y="4175125"/>
          <p14:tracePt t="104403" x="2141538" y="4175125"/>
          <p14:tracePt t="104419" x="2149475" y="4175125"/>
          <p14:tracePt t="104435" x="2155825" y="4175125"/>
          <p14:tracePt t="104538" x="2163763" y="4183063"/>
          <p14:tracePt t="106324" x="2155825" y="4183063"/>
          <p14:tracePt t="106922" x="2155825" y="4191000"/>
          <p14:tracePt t="106938" x="2149475" y="4198938"/>
          <p14:tracePt t="106978" x="2149475" y="4206875"/>
          <p14:tracePt t="107083" x="2149475" y="4213225"/>
          <p14:tracePt t="107090" x="2149475" y="4221163"/>
          <p14:tracePt t="107100" x="2141538" y="4229100"/>
          <p14:tracePt t="107117" x="2141538" y="4237038"/>
          <p14:tracePt t="107134" x="2125663" y="4244975"/>
          <p14:tracePt t="107154" x="2103438" y="4267200"/>
          <p14:tracePt t="107178" x="2103438" y="4275138"/>
          <p14:tracePt t="107186" x="2103438" y="4289425"/>
          <p14:tracePt t="107200" x="2079625" y="4313238"/>
          <p14:tracePt t="107200" x="2073275" y="4321175"/>
          <p14:tracePt t="107219" x="2049463" y="4351338"/>
          <p14:tracePt t="107235" x="2041525" y="4351338"/>
          <p14:tracePt t="107251" x="2027238" y="4365625"/>
          <p14:tracePt t="107269" x="2027238" y="4381500"/>
          <p14:tracePt t="107285" x="2019300" y="4381500"/>
          <p14:tracePt t="107300" x="2019300" y="4403725"/>
          <p14:tracePt t="107318" x="2011363" y="4411663"/>
          <p14:tracePt t="107334" x="1997075" y="4435475"/>
          <p14:tracePt t="107351" x="1989138" y="4449763"/>
          <p14:tracePt t="107367" x="1981200" y="4465638"/>
          <p14:tracePt t="107384" x="1973263" y="4479925"/>
          <p14:tracePt t="107400" x="1965325" y="4479925"/>
          <p14:tracePt t="107417" x="1965325" y="4487863"/>
          <p14:tracePt t="107433" x="1958975" y="4487863"/>
          <p14:tracePt t="107451" x="1958975" y="4495800"/>
          <p14:tracePt t="107474" x="1951038" y="4495800"/>
          <p14:tracePt t="110146" x="1943100" y="4495800"/>
          <p14:tracePt t="110386" x="1935163" y="4495800"/>
          <p14:tracePt t="110395" x="1927225" y="4495800"/>
          <p14:tracePt t="110403" x="1912938" y="4473575"/>
          <p14:tracePt t="110418" x="1897063" y="4465638"/>
          <p14:tracePt t="110430" x="1866900" y="4441825"/>
          <p14:tracePt t="110447" x="1806575" y="4419600"/>
          <p14:tracePt t="110464" x="1706563" y="4373563"/>
          <p14:tracePt t="110481" x="1577975" y="4327525"/>
          <p14:tracePt t="110497" x="1477963" y="4283075"/>
          <p14:tracePt t="110497" x="1439863" y="4259263"/>
          <p14:tracePt t="110515" x="1371600" y="4221163"/>
          <p14:tracePt t="110532" x="1341438" y="4198938"/>
          <p14:tracePt t="110547" x="1287463" y="4130675"/>
          <p14:tracePt t="110563" x="1219200" y="4038600"/>
          <p14:tracePt t="110581" x="1112838" y="3932238"/>
          <p14:tracePt t="110597" x="1006475" y="3832225"/>
          <p14:tracePt t="110614" x="906463" y="3717925"/>
          <p14:tracePt t="110632" x="860425" y="3649663"/>
          <p14:tracePt t="110647" x="822325" y="3611563"/>
          <p14:tracePt t="110664" x="784225" y="3543300"/>
          <p14:tracePt t="110681" x="739775" y="3505200"/>
          <p14:tracePt t="110681" x="708025" y="3482975"/>
          <p14:tracePt t="110699" x="631825" y="3413125"/>
          <p14:tracePt t="110715" x="571500" y="3336925"/>
          <p14:tracePt t="110731" x="541338" y="3298825"/>
          <p14:tracePt t="110748" x="533400" y="3260725"/>
          <p14:tracePt t="110765" x="533400" y="3216275"/>
          <p14:tracePt t="110781" x="517525" y="3178175"/>
          <p14:tracePt t="110798" x="495300" y="3116263"/>
          <p14:tracePt t="110814" x="479425" y="3086100"/>
          <p14:tracePt t="110830" x="479425" y="3070225"/>
          <p14:tracePt t="110846" x="465138" y="3040063"/>
          <p14:tracePt t="110864" x="465138" y="3032125"/>
          <p14:tracePt t="110880" x="465138" y="3009900"/>
          <p14:tracePt t="110897" x="479425" y="2979738"/>
          <p14:tracePt t="110897" x="479425" y="2963863"/>
          <p14:tracePt t="110915" x="495300" y="2955925"/>
          <p14:tracePt t="110930" x="511175" y="2949575"/>
          <p14:tracePt t="110970" x="525463" y="2933700"/>
          <p14:tracePt t="110979" x="541338" y="2925763"/>
          <p14:tracePt t="110995" x="555625" y="2917825"/>
          <p14:tracePt t="111002" x="555625" y="2903538"/>
          <p14:tracePt t="111018" x="571500" y="2895600"/>
          <p14:tracePt t="111034" x="587375" y="2879725"/>
          <p14:tracePt t="111050" x="587375" y="2873375"/>
          <p14:tracePt t="111062" x="593725" y="2857500"/>
          <p14:tracePt t="111079" x="601663" y="2849563"/>
          <p14:tracePt t="111096" x="601663" y="2841625"/>
          <p14:tracePt t="111113" x="609600" y="2841625"/>
          <p14:tracePt t="111131" x="609600" y="2835275"/>
          <p14:tracePt t="111154" x="617538" y="2819400"/>
          <p14:tracePt t="111170" x="631825" y="2811463"/>
          <p14:tracePt t="111186" x="631825" y="2803525"/>
          <p14:tracePt t="111196" x="647700" y="2797175"/>
          <p14:tracePt t="111212" x="655638" y="2789238"/>
          <p14:tracePt t="111228" x="663575" y="2789238"/>
          <p14:tracePt t="111246" x="663575" y="2781300"/>
          <p14:tracePt t="111263" x="669925" y="2781300"/>
          <p14:tracePt t="111279" x="677863" y="2781300"/>
          <p14:tracePt t="111322" x="693738" y="2773363"/>
          <p14:tracePt t="111378" x="693738" y="2765425"/>
          <p14:tracePt t="111386" x="701675" y="2759075"/>
          <p14:tracePt t="111396" x="715963" y="2759075"/>
          <p14:tracePt t="111413" x="731838" y="2743200"/>
          <p14:tracePt t="111430" x="754063" y="2743200"/>
          <p14:tracePt t="111446" x="777875" y="2727325"/>
          <p14:tracePt t="111463" x="784225" y="2727325"/>
          <p14:tracePt t="111479" x="800100" y="2720975"/>
          <p14:tracePt t="111506" x="808038" y="2713038"/>
          <p14:tracePt t="111522" x="815975" y="2713038"/>
          <p14:tracePt t="111538" x="815975" y="2705100"/>
          <p14:tracePt t="111547" x="815975" y="2697163"/>
          <p14:tracePt t="111563" x="822325" y="2689225"/>
          <p14:tracePt t="111580" x="830263" y="2689225"/>
          <p14:tracePt t="116109" x="838200" y="2689225"/>
          <p14:tracePt t="116578" x="846138" y="2682875"/>
          <p14:tracePt t="116602" x="846138" y="2674938"/>
          <p14:tracePt t="116690" x="854075" y="2667000"/>
          <p14:tracePt t="116730" x="854075" y="2651125"/>
          <p14:tracePt t="117362" x="854075" y="2636838"/>
          <p14:tracePt t="117371" x="860425" y="2636838"/>
          <p14:tracePt t="117378" x="868363" y="2636838"/>
          <p14:tracePt t="117389" x="868363" y="2628900"/>
          <p14:tracePt t="117406" x="868363" y="2620963"/>
          <p14:tracePt t="117466" x="876300" y="2613025"/>
          <p14:tracePt t="117538" x="884238" y="2606675"/>
          <p14:tracePt t="117555" x="892175" y="2606675"/>
          <p14:tracePt t="117562" x="898525" y="2606675"/>
          <p14:tracePt t="117573" x="914400" y="2590800"/>
          <p14:tracePt t="117589" x="922338" y="2590800"/>
          <p14:tracePt t="117606" x="930275" y="2590800"/>
          <p14:tracePt t="117642" x="936625" y="2590800"/>
          <p14:tracePt t="117762" x="936625" y="2582863"/>
          <p14:tracePt t="117771" x="944563" y="2574925"/>
          <p14:tracePt t="117802" x="960438" y="2574925"/>
          <p14:tracePt t="117810" x="968375" y="2574925"/>
          <p14:tracePt t="117823" x="982663" y="2568575"/>
          <p14:tracePt t="117839" x="982663" y="2560638"/>
          <p14:tracePt t="117898" x="982663" y="2552700"/>
          <p14:tracePt t="117930" x="990600" y="2552700"/>
          <p14:tracePt t="117970" x="990600" y="2544763"/>
          <p14:tracePt t="118018" x="1006475" y="2544763"/>
          <p14:tracePt t="118026" x="1012825" y="2536825"/>
          <p14:tracePt t="118042" x="1012825" y="2530475"/>
          <p14:tracePt t="118058" x="1012825" y="2522538"/>
          <p14:tracePt t="118122" x="1020763" y="2522538"/>
          <p14:tracePt t="118146" x="1020763" y="2514600"/>
          <p14:tracePt t="118170" x="1028700" y="2514600"/>
          <p14:tracePt t="118178" x="1036638" y="2506663"/>
          <p14:tracePt t="118189" x="1044575" y="2492375"/>
          <p14:tracePt t="118205" x="1050925" y="2484438"/>
          <p14:tracePt t="118234" x="1050925" y="2476500"/>
          <p14:tracePt t="118298" x="1058863" y="2460625"/>
          <p14:tracePt t="118370" x="1066800" y="2460625"/>
          <p14:tracePt t="118394" x="1066800" y="2454275"/>
          <p14:tracePt t="118410" x="1066800" y="2446338"/>
          <p14:tracePt t="118426" x="1074738" y="2446338"/>
          <p14:tracePt t="118434" x="1074738" y="2438400"/>
          <p14:tracePt t="118458" x="1082675" y="2430463"/>
          <p14:tracePt t="118466" x="1082675" y="2422525"/>
          <p14:tracePt t="118482" x="1089025" y="2422525"/>
          <p14:tracePt t="118490" x="1089025" y="2400300"/>
          <p14:tracePt t="118507" x="1089025" y="2384425"/>
          <p14:tracePt t="118523" x="1112838" y="2354263"/>
          <p14:tracePt t="118540" x="1127125" y="2324100"/>
          <p14:tracePt t="118556" x="1135063" y="2316163"/>
          <p14:tracePt t="118572" x="1143000" y="2301875"/>
          <p14:tracePt t="118588" x="1150938" y="2293938"/>
          <p14:tracePt t="118604" x="1150938" y="2286000"/>
          <p14:tracePt t="118626" x="1150938" y="2278063"/>
          <p14:tracePt t="118650" x="1150938" y="2270125"/>
          <p14:tracePt t="118674" x="1158875" y="2270125"/>
          <p14:tracePt t="118698" x="1158875" y="2263775"/>
          <p14:tracePt t="118714" x="1165225" y="2255838"/>
          <p14:tracePt t="118730" x="1173163" y="2247900"/>
          <p14:tracePt t="118746" x="1196975" y="2239963"/>
          <p14:tracePt t="118756" x="1196975" y="2232025"/>
          <p14:tracePt t="118778" x="1203325" y="2232025"/>
          <p14:tracePt t="118858" x="1219200" y="2232025"/>
          <p14:tracePt t="118898" x="1235075" y="2232025"/>
          <p14:tracePt t="118906" x="1241425" y="2232025"/>
          <p14:tracePt t="118923" x="1265238" y="2217738"/>
          <p14:tracePt t="118939" x="1273175" y="2209800"/>
          <p14:tracePt t="118956" x="1279525" y="2187575"/>
          <p14:tracePt t="118973" x="1279525" y="2179638"/>
          <p14:tracePt t="119058" x="1287463" y="2179638"/>
          <p14:tracePt t="119074" x="1295400" y="2179638"/>
          <p14:tracePt t="119082" x="1303338" y="2179638"/>
          <p14:tracePt t="119098" x="1303338" y="2171700"/>
          <p14:tracePt t="119106" x="1311275" y="2171700"/>
          <p14:tracePt t="119130" x="1311275" y="2155825"/>
          <p14:tracePt t="119146" x="1317625" y="2149475"/>
          <p14:tracePt t="119186" x="1325563" y="2133600"/>
          <p14:tracePt t="119282" x="1333500" y="2133600"/>
          <p14:tracePt t="119418" x="1349375" y="2133600"/>
          <p14:tracePt t="119442" x="1355725" y="2133600"/>
          <p14:tracePt t="119450" x="1363663" y="2133600"/>
          <p14:tracePt t="119458" x="1379538" y="2133600"/>
          <p14:tracePt t="119471" x="1387475" y="2141538"/>
          <p14:tracePt t="119488" x="1401763" y="2155825"/>
          <p14:tracePt t="119505" x="1409700" y="2163763"/>
          <p14:tracePt t="119523" x="1431925" y="2179638"/>
          <p14:tracePt t="119555" x="1439863" y="2187575"/>
          <p14:tracePt t="119578" x="1447800" y="2193925"/>
          <p14:tracePt t="119690" x="1455738" y="2193925"/>
          <p14:tracePt t="119698" x="1455738" y="2201863"/>
          <p14:tracePt t="119706" x="1463675" y="2201863"/>
          <p14:tracePt t="119721" x="1470025" y="2209800"/>
          <p14:tracePt t="119746" x="1477963" y="2217738"/>
          <p14:tracePt t="119771" x="1485900" y="2225675"/>
          <p14:tracePt t="119922" x="1493838" y="2225675"/>
          <p14:tracePt t="120346" x="1501775" y="2225675"/>
          <p14:tracePt t="120354" x="1508125" y="2225675"/>
          <p14:tracePt t="120387" x="1516063" y="2225675"/>
          <p14:tracePt t="120410" x="1531938" y="2225675"/>
          <p14:tracePt t="120442" x="1539875" y="2225675"/>
          <p14:tracePt t="120514" x="1546225" y="2225675"/>
          <p14:tracePt t="120530" x="1554163" y="2225675"/>
          <p14:tracePt t="120554" x="1562100" y="2225675"/>
          <p14:tracePt t="120658" x="1570038" y="2225675"/>
          <p14:tracePt t="120674" x="1577975" y="2225675"/>
          <p14:tracePt t="120722" x="1584325" y="2225675"/>
          <p14:tracePt t="120810" x="1584325" y="2232025"/>
          <p14:tracePt t="120962" x="1584325" y="2239963"/>
          <p14:tracePt t="120978" x="1570038" y="2239963"/>
          <p14:tracePt t="121074" x="1562100" y="2239963"/>
          <p14:tracePt t="121154" x="1546225" y="2239963"/>
          <p14:tracePt t="122039" x="1539875" y="2239963"/>
          <p14:tracePt t="122890" x="1531938" y="2239963"/>
          <p14:tracePt t="122922" x="1524000" y="2239963"/>
          <p14:tracePt t="122930" x="1524000" y="2247900"/>
          <p14:tracePt t="122938" x="1516063" y="2247900"/>
          <p14:tracePt t="122951" x="1501775" y="2263775"/>
          <p14:tracePt t="122968" x="1485900" y="2270125"/>
          <p14:tracePt t="122984" x="1470025" y="2286000"/>
          <p14:tracePt t="123001" x="1463675" y="2308225"/>
          <p14:tracePt t="123021" x="1455738" y="2308225"/>
          <p14:tracePt t="123035" x="1431925" y="2316163"/>
          <p14:tracePt t="123051" x="1425575" y="2324100"/>
          <p14:tracePt t="123067" x="1417638" y="2332038"/>
          <p14:tracePt t="123085" x="1401763" y="2346325"/>
          <p14:tracePt t="123101" x="1387475" y="2354263"/>
          <p14:tracePt t="123117" x="1371600" y="2370138"/>
          <p14:tracePt t="123134" x="1355725" y="2378075"/>
          <p14:tracePt t="123151" x="1341438" y="2392363"/>
          <p14:tracePt t="123168" x="1317625" y="2408238"/>
          <p14:tracePt t="123185" x="1311275" y="2416175"/>
          <p14:tracePt t="123201" x="1287463" y="2430463"/>
          <p14:tracePt t="123201" x="1279525" y="2438400"/>
          <p14:tracePt t="123220" x="1265238" y="2460625"/>
          <p14:tracePt t="123235" x="1249363" y="2468563"/>
          <p14:tracePt t="123252" x="1235075" y="2484438"/>
          <p14:tracePt t="123268" x="1219200" y="2492375"/>
          <p14:tracePt t="123284" x="1189038" y="2522538"/>
          <p14:tracePt t="123301" x="1173163" y="2530475"/>
          <p14:tracePt t="123317" x="1150938" y="2544763"/>
          <p14:tracePt t="123334" x="1143000" y="2544763"/>
          <p14:tracePt t="123350" x="1135063" y="2560638"/>
          <p14:tracePt t="123367" x="1127125" y="2560638"/>
          <p14:tracePt t="123386" x="1120775" y="2568575"/>
          <p14:tracePt t="123400" x="1112838" y="2574925"/>
          <p14:tracePt t="123417" x="1104900" y="2590800"/>
          <p14:tracePt t="123417" x="1089025" y="2598738"/>
          <p14:tracePt t="123435" x="1082675" y="2606675"/>
          <p14:tracePt t="123451" x="1074738" y="2613025"/>
          <p14:tracePt t="123467" x="1082675" y="2613025"/>
          <p14:tracePt t="123690" x="1089025" y="2613025"/>
          <p14:tracePt t="123699" x="1096963" y="2613025"/>
          <p14:tracePt t="123723" x="1104900" y="2613025"/>
          <p14:tracePt t="123731" x="1120775" y="2613025"/>
          <p14:tracePt t="123738" x="1120775" y="2606675"/>
          <p14:tracePt t="123754" x="1127125" y="2606675"/>
          <p14:tracePt t="123771" x="1135063" y="2598738"/>
          <p14:tracePt t="123783" x="1143000" y="2590800"/>
          <p14:tracePt t="123800" x="1158875" y="2582863"/>
          <p14:tracePt t="123817" x="1173163" y="2568575"/>
          <p14:tracePt t="123834" x="1189038" y="2552700"/>
          <p14:tracePt t="123851" x="1203325" y="2544763"/>
          <p14:tracePt t="123868" x="1219200" y="2530475"/>
          <p14:tracePt t="123884" x="1235075" y="2522538"/>
          <p14:tracePt t="123900" x="1249363" y="2514600"/>
          <p14:tracePt t="123916" x="1265238" y="2498725"/>
          <p14:tracePt t="123934" x="1279525" y="2492375"/>
          <p14:tracePt t="123949" x="1287463" y="2484438"/>
          <p14:tracePt t="123966" x="1303338" y="2476500"/>
          <p14:tracePt t="123984" x="1317625" y="2468563"/>
          <p14:tracePt t="124000" x="1341438" y="2460625"/>
          <p14:tracePt t="124017" x="1363663" y="2446338"/>
          <p14:tracePt t="124017" x="1379538" y="2438400"/>
          <p14:tracePt t="124035" x="1393825" y="2430463"/>
          <p14:tracePt t="124050" x="1425575" y="2422525"/>
          <p14:tracePt t="124067" x="1439863" y="2416175"/>
          <p14:tracePt t="124084" x="1447800" y="2408238"/>
          <p14:tracePt t="124106" x="1455738" y="2408238"/>
          <p14:tracePt t="124117" x="1463675" y="2392363"/>
          <p14:tracePt t="124133" x="1477963" y="2392363"/>
          <p14:tracePt t="124162" x="1485900" y="2384425"/>
          <p14:tracePt t="124178" x="1493838" y="2378075"/>
          <p14:tracePt t="124186" x="1508125" y="2378075"/>
          <p14:tracePt t="124198" x="1524000" y="2370138"/>
          <p14:tracePt t="124215" x="1539875" y="2362200"/>
          <p14:tracePt t="124233" x="1546225" y="2362200"/>
          <p14:tracePt t="124249" x="1570038" y="2346325"/>
          <p14:tracePt t="124267" x="1570038" y="2339975"/>
          <p14:tracePt t="124282" x="1577975" y="2332038"/>
          <p14:tracePt t="124301" x="1584325" y="2324100"/>
          <p14:tracePt t="125206" x="1584325" y="2316163"/>
          <p14:tracePt t="125354" x="1584325" y="2308225"/>
          <p14:tracePt t="125410" x="1584325" y="2301875"/>
          <p14:tracePt t="125418" x="1592263" y="2293938"/>
          <p14:tracePt t="125431" x="1592263" y="2286000"/>
          <p14:tracePt t="125448" x="1600200" y="2270125"/>
          <p14:tracePt t="125448" x="1600200" y="2263775"/>
          <p14:tracePt t="125467" x="1616075" y="2232025"/>
          <p14:tracePt t="125481" x="1638300" y="2179638"/>
          <p14:tracePt t="125499" x="1654175" y="2141538"/>
          <p14:tracePt t="125516" x="1668463" y="2111375"/>
          <p14:tracePt t="125533" x="1668463" y="2087563"/>
          <p14:tracePt t="125549" x="1676400" y="2057400"/>
          <p14:tracePt t="125566" x="1684338" y="2027238"/>
          <p14:tracePt t="125582" x="1698625" y="2011363"/>
          <p14:tracePt t="125599" x="1698625" y="1997075"/>
          <p14:tracePt t="125615" x="1698625" y="1973263"/>
          <p14:tracePt t="125632" x="1714500" y="1958975"/>
          <p14:tracePt t="125632" x="1722438" y="1943100"/>
          <p14:tracePt t="125651" x="1730375" y="1920875"/>
          <p14:tracePt t="125665" x="1736725" y="1882775"/>
          <p14:tracePt t="125665" x="1744663" y="1858963"/>
          <p14:tracePt t="125683" x="1752600" y="1828800"/>
          <p14:tracePt t="125699" x="1768475" y="1806575"/>
          <p14:tracePt t="125716" x="1768475" y="1790700"/>
          <p14:tracePt t="125733" x="1768475" y="1774825"/>
          <p14:tracePt t="125749" x="1774825" y="1768475"/>
          <p14:tracePt t="125766" x="1782763" y="1760538"/>
          <p14:tracePt t="125781" x="1798638" y="1736725"/>
          <p14:tracePt t="125798" x="1806575" y="1730375"/>
          <p14:tracePt t="125815" x="1820863" y="1684338"/>
          <p14:tracePt t="125832" x="1828800" y="1668463"/>
          <p14:tracePt t="125848" x="1828800" y="1646238"/>
          <p14:tracePt t="125866" x="1836738" y="1638300"/>
          <p14:tracePt t="125866" x="1836738" y="1622425"/>
          <p14:tracePt t="125883" x="1844675" y="1622425"/>
          <p14:tracePt t="125898" x="1844675" y="1592263"/>
          <p14:tracePt t="125916" x="1851025" y="1577975"/>
          <p14:tracePt t="125933" x="1866900" y="1554163"/>
          <p14:tracePt t="125948" x="1874838" y="1524000"/>
          <p14:tracePt t="125965" x="1889125" y="1493838"/>
          <p14:tracePt t="125982" x="1912938" y="1455738"/>
          <p14:tracePt t="125998" x="1920875" y="1409700"/>
          <p14:tracePt t="126015" x="1943100" y="1379538"/>
          <p14:tracePt t="126032" x="1958975" y="1341438"/>
          <p14:tracePt t="126048" x="1958975" y="1311275"/>
          <p14:tracePt t="126064" x="1965325" y="1287463"/>
          <p14:tracePt t="126080" x="1973263" y="1279525"/>
          <p14:tracePt t="126099" x="1981200" y="1265238"/>
          <p14:tracePt t="126116" x="1989138" y="1257300"/>
          <p14:tracePt t="126132" x="2003425" y="1235075"/>
          <p14:tracePt t="126150" x="2003425" y="1211263"/>
          <p14:tracePt t="126165" x="2027238" y="1196975"/>
          <p14:tracePt t="126181" x="2035175" y="1189038"/>
          <p14:tracePt t="126202" x="2049463" y="1189038"/>
          <p14:tracePt t="126258" x="2057400" y="1189038"/>
          <p14:tracePt t="126338" x="2065338" y="1189038"/>
          <p14:tracePt t="126354" x="2087563" y="1189038"/>
          <p14:tracePt t="126363" x="2103438" y="1203325"/>
          <p14:tracePt t="126370" x="2125663" y="1219200"/>
          <p14:tracePt t="126381" x="2155825" y="1257300"/>
          <p14:tracePt t="126397" x="2209800" y="1295400"/>
          <p14:tracePt t="126414" x="2239963" y="1325563"/>
          <p14:tracePt t="126431" x="2270125" y="1363663"/>
          <p14:tracePt t="126448" x="2286000" y="1387475"/>
          <p14:tracePt t="126464" x="2301875" y="1401763"/>
          <p14:tracePt t="126481" x="2308225" y="1455738"/>
          <p14:tracePt t="126481" x="2308225" y="1463675"/>
          <p14:tracePt t="126499" x="2332038" y="1508125"/>
          <p14:tracePt t="126516" x="2354263" y="1546225"/>
          <p14:tracePt t="126532" x="2354263" y="1600200"/>
          <p14:tracePt t="126548" x="2362200" y="1616075"/>
          <p14:tracePt t="126565" x="2378075" y="1646238"/>
          <p14:tracePt t="126581" x="2378075" y="1668463"/>
          <p14:tracePt t="126597" x="2378075" y="1698625"/>
          <p14:tracePt t="126614" x="2378075" y="1744663"/>
          <p14:tracePt t="126631" x="2378075" y="1798638"/>
          <p14:tracePt t="126648" x="2400300" y="1889125"/>
          <p14:tracePt t="126664" x="2416175" y="1981200"/>
          <p14:tracePt t="126681" x="2438400" y="2095500"/>
          <p14:tracePt t="126697" x="2460625" y="2193925"/>
          <p14:tracePt t="126697" x="2468563" y="2225675"/>
          <p14:tracePt t="126715" x="2484438" y="2301875"/>
          <p14:tracePt t="126731" x="2484438" y="2339975"/>
          <p14:tracePt t="126748" x="2492375" y="2378075"/>
          <p14:tracePt t="126765" x="2492375" y="2422525"/>
          <p14:tracePt t="126781" x="2506663" y="2476500"/>
          <p14:tracePt t="126798" x="2568575" y="2560638"/>
          <p14:tracePt t="126815" x="2606675" y="2628900"/>
          <p14:tracePt t="126831" x="2636838" y="2689225"/>
          <p14:tracePt t="126847" x="2659063" y="2751138"/>
          <p14:tracePt t="126864" x="2667000" y="2789238"/>
          <p14:tracePt t="126880" x="2667000" y="2835275"/>
          <p14:tracePt t="126897" x="2667000" y="2873375"/>
          <p14:tracePt t="126897" x="2667000" y="2895600"/>
          <p14:tracePt t="126915" x="2674938" y="2949575"/>
          <p14:tracePt t="126931" x="2674938" y="2971800"/>
          <p14:tracePt t="126948" x="2674938" y="3001963"/>
          <p14:tracePt t="126965" x="2674938" y="3017838"/>
          <p14:tracePt t="126981" x="2674938" y="3040063"/>
          <p14:tracePt t="126997" x="2674938" y="3048000"/>
          <p14:tracePt t="127014" x="2674938" y="3063875"/>
          <p14:tracePt t="127030" x="2674938" y="3070225"/>
          <p14:tracePt t="127046" x="2674938" y="3078163"/>
          <p14:tracePt t="127062" x="2674938" y="3094038"/>
          <p14:tracePt t="127080" x="2674938" y="3116263"/>
          <p14:tracePt t="127097" x="2674938" y="3146425"/>
          <p14:tracePt t="127116" x="2674938" y="3154363"/>
          <p14:tracePt t="127130" x="2674938" y="3178175"/>
          <p14:tracePt t="127149" x="2674938" y="3192463"/>
          <p14:tracePt t="127164" x="2674938" y="3200400"/>
          <p14:tracePt t="127180" x="2674938" y="3208338"/>
          <p14:tracePt t="127196" x="2674938" y="3216275"/>
          <p14:tracePt t="127218" x="2674938" y="3222625"/>
          <p14:tracePt t="127282" x="2674938" y="3246438"/>
          <p14:tracePt t="127794" x="2674938" y="3254375"/>
          <p14:tracePt t="127834" x="2674938" y="3260725"/>
          <p14:tracePt t="127906" x="2674938" y="3268663"/>
          <p14:tracePt t="129124" x="2667000" y="3268663"/>
          <p14:tracePt t="129354" x="2651125" y="3268663"/>
          <p14:tracePt t="130002" x="2636838" y="3284538"/>
          <p14:tracePt t="130010" x="2620963" y="3330575"/>
          <p14:tracePt t="130028" x="2590800" y="3360738"/>
          <p14:tracePt t="130045" x="2552700" y="3413125"/>
          <p14:tracePt t="130060" x="2498725" y="3482975"/>
          <p14:tracePt t="130076" x="2422525" y="3543300"/>
          <p14:tracePt t="130093" x="2324100" y="3611563"/>
          <p14:tracePt t="130111" x="2247900" y="3665538"/>
          <p14:tracePt t="130126" x="2187575" y="3695700"/>
          <p14:tracePt t="130144" x="2155825" y="3717925"/>
          <p14:tracePt t="130159" x="2133600" y="3725863"/>
          <p14:tracePt t="130177" x="2117725" y="3741738"/>
          <p14:tracePt t="130195" x="2103438" y="3756025"/>
          <p14:tracePt t="130211" x="2079625" y="3779838"/>
          <p14:tracePt t="130228" x="2057400" y="3802063"/>
          <p14:tracePt t="130244" x="2041525" y="3810000"/>
          <p14:tracePt t="130260" x="2035175" y="3817938"/>
          <p14:tracePt t="130277" x="2003425" y="3848100"/>
          <p14:tracePt t="130294" x="1981200" y="3878263"/>
          <p14:tracePt t="130310" x="1965325" y="3902075"/>
          <p14:tracePt t="130327" x="1958975" y="3916363"/>
          <p14:tracePt t="130344" x="1958975" y="3932238"/>
          <p14:tracePt t="130360" x="1958975" y="3946525"/>
          <p14:tracePt t="130377" x="1958975" y="3962400"/>
          <p14:tracePt t="130393" x="1958975" y="3970338"/>
          <p14:tracePt t="130409" x="1958975" y="3978275"/>
          <p14:tracePt t="130426" x="1958975" y="4000500"/>
          <p14:tracePt t="130444" x="1958975" y="4016375"/>
          <p14:tracePt t="130460" x="1965325" y="4030663"/>
          <p14:tracePt t="130562" x="1973263" y="4038600"/>
          <p14:tracePt t="130578" x="1989138" y="4038600"/>
          <p14:tracePt t="130586" x="2011363" y="4060825"/>
          <p14:tracePt t="130594" x="2057400" y="4092575"/>
          <p14:tracePt t="130611" x="2103438" y="4106863"/>
          <p14:tracePt t="130628" x="2111375" y="4106863"/>
          <p14:tracePt t="130644" x="2125663" y="4106863"/>
          <p14:tracePt t="130738" x="2133600" y="4106863"/>
          <p14:tracePt t="130746" x="2141538" y="4106863"/>
          <p14:tracePt t="130760" x="2149475" y="4092575"/>
          <p14:tracePt t="131626" x="2163763" y="4068763"/>
          <p14:tracePt t="131634" x="2179638" y="4054475"/>
          <p14:tracePt t="131644" x="2193925" y="4030663"/>
          <p14:tracePt t="131660" x="2217738" y="4000500"/>
          <p14:tracePt t="131676" x="2255838" y="3940175"/>
          <p14:tracePt t="131693" x="2301875" y="3886200"/>
          <p14:tracePt t="131709" x="2339975" y="3802063"/>
          <p14:tracePt t="131726" x="2378075" y="3763963"/>
          <p14:tracePt t="131742" x="2408238" y="3733800"/>
          <p14:tracePt t="131759" x="2460625" y="3711575"/>
          <p14:tracePt t="131776" x="2536825" y="3687763"/>
          <p14:tracePt t="131792" x="2590800" y="3649663"/>
          <p14:tracePt t="131809" x="2613025" y="3635375"/>
          <p14:tracePt t="131809" x="2636838" y="3627438"/>
          <p14:tracePt t="131827" x="2651125" y="3603625"/>
          <p14:tracePt t="131843" x="2689225" y="3581400"/>
          <p14:tracePt t="131860" x="2727325" y="3527425"/>
          <p14:tracePt t="131876" x="2765425" y="3489325"/>
          <p14:tracePt t="131893" x="2827338" y="3451225"/>
          <p14:tracePt t="131909" x="2865438" y="3406775"/>
          <p14:tracePt t="131926" x="2865438" y="3390900"/>
          <p14:tracePt t="131941" x="2865438" y="3375025"/>
          <p14:tracePt t="131958" x="2865438" y="3368675"/>
          <p14:tracePt t="132036" x="2857500" y="3352800"/>
          <p14:tracePt t="132066" x="2827338" y="3336925"/>
          <p14:tracePt t="132074" x="2803525" y="3314700"/>
          <p14:tracePt t="132082" x="2797175" y="3314700"/>
          <p14:tracePt t="132093" x="2765425" y="3284538"/>
          <p14:tracePt t="132109" x="2751138" y="3284538"/>
          <p14:tracePt t="132124" x="2735263" y="3276600"/>
          <p14:tracePt t="132141" x="2720975" y="3276600"/>
          <p14:tracePt t="132194" x="2713038" y="3276600"/>
          <p14:tracePt t="132202" x="2705100" y="3276600"/>
          <p14:tracePt t="132210" x="2697163" y="3276600"/>
          <p14:tracePt t="132225" x="2682875" y="3276600"/>
          <p14:tracePt t="132242" x="2667000" y="3276600"/>
          <p14:tracePt t="132290" x="2659063" y="3276600"/>
          <p14:tracePt t="132307" x="2644775" y="3276600"/>
          <p14:tracePt t="132946" x="2613025" y="3260725"/>
          <p14:tracePt t="132955" x="2598738" y="3230563"/>
          <p14:tracePt t="132962" x="2568575" y="3208338"/>
          <p14:tracePt t="132974" x="2530475" y="3184525"/>
          <p14:tracePt t="132991" x="2492375" y="3146425"/>
          <p14:tracePt t="133008" x="2460625" y="3116263"/>
          <p14:tracePt t="133025" x="2408238" y="3086100"/>
          <p14:tracePt t="133041" x="2346325" y="3070225"/>
          <p14:tracePt t="133041" x="2316163" y="3063875"/>
          <p14:tracePt t="133059" x="2270125" y="3048000"/>
          <p14:tracePt t="133075" x="2225675" y="3040063"/>
          <p14:tracePt t="133092" x="2133600" y="3017838"/>
          <p14:tracePt t="133109" x="2041525" y="2987675"/>
          <p14:tracePt t="133125" x="1965325" y="2963863"/>
          <p14:tracePt t="133140" x="1912938" y="2949575"/>
          <p14:tracePt t="133156" x="1844675" y="2941638"/>
          <p14:tracePt t="133174" x="1768475" y="2925763"/>
          <p14:tracePt t="133191" x="1668463" y="2911475"/>
          <p14:tracePt t="133207" x="1608138" y="2903538"/>
          <p14:tracePt t="133224" x="1485900" y="2857500"/>
          <p14:tracePt t="133240" x="1439863" y="2857500"/>
          <p14:tracePt t="133240" x="1417638" y="2841625"/>
          <p14:tracePt t="133259" x="1379538" y="2841625"/>
          <p14:tracePt t="133276" x="1349375" y="2841625"/>
          <p14:tracePt t="133276" x="1311275" y="2841625"/>
          <p14:tracePt t="133291" x="1227138" y="2841625"/>
          <p14:tracePt t="133308" x="1165225" y="2841625"/>
          <p14:tracePt t="133325" x="1112838" y="2841625"/>
          <p14:tracePt t="133341" x="1066800" y="2841625"/>
          <p14:tracePt t="133357" x="1020763" y="2841625"/>
          <p14:tracePt t="133374" x="990600" y="2841625"/>
          <p14:tracePt t="133390" x="944563" y="2835275"/>
          <p14:tracePt t="133407" x="884238" y="2835275"/>
          <p14:tracePt t="133424" x="838200" y="2827338"/>
          <p14:tracePt t="133440" x="830263" y="2827338"/>
          <p14:tracePt t="133457" x="822325" y="2827338"/>
          <p14:tracePt t="133473" x="815975" y="2819400"/>
          <p14:tracePt t="134398" x="822325" y="2811463"/>
          <p14:tracePt t="134866" x="830263" y="2811463"/>
          <p14:tracePt t="134906" x="838200" y="2811463"/>
          <p14:tracePt t="135386" x="846138" y="2811463"/>
          <p14:tracePt t="135442" x="854075" y="2811463"/>
          <p14:tracePt t="135466" x="860425" y="2811463"/>
          <p14:tracePt t="135474" x="876300" y="2811463"/>
          <p14:tracePt t="135498" x="892175" y="2811463"/>
          <p14:tracePt t="135507" x="906463" y="2811463"/>
          <p14:tracePt t="135521" x="952500" y="2819400"/>
          <p14:tracePt t="135540" x="974725" y="2827338"/>
          <p14:tracePt t="135555" x="1006475" y="2841625"/>
          <p14:tracePt t="135572" x="1020763" y="2841625"/>
          <p14:tracePt t="135588" x="1050925" y="2857500"/>
          <p14:tracePt t="135605" x="1104900" y="2879725"/>
          <p14:tracePt t="135622" x="1143000" y="2895600"/>
          <p14:tracePt t="135639" x="1196975" y="2911475"/>
          <p14:tracePt t="135656" x="1249363" y="2933700"/>
          <p14:tracePt t="135672" x="1349375" y="2941638"/>
          <p14:tracePt t="135688" x="1493838" y="2955925"/>
          <p14:tracePt t="135688" x="1584325" y="2963863"/>
          <p14:tracePt t="135707" x="1654175" y="2963863"/>
          <p14:tracePt t="135721" x="1744663" y="2963863"/>
          <p14:tracePt t="135739" x="1774825" y="2971800"/>
          <p14:tracePt t="135756" x="1798638" y="2971800"/>
          <p14:tracePt t="135772" x="1882775" y="2971800"/>
          <p14:tracePt t="135788" x="1958975" y="2971800"/>
          <p14:tracePt t="135805" x="2049463" y="2979738"/>
          <p14:tracePt t="135821" x="2133600" y="3009900"/>
          <p14:tracePt t="135838" x="2149475" y="3017838"/>
          <p14:tracePt t="135854" x="2163763" y="3025775"/>
          <p14:tracePt t="135890" x="2193925" y="3025775"/>
          <p14:tracePt t="135906" x="2225675" y="3032125"/>
          <p14:tracePt t="135914" x="2293938" y="3055938"/>
          <p14:tracePt t="135923" x="2332038" y="3078163"/>
          <p14:tracePt t="135939" x="2346325" y="3094038"/>
          <p14:tracePt t="135955" x="2354263" y="3094038"/>
          <p14:tracePt t="135978" x="2370138" y="3094038"/>
          <p14:tracePt t="135994" x="2378075" y="3108325"/>
          <p14:tracePt t="136004" x="2438400" y="3124200"/>
          <p14:tracePt t="136021" x="2468563" y="3146425"/>
          <p14:tracePt t="136038" x="2506663" y="3170238"/>
          <p14:tracePt t="136055" x="2522538" y="3170238"/>
          <p14:tracePt t="136074" x="2530475" y="3170238"/>
          <p14:tracePt t="136087" x="2536825" y="3184525"/>
          <p14:tracePt t="136106" x="2536825" y="3192463"/>
          <p14:tracePt t="138421" x="2544763" y="3200400"/>
          <p14:tracePt t="139266" x="2560638" y="3216275"/>
          <p14:tracePt t="139274" x="2568575" y="3222625"/>
          <p14:tracePt t="139284" x="2568575" y="3230563"/>
          <p14:tracePt t="139301" x="2574925" y="3254375"/>
          <p14:tracePt t="139317" x="2582863" y="3268663"/>
          <p14:tracePt t="139338" x="2582863" y="3276600"/>
          <p14:tracePt t="139426" x="2590800" y="3276600"/>
          <p14:tracePt t="139442" x="2590800" y="3268663"/>
          <p14:tracePt t="139778" x="2606675" y="3260725"/>
          <p14:tracePt t="139794" x="2606675" y="3254375"/>
          <p14:tracePt t="139810" x="2606675" y="3238500"/>
          <p14:tracePt t="139826" x="2606675" y="3230563"/>
          <p14:tracePt t="139842" x="2606675" y="3222625"/>
          <p14:tracePt t="139851" x="2620963" y="3208338"/>
          <p14:tracePt t="139868" x="2620963" y="3192463"/>
          <p14:tracePt t="139885" x="2620963" y="3178175"/>
          <p14:tracePt t="139900" x="2620963" y="3146425"/>
          <p14:tracePt t="139917" x="2620963" y="3132138"/>
          <p14:tracePt t="139933" x="2628900" y="3124200"/>
          <p14:tracePt t="139954" x="2636838" y="3124200"/>
          <p14:tracePt t="140522" x="2636838" y="3132138"/>
          <p14:tracePt t="140546" x="2636838" y="3140075"/>
          <p14:tracePt t="140555" x="2636838" y="3146425"/>
          <p14:tracePt t="140566" x="2636838" y="3162300"/>
          <p14:tracePt t="140582" x="2636838" y="3170238"/>
          <p14:tracePt t="140599" x="2636838" y="3178175"/>
          <p14:tracePt t="140616" x="2636838" y="3184525"/>
          <p14:tracePt t="140633" x="2636838" y="3192463"/>
          <p14:tracePt t="145935" x="2644775" y="3192463"/>
          <p14:tracePt t="146226" x="2651125" y="3192463"/>
          <p14:tracePt t="146274" x="2651125" y="3184525"/>
          <p14:tracePt t="146298" x="2651125" y="3178175"/>
          <p14:tracePt t="146314" x="2659063" y="3178175"/>
          <p14:tracePt t="146330" x="2659063" y="3170238"/>
          <p14:tracePt t="146346" x="2659063" y="3162300"/>
          <p14:tracePt t="146354" x="2659063" y="3154363"/>
          <p14:tracePt t="146362" x="2659063" y="3146425"/>
          <p14:tracePt t="146378" x="2659063" y="3132138"/>
          <p14:tracePt t="146395" x="2667000" y="3132138"/>
          <p14:tracePt t="146411" x="2667000" y="3124200"/>
          <p14:tracePt t="146426" x="2667000" y="3108325"/>
          <p14:tracePt t="146443" x="2667000" y="3101975"/>
          <p14:tracePt t="146460" x="2667000" y="3094038"/>
          <p14:tracePt t="146477" x="2667000" y="3078163"/>
          <p14:tracePt t="146498" x="2667000" y="3070225"/>
          <p14:tracePt t="146538" x="2667000" y="3063875"/>
          <p14:tracePt t="146546" x="2667000" y="3048000"/>
          <p14:tracePt t="146570" x="2667000" y="3040063"/>
          <p14:tracePt t="146578" x="2667000" y="3032125"/>
          <p14:tracePt t="146578" x="2667000" y="3025775"/>
          <p14:tracePt t="146595" x="2667000" y="2987675"/>
          <p14:tracePt t="146611" x="2667000" y="2971800"/>
          <p14:tracePt t="146628" x="2659063" y="2955925"/>
          <p14:tracePt t="146645" x="2644775" y="2933700"/>
          <p14:tracePt t="146660" x="2636838" y="2933700"/>
          <p14:tracePt t="146770" x="2620963" y="2933700"/>
          <p14:tracePt t="146786" x="2606675" y="2933700"/>
          <p14:tracePt t="146818" x="2598738" y="2955925"/>
          <p14:tracePt t="146827" x="2598738" y="2963863"/>
          <p14:tracePt t="146843" x="2598738" y="2971800"/>
          <p14:tracePt t="146850" x="2598738" y="2979738"/>
          <p14:tracePt t="146860" x="2598738" y="2987675"/>
          <p14:tracePt t="146876" x="2598738" y="3001963"/>
          <p14:tracePt t="146893" x="2598738" y="3009900"/>
          <p14:tracePt t="146909" x="2598738" y="3017838"/>
          <p14:tracePt t="146926" x="2598738" y="3032125"/>
          <p14:tracePt t="146944" x="2598738" y="3040063"/>
          <p14:tracePt t="146959" x="2598738" y="3055938"/>
          <p14:tracePt t="146976" x="2598738" y="3070225"/>
          <p14:tracePt t="146992" x="2598738" y="3078163"/>
          <p14:tracePt t="147010" x="2598738" y="3101975"/>
          <p14:tracePt t="147027" x="2598738" y="3108325"/>
          <p14:tracePt t="147082" x="2598738" y="3124200"/>
          <p14:tracePt t="147114" x="2598738" y="3132138"/>
          <p14:tracePt t="147130" x="2598738" y="3146425"/>
          <p14:tracePt t="147138" x="2598738" y="3154363"/>
          <p14:tracePt t="147146" x="2598738" y="3170238"/>
          <p14:tracePt t="147162" x="2598738" y="3178175"/>
          <p14:tracePt t="148067" x="2613025" y="3184525"/>
          <p14:tracePt t="149025" x="2620963" y="3192463"/>
          <p14:tracePt t="149874" x="2628900" y="3192463"/>
          <p14:tracePt t="149906" x="2636838" y="3192463"/>
          <p14:tracePt t="149986" x="2644775" y="3200400"/>
          <p14:tracePt t="150026" x="2651125" y="3200400"/>
          <p14:tracePt t="150042" x="2659063" y="3200400"/>
          <p14:tracePt t="150082" x="2667000" y="3208338"/>
          <p14:tracePt t="150090" x="2674938" y="3208338"/>
          <p14:tracePt t="151005" x="2674938" y="3216275"/>
          <p14:tracePt t="153156" x="2682875" y="3216275"/>
          <p14:tracePt t="153690" x="2689225" y="3216275"/>
          <p14:tracePt t="153698" x="2697163" y="3216275"/>
          <p14:tracePt t="153706" x="2705100" y="3216275"/>
          <p14:tracePt t="153722" x="2720975" y="3216275"/>
          <p14:tracePt t="153736" x="2727325" y="3216275"/>
          <p14:tracePt t="153752" x="2735263" y="3216275"/>
          <p14:tracePt t="153810" x="2743200" y="3216275"/>
          <p14:tracePt t="153834" x="2759075" y="3222625"/>
          <p14:tracePt t="153858" x="2751138" y="3230563"/>
          <p14:tracePt t="154026" x="2743200" y="3238500"/>
          <p14:tracePt t="154058" x="2735263" y="3238500"/>
          <p14:tracePt t="154116" x="2727325" y="3238500"/>
          <p14:tracePt t="154146" x="2720975" y="3238500"/>
          <p14:tracePt t="154154" x="2713038" y="3238500"/>
          <p14:tracePt t="154168" x="2705100" y="3246438"/>
          <p14:tracePt t="154185" x="2689225" y="3246438"/>
          <p14:tracePt t="155137" x="2705100" y="3246438"/>
          <p14:tracePt t="155290" x="2705100" y="3254375"/>
          <p14:tracePt t="155562" x="2697163" y="3260725"/>
          <p14:tracePt t="155602" x="2705100" y="3260725"/>
          <p14:tracePt t="155906" x="2720975" y="3260725"/>
          <p14:tracePt t="155915" x="2743200" y="3268663"/>
          <p14:tracePt t="155922" x="2751138" y="3276600"/>
          <p14:tracePt t="155933" x="2781300" y="3292475"/>
          <p14:tracePt t="155950" x="2797175" y="3306763"/>
          <p14:tracePt t="155967" x="2797175" y="3314700"/>
          <p14:tracePt t="155983" x="2811463" y="3322638"/>
          <p14:tracePt t="156001" x="2841625" y="3352800"/>
          <p14:tracePt t="156001" x="2857500" y="3368675"/>
          <p14:tracePt t="156019" x="2865438" y="3382963"/>
          <p14:tracePt t="156019" x="2887663" y="3398838"/>
          <p14:tracePt t="156035" x="2925763" y="3444875"/>
          <p14:tracePt t="156051" x="2963863" y="3513138"/>
          <p14:tracePt t="156068" x="3009900" y="3589338"/>
          <p14:tracePt t="156085" x="3040063" y="3635375"/>
          <p14:tracePt t="156101" x="3078163" y="3687763"/>
          <p14:tracePt t="156117" x="3108325" y="3741738"/>
          <p14:tracePt t="156134" x="3132138" y="3779838"/>
          <p14:tracePt t="156152" x="3208338" y="3870325"/>
          <p14:tracePt t="156167" x="3216275" y="3946525"/>
          <p14:tracePt t="156184" x="3254375" y="4046538"/>
          <p14:tracePt t="156200" x="3254375" y="4152900"/>
          <p14:tracePt t="156200" x="3254375" y="4191000"/>
          <p14:tracePt t="156218" x="3254375" y="4237038"/>
          <p14:tracePt t="156234" x="3254375" y="4321175"/>
          <p14:tracePt t="156251" x="3254375" y="4359275"/>
          <p14:tracePt t="156268" x="3268663" y="4403725"/>
          <p14:tracePt t="156284" x="3276600" y="4441825"/>
          <p14:tracePt t="156300" x="3284538" y="4495800"/>
          <p14:tracePt t="156317" x="3284538" y="4564063"/>
          <p14:tracePt t="156334" x="3284538" y="4640263"/>
          <p14:tracePt t="156350" x="3284538" y="4686300"/>
          <p14:tracePt t="156367" x="3284538" y="4716463"/>
          <p14:tracePt t="156384" x="3284538" y="4732338"/>
          <p14:tracePt t="156399" x="3284538" y="4746625"/>
          <p14:tracePt t="156416" x="3284538" y="4762500"/>
          <p14:tracePt t="156432" x="3268663" y="4778375"/>
          <p14:tracePt t="156450" x="3246438" y="4800600"/>
          <p14:tracePt t="156467" x="3238500" y="4800600"/>
          <p14:tracePt t="156483" x="3216275" y="4816475"/>
          <p14:tracePt t="156499" x="3184525" y="4830763"/>
          <p14:tracePt t="156516" x="3146425" y="4854575"/>
          <p14:tracePt t="156533" x="3124200" y="4854575"/>
          <p14:tracePt t="156549" x="3101975" y="4860925"/>
          <p14:tracePt t="156566" x="3055938" y="4876800"/>
          <p14:tracePt t="156582" x="2994025" y="4906963"/>
          <p14:tracePt t="156599" x="2955925" y="4906963"/>
          <p14:tracePt t="156616" x="2949575" y="4906963"/>
          <p14:tracePt t="156689" x="2949575" y="4899025"/>
          <p14:tracePt t="156817" x="2955925" y="4892675"/>
          <p14:tracePt t="156849" x="2979738" y="4892675"/>
          <p14:tracePt t="156857" x="3025775" y="4892675"/>
          <p14:tracePt t="156866" x="3116263" y="4914900"/>
          <p14:tracePt t="156883" x="3184525" y="4930775"/>
          <p14:tracePt t="156899" x="3222625" y="4930775"/>
          <p14:tracePt t="156916" x="3238500" y="4930775"/>
          <p14:tracePt t="156933" x="3260725" y="4930775"/>
          <p14:tracePt t="156949" x="3306763" y="4930775"/>
          <p14:tracePt t="156964" x="3382963" y="4930775"/>
          <p14:tracePt t="156981" x="3459163" y="4930775"/>
          <p14:tracePt t="156998" x="3551238" y="4930775"/>
          <p14:tracePt t="157014" x="3597275" y="4930775"/>
          <p14:tracePt t="157031" x="3635375" y="4937125"/>
          <p14:tracePt t="157031" x="3657600" y="4937125"/>
          <p14:tracePt t="157050" x="3665538" y="4945063"/>
          <p14:tracePt t="157064" x="3711575" y="4953000"/>
          <p14:tracePt t="157083" x="3756025" y="4953000"/>
          <p14:tracePt t="157099" x="3832225" y="4953000"/>
          <p14:tracePt t="157115" x="3978275" y="4953000"/>
          <p14:tracePt t="157133" x="4130675" y="4953000"/>
          <p14:tracePt t="157150" x="4259263" y="4953000"/>
          <p14:tracePt t="157166" x="4313238" y="4953000"/>
          <p14:tracePt t="157182" x="4321175" y="4953000"/>
          <p14:tracePt t="157198" x="4327525" y="4953000"/>
          <p14:tracePt t="157249" x="4389438" y="4953000"/>
          <p14:tracePt t="157257" x="4457700" y="4953000"/>
          <p14:tracePt t="157266" x="4610100" y="4953000"/>
          <p14:tracePt t="157282" x="4724400" y="4953000"/>
          <p14:tracePt t="157298" x="4746625" y="4953000"/>
          <p14:tracePt t="157315" x="4740275" y="4960938"/>
          <p14:tracePt t="157497" x="4732338" y="4960938"/>
          <p14:tracePt t="157505" x="4702175" y="4960938"/>
          <p14:tracePt t="157515" x="4670425" y="4960938"/>
          <p14:tracePt t="157532" x="4640263" y="4960938"/>
          <p14:tracePt t="157548" x="4618038" y="4960938"/>
          <p14:tracePt t="157564" x="4572000" y="4960938"/>
          <p14:tracePt t="157580" x="4511675" y="4960938"/>
          <p14:tracePt t="157598" x="4403725" y="4960938"/>
          <p14:tracePt t="157615" x="4305300" y="4991100"/>
          <p14:tracePt t="157631" x="4213225" y="4991100"/>
          <p14:tracePt t="157631" x="4168775" y="4991100"/>
          <p14:tracePt t="157650" x="4152900" y="4991100"/>
          <p14:tracePt t="157664" x="4098925" y="4991100"/>
          <p14:tracePt t="157682" x="4084638" y="4991100"/>
          <p14:tracePt t="157698" x="4046538" y="4991100"/>
          <p14:tracePt t="157715" x="3978275" y="4991100"/>
          <p14:tracePt t="157731" x="3894138" y="4991100"/>
          <p14:tracePt t="157748" x="3825875" y="4991100"/>
          <p14:tracePt t="157765" x="3771900" y="4991100"/>
          <p14:tracePt t="157782" x="3749675" y="4991100"/>
          <p14:tracePt t="157797" x="3733800" y="4991100"/>
          <p14:tracePt t="157814" x="3711575" y="4991100"/>
          <p14:tracePt t="157831" x="3641725" y="4991100"/>
          <p14:tracePt t="157848" x="3551238" y="4991100"/>
          <p14:tracePt t="157848" x="3505200" y="4991100"/>
          <p14:tracePt t="157866" x="3489325" y="4991100"/>
          <p14:tracePt t="157882" x="3482975" y="4999038"/>
          <p14:tracePt t="157898" x="3497263" y="4999038"/>
          <p14:tracePt t="158041" x="3513138" y="4991100"/>
          <p14:tracePt t="158051" x="3551238" y="4991100"/>
          <p14:tracePt t="158063" x="3611563" y="4991100"/>
          <p14:tracePt t="158063" x="3657600" y="4991100"/>
          <p14:tracePt t="158082" x="3695700" y="4991100"/>
          <p14:tracePt t="158082" x="3756025" y="4991100"/>
          <p14:tracePt t="158098" x="3817938" y="4991100"/>
          <p14:tracePt t="158115" x="3870325" y="4991100"/>
          <p14:tracePt t="158131" x="3886200" y="4991100"/>
          <p14:tracePt t="158149" x="3916363" y="4991100"/>
          <p14:tracePt t="158164" x="3946525" y="4991100"/>
          <p14:tracePt t="158181" x="4008438" y="4991100"/>
          <p14:tracePt t="158197" x="4068763" y="4983163"/>
          <p14:tracePt t="158214" x="4122738" y="4983163"/>
          <p14:tracePt t="158231" x="4152900" y="4983163"/>
          <p14:tracePt t="158247" x="4160838" y="4983163"/>
          <p14:tracePt t="158263" x="4168775" y="4983163"/>
          <p14:tracePt t="158280" x="4229100" y="4983163"/>
          <p14:tracePt t="158298" x="4289425" y="4983163"/>
          <p14:tracePt t="158314" x="4359275" y="4983163"/>
          <p14:tracePt t="158331" x="4473575" y="4983163"/>
          <p14:tracePt t="158347" x="4511675" y="4983163"/>
          <p14:tracePt t="158364" x="4518025" y="4983163"/>
          <p14:tracePt t="158449" x="4503738" y="4968875"/>
          <p14:tracePt t="159137" x="4487863" y="4968875"/>
          <p14:tracePt t="159146" x="4465638" y="4960938"/>
          <p14:tracePt t="159153" x="4435475" y="4945063"/>
          <p14:tracePt t="159163" x="4389438" y="4914900"/>
          <p14:tracePt t="159180" x="4305300" y="4822825"/>
          <p14:tracePt t="159196" x="4122738" y="4716463"/>
          <p14:tracePt t="159213" x="3946525" y="4632325"/>
          <p14:tracePt t="159230" x="3825875" y="4541838"/>
          <p14:tracePt t="159246" x="3725863" y="4473575"/>
          <p14:tracePt t="159263" x="3627438" y="4397375"/>
          <p14:tracePt t="159280" x="3489325" y="4275138"/>
          <p14:tracePt t="159296" x="3260725" y="4122738"/>
          <p14:tracePt t="159314" x="3178175" y="4008438"/>
          <p14:tracePt t="159330" x="3108325" y="3954463"/>
          <p14:tracePt t="159347" x="3040063" y="3894138"/>
          <p14:tracePt t="159364" x="3001963" y="3856038"/>
          <p14:tracePt t="159380" x="2949575" y="3794125"/>
          <p14:tracePt t="159397" x="2887663" y="3749675"/>
          <p14:tracePt t="159413" x="2819400" y="3687763"/>
          <p14:tracePt t="159430" x="2713038" y="3611563"/>
          <p14:tracePt t="159446" x="2659063" y="3573463"/>
          <p14:tracePt t="159463" x="2651125" y="3559175"/>
          <p14:tracePt t="159480" x="2636838" y="3543300"/>
          <p14:tracePt t="159497" x="2636838" y="3535363"/>
          <p14:tracePt t="159512" x="2636838" y="3521075"/>
          <p14:tracePt t="159561" x="2636838" y="3505200"/>
          <p14:tracePt t="159569" x="2628900" y="3459163"/>
          <p14:tracePt t="159579" x="2628900" y="3413125"/>
          <p14:tracePt t="159596" x="2613025" y="3375025"/>
          <p14:tracePt t="159613" x="2613025" y="3360738"/>
          <p14:tracePt t="159629" x="2606675" y="3344863"/>
          <p14:tracePt t="159647" x="2598738" y="3344863"/>
          <p14:tracePt t="159662" x="2598738" y="3336925"/>
          <p14:tracePt t="159697" x="2606675" y="3330575"/>
          <p14:tracePt t="159713" x="2620963" y="3322638"/>
          <p14:tracePt t="159729" x="2644775" y="3314700"/>
          <p14:tracePt t="159737" x="2659063" y="3298825"/>
          <p14:tracePt t="159746" x="2674938" y="3298825"/>
          <p14:tracePt t="159763" x="2682875" y="3292475"/>
          <p14:tracePt t="159780" x="2689225" y="3276600"/>
          <p14:tracePt t="159796" x="2697163" y="3268663"/>
          <p14:tracePt t="159812" x="2713038" y="3260725"/>
          <p14:tracePt t="159828" x="2713038" y="3246438"/>
          <p14:tracePt t="160369" x="2713038" y="3230563"/>
          <p14:tracePt t="160393" x="2713038" y="3216275"/>
          <p14:tracePt t="160401" x="2720975" y="3200400"/>
          <p14:tracePt t="160417" x="2735263" y="3170238"/>
          <p14:tracePt t="160433" x="2735263" y="3146425"/>
          <p14:tracePt t="160445" x="2751138" y="3132138"/>
          <p14:tracePt t="160462" x="2765425" y="3094038"/>
          <p14:tracePt t="160479" x="2773363" y="3048000"/>
          <p14:tracePt t="160495" x="2789238" y="3009900"/>
          <p14:tracePt t="160512" x="2811463" y="2971800"/>
          <p14:tracePt t="160512" x="2819400" y="2963863"/>
          <p14:tracePt t="160530" x="2819400" y="2949575"/>
          <p14:tracePt t="160544" x="2849563" y="2911475"/>
          <p14:tracePt t="160562" x="2865438" y="2887663"/>
          <p14:tracePt t="160579" x="2873375" y="2857500"/>
          <p14:tracePt t="160595" x="2887663" y="2835275"/>
          <p14:tracePt t="160612" x="2917825" y="2781300"/>
          <p14:tracePt t="160628" x="2925763" y="2765425"/>
          <p14:tracePt t="160646" x="2949575" y="2751138"/>
          <p14:tracePt t="160662" x="2955925" y="2743200"/>
          <p14:tracePt t="160677" x="2971800" y="2727325"/>
          <p14:tracePt t="160695" x="2971800" y="2705100"/>
          <p14:tracePt t="160711" x="2994025" y="2674938"/>
          <p14:tracePt t="160728" x="3025775" y="2644775"/>
          <p14:tracePt t="160728" x="3048000" y="2620963"/>
          <p14:tracePt t="160746" x="3101975" y="2590800"/>
          <p14:tracePt t="160762" x="3116263" y="2574925"/>
          <p14:tracePt t="160779" x="3132138" y="2560638"/>
          <p14:tracePt t="160796" x="3140075" y="2544763"/>
          <p14:tracePt t="160812" x="3154363" y="2530475"/>
          <p14:tracePt t="160827" x="3178175" y="2506663"/>
          <p14:tracePt t="160849" x="3192463" y="2498725"/>
          <p14:tracePt t="160873" x="3200400" y="2492375"/>
          <p14:tracePt t="160881" x="3200400" y="2484438"/>
          <p14:tracePt t="160894" x="3200400" y="2468563"/>
          <p14:tracePt t="160911" x="3208338" y="2460625"/>
          <p14:tracePt t="160927" x="3208338" y="2446338"/>
          <p14:tracePt t="160944" x="3208338" y="2438400"/>
          <p14:tracePt t="160961" x="3222625" y="2438400"/>
          <p14:tracePt t="161201" x="3246438" y="2438400"/>
          <p14:tracePt t="161210" x="3260725" y="2438400"/>
          <p14:tracePt t="161217" x="3298825" y="2438400"/>
          <p14:tracePt t="161227" x="3306763" y="2446338"/>
          <p14:tracePt t="161244" x="3330575" y="2454275"/>
          <p14:tracePt t="161261" x="3344863" y="2454275"/>
          <p14:tracePt t="161279" x="3398838" y="2484438"/>
          <p14:tracePt t="161295" x="3482975" y="2506663"/>
          <p14:tracePt t="161311" x="3527425" y="2514600"/>
          <p14:tracePt t="161327" x="3589338" y="2522538"/>
          <p14:tracePt t="161343" x="3611563" y="2530475"/>
          <p14:tracePt t="161360" x="3627438" y="2530475"/>
          <p14:tracePt t="161401" x="3649663" y="2530475"/>
          <p14:tracePt t="161410" x="3665538" y="2530475"/>
          <p14:tracePt t="161417" x="3703638" y="2530475"/>
          <p14:tracePt t="161427" x="3741738" y="2506663"/>
          <p14:tracePt t="161444" x="3733800" y="2468563"/>
          <p14:tracePt t="161460" x="3741738" y="2468563"/>
          <p14:tracePt t="161477" x="3756025" y="2468563"/>
          <p14:tracePt t="161529" x="3771900" y="2468563"/>
          <p14:tracePt t="161537" x="3794125" y="2468563"/>
          <p14:tracePt t="161545" x="3810000" y="2468563"/>
          <p14:tracePt t="161560" x="3817938" y="2468563"/>
          <p14:tracePt t="161577" x="3840163" y="2468563"/>
          <p14:tracePt t="161595" x="3856038" y="2476500"/>
          <p14:tracePt t="161611" x="3878263" y="2476500"/>
          <p14:tracePt t="161627" x="3894138" y="2476500"/>
          <p14:tracePt t="161644" x="3924300" y="2484438"/>
          <p14:tracePt t="161661" x="3954463" y="2484438"/>
          <p14:tracePt t="161677" x="4022725" y="2498725"/>
          <p14:tracePt t="161694" x="4068763" y="2514600"/>
          <p14:tracePt t="161711" x="4076700" y="2514600"/>
          <p14:tracePt t="161726" x="4084638" y="2514600"/>
          <p14:tracePt t="161743" x="4092575" y="2522538"/>
          <p14:tracePt t="161760" x="4098925" y="2522538"/>
          <p14:tracePt t="161794" x="4106863" y="2530475"/>
          <p14:tracePt t="161801" x="4114800" y="2530475"/>
          <p14:tracePt t="161881" x="4068763" y="2530475"/>
          <p14:tracePt t="162473" x="4030663" y="2530475"/>
          <p14:tracePt t="162481" x="3992563" y="2530475"/>
          <p14:tracePt t="162493" x="3908425" y="2530475"/>
          <p14:tracePt t="162510" x="3840163" y="2530475"/>
          <p14:tracePt t="162526" x="3825875" y="2530475"/>
          <p14:tracePt t="162543" x="3794125" y="2530475"/>
          <p14:tracePt t="162560" x="3756025" y="2514600"/>
          <p14:tracePt t="162560" x="3741738" y="2514600"/>
          <p14:tracePt t="162578" x="3725863" y="2514600"/>
          <p14:tracePt t="162578" x="3703638" y="2514600"/>
          <p14:tracePt t="162594" x="3673475" y="2498725"/>
          <p14:tracePt t="162594" x="3649663" y="2498725"/>
          <p14:tracePt t="162610" x="3641725" y="2498725"/>
          <p14:tracePt t="162627" x="3619500" y="2498725"/>
          <p14:tracePt t="162645" x="3611563" y="2498725"/>
          <p14:tracePt t="162659" x="3589338" y="2498725"/>
          <p14:tracePt t="162690" x="3573463" y="2498725"/>
          <p14:tracePt t="162697" x="3565525" y="2484438"/>
          <p14:tracePt t="162713" x="3559175" y="2484438"/>
          <p14:tracePt t="162737" x="3543300" y="2484438"/>
          <p14:tracePt t="162745" x="3535363" y="2484438"/>
          <p14:tracePt t="162759" x="3497263" y="2484438"/>
          <p14:tracePt t="162776" x="3421063" y="2468563"/>
          <p14:tracePt t="162776" x="3375025" y="2446338"/>
          <p14:tracePt t="162794" x="3368675" y="2438400"/>
          <p14:tracePt t="162810" x="3360738" y="2438400"/>
          <p14:tracePt t="163153" x="3352800" y="2438400"/>
          <p14:tracePt t="163169" x="3344863" y="2454275"/>
          <p14:tracePt t="163177" x="3322638" y="2476500"/>
          <p14:tracePt t="163191" x="3314700" y="2498725"/>
          <p14:tracePt t="163208" x="3284538" y="2530475"/>
          <p14:tracePt t="163224" x="3238500" y="2598738"/>
          <p14:tracePt t="163242" x="3208338" y="2651125"/>
          <p14:tracePt t="163259" x="3184525" y="2689225"/>
          <p14:tracePt t="163275" x="3154363" y="2727325"/>
          <p14:tracePt t="163292" x="3140075" y="2781300"/>
          <p14:tracePt t="163308" x="3116263" y="2835275"/>
          <p14:tracePt t="163325" x="3086100" y="2879725"/>
          <p14:tracePt t="163342" x="3063875" y="2925763"/>
          <p14:tracePt t="163359" x="3040063" y="2963863"/>
          <p14:tracePt t="163376" x="3001963" y="3001963"/>
          <p14:tracePt t="163392" x="2971800" y="3055938"/>
          <p14:tracePt t="163392" x="2955925" y="3070225"/>
          <p14:tracePt t="163410" x="2917825" y="3101975"/>
          <p14:tracePt t="163426" x="2903538" y="3108325"/>
          <p14:tracePt t="163443" x="2879725" y="3140075"/>
          <p14:tracePt t="163459" x="2865438" y="3146425"/>
          <p14:tracePt t="163475" x="2849563" y="3162300"/>
          <p14:tracePt t="163493" x="2841625" y="3178175"/>
          <p14:tracePt t="163510" x="2827338" y="3200400"/>
          <p14:tracePt t="163525" x="2789238" y="3246438"/>
          <p14:tracePt t="163542" x="2751138" y="3292475"/>
          <p14:tracePt t="163558" x="2735263" y="3306763"/>
          <p14:tracePt t="163575" x="2727325" y="3314700"/>
          <p14:tracePt t="163590" x="2727325" y="3322638"/>
          <p14:tracePt t="163607" x="2727325" y="3330575"/>
          <p14:tracePt t="163623" x="2720975" y="3336925"/>
          <p14:tracePt t="163649" x="2727325" y="3336925"/>
          <p14:tracePt t="163753" x="2743200" y="3336925"/>
          <p14:tracePt t="163761" x="2759075" y="3322638"/>
          <p14:tracePt t="163773" x="2781300" y="3268663"/>
          <p14:tracePt t="163792" x="2819400" y="3216275"/>
          <p14:tracePt t="163808" x="2841625" y="3178175"/>
          <p14:tracePt t="163808" x="2849563" y="3140075"/>
          <p14:tracePt t="163825" x="2873375" y="3116263"/>
          <p14:tracePt t="163842" x="2917825" y="3070225"/>
          <p14:tracePt t="163858" x="2955925" y="3017838"/>
          <p14:tracePt t="163874" x="2963863" y="2994025"/>
          <p14:tracePt t="163892" x="2987675" y="2979738"/>
          <p14:tracePt t="163908" x="3025775" y="2933700"/>
          <p14:tracePt t="163925" x="3055938" y="2911475"/>
          <p14:tracePt t="163941" x="3094038" y="2887663"/>
          <p14:tracePt t="163958" x="3116263" y="2865438"/>
          <p14:tracePt t="163975" x="3162300" y="2835275"/>
          <p14:tracePt t="163992" x="3230563" y="2797175"/>
          <p14:tracePt t="164008" x="3352800" y="2773363"/>
          <p14:tracePt t="164008" x="3421063" y="2765425"/>
          <p14:tracePt t="164026" x="3513138" y="2751138"/>
          <p14:tracePt t="164042" x="3559175" y="2743200"/>
          <p14:tracePt t="164061" x="3597275" y="2743200"/>
          <p14:tracePt t="164075" x="3611563" y="2735263"/>
          <p14:tracePt t="164091" x="3649663" y="2727325"/>
          <p14:tracePt t="164108" x="3703638" y="2720975"/>
          <p14:tracePt t="164125" x="3749675" y="2705100"/>
          <p14:tracePt t="164143" x="3802063" y="2697163"/>
          <p14:tracePt t="164158" x="3840163" y="2697163"/>
          <p14:tracePt t="164175" x="3856038" y="2689225"/>
          <p14:tracePt t="164190" x="3870325" y="2689225"/>
          <p14:tracePt t="164207" x="3878263" y="2689225"/>
          <p14:tracePt t="164226" x="3886200" y="2689225"/>
          <p14:tracePt t="164242" x="3902075" y="2689225"/>
          <p14:tracePt t="164258" x="3902075" y="2682875"/>
          <p14:tracePt t="164274" x="3916363" y="2682875"/>
          <p14:tracePt t="164337" x="3984625" y="2682875"/>
          <p14:tracePt t="164345" x="4054475" y="2682875"/>
          <p14:tracePt t="164356" x="4160838" y="2689225"/>
          <p14:tracePt t="164374" x="4175125" y="2689225"/>
          <p14:tracePt t="164390" x="4175125" y="2697163"/>
          <p14:tracePt t="164729" x="4198938" y="2720975"/>
          <p14:tracePt t="164738" x="4237038" y="2751138"/>
          <p14:tracePt t="164745" x="4283075" y="2781300"/>
          <p14:tracePt t="164756" x="4335463" y="2835275"/>
          <p14:tracePt t="164774" x="4359275" y="2857500"/>
          <p14:tracePt t="164791" x="4365625" y="2857500"/>
          <p14:tracePt t="164807" x="4365625" y="2865438"/>
          <p14:tracePt t="164823" x="4373563" y="2879725"/>
          <p14:tracePt t="164823" x="4381500" y="2887663"/>
          <p14:tracePt t="164842" x="4397375" y="2925763"/>
          <p14:tracePt t="164858" x="4435475" y="2955925"/>
          <p14:tracePt t="164874" x="4473575" y="3017838"/>
          <p14:tracePt t="164892" x="4495800" y="3063875"/>
          <p14:tracePt t="164907" x="4525963" y="3086100"/>
          <p14:tracePt t="164924" x="4549775" y="3116263"/>
          <p14:tracePt t="164940" x="4556125" y="3132138"/>
          <p14:tracePt t="164956" x="4564063" y="3154363"/>
          <p14:tracePt t="164973" x="4572000" y="3170238"/>
          <p14:tracePt t="164990" x="4594225" y="3200400"/>
          <p14:tracePt t="165007" x="4618038" y="3230563"/>
          <p14:tracePt t="165007" x="4618038" y="3254375"/>
          <p14:tracePt t="165026" x="4640263" y="3284538"/>
          <p14:tracePt t="165040" x="4670425" y="3368675"/>
          <p14:tracePt t="165061" x="4702175" y="3413125"/>
          <p14:tracePt t="165075" x="4708525" y="3429000"/>
          <p14:tracePt t="165091" x="4724400" y="3444875"/>
          <p14:tracePt t="165108" x="4732338" y="3467100"/>
          <p14:tracePt t="165124" x="4770438" y="3527425"/>
          <p14:tracePt t="165140" x="4816475" y="3565525"/>
          <p14:tracePt t="165157" x="4906963" y="3641725"/>
          <p14:tracePt t="165174" x="4937125" y="3679825"/>
          <p14:tracePt t="165190" x="4945063" y="3695700"/>
          <p14:tracePt t="165206" x="4953000" y="3703638"/>
          <p14:tracePt t="165223" x="4953000" y="3725863"/>
          <p14:tracePt t="165240" x="4975225" y="3763963"/>
          <p14:tracePt t="165240" x="4991100" y="3779838"/>
          <p14:tracePt t="165258" x="5029200" y="3817938"/>
          <p14:tracePt t="165274" x="5059363" y="3863975"/>
          <p14:tracePt t="165291" x="5059363" y="3878263"/>
          <p14:tracePt t="165307" x="5075238" y="3908425"/>
          <p14:tracePt t="165324" x="5083175" y="3924300"/>
          <p14:tracePt t="165340" x="5089525" y="3946525"/>
          <p14:tracePt t="165356" x="5097463" y="3962400"/>
          <p14:tracePt t="165373" x="5105400" y="3978275"/>
          <p14:tracePt t="165390" x="5105400" y="3992563"/>
          <p14:tracePt t="165407" x="5105400" y="4022725"/>
          <p14:tracePt t="165423" x="5105400" y="4038600"/>
          <p14:tracePt t="165440" x="5105400" y="4068763"/>
          <p14:tracePt t="165440" x="5105400" y="4076700"/>
          <p14:tracePt t="165458" x="5105400" y="4084638"/>
          <p14:tracePt t="165473" x="5105400" y="4098925"/>
          <p14:tracePt t="165490" x="5105400" y="4114800"/>
          <p14:tracePt t="165506" x="5105400" y="4144963"/>
          <p14:tracePt t="165524" x="5105400" y="4160838"/>
          <p14:tracePt t="165539" x="5105400" y="4183063"/>
          <p14:tracePt t="165557" x="5105400" y="4198938"/>
          <p14:tracePt t="165573" x="5105400" y="4206875"/>
          <p14:tracePt t="166480" x="5105400" y="4221163"/>
          <p14:tracePt t="166625" x="5105400" y="4229100"/>
          <p14:tracePt t="166633" x="5105400" y="4237038"/>
          <p14:tracePt t="166641" x="5105400" y="4251325"/>
          <p14:tracePt t="166655" x="5105400" y="4267200"/>
          <p14:tracePt t="166655" x="5105400" y="4283075"/>
          <p14:tracePt t="166674" x="5105400" y="4289425"/>
          <p14:tracePt t="166688" x="5105400" y="4321175"/>
          <p14:tracePt t="166706" x="5105400" y="4351338"/>
          <p14:tracePt t="166723" x="5113338" y="4381500"/>
          <p14:tracePt t="166739" x="5127625" y="4441825"/>
          <p14:tracePt t="166755" x="5127625" y="4479925"/>
          <p14:tracePt t="166772" x="5127625" y="4511675"/>
          <p14:tracePt t="166788" x="5127625" y="4541838"/>
          <p14:tracePt t="166805" x="5127625" y="4556125"/>
          <p14:tracePt t="166822" x="5127625" y="4602163"/>
          <p14:tracePt t="166838" x="5127625" y="4664075"/>
          <p14:tracePt t="166855" x="5127625" y="4716463"/>
          <p14:tracePt t="166872" x="5127625" y="4754563"/>
          <p14:tracePt t="166872" x="5127625" y="4770438"/>
          <p14:tracePt t="166890" x="5127625" y="4800600"/>
          <p14:tracePt t="166904" x="5127625" y="4868863"/>
          <p14:tracePt t="166923" x="5127625" y="4922838"/>
          <p14:tracePt t="166939" x="5151438" y="4983163"/>
          <p14:tracePt t="166955" x="5165725" y="5037138"/>
          <p14:tracePt t="166972" x="5181600" y="5075238"/>
          <p14:tracePt t="166988" x="5181600" y="5105400"/>
          <p14:tracePt t="167005" x="5181600" y="5165725"/>
          <p14:tracePt t="167021" x="5181600" y="5197475"/>
          <p14:tracePt t="167039" x="5181600" y="5235575"/>
          <p14:tracePt t="167055" x="5181600" y="5287963"/>
          <p14:tracePt t="167070" x="5189538" y="5326063"/>
          <p14:tracePt t="167087" x="5189538" y="5341938"/>
          <p14:tracePt t="167087" x="5189538" y="5349875"/>
          <p14:tracePt t="167107" x="5189538" y="5364163"/>
          <p14:tracePt t="167122" x="5189538" y="5387975"/>
          <p14:tracePt t="167139" x="5189538" y="5410200"/>
          <p14:tracePt t="167157" x="5181600" y="5456238"/>
          <p14:tracePt t="167172" x="5165725" y="5508625"/>
          <p14:tracePt t="167188" x="5165725" y="5532438"/>
          <p14:tracePt t="167205" x="5151438" y="5554663"/>
          <p14:tracePt t="167221" x="5151438" y="5570538"/>
          <p14:tracePt t="167237" x="5151438" y="5584825"/>
          <p14:tracePt t="167254" x="5143500" y="5600700"/>
          <p14:tracePt t="167271" x="5143500" y="5608638"/>
          <p14:tracePt t="169010" x="5143500" y="5600700"/>
          <p14:tracePt t="169841" x="5143500" y="5584825"/>
          <p14:tracePt t="169873" x="5143500" y="5578475"/>
          <p14:tracePt t="169881" x="5143500" y="5562600"/>
          <p14:tracePt t="169889" x="5143500" y="5540375"/>
          <p14:tracePt t="169901" x="5143500" y="5478463"/>
          <p14:tracePt t="169919" x="5143500" y="5432425"/>
          <p14:tracePt t="169935" x="5143500" y="5380038"/>
          <p14:tracePt t="169952" x="5143500" y="5341938"/>
          <p14:tracePt t="169952" x="5143500" y="5326063"/>
          <p14:tracePt t="169970" x="5165725" y="5287963"/>
          <p14:tracePt t="169986" x="5181600" y="5257800"/>
          <p14:tracePt t="170003" x="5181600" y="5227638"/>
          <p14:tracePt t="170019" x="5181600" y="5203825"/>
          <p14:tracePt t="170035" x="5181600" y="5181600"/>
          <p14:tracePt t="170054" x="5181600" y="5173663"/>
          <p14:tracePt t="170067" x="5181600" y="5143500"/>
          <p14:tracePt t="170084" x="5203825" y="5113338"/>
          <p14:tracePt t="170102" x="5203825" y="5083175"/>
          <p14:tracePt t="170118" x="5211763" y="5059363"/>
          <p14:tracePt t="170135" x="5227638" y="5037138"/>
          <p14:tracePt t="170152" x="5227638" y="5013325"/>
          <p14:tracePt t="170152" x="5227638" y="4999038"/>
          <p14:tracePt t="170170" x="5227638" y="4968875"/>
          <p14:tracePt t="170186" x="5227638" y="4930775"/>
          <p14:tracePt t="170203" x="5227638" y="4899025"/>
          <p14:tracePt t="170219" x="5227638" y="4876800"/>
          <p14:tracePt t="170235" x="5227638" y="4854575"/>
          <p14:tracePt t="170252" x="5227638" y="4830763"/>
          <p14:tracePt t="170268" x="5227638" y="4822825"/>
          <p14:tracePt t="170284" x="5219700" y="4808538"/>
          <p14:tracePt t="170301" x="5219700" y="4792663"/>
          <p14:tracePt t="170318" x="5219700" y="4778375"/>
          <p14:tracePt t="170335" x="5219700" y="4754563"/>
          <p14:tracePt t="170352" x="5219700" y="4716463"/>
          <p14:tracePt t="170368" x="5219700" y="4702175"/>
          <p14:tracePt t="170384" x="5219700" y="4656138"/>
          <p14:tracePt t="170402" x="5211763" y="4648200"/>
          <p14:tracePt t="170419" x="5203825" y="4648200"/>
          <p14:tracePt t="170434" x="5197475" y="4632325"/>
          <p14:tracePt t="170451" x="5181600" y="4610100"/>
          <p14:tracePt t="170468" x="5165725" y="4587875"/>
          <p14:tracePt t="170485" x="5159375" y="4541838"/>
          <p14:tracePt t="170501" x="5159375" y="4511675"/>
          <p14:tracePt t="170518" x="5143500" y="4479925"/>
          <p14:tracePt t="170535" x="5143500" y="4441825"/>
          <p14:tracePt t="170551" x="5143500" y="4411663"/>
          <p14:tracePt t="170568" x="5143500" y="4373563"/>
          <p14:tracePt t="170568" x="5143500" y="4365625"/>
          <p14:tracePt t="170586" x="5143500" y="4343400"/>
          <p14:tracePt t="170602" x="5135563" y="4321175"/>
          <p14:tracePt t="170618" x="5127625" y="4313238"/>
          <p14:tracePt t="170635" x="5127625" y="4297363"/>
          <p14:tracePt t="170651" x="5127625" y="4283075"/>
          <p14:tracePt t="170668" x="5127625" y="4244975"/>
          <p14:tracePt t="170685" x="5143500" y="4221163"/>
          <p14:tracePt t="170701" x="5143500" y="4183063"/>
          <p14:tracePt t="170718" x="5143500" y="4160838"/>
          <p14:tracePt t="170735" x="5143500" y="4152900"/>
          <p14:tracePt t="170750" x="5143500" y="4144963"/>
          <p14:tracePt t="170767" x="5143500" y="4130675"/>
          <p14:tracePt t="170801" x="5143500" y="4122738"/>
          <p14:tracePt t="170809" x="5143500" y="4114800"/>
          <p14:tracePt t="170818" x="5143500" y="4098925"/>
          <p14:tracePt t="170834" x="5143500" y="4084638"/>
          <p14:tracePt t="170851" x="5143500" y="4076700"/>
          <p14:tracePt t="170898" x="5143500" y="4068763"/>
          <p14:tracePt t="170929" x="5143500" y="4060825"/>
          <p14:tracePt t="170962" x="5143500" y="4054475"/>
          <p14:tracePt t="170969" x="5143500" y="4046538"/>
          <p14:tracePt t="170993" x="5143500" y="4030663"/>
          <p14:tracePt t="171009" x="5143500" y="4022725"/>
          <p14:tracePt t="171025" x="5143500" y="4016375"/>
          <p14:tracePt t="171035" x="5143500" y="4008438"/>
          <p14:tracePt t="171054" x="5143500" y="4000500"/>
          <p14:tracePt t="171066" x="5127625" y="4022725"/>
          <p14:tracePt t="171273" x="5127625" y="4038600"/>
          <p14:tracePt t="171281" x="5127625" y="4060825"/>
          <p14:tracePt t="171289" x="5127625" y="4076700"/>
          <p14:tracePt t="171300" x="5113338" y="4114800"/>
          <p14:tracePt t="171317" x="5113338" y="4144963"/>
          <p14:tracePt t="171334" x="5113338" y="4152900"/>
          <p14:tracePt t="171350" x="5113338" y="4160838"/>
          <p14:tracePt t="171366" x="5105400" y="4168775"/>
          <p14:tracePt t="171384" x="5105400" y="4175125"/>
          <p14:tracePt t="171400" x="5097463" y="4206875"/>
          <p14:tracePt t="171418" x="5097463" y="4221163"/>
          <p14:tracePt t="171435" x="5097463" y="4244975"/>
          <p14:tracePt t="171450" x="5097463" y="4297363"/>
          <p14:tracePt t="171467" x="5097463" y="4327525"/>
          <p14:tracePt t="171484" x="5097463" y="4343400"/>
          <p14:tracePt t="171500" x="5097463" y="4365625"/>
          <p14:tracePt t="171517" x="5083175" y="4389438"/>
          <p14:tracePt t="171533" x="5083175" y="4403725"/>
          <p14:tracePt t="171550" x="5083175" y="4427538"/>
          <p14:tracePt t="171567" x="5083175" y="4441825"/>
          <p14:tracePt t="171583" x="5083175" y="4465638"/>
          <p14:tracePt t="171600" x="5083175" y="4511675"/>
          <p14:tracePt t="171600" x="5083175" y="4533900"/>
          <p14:tracePt t="171618" x="5083175" y="4579938"/>
          <p14:tracePt t="171634" x="5083175" y="4632325"/>
          <p14:tracePt t="171651" x="5083175" y="4670425"/>
          <p14:tracePt t="171667" x="5083175" y="4702175"/>
          <p14:tracePt t="171684" x="5083175" y="4732338"/>
          <p14:tracePt t="171700" x="5083175" y="4740275"/>
          <p14:tracePt t="171716" x="5083175" y="4778375"/>
          <p14:tracePt t="171734" x="5083175" y="4792663"/>
          <p14:tracePt t="171749" x="5083175" y="4822825"/>
          <p14:tracePt t="171766" x="5083175" y="4854575"/>
          <p14:tracePt t="171766" x="5083175" y="4868863"/>
          <p14:tracePt t="171786" x="5083175" y="4892675"/>
          <p14:tracePt t="171799" x="5113338" y="4945063"/>
          <p14:tracePt t="171799" x="5113338" y="4960938"/>
          <p14:tracePt t="171818" x="5113338" y="4983163"/>
          <p14:tracePt t="171834" x="5121275" y="5021263"/>
          <p14:tracePt t="171851" x="5121275" y="5045075"/>
          <p14:tracePt t="171867" x="5121275" y="5075238"/>
          <p14:tracePt t="171884" x="5135563" y="5121275"/>
          <p14:tracePt t="171900" x="5135563" y="5127625"/>
          <p14:tracePt t="171921" x="5135563" y="5135563"/>
          <p14:tracePt t="171977" x="5143500" y="5135563"/>
          <p14:tracePt t="171993" x="5151438" y="5135563"/>
          <p14:tracePt t="172049" x="5151438" y="5127625"/>
          <p14:tracePt t="172057" x="5151438" y="5121275"/>
          <p14:tracePt t="172065" x="5151438" y="5089525"/>
          <p14:tracePt t="172083" x="5159375" y="5075238"/>
          <p14:tracePt t="172099" x="5159375" y="5037138"/>
          <p14:tracePt t="172115" x="5159375" y="4991100"/>
          <p14:tracePt t="172132" x="5159375" y="4906963"/>
          <p14:tracePt t="172149" x="5165725" y="4868863"/>
          <p14:tracePt t="172166" x="5165725" y="4822825"/>
          <p14:tracePt t="172182" x="5165725" y="4778375"/>
          <p14:tracePt t="172198" x="5189538" y="4716463"/>
          <p14:tracePt t="172215" x="5203825" y="4587875"/>
          <p14:tracePt t="172234" x="5211763" y="4525963"/>
          <p14:tracePt t="172250" x="5219700" y="4465638"/>
          <p14:tracePt t="172267" x="5219700" y="4441825"/>
          <p14:tracePt t="172284" x="5227638" y="4403725"/>
          <p14:tracePt t="172300" x="5227638" y="4373563"/>
          <p14:tracePt t="172316" x="5249863" y="4335463"/>
          <p14:tracePt t="172333" x="5249863" y="4305300"/>
          <p14:tracePt t="172349" x="5257800" y="4267200"/>
          <p14:tracePt t="172365" x="5257800" y="4244975"/>
          <p14:tracePt t="172383" x="5265738" y="4221163"/>
          <p14:tracePt t="172399" x="5273675" y="4191000"/>
          <p14:tracePt t="172416" x="5280025" y="4175125"/>
          <p14:tracePt t="172416" x="5280025" y="4168775"/>
          <p14:tracePt t="172434" x="5280025" y="4152900"/>
          <p14:tracePt t="172449" x="5280025" y="4114800"/>
          <p14:tracePt t="175145" x="5287963" y="4114800"/>
          <p14:tracePt t="175585" x="5287963" y="4130675"/>
          <p14:tracePt t="175593" x="5287963" y="4137025"/>
          <p14:tracePt t="175601" x="5287963" y="4144963"/>
          <p14:tracePt t="175612" x="5287963" y="4183063"/>
          <p14:tracePt t="175629" x="5273675" y="4206875"/>
          <p14:tracePt t="175647" x="5273675" y="4213225"/>
          <p14:tracePt t="175663" x="5273675" y="4221163"/>
          <p14:tracePt t="175769" x="5273675" y="4213225"/>
          <p14:tracePt t="175897" x="5273675" y="4206875"/>
          <p14:tracePt t="176850" x="5287963" y="4191000"/>
          <p14:tracePt t="177617" x="5287963" y="4175125"/>
          <p14:tracePt t="177626" x="5295900" y="4160838"/>
          <p14:tracePt t="177633" x="5303838" y="4144963"/>
          <p14:tracePt t="177644" x="5303838" y="4130675"/>
          <p14:tracePt t="177660" x="5318125" y="4106863"/>
          <p14:tracePt t="177678" x="5326063" y="4084638"/>
          <p14:tracePt t="177694" x="5334000" y="4076700"/>
          <p14:tracePt t="177711" x="5334000" y="4060825"/>
          <p14:tracePt t="177729" x="5349875" y="4046538"/>
          <p14:tracePt t="177785" x="5349875" y="4038600"/>
          <p14:tracePt t="177801" x="5349875" y="4030663"/>
          <p14:tracePt t="177811" x="5364163" y="4008438"/>
          <p14:tracePt t="177827" x="5380038" y="3978275"/>
          <p14:tracePt t="177844" x="5380038" y="3954463"/>
          <p14:tracePt t="177861" x="5394325" y="3932238"/>
          <p14:tracePt t="177877" x="5410200" y="3916363"/>
          <p14:tracePt t="177894" x="5410200" y="3902075"/>
          <p14:tracePt t="177910" x="5426075" y="3886200"/>
          <p14:tracePt t="177927" x="5426075" y="3878263"/>
          <p14:tracePt t="177945" x="5432425" y="3863975"/>
          <p14:tracePt t="177961" x="5440363" y="3856038"/>
          <p14:tracePt t="177978" x="5448300" y="3848100"/>
          <p14:tracePt t="177994" x="5456238" y="3848100"/>
          <p14:tracePt t="178257" x="5470525" y="3840163"/>
          <p14:tracePt t="178281" x="5478463" y="3832225"/>
          <p14:tracePt t="178297" x="5486400" y="3832225"/>
          <p14:tracePt t="178305" x="5494338" y="3832225"/>
          <p14:tracePt t="178313" x="5494338" y="3825875"/>
          <p14:tracePt t="178337" x="5502275" y="3825875"/>
          <p14:tracePt t="178377" x="5516563" y="3825875"/>
          <p14:tracePt t="178385" x="5540375" y="3825875"/>
          <p14:tracePt t="178401" x="5546725" y="3825875"/>
          <p14:tracePt t="178410" x="5570538" y="3817938"/>
          <p14:tracePt t="178426" x="5578475" y="3817938"/>
          <p14:tracePt t="178444" x="5592763" y="3817938"/>
          <p14:tracePt t="178459" x="5622925" y="3817938"/>
          <p14:tracePt t="178477" x="5692775" y="3817938"/>
          <p14:tracePt t="178493" x="5761038" y="3802063"/>
          <p14:tracePt t="178510" x="5791200" y="3802063"/>
          <p14:tracePt t="178526" x="5807075" y="3802063"/>
          <p14:tracePt t="178543" x="5813425" y="3802063"/>
          <p14:tracePt t="178593" x="5829300" y="3802063"/>
          <p14:tracePt t="178601" x="5859463" y="3802063"/>
          <p14:tracePt t="178610" x="5897563" y="3802063"/>
          <p14:tracePt t="178627" x="5981700" y="3802063"/>
          <p14:tracePt t="178644" x="6035675" y="3802063"/>
          <p14:tracePt t="178661" x="6088063" y="3802063"/>
          <p14:tracePt t="178676" x="6096000" y="3794125"/>
          <p14:tracePt t="178692" x="6096000" y="3779838"/>
          <p14:tracePt t="178737" x="6103938" y="3779838"/>
          <p14:tracePt t="178753" x="6111875" y="3771900"/>
          <p14:tracePt t="178769" x="6118225" y="3771900"/>
          <p14:tracePt t="178801" x="6118225" y="3763963"/>
          <p14:tracePt t="178809" x="6134100" y="3749675"/>
          <p14:tracePt t="178826" x="6134100" y="3741738"/>
          <p14:tracePt t="178833" x="6149975" y="3733800"/>
          <p14:tracePt t="178843" x="6172200" y="3695700"/>
          <p14:tracePt t="178860" x="6188075" y="3673475"/>
          <p14:tracePt t="178876" x="6194425" y="3657600"/>
          <p14:tracePt t="178893" x="6202363" y="3641725"/>
          <p14:tracePt t="178909" x="6210300" y="3635375"/>
          <p14:tracePt t="178925" x="6226175" y="3611563"/>
          <p14:tracePt t="178943" x="6232525" y="3581400"/>
          <p14:tracePt t="178959" x="6256338" y="3559175"/>
          <p14:tracePt t="178976" x="6278563" y="3543300"/>
          <p14:tracePt t="178976" x="6278563" y="3535363"/>
          <p14:tracePt t="178994" x="6278563" y="3521075"/>
          <p14:tracePt t="179010" x="6286500" y="3527425"/>
          <p14:tracePt t="179137" x="6294438" y="3535363"/>
          <p14:tracePt t="179145" x="6302375" y="3551238"/>
          <p14:tracePt t="179169" x="6308725" y="3559175"/>
          <p14:tracePt t="179177" x="6308725" y="3581400"/>
          <p14:tracePt t="179193" x="6346825" y="3679825"/>
          <p14:tracePt t="179210" x="6362700" y="3703638"/>
          <p14:tracePt t="179224" x="6423025" y="3779838"/>
          <p14:tracePt t="179243" x="6454775" y="3825875"/>
          <p14:tracePt t="179259" x="6461125" y="3848100"/>
          <p14:tracePt t="179276" x="6477000" y="3856038"/>
          <p14:tracePt t="179292" x="6499225" y="3894138"/>
          <p14:tracePt t="179309" x="6507163" y="3940175"/>
          <p14:tracePt t="179325" x="6530975" y="4022725"/>
          <p14:tracePt t="179342" x="6553200" y="4152900"/>
          <p14:tracePt t="179359" x="6613525" y="4289425"/>
          <p14:tracePt t="179375" x="6697663" y="4397375"/>
          <p14:tracePt t="179394" x="6697663" y="4419600"/>
          <p14:tracePt t="179408" x="6735763" y="4473575"/>
          <p14:tracePt t="179426" x="6743700" y="4511675"/>
          <p14:tracePt t="179443" x="6765925" y="4564063"/>
          <p14:tracePt t="179459" x="6811963" y="4640263"/>
          <p14:tracePt t="179475" x="6835775" y="4686300"/>
          <p14:tracePt t="179492" x="6880225" y="4778375"/>
          <p14:tracePt t="179508" x="6934200" y="4846638"/>
          <p14:tracePt t="179526" x="6950075" y="4884738"/>
          <p14:tracePt t="179542" x="6980238" y="4922838"/>
          <p14:tracePt t="179559" x="7010400" y="4960938"/>
          <p14:tracePt t="179575" x="7048500" y="4999038"/>
          <p14:tracePt t="179593" x="7132638" y="5045075"/>
          <p14:tracePt t="179593" x="7162800" y="5067300"/>
          <p14:tracePt t="179610" x="7178675" y="5083175"/>
          <p14:tracePt t="179626" x="7185025" y="5089525"/>
          <p14:tracePt t="179649" x="7185025" y="5105400"/>
          <p14:tracePt t="179659" x="7192963" y="5113338"/>
          <p14:tracePt t="179681" x="7192963" y="5121275"/>
          <p14:tracePt t="179693" x="7192963" y="5143500"/>
          <p14:tracePt t="179709" x="7200900" y="5151438"/>
          <p14:tracePt t="179725" x="7200900" y="5165725"/>
          <p14:tracePt t="179741" x="7216775" y="5173663"/>
          <p14:tracePt t="179758" x="7246938" y="5197475"/>
          <p14:tracePt t="179775" x="7269163" y="5227638"/>
          <p14:tracePt t="179775" x="7307263" y="5249863"/>
          <p14:tracePt t="179794" x="7323138" y="5265738"/>
          <p14:tracePt t="179809" x="7375525" y="5295900"/>
          <p14:tracePt t="179826" x="7391400" y="5303838"/>
          <p14:tracePt t="179865" x="7407275" y="5303838"/>
          <p14:tracePt t="179881" x="7391400" y="5287963"/>
          <p14:tracePt t="179890" x="7407275" y="5287963"/>
          <p14:tracePt t="179906" x="7421563" y="5311775"/>
          <p14:tracePt t="179913" x="7421563" y="5303838"/>
          <p14:tracePt t="179924" x="7429500" y="5318125"/>
          <p14:tracePt t="179941" x="7299325" y="5197475"/>
          <p14:tracePt t="179958" x="7353300" y="5211763"/>
          <p14:tracePt t="179975" x="7337425" y="5227638"/>
          <p14:tracePt t="179992" x="7353300" y="5211763"/>
          <p14:tracePt t="179992" x="7353300" y="5203825"/>
          <p14:tracePt t="180010" x="7337425" y="5197475"/>
          <p14:tracePt t="180025" x="7315200" y="5197475"/>
          <p14:tracePt t="180043" x="7307263" y="5197475"/>
          <p14:tracePt t="180059" x="7246938" y="5165725"/>
          <p14:tracePt t="180076" x="7239000" y="5151438"/>
          <p14:tracePt t="180091" x="7216775" y="5135563"/>
          <p14:tracePt t="180107" x="7178675" y="5121275"/>
          <p14:tracePt t="180124" x="7146925" y="5113338"/>
          <p14:tracePt t="180141" x="7200900" y="5165725"/>
          <p14:tracePt t="180160" x="7192963" y="5165725"/>
          <p14:tracePt t="180174" x="7154863" y="5151438"/>
          <p14:tracePt t="180191" x="7178675" y="5181600"/>
          <p14:tracePt t="180207" x="7185025" y="5181600"/>
          <p14:tracePt t="180225" x="7200900" y="5181600"/>
          <p14:tracePt t="180241" x="7292975" y="5211763"/>
          <p14:tracePt t="180258" x="7292975" y="5227638"/>
          <p14:tracePt t="180275" x="7299325" y="5273675"/>
          <p14:tracePt t="180292" x="7315200" y="5295900"/>
          <p14:tracePt t="180308" x="7323138" y="5295900"/>
          <p14:tracePt t="180324" x="7331075" y="5295900"/>
          <p14:tracePt t="180341" x="7323138" y="5295900"/>
          <p14:tracePt t="180358" x="7323138" y="5311775"/>
          <p14:tracePt t="180375" x="7315200" y="5295900"/>
          <p14:tracePt t="180391" x="7285038" y="5303838"/>
          <p14:tracePt t="180408" x="7231063" y="5295900"/>
          <p14:tracePt t="180408" x="7246938" y="5318125"/>
          <p14:tracePt t="180426" x="7208838" y="5265738"/>
          <p14:tracePt t="180449" x="7208838" y="5219700"/>
          <p14:tracePt t="180458" x="7216775" y="5219700"/>
          <p14:tracePt t="180475" x="7208838" y="5219700"/>
          <p14:tracePt t="180497" x="7208838" y="5235575"/>
          <p14:tracePt t="180507" x="7200900" y="5235575"/>
          <p14:tracePt t="180545" x="7200900" y="5219700"/>
          <p14:tracePt t="180561" x="7208838" y="5227638"/>
          <p14:tracePt t="180577" x="7208838" y="5235575"/>
          <p14:tracePt t="180585" x="7208838" y="5241925"/>
          <p14:tracePt t="180601" x="7208838" y="5227638"/>
          <p14:tracePt t="180609" x="7208838" y="5211763"/>
          <p14:tracePt t="180624" x="7208838" y="5197475"/>
          <p14:tracePt t="180640" x="7216775" y="5211763"/>
          <p14:tracePt t="180659" x="7216775" y="5219700"/>
          <p14:tracePt t="180675" x="7246938" y="5189538"/>
          <p14:tracePt t="180692" x="7254875" y="5197475"/>
          <p14:tracePt t="180707" x="7254875" y="5181600"/>
          <p14:tracePt t="180738" x="7261225" y="5181600"/>
          <p14:tracePt t="180745" x="7261225" y="5189538"/>
          <p14:tracePt t="180777" x="7261225" y="5181600"/>
          <p14:tracePt t="180785" x="7231063" y="5105400"/>
          <p14:tracePt t="180793" x="7223125" y="5105400"/>
          <p14:tracePt t="180809" x="7216775" y="5105400"/>
          <p14:tracePt t="180823" x="7200900" y="5121275"/>
          <p14:tracePt t="180823" x="7185025" y="5113338"/>
          <p14:tracePt t="180842" x="7178675" y="5105400"/>
          <p14:tracePt t="180865" x="7185025" y="5105400"/>
          <p14:tracePt t="180875" x="7185025" y="5121275"/>
          <p14:tracePt t="180908" x="7185025" y="5113338"/>
          <p14:tracePt t="180924" x="7185025" y="5105400"/>
          <p14:tracePt t="180953" x="7185025" y="5097463"/>
          <p14:tracePt t="180969" x="7185025" y="5089525"/>
          <p14:tracePt t="180977" x="7162800" y="5089525"/>
          <p14:tracePt t="181505" x="7154863" y="5105400"/>
          <p14:tracePt t="181513" x="7146925" y="5105400"/>
          <p14:tracePt t="181524" x="7146925" y="5113338"/>
          <p14:tracePt t="182445" x="7146925" y="5121275"/>
          <p14:tracePt t="182505" x="7140575" y="5135563"/>
          <p14:tracePt t="182522" x="7132638" y="5151438"/>
          <p14:tracePt t="182538" x="7124700" y="5151438"/>
          <p14:tracePt t="182545" x="7116763" y="5151438"/>
          <p14:tracePt t="182555" x="7108825" y="5159375"/>
          <p14:tracePt t="182601" x="7094538" y="5159375"/>
          <p14:tracePt t="182881" x="7086600" y="5151438"/>
          <p14:tracePt t="182889" x="7056438" y="5143500"/>
          <p14:tracePt t="182904" x="6918325" y="5037138"/>
          <p14:tracePt t="182923" x="6721475" y="4816475"/>
          <p14:tracePt t="182939" x="6423025" y="4397375"/>
          <p14:tracePt t="182955" x="5951538" y="3695700"/>
          <p14:tracePt t="182972" x="5638800" y="3222625"/>
          <p14:tracePt t="182989" x="5546725" y="3040063"/>
          <p14:tracePt t="183005" x="5494338" y="2873375"/>
          <p14:tracePt t="183023" x="5494338" y="2697163"/>
          <p14:tracePt t="183039" x="5494338" y="2530475"/>
          <p14:tracePt t="183039" x="5478463" y="2446338"/>
          <p14:tracePt t="183059" x="5470525" y="2362200"/>
          <p14:tracePt t="183072" x="5402263" y="2187575"/>
          <p14:tracePt t="183072" x="5394325" y="2125663"/>
          <p14:tracePt t="183090" x="5380038" y="2057400"/>
          <p14:tracePt t="183104" x="5372100" y="1935163"/>
          <p14:tracePt t="183122" x="5372100" y="1905000"/>
          <p14:tracePt t="183139" x="5372100" y="1836738"/>
          <p14:tracePt t="183155" x="5394325" y="1752600"/>
          <p14:tracePt t="183173" x="5394325" y="1668463"/>
          <p14:tracePt t="183188" x="5394325" y="1616075"/>
          <p14:tracePt t="183205" x="5394325" y="1570038"/>
          <p14:tracePt t="183222" x="5380038" y="1508125"/>
          <p14:tracePt t="183238" x="5364163" y="1431925"/>
          <p14:tracePt t="183255" x="5356225" y="1303338"/>
          <p14:tracePt t="183272" x="5356225" y="1219200"/>
          <p14:tracePt t="183272" x="5356225" y="1203325"/>
          <p14:tracePt t="183290" x="5356225" y="1189038"/>
          <p14:tracePt t="183305" x="5356225" y="1181100"/>
          <p14:tracePt t="183338" x="5356225" y="1173163"/>
          <p14:tracePt t="183345" x="5356225" y="1165225"/>
          <p14:tracePt t="183377" x="5364163" y="1158875"/>
          <p14:tracePt t="183386" x="5372100" y="1158875"/>
          <p14:tracePt t="183393" x="5380038" y="1150938"/>
          <p14:tracePt t="183404" x="5402263" y="1150938"/>
          <p14:tracePt t="183422" x="5440363" y="1150938"/>
          <p14:tracePt t="183438" x="5478463" y="1150938"/>
          <p14:tracePt t="183455" x="5494338" y="1165225"/>
          <p14:tracePt t="183471" x="5516563" y="1189038"/>
          <p14:tracePt t="183488" x="5546725" y="1196975"/>
          <p14:tracePt t="183488" x="5584825" y="1219200"/>
          <p14:tracePt t="183508" x="5730875" y="1279525"/>
          <p14:tracePt t="183524" x="5829300" y="1311275"/>
          <p14:tracePt t="183524" x="5935663" y="1333500"/>
          <p14:tracePt t="183539" x="6088063" y="1371600"/>
          <p14:tracePt t="183554" x="6149975" y="1379538"/>
          <p14:tracePt t="183571" x="6142038" y="1379538"/>
          <p14:tracePt t="183713" x="6118225" y="1379538"/>
          <p14:tracePt t="183753" x="6103938" y="1371600"/>
          <p14:tracePt t="183761" x="6088063" y="1349375"/>
          <p14:tracePt t="183772" x="6057900" y="1325563"/>
          <p14:tracePt t="183788" x="6027738" y="1311275"/>
          <p14:tracePt t="183805" x="6011863" y="1311275"/>
          <p14:tracePt t="183857" x="6003925" y="1311275"/>
          <p14:tracePt t="183865" x="5997575" y="1311275"/>
          <p14:tracePt t="183873" x="5981700" y="1311275"/>
          <p14:tracePt t="183887" x="5965825" y="1303338"/>
          <p14:tracePt t="183887" x="5965825" y="1295400"/>
          <p14:tracePt t="183906" x="5951538" y="1295400"/>
          <p14:tracePt t="183969" x="5943600" y="1287463"/>
          <p14:tracePt t="183986" x="5935663" y="1287463"/>
          <p14:tracePt t="184002" x="5935663" y="1279525"/>
          <p14:tracePt t="184169" x="5935663" y="1273175"/>
          <p14:tracePt t="184225" x="5943600" y="1273175"/>
          <p14:tracePt t="184249" x="5959475" y="1273175"/>
          <p14:tracePt t="184257" x="5965825" y="1273175"/>
          <p14:tracePt t="184270" x="5981700" y="1273175"/>
          <p14:tracePt t="184313" x="5989638" y="1273175"/>
          <p14:tracePt t="184329" x="6011863" y="1273175"/>
          <p14:tracePt t="184338" x="6065838" y="1273175"/>
          <p14:tracePt t="184355" x="6118225" y="1273175"/>
          <p14:tracePt t="184371" x="6149975" y="1273175"/>
          <p14:tracePt t="184387" x="6164263" y="1273175"/>
          <p14:tracePt t="184449" x="6194425" y="1273175"/>
          <p14:tracePt t="184465" x="6218238" y="1273175"/>
          <p14:tracePt t="184474" x="6256338" y="1273175"/>
          <p14:tracePt t="184486" x="6286500" y="1273175"/>
          <p14:tracePt t="184486" x="6302375" y="1273175"/>
          <p14:tracePt t="184506" x="6308725" y="1273175"/>
          <p14:tracePt t="184520" x="6316663" y="1273175"/>
          <p14:tracePt t="184537" x="6378575" y="1273175"/>
          <p14:tracePt t="184554" x="6523038" y="1273175"/>
          <p14:tracePt t="184571" x="6675438" y="1273175"/>
          <p14:tracePt t="184587" x="6819900" y="1273175"/>
          <p14:tracePt t="184604" x="6880225" y="1273175"/>
          <p14:tracePt t="184620" x="6904038" y="1273175"/>
          <p14:tracePt t="184637" x="6918325" y="1273175"/>
          <p14:tracePt t="184657" x="6950075" y="1273175"/>
          <p14:tracePt t="184671" x="7064375" y="1287463"/>
          <p14:tracePt t="184687" x="7246938" y="1311275"/>
          <p14:tracePt t="184687" x="7323138" y="1311275"/>
          <p14:tracePt t="184706" x="7391400" y="1311275"/>
          <p14:tracePt t="184719" x="7505700" y="1311275"/>
          <p14:tracePt t="184719" x="7535863" y="1311275"/>
          <p14:tracePt t="184738" x="7559675" y="1311275"/>
          <p14:tracePt t="184738" x="7566025" y="1311275"/>
          <p14:tracePt t="184754" x="7581900" y="1311275"/>
          <p14:tracePt t="184809" x="7589838" y="1311275"/>
          <p14:tracePt t="184825" x="7612063" y="1311275"/>
          <p14:tracePt t="184834" x="7620000" y="1311275"/>
          <p14:tracePt t="184841" x="7635875" y="1311275"/>
          <p14:tracePt t="184853" x="7680325" y="1311275"/>
          <p14:tracePt t="184870" x="7696200" y="1311275"/>
          <p14:tracePt t="184886" x="7704138" y="1311275"/>
          <p14:tracePt t="185796" x="7704138" y="1317625"/>
          <p14:tracePt t="185913" x="7704138" y="1325563"/>
          <p14:tracePt t="185921" x="7704138" y="1333500"/>
          <p14:tracePt t="186826" x="7704138" y="1341438"/>
          <p14:tracePt t="187585" x="7704138" y="1349375"/>
          <p14:tracePt t="188549" x="7696200" y="1349375"/>
          <p14:tracePt t="189486" x="7688263" y="1349375"/>
          <p14:tracePt t="189921" x="7680325" y="1349375"/>
          <p14:tracePt t="189937" x="7673975" y="1349375"/>
          <p14:tracePt t="189946" x="7666038" y="1349375"/>
          <p14:tracePt t="189953" x="7658100" y="1349375"/>
          <p14:tracePt t="189969" x="7650163" y="1349375"/>
          <p14:tracePt t="189985" x="7642225" y="1355725"/>
          <p14:tracePt t="189997" x="7635875" y="1355725"/>
          <p14:tracePt t="190017" x="7627938" y="1355725"/>
          <p14:tracePt t="190041" x="7612063" y="1355725"/>
          <p14:tracePt t="190385" x="7604125" y="1355725"/>
          <p14:tracePt t="190393" x="7597775" y="1355725"/>
          <p14:tracePt t="190401" x="7589838" y="1355725"/>
          <p14:tracePt t="190414" x="7573963" y="1355725"/>
          <p14:tracePt t="190431" x="7543800" y="1355725"/>
          <p14:tracePt t="190448" x="7489825" y="1341438"/>
          <p14:tracePt t="190448" x="7467600" y="1341438"/>
          <p14:tracePt t="190466" x="7407275" y="1341438"/>
          <p14:tracePt t="190482" x="7345363" y="1355725"/>
          <p14:tracePt t="190498" x="7277100" y="1363663"/>
          <p14:tracePt t="190515" x="7216775" y="1371600"/>
          <p14:tracePt t="190532" x="7140575" y="1379538"/>
          <p14:tracePt t="190548" x="7086600" y="1417638"/>
          <p14:tracePt t="190565" x="7010400" y="1439863"/>
          <p14:tracePt t="190581" x="6950075" y="1455738"/>
          <p14:tracePt t="190597" x="6888163" y="1463675"/>
          <p14:tracePt t="190614" x="6811963" y="1477963"/>
          <p14:tracePt t="190631" x="6735763" y="1477963"/>
          <p14:tracePt t="190647" x="6645275" y="1477963"/>
          <p14:tracePt t="190647" x="6607175" y="1477963"/>
          <p14:tracePt t="190666" x="6569075" y="1477963"/>
          <p14:tracePt t="190666" x="6545263" y="1477963"/>
          <p14:tracePt t="190683" x="6530975" y="1477963"/>
          <p14:tracePt t="190697" x="6507163" y="1477963"/>
          <p14:tracePt t="190715" x="6499225" y="1477963"/>
          <p14:tracePt t="190731" x="6492875" y="1477963"/>
          <p14:tracePt t="190747" x="6484938" y="1485900"/>
          <p14:tracePt t="190764" x="6454775" y="1501775"/>
          <p14:tracePt t="190780" x="6446838" y="1508125"/>
          <p14:tracePt t="190797" x="6430963" y="1516063"/>
          <p14:tracePt t="190813" x="6416675" y="1516063"/>
          <p14:tracePt t="190830" x="6400800" y="1516063"/>
          <p14:tracePt t="190847" x="6392863" y="1516063"/>
          <p14:tracePt t="190863" x="6400800" y="1524000"/>
          <p14:tracePt t="191313" x="6408738" y="1524000"/>
          <p14:tracePt t="191329" x="6416675" y="1524000"/>
          <p14:tracePt t="191346" x="6423025" y="1524000"/>
          <p14:tracePt t="191353" x="6430963" y="1524000"/>
          <p14:tracePt t="191369" x="6446838" y="1524000"/>
          <p14:tracePt t="191379" x="6499225" y="1524000"/>
          <p14:tracePt t="191397" x="6553200" y="1524000"/>
          <p14:tracePt t="191413" x="6607175" y="1524000"/>
          <p14:tracePt t="191430" x="6675438" y="1524000"/>
          <p14:tracePt t="191446" x="6697663" y="1516063"/>
          <p14:tracePt t="191463" x="6735763" y="1516063"/>
          <p14:tracePt t="191480" x="6751638" y="1508125"/>
          <p14:tracePt t="191480" x="6789738" y="1508125"/>
          <p14:tracePt t="191498" x="6904038" y="1508125"/>
          <p14:tracePt t="191514" x="7048500" y="1501775"/>
          <p14:tracePt t="191531" x="7216775" y="1501775"/>
          <p14:tracePt t="191546" x="7292975" y="1501775"/>
          <p14:tracePt t="191563" x="7323138" y="1501775"/>
          <p14:tracePt t="191579" x="7383463" y="1501775"/>
          <p14:tracePt t="191595" x="7475538" y="1516063"/>
          <p14:tracePt t="191612" x="7589838" y="1516063"/>
          <p14:tracePt t="191629" x="7696200" y="1524000"/>
          <p14:tracePt t="191645" x="7734300" y="1524000"/>
          <p14:tracePt t="191662" x="7756525" y="1524000"/>
          <p14:tracePt t="191680" x="7780338" y="1524000"/>
          <p14:tracePt t="191696" x="7832725" y="1539875"/>
          <p14:tracePt t="191696" x="7878763" y="1546225"/>
          <p14:tracePt t="191715" x="8023225" y="1570038"/>
          <p14:tracePt t="191730" x="8175625" y="1600200"/>
          <p14:tracePt t="191747" x="8229600" y="1608138"/>
          <p14:tracePt t="191764" x="8245475" y="1608138"/>
          <p14:tracePt t="191779" x="8251825" y="1608138"/>
          <p14:tracePt t="191795" x="8275638" y="1616075"/>
          <p14:tracePt t="191813" x="8305800" y="1622425"/>
          <p14:tracePt t="191829" x="8343900" y="1622425"/>
          <p14:tracePt t="191846" x="8321675" y="1622425"/>
          <p14:tracePt t="191985" x="8245475" y="1622425"/>
          <p14:tracePt t="191993" x="8175625" y="1622425"/>
          <p14:tracePt t="192001" x="8107363" y="1622425"/>
          <p14:tracePt t="192012" x="7932738" y="1622425"/>
          <p14:tracePt t="192029" x="7780338" y="1654175"/>
          <p14:tracePt t="192046" x="7635875" y="1660525"/>
          <p14:tracePt t="192062" x="7527925" y="1684338"/>
          <p14:tracePt t="192080" x="7437438" y="1692275"/>
          <p14:tracePt t="192096" x="7361238" y="1698625"/>
          <p14:tracePt t="192096" x="7331075" y="1698625"/>
          <p14:tracePt t="192114" x="7246938" y="1698625"/>
          <p14:tracePt t="192130" x="7162800" y="1722438"/>
          <p14:tracePt t="192147" x="7094538" y="1736725"/>
          <p14:tracePt t="192163" x="7056438" y="1744663"/>
          <p14:tracePt t="192180" x="7018338" y="1744663"/>
          <p14:tracePt t="192195" x="6994525" y="1752600"/>
          <p14:tracePt t="192213" x="6964363" y="1752600"/>
          <p14:tracePt t="192229" x="6926263" y="1768475"/>
          <p14:tracePt t="192246" x="6896100" y="1774825"/>
          <p14:tracePt t="192262" x="6858000" y="1790700"/>
          <p14:tracePt t="192279" x="6819900" y="1806575"/>
          <p14:tracePt t="192295" x="6797675" y="1820863"/>
          <p14:tracePt t="192312" x="6751638" y="1844675"/>
          <p14:tracePt t="192312" x="6751638" y="1851025"/>
          <p14:tracePt t="192330" x="6743700" y="1866900"/>
          <p14:tracePt t="192346" x="6735763" y="1874838"/>
          <p14:tracePt t="192362" x="6735763" y="1882775"/>
          <p14:tracePt t="192378" x="6735763" y="1897063"/>
          <p14:tracePt t="192395" x="6721475" y="1905000"/>
          <p14:tracePt t="192412" x="6645275" y="1927225"/>
          <p14:tracePt t="192429" x="6599238" y="1943100"/>
          <p14:tracePt t="192445" x="6569075" y="1943100"/>
          <p14:tracePt t="192462" x="6553200" y="1951038"/>
          <p14:tracePt t="192478" x="6545263" y="1951038"/>
          <p14:tracePt t="192495" x="6530975" y="1958975"/>
          <p14:tracePt t="192495" x="6523038" y="1965325"/>
          <p14:tracePt t="192514" x="6515100" y="1965325"/>
          <p14:tracePt t="192529" x="6507163" y="1965325"/>
          <p14:tracePt t="192544" x="6515100" y="1965325"/>
          <p14:tracePt t="192666" x="6530975" y="1965325"/>
          <p14:tracePt t="192673" x="6537325" y="1965325"/>
          <p14:tracePt t="192681" x="6561138" y="1965325"/>
          <p14:tracePt t="192695" x="6599238" y="1965325"/>
          <p14:tracePt t="192712" x="6667500" y="1965325"/>
          <p14:tracePt t="192728" x="6743700" y="1965325"/>
          <p14:tracePt t="192746" x="6781800" y="1965325"/>
          <p14:tracePt t="192763" x="6827838" y="1965325"/>
          <p14:tracePt t="192779" x="6880225" y="1965325"/>
          <p14:tracePt t="192795" x="6964363" y="1965325"/>
          <p14:tracePt t="192812" x="7064375" y="1965325"/>
          <p14:tracePt t="192829" x="7185025" y="1965325"/>
          <p14:tracePt t="192846" x="7299325" y="1965325"/>
          <p14:tracePt t="192862" x="7391400" y="1965325"/>
          <p14:tracePt t="192879" x="7489825" y="1965325"/>
          <p14:tracePt t="192895" x="7604125" y="1965325"/>
          <p14:tracePt t="192912" x="7726363" y="1965325"/>
          <p14:tracePt t="192912" x="7788275" y="1965325"/>
          <p14:tracePt t="192930" x="7840663" y="1965325"/>
          <p14:tracePt t="192944" x="7985125" y="1965325"/>
          <p14:tracePt t="192962" x="8047038" y="1965325"/>
          <p14:tracePt t="192979" x="8093075" y="1965325"/>
          <p14:tracePt t="192995" x="8161338" y="1965325"/>
          <p14:tracePt t="193012" x="8199438" y="1973263"/>
          <p14:tracePt t="193029" x="8207375" y="1973263"/>
          <p14:tracePt t="193044" x="8237538" y="1973263"/>
          <p14:tracePt t="193062" x="8267700" y="1973263"/>
          <p14:tracePt t="193078" x="8351838" y="1973263"/>
          <p14:tracePt t="193095" x="8420100" y="1973263"/>
          <p14:tracePt t="193112" x="8450263" y="1973263"/>
          <p14:tracePt t="193128" x="8474075" y="1981200"/>
          <p14:tracePt t="193146" x="8466138" y="1981200"/>
          <p14:tracePt t="193369" x="8450263" y="1981200"/>
          <p14:tracePt t="193377" x="8428038" y="1981200"/>
          <p14:tracePt t="193395" x="8397875" y="1981200"/>
          <p14:tracePt t="193412" x="8343900" y="1981200"/>
          <p14:tracePt t="193428" x="8283575" y="1981200"/>
          <p14:tracePt t="193445" x="8199438" y="1981200"/>
          <p14:tracePt t="193461" x="8107363" y="1981200"/>
          <p14:tracePt t="193478" x="8039100" y="1989138"/>
          <p14:tracePt t="193494" x="7978775" y="1989138"/>
          <p14:tracePt t="193511" x="7894638" y="1989138"/>
          <p14:tracePt t="193527" x="7788275" y="2003425"/>
          <p14:tracePt t="193527" x="7712075" y="2003425"/>
          <p14:tracePt t="193546" x="7535863" y="2011363"/>
          <p14:tracePt t="193562" x="7391400" y="2035175"/>
          <p14:tracePt t="193578" x="7254875" y="2057400"/>
          <p14:tracePt t="193596" x="7170738" y="2079625"/>
          <p14:tracePt t="193612" x="7108825" y="2103438"/>
          <p14:tracePt t="193627" x="7078663" y="2111375"/>
          <p14:tracePt t="193645" x="7064375" y="2125663"/>
          <p14:tracePt t="193661" x="7040563" y="2141538"/>
          <p14:tracePt t="193678" x="6994525" y="2149475"/>
          <p14:tracePt t="193694" x="6942138" y="2155825"/>
          <p14:tracePt t="193711" x="6904038" y="2163763"/>
          <p14:tracePt t="193728" x="6850063" y="2179638"/>
          <p14:tracePt t="193744" x="6811963" y="2187575"/>
          <p14:tracePt t="193744" x="6781800" y="2201863"/>
          <p14:tracePt t="193762" x="6751638" y="2209800"/>
          <p14:tracePt t="193777" x="6575425" y="2239963"/>
          <p14:tracePt t="193795" x="6461125" y="2270125"/>
          <p14:tracePt t="193812" x="6400800" y="2278063"/>
          <p14:tracePt t="193827" x="6370638" y="2286000"/>
          <p14:tracePt t="193843" x="6332538" y="2301875"/>
          <p14:tracePt t="193859" x="6302375" y="2301875"/>
          <p14:tracePt t="193876" x="6232525" y="2324100"/>
          <p14:tracePt t="193893" x="6156325" y="2346325"/>
          <p14:tracePt t="193910" x="6073775" y="2370138"/>
          <p14:tracePt t="193927" x="6035675" y="2392363"/>
          <p14:tracePt t="193943" x="6003925" y="2400300"/>
          <p14:tracePt t="193960" x="6011863" y="2400300"/>
          <p14:tracePt t="194177" x="6019800" y="2400300"/>
          <p14:tracePt t="194185" x="6035675" y="2400300"/>
          <p14:tracePt t="194201" x="6049963" y="2400300"/>
          <p14:tracePt t="194210" x="6065838" y="2400300"/>
          <p14:tracePt t="194227" x="6073775" y="2400300"/>
          <p14:tracePt t="194243" x="6080125" y="2400300"/>
          <p14:tracePt t="194260" x="6088063" y="2400300"/>
          <p14:tracePt t="194277" x="6111875" y="2400300"/>
          <p14:tracePt t="194294" x="6142038" y="2400300"/>
          <p14:tracePt t="194310" x="6218238" y="2400300"/>
          <p14:tracePt t="194327" x="6256338" y="2392363"/>
          <p14:tracePt t="194344" x="6264275" y="2384425"/>
          <p14:tracePt t="194360" x="6270625" y="2384425"/>
          <p14:tracePt t="194410" x="6316663" y="2384425"/>
          <p14:tracePt t="194418" x="6354763" y="2384425"/>
          <p14:tracePt t="194426" x="6484938" y="2384425"/>
          <p14:tracePt t="194443" x="6621463" y="2384425"/>
          <p14:tracePt t="194459" x="6759575" y="2384425"/>
          <p14:tracePt t="194475" x="6850063" y="2384425"/>
          <p14:tracePt t="194493" x="6896100" y="2384425"/>
          <p14:tracePt t="194510" x="6911975" y="2384425"/>
          <p14:tracePt t="194545" x="6942138" y="2384425"/>
          <p14:tracePt t="194553" x="6988175" y="2384425"/>
          <p14:tracePt t="194561" x="7032625" y="2384425"/>
          <p14:tracePt t="194577" x="7299325" y="2392363"/>
          <p14:tracePt t="194594" x="7413625" y="2392363"/>
          <p14:tracePt t="194610" x="7459663" y="2392363"/>
          <p14:tracePt t="194627" x="7483475" y="2400300"/>
          <p14:tracePt t="194644" x="7505700" y="2400300"/>
          <p14:tracePt t="194660" x="7527925" y="2416175"/>
          <p14:tracePt t="194678" x="7589838" y="2422525"/>
          <p14:tracePt t="194694" x="7680325" y="2438400"/>
          <p14:tracePt t="194710" x="7734300" y="2438400"/>
          <p14:tracePt t="194726" x="7772400" y="2438400"/>
          <p14:tracePt t="194743" x="7788275" y="2438400"/>
          <p14:tracePt t="194760" x="7802563" y="2438400"/>
          <p14:tracePt t="194776" x="7832725" y="2438400"/>
          <p14:tracePt t="194776" x="7848600" y="2446338"/>
          <p14:tracePt t="194794" x="7878763" y="2446338"/>
          <p14:tracePt t="194810" x="7902575" y="2454275"/>
          <p14:tracePt t="194827" x="7908925" y="2454275"/>
          <p14:tracePt t="194849" x="7932738" y="2454275"/>
          <p14:tracePt t="194874" x="7940675" y="2454275"/>
          <p14:tracePt t="194889" x="7947025" y="2454275"/>
          <p14:tracePt t="194897" x="7954963" y="2454275"/>
          <p14:tracePt t="194909" x="7962900" y="2454275"/>
          <p14:tracePt t="194926" x="7962900" y="2446338"/>
          <p14:tracePt t="195193" x="7954963" y="2446338"/>
          <p14:tracePt t="195225" x="7940675" y="2446338"/>
          <p14:tracePt t="195417" x="7932738" y="2446338"/>
          <p14:tracePt t="195425" x="7894638" y="2446338"/>
          <p14:tracePt t="195443" x="7856538" y="2446338"/>
          <p14:tracePt t="195459" x="7802563" y="2438400"/>
          <p14:tracePt t="195476" x="7734300" y="2438400"/>
          <p14:tracePt t="195492" x="7650163" y="2438400"/>
          <p14:tracePt t="195509" x="7535863" y="2438400"/>
          <p14:tracePt t="195526" x="7383463" y="2438400"/>
          <p14:tracePt t="195541" x="7216775" y="2438400"/>
          <p14:tracePt t="195558" x="6942138" y="2438400"/>
          <p14:tracePt t="195574" x="6591300" y="2438400"/>
          <p14:tracePt t="195592" x="6324600" y="2460625"/>
          <p14:tracePt t="195610" x="6188075" y="2498725"/>
          <p14:tracePt t="195626" x="6073775" y="2536825"/>
          <p14:tracePt t="195643" x="6019800" y="2574925"/>
          <p14:tracePt t="195659" x="5965825" y="2598738"/>
          <p14:tracePt t="195677" x="5935663" y="2620963"/>
          <p14:tracePt t="195693" x="5913438" y="2651125"/>
          <p14:tracePt t="195709" x="5883275" y="2674938"/>
          <p14:tracePt t="195726" x="5867400" y="2689225"/>
          <p14:tracePt t="195742" x="5859463" y="2705100"/>
          <p14:tracePt t="195758" x="5845175" y="2705100"/>
          <p14:tracePt t="195775" x="5851525" y="2705100"/>
          <p14:tracePt t="195897" x="5859463" y="2705100"/>
          <p14:tracePt t="195906" x="5867400" y="2705100"/>
          <p14:tracePt t="195913" x="5875338" y="2697163"/>
          <p14:tracePt t="195925" x="5883275" y="2697163"/>
          <p14:tracePt t="195942" x="5889625" y="2697163"/>
          <p14:tracePt t="195958" x="5905500" y="2689225"/>
          <p14:tracePt t="195974" x="5927725" y="2682875"/>
          <p14:tracePt t="195992" x="5965825" y="2682875"/>
          <p14:tracePt t="195992" x="5997575" y="2667000"/>
          <p14:tracePt t="196010" x="6080125" y="2667000"/>
          <p14:tracePt t="196026" x="6172200" y="2667000"/>
          <p14:tracePt t="196043" x="6194425" y="2667000"/>
          <p14:tracePt t="196059" x="6202363" y="2667000"/>
          <p14:tracePt t="196074" x="6210300" y="2667000"/>
          <p14:tracePt t="196097" x="6256338" y="2667000"/>
          <p14:tracePt t="196113" x="6278563" y="2667000"/>
          <p14:tracePt t="196125" x="6392863" y="2689225"/>
          <p14:tracePt t="196144" x="6492875" y="2713038"/>
          <p14:tracePt t="196159" x="6530975" y="2735263"/>
          <p14:tracePt t="196175" x="6537325" y="2735263"/>
          <p14:tracePt t="196190" x="6553200" y="2743200"/>
          <p14:tracePt t="196217" x="6561138" y="2751138"/>
          <p14:tracePt t="196289" x="6569075" y="2759075"/>
          <p14:tracePt t="196393" x="6561138" y="2759075"/>
          <p14:tracePt t="196657" x="6553200" y="2759075"/>
          <p14:tracePt t="196697" x="6545263" y="2759075"/>
          <p14:tracePt t="197217" x="6537325" y="2759075"/>
          <p14:tracePt t="197313" x="6530975" y="2759075"/>
          <p14:tracePt t="197553" x="6530975" y="2751138"/>
          <p14:tracePt t="197601" x="6523038" y="2751138"/>
          <p14:tracePt t="197673" x="6523038" y="2743200"/>
          <p14:tracePt t="197841" x="6515100" y="2735263"/>
          <p14:tracePt t="198457" x="6507163" y="2735263"/>
          <p14:tracePt t="198473" x="6499225" y="2735263"/>
          <p14:tracePt t="198641" x="6492875" y="2735263"/>
          <p14:tracePt t="198673" x="6484938" y="2735263"/>
          <p14:tracePt t="198681" x="6469063" y="2735263"/>
          <p14:tracePt t="198690" x="6454775" y="2735263"/>
          <p14:tracePt t="198706" x="6438900" y="2735263"/>
          <p14:tracePt t="198723" x="6430963" y="2735263"/>
          <p14:tracePt t="198841" x="6430963" y="2743200"/>
          <p14:tracePt t="199241" x="6408738" y="2743200"/>
          <p14:tracePt t="199249" x="6378575" y="2743200"/>
          <p14:tracePt t="199257" x="6316663" y="2743200"/>
          <p14:tracePt t="199271" x="6080125" y="2743200"/>
          <p14:tracePt t="199271" x="5859463" y="2713038"/>
          <p14:tracePt t="199290" x="5372100" y="2667000"/>
          <p14:tracePt t="199306" x="4846638" y="2560638"/>
          <p14:tracePt t="199323" x="4297363" y="2468563"/>
          <p14:tracePt t="199339" x="3946525" y="2378075"/>
          <p14:tracePt t="199356" x="3771900" y="2316163"/>
          <p14:tracePt t="199372" x="3673475" y="2316163"/>
          <p14:tracePt t="199388" x="3635375" y="2316163"/>
          <p14:tracePt t="199405" x="3619500" y="2316163"/>
          <p14:tracePt t="199422" x="3589338" y="2301875"/>
          <p14:tracePt t="199438" x="3559175" y="2270125"/>
          <p14:tracePt t="199455" x="3482975" y="2255838"/>
          <p14:tracePt t="199472" x="3360738" y="2232025"/>
          <p14:tracePt t="199472" x="3314700" y="2232025"/>
          <p14:tracePt t="199490" x="3268663" y="2225675"/>
          <p14:tracePt t="199504" x="3170238" y="2201863"/>
          <p14:tracePt t="199523" x="3154363" y="2201863"/>
          <p14:tracePt t="199539" x="3146425" y="2201863"/>
          <p14:tracePt t="199657" x="3140075" y="2201863"/>
          <p14:tracePt t="199705" x="3140075" y="2209800"/>
          <p14:tracePt t="199713" x="3154363" y="2225675"/>
          <p14:tracePt t="199722" x="3178175" y="2239963"/>
          <p14:tracePt t="199739" x="3208338" y="2270125"/>
          <p14:tracePt t="199755" x="3230563" y="2270125"/>
          <p14:tracePt t="199771" x="3254375" y="2286000"/>
          <p14:tracePt t="199788" x="3260725" y="2286000"/>
          <p14:tracePt t="199849" x="3268663" y="2286000"/>
          <p14:tracePt t="199913" x="3276600" y="2286000"/>
          <p14:tracePt t="199921" x="3284538" y="2293938"/>
          <p14:tracePt t="199938" x="3284538" y="2308225"/>
          <p14:tracePt t="200225" x="3284538" y="2316163"/>
          <p14:tracePt t="200329" x="3284538" y="2324100"/>
          <p14:tracePt t="200377" x="3276600" y="2332038"/>
          <p14:tracePt t="200409" x="3268663" y="2339975"/>
          <p14:tracePt t="200873" x="3260725" y="2339975"/>
          <p14:tracePt t="202077" x="3268663" y="2339975"/>
          <p14:tracePt t="202185" x="3276600" y="2339975"/>
          <p14:tracePt t="202289" x="3284538" y="2339975"/>
          <p14:tracePt t="202545" x="3298825" y="2332038"/>
          <p14:tracePt t="202561" x="3306763" y="2332038"/>
          <p14:tracePt t="202641" x="3314700" y="2332038"/>
          <p14:tracePt t="202650" x="3322638" y="2332038"/>
          <p14:tracePt t="202666" x="3314700" y="2332038"/>
          <p14:tracePt t="203153" x="3306763" y="2332038"/>
          <p14:tracePt t="203201" x="3298825" y="2332038"/>
          <p14:tracePt t="203249" x="3292475" y="2332038"/>
          <p14:tracePt t="203281" x="3298825" y="2332038"/>
          <p14:tracePt t="203681" x="3298825" y="2339975"/>
          <p14:tracePt t="203689" x="3306763" y="2339975"/>
          <p14:tracePt t="203729" x="3314700" y="2339975"/>
          <p14:tracePt t="203761" x="3322638" y="2339975"/>
          <p14:tracePt t="203777" x="3330575" y="2339975"/>
          <p14:tracePt t="203785" x="3336925" y="2339975"/>
          <p14:tracePt t="203849" x="3344863" y="2339975"/>
          <p14:tracePt t="203921" x="3360738" y="2339975"/>
          <p14:tracePt t="204017" x="3375025" y="2332038"/>
          <p14:tracePt t="204129" x="3382963" y="2332038"/>
          <p14:tracePt t="204185" x="3390900" y="2332038"/>
          <p14:tracePt t="204193" x="3398838" y="2332038"/>
          <p14:tracePt t="204209" x="3406775" y="2332038"/>
          <p14:tracePt t="204225" x="3413125" y="2332038"/>
          <p14:tracePt t="204241" x="3421063" y="2332038"/>
          <p14:tracePt t="204289" x="3429000" y="2332038"/>
          <p14:tracePt t="204321" x="3444875" y="2332038"/>
          <p14:tracePt t="204361" x="3451225" y="2332038"/>
          <p14:tracePt t="204417" x="3459163" y="2332038"/>
          <p14:tracePt t="204433" x="3467100" y="2332038"/>
          <p14:tracePt t="204441" x="3475038" y="2332038"/>
          <p14:tracePt t="204450" x="3497263" y="2332038"/>
          <p14:tracePt t="204467" x="3513138" y="2332038"/>
          <p14:tracePt t="204484" x="3527425" y="2332038"/>
          <p14:tracePt t="204499" x="3543300" y="2332038"/>
          <p14:tracePt t="204529" x="3551238" y="2332038"/>
          <p14:tracePt t="204561" x="3559175" y="2332038"/>
          <p14:tracePt t="204585" x="3565525" y="2332038"/>
          <p14:tracePt t="204601" x="3573463" y="2332038"/>
          <p14:tracePt t="204609" x="3581400" y="2332038"/>
          <p14:tracePt t="204617" x="3589338" y="2339975"/>
          <p14:tracePt t="204632" x="3611563" y="2346325"/>
          <p14:tracePt t="204651" x="3619500" y="2346325"/>
          <p14:tracePt t="204721" x="3635375" y="2346325"/>
          <p14:tracePt t="204793" x="3635375" y="2339975"/>
          <p14:tracePt t="204825" x="3635375" y="2332038"/>
          <p14:tracePt t="205241" x="3635375" y="2324100"/>
          <p14:tracePt t="205273" x="3635375" y="2316163"/>
          <p14:tracePt t="205282" x="3635375" y="2308225"/>
          <p14:tracePt t="205289" x="3635375" y="2301875"/>
          <p14:tracePt t="205299" x="3635375" y="2278063"/>
          <p14:tracePt t="205316" x="3635375" y="2255838"/>
          <p14:tracePt t="205332" x="3635375" y="2239963"/>
          <p14:tracePt t="205349" x="3635375" y="2232025"/>
          <p14:tracePt t="205365" x="3635375" y="2217738"/>
          <p14:tracePt t="205382" x="3635375" y="2209800"/>
          <p14:tracePt t="205398" x="3635375" y="2193925"/>
          <p14:tracePt t="205415" x="3635375" y="2171700"/>
          <p14:tracePt t="205433" x="3635375" y="2141538"/>
          <p14:tracePt t="205433" x="3649663" y="2133600"/>
          <p14:tracePt t="205450" x="3649663" y="2095500"/>
          <p14:tracePt t="205466" x="3649663" y="2079625"/>
          <p14:tracePt t="205483" x="3649663" y="2057400"/>
          <p14:tracePt t="205499" x="3649663" y="2049463"/>
          <p14:tracePt t="205515" x="3649663" y="2035175"/>
          <p14:tracePt t="205532" x="3649663" y="2011363"/>
          <p14:tracePt t="205548" x="3649663" y="1997075"/>
          <p14:tracePt t="205565" x="3649663" y="1981200"/>
          <p14:tracePt t="205585" x="3649663" y="1973263"/>
          <p14:tracePt t="205609" x="3649663" y="1965325"/>
          <p14:tracePt t="205617" x="3649663" y="1958975"/>
          <p14:tracePt t="205631" x="3649663" y="1943100"/>
          <p14:tracePt t="205648" x="3649663" y="1927225"/>
          <p14:tracePt t="205666" x="3649663" y="1920875"/>
          <p14:tracePt t="205683" x="3649663" y="1905000"/>
          <p14:tracePt t="205699" x="3649663" y="1882775"/>
          <p14:tracePt t="205715" x="3649663" y="1866900"/>
          <p14:tracePt t="205731" x="3649663" y="1836738"/>
          <p14:tracePt t="205749" x="3649663" y="1806575"/>
          <p14:tracePt t="205765" x="3649663" y="1798638"/>
          <p14:tracePt t="205781" x="3665538" y="1774825"/>
          <p14:tracePt t="205798" x="3665538" y="1760538"/>
          <p14:tracePt t="205814" x="3665538" y="1736725"/>
          <p14:tracePt t="205832" x="3665538" y="1722438"/>
          <p14:tracePt t="205832" x="3665538" y="1714500"/>
          <p14:tracePt t="205850" x="3673475" y="1714500"/>
          <p14:tracePt t="205864" x="3679825" y="1698625"/>
          <p14:tracePt t="205882" x="3679825" y="1692275"/>
          <p14:tracePt t="205905" x="3679825" y="1684338"/>
          <p14:tracePt t="205915" x="3679825" y="1660525"/>
          <p14:tracePt t="205932" x="3679825" y="1654175"/>
          <p14:tracePt t="205948" x="3679825" y="1638300"/>
          <p14:tracePt t="205965" x="3687763" y="1616075"/>
          <p14:tracePt t="205981" x="3695700" y="1616075"/>
          <p14:tracePt t="205998" x="3711575" y="1600200"/>
          <p14:tracePt t="206015" x="3711575" y="1592263"/>
          <p14:tracePt t="206031" x="3711575" y="1577975"/>
          <p14:tracePt t="206049" x="3711575" y="1562100"/>
          <p14:tracePt t="206066" x="3711575" y="1546225"/>
          <p14:tracePt t="206083" x="3711575" y="1531938"/>
          <p14:tracePt t="206098" x="3711575" y="1516063"/>
          <p14:tracePt t="206115" x="3711575" y="1501775"/>
          <p14:tracePt t="206131" x="3711575" y="1485900"/>
          <p14:tracePt t="206148" x="3711575" y="1470025"/>
          <p14:tracePt t="206165" x="3711575" y="1455738"/>
          <p14:tracePt t="206183" x="3711575" y="1447800"/>
          <p14:tracePt t="206197" x="3711575" y="1431925"/>
          <p14:tracePt t="206217" x="3711575" y="1425575"/>
          <p14:tracePt t="206249" x="3711575" y="1417638"/>
          <p14:tracePt t="206257" x="3711575" y="1409700"/>
          <p14:tracePt t="206273" x="3711575" y="1401763"/>
          <p14:tracePt t="206282" x="3711575" y="1393825"/>
          <p14:tracePt t="206298" x="3711575" y="1379538"/>
          <p14:tracePt t="206315" x="3711575" y="1371600"/>
          <p14:tracePt t="206337" x="3711575" y="1363663"/>
          <p14:tracePt t="206369" x="3711575" y="1355725"/>
          <p14:tracePt t="206385" x="3711575" y="1349375"/>
          <p14:tracePt t="206401" x="3711575" y="1341438"/>
          <p14:tracePt t="206409" x="3711575" y="1333500"/>
          <p14:tracePt t="206457" x="3711575" y="1325563"/>
          <p14:tracePt t="206497" x="3711575" y="1311275"/>
          <p14:tracePt t="206553" x="3711575" y="1303338"/>
          <p14:tracePt t="206585" x="3717925" y="1287463"/>
          <p14:tracePt t="206601" x="3725863" y="1287463"/>
          <p14:tracePt t="206633" x="3725863" y="1279525"/>
          <p14:tracePt t="206649" x="3725863" y="1265238"/>
          <p14:tracePt t="207441" x="3725863" y="1257300"/>
          <p14:tracePt t="208105" x="3711575" y="1249363"/>
          <p14:tracePt t="208169" x="3711575" y="1241425"/>
          <p14:tracePt t="209153" x="3711575" y="1235075"/>
          <p14:tracePt t="209393" x="3711575" y="1227138"/>
          <p14:tracePt t="209401" x="3711575" y="1211263"/>
          <p14:tracePt t="209441" x="3711575" y="1203325"/>
          <p14:tracePt t="209585" x="3711575" y="1196975"/>
          <p14:tracePt t="209594" x="3711575" y="1189038"/>
          <p14:tracePt t="209610" x="3717925" y="1173163"/>
          <p14:tracePt t="209626" x="3717925" y="1165225"/>
          <p14:tracePt t="209649" x="3717925" y="1158875"/>
          <p14:tracePt t="209673" x="3717925" y="1150938"/>
          <p14:tracePt t="209689" x="3711575" y="1143000"/>
          <p14:tracePt t="209705" x="3711575" y="1135063"/>
          <p14:tracePt t="209713" x="3703638" y="1135063"/>
          <p14:tracePt t="209727" x="3687763" y="1135063"/>
          <p14:tracePt t="209746" x="3679825" y="1135063"/>
          <p14:tracePt t="209769" x="3673475" y="1135063"/>
          <p14:tracePt t="209778" x="3665538" y="1135063"/>
          <p14:tracePt t="209801" x="3657600" y="1135063"/>
          <p14:tracePt t="209826" x="3649663" y="1135063"/>
          <p14:tracePt t="209905" x="3649663" y="1127125"/>
          <p14:tracePt t="210049" x="3657600" y="1127125"/>
          <p14:tracePt t="210185" x="3665538" y="1127125"/>
          <p14:tracePt t="210193" x="3673475" y="1127125"/>
          <p14:tracePt t="210201" x="3687763" y="1127125"/>
          <p14:tracePt t="210211" x="3695700" y="1127125"/>
          <p14:tracePt t="210258" x="3703638" y="1135063"/>
          <p14:tracePt t="210265" x="3711575" y="1135063"/>
          <p14:tracePt t="210289" x="3711575" y="1127125"/>
          <p14:tracePt t="210553" x="3703638" y="1120775"/>
          <p14:tracePt t="210569" x="3703638" y="1112838"/>
          <p14:tracePt t="210585" x="3695700" y="1112838"/>
          <p14:tracePt t="210594" x="3711575" y="1112838"/>
          <p14:tracePt t="210953" x="3717925" y="1112838"/>
          <p14:tracePt t="210961" x="3725863" y="1120775"/>
          <p14:tracePt t="210976" x="3741738" y="1181100"/>
          <p14:tracePt t="210976" x="3771900" y="1181100"/>
          <p14:tracePt t="210994" x="3840163" y="1279525"/>
          <p14:tracePt t="211010" x="4144963" y="1371600"/>
          <p14:tracePt t="211027" x="4716463" y="1493838"/>
          <p14:tracePt t="211044" x="5311775" y="1646238"/>
          <p14:tracePt t="211060" x="5745163" y="1752600"/>
          <p14:tracePt t="211076" x="5921375" y="1812925"/>
          <p14:tracePt t="211093" x="5965825" y="1920875"/>
          <p14:tracePt t="211109" x="5989638" y="1958975"/>
          <p14:tracePt t="211126" x="6019800" y="1997075"/>
          <p14:tracePt t="211126" x="6073775" y="2049463"/>
          <p14:tracePt t="211149" x="6149975" y="2087563"/>
          <p14:tracePt t="211160" x="6354763" y="2179638"/>
          <p14:tracePt t="211175" x="6575425" y="2286000"/>
          <p14:tracePt t="211175" x="6637338" y="2316163"/>
          <p14:tracePt t="211195" x="6759575" y="2384425"/>
          <p14:tracePt t="211210" x="6773863" y="2422525"/>
          <p14:tracePt t="211227" x="6819900" y="2468563"/>
          <p14:tracePt t="211244" x="6858000" y="2498725"/>
          <p14:tracePt t="211260" x="6911975" y="2560638"/>
          <p14:tracePt t="211276" x="6994525" y="2620963"/>
          <p14:tracePt t="211293" x="7078663" y="2727325"/>
          <p14:tracePt t="211309" x="7140575" y="2803525"/>
          <p14:tracePt t="211326" x="7146925" y="2803525"/>
          <p14:tracePt t="211342" x="7146925" y="2819400"/>
          <p14:tracePt t="211359" x="7140575" y="2819400"/>
          <p14:tracePt t="211375" x="7140575" y="2827338"/>
          <p14:tracePt t="211409" x="7132638" y="2835275"/>
          <p14:tracePt t="211473" x="7124700" y="2835275"/>
          <p14:tracePt t="211481" x="7108825" y="2827338"/>
          <p14:tracePt t="211633" x="7086600" y="2811463"/>
          <p14:tracePt t="211642" x="7078663" y="2811463"/>
          <p14:tracePt t="211649" x="7064375" y="2797175"/>
          <p14:tracePt t="211659" x="7056438" y="2797175"/>
          <p14:tracePt t="211690" x="7040563" y="2789238"/>
          <p14:tracePt t="211697" x="7032625" y="2781300"/>
          <p14:tracePt t="212009" x="7018338" y="2781300"/>
          <p14:tracePt t="212041" x="7018338" y="2773363"/>
          <p14:tracePt t="212049" x="7010400" y="2773363"/>
          <p14:tracePt t="212058" x="7010400" y="2765425"/>
          <p14:tracePt t="212273" x="7018338" y="2765425"/>
          <p14:tracePt t="212281" x="7026275" y="2765425"/>
          <p14:tracePt t="212291" x="7040563" y="2765425"/>
          <p14:tracePt t="212337" x="7048500" y="2765425"/>
          <p14:tracePt t="212345" x="7064375" y="2765425"/>
          <p14:tracePt t="212357" x="7102475" y="2765425"/>
          <p14:tracePt t="212376" x="7162800" y="2759075"/>
          <p14:tracePt t="212392" x="7208838" y="2751138"/>
          <p14:tracePt t="212392" x="7231063" y="2751138"/>
          <p14:tracePt t="212410" x="7277100" y="2735263"/>
          <p14:tracePt t="212426" x="7292975" y="2735263"/>
          <p14:tracePt t="212441" x="7299325" y="2735263"/>
          <p14:tracePt t="212465" x="7307263" y="2735263"/>
          <p14:tracePt t="212481" x="7315200" y="2727325"/>
          <p14:tracePt t="212491" x="7337425" y="2720975"/>
          <p14:tracePt t="212508" x="7383463" y="2720975"/>
          <p14:tracePt t="212524" x="7459663" y="2705100"/>
          <p14:tracePt t="212541" x="7535863" y="2697163"/>
          <p14:tracePt t="212557" x="7573963" y="2697163"/>
          <p14:tracePt t="212574" x="7589838" y="2689225"/>
          <p14:tracePt t="212591" x="7597775" y="2689225"/>
          <p14:tracePt t="212607" x="7604125" y="2689225"/>
          <p14:tracePt t="212633" x="7612063" y="2689225"/>
          <p14:tracePt t="212649" x="7642225" y="2689225"/>
          <p14:tracePt t="212659" x="7688263" y="2689225"/>
          <p14:tracePt t="212676" x="7712075" y="2689225"/>
          <p14:tracePt t="212692" x="7718425" y="2689225"/>
          <p14:tracePt t="212707" x="7712075" y="2689225"/>
          <p14:tracePt t="212889" x="7696200" y="2689225"/>
          <p14:tracePt t="212897" x="7680325" y="2689225"/>
          <p14:tracePt t="212907" x="7666038" y="2682875"/>
          <p14:tracePt t="212924" x="7627938" y="2674938"/>
          <p14:tracePt t="212941" x="7597775" y="2674938"/>
          <p14:tracePt t="212958" x="7566025" y="2674938"/>
          <p14:tracePt t="212974" x="7513638" y="2674938"/>
          <p14:tracePt t="212991" x="7437438" y="2674938"/>
          <p14:tracePt t="213008" x="7345363" y="2674938"/>
          <p14:tracePt t="213008" x="7307263" y="2674938"/>
          <p14:tracePt t="213026" x="7192963" y="2674938"/>
          <p14:tracePt t="213042" x="7108825" y="2674938"/>
          <p14:tracePt t="213058" x="7040563" y="2674938"/>
          <p14:tracePt t="213078" x="7010400" y="2674938"/>
          <p14:tracePt t="213092" x="6988175" y="2674938"/>
          <p14:tracePt t="213108" x="6980238" y="2674938"/>
          <p14:tracePt t="213129" x="6972300" y="2674938"/>
          <p14:tracePt t="213145" x="6964363" y="2674938"/>
          <p14:tracePt t="213157" x="6950075" y="2674938"/>
          <p14:tracePt t="213174" x="6934200" y="2674938"/>
          <p14:tracePt t="213190" x="6926263" y="2674938"/>
          <p14:tracePt t="213209" x="6918325" y="2674938"/>
          <p14:tracePt t="213361" x="6926263" y="2674938"/>
          <p14:tracePt t="213401" x="6934200" y="2674938"/>
          <p14:tracePt t="213409" x="6950075" y="2667000"/>
          <p14:tracePt t="213425" x="6988175" y="2667000"/>
          <p14:tracePt t="213440" x="7070725" y="2667000"/>
          <p14:tracePt t="213458" x="7154863" y="2667000"/>
          <p14:tracePt t="213475" x="7223125" y="2667000"/>
          <p14:tracePt t="213491" x="7254875" y="2659063"/>
          <p14:tracePt t="213507" x="7299325" y="2651125"/>
          <p14:tracePt t="213524" x="7353300" y="2651125"/>
          <p14:tracePt t="213539" x="7437438" y="2651125"/>
          <p14:tracePt t="213556" x="7527925" y="2651125"/>
          <p14:tracePt t="213573" x="7627938" y="2651125"/>
          <p14:tracePt t="213589" x="7666038" y="2651125"/>
          <p14:tracePt t="213606" x="7680325" y="2651125"/>
          <p14:tracePt t="213673" x="7696200" y="2651125"/>
          <p14:tracePt t="213681" x="7726363" y="2651125"/>
          <p14:tracePt t="213689" x="7764463" y="2651125"/>
          <p14:tracePt t="213707" x="7750175" y="2651125"/>
          <p14:tracePt t="213865" x="7734300" y="2651125"/>
          <p14:tracePt t="213873" x="7673975" y="2651125"/>
          <p14:tracePt t="213890" x="7589838" y="2651125"/>
          <p14:tracePt t="213907" x="7551738" y="2651125"/>
          <p14:tracePt t="213924" x="7527925" y="2651125"/>
          <p14:tracePt t="213940" x="7489825" y="2651125"/>
          <p14:tracePt t="213956" x="7413625" y="2651125"/>
          <p14:tracePt t="213973" x="7292975" y="2651125"/>
          <p14:tracePt t="213990" x="7162800" y="2651125"/>
          <p14:tracePt t="214007" x="7078663" y="2651125"/>
          <p14:tracePt t="214007" x="7064375" y="2651125"/>
          <p14:tracePt t="214025" x="7056438" y="2651125"/>
          <p14:tracePt t="214039" x="7048500" y="2651125"/>
          <p14:tracePt t="214056" x="7018338" y="2651125"/>
          <p14:tracePt t="214075" x="7002463" y="2651125"/>
          <p14:tracePt t="214305" x="6964363" y="2651125"/>
          <p14:tracePt t="214313" x="6873875" y="2651125"/>
          <p14:tracePt t="214323" x="6591300" y="2651125"/>
          <p14:tracePt t="214340" x="6156325" y="2651125"/>
          <p14:tracePt t="214356" x="5745163" y="2651125"/>
          <p14:tracePt t="214373" x="5448300" y="2651125"/>
          <p14:tracePt t="214390" x="5241925" y="2651125"/>
          <p14:tracePt t="214406" x="5006975" y="2651125"/>
          <p14:tracePt t="214423" x="4594225" y="2651125"/>
          <p14:tracePt t="214440" x="3863975" y="2606675"/>
          <p14:tracePt t="214440" x="3581400" y="2552700"/>
          <p14:tracePt t="214458" x="3368675" y="2552700"/>
          <p14:tracePt t="214472" x="3132138" y="2552700"/>
          <p14:tracePt t="214490" x="3094038" y="2544763"/>
          <p14:tracePt t="214507" x="3086100" y="2544763"/>
          <p14:tracePt t="214561" x="3055938" y="2536825"/>
          <p14:tracePt t="214570" x="3040063" y="2530475"/>
          <p14:tracePt t="214577" x="3001963" y="2530475"/>
          <p14:tracePt t="214588" x="2933700" y="2522538"/>
          <p14:tracePt t="214606" x="2903538" y="2514600"/>
          <p14:tracePt t="214622" x="2895600" y="2514600"/>
          <p14:tracePt t="214639" x="2865438" y="2506663"/>
          <p14:tracePt t="214665" x="2811463" y="2506663"/>
          <p14:tracePt t="214674" x="2644775" y="2492375"/>
          <p14:tracePt t="214690" x="2530475" y="2492375"/>
          <p14:tracePt t="214707" x="2568575" y="2492375"/>
          <p14:tracePt t="214761" x="2598738" y="2492375"/>
          <p14:tracePt t="214770" x="2651125" y="2492375"/>
          <p14:tracePt t="214777" x="2697163" y="2492375"/>
          <p14:tracePt t="214788" x="2735263" y="2492375"/>
          <p14:tracePt t="214805" x="2743200" y="2492375"/>
          <p14:tracePt t="214822" x="2759075" y="2492375"/>
          <p14:tracePt t="214849" x="2765425" y="2492375"/>
          <p14:tracePt t="214865" x="2781300" y="2492375"/>
          <p14:tracePt t="214874" x="2835275" y="2492375"/>
          <p14:tracePt t="214890" x="2903538" y="2484438"/>
          <p14:tracePt t="214906" x="2971800" y="2468563"/>
          <p14:tracePt t="214923" x="3048000" y="2468563"/>
          <p14:tracePt t="214940" x="3078163" y="2468563"/>
          <p14:tracePt t="214955" x="3078163" y="2460625"/>
          <p14:tracePt t="214972" x="3094038" y="2454275"/>
          <p14:tracePt t="215009" x="3116263" y="2454275"/>
          <p14:tracePt t="215017" x="3124200" y="2454275"/>
          <p14:tracePt t="215025" x="3170238" y="2454275"/>
          <p14:tracePt t="215038" x="3238500" y="2430463"/>
          <p14:tracePt t="215054" x="3260725" y="2416175"/>
          <p14:tracePt t="215072" x="3260725" y="2408238"/>
          <p14:tracePt t="215217" x="3260725" y="2384425"/>
          <p14:tracePt t="215337" x="3254375" y="2384425"/>
          <p14:tracePt t="215345" x="3254375" y="2378075"/>
          <p14:tracePt t="215601" x="3254375" y="2370138"/>
          <p14:tracePt t="215617" x="3260725" y="2362200"/>
          <p14:tracePt t="215641" x="3268663" y="2354263"/>
          <p14:tracePt t="215657" x="3268663" y="2346325"/>
          <p14:tracePt t="215681" x="3268663" y="2339975"/>
          <p14:tracePt t="215689" x="3268663" y="2332038"/>
          <p14:tracePt t="215689" x="3276600" y="2316163"/>
          <p14:tracePt t="215706" x="3276600" y="2308225"/>
          <p14:tracePt t="215722" x="3276600" y="2293938"/>
          <p14:tracePt t="215739" x="3276600" y="2270125"/>
          <p14:tracePt t="215755" x="3276600" y="2255838"/>
          <p14:tracePt t="215771" x="3276600" y="2239963"/>
          <p14:tracePt t="215789" x="3276600" y="2225675"/>
          <p14:tracePt t="215806" x="3276600" y="2209800"/>
          <p14:tracePt t="215820" x="3276600" y="2193925"/>
          <p14:tracePt t="215836" x="3276600" y="2187575"/>
          <p14:tracePt t="215857" x="3276600" y="2179638"/>
          <p14:tracePt t="215873" x="3276600" y="2171700"/>
          <p14:tracePt t="215887" x="3276600" y="2163763"/>
          <p14:tracePt t="215905" x="3284538" y="2155825"/>
          <p14:tracePt t="215920" x="3284538" y="2149475"/>
          <p14:tracePt t="215937" x="3284538" y="2141538"/>
          <p14:tracePt t="215955" x="3284538" y="2125663"/>
          <p14:tracePt t="215971" x="3284538" y="2117725"/>
          <p14:tracePt t="215987" x="3284538" y="2111375"/>
          <p14:tracePt t="216004" x="3292475" y="2103438"/>
          <p14:tracePt t="216020" x="3292475" y="2087563"/>
          <p14:tracePt t="216038" x="3292475" y="2073275"/>
          <p14:tracePt t="216083" x="3298825" y="2073275"/>
          <p14:tracePt t="216090" x="3306763" y="2065338"/>
          <p14:tracePt t="216104" x="3306763" y="2057400"/>
          <p14:tracePt t="216153" x="3306763" y="2049463"/>
          <p14:tracePt t="216177" x="3306763" y="2041525"/>
          <p14:tracePt t="216186" x="3306763" y="2035175"/>
          <p14:tracePt t="216193" x="3322638" y="2027238"/>
          <p14:tracePt t="216204" x="3322638" y="2011363"/>
          <p14:tracePt t="216225" x="3322638" y="2003425"/>
          <p14:tracePt t="216237" x="3322638" y="1997075"/>
          <p14:tracePt t="216253" x="3330575" y="1981200"/>
          <p14:tracePt t="216270" x="3330575" y="1965325"/>
          <p14:tracePt t="216287" x="3330575" y="1958975"/>
          <p14:tracePt t="216304" x="3330575" y="1951038"/>
          <p14:tracePt t="216393" x="3336925" y="1943100"/>
          <p14:tracePt t="216425" x="3344863" y="1943100"/>
          <p14:tracePt t="216433" x="3352800" y="1927225"/>
          <p14:tracePt t="216441" x="3352800" y="1920875"/>
          <p14:tracePt t="216473" x="3360738" y="1912938"/>
          <p14:tracePt t="216497" x="3360738" y="1905000"/>
          <p14:tracePt t="216929" x="3360738" y="1882775"/>
          <p14:tracePt t="216945" x="3360738" y="1874838"/>
          <p14:tracePt t="216954" x="3352800" y="1844675"/>
          <p14:tracePt t="216971" x="3336925" y="1806575"/>
          <p14:tracePt t="216987" x="3336925" y="1768475"/>
          <p14:tracePt t="217005" x="3336925" y="1722438"/>
          <p14:tracePt t="217019" x="3336925" y="1692275"/>
          <p14:tracePt t="217036" x="3336925" y="1646238"/>
          <p14:tracePt t="217053" x="3336925" y="1592263"/>
          <p14:tracePt t="217069" x="3336925" y="1524000"/>
          <p14:tracePt t="217087" x="3336925" y="1439863"/>
          <p14:tracePt t="217104" x="3330575" y="1387475"/>
          <p14:tracePt t="217104" x="3330575" y="1363663"/>
          <p14:tracePt t="217122" x="3314700" y="1341438"/>
          <p14:tracePt t="217136" x="3314700" y="1279525"/>
          <p14:tracePt t="217156" x="3314700" y="1227138"/>
          <p14:tracePt t="217172" x="3292475" y="1173163"/>
          <p14:tracePt t="217187" x="3276600" y="1112838"/>
          <p14:tracePt t="217204" x="3260725" y="1012825"/>
          <p14:tracePt t="217220" x="3216275" y="930275"/>
          <p14:tracePt t="217237" x="3170238" y="846138"/>
          <p14:tracePt t="217253" x="3116263" y="792163"/>
          <p14:tracePt t="217270" x="3078163" y="762000"/>
          <p14:tracePt t="217286" x="3055938" y="739775"/>
          <p14:tracePt t="217304" x="3032125" y="708025"/>
          <p14:tracePt t="217320" x="3025775" y="708025"/>
          <p14:tracePt t="217336" x="2971800" y="647700"/>
          <p14:tracePt t="217354" x="2903538" y="563563"/>
          <p14:tracePt t="217370" x="2811463" y="495300"/>
          <p14:tracePt t="217387" x="2727325" y="449263"/>
          <p14:tracePt t="217404" x="2689225" y="419100"/>
          <p14:tracePt t="217420" x="2682875" y="411163"/>
          <p14:tracePt t="217436" x="2674938" y="403225"/>
          <p14:tracePt t="217453" x="2659063" y="403225"/>
          <p14:tracePt t="217469" x="2644775" y="403225"/>
          <p14:tracePt t="217513" x="2644775" y="396875"/>
          <p14:tracePt t="217521" x="2636838" y="388938"/>
          <p14:tracePt t="217545" x="2644775" y="388938"/>
          <p14:tracePt t="217697" x="2659063" y="396875"/>
          <p14:tracePt t="217713" x="2667000" y="396875"/>
          <p14:tracePt t="217729" x="2674938" y="396875"/>
          <p14:tracePt t="217745" x="2682875" y="396875"/>
          <p14:tracePt t="217754" x="2689225" y="396875"/>
          <p14:tracePt t="217770" x="2697163" y="396875"/>
          <p14:tracePt t="217786" x="2705100" y="396875"/>
          <p14:tracePt t="217802" x="2713038" y="396875"/>
          <p14:tracePt t="217819" x="2720975" y="396875"/>
          <p14:tracePt t="217836" x="2727325" y="396875"/>
          <p14:tracePt t="217865" x="2735263" y="396875"/>
          <p14:tracePt t="217889" x="2743200" y="396875"/>
          <p14:tracePt t="217913" x="2759075" y="396875"/>
          <p14:tracePt t="217929" x="2773363" y="396875"/>
          <p14:tracePt t="217937" x="2789238" y="396875"/>
          <p14:tracePt t="217952" x="2849563" y="396875"/>
          <p14:tracePt t="217970" x="2895600" y="396875"/>
          <p14:tracePt t="217987" x="2925763" y="396875"/>
          <p14:tracePt t="218003" x="2941638" y="396875"/>
          <p14:tracePt t="218019" x="2955925" y="396875"/>
          <p14:tracePt t="218037" x="3009900" y="396875"/>
          <p14:tracePt t="218052" x="3140075" y="396875"/>
          <p14:tracePt t="218069" x="3292475" y="396875"/>
          <p14:tracePt t="218088" x="3429000" y="396875"/>
          <p14:tracePt t="218088" x="3444875" y="396875"/>
          <p14:tracePt t="218106" x="3459163" y="396875"/>
          <p14:tracePt t="218120" x="3444875" y="396875"/>
          <p14:tracePt t="218345" x="3429000" y="396875"/>
          <p14:tracePt t="218353" x="3413125" y="396875"/>
          <p14:tracePt t="218367" x="3368675" y="396875"/>
          <p14:tracePt t="218386" x="3336925" y="396875"/>
          <p14:tracePt t="218403" x="3306763" y="396875"/>
          <p14:tracePt t="218420" x="3292475" y="396875"/>
          <p14:tracePt t="218436" x="3254375" y="396875"/>
          <p14:tracePt t="218453" x="3222625" y="396875"/>
          <p14:tracePt t="218468" x="3200400" y="396875"/>
          <p14:tracePt t="218485" x="3192463" y="396875"/>
          <p14:tracePt t="218505" x="3178175" y="396875"/>
          <p14:tracePt t="218529" x="3170238" y="396875"/>
          <p14:tracePt t="218553" x="3162300" y="396875"/>
          <p14:tracePt t="218561" x="3154363" y="396875"/>
          <p14:tracePt t="218569" x="3124200" y="396875"/>
          <p14:tracePt t="218586" x="3063875" y="396875"/>
          <p14:tracePt t="218602" x="3017838" y="396875"/>
          <p14:tracePt t="218619" x="2979738" y="396875"/>
          <p14:tracePt t="218636" x="2955925" y="396875"/>
          <p14:tracePt t="218650" x="2949575" y="396875"/>
          <p14:tracePt t="218667" x="2933700" y="396875"/>
          <p14:tracePt t="218712" x="2933700" y="403225"/>
          <p14:tracePt t="218729" x="2933700" y="411163"/>
          <p14:tracePt t="218825" x="2949575" y="411163"/>
          <p14:tracePt t="218881" x="2955925" y="411163"/>
          <p14:tracePt t="218897" x="2963863" y="411163"/>
          <p14:tracePt t="218905" x="2979738" y="411163"/>
          <p14:tracePt t="218917" x="3025775" y="411163"/>
          <p14:tracePt t="218935" x="3063875" y="411163"/>
          <p14:tracePt t="218952" x="3094038" y="411163"/>
          <p14:tracePt t="218968" x="3108325" y="411163"/>
          <p14:tracePt t="218984" x="3124200" y="411163"/>
          <p14:tracePt t="218984" x="3132138" y="411163"/>
          <p14:tracePt t="219002" x="3170238" y="411163"/>
          <p14:tracePt t="219019" x="3222625" y="411163"/>
          <p14:tracePt t="219035" x="3276600" y="411163"/>
          <p14:tracePt t="219052" x="3314700" y="411163"/>
          <p14:tracePt t="219067" x="3336925" y="411163"/>
          <p14:tracePt t="219085" x="3344863" y="411163"/>
          <p14:tracePt t="219100" x="3336925" y="411163"/>
          <p14:tracePt t="219297" x="3330575" y="403225"/>
          <p14:tracePt t="219313" x="3314700" y="396875"/>
          <p14:tracePt t="219321" x="3298825" y="396875"/>
          <p14:tracePt t="219337" x="3276600" y="388938"/>
          <p14:tracePt t="219350" x="3216275" y="381000"/>
          <p14:tracePt t="219368" x="3170238" y="381000"/>
          <p14:tracePt t="219368" x="3154363" y="381000"/>
          <p14:tracePt t="219385" x="3140075" y="381000"/>
          <p14:tracePt t="219400" x="3101975" y="381000"/>
          <p14:tracePt t="219400" x="3086100" y="381000"/>
          <p14:tracePt t="219418" x="3025775" y="381000"/>
          <p14:tracePt t="219434" x="2979738" y="381000"/>
          <p14:tracePt t="219451" x="2963863" y="381000"/>
          <p14:tracePt t="219466" x="2933700" y="381000"/>
          <p14:tracePt t="219483" x="2917825" y="381000"/>
          <p14:tracePt t="219499" x="2911475" y="381000"/>
          <p14:tracePt t="219529" x="2903538" y="381000"/>
          <p14:tracePt t="219553" x="2895600" y="381000"/>
          <p14:tracePt t="219561" x="2887663" y="381000"/>
          <p14:tracePt t="219569" x="2879725" y="381000"/>
          <p14:tracePt t="219584" x="2911475" y="381000"/>
          <p14:tracePt t="219937" x="2971800" y="388938"/>
          <p14:tracePt t="219945" x="3017838" y="388938"/>
          <p14:tracePt t="219953" x="3055938" y="388938"/>
          <p14:tracePt t="219967" x="3132138" y="403225"/>
          <p14:tracePt t="219984" x="3154363" y="403225"/>
          <p14:tracePt t="220000" x="3162300" y="403225"/>
          <p14:tracePt t="220018" x="3170238" y="403225"/>
          <p14:tracePt t="220035" x="3192463" y="403225"/>
          <p14:tracePt t="220050" x="3298825" y="403225"/>
          <p14:tracePt t="220066" x="3444875" y="403225"/>
          <p14:tracePt t="220083" x="3565525" y="403225"/>
          <p14:tracePt t="220099" x="3589338" y="403225"/>
          <p14:tracePt t="220116" x="3597275" y="403225"/>
          <p14:tracePt t="220505" x="3597275" y="411163"/>
          <p14:tracePt t="220537" x="3597275" y="419100"/>
          <p14:tracePt t="220553" x="3597275" y="427038"/>
          <p14:tracePt t="220569" x="3597275" y="441325"/>
          <p14:tracePt t="220601" x="3589338" y="449263"/>
          <p14:tracePt t="220609" x="3581400" y="449263"/>
          <p14:tracePt t="220618" x="3581400" y="457200"/>
          <p14:tracePt t="220634" x="3581400" y="473075"/>
          <p14:tracePt t="220650" x="3573463" y="495300"/>
          <p14:tracePt t="220667" x="3565525" y="517525"/>
          <p14:tracePt t="220684" x="3559175" y="549275"/>
          <p14:tracePt t="220700" x="3535363" y="617538"/>
          <p14:tracePt t="220717" x="3527425" y="677863"/>
          <p14:tracePt t="220733" x="3513138" y="769938"/>
          <p14:tracePt t="220750" x="3489325" y="898525"/>
          <p14:tracePt t="220766" x="3467100" y="1028700"/>
          <p14:tracePt t="220783" x="3467100" y="1143000"/>
          <p14:tracePt t="220799" x="3451225" y="1287463"/>
          <p14:tracePt t="220799" x="3444875" y="1349375"/>
          <p14:tracePt t="220818" x="3444875" y="1401763"/>
          <p14:tracePt t="220832" x="3444875" y="1584325"/>
          <p14:tracePt t="220850" x="3444875" y="1692275"/>
          <p14:tracePt t="220867" x="3444875" y="1752600"/>
          <p14:tracePt t="220884" x="3444875" y="1820863"/>
          <p14:tracePt t="220900" x="3444875" y="1897063"/>
          <p14:tracePt t="220916" x="3444875" y="1958975"/>
          <p14:tracePt t="220933" x="3444875" y="2011363"/>
          <p14:tracePt t="220950" x="3444875" y="2049463"/>
          <p14:tracePt t="220966" x="3436938" y="2103438"/>
          <p14:tracePt t="220983" x="3429000" y="2155825"/>
          <p14:tracePt t="221000" x="3421063" y="2209800"/>
          <p14:tracePt t="221016" x="3413125" y="2247900"/>
          <p14:tracePt t="221016" x="3413125" y="2263775"/>
          <p14:tracePt t="221034" x="3406775" y="2308225"/>
          <p14:tracePt t="221051" x="3406775" y="2346325"/>
          <p14:tracePt t="221067" x="3390900" y="2362200"/>
          <p14:tracePt t="221083" x="3390900" y="2378075"/>
          <p14:tracePt t="221100" x="3390900" y="2408238"/>
          <p14:tracePt t="221116" x="3375025" y="2422525"/>
          <p14:tracePt t="221132" x="3360738" y="2446338"/>
          <p14:tracePt t="221149" x="3360738" y="2454275"/>
          <p14:tracePt t="221165" x="3352800" y="2460625"/>
          <p14:tracePt t="221209" x="3344863" y="2460625"/>
          <p14:tracePt t="221217" x="3344863" y="2468563"/>
          <p14:tracePt t="221369" x="3336925" y="2468563"/>
          <p14:tracePt t="224153" x="3330575" y="2476500"/>
          <p14:tracePt t="224617" x="3330575" y="2492375"/>
          <p14:tracePt t="224625" x="3330575" y="2514600"/>
          <p14:tracePt t="224633" x="3330575" y="2544763"/>
          <p14:tracePt t="224645" x="3314700" y="2613025"/>
          <p14:tracePt t="224662" x="3292475" y="2659063"/>
          <p14:tracePt t="224679" x="3276600" y="2705100"/>
          <p14:tracePt t="224696" x="3246438" y="2765425"/>
          <p14:tracePt t="224712" x="3222625" y="2811463"/>
          <p14:tracePt t="224712" x="3200400" y="2849563"/>
          <p14:tracePt t="224730" x="3200400" y="2903538"/>
          <p14:tracePt t="224746" x="3200400" y="2925763"/>
          <p14:tracePt t="224763" x="3192463" y="2933700"/>
          <p14:tracePt t="224779" x="3162300" y="2971800"/>
          <p14:tracePt t="224796" x="3132138" y="3025775"/>
          <p14:tracePt t="224812" x="3108325" y="3101975"/>
          <p14:tracePt t="224829" x="3070225" y="3184525"/>
          <p14:tracePt t="224845" x="3001963" y="3298825"/>
          <p14:tracePt t="224862" x="2949575" y="3398838"/>
          <p14:tracePt t="224879" x="2873375" y="3497263"/>
          <p14:tracePt t="224895" x="2803525" y="3611563"/>
          <p14:tracePt t="224895" x="2765425" y="3657600"/>
          <p14:tracePt t="224914" x="2743200" y="3711575"/>
          <p14:tracePt t="224929" x="2720975" y="3749675"/>
          <p14:tracePt t="224929" x="2705100" y="3756025"/>
          <p14:tracePt t="224946" x="2697163" y="3779838"/>
          <p14:tracePt t="224963" x="2689225" y="3787775"/>
          <p14:tracePt t="224979" x="2689225" y="3794125"/>
          <p14:tracePt t="225001" x="2689225" y="3802063"/>
          <p14:tracePt t="225011" x="2689225" y="3810000"/>
          <p14:tracePt t="225028" x="2697163" y="3810000"/>
          <p14:tracePt t="225129" x="2705100" y="3810000"/>
          <p14:tracePt t="225153" x="2713038" y="3810000"/>
          <p14:tracePt t="225177" x="2720975" y="3810000"/>
          <p14:tracePt t="225185" x="2727325" y="3802063"/>
          <p14:tracePt t="225201" x="2743200" y="3787775"/>
          <p14:tracePt t="225211" x="2751138" y="3771900"/>
          <p14:tracePt t="225228" x="2781300" y="3749675"/>
          <p14:tracePt t="225245" x="2811463" y="3703638"/>
          <p14:tracePt t="225263" x="2827338" y="3665538"/>
          <p14:tracePt t="225278" x="2849563" y="3635375"/>
          <p14:tracePt t="225295" x="2865438" y="3611563"/>
          <p14:tracePt t="225312" x="2873375" y="3603625"/>
          <p14:tracePt t="225328" x="2873375" y="3589338"/>
          <p14:tracePt t="225409" x="2879725" y="3581400"/>
          <p14:tracePt t="225442" x="2879725" y="3573463"/>
          <p14:tracePt t="225473" x="2879725" y="3559175"/>
          <p14:tracePt t="225481" x="2879725" y="3551238"/>
          <p14:tracePt t="225494" x="2879725" y="3527425"/>
          <p14:tracePt t="225511" x="2879725" y="3497263"/>
          <p14:tracePt t="225511" x="2879725" y="3482975"/>
          <p14:tracePt t="225530" x="2879725" y="3467100"/>
          <p14:tracePt t="225543" x="2873375" y="3413125"/>
          <p14:tracePt t="225543" x="2865438" y="3398838"/>
          <p14:tracePt t="225562" x="2857500" y="3382963"/>
          <p14:tracePt t="225577" x="2835275" y="3360738"/>
          <p14:tracePt t="225595" x="2827338" y="3344863"/>
          <p14:tracePt t="225611" x="2811463" y="3336925"/>
          <p14:tracePt t="225633" x="2811463" y="3330575"/>
          <p14:tracePt t="225665" x="2803525" y="3330575"/>
          <p14:tracePt t="225673" x="2789238" y="3330575"/>
          <p14:tracePt t="225705" x="2781300" y="3330575"/>
          <p14:tracePt t="225745" x="2773363" y="3330575"/>
          <p14:tracePt t="225753" x="2765425" y="3330575"/>
          <p14:tracePt t="225762" x="2759075" y="3330575"/>
          <p14:tracePt t="225795" x="2751138" y="3330575"/>
          <p14:tracePt t="225817" x="2735263" y="3330575"/>
          <p14:tracePt t="225841" x="2727325" y="3330575"/>
          <p14:tracePt t="225849" x="2713038" y="3330575"/>
          <p14:tracePt t="225873" x="2713038" y="3336925"/>
          <p14:tracePt t="225881" x="2697163" y="3344863"/>
          <p14:tracePt t="225894" x="2689225" y="3352800"/>
          <p14:tracePt t="225913" x="2682875" y="3352800"/>
          <p14:tracePt t="225969" x="2674938" y="3368675"/>
          <p14:tracePt t="225985" x="2667000" y="3382963"/>
          <p14:tracePt t="226025" x="2659063" y="3382963"/>
          <p14:tracePt t="226042" x="2651125" y="3390900"/>
          <p14:tracePt t="226057" x="2644775" y="3398838"/>
          <p14:tracePt t="226065" x="2644775" y="3406775"/>
          <p14:tracePt t="226077" x="2644775" y="3413125"/>
          <p14:tracePt t="226105" x="2636838" y="3421063"/>
          <p14:tracePt t="226113" x="2628900" y="3421063"/>
          <p14:tracePt t="226127" x="2628900" y="3436938"/>
          <p14:tracePt t="226127" x="2628900" y="3444875"/>
          <p14:tracePt t="226146" x="2628900" y="3451225"/>
          <p14:tracePt t="226162" x="2628900" y="3459163"/>
          <p14:tracePt t="226178" x="2628900" y="3467100"/>
          <p14:tracePt t="226194" x="2628900" y="3482975"/>
          <p14:tracePt t="226211" x="2620963" y="3489325"/>
          <p14:tracePt t="226227" x="2613025" y="3497263"/>
          <p14:tracePt t="226244" x="2613025" y="3513138"/>
          <p14:tracePt t="226260" x="2606675" y="3521075"/>
          <p14:tracePt t="226289" x="2606675" y="3527425"/>
          <p14:tracePt t="226313" x="2606675" y="3535363"/>
          <p14:tracePt t="226345" x="2606675" y="3543300"/>
          <p14:tracePt t="226353" x="2606675" y="3559175"/>
          <p14:tracePt t="226369" x="2613025" y="3559175"/>
          <p14:tracePt t="226378" x="2613025" y="3565525"/>
          <p14:tracePt t="226395" x="2620963" y="3573463"/>
          <p14:tracePt t="226411" x="2636838" y="3589338"/>
          <p14:tracePt t="226427" x="2644775" y="3603625"/>
          <p14:tracePt t="226444" x="2659063" y="3627438"/>
          <p14:tracePt t="226460" x="2682875" y="3649663"/>
          <p14:tracePt t="226477" x="2705100" y="3665538"/>
          <p14:tracePt t="226494" x="2720975" y="3687763"/>
          <p14:tracePt t="226510" x="2727325" y="3687763"/>
          <p14:tracePt t="226529" x="2727325" y="3695700"/>
          <p14:tracePt t="226544" x="2743200" y="3695700"/>
          <p14:tracePt t="226569" x="2759075" y="3703638"/>
          <p14:tracePt t="226578" x="2773363" y="3703638"/>
          <p14:tracePt t="226594" x="2803525" y="3711575"/>
          <p14:tracePt t="226611" x="2827338" y="3725863"/>
          <p14:tracePt t="226627" x="2835275" y="3725863"/>
          <p14:tracePt t="226649" x="2841625" y="3725863"/>
          <p14:tracePt t="226665" x="2849563" y="3725863"/>
          <p14:tracePt t="226681" x="2857500" y="3725863"/>
          <p14:tracePt t="226693" x="2865438" y="3725863"/>
          <p14:tracePt t="226713" x="2887663" y="3725863"/>
          <p14:tracePt t="227313" x="2911475" y="3741738"/>
          <p14:tracePt t="227321" x="2941638" y="3763963"/>
          <p14:tracePt t="227329" x="2994025" y="3787775"/>
          <p14:tracePt t="227342" x="3055938" y="3810000"/>
          <p14:tracePt t="227359" x="3132138" y="3848100"/>
          <p14:tracePt t="227376" x="3192463" y="3870325"/>
          <p14:tracePt t="227376" x="3246438" y="3894138"/>
          <p14:tracePt t="227394" x="3413125" y="3962400"/>
          <p14:tracePt t="227410" x="3543300" y="4016375"/>
          <p14:tracePt t="227427" x="3649663" y="4046538"/>
          <p14:tracePt t="227444" x="3763963" y="4084638"/>
          <p14:tracePt t="227460" x="3894138" y="4130675"/>
          <p14:tracePt t="227476" x="4030663" y="4183063"/>
          <p14:tracePt t="227493" x="4175125" y="4237038"/>
          <p14:tracePt t="227509" x="4275138" y="4259263"/>
          <p14:tracePt t="227526" x="4373563" y="4283075"/>
          <p14:tracePt t="227543" x="4441825" y="4297363"/>
          <p14:tracePt t="227559" x="4473575" y="4321175"/>
          <p14:tracePt t="227576" x="4487863" y="4321175"/>
          <p14:tracePt t="227601" x="4533900" y="4321175"/>
          <p14:tracePt t="227610" x="4594225" y="4321175"/>
          <p14:tracePt t="227627" x="4724400" y="4321175"/>
          <p14:tracePt t="227643" x="4860925" y="4343400"/>
          <p14:tracePt t="227659" x="4922838" y="4343400"/>
          <p14:tracePt t="227676" x="4975225" y="4343400"/>
          <p14:tracePt t="227693" x="5029200" y="4343400"/>
          <p14:tracePt t="227710" x="5105400" y="4343400"/>
          <p14:tracePt t="227724" x="5143500" y="4343400"/>
          <p14:tracePt t="227741" x="5151438" y="4343400"/>
          <p14:tracePt t="227833" x="5165725" y="4343400"/>
          <p14:tracePt t="227842" x="5181600" y="4343400"/>
          <p14:tracePt t="227849" x="5189538" y="4343400"/>
          <p14:tracePt t="227859" x="5197475" y="4343400"/>
          <p14:tracePt t="227875" x="5189538" y="4343400"/>
          <p14:tracePt t="227905" x="5159375" y="4327525"/>
          <p14:tracePt t="227913" x="5113338" y="4321175"/>
          <p14:tracePt t="227926" x="5097463" y="4321175"/>
          <p14:tracePt t="227941" x="5089525" y="4321175"/>
          <p14:tracePt t="228065" x="5083175" y="4321175"/>
          <p14:tracePt t="228097" x="5075238" y="4321175"/>
          <p14:tracePt t="228106" x="5059363" y="4321175"/>
          <p14:tracePt t="228121" x="5051425" y="4313238"/>
          <p14:tracePt t="228129" x="5045075" y="4305300"/>
          <p14:tracePt t="228142" x="4999038" y="4297363"/>
          <p14:tracePt t="228158" x="4960938" y="4289425"/>
          <p14:tracePt t="228175" x="4922838" y="4275138"/>
          <p14:tracePt t="228192" x="4892675" y="4267200"/>
          <p14:tracePt t="228192" x="4860925" y="4259263"/>
          <p14:tracePt t="228210" x="4778375" y="4237038"/>
          <p14:tracePt t="228226" x="4686300" y="4213225"/>
          <p14:tracePt t="228243" x="4511675" y="4191000"/>
          <p14:tracePt t="228261" x="4389438" y="4168775"/>
          <p14:tracePt t="228276" x="4351338" y="4160838"/>
          <p14:tracePt t="228293" x="4335463" y="4160838"/>
          <p14:tracePt t="228309" x="4313238" y="4152900"/>
          <p14:tracePt t="228345" x="4283075" y="4144963"/>
          <p14:tracePt t="228353" x="4244975" y="4130675"/>
          <p14:tracePt t="228361" x="4175125" y="4122738"/>
          <p14:tracePt t="228374" x="4046538" y="4076700"/>
          <p14:tracePt t="228374" x="3984625" y="4076700"/>
          <p14:tracePt t="228394" x="3940175" y="4054475"/>
          <p14:tracePt t="228408" x="3848100" y="4016375"/>
          <p14:tracePt t="228426" x="3825875" y="4016375"/>
          <p14:tracePt t="228442" x="3794125" y="3992563"/>
          <p14:tracePt t="228474" x="3779838" y="3984625"/>
          <p14:tracePt t="228481" x="3763963" y="3984625"/>
          <p14:tracePt t="228491" x="3703638" y="3954463"/>
          <p14:tracePt t="228508" x="3603625" y="3916363"/>
          <p14:tracePt t="228525" x="3527425" y="3886200"/>
          <p14:tracePt t="228542" x="3444875" y="3848100"/>
          <p14:tracePt t="228558" x="3406775" y="3840163"/>
          <p14:tracePt t="228575" x="3390900" y="3832225"/>
          <p14:tracePt t="228575" x="3375025" y="3817938"/>
          <p14:tracePt t="228593" x="3352800" y="3817938"/>
          <p14:tracePt t="228608" x="3306763" y="3794125"/>
          <p14:tracePt t="228608" x="3276600" y="3779838"/>
          <p14:tracePt t="228626" x="3184525" y="3733800"/>
          <p14:tracePt t="228642" x="3146425" y="3703638"/>
          <p14:tracePt t="228659" x="3108325" y="3695700"/>
          <p14:tracePt t="228675" x="3094038" y="3679825"/>
          <p14:tracePt t="228691" x="3078163" y="3679825"/>
          <p14:tracePt t="228708" x="3055938" y="3665538"/>
          <p14:tracePt t="228725" x="3009900" y="3649663"/>
          <p14:tracePt t="228741" x="2994025" y="3635375"/>
          <p14:tracePt t="228758" x="2979738" y="3635375"/>
          <p14:tracePt t="228774" x="2963863" y="3635375"/>
          <p14:tracePt t="228791" x="2933700" y="3627438"/>
          <p14:tracePt t="228791" x="2925763" y="3619500"/>
          <p14:tracePt t="228810" x="2917825" y="3619500"/>
          <p14:tracePt t="228824" x="2933700" y="3619500"/>
          <p14:tracePt t="228953" x="2955925" y="3635375"/>
          <p14:tracePt t="228961" x="3001963" y="3641725"/>
          <p14:tracePt t="228973" x="3078163" y="3673475"/>
          <p14:tracePt t="228991" x="3154363" y="3687763"/>
          <p14:tracePt t="229008" x="3246438" y="3733800"/>
          <p14:tracePt t="229008" x="3306763" y="3749675"/>
          <p14:tracePt t="229026" x="3398838" y="3763963"/>
          <p14:tracePt t="229042" x="3459163" y="3779838"/>
          <p14:tracePt t="229059" x="3505200" y="3787775"/>
          <p14:tracePt t="229075" x="3573463" y="3810000"/>
          <p14:tracePt t="229091" x="3679825" y="3848100"/>
          <p14:tracePt t="229108" x="3825875" y="3878263"/>
          <p14:tracePt t="229125" x="3946525" y="3902075"/>
          <p14:tracePt t="229141" x="4038600" y="3940175"/>
          <p14:tracePt t="229158" x="4092575" y="3954463"/>
          <p14:tracePt t="229173" x="4098925" y="3954463"/>
          <p14:tracePt t="229190" x="4168775" y="3984625"/>
          <p14:tracePt t="229207" x="4259263" y="4016375"/>
          <p14:tracePt t="229224" x="4419600" y="4114800"/>
          <p14:tracePt t="229242" x="4541838" y="4137025"/>
          <p14:tracePt t="229260" x="4579938" y="4152900"/>
          <p14:tracePt t="229274" x="4602163" y="4160838"/>
          <p14:tracePt t="229313" x="4656138" y="4175125"/>
          <p14:tracePt t="229322" x="4724400" y="4183063"/>
          <p14:tracePt t="229329" x="4800600" y="4183063"/>
          <p14:tracePt t="229340" x="4945063" y="4229100"/>
          <p14:tracePt t="229357" x="4968875" y="4229100"/>
          <p14:tracePt t="229374" x="4975225" y="4229100"/>
          <p14:tracePt t="229409" x="4991100" y="4229100"/>
          <p14:tracePt t="229425" x="5029200" y="4244975"/>
          <p14:tracePt t="229433" x="5059363" y="4267200"/>
          <p14:tracePt t="229442" x="5113338" y="4275138"/>
          <p14:tracePt t="229458" x="5127625" y="4275138"/>
          <p14:tracePt t="229474" x="5127625" y="4267200"/>
          <p14:tracePt t="229641" x="5127625" y="4251325"/>
          <p14:tracePt t="229649" x="5121275" y="4251325"/>
          <p14:tracePt t="229658" x="5097463" y="4221163"/>
          <p14:tracePt t="229675" x="5083175" y="4198938"/>
          <p14:tracePt t="229691" x="5067300" y="4183063"/>
          <p14:tracePt t="229707" x="5045075" y="4183063"/>
          <p14:tracePt t="229724" x="4968875" y="4175125"/>
          <p14:tracePt t="229740" x="4876800" y="4152900"/>
          <p14:tracePt t="229757" x="4770438" y="4152900"/>
          <p14:tracePt t="229774" x="4648200" y="4137025"/>
          <p14:tracePt t="229790" x="4572000" y="4130675"/>
          <p14:tracePt t="229807" x="4479925" y="4114800"/>
          <p14:tracePt t="229824" x="4389438" y="4098925"/>
          <p14:tracePt t="229824" x="4351338" y="4092575"/>
          <p14:tracePt t="229842" x="4275138" y="4084638"/>
          <p14:tracePt t="229858" x="4191000" y="4060825"/>
          <p14:tracePt t="229875" x="4092575" y="4038600"/>
          <p14:tracePt t="229891" x="4030663" y="4030663"/>
          <p14:tracePt t="229907" x="3932238" y="4022725"/>
          <p14:tracePt t="229924" x="3787775" y="3978275"/>
          <p14:tracePt t="229940" x="3657600" y="3924300"/>
          <p14:tracePt t="229957" x="3505200" y="3856038"/>
          <p14:tracePt t="229973" x="3413125" y="3825875"/>
          <p14:tracePt t="229990" x="3344863" y="3794125"/>
          <p14:tracePt t="230007" x="3276600" y="3749675"/>
          <p14:tracePt t="230024" x="3222625" y="3711575"/>
          <p14:tracePt t="230039" x="3178175" y="3665538"/>
          <p14:tracePt t="230055" x="3094038" y="3619500"/>
          <p14:tracePt t="230072" x="3032125" y="3581400"/>
          <p14:tracePt t="230089" x="3025775" y="3565525"/>
          <p14:tracePt t="230106" x="3009900" y="3543300"/>
          <p14:tracePt t="230123" x="2979738" y="3527425"/>
          <p14:tracePt t="230139" x="2949575" y="3513138"/>
          <p14:tracePt t="230155" x="2933700" y="3497263"/>
          <p14:tracePt t="230172" x="2925763" y="3497263"/>
          <p14:tracePt t="230189" x="2941638" y="3497263"/>
          <p14:tracePt t="230337" x="2949575" y="3497263"/>
          <p14:tracePt t="230345" x="2955925" y="3497263"/>
          <p14:tracePt t="230355" x="2979738" y="3497263"/>
          <p14:tracePt t="230373" x="3009900" y="3505200"/>
          <p14:tracePt t="230390" x="3025775" y="3505200"/>
          <p14:tracePt t="230406" x="3063875" y="3527425"/>
          <p14:tracePt t="230423" x="3124200" y="3565525"/>
          <p14:tracePt t="230440" x="3260725" y="3627438"/>
          <p14:tracePt t="230456" x="3444875" y="3703638"/>
          <p14:tracePt t="230456" x="3527425" y="3741738"/>
          <p14:tracePt t="230474" x="3665538" y="3787775"/>
          <p14:tracePt t="230490" x="3756025" y="3810000"/>
          <p14:tracePt t="230507" x="3832225" y="3832225"/>
          <p14:tracePt t="230524" x="3916363" y="3856038"/>
          <p14:tracePt t="230540" x="4060825" y="3902075"/>
          <p14:tracePt t="230556" x="4206875" y="3940175"/>
          <p14:tracePt t="230573" x="4313238" y="3962400"/>
          <p14:tracePt t="230589" x="4365625" y="3978275"/>
          <p14:tracePt t="230606" x="4381500" y="3978275"/>
          <p14:tracePt t="230622" x="4403725" y="4000500"/>
          <p14:tracePt t="230639" x="4457700" y="4016375"/>
          <p14:tracePt t="230656" x="4564063" y="4060825"/>
          <p14:tracePt t="230656" x="4640263" y="4084638"/>
          <p14:tracePt t="230674" x="4778375" y="4122738"/>
          <p14:tracePt t="230691" x="4884738" y="4152900"/>
          <p14:tracePt t="230706" x="4899025" y="4160838"/>
          <p14:tracePt t="230722" x="4906963" y="4160838"/>
          <p14:tracePt t="230740" x="4914900" y="4168775"/>
          <p14:tracePt t="230755" x="4937125" y="4191000"/>
          <p14:tracePt t="230773" x="4999038" y="4213225"/>
          <p14:tracePt t="230789" x="5045075" y="4237038"/>
          <p14:tracePt t="230807" x="5067300" y="4251325"/>
          <p14:tracePt t="230823" x="5075238" y="4251325"/>
          <p14:tracePt t="230841" x="5075238" y="4259263"/>
          <p14:tracePt t="230873" x="5097463" y="4267200"/>
          <p14:tracePt t="230905" x="5105400" y="4267200"/>
          <p14:tracePt t="230913" x="5089525" y="4259263"/>
          <p14:tracePt t="231249" x="5089525" y="4244975"/>
          <p14:tracePt t="231257" x="5075238" y="4237038"/>
          <p14:tracePt t="231272" x="5067300" y="4237038"/>
          <p14:tracePt t="231289" x="4999038" y="4229100"/>
          <p14:tracePt t="231306" x="4937125" y="4213225"/>
          <p14:tracePt t="231322" x="4892675" y="4198938"/>
          <p14:tracePt t="231338" x="4784725" y="4168775"/>
          <p14:tracePt t="231355" x="4664075" y="4122738"/>
          <p14:tracePt t="231372" x="4556125" y="4098925"/>
          <p14:tracePt t="231388" x="4518025" y="4084638"/>
          <p14:tracePt t="231405" x="4473575" y="4060825"/>
          <p14:tracePt t="231422" x="4457700" y="4046538"/>
          <p14:tracePt t="231438" x="4419600" y="4030663"/>
          <p14:tracePt t="231455" x="4321175" y="4000500"/>
          <p14:tracePt t="231472" x="4213225" y="3984625"/>
          <p14:tracePt t="231472" x="4160838" y="3978275"/>
          <p14:tracePt t="231490" x="4098925" y="3962400"/>
          <p14:tracePt t="231504" x="4030663" y="3954463"/>
          <p14:tracePt t="231504" x="4016375" y="3954463"/>
          <p14:tracePt t="231523" x="3970338" y="3946525"/>
          <p14:tracePt t="231538" x="3946525" y="3940175"/>
          <p14:tracePt t="231554" x="3870325" y="3932238"/>
          <p14:tracePt t="231571" x="3717925" y="3894138"/>
          <p14:tracePt t="231587" x="3527425" y="3886200"/>
          <p14:tracePt t="231604" x="3306763" y="3878263"/>
          <p14:tracePt t="231621" x="3170238" y="3856038"/>
          <p14:tracePt t="231638" x="3108325" y="3848100"/>
          <p14:tracePt t="231655" x="3094038" y="3840163"/>
          <p14:tracePt t="231671" x="3070225" y="3840163"/>
          <p14:tracePt t="231671" x="3048000" y="3825875"/>
          <p14:tracePt t="231690" x="2979738" y="3825875"/>
          <p14:tracePt t="231706" x="2827338" y="3779838"/>
          <p14:tracePt t="231722" x="2620963" y="3756025"/>
          <p14:tracePt t="231739" x="2498725" y="3741738"/>
          <p14:tracePt t="231755" x="2460625" y="3733800"/>
          <p14:tracePt t="231772" x="2454275" y="3725863"/>
          <p14:tracePt t="231953" x="2454275" y="3717925"/>
          <p14:tracePt t="231993" x="2468563" y="3717925"/>
          <p14:tracePt t="232001" x="2484438" y="3717925"/>
          <p14:tracePt t="232009" x="2514600" y="3717925"/>
          <p14:tracePt t="232021" x="2522538" y="3717925"/>
          <p14:tracePt t="232038" x="2536825" y="3717925"/>
          <p14:tracePt t="232055" x="2568575" y="3717925"/>
          <p14:tracePt t="232071" x="2628900" y="3717925"/>
          <p14:tracePt t="232088" x="2689225" y="3717925"/>
          <p14:tracePt t="232088" x="2713038" y="3717925"/>
          <p14:tracePt t="232106" x="2735263" y="3717925"/>
          <p14:tracePt t="232121" x="2781300" y="3717925"/>
          <p14:tracePt t="232139" x="2797175" y="3717925"/>
          <p14:tracePt t="232157" x="2811463" y="3725863"/>
          <p14:tracePt t="232172" x="2827338" y="3733800"/>
          <p14:tracePt t="232188" x="2873375" y="3749675"/>
          <p14:tracePt t="232205" x="2933700" y="3763963"/>
          <p14:tracePt t="232221" x="3025775" y="3787775"/>
          <p14:tracePt t="232238" x="3086100" y="3794125"/>
          <p14:tracePt t="232255" x="3101975" y="3794125"/>
          <p14:tracePt t="232272" x="3108325" y="3794125"/>
          <p14:tracePt t="232297" x="3124200" y="3802063"/>
          <p14:tracePt t="232306" x="3200400" y="3832225"/>
          <p14:tracePt t="232322" x="3268663" y="3902075"/>
          <p14:tracePt t="232339" x="3375025" y="3924300"/>
          <p14:tracePt t="232355" x="3436938" y="3940175"/>
          <p14:tracePt t="232372" x="3451225" y="3946525"/>
          <p14:tracePt t="232387" x="3459163" y="3954463"/>
          <p14:tracePt t="232404" x="3482975" y="3970338"/>
          <p14:tracePt t="232420" x="3505200" y="3984625"/>
          <p14:tracePt t="232441" x="3521075" y="4022725"/>
          <p14:tracePt t="232454" x="3581400" y="4054475"/>
          <p14:tracePt t="232471" x="3611563" y="4068763"/>
          <p14:tracePt t="232488" x="3649663" y="4092575"/>
          <p14:tracePt t="232488" x="3673475" y="4106863"/>
          <p14:tracePt t="232506" x="3725863" y="4130675"/>
          <p14:tracePt t="232521" x="3870325" y="4175125"/>
          <p14:tracePt t="232538" x="4008438" y="4221163"/>
          <p14:tracePt t="232554" x="4130675" y="4251325"/>
          <p14:tracePt t="232571" x="4206875" y="4289425"/>
          <p14:tracePt t="232587" x="4213225" y="4365625"/>
          <p14:tracePt t="232603" x="4237038" y="4365625"/>
          <p14:tracePt t="232620" x="4267200" y="4381500"/>
          <p14:tracePt t="232636" x="4289425" y="4381500"/>
          <p14:tracePt t="232653" x="4351338" y="4419600"/>
          <p14:tracePt t="232670" x="4403725" y="4457700"/>
          <p14:tracePt t="232687" x="4479925" y="4495800"/>
          <p14:tracePt t="232704" x="4518025" y="4511675"/>
          <p14:tracePt t="232704" x="4541838" y="4525963"/>
          <p14:tracePt t="232722" x="4564063" y="4525963"/>
          <p14:tracePt t="232737" x="4625975" y="4556125"/>
          <p14:tracePt t="232755" x="4732338" y="4564063"/>
          <p14:tracePt t="232772" x="4816475" y="4579938"/>
          <p14:tracePt t="232787" x="4868863" y="4587875"/>
          <p14:tracePt t="232804" x="4884738" y="4594225"/>
          <p14:tracePt t="232821" x="4899025" y="4602163"/>
          <p14:tracePt t="232837" x="4953000" y="4618038"/>
          <p14:tracePt t="232854" x="5051425" y="4640263"/>
          <p14:tracePt t="232871" x="5159375" y="4678363"/>
          <p14:tracePt t="232887" x="5203825" y="4686300"/>
          <p14:tracePt t="232904" x="5211763" y="4686300"/>
          <p14:tracePt t="232922" x="5219700" y="4686300"/>
          <p14:tracePt t="232977" x="5219700" y="4694238"/>
          <p14:tracePt t="233137" x="5211763" y="4694238"/>
          <p14:tracePt t="233153" x="5203825" y="4694238"/>
          <p14:tracePt t="233170" x="5197475" y="4694238"/>
          <p14:tracePt t="233177" x="5181600" y="4694238"/>
          <p14:tracePt t="233187" x="5173663" y="4686300"/>
          <p14:tracePt t="233209" x="5159375" y="4686300"/>
          <p14:tracePt t="233219" x="5105400" y="4664075"/>
          <p14:tracePt t="233235" x="5083175" y="4664075"/>
          <p14:tracePt t="233253" x="5045075" y="4640263"/>
          <p14:tracePt t="233271" x="4991100" y="4610100"/>
          <p14:tracePt t="233287" x="4937125" y="4587875"/>
          <p14:tracePt t="233304" x="4906963" y="4579938"/>
          <p14:tracePt t="233321" x="4868863" y="4556125"/>
          <p14:tracePt t="233321" x="4854575" y="4556125"/>
          <p14:tracePt t="233338" x="4792663" y="4518025"/>
          <p14:tracePt t="233354" x="4740275" y="4487863"/>
          <p14:tracePt t="233371" x="4716463" y="4457700"/>
          <p14:tracePt t="233387" x="4678363" y="4419600"/>
          <p14:tracePt t="233404" x="4648200" y="4397375"/>
          <p14:tracePt t="233420" x="4602163" y="4359275"/>
          <p14:tracePt t="233436" x="4549775" y="4335463"/>
          <p14:tracePt t="233453" x="4533900" y="4321175"/>
          <p14:tracePt t="233470" x="4479925" y="4297363"/>
          <p14:tracePt t="233486" x="4449763" y="4283075"/>
          <p14:tracePt t="233503" x="4373563" y="4244975"/>
          <p14:tracePt t="233520" x="4289425" y="4213225"/>
          <p14:tracePt t="233520" x="4244975" y="4191000"/>
          <p14:tracePt t="233538" x="4168775" y="4144963"/>
          <p14:tracePt t="233554" x="4092575" y="4122738"/>
          <p14:tracePt t="233571" x="4054475" y="4106863"/>
          <p14:tracePt t="233587" x="3992563" y="4092575"/>
          <p14:tracePt t="233604" x="3940175" y="4076700"/>
          <p14:tracePt t="233620" x="3810000" y="4054475"/>
          <p14:tracePt t="233637" x="3665538" y="4022725"/>
          <p14:tracePt t="233653" x="3581400" y="4022725"/>
          <p14:tracePt t="233669" x="3482975" y="4016375"/>
          <p14:tracePt t="233686" x="3382963" y="4000500"/>
          <p14:tracePt t="233703" x="3298825" y="3984625"/>
          <p14:tracePt t="233720" x="3208338" y="3978275"/>
          <p14:tracePt t="233736" x="3124200" y="3940175"/>
          <p14:tracePt t="233754" x="3040063" y="3932238"/>
          <p14:tracePt t="233771" x="3001963" y="3924300"/>
          <p14:tracePt t="233787" x="2987675" y="3924300"/>
          <p14:tracePt t="233804" x="2955925" y="3908425"/>
          <p14:tracePt t="233820" x="2903538" y="3863975"/>
          <p14:tracePt t="233836" x="2857500" y="3825875"/>
          <p14:tracePt t="233853" x="2835275" y="3817938"/>
          <p14:tracePt t="233869" x="2827338" y="3817938"/>
          <p14:tracePt t="234790" x="2819400" y="3817938"/>
          <p14:tracePt t="235113" x="2811463" y="3817938"/>
          <p14:tracePt t="235353" x="2803525" y="3810000"/>
          <p14:tracePt t="235721" x="2797175" y="3802063"/>
          <p14:tracePt t="235817" x="2789238" y="3794125"/>
          <p14:tracePt t="238492" x="2797175" y="3779838"/>
          <p14:tracePt t="238793" x="2803525" y="3771900"/>
          <p14:tracePt t="238825" x="2803525" y="3749675"/>
          <p14:tracePt t="238833" x="2811463" y="3749675"/>
          <p14:tracePt t="238847" x="2819400" y="3749675"/>
          <p14:tracePt t="238864" x="2827338" y="3741738"/>
          <p14:tracePt t="238881" x="2827338" y="3725863"/>
          <p14:tracePt t="238898" x="2827338" y="3717925"/>
          <p14:tracePt t="240731" x="2835275" y="3711575"/>
          <p14:tracePt t="241297" x="2827338" y="3695700"/>
          <p14:tracePt t="241665" x="2819400" y="3695700"/>
          <p14:tracePt t="241673" x="2797175" y="3665538"/>
          <p14:tracePt t="241681" x="2773363" y="3641725"/>
          <p14:tracePt t="241694" x="2743200" y="3619500"/>
          <p14:tracePt t="241712" x="2720975" y="3565525"/>
          <p14:tracePt t="241712" x="2705100" y="3543300"/>
          <p14:tracePt t="241730" x="2682875" y="3489325"/>
          <p14:tracePt t="241746" x="2667000" y="3459163"/>
          <p14:tracePt t="241764" x="2651125" y="3429000"/>
          <p14:tracePt t="241779" x="2636838" y="3398838"/>
          <p14:tracePt t="241795" x="2620963" y="3360738"/>
          <p14:tracePt t="241811" x="2620963" y="3344863"/>
          <p14:tracePt t="241828" x="2606675" y="3336925"/>
          <p14:tracePt t="241845" x="2606675" y="3314700"/>
          <p14:tracePt t="241860" x="2606675" y="3306763"/>
          <p14:tracePt t="241877" x="2606675" y="3292475"/>
          <p14:tracePt t="241894" x="2606675" y="3284538"/>
          <p14:tracePt t="241910" x="2606675" y="3276600"/>
          <p14:tracePt t="241927" x="2598738" y="3246438"/>
          <p14:tracePt t="241927" x="2598738" y="3230563"/>
          <p14:tracePt t="241946" x="2590800" y="3208338"/>
          <p14:tracePt t="241961" x="2574925" y="3170238"/>
          <p14:tracePt t="241979" x="2574925" y="3162300"/>
          <p14:tracePt t="242001" x="2568575" y="3140075"/>
          <p14:tracePt t="242011" x="2552700" y="3124200"/>
          <p14:tracePt t="242027" x="2536825" y="3108325"/>
          <p14:tracePt t="242044" x="2522538" y="3078163"/>
          <p14:tracePt t="242061" x="2514600" y="3070225"/>
          <p14:tracePt t="242078" x="2514600" y="3063875"/>
          <p14:tracePt t="242161" x="2506663" y="3063875"/>
          <p14:tracePt t="242169" x="2506663" y="3070225"/>
          <p14:tracePt t="242737" x="2506663" y="3078163"/>
          <p14:tracePt t="242825" x="2514600" y="3086100"/>
          <p14:tracePt t="242873" x="2522538" y="3086100"/>
          <p14:tracePt t="242881" x="2522538" y="3094038"/>
          <p14:tracePt t="242913" x="2522538" y="3101975"/>
          <p14:tracePt t="242921" x="2530475" y="3108325"/>
          <p14:tracePt t="242929" x="2536825" y="3116263"/>
          <p14:tracePt t="242985" x="2536825" y="3124200"/>
          <p14:tracePt t="243001" x="2544763" y="3132138"/>
          <p14:tracePt t="243010" x="2552700" y="3140075"/>
          <p14:tracePt t="243027" x="2560638" y="3154363"/>
          <p14:tracePt t="243043" x="2568575" y="3162300"/>
          <p14:tracePt t="243074" x="2574925" y="3170238"/>
          <p14:tracePt t="243082" x="2582863" y="3178175"/>
          <p14:tracePt t="243099" x="2590800" y="3184525"/>
          <p14:tracePt t="243113" x="2590800" y="3192463"/>
          <p14:tracePt t="243125" x="2590800" y="3200400"/>
          <p14:tracePt t="243142" x="2598738" y="3208338"/>
          <p14:tracePt t="243159" x="2606675" y="3208338"/>
          <p14:tracePt t="243176" x="2613025" y="3222625"/>
          <p14:tracePt t="243193" x="2620963" y="3222625"/>
          <p14:tracePt t="243210" x="2620963" y="3238500"/>
          <p14:tracePt t="243227" x="2628900" y="3238500"/>
          <p14:tracePt t="243289" x="2644775" y="3238500"/>
          <p14:tracePt t="243297" x="2644775" y="3246438"/>
          <p14:tracePt t="243309" x="2644775" y="3254375"/>
          <p14:tracePt t="243326" x="2644775" y="3260725"/>
          <p14:tracePt t="243343" x="2644775" y="3268663"/>
          <p14:tracePt t="243361" x="2644775" y="3260725"/>
          <p14:tracePt t="243713" x="2644775" y="3254375"/>
          <p14:tracePt t="243721" x="2651125" y="3246438"/>
          <p14:tracePt t="243729" x="2667000" y="3216275"/>
          <p14:tracePt t="243742" x="2667000" y="3178175"/>
          <p14:tracePt t="243759" x="2682875" y="3140075"/>
          <p14:tracePt t="243759" x="2697163" y="3116263"/>
          <p14:tracePt t="243778" x="2705100" y="3070225"/>
          <p14:tracePt t="243792" x="2773363" y="2925763"/>
          <p14:tracePt t="243810" x="2819400" y="2819400"/>
          <p14:tracePt t="243827" x="2857500" y="2727325"/>
          <p14:tracePt t="243843" x="2903538" y="2636838"/>
          <p14:tracePt t="243859" x="2941638" y="2568575"/>
          <p14:tracePt t="243876" x="2971800" y="2476500"/>
          <p14:tracePt t="243893" x="3009900" y="2422525"/>
          <p14:tracePt t="243909" x="3032125" y="2384425"/>
          <p14:tracePt t="243925" x="3048000" y="2362200"/>
          <p14:tracePt t="243942" x="3048000" y="2354263"/>
          <p14:tracePt t="243958" x="3055938" y="2346325"/>
          <p14:tracePt t="243976" x="3063875" y="2346325"/>
          <p14:tracePt t="243992" x="3101975" y="2332038"/>
          <p14:tracePt t="244010" x="3124200" y="2332038"/>
          <p14:tracePt t="244010" x="3146425" y="2316163"/>
          <p14:tracePt t="244026" x="3178175" y="2301875"/>
          <p14:tracePt t="244043" x="3184525" y="2293938"/>
          <p14:tracePt t="244058" x="3192463" y="2293938"/>
          <p14:tracePt t="244075" x="3192463" y="2278063"/>
          <p14:tracePt t="244092" x="3200400" y="2278063"/>
          <p14:tracePt t="244108" x="3208338" y="2278063"/>
          <p14:tracePt t="244193" x="3222625" y="2278063"/>
          <p14:tracePt t="244201" x="3246438" y="2286000"/>
          <p14:tracePt t="244209" x="3268663" y="2301875"/>
          <p14:tracePt t="244226" x="3292475" y="2324100"/>
          <p14:tracePt t="244241" x="3298825" y="2324100"/>
          <p14:tracePt t="244265" x="3298825" y="2332038"/>
          <p14:tracePt t="244297" x="3298825" y="2339975"/>
          <p14:tracePt t="244449" x="3292475" y="2339975"/>
          <p14:tracePt t="244593" x="3284538" y="2339975"/>
          <p14:tracePt t="244753" x="3276600" y="2339975"/>
          <p14:tracePt t="245321" x="3268663" y="2324100"/>
          <p14:tracePt t="245585" x="3260725" y="2324100"/>
          <p14:tracePt t="245713" x="3260725" y="2316163"/>
          <p14:tracePt t="245825" x="3260725" y="2301875"/>
          <p14:tracePt t="245913" x="3260725" y="2293938"/>
          <p14:tracePt t="245961" x="3260725" y="2286000"/>
          <p14:tracePt t="245985" x="3260725" y="2278063"/>
          <p14:tracePt t="246025" x="3260725" y="2270125"/>
          <p14:tracePt t="246041" x="3260725" y="2263775"/>
          <p14:tracePt t="246057" x="3260725" y="2255838"/>
          <p14:tracePt t="246082" x="3260725" y="2247900"/>
          <p14:tracePt t="246137" x="3260725" y="2232025"/>
          <p14:tracePt t="246281" x="3260725" y="2225675"/>
          <p14:tracePt t="246329" x="3260725" y="2217738"/>
          <p14:tracePt t="246338" x="3246438" y="2193925"/>
          <p14:tracePt t="246354" x="3238500" y="2187575"/>
          <p14:tracePt t="246361" x="3230563" y="2179638"/>
          <p14:tracePt t="246373" x="3222625" y="2171700"/>
          <p14:tracePt t="246389" x="3216275" y="2171700"/>
          <p14:tracePt t="246406" x="3216275" y="2163763"/>
          <p14:tracePt t="246423" x="3216275" y="2155825"/>
          <p14:tracePt t="246439" x="3216275" y="2149475"/>
          <p14:tracePt t="246505" x="3208338" y="2141538"/>
          <p14:tracePt t="246529" x="3200400" y="2125663"/>
          <p14:tracePt t="246545" x="3192463" y="2111375"/>
          <p14:tracePt t="246569" x="3184525" y="2111375"/>
          <p14:tracePt t="246609" x="3178175" y="2111375"/>
          <p14:tracePt t="246657" x="3162300" y="2111375"/>
          <p14:tracePt t="246713" x="3146425" y="2111375"/>
          <p14:tracePt t="246745" x="3132138" y="2111375"/>
          <p14:tracePt t="246761" x="3124200" y="2117725"/>
          <p14:tracePt t="246771" x="3116263" y="2125663"/>
          <p14:tracePt t="246777" x="3108325" y="2125663"/>
          <p14:tracePt t="246793" x="3108325" y="2133600"/>
          <p14:tracePt t="246805" x="3101975" y="2141538"/>
          <p14:tracePt t="246822" x="3101975" y="2149475"/>
          <p14:tracePt t="246849" x="3094038" y="2149475"/>
          <p14:tracePt t="246865" x="3086100" y="2163763"/>
          <p14:tracePt t="246874" x="3086100" y="2171700"/>
          <p14:tracePt t="246890" x="3086100" y="2209800"/>
          <p14:tracePt t="246906" x="3070225" y="2232025"/>
          <p14:tracePt t="246924" x="3070225" y="2255838"/>
          <p14:tracePt t="246939" x="3070225" y="2286000"/>
          <p14:tracePt t="246956" x="3070225" y="2316163"/>
          <p14:tracePt t="246973" x="3055938" y="2370138"/>
          <p14:tracePt t="246989" x="3048000" y="2400300"/>
          <p14:tracePt t="247006" x="3040063" y="2430463"/>
          <p14:tracePt t="247023" x="3032125" y="2454275"/>
          <p14:tracePt t="247039" x="3025775" y="2468563"/>
          <p14:tracePt t="247056" x="3017838" y="2498725"/>
          <p14:tracePt t="247056" x="3009900" y="2522538"/>
          <p14:tracePt t="247074" x="2994025" y="2574925"/>
          <p14:tracePt t="247090" x="2979738" y="2651125"/>
          <p14:tracePt t="247107" x="2955925" y="2697163"/>
          <p14:tracePt t="247123" x="2941638" y="2735263"/>
          <p14:tracePt t="247139" x="2925763" y="2759075"/>
          <p14:tracePt t="247158" x="2925763" y="2765425"/>
          <p14:tracePt t="247173" x="2925763" y="2781300"/>
          <p14:tracePt t="247189" x="2911475" y="2811463"/>
          <p14:tracePt t="247206" x="2911475" y="2835275"/>
          <p14:tracePt t="247222" x="2887663" y="2879725"/>
          <p14:tracePt t="247239" x="2857500" y="2941638"/>
          <p14:tracePt t="247255" x="2835275" y="2987675"/>
          <p14:tracePt t="247255" x="2819400" y="3025775"/>
          <p14:tracePt t="247275" x="2797175" y="3063875"/>
          <p14:tracePt t="247290" x="2781300" y="3086100"/>
          <p14:tracePt t="247306" x="2781300" y="3094038"/>
          <p14:tracePt t="247322" x="2781300" y="3086100"/>
          <p14:tracePt t="247610" x="2781300" y="3078163"/>
          <p14:tracePt t="247641" x="2797175" y="3063875"/>
          <p14:tracePt t="247649" x="2797175" y="3055938"/>
          <p14:tracePt t="247657" x="2819400" y="3032125"/>
          <p14:tracePt t="247671" x="2873375" y="2963863"/>
          <p14:tracePt t="247671" x="2895600" y="2933700"/>
          <p14:tracePt t="247690" x="2963863" y="2849563"/>
          <p14:tracePt t="247706" x="3017838" y="2781300"/>
          <p14:tracePt t="247723" x="3063875" y="2720975"/>
          <p14:tracePt t="247739" x="3094038" y="2674938"/>
          <p14:tracePt t="247755" x="3124200" y="2628900"/>
          <p14:tracePt t="247773" x="3154363" y="2590800"/>
          <p14:tracePt t="247788" x="3184525" y="2574925"/>
          <p14:tracePt t="247805" x="3208338" y="2536825"/>
          <p14:tracePt t="247822" x="3222625" y="2522538"/>
          <p14:tracePt t="247839" x="3246438" y="2484438"/>
          <p14:tracePt t="247855" x="3260725" y="2422525"/>
          <p14:tracePt t="247872" x="3268663" y="2362200"/>
          <p14:tracePt t="247872" x="3292475" y="2324100"/>
          <p14:tracePt t="247890" x="3306763" y="2301875"/>
          <p14:tracePt t="247904" x="3306763" y="2263775"/>
          <p14:tracePt t="247923" x="3306763" y="2255838"/>
          <p14:tracePt t="247938" x="3306763" y="2247900"/>
          <p14:tracePt t="248081" x="3306763" y="2239963"/>
          <p14:tracePt t="248169" x="3298825" y="2232025"/>
          <p14:tracePt t="248177" x="3292475" y="2225675"/>
          <p14:tracePt t="248193" x="3284538" y="2217738"/>
          <p14:tracePt t="248204" x="3276600" y="2201863"/>
          <p14:tracePt t="248221" x="3260725" y="2171700"/>
          <p14:tracePt t="248238" x="3254375" y="2163763"/>
          <p14:tracePt t="248254" x="3246438" y="2149475"/>
          <p14:tracePt t="248271" x="3246438" y="2141538"/>
          <p14:tracePt t="248329" x="3230563" y="2141538"/>
          <p14:tracePt t="248369" x="3222625" y="2141538"/>
          <p14:tracePt t="248393" x="3208338" y="2141538"/>
          <p14:tracePt t="248409" x="3200400" y="2141538"/>
          <p14:tracePt t="248433" x="3184525" y="2155825"/>
          <p14:tracePt t="248441" x="3162300" y="2155825"/>
          <p14:tracePt t="248454" x="3146425" y="2179638"/>
          <p14:tracePt t="248471" x="3124200" y="2187575"/>
          <p14:tracePt t="248488" x="3108325" y="2201863"/>
          <p14:tracePt t="248488" x="3094038" y="2217738"/>
          <p14:tracePt t="248506" x="3094038" y="2232025"/>
          <p14:tracePt t="248521" x="3063875" y="2270125"/>
          <p14:tracePt t="248539" x="3063875" y="2278063"/>
          <p14:tracePt t="248554" x="3055938" y="2293938"/>
          <p14:tracePt t="248570" x="3048000" y="2308225"/>
          <p14:tracePt t="248587" x="3040063" y="2324100"/>
          <p14:tracePt t="248604" x="3040063" y="2346325"/>
          <p14:tracePt t="248621" x="3032125" y="2362200"/>
          <p14:tracePt t="248638" x="3032125" y="2384425"/>
          <p14:tracePt t="248654" x="3017838" y="2408238"/>
          <p14:tracePt t="248671" x="3009900" y="2430463"/>
          <p14:tracePt t="248687" x="3001963" y="2460625"/>
          <p14:tracePt t="248703" x="2987675" y="2514600"/>
          <p14:tracePt t="248703" x="2979738" y="2530475"/>
          <p14:tracePt t="248722" x="2963863" y="2582863"/>
          <p14:tracePt t="248738" x="2963863" y="2620963"/>
          <p14:tracePt t="248755" x="2955925" y="2651125"/>
          <p14:tracePt t="248772" x="2941638" y="2682875"/>
          <p14:tracePt t="248788" x="2925763" y="2720975"/>
          <p14:tracePt t="248805" x="2925763" y="2759075"/>
          <p14:tracePt t="248821" x="2903538" y="2789238"/>
          <p14:tracePt t="248838" x="2903538" y="2841625"/>
          <p14:tracePt t="248854" x="2857500" y="2873375"/>
          <p14:tracePt t="248871" x="2857500" y="2887663"/>
          <p14:tracePt t="248887" x="2841625" y="2911475"/>
          <p14:tracePt t="248904" x="2827338" y="2925763"/>
          <p14:tracePt t="248921" x="2803525" y="2979738"/>
          <p14:tracePt t="248939" x="2797175" y="3001963"/>
          <p14:tracePt t="248955" x="2789238" y="3009900"/>
          <p14:tracePt t="248970" x="2789238" y="3017838"/>
          <p14:tracePt t="248987" x="2789238" y="3025775"/>
          <p14:tracePt t="249003" x="2781300" y="3032125"/>
          <p14:tracePt t="249025" x="2773363" y="3040063"/>
          <p14:tracePt t="249039" x="2773363" y="3048000"/>
          <p14:tracePt t="249948" x="2781300" y="3048000"/>
          <p14:tracePt t="250553" x="2797175" y="3048000"/>
          <p14:tracePt t="250569" x="2803525" y="3048000"/>
          <p14:tracePt t="250601" x="2811463" y="3032125"/>
          <p14:tracePt t="250625" x="2819400" y="3032125"/>
          <p14:tracePt t="250634" x="2835275" y="3032125"/>
          <p14:tracePt t="250641" x="2849563" y="3017838"/>
          <p14:tracePt t="250652" x="2879725" y="2994025"/>
          <p14:tracePt t="250669" x="2963863" y="2971800"/>
          <p14:tracePt t="250685" x="3048000" y="2941638"/>
          <p14:tracePt t="250702" x="3146425" y="2903538"/>
          <p14:tracePt t="250719" x="3208338" y="2873375"/>
          <p14:tracePt t="250736" x="3292475" y="2835275"/>
          <p14:tracePt t="250736" x="3336925" y="2827338"/>
          <p14:tracePt t="250754" x="3398838" y="2811463"/>
          <p14:tracePt t="250769" x="3527425" y="2803525"/>
          <p14:tracePt t="250788" x="3589338" y="2789238"/>
          <p14:tracePt t="250803" x="3635375" y="2789238"/>
          <p14:tracePt t="250819" x="3641725" y="2789238"/>
          <p14:tracePt t="250835" x="3649663" y="2781300"/>
          <p14:tracePt t="250873" x="3657600" y="2773363"/>
          <p14:tracePt t="250889" x="3673475" y="2773363"/>
          <p14:tracePt t="250897" x="3733800" y="2773363"/>
          <p14:tracePt t="250905" x="3779838" y="2759075"/>
          <p14:tracePt t="250918" x="3886200" y="2727325"/>
          <p14:tracePt t="250935" x="3978275" y="2705100"/>
          <p14:tracePt t="250952" x="4000500" y="2697163"/>
          <p14:tracePt t="250952" x="4008438" y="2689225"/>
          <p14:tracePt t="250970" x="4008438" y="2682875"/>
          <p14:tracePt t="251002" x="4016375" y="2667000"/>
          <p14:tracePt t="251009" x="4046538" y="2651125"/>
          <p14:tracePt t="251019" x="4137025" y="2620963"/>
          <p14:tracePt t="251035" x="4213225" y="2606675"/>
          <p14:tracePt t="251052" x="4237038" y="2598738"/>
          <p14:tracePt t="251967" x="4237038" y="2590800"/>
          <p14:tracePt t="252057" x="4237038" y="2582863"/>
          <p14:tracePt t="253000" x="4237038" y="2574925"/>
          <p14:tracePt t="253081" x="4237038" y="2568575"/>
          <p14:tracePt t="253105" x="4237038" y="2560638"/>
          <p14:tracePt t="253114" x="4237038" y="2552700"/>
          <p14:tracePt t="253129" x="4244975" y="2544763"/>
          <p14:tracePt t="253145" x="4251325" y="2544763"/>
          <p14:tracePt t="253154" x="4251325" y="2536825"/>
          <p14:tracePt t="253177" x="4251325" y="2530475"/>
          <p14:tracePt t="253201" x="4251325" y="2514600"/>
          <p14:tracePt t="253217" x="4251325" y="2498725"/>
          <p14:tracePt t="253233" x="4251325" y="2492375"/>
          <p14:tracePt t="253241" x="4259263" y="2484438"/>
          <p14:tracePt t="253250" x="4259263" y="2468563"/>
          <p14:tracePt t="253267" x="4259263" y="2454275"/>
          <p14:tracePt t="253285" x="4267200" y="2454275"/>
          <p14:tracePt t="253299" x="4267200" y="2438400"/>
          <p14:tracePt t="253316" x="4267200" y="2430463"/>
          <p14:tracePt t="253337" x="4267200" y="2422525"/>
          <p14:tracePt t="253349" x="4275138" y="2392363"/>
          <p14:tracePt t="253366" x="4283075" y="2378075"/>
          <p14:tracePt t="253383" x="4289425" y="2370138"/>
          <p14:tracePt t="253399" x="4289425" y="2354263"/>
          <p14:tracePt t="253418" x="4289425" y="2339975"/>
          <p14:tracePt t="253432" x="4289425" y="2332038"/>
          <p14:tracePt t="253457" x="4289425" y="2324100"/>
          <p14:tracePt t="253482" x="4289425" y="2316163"/>
          <p14:tracePt t="253513" x="4289425" y="2308225"/>
          <p14:tracePt t="253521" x="4297363" y="2293938"/>
          <p14:tracePt t="253532" x="4297363" y="2270125"/>
          <p14:tracePt t="253549" x="4305300" y="2239963"/>
          <p14:tracePt t="253565" x="4313238" y="2225675"/>
          <p14:tracePt t="253582" x="4313238" y="2209800"/>
          <p14:tracePt t="253599" x="4321175" y="2201863"/>
          <p14:tracePt t="253615" x="4321175" y="2193925"/>
          <p14:tracePt t="253634" x="4321175" y="2179638"/>
          <p14:tracePt t="253648" x="4321175" y="2171700"/>
          <p14:tracePt t="253666" x="4327525" y="2155825"/>
          <p14:tracePt t="253683" x="4327525" y="2149475"/>
          <p14:tracePt t="253699" x="4335463" y="2133600"/>
          <p14:tracePt t="253716" x="4343400" y="2103438"/>
          <p14:tracePt t="253733" x="4343400" y="2079625"/>
          <p14:tracePt t="253749" x="4351338" y="2065338"/>
          <p14:tracePt t="253765" x="4351338" y="2049463"/>
          <p14:tracePt t="253783" x="4359275" y="2049463"/>
          <p14:tracePt t="253798" x="4359275" y="2035175"/>
          <p14:tracePt t="253815" x="4359275" y="2019300"/>
          <p14:tracePt t="253832" x="4365625" y="1989138"/>
          <p14:tracePt t="253850" x="4373563" y="1973263"/>
          <p14:tracePt t="253866" x="4381500" y="1958975"/>
          <p14:tracePt t="253883" x="4381500" y="1951038"/>
          <p14:tracePt t="253914" x="4381500" y="1943100"/>
          <p14:tracePt t="253953" x="4389438" y="1943100"/>
          <p14:tracePt t="254082" x="4397375" y="1943100"/>
          <p14:tracePt t="254089" x="4411663" y="1958975"/>
          <p14:tracePt t="254121" x="4411663" y="1965325"/>
          <p14:tracePt t="254137" x="4411663" y="1973263"/>
          <p14:tracePt t="254146" x="4411663" y="1981200"/>
          <p14:tracePt t="254153" x="4411663" y="1997075"/>
          <p14:tracePt t="254164" x="4427538" y="2011363"/>
          <p14:tracePt t="254182" x="4427538" y="2035175"/>
          <p14:tracePt t="254199" x="4441825" y="2049463"/>
          <p14:tracePt t="254215" x="4457700" y="2073275"/>
          <p14:tracePt t="254232" x="4457700" y="2095500"/>
          <p14:tracePt t="254232" x="4473575" y="2103438"/>
          <p14:tracePt t="254250" x="4473575" y="2111375"/>
          <p14:tracePt t="254264" x="4495800" y="2141538"/>
          <p14:tracePt t="254283" x="4503738" y="2163763"/>
          <p14:tracePt t="254299" x="4503738" y="2171700"/>
          <p14:tracePt t="254321" x="4503738" y="2179638"/>
          <p14:tracePt t="254378" x="4503738" y="2187575"/>
          <p14:tracePt t="254401" x="4503738" y="2201863"/>
          <p14:tracePt t="254433" x="4503738" y="2209800"/>
          <p14:tracePt t="254449" x="4503738" y="2225675"/>
          <p14:tracePt t="254457" x="4503738" y="2239963"/>
          <p14:tracePt t="254466" x="4503738" y="2247900"/>
          <p14:tracePt t="254489" x="4503738" y="2255838"/>
          <p14:tracePt t="254498" x="4503738" y="2270125"/>
          <p14:tracePt t="254516" x="4503738" y="2286000"/>
          <p14:tracePt t="254531" x="4503738" y="2324100"/>
          <p14:tracePt t="254548" x="4503738" y="2339975"/>
          <p14:tracePt t="254564" x="4503738" y="2354263"/>
          <p14:tracePt t="254582" x="4503738" y="2370138"/>
          <p14:tracePt t="254597" x="4503738" y="2384425"/>
          <p14:tracePt t="254615" x="4511675" y="2392363"/>
          <p14:tracePt t="254631" x="4511675" y="2422525"/>
          <p14:tracePt t="254649" x="4511675" y="2430463"/>
          <p14:tracePt t="254664" x="4525963" y="2454275"/>
          <p14:tracePt t="254681" x="4541838" y="2476500"/>
          <p14:tracePt t="254699" x="4549775" y="2498725"/>
          <p14:tracePt t="254715" x="4564063" y="2514600"/>
          <p14:tracePt t="254731" x="4587875" y="2544763"/>
          <p14:tracePt t="254748" x="4587875" y="2568575"/>
          <p14:tracePt t="254765" x="4602163" y="2613025"/>
          <p14:tracePt t="254781" x="4618038" y="2667000"/>
          <p14:tracePt t="254799" x="4625975" y="2682875"/>
          <p14:tracePt t="254814" x="4632325" y="2689225"/>
          <p14:tracePt t="254831" x="4632325" y="2705100"/>
          <p14:tracePt t="254848" x="4632325" y="2735263"/>
          <p14:tracePt t="254848" x="4632325" y="2743200"/>
          <p14:tracePt t="254866" x="4632325" y="2765425"/>
          <p14:tracePt t="254882" x="4640263" y="2789238"/>
          <p14:tracePt t="254899" x="4640263" y="2803525"/>
          <p14:tracePt t="254915" x="4640263" y="2811463"/>
          <p14:tracePt t="254931" x="4640263" y="2819400"/>
          <p14:tracePt t="254947" x="4640263" y="2827338"/>
          <p14:tracePt t="254964" x="4640263" y="2841625"/>
          <p14:tracePt t="254980" x="4648200" y="2857500"/>
          <p14:tracePt t="254998" x="4656138" y="2879725"/>
          <p14:tracePt t="255015" x="4656138" y="2887663"/>
          <p14:tracePt t="255031" x="4656138" y="2895600"/>
          <p14:tracePt t="255047" x="4656138" y="2917825"/>
          <p14:tracePt t="255063" x="4664075" y="2925763"/>
          <p14:tracePt t="255080" x="4664075" y="2955925"/>
          <p14:tracePt t="255099" x="4678363" y="2979738"/>
          <p14:tracePt t="255114" x="4678363" y="3001963"/>
          <p14:tracePt t="255130" x="4686300" y="3032125"/>
          <p14:tracePt t="255147" x="4686300" y="3055938"/>
          <p14:tracePt t="255163" x="4694238" y="3094038"/>
          <p14:tracePt t="255180" x="4694238" y="3101975"/>
          <p14:tracePt t="255196" x="4694238" y="3124200"/>
          <p14:tracePt t="255213" x="4708525" y="3154363"/>
          <p14:tracePt t="255230" x="4732338" y="3178175"/>
          <p14:tracePt t="255246" x="4740275" y="3192463"/>
          <p14:tracePt t="255263" x="4740275" y="3208338"/>
          <p14:tracePt t="255279" x="4762500" y="3260725"/>
          <p14:tracePt t="255296" x="4762500" y="3298825"/>
          <p14:tracePt t="255314" x="4778375" y="3306763"/>
          <p14:tracePt t="255330" x="4784725" y="3330575"/>
          <p14:tracePt t="255347" x="4792663" y="3352800"/>
          <p14:tracePt t="255364" x="4808538" y="3382963"/>
          <p14:tracePt t="255381" x="4822825" y="3429000"/>
          <p14:tracePt t="255399" x="4854575" y="3475038"/>
          <p14:tracePt t="255415" x="4860925" y="3497263"/>
          <p14:tracePt t="255431" x="4876800" y="3527425"/>
          <p14:tracePt t="255447" x="4884738" y="3535363"/>
          <p14:tracePt t="255465" x="4876800" y="3535363"/>
          <p14:tracePt t="255921" x="4854575" y="3535363"/>
          <p14:tracePt t="255929" x="4808538" y="3513138"/>
          <p14:tracePt t="255937" x="4746625" y="3482975"/>
          <p14:tracePt t="255947" x="4625975" y="3382963"/>
          <p14:tracePt t="255964" x="4533900" y="3298825"/>
          <p14:tracePt t="255980" x="4449763" y="3238500"/>
          <p14:tracePt t="255997" x="4419600" y="3184525"/>
          <p14:tracePt t="256014" x="4373563" y="3132138"/>
          <p14:tracePt t="256031" x="4327525" y="3070225"/>
          <p14:tracePt t="256046" x="4297363" y="3025775"/>
          <p14:tracePt t="256062" x="4283075" y="3001963"/>
          <p14:tracePt t="256062" x="4275138" y="2987675"/>
          <p14:tracePt t="256082" x="4275138" y="2971800"/>
          <p14:tracePt t="256097" x="4267200" y="2963863"/>
          <p14:tracePt t="256121" x="4259263" y="2955925"/>
          <p14:tracePt t="256137" x="4259263" y="2949575"/>
          <p14:tracePt t="256153" x="4259263" y="2941638"/>
          <p14:tracePt t="256163" x="4259263" y="2933700"/>
          <p14:tracePt t="256178" x="4251325" y="2917825"/>
          <p14:tracePt t="256195" x="4244975" y="2903538"/>
          <p14:tracePt t="256212" x="4244975" y="2879725"/>
          <p14:tracePt t="256229" x="4244975" y="2873375"/>
          <p14:tracePt t="256246" x="4244975" y="2857500"/>
          <p14:tracePt t="256263" x="4237038" y="2849563"/>
          <p14:tracePt t="256279" x="4237038" y="2841625"/>
          <p14:tracePt t="256337" x="4237038" y="2835275"/>
          <p14:tracePt t="256385" x="4221163" y="2827338"/>
          <p14:tracePt t="256697" x="4213225" y="2827338"/>
          <p14:tracePt t="256705" x="4191000" y="2827338"/>
          <p14:tracePt t="256713" x="4130675" y="2811463"/>
          <p14:tracePt t="256730" x="4076700" y="2803525"/>
          <p14:tracePt t="256746" x="4022725" y="2781300"/>
          <p14:tracePt t="256763" x="3962400" y="2759075"/>
          <p14:tracePt t="256779" x="3894138" y="2713038"/>
          <p14:tracePt t="256797" x="3817938" y="2682875"/>
          <p14:tracePt t="256813" x="3741738" y="2628900"/>
          <p14:tracePt t="256829" x="3673475" y="2613025"/>
          <p14:tracePt t="256846" x="3641725" y="2598738"/>
          <p14:tracePt t="256863" x="3603625" y="2582863"/>
          <p14:tracePt t="256879" x="3573463" y="2574925"/>
          <p14:tracePt t="256896" x="3551238" y="2568575"/>
          <p14:tracePt t="256896" x="3521075" y="2560638"/>
          <p14:tracePt t="256914" x="3475038" y="2544763"/>
          <p14:tracePt t="256930" x="3436938" y="2536825"/>
          <p14:tracePt t="256946" x="3429000" y="2530475"/>
          <p14:tracePt t="256962" x="3406775" y="2514600"/>
          <p14:tracePt t="256979" x="3406775" y="2506663"/>
          <p14:tracePt t="256995" x="3398838" y="2506663"/>
          <p14:tracePt t="257012" x="3390900" y="2506663"/>
          <p14:tracePt t="257028" x="3406775" y="2506663"/>
          <p14:tracePt t="257241" x="3436938" y="2506663"/>
          <p14:tracePt t="257249" x="3451225" y="2514600"/>
          <p14:tracePt t="257261" x="3497263" y="2522538"/>
          <p14:tracePt t="257279" x="3521075" y="2530475"/>
          <p14:tracePt t="257279" x="3551238" y="2544763"/>
          <p14:tracePt t="257298" x="3559175" y="2544763"/>
          <p14:tracePt t="257312" x="3581400" y="2544763"/>
          <p14:tracePt t="257312" x="3589338" y="2544763"/>
          <p14:tracePt t="257330" x="3627438" y="2552700"/>
          <p14:tracePt t="257346" x="3717925" y="2568575"/>
          <p14:tracePt t="257364" x="3856038" y="2590800"/>
          <p14:tracePt t="257379" x="3916363" y="2598738"/>
          <p14:tracePt t="257395" x="3932238" y="2598738"/>
          <p14:tracePt t="257412" x="3984625" y="2606675"/>
          <p14:tracePt t="257465" x="4016375" y="2613025"/>
          <p14:tracePt t="257473" x="4046538" y="2628900"/>
          <p14:tracePt t="257481" x="4098925" y="2636838"/>
          <p14:tracePt t="257494" x="4144963" y="2644775"/>
          <p14:tracePt t="257512" x="4168775" y="2651125"/>
          <p14:tracePt t="258416" x="4160838" y="2651125"/>
          <p14:tracePt t="258593" x="4152900" y="2651125"/>
          <p14:tracePt t="258745" x="4137025" y="2651125"/>
          <p14:tracePt t="258769" x="4114800" y="2651125"/>
          <p14:tracePt t="258777" x="4060825" y="2651125"/>
          <p14:tracePt t="258796" x="4022725" y="2636838"/>
          <p14:tracePt t="258811" x="3992563" y="2620963"/>
          <p14:tracePt t="258827" x="3962400" y="2620963"/>
          <p14:tracePt t="258844" x="3940175" y="2613025"/>
          <p14:tracePt t="258861" x="3916363" y="2613025"/>
          <p14:tracePt t="258877" x="3894138" y="2613025"/>
          <p14:tracePt t="258894" x="3832225" y="2613025"/>
          <p14:tracePt t="258910" x="3749675" y="2613025"/>
          <p14:tracePt t="258927" x="3635375" y="2598738"/>
          <p14:tracePt t="258944" x="3581400" y="2598738"/>
          <p14:tracePt t="258944" x="3559175" y="2598738"/>
          <p14:tracePt t="258962" x="3543300" y="2598738"/>
          <p14:tracePt t="258977" x="3475038" y="2598738"/>
          <p14:tracePt t="258994" x="3398838" y="2598738"/>
          <p14:tracePt t="259011" x="3360738" y="2598738"/>
          <p14:tracePt t="259028" x="3344863" y="2598738"/>
          <p14:tracePt t="259043" x="3336925" y="2598738"/>
          <p14:tracePt t="259060" x="3330575" y="2598738"/>
          <p14:tracePt t="259105" x="3336925" y="2598738"/>
          <p14:tracePt t="259265" x="3352800" y="2598738"/>
          <p14:tracePt t="259274" x="3368675" y="2598738"/>
          <p14:tracePt t="259281" x="3390900" y="2598738"/>
          <p14:tracePt t="259294" x="3505200" y="2613025"/>
          <p14:tracePt t="259310" x="3589338" y="2620963"/>
          <p14:tracePt t="259327" x="3641725" y="2620963"/>
          <p14:tracePt t="259344" x="3717925" y="2644775"/>
          <p14:tracePt t="259360" x="3749675" y="2651125"/>
          <p14:tracePt t="259360" x="3756025" y="2659063"/>
          <p14:tracePt t="259378" x="3779838" y="2667000"/>
          <p14:tracePt t="259394" x="3794125" y="2667000"/>
          <p14:tracePt t="259394" x="3810000" y="2674938"/>
          <p14:tracePt t="259410" x="3848100" y="2682875"/>
          <p14:tracePt t="259427" x="3902075" y="2689225"/>
          <p14:tracePt t="259444" x="3962400" y="2705100"/>
          <p14:tracePt t="259460" x="4046538" y="2727325"/>
          <p14:tracePt t="259476" x="4106863" y="2727325"/>
          <p14:tracePt t="259493" x="4122738" y="2727325"/>
          <p14:tracePt t="259509" x="4130675" y="2735263"/>
          <p14:tracePt t="259721" x="4130675" y="2743200"/>
          <p14:tracePt t="259833" x="4122738" y="2743200"/>
          <p14:tracePt t="259881" x="4114800" y="2743200"/>
          <p14:tracePt t="259897" x="4106863" y="2743200"/>
          <p14:tracePt t="259905" x="4092575" y="2743200"/>
          <p14:tracePt t="259921" x="4076700" y="2743200"/>
          <p14:tracePt t="259929" x="4068763" y="2743200"/>
          <p14:tracePt t="259953" x="4060825" y="2743200"/>
          <p14:tracePt t="259961" x="4054475" y="2743200"/>
          <p14:tracePt t="259977" x="4046538" y="2743200"/>
          <p14:tracePt t="259993" x="4030663" y="2743200"/>
          <p14:tracePt t="260010" x="4022725" y="2751138"/>
          <p14:tracePt t="260027" x="4016375" y="2751138"/>
          <p14:tracePt t="260042" x="4000500" y="2751138"/>
          <p14:tracePt t="260059" x="3954463" y="2751138"/>
          <p14:tracePt t="260076" x="3886200" y="2751138"/>
          <p14:tracePt t="260092" x="3825875" y="2751138"/>
          <p14:tracePt t="260108" x="3749675" y="2751138"/>
          <p14:tracePt t="260126" x="3665538" y="2743200"/>
          <p14:tracePt t="260142" x="3603625" y="2735263"/>
          <p14:tracePt t="260160" x="3551238" y="2735263"/>
          <p14:tracePt t="260176" x="3521075" y="2720975"/>
          <p14:tracePt t="260176" x="3513138" y="2720975"/>
          <p14:tracePt t="260194" x="3505200" y="2720975"/>
          <p14:tracePt t="260208" x="3489325" y="2720975"/>
          <p14:tracePt t="260226" x="3475038" y="2720975"/>
          <p14:tracePt t="260243" x="3451225" y="2720975"/>
          <p14:tracePt t="260259" x="3429000" y="2727325"/>
          <p14:tracePt t="260276" x="3398838" y="2727325"/>
          <p14:tracePt t="260293" x="3398838" y="2735263"/>
          <p14:tracePt t="260313" x="3406775" y="2735263"/>
          <p14:tracePt t="260481" x="3413125" y="2735263"/>
          <p14:tracePt t="260489" x="3421063" y="2735263"/>
          <p14:tracePt t="260497" x="3429000" y="2735263"/>
          <p14:tracePt t="260508" x="3444875" y="2735263"/>
          <p14:tracePt t="260529" x="3451225" y="2735263"/>
          <p14:tracePt t="260541" x="3482975" y="2751138"/>
          <p14:tracePt t="260558" x="3527425" y="2751138"/>
          <p14:tracePt t="260574" x="3581400" y="2765425"/>
          <p14:tracePt t="260591" x="3635375" y="2765425"/>
          <p14:tracePt t="260608" x="3703638" y="2773363"/>
          <p14:tracePt t="260624" x="3771900" y="2789238"/>
          <p14:tracePt t="260643" x="3802063" y="2789238"/>
          <p14:tracePt t="260659" x="3863975" y="2803525"/>
          <p14:tracePt t="260676" x="3984625" y="2827338"/>
          <p14:tracePt t="260692" x="4114800" y="2835275"/>
          <p14:tracePt t="260708" x="4221163" y="2857500"/>
          <p14:tracePt t="260725" x="4335463" y="2879725"/>
          <p14:tracePt t="260742" x="4373563" y="2895600"/>
          <p14:tracePt t="260758" x="4381500" y="2895600"/>
          <p14:tracePt t="260774" x="4381500" y="2903538"/>
          <p14:tracePt t="261137" x="4381500" y="2911475"/>
          <p14:tracePt t="261145" x="4373563" y="2917825"/>
          <p14:tracePt t="261157" x="4373563" y="2941638"/>
          <p14:tracePt t="261175" x="4373563" y="2971800"/>
          <p14:tracePt t="261191" x="4373563" y="2994025"/>
          <p14:tracePt t="261209" x="4373563" y="3040063"/>
          <p14:tracePt t="261209" x="4373563" y="3070225"/>
          <p14:tracePt t="261226" x="4373563" y="3132138"/>
          <p14:tracePt t="261242" x="4359275" y="3222625"/>
          <p14:tracePt t="261259" x="4359275" y="3344863"/>
          <p14:tracePt t="261275" x="4351338" y="3497263"/>
          <p14:tracePt t="261292" x="4351338" y="3687763"/>
          <p14:tracePt t="261308" x="4313238" y="4076700"/>
          <p14:tracePt t="261325" x="4259263" y="4435475"/>
          <p14:tracePt t="261341" x="4229100" y="4702175"/>
          <p14:tracePt t="261358" x="4198938" y="4937125"/>
          <p14:tracePt t="261375" x="4191000" y="5127625"/>
          <p14:tracePt t="261391" x="4152900" y="5334000"/>
          <p14:tracePt t="261408" x="4114800" y="5502275"/>
          <p14:tracePt t="261408" x="4092575" y="5600700"/>
          <p14:tracePt t="261426" x="4060825" y="5883275"/>
          <p14:tracePt t="261442" x="3970338" y="6232525"/>
          <p14:tracePt t="261459" x="3916363" y="6454775"/>
          <p14:tracePt t="261475" x="3894138" y="6651625"/>
          <p14:tracePt t="261491" x="3886200" y="6735763"/>
          <p14:tracePt t="261508" x="3886200" y="6765925"/>
          <p14:tracePt t="261525" x="3886200" y="6781800"/>
          <p14:tracePt t="261541" x="3886200" y="6797675"/>
          <p14:tracePt t="261561" x="3886200" y="6811963"/>
          <p14:tracePt t="261577" x="3886200" y="6819900"/>
          <p14:tracePt t="261590" x="3886200" y="6827838"/>
          <p14:tracePt t="261607" x="3886200" y="6835775"/>
          <p14:tracePt t="261641" x="3886200" y="6827838"/>
          <p14:tracePt t="261673" x="3894138" y="6811963"/>
          <p14:tracePt t="261682" x="3908425" y="6804025"/>
          <p14:tracePt t="261697" x="3908425" y="6797675"/>
          <p14:tracePt t="261707" x="3932238" y="6781800"/>
          <p14:tracePt t="261725" x="3970338" y="6759575"/>
          <p14:tracePt t="261741" x="4016375" y="6727825"/>
          <p14:tracePt t="261758" x="4022725" y="6705600"/>
          <p14:tracePt t="261774" x="4046538" y="6689725"/>
          <p14:tracePt t="261791" x="4068763" y="6637338"/>
          <p14:tracePt t="261808" x="4168775" y="6545263"/>
          <p14:tracePt t="261808" x="4213225" y="6515100"/>
          <p14:tracePt t="261826" x="4259263" y="6484938"/>
          <p14:tracePt t="261841" x="4365625" y="6438900"/>
          <p14:tracePt t="261858" x="4373563" y="6423025"/>
          <p14:tracePt t="261874" x="4373563" y="6416675"/>
          <p14:tracePt t="261929" x="4373563" y="6408738"/>
          <p14:tracePt t="262001" x="4373563" y="6392863"/>
          <p14:tracePt t="262009" x="4373563" y="6370638"/>
          <p14:tracePt t="262023" x="4381500" y="6354763"/>
          <p14:tracePt t="262041" x="4381500" y="6346825"/>
          <p14:tracePt t="262065" x="4381500" y="6340475"/>
          <p14:tracePt t="262090" x="4381500" y="6332538"/>
          <p14:tracePt t="262097" x="4381500" y="6316663"/>
          <p14:tracePt t="262137" x="4373563" y="6308725"/>
          <p14:tracePt t="262177" x="4365625" y="6302375"/>
          <p14:tracePt t="262186" x="4359275" y="6294438"/>
          <p14:tracePt t="262201" x="4351338" y="6286500"/>
          <p14:tracePt t="262209" x="4351338" y="6278563"/>
          <p14:tracePt t="262225" x="4335463" y="6270625"/>
          <p14:tracePt t="262240" x="4335463" y="6264275"/>
          <p14:tracePt t="262274" x="4327525" y="6264275"/>
          <p14:tracePt t="262297" x="4321175" y="6256338"/>
          <p14:tracePt t="262329" x="4313238" y="6248400"/>
          <p14:tracePt t="262345" x="4305300" y="6248400"/>
          <p14:tracePt t="262354" x="4297363" y="6240463"/>
          <p14:tracePt t="262361" x="4283075" y="6232525"/>
          <p14:tracePt t="262377" x="4283075" y="6226175"/>
          <p14:tracePt t="262393" x="4275138" y="6226175"/>
          <p14:tracePt t="262406" x="4267200" y="6218238"/>
          <p14:tracePt t="262423" x="4251325" y="6210300"/>
          <p14:tracePt t="262439" x="4244975" y="6202363"/>
          <p14:tracePt t="262456" x="4237038" y="6202363"/>
          <p14:tracePt t="262474" x="4213225" y="6194425"/>
          <p14:tracePt t="262491" x="4206875" y="6188075"/>
          <p14:tracePt t="262507" x="4206875" y="6180138"/>
          <p14:tracePt t="262524" x="4198938" y="6180138"/>
          <p14:tracePt t="262545" x="4191000" y="6180138"/>
          <p14:tracePt t="262555" x="4183063" y="6180138"/>
          <p14:tracePt t="262571" x="4175125" y="6180138"/>
          <p14:tracePt t="262588" x="4160838" y="6172200"/>
          <p14:tracePt t="262605" x="4152900" y="6172200"/>
          <p14:tracePt t="262622" x="4144963" y="6156325"/>
          <p14:tracePt t="262638" x="4137025" y="6156325"/>
          <p14:tracePt t="262655" x="4122738" y="6149975"/>
          <p14:tracePt t="262655" x="4106863" y="6142038"/>
          <p14:tracePt t="262673" x="4098925" y="6142038"/>
          <p14:tracePt t="262690" x="4084638" y="6134100"/>
          <p14:tracePt t="262705" x="4068763" y="6126163"/>
          <p14:tracePt t="262723" x="4060825" y="6126163"/>
          <p14:tracePt t="262753" x="4046538" y="6126163"/>
          <p14:tracePt t="262777" x="4030663" y="6126163"/>
          <p14:tracePt t="262793" x="4022725" y="6118225"/>
          <p14:tracePt t="262801" x="4008438" y="6118225"/>
          <p14:tracePt t="262809" x="3992563" y="6118225"/>
          <p14:tracePt t="262823" x="3970338" y="6103938"/>
          <p14:tracePt t="262840" x="3962400" y="6103938"/>
          <p14:tracePt t="262856" x="3954463" y="6103938"/>
          <p14:tracePt t="262874" x="3946525" y="6103938"/>
          <p14:tracePt t="262890" x="3924300" y="6103938"/>
          <p14:tracePt t="262907" x="3886200" y="6103938"/>
          <p14:tracePt t="262924" x="3848100" y="6103938"/>
          <p14:tracePt t="262940" x="3802063" y="6118225"/>
          <p14:tracePt t="262955" x="3787775" y="6118225"/>
          <p14:tracePt t="262972" x="3771900" y="6118225"/>
          <p14:tracePt t="262988" x="3756025" y="6118225"/>
          <p14:tracePt t="263005" x="3725863" y="6118225"/>
          <p14:tracePt t="263022" x="3695700" y="6118225"/>
          <p14:tracePt t="263038" x="3673475" y="6118225"/>
          <p14:tracePt t="263055" x="3649663" y="6134100"/>
          <p14:tracePt t="263055" x="3635375" y="6134100"/>
          <p14:tracePt t="263073" x="3627438" y="6134100"/>
          <p14:tracePt t="263089" x="3619500" y="6134100"/>
          <p14:tracePt t="263106" x="3603625" y="6134100"/>
          <p14:tracePt t="263123" x="3597275" y="6142038"/>
          <p14:tracePt t="263140" x="3581400" y="6156325"/>
          <p14:tracePt t="263156" x="3565525" y="6172200"/>
          <p14:tracePt t="263173" x="3559175" y="6180138"/>
          <p14:tracePt t="263189" x="3535363" y="6194425"/>
          <p14:tracePt t="263206" x="3482975" y="6226175"/>
          <p14:tracePt t="263222" x="3459163" y="6248400"/>
          <p14:tracePt t="263239" x="3429000" y="6278563"/>
          <p14:tracePt t="263256" x="3421063" y="6286500"/>
          <p14:tracePt t="263281" x="3421063" y="6302375"/>
          <p14:tracePt t="263329" x="3421063" y="6308725"/>
          <p14:tracePt t="263345" x="3421063" y="6316663"/>
          <p14:tracePt t="263354" x="3421063" y="6324600"/>
          <p14:tracePt t="263377" x="3421063" y="6332538"/>
          <p14:tracePt t="263385" x="3421063" y="6340475"/>
          <p14:tracePt t="263401" x="3421063" y="6354763"/>
          <p14:tracePt t="263425" x="3429000" y="6378575"/>
          <p14:tracePt t="263441" x="3436938" y="6384925"/>
          <p14:tracePt t="263457" x="3436938" y="6400800"/>
          <p14:tracePt t="263481" x="3444875" y="6408738"/>
          <p14:tracePt t="263489" x="3451225" y="6416675"/>
          <p14:tracePt t="263505" x="3459163" y="6430963"/>
          <p14:tracePt t="263523" x="3475038" y="6446838"/>
          <p14:tracePt t="263539" x="3482975" y="6461125"/>
          <p14:tracePt t="263556" x="3497263" y="6469063"/>
          <p14:tracePt t="263573" x="3497263" y="6477000"/>
          <p14:tracePt t="263601" x="3505200" y="6484938"/>
          <p14:tracePt t="263617" x="3505200" y="6492875"/>
          <p14:tracePt t="263633" x="3521075" y="6492875"/>
          <p14:tracePt t="263641" x="3521075" y="6499225"/>
          <p14:tracePt t="263655" x="3535363" y="6515100"/>
          <p14:tracePt t="263673" x="3543300" y="6523038"/>
          <p14:tracePt t="263673" x="3565525" y="6537325"/>
          <p14:tracePt t="263690" x="3565525" y="6553200"/>
          <p14:tracePt t="263706" x="3581400" y="6561138"/>
          <p14:tracePt t="263723" x="3597275" y="6569075"/>
          <p14:tracePt t="263739" x="3611563" y="6569075"/>
          <p14:tracePt t="263755" x="3635375" y="6575425"/>
          <p14:tracePt t="263772" x="3641725" y="6575425"/>
          <p14:tracePt t="263788" x="3649663" y="6583363"/>
          <p14:tracePt t="263807" x="3679825" y="6591300"/>
          <p14:tracePt t="263822" x="3733800" y="6621463"/>
          <p14:tracePt t="263839" x="3749675" y="6621463"/>
          <p14:tracePt t="263855" x="3771900" y="6621463"/>
          <p14:tracePt t="263872" x="3794125" y="6629400"/>
          <p14:tracePt t="263872" x="3802063" y="6629400"/>
          <p14:tracePt t="263890" x="3802063" y="6637338"/>
          <p14:tracePt t="263904" x="3817938" y="6637338"/>
          <p14:tracePt t="263921" x="3825875" y="6637338"/>
          <p14:tracePt t="263939" x="3856038" y="6637338"/>
          <p14:tracePt t="263955" x="3878263" y="6629400"/>
          <p14:tracePt t="263971" x="3902075" y="6629400"/>
          <p14:tracePt t="263988" x="3916363" y="6621463"/>
          <p14:tracePt t="264005" x="3924300" y="6621463"/>
          <p14:tracePt t="264021" x="3932238" y="6613525"/>
          <p14:tracePt t="264037" x="3970338" y="6607175"/>
          <p14:tracePt t="264053" x="4000500" y="6607175"/>
          <p14:tracePt t="264070" x="4022725" y="6591300"/>
          <p14:tracePt t="264089" x="4030663" y="6591300"/>
          <p14:tracePt t="264106" x="4038600" y="6583363"/>
          <p14:tracePt t="264122" x="4054475" y="6575425"/>
          <p14:tracePt t="264139" x="4084638" y="6553200"/>
          <p14:tracePt t="264155" x="4114800" y="6537325"/>
          <p14:tracePt t="264172" x="4160838" y="6515100"/>
          <p14:tracePt t="264188" x="4175125" y="6499225"/>
          <p14:tracePt t="264205" x="4198938" y="6484938"/>
          <p14:tracePt t="264221" x="4213225" y="6469063"/>
          <p14:tracePt t="264238" x="4213225" y="6461125"/>
          <p14:tracePt t="264254" x="4229100" y="6446838"/>
          <p14:tracePt t="264272" x="4244975" y="6430963"/>
          <p14:tracePt t="264272" x="4251325" y="6423025"/>
          <p14:tracePt t="264290" x="4259263" y="6408738"/>
          <p14:tracePt t="264307" x="4259263" y="6378575"/>
          <p14:tracePt t="264322" x="4267200" y="6362700"/>
          <p14:tracePt t="264345" x="4275138" y="6354763"/>
          <p14:tracePt t="264355" x="4275138" y="6346825"/>
          <p14:tracePt t="264372" x="4283075" y="6340475"/>
          <p14:tracePt t="264388" x="4283075" y="6324600"/>
          <p14:tracePt t="264404" x="4283075" y="6308725"/>
          <p14:tracePt t="264421" x="4283075" y="6286500"/>
          <p14:tracePt t="264438" x="4283075" y="6278563"/>
          <p14:tracePt t="264457" x="4283075" y="6270625"/>
          <p14:tracePt t="264471" x="4267200" y="6248400"/>
          <p14:tracePt t="264471" x="4259263" y="6248400"/>
          <p14:tracePt t="264489" x="4251325" y="6240463"/>
          <p14:tracePt t="264506" x="4237038" y="6240463"/>
          <p14:tracePt t="264522" x="4221163" y="6226175"/>
          <p14:tracePt t="264539" x="4206875" y="6226175"/>
          <p14:tracePt t="264561" x="4183063" y="6226175"/>
          <p14:tracePt t="264571" x="4160838" y="6210300"/>
          <p14:tracePt t="264588" x="4144963" y="6210300"/>
          <p14:tracePt t="264604" x="4114800" y="6210300"/>
          <p14:tracePt t="264621" x="4076700" y="6210300"/>
          <p14:tracePt t="264638" x="4038600" y="6210300"/>
          <p14:tracePt t="264654" x="3992563" y="6210300"/>
          <p14:tracePt t="264671" x="3984625" y="6210300"/>
          <p14:tracePt t="264687" x="3978275" y="6210300"/>
          <p14:tracePt t="264704" x="3962400" y="6210300"/>
          <p14:tracePt t="264721" x="3932238" y="6210300"/>
          <p14:tracePt t="264738" x="3894138" y="6202363"/>
          <p14:tracePt t="264755" x="3840163" y="6202363"/>
          <p14:tracePt t="264771" x="3810000" y="6202363"/>
          <p14:tracePt t="264788" x="3794125" y="6202363"/>
          <p14:tracePt t="264809" x="3787775" y="6202363"/>
          <p14:tracePt t="264833" x="3771900" y="6218238"/>
          <p14:tracePt t="264849" x="3756025" y="6232525"/>
          <p14:tracePt t="264857" x="3741738" y="6248400"/>
          <p14:tracePt t="264870" x="3711575" y="6270625"/>
          <p14:tracePt t="264887" x="3695700" y="6294438"/>
          <p14:tracePt t="264906" x="3673475" y="6332538"/>
          <p14:tracePt t="264922" x="3665538" y="6340475"/>
          <p14:tracePt t="264938" x="3649663" y="6346825"/>
          <p14:tracePt t="264955" x="3649663" y="6354763"/>
          <p14:tracePt t="264971" x="3649663" y="6370638"/>
          <p14:tracePt t="264987" x="3649663" y="6392863"/>
          <p14:tracePt t="265005" x="3649663" y="6408738"/>
          <p14:tracePt t="265021" x="3649663" y="6423025"/>
          <p14:tracePt t="265041" x="3649663" y="6430963"/>
          <p14:tracePt t="265054" x="3679825" y="6469063"/>
          <p14:tracePt t="265071" x="3695700" y="6484938"/>
          <p14:tracePt t="265088" x="3711575" y="6492875"/>
          <p14:tracePt t="265103" x="3749675" y="6523038"/>
          <p14:tracePt t="265120" x="3794125" y="6530975"/>
          <p14:tracePt t="265138" x="3825875" y="6537325"/>
          <p14:tracePt t="265155" x="3832225" y="6537325"/>
          <p14:tracePt t="265170" x="3840163" y="6537325"/>
          <p14:tracePt t="265187" x="3856038" y="6537325"/>
          <p14:tracePt t="265204" x="3886200" y="6537325"/>
          <p14:tracePt t="265220" x="3916363" y="6537325"/>
          <p14:tracePt t="265237" x="3954463" y="6537325"/>
          <p14:tracePt t="265254" x="3978275" y="6537325"/>
          <p14:tracePt t="265271" x="4008438" y="6537325"/>
          <p14:tracePt t="265271" x="4016375" y="6537325"/>
          <p14:tracePt t="265290" x="4030663" y="6537325"/>
          <p14:tracePt t="265305" x="4038600" y="6537325"/>
          <p14:tracePt t="265320" x="4076700" y="6537325"/>
          <p14:tracePt t="265320" x="4098925" y="6537325"/>
          <p14:tracePt t="265338" x="4152900" y="6537325"/>
          <p14:tracePt t="265355" x="4183063" y="6537325"/>
          <p14:tracePt t="265371" x="4198938" y="6537325"/>
          <p14:tracePt t="265386" x="4206875" y="6537325"/>
          <p14:tracePt t="265403" x="4221163" y="6530975"/>
          <p14:tracePt t="265433" x="4229100" y="6523038"/>
          <p14:tracePt t="265441" x="4237038" y="6515100"/>
          <p14:tracePt t="265453" x="4283075" y="6515100"/>
          <p14:tracePt t="265470" x="4283075" y="6507163"/>
          <p14:tracePt t="265486" x="4275138" y="6507163"/>
          <p14:tracePt t="265689" x="4259263" y="6507163"/>
          <p14:tracePt t="265697" x="4237038" y="6499225"/>
          <p14:tracePt t="265721" x="4229100" y="6499225"/>
          <p14:tracePt t="265729" x="4213225" y="6499225"/>
          <p14:tracePt t="265738" x="4198938" y="6499225"/>
          <p14:tracePt t="265753" x="4183063" y="6499225"/>
          <p14:tracePt t="265771" x="4152900" y="6499225"/>
          <p14:tracePt t="265787" x="4106863" y="6499225"/>
          <p14:tracePt t="265804" x="4068763" y="6499225"/>
          <p14:tracePt t="265820" x="4038600" y="6499225"/>
          <p14:tracePt t="265836" x="4016375" y="6499225"/>
          <p14:tracePt t="265853" x="3992563" y="6499225"/>
          <p14:tracePt t="265870" x="3978275" y="6499225"/>
          <p14:tracePt t="265886" x="3940175" y="6499225"/>
          <p14:tracePt t="265903" x="3902075" y="6507163"/>
          <p14:tracePt t="265920" x="3848100" y="6523038"/>
          <p14:tracePt t="265920" x="3825875" y="6523038"/>
          <p14:tracePt t="265938" x="3779838" y="6537325"/>
          <p14:tracePt t="265954" x="3749675" y="6537325"/>
          <p14:tracePt t="265971" x="3717925" y="6553200"/>
          <p14:tracePt t="265987" x="3695700" y="6561138"/>
          <p14:tracePt t="266004" x="3665538" y="6561138"/>
          <p14:tracePt t="266020" x="3673475" y="6561138"/>
          <p14:tracePt t="266185" x="3679825" y="6561138"/>
          <p14:tracePt t="266193" x="3695700" y="6561138"/>
          <p14:tracePt t="266203" x="3717925" y="6561138"/>
          <p14:tracePt t="266220" x="3725863" y="6561138"/>
          <p14:tracePt t="266236" x="3741738" y="6561138"/>
          <p14:tracePt t="266252" x="3749675" y="6561138"/>
          <p14:tracePt t="266269" x="3794125" y="6561138"/>
          <p14:tracePt t="266286" x="3840163" y="6561138"/>
          <p14:tracePt t="266303" x="3894138" y="6553200"/>
          <p14:tracePt t="266319" x="3946525" y="6553200"/>
          <p14:tracePt t="266336" x="3962400" y="6545263"/>
          <p14:tracePt t="266353" x="3978275" y="6545263"/>
          <p14:tracePt t="266370" x="4008438" y="6545263"/>
          <p14:tracePt t="266387" x="4076700" y="6553200"/>
          <p14:tracePt t="266403" x="4122738" y="6553200"/>
          <p14:tracePt t="266420" x="4198938" y="6553200"/>
          <p14:tracePt t="266436" x="4229100" y="6553200"/>
          <p14:tracePt t="266453" x="4229100" y="6561138"/>
          <p14:tracePt t="268248" x="4237038" y="6569075"/>
          <p14:tracePt t="268809" x="4251325" y="6569075"/>
          <p14:tracePt t="268833" x="4259263" y="6569075"/>
          <p14:tracePt t="268841" x="4267200" y="6569075"/>
          <p14:tracePt t="268851" x="4297363" y="6569075"/>
          <p14:tracePt t="268867" x="4327525" y="6583363"/>
          <p14:tracePt t="268884" x="4397375" y="6583363"/>
          <p14:tracePt t="268900" x="4479925" y="6583363"/>
          <p14:tracePt t="268917" x="4549775" y="6583363"/>
          <p14:tracePt t="268934" x="4587875" y="6583363"/>
          <p14:tracePt t="268950" x="4594225" y="6583363"/>
          <p14:tracePt t="268966" x="4618038" y="6583363"/>
          <p14:tracePt t="268984" x="4686300" y="6591300"/>
          <p14:tracePt t="268984" x="4732338" y="6591300"/>
          <p14:tracePt t="269002" x="4770438" y="6591300"/>
          <p14:tracePt t="269017" x="4846638" y="6591300"/>
          <p14:tracePt t="269017" x="4876800" y="6591300"/>
          <p14:tracePt t="269034" x="4922838" y="6591300"/>
          <p14:tracePt t="269051" x="4960938" y="6591300"/>
          <p14:tracePt t="269067" x="4983163" y="6607175"/>
          <p14:tracePt t="269084" x="5006975" y="6607175"/>
          <p14:tracePt t="269102" x="5045075" y="6607175"/>
          <p14:tracePt t="269116" x="5113338" y="6607175"/>
          <p14:tracePt t="269133" x="5181600" y="6607175"/>
          <p14:tracePt t="269150" x="5211763" y="6607175"/>
          <p14:tracePt t="269166" x="5219700" y="6607175"/>
          <p14:tracePt t="269183" x="5241925" y="6607175"/>
          <p14:tracePt t="269199" x="5295900" y="6621463"/>
          <p14:tracePt t="269199" x="5334000" y="6621463"/>
          <p14:tracePt t="269218" x="5380038" y="6629400"/>
          <p14:tracePt t="269233" x="5478463" y="6645275"/>
          <p14:tracePt t="269251" x="5524500" y="6659563"/>
          <p14:tracePt t="269267" x="5546725" y="6659563"/>
          <p14:tracePt t="269284" x="5562600" y="6659563"/>
          <p14:tracePt t="269301" x="5584825" y="6667500"/>
          <p14:tracePt t="269316" x="5638800" y="6683375"/>
          <p14:tracePt t="269332" x="5699125" y="6697663"/>
          <p14:tracePt t="269348" x="5761038" y="6697663"/>
          <p14:tracePt t="269365" x="5799138" y="6697663"/>
          <p14:tracePt t="269382" x="5813425" y="6697663"/>
          <p14:tracePt t="269409" x="5829300" y="6697663"/>
          <p14:tracePt t="269417" x="5859463" y="6697663"/>
          <p14:tracePt t="269431" x="5959475" y="6727825"/>
          <p14:tracePt t="269431" x="6011863" y="6751638"/>
          <p14:tracePt t="269450" x="6049963" y="6751638"/>
          <p14:tracePt t="269467" x="6065838" y="6751638"/>
          <p14:tracePt t="269521" x="6080125" y="6751638"/>
          <p14:tracePt t="269529" x="6103938" y="6751638"/>
          <p14:tracePt t="269537" x="6134100" y="6751638"/>
          <p14:tracePt t="269548" x="6194425" y="6751638"/>
          <p14:tracePt t="269565" x="6256338" y="6751638"/>
          <p14:tracePt t="269581" x="6302375" y="6751638"/>
          <p14:tracePt t="269598" x="6316663" y="6751638"/>
          <p14:tracePt t="269615" x="6332538" y="6759575"/>
          <p14:tracePt t="269615" x="6340475" y="6759575"/>
          <p14:tracePt t="269634" x="6346825" y="6751638"/>
          <p14:tracePt t="269650" x="6378575" y="6751638"/>
          <p14:tracePt t="269667" x="6400800" y="6751638"/>
          <p14:tracePt t="269683" x="6438900" y="6751638"/>
          <p14:tracePt t="269699" x="6446838" y="6751638"/>
          <p14:tracePt t="269715" x="6461125" y="6751638"/>
          <p14:tracePt t="269737" x="6469063" y="6751638"/>
          <p14:tracePt t="269749" x="6484938" y="6751638"/>
          <p14:tracePt t="269765" x="6523038" y="6751638"/>
          <p14:tracePt t="269783" x="6537325" y="6751638"/>
          <p14:tracePt t="269799" x="6545263" y="6751638"/>
          <p14:tracePt t="269817" x="6553200" y="6751638"/>
          <p14:tracePt t="269841" x="6569075" y="6751638"/>
          <p14:tracePt t="269857" x="6599238" y="6751638"/>
          <p14:tracePt t="269866" x="6659563" y="6751638"/>
          <p14:tracePt t="269883" x="6675438" y="6759575"/>
          <p14:tracePt t="269899" x="6659563" y="6781800"/>
          <p14:tracePt t="269916" x="6667500" y="6781800"/>
          <p14:tracePt t="269961" x="6667500" y="6773863"/>
          <p14:tracePt t="269978" x="6659563" y="6773863"/>
          <p14:tracePt t="269985" x="6651625" y="6773863"/>
          <p14:tracePt t="269998" x="6667500" y="6789738"/>
          <p14:tracePt t="270016" x="6675438" y="6842125"/>
          <p14:tracePt t="270032" x="6637338" y="6850063"/>
          <p14:tracePt t="270050" x="6613525" y="6842125"/>
          <p14:tracePt t="270066" x="6561138" y="6827838"/>
          <p14:tracePt t="270083" x="6537325" y="6827838"/>
          <p14:tracePt t="270100" x="6530975" y="6827838"/>
          <p14:tracePt t="270129" x="6515100" y="6827838"/>
          <p14:tracePt t="270145" x="6507163" y="6827838"/>
          <p14:tracePt t="270153" x="6484938" y="6827838"/>
          <p14:tracePt t="270164" x="6430963" y="6827838"/>
          <p14:tracePt t="270181" x="6400800" y="6827838"/>
          <p14:tracePt t="270198" x="6362700" y="6827838"/>
          <p14:tracePt t="270215" x="6340475" y="6827838"/>
          <p14:tracePt t="270232" x="6286500" y="6827838"/>
          <p14:tracePt t="270232" x="6270625" y="6827838"/>
          <p14:tracePt t="270250" x="6218238" y="6827838"/>
          <p14:tracePt t="270267" x="6164263" y="6827838"/>
          <p14:tracePt t="270283" x="6134100" y="6827838"/>
          <p14:tracePt t="270300" x="6142038" y="6827838"/>
          <p14:tracePt t="270425" x="6149975" y="6827838"/>
          <p14:tracePt t="270433" x="6172200" y="6811963"/>
          <p14:tracePt t="270447" x="6240463" y="6804025"/>
          <p14:tracePt t="270447" x="6286500" y="6797675"/>
          <p14:tracePt t="270466" x="6324600" y="6773863"/>
          <p14:tracePt t="270483" x="6400800" y="6759575"/>
          <p14:tracePt t="270499" x="6416675" y="6759575"/>
          <p14:tracePt t="270515" x="6446838" y="6751638"/>
          <p14:tracePt t="270533" x="6454775" y="6751638"/>
          <p14:tracePt t="270548" x="6477000" y="6751638"/>
          <p14:tracePt t="270565" x="6507163" y="6751638"/>
          <p14:tracePt t="270582" x="6530975" y="6751638"/>
          <p14:tracePt t="270598" x="6537325" y="6751638"/>
          <p14:tracePt t="270614" x="6545263" y="6751638"/>
          <p14:tracePt t="270641" x="6537325" y="6751638"/>
          <p14:tracePt t="270665" x="6492875" y="6721475"/>
          <p14:tracePt t="270673" x="6454775" y="6713538"/>
          <p14:tracePt t="270682" x="6423025" y="6721475"/>
          <p14:tracePt t="270699" x="6392863" y="6721475"/>
          <p14:tracePt t="270715" x="6378575" y="6721475"/>
          <p14:tracePt t="270732" x="6346825" y="6727825"/>
          <p14:tracePt t="270748" x="6316663" y="6735763"/>
          <p14:tracePt t="270765" x="6302375" y="6735763"/>
          <p14:tracePt t="270781" x="6294438" y="6735763"/>
          <p14:tracePt t="270798" x="6286500" y="6735763"/>
          <p14:tracePt t="271705" x="6270625" y="6735763"/>
          <p14:tracePt t="272417" x="6264275" y="6735763"/>
          <p14:tracePt t="272425" x="6256338" y="6735763"/>
          <p14:tracePt t="272433" x="6240463" y="6735763"/>
          <p14:tracePt t="272446" x="6202363" y="6735763"/>
          <p14:tracePt t="272463" x="6156325" y="6735763"/>
          <p14:tracePt t="272480" x="6118225" y="6743700"/>
          <p14:tracePt t="272480" x="6111875" y="6751638"/>
          <p14:tracePt t="272498" x="6080125" y="6751638"/>
          <p14:tracePt t="272514" x="6019800" y="6751638"/>
          <p14:tracePt t="272531" x="5935663" y="6751638"/>
          <p14:tracePt t="272547" x="5761038" y="6751638"/>
          <p14:tracePt t="272564" x="5554663" y="6721475"/>
          <p14:tracePt t="272580" x="5249863" y="6659563"/>
          <p14:tracePt t="272596" x="5051425" y="6637338"/>
          <p14:tracePt t="272613" x="4762500" y="6583363"/>
          <p14:tracePt t="272630" x="4533900" y="6553200"/>
          <p14:tracePt t="272646" x="4397375" y="6523038"/>
          <p14:tracePt t="272663" x="4275138" y="6484938"/>
          <p14:tracePt t="272680" x="4183063" y="6438900"/>
          <p14:tracePt t="272680" x="4130675" y="6400800"/>
          <p14:tracePt t="272698" x="4030663" y="6316663"/>
          <p14:tracePt t="272714" x="3908425" y="6248400"/>
          <p14:tracePt t="272730" x="3817938" y="6194425"/>
          <p14:tracePt t="272747" x="3756025" y="6134100"/>
          <p14:tracePt t="272764" x="3717925" y="6103938"/>
          <p14:tracePt t="272780" x="3711575" y="6096000"/>
          <p14:tracePt t="272796" x="3695700" y="6057900"/>
          <p14:tracePt t="272813" x="3673475" y="5973763"/>
          <p14:tracePt t="272829" x="3627438" y="5859463"/>
          <p14:tracePt t="272846" x="3573463" y="5699125"/>
          <p14:tracePt t="272863" x="3505200" y="5364163"/>
          <p14:tracePt t="272879" x="3489325" y="5151438"/>
          <p14:tracePt t="272896" x="3489325" y="5013325"/>
          <p14:tracePt t="272896" x="3513138" y="4953000"/>
          <p14:tracePt t="272914" x="3611563" y="4830763"/>
          <p14:tracePt t="272931" x="3641725" y="4740275"/>
          <p14:tracePt t="272947" x="3641725" y="4618038"/>
          <p14:tracePt t="272963" x="3641725" y="4465638"/>
          <p14:tracePt t="272981" x="3641725" y="4335463"/>
          <p14:tracePt t="272996" x="3641725" y="4221163"/>
          <p14:tracePt t="273013" x="3641725" y="4084638"/>
          <p14:tracePt t="273030" x="3581400" y="3978275"/>
          <p14:tracePt t="273046" x="3535363" y="3916363"/>
          <p14:tracePt t="273062" x="3467100" y="3840163"/>
          <p14:tracePt t="273079" x="3451225" y="3817938"/>
          <p14:tracePt t="273096" x="3406775" y="3763963"/>
          <p14:tracePt t="273114" x="3390900" y="3749675"/>
          <p14:tracePt t="273128" x="3336925" y="3695700"/>
          <p14:tracePt t="273147" x="3284538" y="3635375"/>
          <p14:tracePt t="273164" x="3230563" y="3581400"/>
          <p14:tracePt t="273179" x="3184525" y="3535363"/>
          <p14:tracePt t="273196" x="3116263" y="3467100"/>
          <p14:tracePt t="273213" x="3094038" y="3444875"/>
          <p14:tracePt t="273229" x="3078163" y="3436938"/>
          <p14:tracePt t="273245" x="3070225" y="3421063"/>
          <p14:tracePt t="273262" x="3055938" y="3421063"/>
          <p14:tracePt t="273279" x="3025775" y="3406775"/>
          <p14:tracePt t="273295" x="3001963" y="3398838"/>
          <p14:tracePt t="273295" x="2994025" y="3398838"/>
          <p14:tracePt t="273315" x="2987675" y="3398838"/>
          <p14:tracePt t="273328" x="2963863" y="3406775"/>
          <p14:tracePt t="273346" x="2925763" y="3444875"/>
          <p14:tracePt t="273363" x="2879725" y="3505200"/>
          <p14:tracePt t="273380" x="2849563" y="3573463"/>
          <p14:tracePt t="273395" x="2827338" y="3649663"/>
          <p14:tracePt t="273412" x="2789238" y="3695700"/>
          <p14:tracePt t="273429" x="2789238" y="3749675"/>
          <p14:tracePt t="273445" x="2759075" y="3802063"/>
          <p14:tracePt t="273462" x="2713038" y="3848100"/>
          <p14:tracePt t="273479" x="2689225" y="3894138"/>
          <p14:tracePt t="273495" x="2689225" y="3902075"/>
          <p14:tracePt t="273511" x="2689225" y="3916363"/>
          <p14:tracePt t="273945" x="2689225" y="3932238"/>
          <p14:tracePt t="273961" x="2667000" y="3946525"/>
          <p14:tracePt t="273969" x="2628900" y="3954463"/>
          <p14:tracePt t="273979" x="2492375" y="3970338"/>
          <p14:tracePt t="273995" x="2408238" y="3978275"/>
          <p14:tracePt t="274012" x="2324100" y="3984625"/>
          <p14:tracePt t="274028" x="2293938" y="4000500"/>
          <p14:tracePt t="274045" x="2255838" y="4016375"/>
          <p14:tracePt t="274062" x="2179638" y="4038600"/>
          <p14:tracePt t="274078" x="2041525" y="4054475"/>
          <p14:tracePt t="274095" x="1889125" y="4076700"/>
          <p14:tracePt t="274112" x="1760538" y="4106863"/>
          <p14:tracePt t="274128" x="1668463" y="4137025"/>
          <p14:tracePt t="274128" x="1654175" y="4144963"/>
          <p14:tracePt t="274146" x="1570038" y="4144963"/>
          <p14:tracePt t="274163" x="1470025" y="4144963"/>
          <p14:tracePt t="274179" x="1379538" y="4144963"/>
          <p14:tracePt t="274195" x="1279525" y="4144963"/>
          <p14:tracePt t="274212" x="1241425" y="4144963"/>
          <p14:tracePt t="274228" x="1227138" y="4144963"/>
          <p14:tracePt t="274244" x="1211263" y="4144963"/>
          <p14:tracePt t="274260" x="1173163" y="4144963"/>
          <p14:tracePt t="274278" x="1112838" y="4144963"/>
          <p14:tracePt t="274295" x="1050925" y="4144963"/>
          <p14:tracePt t="274295" x="1028700" y="4144963"/>
          <p14:tracePt t="274314" x="1006475" y="4144963"/>
          <p14:tracePt t="274327" x="982663" y="4144963"/>
          <p14:tracePt t="274344" x="1020763" y="4152900"/>
          <p14:tracePt t="274481" x="1050925" y="4160838"/>
          <p14:tracePt t="274489" x="1074738" y="4160838"/>
          <p14:tracePt t="274497" x="1104900" y="4160838"/>
          <p14:tracePt t="274510" x="1127125" y="4160838"/>
          <p14:tracePt t="274528" x="1165225" y="4160838"/>
          <p14:tracePt t="274528" x="1196975" y="4160838"/>
          <p14:tracePt t="274546" x="1249363" y="4160838"/>
          <p14:tracePt t="274562" x="1349375" y="4160838"/>
          <p14:tracePt t="274579" x="1455738" y="4160838"/>
          <p14:tracePt t="274595" x="1539875" y="4160838"/>
          <p14:tracePt t="274611" x="1570038" y="4160838"/>
          <p14:tracePt t="274628" x="1577975" y="4160838"/>
          <p14:tracePt t="274644" x="1638300" y="4160838"/>
          <p14:tracePt t="274661" x="1752600" y="4183063"/>
          <p14:tracePt t="274678" x="1882775" y="4206875"/>
          <p14:tracePt t="274694" x="1958975" y="4206875"/>
          <p14:tracePt t="274711" x="1989138" y="4206875"/>
          <p14:tracePt t="274727" x="1997075" y="4206875"/>
          <p14:tracePt t="274744" x="2011363" y="4206875"/>
          <p14:tracePt t="274744" x="2019300" y="4206875"/>
          <p14:tracePt t="274762" x="2027238" y="4206875"/>
          <p14:tracePt t="274777" x="2035175" y="4206875"/>
          <p14:tracePt t="274794" x="2041525" y="4206875"/>
          <p14:tracePt t="274817" x="2057400" y="4206875"/>
          <p14:tracePt t="274827" x="2095500" y="4206875"/>
          <p14:tracePt t="274844" x="2179638" y="4206875"/>
          <p14:tracePt t="274860" x="2239963" y="4206875"/>
          <p14:tracePt t="274877" x="2270125" y="4206875"/>
          <p14:tracePt t="274894" x="2278063" y="4206875"/>
          <p14:tracePt t="275001" x="2286000" y="4206875"/>
          <p14:tracePt t="275010" x="2286000" y="4198938"/>
          <p14:tracePt t="275057" x="2286000" y="4191000"/>
          <p14:tracePt t="275065" x="2286000" y="4175125"/>
          <p14:tracePt t="275076" x="2255838" y="4160838"/>
          <p14:tracePt t="275094" x="2239963" y="4152900"/>
          <p14:tracePt t="275111" x="2255838" y="4160838"/>
          <p14:tracePt t="275321" x="2263775" y="4160838"/>
          <p14:tracePt t="275337" x="2301875" y="4168775"/>
          <p14:tracePt t="275345" x="2301875" y="4175125"/>
          <p14:tracePt t="275360" x="2308225" y="4175125"/>
          <p14:tracePt t="275376" x="2316163" y="4175125"/>
          <p14:tracePt t="275394" x="2332038" y="4175125"/>
          <p14:tracePt t="275411" x="2378075" y="4175125"/>
          <p14:tracePt t="275427" x="2430463" y="4175125"/>
          <p14:tracePt t="275444" x="2454275" y="4175125"/>
          <p14:tracePt t="275459" x="2460625" y="4175125"/>
          <p14:tracePt t="275537" x="2468563" y="4175125"/>
          <p14:tracePt t="275553" x="2468563" y="4168775"/>
          <p14:tracePt t="275569" x="2476500" y="4168775"/>
          <p14:tracePt t="275601" x="2484438" y="4160838"/>
          <p14:tracePt t="275625" x="2492375" y="4152900"/>
          <p14:tracePt t="275633" x="2506663" y="4152900"/>
          <p14:tracePt t="275649" x="2530475" y="4152900"/>
          <p14:tracePt t="275659" x="2544763" y="4144963"/>
          <p14:tracePt t="275675" x="2568575" y="4144963"/>
          <p14:tracePt t="275693" x="2620963" y="4144963"/>
          <p14:tracePt t="275710" x="2743200" y="4122738"/>
          <p14:tracePt t="275726" x="2911475" y="4114800"/>
          <p14:tracePt t="275743" x="3025775" y="4092575"/>
          <p14:tracePt t="275760" x="3108325" y="4068763"/>
          <p14:tracePt t="275760" x="3116263" y="4068763"/>
          <p14:tracePt t="275778" x="3124200" y="4068763"/>
          <p14:tracePt t="275793" x="3140075" y="4068763"/>
          <p14:tracePt t="275817" x="3184525" y="4068763"/>
          <p14:tracePt t="275826" x="3421063" y="4092575"/>
          <p14:tracePt t="275842" x="3679825" y="4106863"/>
          <p14:tracePt t="275859" x="3870325" y="4106863"/>
          <p14:tracePt t="275875" x="3932238" y="4106863"/>
          <p14:tracePt t="275892" x="3940175" y="4106863"/>
          <p14:tracePt t="275908" x="3946525" y="4106863"/>
          <p14:tracePt t="275925" x="3984625" y="4106863"/>
          <p14:tracePt t="275945" x="4046538" y="4106863"/>
          <p14:tracePt t="275959" x="4206875" y="4106863"/>
          <p14:tracePt t="275959" x="4297363" y="4106863"/>
          <p14:tracePt t="275978" x="4389438" y="4106863"/>
          <p14:tracePt t="275994" x="4403725" y="4106863"/>
          <p14:tracePt t="276009" x="4449763" y="4106863"/>
          <p14:tracePt t="276057" x="4511675" y="4122738"/>
          <p14:tracePt t="276065" x="4579938" y="4122738"/>
          <p14:tracePt t="276076" x="4694238" y="4122738"/>
          <p14:tracePt t="276093" x="4800600" y="4122738"/>
          <p14:tracePt t="276111" x="4816475" y="4122738"/>
          <p14:tracePt t="276385" x="4830763" y="4122738"/>
          <p14:tracePt t="276393" x="4846638" y="4122738"/>
          <p14:tracePt t="276408" x="4892675" y="4122738"/>
          <p14:tracePt t="276426" x="4899025" y="4114800"/>
          <p14:tracePt t="276521" x="4906963" y="4114800"/>
          <p14:tracePt t="276529" x="4914900" y="4114800"/>
          <p14:tracePt t="276681" x="4930775" y="4122738"/>
          <p14:tracePt t="276713" x="4930775" y="4130675"/>
          <p14:tracePt t="276745" x="4945063" y="4137025"/>
          <p14:tracePt t="276753" x="4945063" y="4144963"/>
          <p14:tracePt t="276785" x="4953000" y="4144963"/>
          <p14:tracePt t="277105" x="4960938" y="4144963"/>
          <p14:tracePt t="277113" x="4968875" y="4144963"/>
          <p14:tracePt t="277129" x="4975225" y="4144963"/>
          <p14:tracePt t="277177" x="4991100" y="4144963"/>
          <p14:tracePt t="277193" x="4999038" y="4144963"/>
          <p14:tracePt t="277209" x="5006975" y="4144963"/>
          <p14:tracePt t="277217" x="5013325" y="4144963"/>
          <p14:tracePt t="277226" x="5135563" y="4144963"/>
          <p14:tracePt t="277242" x="5387975" y="4144963"/>
          <p14:tracePt t="277260" x="5845175" y="4144963"/>
          <p14:tracePt t="277275" x="6218238" y="4144963"/>
          <p14:tracePt t="277293" x="6346825" y="4144963"/>
          <p14:tracePt t="277308" x="6346825" y="4137025"/>
          <p14:tracePt t="277353" x="6340475" y="4137025"/>
          <p14:tracePt t="277465" x="6316663" y="4137025"/>
          <p14:tracePt t="277474" x="6308725" y="4137025"/>
          <p14:tracePt t="277490" x="6302375" y="4137025"/>
          <p14:tracePt t="277497" x="6294438" y="4137025"/>
          <p14:tracePt t="277553" x="6278563" y="4137025"/>
          <p14:tracePt t="277561" x="6264275" y="4130675"/>
          <p14:tracePt t="277574" x="6240463" y="4122738"/>
          <p14:tracePt t="277591" x="6210300" y="4122738"/>
          <p14:tracePt t="277608" x="6156325" y="4106863"/>
          <p14:tracePt t="277608" x="6118225" y="4098925"/>
          <p14:tracePt t="277626" x="6049963" y="4098925"/>
          <p14:tracePt t="277641" x="5715000" y="4016375"/>
          <p14:tracePt t="277659" x="5334000" y="3902075"/>
          <p14:tracePt t="277675" x="4808538" y="3725863"/>
          <p14:tracePt t="277691" x="4694238" y="3673475"/>
          <p14:tracePt t="277708" x="4610100" y="3589338"/>
          <p14:tracePt t="277725" x="4495800" y="3444875"/>
          <p14:tracePt t="277741" x="4305300" y="3254375"/>
          <p14:tracePt t="277758" x="4098925" y="3078163"/>
          <p14:tracePt t="277774" x="3954463" y="2994025"/>
          <p14:tracePt t="277791" x="3878263" y="2949575"/>
          <p14:tracePt t="277791" x="3863975" y="2933700"/>
          <p14:tracePt t="277810" x="3840163" y="2925763"/>
          <p14:tracePt t="277824" x="3794125" y="2911475"/>
          <p14:tracePt t="277842" x="3787775" y="2911475"/>
          <p14:tracePt t="277858" x="3749675" y="2887663"/>
          <p14:tracePt t="277875" x="3725863" y="2873375"/>
          <p14:tracePt t="277892" x="3717925" y="2873375"/>
          <p14:tracePt t="277907" x="3717925" y="2865438"/>
          <p14:tracePt t="277961" x="3703638" y="2841625"/>
          <p14:tracePt t="277969" x="3641725" y="2819400"/>
          <p14:tracePt t="277977" x="3611563" y="2797175"/>
          <p14:tracePt t="277990" x="3505200" y="2735263"/>
          <p14:tracePt t="278007" x="3489325" y="2727325"/>
          <p14:tracePt t="278024" x="3475038" y="2713038"/>
          <p14:tracePt t="278039" x="3444875" y="2682875"/>
          <p14:tracePt t="278056" x="3398838" y="2644775"/>
          <p14:tracePt t="278073" x="3398838" y="2628900"/>
          <p14:tracePt t="278145" x="3398838" y="2613025"/>
          <p14:tracePt t="278153" x="3398838" y="2606675"/>
          <p14:tracePt t="278161" x="3398838" y="2590800"/>
          <p14:tracePt t="278174" x="3398838" y="2574925"/>
          <p14:tracePt t="278193" x="3406775" y="2560638"/>
          <p14:tracePt t="278321" x="3413125" y="2544763"/>
          <p14:tracePt t="278329" x="3429000" y="2544763"/>
          <p14:tracePt t="278340" x="3444875" y="2522538"/>
          <p14:tracePt t="278357" x="3451225" y="2506663"/>
          <p14:tracePt t="278377" x="3459163" y="2506663"/>
          <p14:tracePt t="278390" x="3459163" y="2492375"/>
          <p14:tracePt t="278406" x="3459163" y="2484438"/>
          <p14:tracePt t="278423" x="3459163" y="2468563"/>
          <p14:tracePt t="278440" x="3459163" y="2460625"/>
          <p14:tracePt t="278473" x="3459163" y="2454275"/>
          <p14:tracePt t="278481" x="3459163" y="2446338"/>
          <p14:tracePt t="278506" x="3451225" y="2446338"/>
          <p14:tracePt t="278513" x="3444875" y="2438400"/>
          <p14:tracePt t="278524" x="3459163" y="2438400"/>
          <p14:tracePt t="278825" x="3475038" y="2438400"/>
          <p14:tracePt t="278873" x="3482975" y="2438400"/>
          <p14:tracePt t="278889" x="3489325" y="2438400"/>
          <p14:tracePt t="278897" x="3489325" y="2422525"/>
          <p14:tracePt t="278907" x="3505200" y="2416175"/>
          <p14:tracePt t="278923" x="3505200" y="2408238"/>
          <p14:tracePt t="278940" x="3505200" y="2400300"/>
          <p14:tracePt t="278956" x="3505200" y="2370138"/>
          <p14:tracePt t="278972" x="3505200" y="2362200"/>
          <p14:tracePt t="278988" x="3505200" y="2324100"/>
          <p14:tracePt t="279006" x="3505200" y="2316163"/>
          <p14:tracePt t="279022" x="3521075" y="2301875"/>
          <p14:tracePt t="279039" x="3527425" y="2293938"/>
          <p14:tracePt t="279055" x="3535363" y="2293938"/>
          <p14:tracePt t="279072" x="3535363" y="2278063"/>
          <p14:tracePt t="279089" x="3551238" y="2263775"/>
          <p14:tracePt t="279106" x="3551238" y="2247900"/>
          <p14:tracePt t="279106" x="3565525" y="2232025"/>
          <p14:tracePt t="279124" x="3573463" y="2217738"/>
          <p14:tracePt t="279139" x="3619500" y="2187575"/>
          <p14:tracePt t="279157" x="3649663" y="2163763"/>
          <p14:tracePt t="279172" x="3673475" y="2149475"/>
          <p14:tracePt t="279188" x="3687763" y="2133600"/>
          <p14:tracePt t="279205" x="3741738" y="2133600"/>
          <p14:tracePt t="279222" x="3749675" y="2133600"/>
          <p14:tracePt t="279238" x="3771900" y="2125663"/>
          <p14:tracePt t="279255" x="3794125" y="2117725"/>
          <p14:tracePt t="279272" x="3817938" y="2073275"/>
          <p14:tracePt t="279272" x="3840163" y="2027238"/>
          <p14:tracePt t="279290" x="3848100" y="1989138"/>
          <p14:tracePt t="279290" x="3863975" y="1951038"/>
          <p14:tracePt t="279306" x="3863975" y="1920875"/>
          <p14:tracePt t="279323" x="3863975" y="1882775"/>
          <p14:tracePt t="279339" x="3878263" y="1874838"/>
          <p14:tracePt t="279355" x="3878263" y="1851025"/>
          <p14:tracePt t="279372" x="3878263" y="1820863"/>
          <p14:tracePt t="279389" x="3878263" y="1760538"/>
          <p14:tracePt t="279406" x="3771900" y="1654175"/>
          <p14:tracePt t="279422" x="3771900" y="1630363"/>
          <p14:tracePt t="279439" x="3771900" y="1600200"/>
          <p14:tracePt t="279456" x="3771900" y="1570038"/>
          <p14:tracePt t="279456" x="3771900" y="1546225"/>
          <p14:tracePt t="279474" x="3771900" y="1493838"/>
          <p14:tracePt t="279490" x="3771900" y="1455738"/>
          <p14:tracePt t="279507" x="3771900" y="1393825"/>
          <p14:tracePt t="279523" x="3749675" y="1341438"/>
          <p14:tracePt t="279539" x="3733800" y="1311275"/>
          <p14:tracePt t="279555" x="3717925" y="1295400"/>
          <p14:tracePt t="279571" x="3717925" y="1287463"/>
          <p14:tracePt t="279587" x="3717925" y="1273175"/>
          <p14:tracePt t="279605" x="3703638" y="1265238"/>
          <p14:tracePt t="279633" x="3695700" y="1265238"/>
          <p14:tracePt t="279993" x="3679825" y="1265238"/>
          <p14:tracePt t="280009" x="3673475" y="1265238"/>
          <p14:tracePt t="280025" x="3657600" y="1265238"/>
          <p14:tracePt t="280033" x="3657600" y="1273175"/>
          <p14:tracePt t="280041" x="3649663" y="1273175"/>
          <p14:tracePt t="280057" x="3649663" y="1279525"/>
          <p14:tracePt t="280071" x="3641725" y="1279525"/>
          <p14:tracePt t="280087" x="3635375" y="1287463"/>
          <p14:tracePt t="280104" x="3603625" y="1295400"/>
          <p14:tracePt t="280104" x="3597275" y="1303338"/>
          <p14:tracePt t="280122" x="3535363" y="1303338"/>
          <p14:tracePt t="280138" x="3451225" y="1303338"/>
          <p14:tracePt t="280157" x="3360738" y="1303338"/>
          <p14:tracePt t="280171" x="3238500" y="1273175"/>
          <p14:tracePt t="280187" x="3094038" y="1249363"/>
          <p14:tracePt t="280204" x="2933700" y="1235075"/>
          <p14:tracePt t="280221" x="2797175" y="1203325"/>
          <p14:tracePt t="280239" x="2697163" y="1189038"/>
          <p14:tracePt t="280255" x="2644775" y="1158875"/>
          <p14:tracePt t="280272" x="2636838" y="1158875"/>
          <p14:tracePt t="280272" x="2620963" y="1150938"/>
          <p14:tracePt t="280291" x="2613025" y="1120775"/>
          <p14:tracePt t="280305" x="2582863" y="1050925"/>
          <p14:tracePt t="280323" x="2568575" y="1006475"/>
          <p14:tracePt t="280339" x="2560638" y="982663"/>
          <p14:tracePt t="280356" x="2560638" y="944563"/>
          <p14:tracePt t="280372" x="2560638" y="860425"/>
          <p14:tracePt t="280388" x="2560638" y="800100"/>
          <p14:tracePt t="280405" x="2568575" y="723900"/>
          <p14:tracePt t="280421" x="2582863" y="655638"/>
          <p14:tracePt t="280438" x="2606675" y="609600"/>
          <p14:tracePt t="280455" x="2620963" y="571500"/>
          <p14:tracePt t="280471" x="2620963" y="563563"/>
          <p14:tracePt t="280488" x="2628900" y="563563"/>
          <p14:tracePt t="280504" x="2636838" y="549275"/>
          <p14:tracePt t="280553" x="2644775" y="549275"/>
          <p14:tracePt t="280577" x="2667000" y="549275"/>
          <p14:tracePt t="280586" x="2682875" y="549275"/>
          <p14:tracePt t="280593" x="2697163" y="549275"/>
          <p14:tracePt t="280604" x="2773363" y="533400"/>
          <p14:tracePt t="280621" x="2835275" y="525463"/>
          <p14:tracePt t="280639" x="2917825" y="511175"/>
          <p14:tracePt t="280655" x="3001963" y="503238"/>
          <p14:tracePt t="280671" x="3063875" y="487363"/>
          <p14:tracePt t="280689" x="3108325" y="487363"/>
          <p14:tracePt t="280689" x="3140075" y="473075"/>
          <p14:tracePt t="280707" x="3154363" y="473075"/>
          <p14:tracePt t="280721" x="3246438" y="473075"/>
          <p14:tracePt t="280739" x="3352800" y="473075"/>
          <p14:tracePt t="280755" x="3467100" y="473075"/>
          <p14:tracePt t="280771" x="3543300" y="473075"/>
          <p14:tracePt t="280788" x="3589338" y="473075"/>
          <p14:tracePt t="280805" x="3657600" y="465138"/>
          <p14:tracePt t="280821" x="3840163" y="465138"/>
          <p14:tracePt t="280838" x="4054475" y="465138"/>
          <p14:tracePt t="280855" x="4221163" y="465138"/>
          <p14:tracePt t="280871" x="4321175" y="465138"/>
          <p14:tracePt t="280888" x="4365625" y="465138"/>
          <p14:tracePt t="280888" x="4373563" y="465138"/>
          <p14:tracePt t="280906" x="4427538" y="465138"/>
          <p14:tracePt t="280922" x="4579938" y="465138"/>
          <p14:tracePt t="280939" x="4792663" y="465138"/>
          <p14:tracePt t="280955" x="4999038" y="434975"/>
          <p14:tracePt t="280971" x="5029200" y="419100"/>
          <p14:tracePt t="280988" x="5029200" y="411163"/>
          <p14:tracePt t="281017" x="5013325" y="411163"/>
          <p14:tracePt t="281025" x="4999038" y="403225"/>
          <p14:tracePt t="281036" x="4975225" y="403225"/>
          <p14:tracePt t="281053" x="4975225" y="396875"/>
          <p14:tracePt t="281185" x="4968875" y="396875"/>
          <p14:tracePt t="281193" x="4960938" y="388938"/>
          <p14:tracePt t="281297" x="4960938" y="381000"/>
          <p14:tracePt t="281497" x="4960938" y="373063"/>
          <p14:tracePt t="281505" x="4960938" y="365125"/>
          <p14:tracePt t="284440" x="4953000" y="358775"/>
          <p14:tracePt t="284985" x="4945063" y="358775"/>
          <p14:tracePt t="284993" x="4937125" y="358775"/>
          <p14:tracePt t="285001" x="4922838" y="358775"/>
          <p14:tracePt t="285001" x="4892675" y="358775"/>
          <p14:tracePt t="285018" x="4792663" y="388938"/>
          <p14:tracePt t="285034" x="4618038" y="434975"/>
          <p14:tracePt t="285051" x="4403725" y="434975"/>
          <p14:tracePt t="285067" x="4213225" y="434975"/>
          <p14:tracePt t="285084" x="4068763" y="434975"/>
          <p14:tracePt t="285100" x="3932238" y="434975"/>
          <p14:tracePt t="285117" x="3771900" y="434975"/>
          <p14:tracePt t="285136" x="3635375" y="457200"/>
          <p14:tracePt t="285150" x="3467100" y="487363"/>
          <p14:tracePt t="285167" x="3292475" y="517525"/>
          <p14:tracePt t="285183" x="3140075" y="533400"/>
          <p14:tracePt t="285183" x="3025775" y="549275"/>
          <p14:tracePt t="285202" x="2887663" y="571500"/>
          <p14:tracePt t="285217" x="1874838" y="571500"/>
          <p14:tracePt t="285234" x="1089025" y="593725"/>
          <p14:tracePt t="285251" x="503238" y="593725"/>
          <p14:tracePt t="285267" x="365125" y="593725"/>
          <p14:tracePt t="285284" x="327025" y="593725"/>
          <p14:tracePt t="285301" x="304800" y="587375"/>
          <p14:tracePt t="285316" x="266700" y="587375"/>
          <p14:tracePt t="285333" x="206375" y="579438"/>
          <p14:tracePt t="285351" x="136525" y="579438"/>
          <p14:tracePt t="285366" x="98425" y="563563"/>
          <p14:tracePt t="285383" x="92075" y="563563"/>
          <p14:tracePt t="285417" x="76200" y="549275"/>
          <p14:tracePt t="285425" x="60325" y="533400"/>
          <p14:tracePt t="285435" x="7938" y="495300"/>
          <p14:tracePt t="285451" x="0" y="487363"/>
          <p14:tracePt t="285467" x="15875" y="487363"/>
          <p14:tracePt t="285513" x="30163" y="487363"/>
          <p14:tracePt t="285521" x="60325" y="487363"/>
          <p14:tracePt t="285532" x="84138" y="487363"/>
          <p14:tracePt t="285550" x="92075" y="495300"/>
          <p14:tracePt t="285569" x="106363" y="503238"/>
          <p14:tracePt t="285582" x="182563" y="503238"/>
          <p14:tracePt t="285599" x="365125" y="503238"/>
          <p14:tracePt t="285616" x="579438" y="503238"/>
          <p14:tracePt t="285616" x="685800" y="487363"/>
          <p14:tracePt t="285634" x="822325" y="479425"/>
          <p14:tracePt t="285650" x="930275" y="465138"/>
          <p14:tracePt t="285667" x="998538" y="457200"/>
          <p14:tracePt t="285684" x="1112838" y="441325"/>
          <p14:tracePt t="285700" x="1341438" y="403225"/>
          <p14:tracePt t="285716" x="1616075" y="358775"/>
          <p14:tracePt t="285733" x="1858963" y="334963"/>
          <p14:tracePt t="285749" x="1997075" y="312738"/>
          <p14:tracePt t="285766" x="2073275" y="288925"/>
          <p14:tracePt t="285783" x="2163763" y="288925"/>
          <p14:tracePt t="285799" x="2286000" y="288925"/>
          <p14:tracePt t="285799" x="2392363" y="288925"/>
          <p14:tracePt t="285818" x="2530475" y="288925"/>
          <p14:tracePt t="285832" x="3070225" y="250825"/>
          <p14:tracePt t="285850" x="3611563" y="244475"/>
          <p14:tracePt t="285866" x="4030663" y="168275"/>
          <p14:tracePt t="285884" x="4321175" y="144463"/>
          <p14:tracePt t="285900" x="4549775" y="152400"/>
          <p14:tracePt t="285916" x="4716463" y="174625"/>
          <p14:tracePt t="285932" x="4792663" y="212725"/>
          <p14:tracePt t="285949" x="4838700" y="212725"/>
          <p14:tracePt t="285966" x="4876800" y="228600"/>
          <p14:tracePt t="285982" x="5006975" y="228600"/>
          <p14:tracePt t="285999" x="5241925" y="228600"/>
          <p14:tracePt t="286016" x="5426075" y="228600"/>
          <p14:tracePt t="286016" x="5464175" y="228600"/>
          <p14:tracePt t="286034" x="5554663" y="250825"/>
          <p14:tracePt t="286048" x="5592763" y="258763"/>
          <p14:tracePt t="286066" x="5600700" y="258763"/>
          <p14:tracePt t="286081" x="5608638" y="266700"/>
          <p14:tracePt t="286105" x="5600700" y="274638"/>
          <p14:tracePt t="286177" x="5592763" y="282575"/>
          <p14:tracePt t="286185" x="5578475" y="296863"/>
          <p14:tracePt t="286198" x="5540375" y="358775"/>
          <p14:tracePt t="286215" x="5494338" y="434975"/>
          <p14:tracePt t="286232" x="5349875" y="511175"/>
          <p14:tracePt t="286250" x="5203825" y="549275"/>
          <p14:tracePt t="286267" x="5083175" y="549275"/>
          <p14:tracePt t="286283" x="5021263" y="549275"/>
          <p14:tracePt t="286299" x="4999038" y="549275"/>
          <p14:tracePt t="286316" x="4991100" y="549275"/>
          <p14:tracePt t="286332" x="4991100" y="541338"/>
          <p14:tracePt t="286833" x="4991100" y="533400"/>
          <p14:tracePt t="286873" x="4991100" y="525463"/>
          <p14:tracePt t="286945" x="4983163" y="525463"/>
          <p14:tracePt t="286961" x="4968875" y="525463"/>
          <p14:tracePt t="287025" x="4953000" y="525463"/>
          <p14:tracePt t="287033" x="4953000" y="517525"/>
          <p14:tracePt t="287935" x="4945063" y="517525"/>
          <p14:tracePt t="288049" x="4937125" y="511175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304800" y="228600"/>
            <a:ext cx="427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R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1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2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3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4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5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6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P</a:t>
            </a:r>
            <a:endParaRPr lang="en-US" altLang="en-US" sz="2400">
              <a:latin typeface="Wingdings 3" panose="05040102010807070707" pitchFamily="18" charset="2"/>
            </a:endParaRPr>
          </a:p>
        </p:txBody>
      </p:sp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16002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5" imgW="1015559" imgH="444307" progId="Equation.3">
                  <p:embed/>
                </p:oleObj>
              </mc:Choice>
              <mc:Fallback>
                <p:oleObj name="Equation" r:id="rId5" imgW="1015559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304800" y="106680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7" imgW="927100" imgH="431800" progId="Equation.3">
                  <p:embed/>
                </p:oleObj>
              </mc:Choice>
              <mc:Fallback>
                <p:oleObj name="Equation" r:id="rId7" imgW="927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9"/>
          <p:cNvGraphicFramePr>
            <a:graphicFrameLocks noChangeAspect="1"/>
          </p:cNvGraphicFramePr>
          <p:nvPr/>
        </p:nvGraphicFramePr>
        <p:xfrm>
          <a:off x="2819400" y="10668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9" imgW="1002865" imgH="444307" progId="Equation.3">
                  <p:embed/>
                </p:oleObj>
              </mc:Choice>
              <mc:Fallback>
                <p:oleObj name="Equation" r:id="rId9" imgW="1002865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0"/>
          <p:cNvGraphicFramePr>
            <a:graphicFrameLocks noChangeAspect="1"/>
          </p:cNvGraphicFramePr>
          <p:nvPr/>
        </p:nvGraphicFramePr>
        <p:xfrm>
          <a:off x="41910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11" imgW="1015559" imgH="444307" progId="Equation.3">
                  <p:embed/>
                </p:oleObj>
              </mc:Choice>
              <mc:Fallback>
                <p:oleObj name="Equation" r:id="rId11" imgW="101555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1"/>
          <p:cNvGraphicFramePr>
            <a:graphicFrameLocks noChangeAspect="1"/>
          </p:cNvGraphicFramePr>
          <p:nvPr/>
        </p:nvGraphicFramePr>
        <p:xfrm>
          <a:off x="54102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13" imgW="1015559" imgH="444307" progId="Equation.3">
                  <p:embed/>
                </p:oleObj>
              </mc:Choice>
              <mc:Fallback>
                <p:oleObj name="Equation" r:id="rId13" imgW="1015559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4"/>
          <p:cNvGraphicFramePr>
            <a:graphicFrameLocks noChangeAspect="1"/>
          </p:cNvGraphicFramePr>
          <p:nvPr/>
        </p:nvGraphicFramePr>
        <p:xfrm>
          <a:off x="6705600" y="10668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Equation" r:id="rId15" imgW="965200" imgH="431800" progId="Equation.3">
                  <p:embed/>
                </p:oleObj>
              </mc:Choice>
              <mc:Fallback>
                <p:oleObj name="Equation" r:id="rId15" imgW="9652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6"/>
          <p:cNvGraphicFramePr>
            <a:graphicFrameLocks noChangeAspect="1"/>
          </p:cNvGraphicFramePr>
          <p:nvPr/>
        </p:nvGraphicFramePr>
        <p:xfrm>
          <a:off x="7924800" y="10668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17" imgW="965200" imgH="431800" progId="Equation.3">
                  <p:embed/>
                </p:oleObj>
              </mc:Choice>
              <mc:Fallback>
                <p:oleObj name="Equation" r:id="rId17" imgW="965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7"/>
          <p:cNvGraphicFramePr>
            <a:graphicFrameLocks noChangeAspect="1"/>
          </p:cNvGraphicFramePr>
          <p:nvPr/>
        </p:nvGraphicFramePr>
        <p:xfrm>
          <a:off x="762000" y="1828800"/>
          <a:ext cx="1600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19" imgW="698197" imgH="431613" progId="Equation.3">
                  <p:embed/>
                </p:oleObj>
              </mc:Choice>
              <mc:Fallback>
                <p:oleObj name="Equation" r:id="rId19" imgW="698197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16002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59219"/>
              </p:ext>
            </p:extLst>
          </p:nvPr>
        </p:nvGraphicFramePr>
        <p:xfrm>
          <a:off x="2819400" y="1882884"/>
          <a:ext cx="5192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21" imgW="2755800" imgH="431640" progId="Equation.DSMT4">
                  <p:embed/>
                </p:oleObj>
              </mc:Choice>
              <mc:Fallback>
                <p:oleObj name="Equation" r:id="rId21" imgW="27558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2884"/>
                        <a:ext cx="51927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9"/>
          <p:cNvGraphicFramePr>
            <a:graphicFrameLocks noChangeAspect="1"/>
          </p:cNvGraphicFramePr>
          <p:nvPr/>
        </p:nvGraphicFramePr>
        <p:xfrm>
          <a:off x="1371600" y="2971800"/>
          <a:ext cx="502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23" imgW="2019300" imgH="444500" progId="Equation.3">
                  <p:embed/>
                </p:oleObj>
              </mc:Choice>
              <mc:Fallback>
                <p:oleObj name="Equation" r:id="rId23" imgW="20193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502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0"/>
          <p:cNvGraphicFramePr>
            <a:graphicFrameLocks noChangeAspect="1"/>
          </p:cNvGraphicFramePr>
          <p:nvPr/>
        </p:nvGraphicFramePr>
        <p:xfrm>
          <a:off x="1676400" y="426720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25" imgW="1879600" imgH="419100" progId="Equation.3">
                  <p:embed/>
                </p:oleObj>
              </mc:Choice>
              <mc:Fallback>
                <p:oleObj name="Equation" r:id="rId25" imgW="1879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21"/>
          <p:cNvSpPr txBox="1">
            <a:spLocks noChangeArrowheads="1"/>
          </p:cNvSpPr>
          <p:nvPr/>
        </p:nvSpPr>
        <p:spPr bwMode="auto">
          <a:xfrm>
            <a:off x="6918325" y="24749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..........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9951" name="Text Box 16"/>
          <p:cNvSpPr txBox="1">
            <a:spLocks noChangeArrowheads="1"/>
          </p:cNvSpPr>
          <p:nvPr/>
        </p:nvSpPr>
        <p:spPr bwMode="auto">
          <a:xfrm>
            <a:off x="4648200" y="304800"/>
            <a:ext cx="4038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Ako</a:t>
            </a:r>
            <a:r>
              <a:rPr lang="en-US" altLang="en-US" sz="1800" dirty="0">
                <a:latin typeface="Arial" panose="020B0604020202020204" pitchFamily="34" charset="0"/>
              </a:rPr>
              <a:t> je </a:t>
            </a:r>
            <a:r>
              <a:rPr lang="sr-Latn-RS" altLang="en-US" sz="1800" dirty="0" smtClean="0">
                <a:latin typeface="Arial" panose="020B0604020202020204" pitchFamily="34" charset="0"/>
              </a:rPr>
              <a:t>ceo </a:t>
            </a:r>
            <a:r>
              <a:rPr lang="en-US" altLang="en-US" sz="1800" dirty="0" err="1" smtClean="0">
                <a:latin typeface="Arial" panose="020B0604020202020204" pitchFamily="34" charset="0"/>
              </a:rPr>
              <a:t>sitem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u </a:t>
            </a:r>
            <a:r>
              <a:rPr lang="en-US" altLang="en-US" sz="1800" dirty="0" err="1" smtClean="0">
                <a:latin typeface="Arial" panose="020B0604020202020204" pitchFamily="34" charset="0"/>
              </a:rPr>
              <a:t>ravnotezi</a:t>
            </a:r>
            <a:r>
              <a:rPr lang="sr-Latn-RS" altLang="en-US" sz="1800" dirty="0" smtClean="0">
                <a:latin typeface="Arial" panose="020B0604020202020204" pitchFamily="34" charset="0"/>
              </a:rPr>
              <a:t> svi supnjevi su u ravnoteži</a:t>
            </a:r>
            <a:r>
              <a:rPr lang="en-US" altLang="en-US" sz="1800" dirty="0" smtClean="0">
                <a:latin typeface="Arial" panose="020B0604020202020204" pitchFamily="34" charset="0"/>
              </a:rPr>
              <a:t>: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39952" name="Text Box 17"/>
          <p:cNvSpPr txBox="1">
            <a:spLocks noChangeArrowheads="1"/>
          </p:cNvSpPr>
          <p:nvPr/>
        </p:nvSpPr>
        <p:spPr bwMode="auto">
          <a:xfrm>
            <a:off x="914400" y="5486400"/>
            <a:ext cx="5410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oguce greske pri odredjivanju konstante ravnoteze iz konstanti brzina odredjenih van ravnoteze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6400800" y="5715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922838" y="495300"/>
          <p14:tracePt t="8" x="4914900" y="487363"/>
          <p14:tracePt t="128" x="4906963" y="487363"/>
          <p14:tracePt t="400" x="4899025" y="495300"/>
          <p14:tracePt t="416" x="4892675" y="495300"/>
          <p14:tracePt t="433" x="4892675" y="503238"/>
          <p14:tracePt t="560" x="4892675" y="511175"/>
          <p14:tracePt t="584" x="4892675" y="517525"/>
          <p14:tracePt t="592" x="4892675" y="525463"/>
          <p14:tracePt t="601" x="4892675" y="533400"/>
          <p14:tracePt t="712" x="4906963" y="541338"/>
          <p14:tracePt t="720" x="4914900" y="549275"/>
          <p14:tracePt t="733" x="4937125" y="555625"/>
          <p14:tracePt t="750" x="4983163" y="563563"/>
          <p14:tracePt t="766" x="5067300" y="563563"/>
          <p14:tracePt t="783" x="5097463" y="563563"/>
          <p14:tracePt t="783" x="5113338" y="563563"/>
          <p14:tracePt t="802" x="5135563" y="563563"/>
          <p14:tracePt t="856" x="5143500" y="563563"/>
          <p14:tracePt t="865" x="5159375" y="563563"/>
          <p14:tracePt t="888" x="5173663" y="563563"/>
          <p14:tracePt t="897" x="5189538" y="563563"/>
          <p14:tracePt t="920" x="5173663" y="563563"/>
          <p14:tracePt t="1048" x="5159375" y="563563"/>
          <p14:tracePt t="1056" x="5135563" y="563563"/>
          <p14:tracePt t="1120" x="5105400" y="563563"/>
          <p14:tracePt t="1128" x="5083175" y="563563"/>
          <p14:tracePt t="1136" x="5067300" y="563563"/>
          <p14:tracePt t="1149" x="5037138" y="563563"/>
          <p14:tracePt t="1166" x="5006975" y="563563"/>
          <p14:tracePt t="1182" x="4991100" y="563563"/>
          <p14:tracePt t="1198" x="4983163" y="563563"/>
          <p14:tracePt t="1215" x="4975225" y="563563"/>
          <p14:tracePt t="1298" x="4968875" y="563563"/>
          <p14:tracePt t="1313" x="4960938" y="563563"/>
          <p14:tracePt t="1319" x="4953000" y="571500"/>
          <p14:tracePt t="1855" x="4945063" y="571500"/>
          <p14:tracePt t="1976" x="4945063" y="579438"/>
          <p14:tracePt t="1992" x="4937125" y="579438"/>
          <p14:tracePt t="2320" x="4922838" y="579438"/>
          <p14:tracePt t="2583" x="4914900" y="579438"/>
          <p14:tracePt t="2599" x="4906963" y="579438"/>
          <p14:tracePt t="5278" x="4899025" y="579438"/>
          <p14:tracePt t="7179" x="4892675" y="579438"/>
          <p14:tracePt t="7399" x="4884738" y="579438"/>
          <p14:tracePt t="7439" x="4876800" y="593725"/>
          <p14:tracePt t="8127" x="4876800" y="601663"/>
          <p14:tracePt t="8287" x="4876800" y="609600"/>
          <p14:tracePt t="8367" x="4876800" y="625475"/>
          <p14:tracePt t="20756" x="4876800" y="631825"/>
          <p14:tracePt t="21032" x="4868863" y="631825"/>
          <p14:tracePt t="21072" x="4860925" y="631825"/>
          <p14:tracePt t="21119" x="4854575" y="631825"/>
          <p14:tracePt t="21151" x="4838700" y="631825"/>
          <p14:tracePt t="21295" x="4830763" y="639763"/>
          <p14:tracePt t="21360" x="4822825" y="639763"/>
          <p14:tracePt t="21407" x="4816475" y="639763"/>
          <p14:tracePt t="21432" x="4808538" y="639763"/>
          <p14:tracePt t="21447" x="4792663" y="639763"/>
          <p14:tracePt t="21519" x="4784725" y="639763"/>
          <p14:tracePt t="24208" x="4778375" y="639763"/>
          <p14:tracePt t="28547" x="4778375" y="631825"/>
          <p14:tracePt t="28983" x="4778375" y="617538"/>
          <p14:tracePt t="28991" x="4784725" y="617538"/>
          <p14:tracePt t="29001" x="4784725" y="609600"/>
          <p14:tracePt t="29020" x="4792663" y="593725"/>
          <p14:tracePt t="29036" x="4808538" y="579438"/>
          <p14:tracePt t="29053" x="4822825" y="571500"/>
          <p14:tracePt t="29069" x="4830763" y="563563"/>
          <p14:tracePt t="29085" x="4838700" y="549275"/>
          <p14:tracePt t="29103" x="4838700" y="541338"/>
          <p14:tracePt t="29119" x="4838700" y="525463"/>
          <p14:tracePt t="29137" x="4846638" y="511175"/>
          <p14:tracePt t="29153" x="4846638" y="503238"/>
          <p14:tracePt t="29169" x="4846638" y="479425"/>
          <p14:tracePt t="29186" x="4846638" y="465138"/>
          <p14:tracePt t="29203" x="4838700" y="441325"/>
          <p14:tracePt t="29219" x="4838700" y="434975"/>
          <p14:tracePt t="29235" x="4822825" y="419100"/>
          <p14:tracePt t="29252" x="4800600" y="403225"/>
          <p14:tracePt t="29269" x="4784725" y="388938"/>
          <p14:tracePt t="29286" x="4754563" y="373063"/>
          <p14:tracePt t="29286" x="4746625" y="373063"/>
          <p14:tracePt t="29304" x="4724400" y="365125"/>
          <p14:tracePt t="29320" x="4694238" y="350838"/>
          <p14:tracePt t="29337" x="4664075" y="350838"/>
          <p14:tracePt t="29354" x="4640263" y="334963"/>
          <p14:tracePt t="29370" x="4602163" y="327025"/>
          <p14:tracePt t="29386" x="4594225" y="320675"/>
          <p14:tracePt t="29402" x="4564063" y="320675"/>
          <p14:tracePt t="29418" x="4511675" y="312738"/>
          <p14:tracePt t="29435" x="4441825" y="312738"/>
          <p14:tracePt t="29452" x="4397375" y="296863"/>
          <p14:tracePt t="29468" x="4343400" y="296863"/>
          <p14:tracePt t="29485" x="4275138" y="274638"/>
          <p14:tracePt t="29501" x="4206875" y="274638"/>
          <p14:tracePt t="29518" x="4068763" y="274638"/>
          <p14:tracePt t="29536" x="3954463" y="258763"/>
          <p14:tracePt t="29552" x="3840163" y="236538"/>
          <p14:tracePt t="29569" x="3771900" y="236538"/>
          <p14:tracePt t="29585" x="3717925" y="236538"/>
          <p14:tracePt t="29601" x="3673475" y="236538"/>
          <p14:tracePt t="29619" x="3627438" y="236538"/>
          <p14:tracePt t="29634" x="3573463" y="236538"/>
          <p14:tracePt t="29651" x="3497263" y="236538"/>
          <p14:tracePt t="29667" x="3436938" y="236538"/>
          <p14:tracePt t="29684" x="3336925" y="236538"/>
          <p14:tracePt t="29701" x="3254375" y="236538"/>
          <p14:tracePt t="29717" x="3170238" y="236538"/>
          <p14:tracePt t="29717" x="3116263" y="236538"/>
          <p14:tracePt t="29736" x="3055938" y="236538"/>
          <p14:tracePt t="29736" x="3017838" y="236538"/>
          <p14:tracePt t="29752" x="2933700" y="236538"/>
          <p14:tracePt t="29768" x="2841625" y="236538"/>
          <p14:tracePt t="29785" x="2765425" y="236538"/>
          <p14:tracePt t="29801" x="2713038" y="236538"/>
          <p14:tracePt t="29818" x="2659063" y="236538"/>
          <p14:tracePt t="29835" x="2598738" y="236538"/>
          <p14:tracePt t="29851" x="2530475" y="220663"/>
          <p14:tracePt t="29868" x="2476500" y="212725"/>
          <p14:tracePt t="29885" x="2416175" y="212725"/>
          <p14:tracePt t="29901" x="2354263" y="212725"/>
          <p14:tracePt t="29918" x="2163763" y="212725"/>
          <p14:tracePt t="29936" x="2087563" y="212725"/>
          <p14:tracePt t="29936" x="2011363" y="212725"/>
          <p14:tracePt t="29952" x="1866900" y="212725"/>
          <p14:tracePt t="29969" x="1752600" y="212725"/>
          <p14:tracePt t="29985" x="1698625" y="212725"/>
          <p14:tracePt t="30001" x="1654175" y="198438"/>
          <p14:tracePt t="30018" x="1562100" y="198438"/>
          <p14:tracePt t="30034" x="1431925" y="198438"/>
          <p14:tracePt t="30052" x="1311275" y="190500"/>
          <p14:tracePt t="30068" x="1173163" y="168275"/>
          <p14:tracePt t="30084" x="1104900" y="152400"/>
          <p14:tracePt t="30101" x="1058863" y="144463"/>
          <p14:tracePt t="30117" x="1036638" y="144463"/>
          <p14:tracePt t="30134" x="1028700" y="144463"/>
          <p14:tracePt t="30150" x="1012825" y="144463"/>
          <p14:tracePt t="30168" x="982663" y="144463"/>
          <p14:tracePt t="30185" x="936625" y="144463"/>
          <p14:tracePt t="30201" x="914400" y="144463"/>
          <p14:tracePt t="30217" x="860425" y="144463"/>
          <p14:tracePt t="30234" x="808038" y="152400"/>
          <p14:tracePt t="30251" x="762000" y="160338"/>
          <p14:tracePt t="30267" x="746125" y="160338"/>
          <p14:tracePt t="30284" x="731838" y="168275"/>
          <p14:tracePt t="30301" x="715963" y="182563"/>
          <p14:tracePt t="30317" x="669925" y="206375"/>
          <p14:tracePt t="30317" x="647700" y="212725"/>
          <p14:tracePt t="30336" x="625475" y="236538"/>
          <p14:tracePt t="30351" x="563563" y="274638"/>
          <p14:tracePt t="30368" x="549275" y="288925"/>
          <p14:tracePt t="30384" x="533400" y="296863"/>
          <p14:tracePt t="30401" x="533400" y="304800"/>
          <p14:tracePt t="30417" x="511175" y="334963"/>
          <p14:tracePt t="30434" x="511175" y="358775"/>
          <p14:tracePt t="30451" x="495300" y="365125"/>
          <p14:tracePt t="30466" x="479425" y="388938"/>
          <p14:tracePt t="30484" x="479425" y="403225"/>
          <p14:tracePt t="30500" x="465138" y="434975"/>
          <p14:tracePt t="30517" x="449263" y="457200"/>
          <p14:tracePt t="30517" x="449263" y="473075"/>
          <p14:tracePt t="30535" x="441325" y="487363"/>
          <p14:tracePt t="30550" x="441325" y="511175"/>
          <p14:tracePt t="30568" x="441325" y="525463"/>
          <p14:tracePt t="30585" x="441325" y="549275"/>
          <p14:tracePt t="30601" x="457200" y="579438"/>
          <p14:tracePt t="30617" x="465138" y="593725"/>
          <p14:tracePt t="30634" x="473075" y="593725"/>
          <p14:tracePt t="30650" x="479425" y="609600"/>
          <p14:tracePt t="30667" x="495300" y="609600"/>
          <p14:tracePt t="30684" x="511175" y="617538"/>
          <p14:tracePt t="30700" x="541338" y="625475"/>
          <p14:tracePt t="30717" x="571500" y="639763"/>
          <p14:tracePt t="30734" x="593725" y="655638"/>
          <p14:tracePt t="30734" x="631825" y="677863"/>
          <p14:tracePt t="30751" x="647700" y="677863"/>
          <p14:tracePt t="30751" x="669925" y="685800"/>
          <p14:tracePt t="30767" x="701675" y="701675"/>
          <p14:tracePt t="30784" x="754063" y="708025"/>
          <p14:tracePt t="30801" x="784225" y="731838"/>
          <p14:tracePt t="30816" x="830263" y="731838"/>
          <p14:tracePt t="30835" x="876300" y="731838"/>
          <p14:tracePt t="30850" x="960438" y="754063"/>
          <p14:tracePt t="30867" x="1074738" y="754063"/>
          <p14:tracePt t="30884" x="1196975" y="754063"/>
          <p14:tracePt t="30900" x="1295400" y="754063"/>
          <p14:tracePt t="30916" x="1379538" y="754063"/>
          <p14:tracePt t="30933" x="1431925" y="754063"/>
          <p14:tracePt t="30949" x="1470025" y="754063"/>
          <p14:tracePt t="30966" x="1508125" y="754063"/>
          <p14:tracePt t="30966" x="1546225" y="769938"/>
          <p14:tracePt t="30984" x="1638300" y="769938"/>
          <p14:tracePt t="31000" x="1790700" y="769938"/>
          <p14:tracePt t="31016" x="1951038" y="769938"/>
          <p14:tracePt t="31033" x="2125663" y="769938"/>
          <p14:tracePt t="31049" x="2255838" y="769938"/>
          <p14:tracePt t="31066" x="2293938" y="769938"/>
          <p14:tracePt t="31082" x="2324100" y="769938"/>
          <p14:tracePt t="31099" x="2370138" y="769938"/>
          <p14:tracePt t="31119" x="2400300" y="769938"/>
          <p14:tracePt t="31132" x="2460625" y="769938"/>
          <p14:tracePt t="31149" x="2514600" y="769938"/>
          <p14:tracePt t="31166" x="2560638" y="769938"/>
          <p14:tracePt t="31166" x="2574925" y="769938"/>
          <p14:tracePt t="31184" x="2606675" y="769938"/>
          <p14:tracePt t="31199" x="2644775" y="769938"/>
          <p14:tracePt t="31216" x="2682875" y="769938"/>
          <p14:tracePt t="31232" x="2727325" y="769938"/>
          <p14:tracePt t="31249" x="2781300" y="769938"/>
          <p14:tracePt t="31266" x="2857500" y="769938"/>
          <p14:tracePt t="31282" x="2917825" y="769938"/>
          <p14:tracePt t="31299" x="2987675" y="769938"/>
          <p14:tracePt t="31315" x="3040063" y="769938"/>
          <p14:tracePt t="31333" x="3078163" y="769938"/>
          <p14:tracePt t="31333" x="3101975" y="769938"/>
          <p14:tracePt t="31352" x="3146425" y="769938"/>
          <p14:tracePt t="31368" x="3208338" y="769938"/>
          <p14:tracePt t="31385" x="3268663" y="769938"/>
          <p14:tracePt t="31401" x="3314700" y="769938"/>
          <p14:tracePt t="31417" x="3344863" y="769938"/>
          <p14:tracePt t="31434" x="3360738" y="769938"/>
          <p14:tracePt t="31450" x="3375025" y="769938"/>
          <p14:tracePt t="31471" x="3382963" y="769938"/>
          <p14:tracePt t="31483" x="3467100" y="769938"/>
          <p14:tracePt t="31500" x="3559175" y="769938"/>
          <p14:tracePt t="31517" x="3657600" y="769938"/>
          <p14:tracePt t="31517" x="3679825" y="769938"/>
          <p14:tracePt t="31539" x="3695700" y="769938"/>
          <p14:tracePt t="31549" x="3711575" y="777875"/>
          <p14:tracePt t="31566" x="3725863" y="777875"/>
          <p14:tracePt t="31591" x="3741738" y="769938"/>
          <p14:tracePt t="31600" x="3787775" y="731838"/>
          <p14:tracePt t="31617" x="3840163" y="715963"/>
          <p14:tracePt t="31634" x="3908425" y="693738"/>
          <p14:tracePt t="31650" x="3940175" y="685800"/>
          <p14:tracePt t="31667" x="3954463" y="685800"/>
          <p14:tracePt t="31683" x="3962400" y="677863"/>
          <p14:tracePt t="31700" x="3978275" y="677863"/>
          <p14:tracePt t="31719" x="3992563" y="669925"/>
          <p14:tracePt t="31733" x="4046538" y="647700"/>
          <p14:tracePt t="31750" x="4130675" y="625475"/>
          <p14:tracePt t="31768" x="4160838" y="617538"/>
          <p14:tracePt t="31784" x="4168775" y="601663"/>
          <p14:tracePt t="31801" x="4183063" y="593725"/>
          <p14:tracePt t="31817" x="4206875" y="587375"/>
          <p14:tracePt t="31834" x="4237038" y="579438"/>
          <p14:tracePt t="31850" x="4259263" y="563563"/>
          <p14:tracePt t="31866" x="4297363" y="541338"/>
          <p14:tracePt t="31883" x="4313238" y="525463"/>
          <p14:tracePt t="31900" x="4343400" y="503238"/>
          <p14:tracePt t="31916" x="4359275" y="495300"/>
          <p14:tracePt t="31935" x="4359275" y="487363"/>
          <p14:tracePt t="31951" x="4373563" y="479425"/>
          <p14:tracePt t="31966" x="4389438" y="465138"/>
          <p14:tracePt t="31984" x="4403725" y="441325"/>
          <p14:tracePt t="32000" x="4397375" y="427038"/>
          <p14:tracePt t="32017" x="4389438" y="411163"/>
          <p14:tracePt t="32033" x="4381500" y="396875"/>
          <p14:tracePt t="32049" x="4365625" y="381000"/>
          <p14:tracePt t="32066" x="4351338" y="373063"/>
          <p14:tracePt t="32083" x="4327525" y="358775"/>
          <p14:tracePt t="32101" x="4305300" y="342900"/>
          <p14:tracePt t="32117" x="4267200" y="327025"/>
          <p14:tracePt t="32133" x="4221163" y="320675"/>
          <p14:tracePt t="32150" x="4152900" y="282575"/>
          <p14:tracePt t="32150" x="4137025" y="274638"/>
          <p14:tracePt t="32168" x="4092575" y="258763"/>
          <p14:tracePt t="32182" x="3978275" y="236538"/>
          <p14:tracePt t="32200" x="3863975" y="220663"/>
          <p14:tracePt t="32217" x="3763963" y="212725"/>
          <p14:tracePt t="32234" x="3673475" y="198438"/>
          <p14:tracePt t="32250" x="3611563" y="198438"/>
          <p14:tracePt t="32266" x="3565525" y="198438"/>
          <p14:tracePt t="32282" x="3513138" y="198438"/>
          <p14:tracePt t="32299" x="3429000" y="198438"/>
          <p14:tracePt t="32316" x="3330575" y="198438"/>
          <p14:tracePt t="32333" x="3208338" y="198438"/>
          <p14:tracePt t="32348" x="3094038" y="198438"/>
          <p14:tracePt t="32365" x="2971800" y="198438"/>
          <p14:tracePt t="32382" x="2873375" y="198438"/>
          <p14:tracePt t="32382" x="2811463" y="198438"/>
          <p14:tracePt t="32401" x="2751138" y="198438"/>
          <p14:tracePt t="32417" x="2636838" y="198438"/>
          <p14:tracePt t="32434" x="2498725" y="198438"/>
          <p14:tracePt t="32449" x="2362200" y="198438"/>
          <p14:tracePt t="32466" x="2209800" y="198438"/>
          <p14:tracePt t="32483" x="2073275" y="198438"/>
          <p14:tracePt t="32499" x="1927225" y="198438"/>
          <p14:tracePt t="32516" x="1790700" y="198438"/>
          <p14:tracePt t="32533" x="1676400" y="198438"/>
          <p14:tracePt t="32549" x="1600200" y="198438"/>
          <p14:tracePt t="32549" x="1546225" y="198438"/>
          <p14:tracePt t="32568" x="1501775" y="198438"/>
          <p14:tracePt t="32582" x="1295400" y="212725"/>
          <p14:tracePt t="32600" x="1165225" y="220663"/>
          <p14:tracePt t="32618" x="1058863" y="236538"/>
          <p14:tracePt t="32633" x="974725" y="236538"/>
          <p14:tracePt t="32650" x="922338" y="236538"/>
          <p14:tracePt t="32666" x="884238" y="236538"/>
          <p14:tracePt t="32683" x="822325" y="236538"/>
          <p14:tracePt t="32699" x="731838" y="236538"/>
          <p14:tracePt t="32716" x="647700" y="236538"/>
          <p14:tracePt t="32732" x="593725" y="244475"/>
          <p14:tracePt t="32749" x="563563" y="250825"/>
          <p14:tracePt t="32766" x="533400" y="258763"/>
          <p14:tracePt t="32782" x="503238" y="274638"/>
          <p14:tracePt t="32800" x="487363" y="304800"/>
          <p14:tracePt t="32816" x="473075" y="304800"/>
          <p14:tracePt t="32834" x="473075" y="320675"/>
          <p14:tracePt t="32850" x="465138" y="350838"/>
          <p14:tracePt t="32866" x="465138" y="381000"/>
          <p14:tracePt t="32882" x="465138" y="427038"/>
          <p14:tracePt t="32899" x="465138" y="457200"/>
          <p14:tracePt t="32916" x="465138" y="495300"/>
          <p14:tracePt t="32932" x="465138" y="533400"/>
          <p14:tracePt t="32949" x="479425" y="563563"/>
          <p14:tracePt t="32965" x="511175" y="617538"/>
          <p14:tracePt t="32982" x="555625" y="677863"/>
          <p14:tracePt t="33000" x="579438" y="693738"/>
          <p14:tracePt t="33016" x="609600" y="701675"/>
          <p14:tracePt t="33030" x="669925" y="715963"/>
          <p14:tracePt t="33048" x="723900" y="715963"/>
          <p14:tracePt t="33064" x="777875" y="715963"/>
          <p14:tracePt t="33082" x="846138" y="715963"/>
          <p14:tracePt t="33098" x="914400" y="715963"/>
          <p14:tracePt t="33115" x="982663" y="715963"/>
          <p14:tracePt t="33132" x="1020763" y="715963"/>
          <p14:tracePt t="33149" x="1050925" y="715963"/>
          <p14:tracePt t="33165" x="1058863" y="715963"/>
          <p14:tracePt t="33199" x="1044575" y="715963"/>
          <p14:tracePt t="33815" x="1044575" y="708025"/>
          <p14:tracePt t="34247" x="1044575" y="693738"/>
          <p14:tracePt t="34271" x="1044575" y="677863"/>
          <p14:tracePt t="34287" x="1028700" y="655638"/>
          <p14:tracePt t="34296" x="1028700" y="647700"/>
          <p14:tracePt t="34303" x="1020763" y="631825"/>
          <p14:tracePt t="34319" x="1020763" y="609600"/>
          <p14:tracePt t="34329" x="1012825" y="601663"/>
          <p14:tracePt t="34346" x="1006475" y="579438"/>
          <p14:tracePt t="34367" x="998538" y="571500"/>
          <p14:tracePt t="34379" x="982663" y="541338"/>
          <p14:tracePt t="34396" x="960438" y="511175"/>
          <p14:tracePt t="34414" x="960438" y="503238"/>
          <p14:tracePt t="34429" x="960438" y="487363"/>
          <p14:tracePt t="34429" x="960438" y="473075"/>
          <p14:tracePt t="34448" x="952500" y="473075"/>
          <p14:tracePt t="34448" x="952500" y="465138"/>
          <p14:tracePt t="34464" x="952500" y="449263"/>
          <p14:tracePt t="34481" x="936625" y="427038"/>
          <p14:tracePt t="34497" x="936625" y="419100"/>
          <p14:tracePt t="34513" x="930275" y="396875"/>
          <p14:tracePt t="34529" x="922338" y="388938"/>
          <p14:tracePt t="34546" x="922338" y="373063"/>
          <p14:tracePt t="34562" x="922338" y="381000"/>
          <p14:tracePt t="34743" x="922338" y="388938"/>
          <p14:tracePt t="34751" x="922338" y="403225"/>
          <p14:tracePt t="34762" x="944563" y="434975"/>
          <p14:tracePt t="34780" x="974725" y="449263"/>
          <p14:tracePt t="34797" x="1012825" y="479425"/>
          <p14:tracePt t="34813" x="1044575" y="511175"/>
          <p14:tracePt t="34813" x="1058863" y="517525"/>
          <p14:tracePt t="34832" x="1082675" y="533400"/>
          <p14:tracePt t="34846" x="1120775" y="571500"/>
          <p14:tracePt t="34865" x="1143000" y="587375"/>
          <p14:tracePt t="34881" x="1143000" y="601663"/>
          <p14:tracePt t="34897" x="1143000" y="609600"/>
          <p14:tracePt t="34913" x="1143000" y="617538"/>
          <p14:tracePt t="34929" x="1150938" y="625475"/>
          <p14:tracePt t="34967" x="1158875" y="625475"/>
          <p14:tracePt t="35007" x="1165225" y="647700"/>
          <p14:tracePt t="35023" x="1181100" y="663575"/>
          <p14:tracePt t="35031" x="1196975" y="663575"/>
          <p14:tracePt t="35046" x="1235075" y="685800"/>
          <p14:tracePt t="35064" x="1241425" y="685800"/>
          <p14:tracePt t="35081" x="1257300" y="685800"/>
          <p14:tracePt t="35135" x="1265238" y="685800"/>
          <p14:tracePt t="35144" x="1279525" y="685800"/>
          <p14:tracePt t="35151" x="1295400" y="685800"/>
          <p14:tracePt t="35163" x="1311275" y="677863"/>
          <p14:tracePt t="35179" x="1333500" y="669925"/>
          <p14:tracePt t="35197" x="1341438" y="663575"/>
          <p14:tracePt t="35215" x="1349375" y="663575"/>
          <p14:tracePt t="35229" x="1349375" y="647700"/>
          <p14:tracePt t="35245" x="1355725" y="625475"/>
          <p14:tracePt t="35264" x="1371600" y="609600"/>
          <p14:tracePt t="35280" x="1371600" y="593725"/>
          <p14:tracePt t="35304" x="1371600" y="587375"/>
          <p14:tracePt t="35335" x="1393825" y="571500"/>
          <p14:tracePt t="35351" x="1393825" y="563563"/>
          <p14:tracePt t="35359" x="1393825" y="555625"/>
          <p14:tracePt t="35367" x="1393825" y="541338"/>
          <p14:tracePt t="35383" x="1401763" y="517525"/>
          <p14:tracePt t="35399" x="1401763" y="511175"/>
          <p14:tracePt t="35412" x="1401763" y="495300"/>
          <p14:tracePt t="35429" x="1401763" y="487363"/>
          <p14:tracePt t="35445" x="1401763" y="473075"/>
          <p14:tracePt t="35462" x="1401763" y="457200"/>
          <p14:tracePt t="35480" x="1393825" y="441325"/>
          <p14:tracePt t="35497" x="1401763" y="441325"/>
          <p14:tracePt t="35655" x="1409700" y="441325"/>
          <p14:tracePt t="35663" x="1431925" y="441325"/>
          <p14:tracePt t="35671" x="1447800" y="441325"/>
          <p14:tracePt t="35681" x="1485900" y="441325"/>
          <p14:tracePt t="35696" x="1531938" y="457200"/>
          <p14:tracePt t="35713" x="1562100" y="465138"/>
          <p14:tracePt t="35729" x="1592263" y="479425"/>
          <p14:tracePt t="35746" x="1630363" y="495300"/>
          <p14:tracePt t="35763" x="1646238" y="503238"/>
          <p14:tracePt t="35779" x="1660525" y="517525"/>
          <p14:tracePt t="35796" x="1684338" y="525463"/>
          <p14:tracePt t="35813" x="1706563" y="533400"/>
          <p14:tracePt t="35829" x="1722438" y="541338"/>
          <p14:tracePt t="35846" x="1752600" y="549275"/>
          <p14:tracePt t="35862" x="1774825" y="555625"/>
          <p14:tracePt t="35880" x="1812925" y="563563"/>
          <p14:tracePt t="35897" x="1820863" y="563563"/>
          <p14:tracePt t="35913" x="1836738" y="571500"/>
          <p14:tracePt t="35929" x="1844675" y="571500"/>
          <p14:tracePt t="35945" x="1851025" y="579438"/>
          <p14:tracePt t="35961" x="1858963" y="579438"/>
          <p14:tracePt t="36023" x="1866900" y="579438"/>
          <p14:tracePt t="36047" x="1866900" y="563563"/>
          <p14:tracePt t="36287" x="1858963" y="555625"/>
          <p14:tracePt t="36335" x="1858963" y="549275"/>
          <p14:tracePt t="36351" x="1858963" y="541338"/>
          <p14:tracePt t="36359" x="1858963" y="517525"/>
          <p14:tracePt t="36367" x="1858963" y="511175"/>
          <p14:tracePt t="36378" x="1858963" y="495300"/>
          <p14:tracePt t="36394" x="1858963" y="479425"/>
          <p14:tracePt t="36410" x="1874838" y="465138"/>
          <p14:tracePt t="36427" x="1882775" y="449263"/>
          <p14:tracePt t="36444" x="1889125" y="419100"/>
          <p14:tracePt t="36461" x="1889125" y="403225"/>
          <p14:tracePt t="36477" x="1889125" y="388938"/>
          <p14:tracePt t="36494" x="1897063" y="388938"/>
          <p14:tracePt t="36639" x="1905000" y="388938"/>
          <p14:tracePt t="36655" x="1905000" y="403225"/>
          <p14:tracePt t="36671" x="1912938" y="411163"/>
          <p14:tracePt t="36679" x="1912938" y="419100"/>
          <p14:tracePt t="36693" x="1943100" y="457200"/>
          <p14:tracePt t="36713" x="1981200" y="495300"/>
          <p14:tracePt t="36729" x="1997075" y="503238"/>
          <p14:tracePt t="36745" x="2011363" y="525463"/>
          <p14:tracePt t="36762" x="2065338" y="571500"/>
          <p14:tracePt t="36778" x="2103438" y="587375"/>
          <p14:tracePt t="36795" x="2117725" y="593725"/>
          <p14:tracePt t="36810" x="2125663" y="593725"/>
          <p14:tracePt t="36832" x="2141538" y="601663"/>
          <p14:tracePt t="36844" x="2179638" y="609600"/>
          <p14:tracePt t="36861" x="2247900" y="647700"/>
          <p14:tracePt t="36861" x="2293938" y="677863"/>
          <p14:tracePt t="36879" x="2316163" y="677863"/>
          <p14:tracePt t="36894" x="2378075" y="701675"/>
          <p14:tracePt t="36912" x="2384425" y="701675"/>
          <p14:tracePt t="36927" x="2392363" y="701675"/>
          <p14:tracePt t="36967" x="2408238" y="701675"/>
          <p14:tracePt t="36975" x="2416175" y="708025"/>
          <p14:tracePt t="36983" x="2422525" y="715963"/>
          <p14:tracePt t="36994" x="2438400" y="723900"/>
          <p14:tracePt t="37011" x="2446338" y="723900"/>
          <p14:tracePt t="37027" x="2454275" y="723900"/>
          <p14:tracePt t="37062" x="2460625" y="723900"/>
          <p14:tracePt t="37071" x="2476500" y="746125"/>
          <p14:tracePt t="37079" x="2492375" y="746125"/>
          <p14:tracePt t="37094" x="2568575" y="754063"/>
          <p14:tracePt t="37112" x="2574925" y="754063"/>
          <p14:tracePt t="37151" x="2574925" y="746125"/>
          <p14:tracePt t="37167" x="2574925" y="739775"/>
          <p14:tracePt t="37183" x="2574925" y="731838"/>
          <p14:tracePt t="37215" x="2574925" y="723900"/>
          <p14:tracePt t="37239" x="2574925" y="708025"/>
          <p14:tracePt t="37255" x="2574925" y="701675"/>
          <p14:tracePt t="37271" x="2574925" y="693738"/>
          <p14:tracePt t="37279" x="2574925" y="677863"/>
          <p14:tracePt t="37294" x="2560638" y="647700"/>
          <p14:tracePt t="37312" x="2560638" y="625475"/>
          <p14:tracePt t="37328" x="2560638" y="617538"/>
          <p14:tracePt t="37345" x="2544763" y="601663"/>
          <p14:tracePt t="37361" x="2544763" y="593725"/>
          <p14:tracePt t="37377" x="2544763" y="579438"/>
          <p14:tracePt t="37394" x="2544763" y="563563"/>
          <p14:tracePt t="37410" x="2544763" y="549275"/>
          <p14:tracePt t="37427" x="2544763" y="533400"/>
          <p14:tracePt t="37445" x="2544763" y="517525"/>
          <p14:tracePt t="37461" x="2544763" y="511175"/>
          <p14:tracePt t="37477" x="2544763" y="487363"/>
          <p14:tracePt t="37494" x="2536825" y="479425"/>
          <p14:tracePt t="37510" x="2530475" y="479425"/>
          <p14:tracePt t="37823" x="2536825" y="487363"/>
          <p14:tracePt t="37831" x="2544763" y="495300"/>
          <p14:tracePt t="37843" x="2560638" y="511175"/>
          <p14:tracePt t="37860" x="2574925" y="541338"/>
          <p14:tracePt t="37877" x="2598738" y="555625"/>
          <p14:tracePt t="37893" x="2606675" y="563563"/>
          <p14:tracePt t="37910" x="2620963" y="571500"/>
          <p14:tracePt t="37910" x="2651125" y="579438"/>
          <p14:tracePt t="37928" x="2659063" y="587375"/>
          <p14:tracePt t="37944" x="2689225" y="601663"/>
          <p14:tracePt t="37961" x="2743200" y="625475"/>
          <p14:tracePt t="37978" x="2803525" y="639763"/>
          <p14:tracePt t="37994" x="2865438" y="655638"/>
          <p14:tracePt t="38010" x="2911475" y="663575"/>
          <p14:tracePt t="38027" x="2917825" y="669925"/>
          <p14:tracePt t="38063" x="2925763" y="669925"/>
          <p14:tracePt t="38119" x="2933700" y="669925"/>
          <p14:tracePt t="38127" x="2963863" y="669925"/>
          <p14:tracePt t="38144" x="2979738" y="669925"/>
          <p14:tracePt t="38159" x="2987675" y="669925"/>
          <p14:tracePt t="38176" x="2994025" y="669925"/>
          <p14:tracePt t="38207" x="2994025" y="663575"/>
          <p14:tracePt t="38224" x="3001963" y="663575"/>
          <p14:tracePt t="38231" x="3017838" y="663575"/>
          <p14:tracePt t="38242" x="3032125" y="655638"/>
          <p14:tracePt t="38259" x="3032125" y="647700"/>
          <p14:tracePt t="38276" x="3040063" y="639763"/>
          <p14:tracePt t="38293" x="3048000" y="617538"/>
          <p14:tracePt t="38310" x="3048000" y="593725"/>
          <p14:tracePt t="38326" x="3055938" y="579438"/>
          <p14:tracePt t="38345" x="3063875" y="571500"/>
          <p14:tracePt t="38360" x="3063875" y="555625"/>
          <p14:tracePt t="38377" x="3063875" y="533400"/>
          <p14:tracePt t="38393" x="3063875" y="525463"/>
          <p14:tracePt t="38409" x="3063875" y="517525"/>
          <p14:tracePt t="38426" x="3063875" y="503238"/>
          <p14:tracePt t="38443" x="3063875" y="487363"/>
          <p14:tracePt t="38460" x="3078163" y="465138"/>
          <p14:tracePt t="38476" x="3086100" y="441325"/>
          <p14:tracePt t="38493" x="3086100" y="434975"/>
          <p14:tracePt t="38509" x="3086100" y="419100"/>
          <p14:tracePt t="38526" x="3094038" y="411163"/>
          <p14:tracePt t="38544" x="3094038" y="403225"/>
          <p14:tracePt t="38568" x="3094038" y="396875"/>
          <p14:tracePt t="38680" x="3094038" y="403225"/>
          <p14:tracePt t="38736" x="3094038" y="411163"/>
          <p14:tracePt t="38744" x="3094038" y="419100"/>
          <p14:tracePt t="38759" x="3146425" y="487363"/>
          <p14:tracePt t="38778" x="3222625" y="549275"/>
          <p14:tracePt t="38795" x="3268663" y="579438"/>
          <p14:tracePt t="38811" x="3292475" y="587375"/>
          <p14:tracePt t="38826" x="3292475" y="617538"/>
          <p14:tracePt t="38845" x="3336925" y="647700"/>
          <p14:tracePt t="38860" x="3382963" y="663575"/>
          <p14:tracePt t="38877" x="3436938" y="677863"/>
          <p14:tracePt t="38894" x="3475038" y="693738"/>
          <p14:tracePt t="38910" x="3505200" y="693738"/>
          <p14:tracePt t="38928" x="3521075" y="693738"/>
          <p14:tracePt t="38943" x="3573463" y="715963"/>
          <p14:tracePt t="38961" x="3581400" y="715963"/>
          <p14:tracePt t="38976" x="3589338" y="715963"/>
          <p14:tracePt t="39048" x="3603625" y="715963"/>
          <p14:tracePt t="39056" x="3611563" y="715963"/>
          <p14:tracePt t="39064" x="3635375" y="715963"/>
          <p14:tracePt t="39076" x="3679825" y="715963"/>
          <p14:tracePt t="39093" x="3687763" y="715963"/>
          <p14:tracePt t="39110" x="3687763" y="708025"/>
          <p14:tracePt t="39152" x="3687763" y="701675"/>
          <p14:tracePt t="39160" x="3687763" y="685800"/>
          <p14:tracePt t="39184" x="3679825" y="677863"/>
          <p14:tracePt t="39240" x="3673475" y="669925"/>
          <p14:tracePt t="39256" x="3673475" y="663575"/>
          <p14:tracePt t="39272" x="3673475" y="655638"/>
          <p14:tracePt t="39288" x="3649663" y="639763"/>
          <p14:tracePt t="39296" x="3649663" y="631825"/>
          <p14:tracePt t="39312" x="3641725" y="625475"/>
          <p14:tracePt t="39328" x="3641725" y="617538"/>
          <p14:tracePt t="39343" x="3635375" y="609600"/>
          <p14:tracePt t="39359" x="3635375" y="593725"/>
          <p14:tracePt t="39400" x="3635375" y="587375"/>
          <p14:tracePt t="39409" x="3627438" y="571500"/>
          <p14:tracePt t="39416" x="3627438" y="563563"/>
          <p14:tracePt t="39426" x="3627438" y="549275"/>
          <p14:tracePt t="39443" x="3627438" y="533400"/>
          <p14:tracePt t="39459" x="3627438" y="495300"/>
          <p14:tracePt t="39476" x="3627438" y="465138"/>
          <p14:tracePt t="39493" x="3627438" y="434975"/>
          <p14:tracePt t="39510" x="3627438" y="419100"/>
          <p14:tracePt t="39527" x="3627438" y="396875"/>
          <p14:tracePt t="39527" x="3627438" y="388938"/>
          <p14:tracePt t="39545" x="3627438" y="396875"/>
          <p14:tracePt t="39912" x="3635375" y="411163"/>
          <p14:tracePt t="39936" x="3635375" y="419100"/>
          <p14:tracePt t="39952" x="3635375" y="427038"/>
          <p14:tracePt t="39960" x="3635375" y="434975"/>
          <p14:tracePt t="39984" x="3635375" y="441325"/>
          <p14:tracePt t="39993" x="3635375" y="449263"/>
          <p14:tracePt t="40009" x="3635375" y="465138"/>
          <p14:tracePt t="40026" x="3635375" y="473075"/>
          <p14:tracePt t="40042" x="3641725" y="503238"/>
          <p14:tracePt t="40058" x="3641725" y="511175"/>
          <p14:tracePt t="40080" x="3649663" y="517525"/>
          <p14:tracePt t="40091" x="3649663" y="533400"/>
          <p14:tracePt t="40112" x="3649663" y="541338"/>
          <p14:tracePt t="40125" x="3665538" y="563563"/>
          <p14:tracePt t="40143" x="3679825" y="587375"/>
          <p14:tracePt t="40143" x="3687763" y="609600"/>
          <p14:tracePt t="40160" x="3695700" y="617538"/>
          <p14:tracePt t="40175" x="3756025" y="677863"/>
          <p14:tracePt t="40193" x="3832225" y="723900"/>
          <p14:tracePt t="40210" x="3870325" y="739775"/>
          <p14:tracePt t="40226" x="3878263" y="739775"/>
          <p14:tracePt t="40242" x="3908425" y="739775"/>
          <p14:tracePt t="40280" x="3954463" y="739775"/>
          <p14:tracePt t="40288" x="4022725" y="739775"/>
          <p14:tracePt t="40296" x="4122738" y="739775"/>
          <p14:tracePt t="40308" x="4327525" y="739775"/>
          <p14:tracePt t="40327" x="4465638" y="731838"/>
          <p14:tracePt t="40342" x="4503738" y="715963"/>
          <p14:tracePt t="40359" x="4503738" y="677863"/>
          <p14:tracePt t="40375" x="4503738" y="639763"/>
          <p14:tracePt t="40375" x="4473575" y="601663"/>
          <p14:tracePt t="40393" x="4441825" y="579438"/>
          <p14:tracePt t="40410" x="4427538" y="563563"/>
          <p14:tracePt t="40426" x="4411663" y="549275"/>
          <p14:tracePt t="40496" x="4389438" y="525463"/>
          <p14:tracePt t="40504" x="4365625" y="503238"/>
          <p14:tracePt t="40520" x="4335463" y="473075"/>
          <p14:tracePt t="40528" x="4321175" y="457200"/>
          <p14:tracePt t="40541" x="4283075" y="427038"/>
          <p14:tracePt t="40558" x="4267200" y="427038"/>
          <p14:tracePt t="41467" x="4267200" y="419100"/>
          <p14:tracePt t="42152" x="4275138" y="419100"/>
          <p14:tracePt t="42160" x="4289425" y="419100"/>
          <p14:tracePt t="42172" x="4313238" y="419100"/>
          <p14:tracePt t="42190" x="4327525" y="403225"/>
          <p14:tracePt t="42206" x="4343400" y="403225"/>
          <p14:tracePt t="42223" x="4389438" y="381000"/>
          <p14:tracePt t="42241" x="4457700" y="365125"/>
          <p14:tracePt t="42258" x="4511675" y="342900"/>
          <p14:tracePt t="42274" x="4533900" y="334963"/>
          <p14:tracePt t="42290" x="4541838" y="327025"/>
          <p14:tracePt t="42360" x="4549775" y="320675"/>
          <p14:tracePt t="42368" x="4556125" y="320675"/>
          <p14:tracePt t="42376" x="4549775" y="304800"/>
          <p14:tracePt t="42592" x="4541838" y="304800"/>
          <p14:tracePt t="42600" x="4525963" y="304800"/>
          <p14:tracePt t="42608" x="4511675" y="304800"/>
          <p14:tracePt t="42624" x="4495800" y="304800"/>
          <p14:tracePt t="42640" x="4457700" y="296863"/>
          <p14:tracePt t="42640" x="4427538" y="296863"/>
          <p14:tracePt t="42659" x="4397375" y="288925"/>
          <p14:tracePt t="42675" x="4359275" y="274638"/>
          <p14:tracePt t="42690" x="4321175" y="266700"/>
          <p14:tracePt t="42706" x="4289425" y="250825"/>
          <p14:tracePt t="42723" x="4229100" y="244475"/>
          <p14:tracePt t="42740" x="4191000" y="228600"/>
          <p14:tracePt t="42756" x="4092575" y="206375"/>
          <p14:tracePt t="42774" x="4008438" y="182563"/>
          <p14:tracePt t="42790" x="3940175" y="182563"/>
          <p14:tracePt t="42807" x="3894138" y="174625"/>
          <p14:tracePt t="42807" x="3878263" y="174625"/>
          <p14:tracePt t="42825" x="3870325" y="174625"/>
          <p14:tracePt t="42856" x="3863975" y="168275"/>
          <p14:tracePt t="42864" x="3848100" y="168275"/>
          <p14:tracePt t="42896" x="3832225" y="168275"/>
          <p14:tracePt t="42905" x="3810000" y="168275"/>
          <p14:tracePt t="42912" x="3787775" y="168275"/>
          <p14:tracePt t="42922" x="3749675" y="168275"/>
          <p14:tracePt t="42939" x="3703638" y="168275"/>
          <p14:tracePt t="42956" x="3673475" y="168275"/>
          <p14:tracePt t="42973" x="3627438" y="168275"/>
          <p14:tracePt t="42989" x="3581400" y="168275"/>
          <p14:tracePt t="43006" x="3551238" y="168275"/>
          <p14:tracePt t="43006" x="3527425" y="168275"/>
          <p14:tracePt t="43025" x="3497263" y="168275"/>
          <p14:tracePt t="43040" x="3436938" y="160338"/>
          <p14:tracePt t="43040" x="3421063" y="160338"/>
          <p14:tracePt t="43057" x="3344863" y="160338"/>
          <p14:tracePt t="43073" x="3284538" y="160338"/>
          <p14:tracePt t="43090" x="3230563" y="160338"/>
          <p14:tracePt t="43107" x="3178175" y="152400"/>
          <p14:tracePt t="43123" x="3108325" y="152400"/>
          <p14:tracePt t="43139" x="3040063" y="152400"/>
          <p14:tracePt t="43156" x="2994025" y="152400"/>
          <p14:tracePt t="43173" x="2971800" y="144463"/>
          <p14:tracePt t="43189" x="2925763" y="136525"/>
          <p14:tracePt t="43206" x="2865438" y="122238"/>
          <p14:tracePt t="43223" x="2797175" y="122238"/>
          <p14:tracePt t="43239" x="2735263" y="114300"/>
          <p14:tracePt t="43239" x="2720975" y="114300"/>
          <p14:tracePt t="43257" x="2674938" y="114300"/>
          <p14:tracePt t="43273" x="2659063" y="114300"/>
          <p14:tracePt t="43290" x="2628900" y="114300"/>
          <p14:tracePt t="43307" x="2582863" y="114300"/>
          <p14:tracePt t="43324" x="2514600" y="114300"/>
          <p14:tracePt t="43339" x="2430463" y="114300"/>
          <p14:tracePt t="43356" x="2370138" y="98425"/>
          <p14:tracePt t="43372" x="2301875" y="98425"/>
          <p14:tracePt t="43389" x="2239963" y="98425"/>
          <p14:tracePt t="43406" x="2201863" y="98425"/>
          <p14:tracePt t="43422" x="2171700" y="98425"/>
          <p14:tracePt t="43439" x="2163763" y="98425"/>
          <p14:tracePt t="43456" x="2141538" y="98425"/>
          <p14:tracePt t="43474" x="2095500" y="98425"/>
          <p14:tracePt t="43489" x="2057400" y="98425"/>
          <p14:tracePt t="43506" x="1989138" y="92075"/>
          <p14:tracePt t="43524" x="1927225" y="92075"/>
          <p14:tracePt t="43539" x="1889125" y="92075"/>
          <p14:tracePt t="43555" x="1836738" y="76200"/>
          <p14:tracePt t="43572" x="1790700" y="76200"/>
          <p14:tracePt t="43589" x="1736725" y="76200"/>
          <p14:tracePt t="43606" x="1684338" y="76200"/>
          <p14:tracePt t="43606" x="1660525" y="76200"/>
          <p14:tracePt t="43624" x="1622425" y="76200"/>
          <p14:tracePt t="43638" x="1562100" y="76200"/>
          <p14:tracePt t="43638" x="1531938" y="76200"/>
          <p14:tracePt t="43657" x="1477963" y="76200"/>
          <p14:tracePt t="43673" x="1439863" y="76200"/>
          <p14:tracePt t="43689" x="1409700" y="76200"/>
          <p14:tracePt t="43706" x="1363663" y="76200"/>
          <p14:tracePt t="43723" x="1325563" y="76200"/>
          <p14:tracePt t="43739" x="1287463" y="92075"/>
          <p14:tracePt t="43755" x="1203325" y="92075"/>
          <p14:tracePt t="43772" x="1150938" y="130175"/>
          <p14:tracePt t="43789" x="1096963" y="144463"/>
          <p14:tracePt t="43805" x="1050925" y="152400"/>
          <p14:tracePt t="43823" x="1012825" y="174625"/>
          <p14:tracePt t="43838" x="974725" y="182563"/>
          <p14:tracePt t="43838" x="952500" y="182563"/>
          <p14:tracePt t="43857" x="914400" y="190500"/>
          <p14:tracePt t="43873" x="868363" y="198438"/>
          <p14:tracePt t="43889" x="854075" y="206375"/>
          <p14:tracePt t="43906" x="838200" y="212725"/>
          <p14:tracePt t="43922" x="830263" y="212725"/>
          <p14:tracePt t="43938" x="822325" y="220663"/>
          <p14:tracePt t="43955" x="792163" y="228600"/>
          <p14:tracePt t="43971" x="762000" y="236538"/>
          <p14:tracePt t="43988" x="723900" y="244475"/>
          <p14:tracePt t="44005" x="685800" y="258763"/>
          <p14:tracePt t="44022" x="655638" y="266700"/>
          <p14:tracePt t="44038" x="609600" y="282575"/>
          <p14:tracePt t="44038" x="593725" y="282575"/>
          <p14:tracePt t="44057" x="571500" y="288925"/>
          <p14:tracePt t="44071" x="533400" y="312738"/>
          <p14:tracePt t="44089" x="517525" y="320675"/>
          <p14:tracePt t="44106" x="503238" y="334963"/>
          <p14:tracePt t="44122" x="479425" y="342900"/>
          <p14:tracePt t="44138" x="441325" y="358775"/>
          <p14:tracePt t="44155" x="434975" y="365125"/>
          <p14:tracePt t="44171" x="419100" y="381000"/>
          <p14:tracePt t="44188" x="396875" y="388938"/>
          <p14:tracePt t="44205" x="388938" y="411163"/>
          <p14:tracePt t="44221" x="373063" y="411163"/>
          <p14:tracePt t="44238" x="350838" y="419100"/>
          <p14:tracePt t="44255" x="350838" y="434975"/>
          <p14:tracePt t="44255" x="342900" y="441325"/>
          <p14:tracePt t="44273" x="342900" y="457200"/>
          <p14:tracePt t="44289" x="342900" y="465138"/>
          <p14:tracePt t="44312" x="342900" y="473075"/>
          <p14:tracePt t="44322" x="342900" y="487363"/>
          <p14:tracePt t="44338" x="342900" y="495300"/>
          <p14:tracePt t="44355" x="350838" y="517525"/>
          <p14:tracePt t="44371" x="358775" y="533400"/>
          <p14:tracePt t="44388" x="373063" y="549275"/>
          <p14:tracePt t="44405" x="381000" y="555625"/>
          <p14:tracePt t="44421" x="388938" y="563563"/>
          <p14:tracePt t="44448" x="396875" y="571500"/>
          <p14:tracePt t="44464" x="403225" y="571500"/>
          <p14:tracePt t="44473" x="419100" y="579438"/>
          <p14:tracePt t="44487" x="449263" y="593725"/>
          <p14:tracePt t="44505" x="457200" y="609600"/>
          <p14:tracePt t="44522" x="487363" y="625475"/>
          <p14:tracePt t="44538" x="541338" y="663575"/>
          <p14:tracePt t="44555" x="593725" y="677863"/>
          <p14:tracePt t="44572" x="669925" y="701675"/>
          <p14:tracePt t="44588" x="715963" y="701675"/>
          <p14:tracePt t="44604" x="769938" y="708025"/>
          <p14:tracePt t="44621" x="808038" y="708025"/>
          <p14:tracePt t="44637" x="876300" y="708025"/>
          <p14:tracePt t="44653" x="998538" y="708025"/>
          <p14:tracePt t="44670" x="1173163" y="708025"/>
          <p14:tracePt t="44687" x="1349375" y="708025"/>
          <p14:tracePt t="44703" x="1562100" y="708025"/>
          <p14:tracePt t="44721" x="1668463" y="708025"/>
          <p14:tracePt t="44737" x="1752600" y="708025"/>
          <p14:tracePt t="44754" x="1820863" y="708025"/>
          <p14:tracePt t="44770" x="1882775" y="708025"/>
          <p14:tracePt t="44786" x="1965325" y="708025"/>
          <p14:tracePt t="44803" x="2073275" y="708025"/>
          <p14:tracePt t="44820" x="2163763" y="708025"/>
          <p14:tracePt t="44837" x="2263775" y="708025"/>
          <p14:tracePt t="44853" x="2370138" y="708025"/>
          <p14:tracePt t="44869" x="2460625" y="708025"/>
          <p14:tracePt t="44886" x="2514600" y="708025"/>
          <p14:tracePt t="44903" x="2552700" y="708025"/>
          <p14:tracePt t="44903" x="2582863" y="708025"/>
          <p14:tracePt t="44921" x="2674938" y="708025"/>
          <p14:tracePt t="44937" x="2803525" y="708025"/>
          <p14:tracePt t="44953" x="2971800" y="708025"/>
          <p14:tracePt t="44970" x="3108325" y="708025"/>
          <p14:tracePt t="44986" x="3184525" y="708025"/>
          <p14:tracePt t="45003" x="3216275" y="708025"/>
          <p14:tracePt t="45020" x="3230563" y="708025"/>
          <p14:tracePt t="45036" x="3260725" y="708025"/>
          <p14:tracePt t="45053" x="3292475" y="708025"/>
          <p14:tracePt t="45069" x="3375025" y="708025"/>
          <p14:tracePt t="45086" x="3482975" y="708025"/>
          <p14:tracePt t="45103" x="3581400" y="708025"/>
          <p14:tracePt t="45103" x="3641725" y="708025"/>
          <p14:tracePt t="45121" x="3733800" y="708025"/>
          <p14:tracePt t="45137" x="3856038" y="708025"/>
          <p14:tracePt t="45153" x="3946525" y="708025"/>
          <p14:tracePt t="45170" x="4030663" y="708025"/>
          <p14:tracePt t="45186" x="4084638" y="708025"/>
          <p14:tracePt t="45203" x="4137025" y="708025"/>
          <p14:tracePt t="45219" x="4168775" y="708025"/>
          <p14:tracePt t="45236" x="4198938" y="708025"/>
          <p14:tracePt t="45253" x="4237038" y="708025"/>
          <p14:tracePt t="45269" x="4343400" y="701675"/>
          <p14:tracePt t="45286" x="4435475" y="677863"/>
          <p14:tracePt t="45303" x="4533900" y="663575"/>
          <p14:tracePt t="45303" x="4564063" y="655638"/>
          <p14:tracePt t="45321" x="4587875" y="655638"/>
          <p14:tracePt t="45337" x="4594225" y="655638"/>
          <p14:tracePt t="45369" x="4594225" y="647700"/>
          <p14:tracePt t="45376" x="4594225" y="631825"/>
          <p14:tracePt t="45386" x="4610100" y="593725"/>
          <p14:tracePt t="45403" x="4625975" y="579438"/>
          <p14:tracePt t="45419" x="4640263" y="555625"/>
          <p14:tracePt t="45435" x="4656138" y="541338"/>
          <p14:tracePt t="45452" x="4656138" y="533400"/>
          <p14:tracePt t="45469" x="4656138" y="517525"/>
          <p14:tracePt t="45485" x="4656138" y="495300"/>
          <p14:tracePt t="45503" x="4656138" y="479425"/>
          <p14:tracePt t="45503" x="4648200" y="473075"/>
          <p14:tracePt t="45521" x="4648200" y="449263"/>
          <p14:tracePt t="45535" x="4618038" y="396875"/>
          <p14:tracePt t="45553" x="4610100" y="381000"/>
          <p14:tracePt t="45570" x="4602163" y="365125"/>
          <p14:tracePt t="45585" x="4572000" y="350838"/>
          <p14:tracePt t="45602" x="4511675" y="312738"/>
          <p14:tracePt t="45619" x="4449763" y="296863"/>
          <p14:tracePt t="45635" x="4365625" y="274638"/>
          <p14:tracePt t="45635" x="4327525" y="266700"/>
          <p14:tracePt t="45657" x="4289425" y="250825"/>
          <p14:tracePt t="45670" x="4221163" y="244475"/>
          <p14:tracePt t="45686" x="4168775" y="228600"/>
          <p14:tracePt t="45686" x="4137025" y="228600"/>
          <p14:tracePt t="45705" x="4060825" y="212725"/>
          <p14:tracePt t="45721" x="3978275" y="206375"/>
          <p14:tracePt t="45738" x="3863975" y="206375"/>
          <p14:tracePt t="45754" x="3749675" y="206375"/>
          <p14:tracePt t="45770" x="3649663" y="206375"/>
          <p14:tracePt t="45787" x="3559175" y="206375"/>
          <p14:tracePt t="45803" x="3475038" y="190500"/>
          <p14:tracePt t="45820" x="3398838" y="182563"/>
          <p14:tracePt t="45837" x="3284538" y="182563"/>
          <p14:tracePt t="45853" x="3162300" y="182563"/>
          <p14:tracePt t="45870" x="3048000" y="182563"/>
          <p14:tracePt t="45887" x="2949575" y="182563"/>
          <p14:tracePt t="45903" x="2925763" y="182563"/>
          <p14:tracePt t="45903" x="2911475" y="182563"/>
          <p14:tracePt t="45921" x="2895600" y="182563"/>
          <p14:tracePt t="45937" x="2879725" y="190500"/>
          <p14:tracePt t="45952" x="2849563" y="190500"/>
          <p14:tracePt t="45970" x="2819400" y="190500"/>
          <p14:tracePt t="45987" x="2781300" y="206375"/>
          <p14:tracePt t="46004" x="2735263" y="206375"/>
          <p14:tracePt t="46019" x="2674938" y="220663"/>
          <p14:tracePt t="46036" x="2590800" y="220663"/>
          <p14:tracePt t="46054" x="2514600" y="228600"/>
          <p14:tracePt t="46070" x="2460625" y="228600"/>
          <p14:tracePt t="46086" x="2422525" y="228600"/>
          <p14:tracePt t="46086" x="2408238" y="228600"/>
          <p14:tracePt t="46105" x="2392363" y="228600"/>
          <p14:tracePt t="46119" x="2293938" y="244475"/>
          <p14:tracePt t="46137" x="2225675" y="244475"/>
          <p14:tracePt t="46154" x="2117725" y="244475"/>
          <p14:tracePt t="46170" x="2049463" y="244475"/>
          <p14:tracePt t="46186" x="1981200" y="244475"/>
          <p14:tracePt t="46203" x="1920875" y="244475"/>
          <p14:tracePt t="46219" x="1889125" y="244475"/>
          <p14:tracePt t="46236" x="1836738" y="244475"/>
          <p14:tracePt t="46253" x="1782763" y="244475"/>
          <p14:tracePt t="46269" x="1744663" y="244475"/>
          <p14:tracePt t="46286" x="1706563" y="244475"/>
          <p14:tracePt t="46286" x="1692275" y="244475"/>
          <p14:tracePt t="46305" x="1676400" y="244475"/>
          <p14:tracePt t="46319" x="1600200" y="244475"/>
          <p14:tracePt t="46338" x="1554163" y="244475"/>
          <p14:tracePt t="46354" x="1485900" y="244475"/>
          <p14:tracePt t="46370" x="1425575" y="244475"/>
          <p14:tracePt t="46387" x="1349375" y="244475"/>
          <p14:tracePt t="46403" x="1295400" y="244475"/>
          <p14:tracePt t="46419" x="1241425" y="244475"/>
          <p14:tracePt t="46436" x="1181100" y="244475"/>
          <p14:tracePt t="46453" x="1112838" y="244475"/>
          <p14:tracePt t="46469" x="1050925" y="244475"/>
          <p14:tracePt t="46486" x="974725" y="244475"/>
          <p14:tracePt t="46503" x="922338" y="244475"/>
          <p14:tracePt t="46503" x="884238" y="244475"/>
          <p14:tracePt t="46521" x="860425" y="244475"/>
          <p14:tracePt t="46535" x="715963" y="244475"/>
          <p14:tracePt t="46553" x="639763" y="258763"/>
          <p14:tracePt t="46570" x="593725" y="266700"/>
          <p14:tracePt t="46587" x="549275" y="266700"/>
          <p14:tracePt t="46603" x="511175" y="274638"/>
          <p14:tracePt t="46621" x="479425" y="282575"/>
          <p14:tracePt t="46636" x="465138" y="282575"/>
          <p14:tracePt t="46651" x="441325" y="288925"/>
          <p14:tracePt t="46668" x="434975" y="296863"/>
          <p14:tracePt t="46684" x="411163" y="304800"/>
          <p14:tracePt t="46701" x="381000" y="342900"/>
          <p14:tracePt t="46718" x="365125" y="396875"/>
          <p14:tracePt t="46735" x="327025" y="449263"/>
          <p14:tracePt t="46735" x="304800" y="465138"/>
          <p14:tracePt t="46753" x="304800" y="503238"/>
          <p14:tracePt t="46769" x="288925" y="517525"/>
          <p14:tracePt t="46785" x="288925" y="533400"/>
          <p14:tracePt t="46801" x="288925" y="555625"/>
          <p14:tracePt t="46818" x="296863" y="593725"/>
          <p14:tracePt t="46835" x="312738" y="609600"/>
          <p14:tracePt t="46851" x="334963" y="639763"/>
          <p14:tracePt t="46868" x="350838" y="663575"/>
          <p14:tracePt t="46885" x="388938" y="677863"/>
          <p14:tracePt t="46901" x="427038" y="701675"/>
          <p14:tracePt t="46918" x="487363" y="723900"/>
          <p14:tracePt t="46935" x="571500" y="739775"/>
          <p14:tracePt t="46935" x="609600" y="739775"/>
          <p14:tracePt t="46952" x="701675" y="739775"/>
          <p14:tracePt t="46969" x="784225" y="739775"/>
          <p14:tracePt t="46985" x="892175" y="739775"/>
          <p14:tracePt t="47002" x="998538" y="739775"/>
          <p14:tracePt t="47018" x="1112838" y="739775"/>
          <p14:tracePt t="47034" x="1227138" y="739775"/>
          <p14:tracePt t="47051" x="1379538" y="739775"/>
          <p14:tracePt t="47067" x="1493838" y="739775"/>
          <p14:tracePt t="47084" x="1622425" y="739775"/>
          <p14:tracePt t="47101" x="1768475" y="739775"/>
          <p14:tracePt t="47118" x="1920875" y="739775"/>
          <p14:tracePt t="47135" x="2057400" y="739775"/>
          <p14:tracePt t="47151" x="2201863" y="739775"/>
          <p14:tracePt t="47151" x="2270125" y="739775"/>
          <p14:tracePt t="47169" x="2332038" y="739775"/>
          <p14:tracePt t="47184" x="2544763" y="739775"/>
          <p14:tracePt t="47201" x="2727325" y="739775"/>
          <p14:tracePt t="47218" x="2979738" y="739775"/>
          <p14:tracePt t="47234" x="3170238" y="739775"/>
          <p14:tracePt t="47251" x="3314700" y="739775"/>
          <p14:tracePt t="47267" x="3382963" y="739775"/>
          <p14:tracePt t="47284" x="3421063" y="739775"/>
          <p14:tracePt t="47301" x="3497263" y="739775"/>
          <p14:tracePt t="47317" x="3649663" y="739775"/>
          <p14:tracePt t="47335" x="3817938" y="739775"/>
          <p14:tracePt t="47350" x="4022725" y="739775"/>
          <p14:tracePt t="47367" x="4191000" y="739775"/>
          <p14:tracePt t="47385" x="4206875" y="739775"/>
          <p14:tracePt t="47400" x="4213225" y="739775"/>
          <p14:tracePt t="47418" x="4237038" y="739775"/>
          <p14:tracePt t="47434" x="4297363" y="731838"/>
          <p14:tracePt t="47450" x="4419600" y="708025"/>
          <p14:tracePt t="47467" x="4479925" y="669925"/>
          <p14:tracePt t="47484" x="4495800" y="669925"/>
          <p14:tracePt t="47501" x="4503738" y="663575"/>
          <p14:tracePt t="47517" x="4503738" y="655638"/>
          <p14:tracePt t="47533" x="4511675" y="655638"/>
          <p14:tracePt t="47856" x="4518025" y="655638"/>
          <p14:tracePt t="47864" x="4525963" y="655638"/>
          <p14:tracePt t="47872" x="4533900" y="655638"/>
          <p14:tracePt t="47883" x="4549775" y="655638"/>
          <p14:tracePt t="47904" x="4564063" y="655638"/>
          <p14:tracePt t="47917" x="4625975" y="655638"/>
          <p14:tracePt t="47934" x="4724400" y="655638"/>
          <p14:tracePt t="47934" x="4770438" y="655638"/>
          <p14:tracePt t="47952" x="4792663" y="655638"/>
          <p14:tracePt t="47967" x="4838700" y="655638"/>
          <p14:tracePt t="47967" x="4860925" y="655638"/>
          <p14:tracePt t="47985" x="4914900" y="655638"/>
          <p14:tracePt t="48002" x="4945063" y="655638"/>
          <p14:tracePt t="48018" x="4991100" y="655638"/>
          <p14:tracePt t="48035" x="5013325" y="655638"/>
          <p14:tracePt t="48050" x="5045075" y="655638"/>
          <p14:tracePt t="48066" x="5097463" y="655638"/>
          <p14:tracePt t="48084" x="5197475" y="655638"/>
          <p14:tracePt t="48101" x="5257800" y="655638"/>
          <p14:tracePt t="48117" x="5334000" y="655638"/>
          <p14:tracePt t="48134" x="5356225" y="655638"/>
          <p14:tracePt t="48151" x="5387975" y="655638"/>
          <p14:tracePt t="48167" x="5418138" y="655638"/>
          <p14:tracePt t="48167" x="5448300" y="655638"/>
          <p14:tracePt t="48185" x="5540375" y="655638"/>
          <p14:tracePt t="48202" x="5654675" y="655638"/>
          <p14:tracePt t="48218" x="5783263" y="655638"/>
          <p14:tracePt t="48235" x="5867400" y="655638"/>
          <p14:tracePt t="48251" x="5951538" y="655638"/>
          <p14:tracePt t="48267" x="6042025" y="655638"/>
          <p14:tracePt t="48285" x="6149975" y="655638"/>
          <p14:tracePt t="48301" x="6248400" y="655638"/>
          <p14:tracePt t="48317" x="6324600" y="655638"/>
          <p14:tracePt t="48317" x="6340475" y="655638"/>
          <p14:tracePt t="48336" x="6346825" y="655638"/>
          <p14:tracePt t="48350" x="6362700" y="655638"/>
          <p14:tracePt t="48350" x="6378575" y="655638"/>
          <p14:tracePt t="48369" x="6392863" y="655638"/>
          <p14:tracePt t="48384" x="6461125" y="655638"/>
          <p14:tracePt t="48401" x="6499225" y="655638"/>
          <p14:tracePt t="48418" x="6530975" y="655638"/>
          <p14:tracePt t="48435" x="6545263" y="647700"/>
          <p14:tracePt t="48451" x="6553200" y="647700"/>
          <p14:tracePt t="48472" x="6553200" y="639763"/>
          <p14:tracePt t="48483" x="6583363" y="639763"/>
          <p14:tracePt t="48500" x="6621463" y="639763"/>
          <p14:tracePt t="48517" x="6659563" y="639763"/>
          <p14:tracePt t="48533" x="6735763" y="639763"/>
          <p14:tracePt t="48551" x="6819900" y="639763"/>
          <p14:tracePt t="48567" x="6888163" y="639763"/>
          <p14:tracePt t="48567" x="6904038" y="631825"/>
          <p14:tracePt t="48585" x="6918325" y="631825"/>
          <p14:tracePt t="48601" x="6950075" y="631825"/>
          <p14:tracePt t="48618" x="7018338" y="631825"/>
          <p14:tracePt t="48634" x="7132638" y="631825"/>
          <p14:tracePt t="48651" x="7223125" y="617538"/>
          <p14:tracePt t="48667" x="7269163" y="593725"/>
          <p14:tracePt t="48682" x="7277100" y="593725"/>
          <p14:tracePt t="48699" x="7285038" y="593725"/>
          <p14:tracePt t="48744" x="7331075" y="593725"/>
          <p14:tracePt t="48752" x="7369175" y="593725"/>
          <p14:tracePt t="48766" x="7467600" y="593725"/>
          <p14:tracePt t="48783" x="7551738" y="579438"/>
          <p14:tracePt t="48801" x="7566025" y="579438"/>
          <p14:tracePt t="48817" x="7573963" y="579438"/>
          <p14:tracePt t="48952" x="7589838" y="579438"/>
          <p14:tracePt t="48960" x="7612063" y="579438"/>
          <p14:tracePt t="48968" x="7650163" y="579438"/>
          <p14:tracePt t="48983" x="7726363" y="579438"/>
          <p14:tracePt t="48983" x="7742238" y="579438"/>
          <p14:tracePt t="49001" x="7772400" y="579438"/>
          <p14:tracePt t="49017" x="7780338" y="579438"/>
          <p14:tracePt t="49088" x="7788275" y="579438"/>
          <p14:tracePt t="49097" x="7794625" y="579438"/>
          <p14:tracePt t="49104" x="7810500" y="579438"/>
          <p14:tracePt t="49116" x="7802563" y="579438"/>
          <p14:tracePt t="49288" x="7794625" y="579438"/>
          <p14:tracePt t="49304" x="7780338" y="579438"/>
          <p14:tracePt t="49313" x="7756525" y="579438"/>
          <p14:tracePt t="49320" x="7726363" y="587375"/>
          <p14:tracePt t="49332" x="7650163" y="593725"/>
          <p14:tracePt t="49350" x="7581900" y="609600"/>
          <p14:tracePt t="49367" x="7497763" y="617538"/>
          <p14:tracePt t="49383" x="7413625" y="631825"/>
          <p14:tracePt t="49383" x="7383463" y="639763"/>
          <p14:tracePt t="49401" x="7246938" y="663575"/>
          <p14:tracePt t="49417" x="7078663" y="685800"/>
          <p14:tracePt t="49433" x="6988175" y="701675"/>
          <p14:tracePt t="49450" x="6911975" y="708025"/>
          <p14:tracePt t="49466" x="6873875" y="715963"/>
          <p14:tracePt t="49483" x="6858000" y="723900"/>
          <p14:tracePt t="49499" x="6804025" y="731838"/>
          <p14:tracePt t="49516" x="6751638" y="739775"/>
          <p14:tracePt t="49533" x="6683375" y="762000"/>
          <p14:tracePt t="49548" x="6599238" y="762000"/>
          <p14:tracePt t="49565" x="6523038" y="777875"/>
          <p14:tracePt t="49581" x="6484938" y="777875"/>
          <p14:tracePt t="49598" x="6454775" y="777875"/>
          <p14:tracePt t="49614" x="6423025" y="777875"/>
          <p14:tracePt t="49614" x="6392863" y="784225"/>
          <p14:tracePt t="49633" x="6370638" y="784225"/>
          <p14:tracePt t="49648" x="6270625" y="784225"/>
          <p14:tracePt t="49665" x="6240463" y="784225"/>
          <p14:tracePt t="49683" x="6194425" y="784225"/>
          <p14:tracePt t="49699" x="6149975" y="792163"/>
          <p14:tracePt t="49716" x="6073775" y="792163"/>
          <p14:tracePt t="49733" x="5951538" y="792163"/>
          <p14:tracePt t="49749" x="5845175" y="792163"/>
          <p14:tracePt t="49766" x="5775325" y="792163"/>
          <p14:tracePt t="49782" x="5730875" y="792163"/>
          <p14:tracePt t="49782" x="5715000" y="792163"/>
          <p14:tracePt t="49801" x="5699125" y="792163"/>
          <p14:tracePt t="49815" x="5524500" y="792163"/>
          <p14:tracePt t="49833" x="5235575" y="792163"/>
          <p14:tracePt t="49850" x="4991100" y="792163"/>
          <p14:tracePt t="49866" x="4846638" y="792163"/>
          <p14:tracePt t="49882" x="4800600" y="800100"/>
          <p14:tracePt t="49899" x="4784725" y="800100"/>
          <p14:tracePt t="49916" x="4778375" y="800100"/>
          <p14:tracePt t="49932" x="4754563" y="800100"/>
          <p14:tracePt t="49949" x="4740275" y="800100"/>
          <p14:tracePt t="49965" x="4746625" y="800100"/>
          <p14:tracePt t="50088" x="4770438" y="815975"/>
          <p14:tracePt t="50096" x="4816475" y="815975"/>
          <p14:tracePt t="50104" x="4884738" y="815975"/>
          <p14:tracePt t="50115" x="5097463" y="815975"/>
          <p14:tracePt t="50132" x="5334000" y="815975"/>
          <p14:tracePt t="50149" x="5524500" y="815975"/>
          <p14:tracePt t="50165" x="5616575" y="815975"/>
          <p14:tracePt t="50182" x="5699125" y="815975"/>
          <p14:tracePt t="50199" x="5807075" y="815975"/>
          <p14:tracePt t="50199" x="5897563" y="815975"/>
          <p14:tracePt t="50217" x="6080125" y="815975"/>
          <p14:tracePt t="50233" x="6294438" y="815975"/>
          <p14:tracePt t="50249" x="6430963" y="815975"/>
          <p14:tracePt t="50266" x="6477000" y="815975"/>
          <p14:tracePt t="50282" x="6507163" y="815975"/>
          <p14:tracePt t="50299" x="6569075" y="815975"/>
          <p14:tracePt t="50316" x="6645275" y="815975"/>
          <p14:tracePt t="50334" x="6980238" y="815975"/>
          <p14:tracePt t="50349" x="7162800" y="815975"/>
          <p14:tracePt t="50364" x="7285038" y="815975"/>
          <p14:tracePt t="50380" x="7299325" y="815975"/>
          <p14:tracePt t="50398" x="7315200" y="815975"/>
          <p14:tracePt t="50448" x="7331075" y="815975"/>
          <p14:tracePt t="50456" x="7345363" y="830263"/>
          <p14:tracePt t="50466" x="7353300" y="830263"/>
          <p14:tracePt t="51369" x="7361238" y="830263"/>
          <p14:tracePt t="51888" x="7337425" y="846138"/>
          <p14:tracePt t="52216" x="7331075" y="846138"/>
          <p14:tracePt t="52224" x="7307263" y="846138"/>
          <p14:tracePt t="52232" x="7285038" y="846138"/>
          <p14:tracePt t="52246" x="7246938" y="846138"/>
          <p14:tracePt t="52263" x="7146925" y="846138"/>
          <p14:tracePt t="52281" x="7064375" y="846138"/>
          <p14:tracePt t="52297" x="6994525" y="846138"/>
          <p14:tracePt t="52313" x="6964363" y="854075"/>
          <p14:tracePt t="52332" x="6950075" y="860425"/>
          <p14:tracePt t="52347" x="6918325" y="868363"/>
          <p14:tracePt t="52364" x="6858000" y="884238"/>
          <p14:tracePt t="52380" x="6713538" y="898525"/>
          <p14:tracePt t="52397" x="6515100" y="898525"/>
          <p14:tracePt t="52414" x="6308725" y="898525"/>
          <p14:tracePt t="52430" x="6210300" y="898525"/>
          <p14:tracePt t="52447" x="6164263" y="898525"/>
          <p14:tracePt t="52464" x="6156325" y="898525"/>
          <p14:tracePt t="52488" x="6149975" y="898525"/>
          <p14:tracePt t="52497" x="6126163" y="898525"/>
          <p14:tracePt t="52514" x="6088063" y="898525"/>
          <p14:tracePt t="52530" x="6035675" y="898525"/>
          <p14:tracePt t="52547" x="5965825" y="898525"/>
          <p14:tracePt t="52563" x="5921375" y="898525"/>
          <p14:tracePt t="52579" x="5875338" y="898525"/>
          <p14:tracePt t="52596" x="5859463" y="898525"/>
          <p14:tracePt t="52613" x="5845175" y="898525"/>
          <p14:tracePt t="52630" x="5829300" y="898525"/>
          <p14:tracePt t="52645" x="5799138" y="898525"/>
          <p14:tracePt t="52662" x="5783263" y="898525"/>
          <p14:tracePt t="52678" x="5768975" y="898525"/>
          <p14:tracePt t="52752" x="5783263" y="898525"/>
          <p14:tracePt t="52864" x="5799138" y="898525"/>
          <p14:tracePt t="52872" x="5829300" y="898525"/>
          <p14:tracePt t="52880" x="5875338" y="892175"/>
          <p14:tracePt t="52897" x="5951538" y="892175"/>
          <p14:tracePt t="52913" x="6057900" y="892175"/>
          <p14:tracePt t="52930" x="6149975" y="892175"/>
          <p14:tracePt t="52947" x="6232525" y="892175"/>
          <p14:tracePt t="52963" x="6278563" y="892175"/>
          <p14:tracePt t="52979" x="6294438" y="892175"/>
          <p14:tracePt t="52996" x="6308725" y="892175"/>
          <p14:tracePt t="53024" x="6340475" y="892175"/>
          <p14:tracePt t="53032" x="6392863" y="892175"/>
          <p14:tracePt t="53045" x="6515100" y="892175"/>
          <p14:tracePt t="53062" x="6613525" y="892175"/>
          <p14:tracePt t="53062" x="6651625" y="892175"/>
          <p14:tracePt t="53080" x="6675438" y="892175"/>
          <p14:tracePt t="53080" x="6683375" y="892175"/>
          <p14:tracePt t="53097" x="6697663" y="892175"/>
          <p14:tracePt t="53113" x="6727825" y="892175"/>
          <p14:tracePt t="53130" x="6804025" y="892175"/>
          <p14:tracePt t="53146" x="6896100" y="892175"/>
          <p14:tracePt t="53162" x="6956425" y="884238"/>
          <p14:tracePt t="53179" x="6956425" y="876300"/>
          <p14:tracePt t="53195" x="6964363" y="868363"/>
          <p14:tracePt t="53224" x="6972300" y="868363"/>
          <p14:tracePt t="55037" x="6964363" y="868363"/>
          <p14:tracePt t="55096" x="6950075" y="868363"/>
          <p14:tracePt t="55104" x="6918325" y="868363"/>
          <p14:tracePt t="55112" x="6896100" y="868363"/>
          <p14:tracePt t="55127" x="6865938" y="884238"/>
          <p14:tracePt t="55127" x="6850063" y="884238"/>
          <p14:tracePt t="55145" x="6819900" y="884238"/>
          <p14:tracePt t="55161" x="6781800" y="884238"/>
          <p14:tracePt t="55177" x="6727825" y="884238"/>
          <p14:tracePt t="55195" x="6659563" y="884238"/>
          <p14:tracePt t="55211" x="6569075" y="884238"/>
          <p14:tracePt t="55227" x="6477000" y="884238"/>
          <p14:tracePt t="55244" x="6400800" y="884238"/>
          <p14:tracePt t="55260" x="6370638" y="884238"/>
          <p14:tracePt t="55276" x="6332538" y="884238"/>
          <p14:tracePt t="55293" x="6286500" y="884238"/>
          <p14:tracePt t="55310" x="6210300" y="884238"/>
          <p14:tracePt t="55327" x="6035675" y="884238"/>
          <p14:tracePt t="55327" x="5897563" y="884238"/>
          <p14:tracePt t="55346" x="5584825" y="884238"/>
          <p14:tracePt t="55361" x="5349875" y="884238"/>
          <p14:tracePt t="55378" x="5235575" y="884238"/>
          <p14:tracePt t="55394" x="5173663" y="884238"/>
          <p14:tracePt t="55410" x="5037138" y="860425"/>
          <p14:tracePt t="55427" x="4838700" y="854075"/>
          <p14:tracePt t="55443" x="4525963" y="822325"/>
          <p14:tracePt t="55460" x="4229100" y="822325"/>
          <p14:tracePt t="55477" x="4038600" y="822325"/>
          <p14:tracePt t="55494" x="3924300" y="822325"/>
          <p14:tracePt t="55510" x="3802063" y="822325"/>
          <p14:tracePt t="55510" x="3711575" y="822325"/>
          <p14:tracePt t="55529" x="3635375" y="822325"/>
          <p14:tracePt t="55542" x="3475038" y="822325"/>
          <p14:tracePt t="55542" x="3390900" y="808038"/>
          <p14:tracePt t="55561" x="3154363" y="769938"/>
          <p14:tracePt t="55577" x="3025775" y="731838"/>
          <p14:tracePt t="55594" x="2917825" y="708025"/>
          <p14:tracePt t="55610" x="2841625" y="685800"/>
          <p14:tracePt t="55629" x="2781300" y="685800"/>
          <p14:tracePt t="55642" x="2743200" y="685800"/>
          <p14:tracePt t="55658" x="2713038" y="685800"/>
          <p14:tracePt t="55675" x="2674938" y="685800"/>
          <p14:tracePt t="55692" x="2636838" y="685800"/>
          <p14:tracePt t="55709" x="2582863" y="669925"/>
          <p14:tracePt t="55727" x="2552700" y="669925"/>
          <p14:tracePt t="55727" x="2544763" y="669925"/>
          <p14:tracePt t="55745" x="2530475" y="669925"/>
          <p14:tracePt t="55792" x="2498725" y="669925"/>
          <p14:tracePt t="55800" x="2454275" y="669925"/>
          <p14:tracePt t="55810" x="2362200" y="669925"/>
          <p14:tracePt t="55827" x="2293938" y="669925"/>
          <p14:tracePt t="55843" x="2225675" y="669925"/>
          <p14:tracePt t="55859" x="2163763" y="669925"/>
          <p14:tracePt t="55876" x="2065338" y="669925"/>
          <p14:tracePt t="55893" x="1951038" y="669925"/>
          <p14:tracePt t="55909" x="1774825" y="669925"/>
          <p14:tracePt t="55926" x="1577975" y="669925"/>
          <p14:tracePt t="55943" x="1371600" y="669925"/>
          <p14:tracePt t="55943" x="1257300" y="685800"/>
          <p14:tracePt t="55961" x="1028700" y="685800"/>
          <p14:tracePt t="55977" x="808038" y="701675"/>
          <p14:tracePt t="55994" x="669925" y="693738"/>
          <p14:tracePt t="56010" x="579438" y="693738"/>
          <p14:tracePt t="56027" x="541338" y="693738"/>
          <p14:tracePt t="56042" x="533400" y="693738"/>
          <p14:tracePt t="56073" x="517525" y="693738"/>
          <p14:tracePt t="56096" x="503238" y="693738"/>
          <p14:tracePt t="56104" x="487363" y="693738"/>
          <p14:tracePt t="56112" x="465138" y="693738"/>
          <p14:tracePt t="56125" x="434975" y="693738"/>
          <p14:tracePt t="58779" x="427038" y="693738"/>
          <p14:tracePt t="60016" x="434975" y="693738"/>
          <p14:tracePt t="60296" x="441325" y="693738"/>
          <p14:tracePt t="60304" x="449263" y="693738"/>
          <p14:tracePt t="60312" x="465138" y="693738"/>
          <p14:tracePt t="60337" x="473075" y="693738"/>
          <p14:tracePt t="60384" x="479425" y="693738"/>
          <p14:tracePt t="60400" x="487363" y="693738"/>
          <p14:tracePt t="60424" x="503238" y="693738"/>
          <p14:tracePt t="60440" x="511175" y="693738"/>
          <p14:tracePt t="60448" x="525463" y="693738"/>
          <p14:tracePt t="60552" x="533400" y="693738"/>
          <p14:tracePt t="60616" x="541338" y="693738"/>
          <p14:tracePt t="60833" x="549275" y="693738"/>
          <p14:tracePt t="60840" x="563563" y="693738"/>
          <p14:tracePt t="60856" x="571500" y="693738"/>
          <p14:tracePt t="60872" x="579438" y="693738"/>
          <p14:tracePt t="60887" x="601663" y="693738"/>
          <p14:tracePt t="60905" x="617538" y="693738"/>
          <p14:tracePt t="60922" x="647700" y="693738"/>
          <p14:tracePt t="60938" x="669925" y="693738"/>
          <p14:tracePt t="60954" x="715963" y="693738"/>
          <p14:tracePt t="60971" x="754063" y="685800"/>
          <p14:tracePt t="60988" x="762000" y="685800"/>
          <p14:tracePt t="61004" x="777875" y="677863"/>
          <p14:tracePt t="61022" x="784225" y="669925"/>
          <p14:tracePt t="61037" x="792163" y="669925"/>
          <p14:tracePt t="61064" x="800100" y="663575"/>
          <p14:tracePt t="61072" x="808038" y="663575"/>
          <p14:tracePt t="61087" x="846138" y="655638"/>
          <p14:tracePt t="61087" x="868363" y="655638"/>
          <p14:tracePt t="61105" x="930275" y="647700"/>
          <p14:tracePt t="61121" x="990600" y="639763"/>
          <p14:tracePt t="61138" x="998538" y="631825"/>
          <p14:tracePt t="61154" x="1012825" y="631825"/>
          <p14:tracePt t="61171" x="1028700" y="631825"/>
          <p14:tracePt t="61192" x="1050925" y="631825"/>
          <p14:tracePt t="61204" x="1120775" y="631825"/>
          <p14:tracePt t="61221" x="1211263" y="631825"/>
          <p14:tracePt t="61237" x="1311275" y="631825"/>
          <p14:tracePt t="61254" x="1371600" y="631825"/>
          <p14:tracePt t="61271" x="1387475" y="631825"/>
          <p14:tracePt t="61287" x="1393825" y="631825"/>
          <p14:tracePt t="61303" x="1516063" y="631825"/>
          <p14:tracePt t="61321" x="1752600" y="631825"/>
          <p14:tracePt t="61339" x="2065338" y="631825"/>
          <p14:tracePt t="61355" x="2332038" y="631825"/>
          <p14:tracePt t="61371" x="2430463" y="631825"/>
          <p14:tracePt t="61387" x="2438400" y="631825"/>
          <p14:tracePt t="61403" x="2492375" y="631825"/>
          <p14:tracePt t="61440" x="2606675" y="631825"/>
          <p14:tracePt t="61448" x="2759075" y="631825"/>
          <p14:tracePt t="61456" x="2941638" y="631825"/>
          <p14:tracePt t="61470" x="3216275" y="631825"/>
          <p14:tracePt t="61470" x="3306763" y="631825"/>
          <p14:tracePt t="61489" x="3368675" y="631825"/>
          <p14:tracePt t="61503" x="3429000" y="617538"/>
          <p14:tracePt t="61521" x="3444875" y="617538"/>
          <p14:tracePt t="61552" x="3489325" y="617538"/>
          <p14:tracePt t="61560" x="3581400" y="617538"/>
          <p14:tracePt t="61570" x="3794125" y="617538"/>
          <p14:tracePt t="61587" x="3962400" y="617538"/>
          <p14:tracePt t="61603" x="4016375" y="617538"/>
          <p14:tracePt t="61620" x="4022725" y="617538"/>
          <p14:tracePt t="61639" x="4030663" y="617538"/>
          <p14:tracePt t="61656" x="4068763" y="617538"/>
          <p14:tracePt t="61670" x="4122738" y="617538"/>
          <p14:tracePt t="61687" x="4213225" y="617538"/>
          <p14:tracePt t="61687" x="4275138" y="617538"/>
          <p14:tracePt t="61705" x="4305300" y="617538"/>
          <p14:tracePt t="61721" x="4313238" y="617538"/>
          <p14:tracePt t="61848" x="4313238" y="625475"/>
          <p14:tracePt t="61904" x="4305300" y="625475"/>
          <p14:tracePt t="62088" x="4297363" y="625475"/>
          <p14:tracePt t="62120" x="4289425" y="631825"/>
          <p14:tracePt t="62192" x="4289425" y="639763"/>
          <p14:tracePt t="62408" x="4297363" y="639763"/>
          <p14:tracePt t="62417" x="4313238" y="639763"/>
          <p14:tracePt t="62433" x="4321175" y="639763"/>
          <p14:tracePt t="62440" x="4335463" y="639763"/>
          <p14:tracePt t="62452" x="4359275" y="639763"/>
          <p14:tracePt t="62469" x="4365625" y="639763"/>
          <p14:tracePt t="62486" x="4373563" y="639763"/>
          <p14:tracePt t="62520" x="4389438" y="639763"/>
          <p14:tracePt t="62528" x="4403725" y="639763"/>
          <p14:tracePt t="62537" x="4435475" y="639763"/>
          <p14:tracePt t="62551" x="4495800" y="639763"/>
          <p14:tracePt t="62551" x="4511675" y="639763"/>
          <p14:tracePt t="62569" x="4503738" y="639763"/>
          <p14:tracePt t="62624" x="4479925" y="639763"/>
          <p14:tracePt t="62632" x="4465638" y="625475"/>
          <p14:tracePt t="62641" x="4457700" y="625475"/>
          <p14:tracePt t="62752" x="4449763" y="625475"/>
          <p14:tracePt t="62880" x="4435475" y="625475"/>
          <p14:tracePt t="62888" x="4411663" y="625475"/>
          <p14:tracePt t="62901" x="4359275" y="625475"/>
          <p14:tracePt t="62919" x="4297363" y="625475"/>
          <p14:tracePt t="62919" x="4259263" y="625475"/>
          <p14:tracePt t="62937" x="4144963" y="625475"/>
          <p14:tracePt t="62953" x="4008438" y="625475"/>
          <p14:tracePt t="62970" x="3863975" y="625475"/>
          <p14:tracePt t="62986" x="3679825" y="647700"/>
          <p14:tracePt t="63002" x="3497263" y="669925"/>
          <p14:tracePt t="63019" x="3352800" y="693738"/>
          <p14:tracePt t="63036" x="3268663" y="701675"/>
          <p14:tracePt t="63052" x="3216275" y="701675"/>
          <p14:tracePt t="63069" x="3154363" y="715963"/>
          <p14:tracePt t="63086" x="3048000" y="723900"/>
          <p14:tracePt t="63102" x="2917825" y="739775"/>
          <p14:tracePt t="63119" x="2765425" y="762000"/>
          <p14:tracePt t="63119" x="2674938" y="762000"/>
          <p14:tracePt t="63137" x="2568575" y="769938"/>
          <p14:tracePt t="63153" x="2476500" y="784225"/>
          <p14:tracePt t="63170" x="2346325" y="784225"/>
          <p14:tracePt t="63186" x="2225675" y="784225"/>
          <p14:tracePt t="63202" x="2103438" y="784225"/>
          <p14:tracePt t="63219" x="1965325" y="792163"/>
          <p14:tracePt t="63236" x="1820863" y="792163"/>
          <p14:tracePt t="63252" x="1684338" y="792163"/>
          <p14:tracePt t="63269" x="1539875" y="792163"/>
          <p14:tracePt t="63285" x="1379538" y="792163"/>
          <p14:tracePt t="63302" x="1196975" y="792163"/>
          <p14:tracePt t="63319" x="1044575" y="792163"/>
          <p14:tracePt t="63319" x="982663" y="792163"/>
          <p14:tracePt t="63338" x="930275" y="792163"/>
          <p14:tracePt t="63352" x="830263" y="792163"/>
          <p14:tracePt t="63369" x="792163" y="792163"/>
          <p14:tracePt t="63386" x="777875" y="792163"/>
          <p14:tracePt t="63402" x="762000" y="792163"/>
          <p14:tracePt t="63418" x="754063" y="792163"/>
          <p14:tracePt t="63434" x="746125" y="792163"/>
          <p14:tracePt t="63451" x="739775" y="792163"/>
          <p14:tracePt t="63468" x="723900" y="792163"/>
          <p14:tracePt t="63485" x="708025" y="792163"/>
          <p14:tracePt t="63648" x="701675" y="784225"/>
          <p14:tracePt t="64890" x="701675" y="769938"/>
          <p14:tracePt t="66517" x="701675" y="762000"/>
          <p14:tracePt t="67112" x="715963" y="762000"/>
          <p14:tracePt t="67136" x="723900" y="762000"/>
          <p14:tracePt t="67144" x="739775" y="762000"/>
          <p14:tracePt t="67152" x="746125" y="762000"/>
          <p14:tracePt t="67164" x="769938" y="762000"/>
          <p14:tracePt t="67181" x="777875" y="762000"/>
          <p14:tracePt t="67197" x="784225" y="762000"/>
          <p14:tracePt t="67214" x="808038" y="762000"/>
          <p14:tracePt t="67214" x="815975" y="754063"/>
          <p14:tracePt t="67233" x="830263" y="754063"/>
          <p14:tracePt t="67247" x="876300" y="746125"/>
          <p14:tracePt t="67266" x="906463" y="746125"/>
          <p14:tracePt t="67282" x="922338" y="746125"/>
          <p14:tracePt t="67298" x="930275" y="739775"/>
          <p14:tracePt t="67315" x="936625" y="739775"/>
          <p14:tracePt t="67333" x="960438" y="739775"/>
          <p14:tracePt t="67348" x="968375" y="739775"/>
          <p14:tracePt t="67364" x="982663" y="739775"/>
          <p14:tracePt t="67381" x="1006475" y="739775"/>
          <p14:tracePt t="67398" x="1028700" y="739775"/>
          <p14:tracePt t="67414" x="1089025" y="739775"/>
          <p14:tracePt t="67431" x="1143000" y="731838"/>
          <p14:tracePt t="67447" x="1227138" y="731838"/>
          <p14:tracePt t="67447" x="1249363" y="731838"/>
          <p14:tracePt t="67465" x="1303338" y="731838"/>
          <p14:tracePt t="67482" x="1349375" y="731838"/>
          <p14:tracePt t="67498" x="1387475" y="731838"/>
          <p14:tracePt t="67514" x="1470025" y="731838"/>
          <p14:tracePt t="67531" x="1570038" y="731838"/>
          <p14:tracePt t="67547" x="1668463" y="731838"/>
          <p14:tracePt t="67564" x="1774825" y="731838"/>
          <p14:tracePt t="67581" x="1912938" y="731838"/>
          <p14:tracePt t="67597" x="2011363" y="731838"/>
          <p14:tracePt t="67614" x="2079625" y="715963"/>
          <p14:tracePt t="67631" x="2111375" y="715963"/>
          <p14:tracePt t="67650" x="2133600" y="715963"/>
          <p14:tracePt t="67664" x="2255838" y="715963"/>
          <p14:tracePt t="67681" x="2392363" y="715963"/>
          <p14:tracePt t="67697" x="2560638" y="715963"/>
          <p14:tracePt t="67714" x="2674938" y="701675"/>
          <p14:tracePt t="67730" x="2713038" y="693738"/>
          <p14:tracePt t="67746" x="2735263" y="693738"/>
          <p14:tracePt t="67763" x="2743200" y="693738"/>
          <p14:tracePt t="67779" x="2759075" y="693738"/>
          <p14:tracePt t="67796" x="2797175" y="677863"/>
          <p14:tracePt t="67813" x="2895600" y="677863"/>
          <p14:tracePt t="67830" x="2979738" y="663575"/>
          <p14:tracePt t="67846" x="3063875" y="655638"/>
          <p14:tracePt t="67863" x="3094038" y="639763"/>
          <p14:tracePt t="67863" x="3101975" y="639763"/>
          <p14:tracePt t="67881" x="3108325" y="639763"/>
          <p14:tracePt t="67896" x="3124200" y="639763"/>
          <p14:tracePt t="67913" x="3178175" y="639763"/>
          <p14:tracePt t="67930" x="3254375" y="639763"/>
          <p14:tracePt t="67946" x="3336925" y="639763"/>
          <p14:tracePt t="67963" x="3375025" y="639763"/>
          <p14:tracePt t="67979" x="3390900" y="639763"/>
          <p14:tracePt t="67996" x="3398838" y="639763"/>
          <p14:tracePt t="68012" x="3406775" y="639763"/>
          <p14:tracePt t="68029" x="3413125" y="639763"/>
          <p14:tracePt t="68045" x="3451225" y="639763"/>
          <p14:tracePt t="68045" x="3489325" y="639763"/>
          <p14:tracePt t="68064" x="3527425" y="639763"/>
          <p14:tracePt t="68079" x="3603625" y="639763"/>
          <p14:tracePt t="68079" x="3627438" y="639763"/>
          <p14:tracePt t="68097" x="3649663" y="639763"/>
          <p14:tracePt t="68113" x="3673475" y="639763"/>
          <p14:tracePt t="68130" x="3695700" y="639763"/>
          <p14:tracePt t="68146" x="3711575" y="639763"/>
          <p14:tracePt t="68162" x="3725863" y="639763"/>
          <p14:tracePt t="68179" x="3741738" y="639763"/>
          <p14:tracePt t="68195" x="3810000" y="639763"/>
          <p14:tracePt t="68213" x="3924300" y="639763"/>
          <p14:tracePt t="68229" x="4084638" y="639763"/>
          <p14:tracePt t="68245" x="4183063" y="639763"/>
          <p14:tracePt t="68263" x="4198938" y="639763"/>
          <p14:tracePt t="68279" x="4213225" y="639763"/>
          <p14:tracePt t="68328" x="4229100" y="639763"/>
          <p14:tracePt t="68336" x="4267200" y="639763"/>
          <p14:tracePt t="68346" x="4327525" y="655638"/>
          <p14:tracePt t="68363" x="4359275" y="655638"/>
          <p14:tracePt t="68380" x="4373563" y="655638"/>
          <p14:tracePt t="68397" x="4381500" y="655638"/>
          <p14:tracePt t="68536" x="4389438" y="655638"/>
          <p14:tracePt t="68632" x="4403725" y="655638"/>
          <p14:tracePt t="68640" x="4403725" y="663575"/>
          <p14:tracePt t="68672" x="4411663" y="663575"/>
          <p14:tracePt t="68680" x="4427538" y="663575"/>
          <p14:tracePt t="68728" x="4427538" y="669925"/>
          <p14:tracePt t="75804" x="4419600" y="669925"/>
          <p14:tracePt t="76312" x="4411663" y="677863"/>
          <p14:tracePt t="76632" x="4411663" y="685800"/>
          <p14:tracePt t="76649" x="4419600" y="685800"/>
          <p14:tracePt t="76752" x="4427538" y="685800"/>
          <p14:tracePt t="76784" x="4441825" y="685800"/>
          <p14:tracePt t="76880" x="4457700" y="685800"/>
          <p14:tracePt t="76888" x="4465638" y="685800"/>
          <p14:tracePt t="76905" x="4487863" y="685800"/>
          <p14:tracePt t="76921" x="4495800" y="685800"/>
          <p14:tracePt t="76992" x="4503738" y="685800"/>
          <p14:tracePt t="77000" x="4518025" y="685800"/>
          <p14:tracePt t="77008" x="4525963" y="685800"/>
          <p14:tracePt t="77021" x="4533900" y="685800"/>
          <p14:tracePt t="77038" x="4541838" y="685800"/>
          <p14:tracePt t="77064" x="4579938" y="685800"/>
          <p14:tracePt t="77080" x="4640263" y="685800"/>
          <p14:tracePt t="77089" x="4754563" y="685800"/>
          <p14:tracePt t="77105" x="4816475" y="685800"/>
          <p14:tracePt t="77122" x="4830763" y="685800"/>
          <p14:tracePt t="77137" x="4838700" y="685800"/>
          <p14:tracePt t="77168" x="4854575" y="701675"/>
          <p14:tracePt t="77408" x="4868863" y="715963"/>
          <p14:tracePt t="77424" x="4892675" y="715963"/>
          <p14:tracePt t="77432" x="4899025" y="731838"/>
          <p14:tracePt t="77440" x="4906963" y="731838"/>
          <p14:tracePt t="77472" x="4914900" y="731838"/>
          <p14:tracePt t="77480" x="4945063" y="739775"/>
          <p14:tracePt t="77488" x="4960938" y="746125"/>
          <p14:tracePt t="77503" x="5059363" y="769938"/>
          <p14:tracePt t="77522" x="5089525" y="769938"/>
          <p14:tracePt t="77537" x="5105400" y="769938"/>
          <p14:tracePt t="77569" x="5121275" y="769938"/>
          <p14:tracePt t="77576" x="5159375" y="769938"/>
          <p14:tracePt t="77586" x="5227638" y="769938"/>
          <p14:tracePt t="77604" x="5265738" y="769938"/>
          <p14:tracePt t="77620" x="5280025" y="769938"/>
          <p14:tracePt t="77664" x="5326063" y="769938"/>
          <p14:tracePt t="77672" x="5387975" y="769938"/>
          <p14:tracePt t="77686" x="5532438" y="777875"/>
          <p14:tracePt t="77686" x="5592763" y="777875"/>
          <p14:tracePt t="77705" x="5630863" y="777875"/>
          <p14:tracePt t="77721" x="5646738" y="784225"/>
          <p14:tracePt t="77784" x="5676900" y="792163"/>
          <p14:tracePt t="77792" x="5715000" y="792163"/>
          <p14:tracePt t="77803" x="5837238" y="808038"/>
          <p14:tracePt t="77820" x="5973763" y="808038"/>
          <p14:tracePt t="77837" x="6035675" y="808038"/>
          <p14:tracePt t="77853" x="6042025" y="808038"/>
          <p14:tracePt t="77870" x="6103938" y="815975"/>
          <p14:tracePt t="77904" x="6180138" y="815975"/>
          <p14:tracePt t="77912" x="6294438" y="830263"/>
          <p14:tracePt t="77921" x="6416675" y="830263"/>
          <p14:tracePt t="77935" x="6735763" y="830263"/>
          <p14:tracePt t="77953" x="6789738" y="830263"/>
          <p14:tracePt t="77970" x="6781800" y="830263"/>
          <p14:tracePt t="78216" x="6773863" y="830263"/>
          <p14:tracePt t="78224" x="6759575" y="830263"/>
          <p14:tracePt t="78240" x="6743700" y="830263"/>
          <p14:tracePt t="78252" x="6689725" y="830263"/>
          <p14:tracePt t="78270" x="6659563" y="838200"/>
          <p14:tracePt t="78287" x="6607175" y="838200"/>
          <p14:tracePt t="78303" x="6507163" y="860425"/>
          <p14:tracePt t="78303" x="6469063" y="860425"/>
          <p14:tracePt t="78321" x="6340475" y="892175"/>
          <p14:tracePt t="78338" x="6156325" y="906463"/>
          <p14:tracePt t="78354" x="5973763" y="952500"/>
          <p14:tracePt t="78370" x="5753100" y="960438"/>
          <p14:tracePt t="78387" x="5578475" y="982663"/>
          <p14:tracePt t="78404" x="5372100" y="998538"/>
          <p14:tracePt t="78419" x="4991100" y="998538"/>
          <p14:tracePt t="78437" x="4251325" y="998538"/>
          <p14:tracePt t="78453" x="3276600" y="1012825"/>
          <p14:tracePt t="78470" x="2270125" y="1012825"/>
          <p14:tracePt t="78486" x="1539875" y="1044575"/>
          <p14:tracePt t="78486" x="1317625" y="1082675"/>
          <p14:tracePt t="78504" x="1150938" y="1089025"/>
          <p14:tracePt t="78521" x="1036638" y="1089025"/>
          <p14:tracePt t="78537" x="952500" y="1089025"/>
          <p14:tracePt t="78554" x="800100" y="1089025"/>
          <p14:tracePt t="78570" x="669925" y="1089025"/>
          <p14:tracePt t="78587" x="609600" y="1104900"/>
          <p14:tracePt t="78603" x="593725" y="1104900"/>
          <p14:tracePt t="78619" x="593725" y="1112838"/>
          <p14:tracePt t="78656" x="579438" y="1127125"/>
          <p14:tracePt t="78672" x="563563" y="1135063"/>
          <p14:tracePt t="78680" x="563563" y="1143000"/>
          <p14:tracePt t="78688" x="549275" y="1150938"/>
          <p14:tracePt t="78702" x="549275" y="1158875"/>
          <p14:tracePt t="78719" x="549275" y="1165225"/>
          <p14:tracePt t="78735" x="549275" y="1173163"/>
          <p14:tracePt t="78752" x="549275" y="1181100"/>
          <p14:tracePt t="78768" x="549275" y="1189038"/>
          <p14:tracePt t="78786" x="549275" y="1196975"/>
          <p14:tracePt t="78802" x="549275" y="1227138"/>
          <p14:tracePt t="78819" x="555625" y="1265238"/>
          <p14:tracePt t="78837" x="555625" y="1279525"/>
          <p14:tracePt t="78852" x="563563" y="1295400"/>
          <p14:tracePt t="78869" x="563563" y="1303338"/>
          <p14:tracePt t="78886" x="579438" y="1325563"/>
          <p14:tracePt t="78902" x="579438" y="1349375"/>
          <p14:tracePt t="78902" x="579438" y="1355725"/>
          <p14:tracePt t="78921" x="579438" y="1379538"/>
          <p14:tracePt t="78937" x="579438" y="1393825"/>
          <p14:tracePt t="78953" x="593725" y="1409700"/>
          <p14:tracePt t="78969" x="593725" y="1425575"/>
          <p14:tracePt t="78985" x="593725" y="1439863"/>
          <p14:tracePt t="79002" x="593725" y="1455738"/>
          <p14:tracePt t="79384" x="593725" y="1447800"/>
          <p14:tracePt t="80232" x="593725" y="1439863"/>
          <p14:tracePt t="80296" x="593725" y="1431925"/>
          <p14:tracePt t="80312" x="593725" y="1425575"/>
          <p14:tracePt t="80320" x="593725" y="1409700"/>
          <p14:tracePt t="80334" x="593725" y="1387475"/>
          <p14:tracePt t="80351" x="593725" y="1363663"/>
          <p14:tracePt t="80351" x="593725" y="1355725"/>
          <p14:tracePt t="80369" x="593725" y="1341438"/>
          <p14:tracePt t="80385" x="593725" y="1333500"/>
          <p14:tracePt t="80402" x="593725" y="1325563"/>
          <p14:tracePt t="80417" x="593725" y="1311275"/>
          <p14:tracePt t="80435" x="593725" y="1303338"/>
          <p14:tracePt t="80450" x="593725" y="1279525"/>
          <p14:tracePt t="80467" x="593725" y="1257300"/>
          <p14:tracePt t="80484" x="593725" y="1235075"/>
          <p14:tracePt t="80501" x="601663" y="1173163"/>
          <p14:tracePt t="80517" x="609600" y="1150938"/>
          <p14:tracePt t="80533" x="609600" y="1120775"/>
          <p14:tracePt t="80549" x="609600" y="1089025"/>
          <p14:tracePt t="80566" x="609600" y="1074738"/>
          <p14:tracePt t="80582" x="609600" y="1066800"/>
          <p14:tracePt t="80608" x="609600" y="1058863"/>
          <p14:tracePt t="80616" x="609600" y="1028700"/>
          <p14:tracePt t="80633" x="609600" y="998538"/>
          <p14:tracePt t="80652" x="609600" y="952500"/>
          <p14:tracePt t="80666" x="609600" y="914400"/>
          <p14:tracePt t="80683" x="609600" y="906463"/>
          <p14:tracePt t="80699" x="609600" y="892175"/>
          <p14:tracePt t="80716" x="609600" y="884238"/>
          <p14:tracePt t="80732" x="609600" y="876300"/>
          <p14:tracePt t="80749" x="625475" y="868363"/>
          <p14:tracePt t="80765" x="625475" y="854075"/>
          <p14:tracePt t="80783" x="625475" y="846138"/>
          <p14:tracePt t="80799" x="625475" y="830263"/>
          <p14:tracePt t="80817" x="617538" y="815975"/>
          <p14:tracePt t="80833" x="601663" y="792163"/>
          <p14:tracePt t="80849" x="601663" y="784225"/>
          <p14:tracePt t="80865" x="593725" y="784225"/>
          <p14:tracePt t="80882" x="593725" y="777875"/>
          <p14:tracePt t="80899" x="593725" y="769938"/>
          <p14:tracePt t="80936" x="593725" y="762000"/>
          <p14:tracePt t="80944" x="593725" y="746125"/>
          <p14:tracePt t="80968" x="593725" y="739775"/>
          <p14:tracePt t="81088" x="593725" y="731838"/>
          <p14:tracePt t="81096" x="593725" y="723900"/>
          <p14:tracePt t="81184" x="601663" y="723900"/>
          <p14:tracePt t="81216" x="625475" y="723900"/>
          <p14:tracePt t="81265" x="655638" y="731838"/>
          <p14:tracePt t="81272" x="685800" y="754063"/>
          <p14:tracePt t="81282" x="769938" y="769938"/>
          <p14:tracePt t="81300" x="846138" y="792163"/>
          <p14:tracePt t="81318" x="854075" y="792163"/>
          <p14:tracePt t="81344" x="860425" y="792163"/>
          <p14:tracePt t="82316" x="846138" y="784225"/>
          <p14:tracePt t="82480" x="846138" y="777875"/>
          <p14:tracePt t="82496" x="846138" y="769938"/>
          <p14:tracePt t="82513" x="846138" y="762000"/>
          <p14:tracePt t="82520" x="838200" y="754063"/>
          <p14:tracePt t="82532" x="838200" y="746125"/>
          <p14:tracePt t="82548" x="830263" y="739775"/>
          <p14:tracePt t="82568" x="830263" y="731838"/>
          <p14:tracePt t="82608" x="822325" y="731838"/>
          <p14:tracePt t="82616" x="815975" y="731838"/>
          <p14:tracePt t="82631" x="800100" y="715963"/>
          <p14:tracePt t="82649" x="792163" y="708025"/>
          <p14:tracePt t="82667" x="784225" y="701675"/>
          <p14:tracePt t="82682" x="777875" y="693738"/>
          <p14:tracePt t="82760" x="769938" y="685800"/>
          <p14:tracePt t="82800" x="769938" y="669925"/>
          <p14:tracePt t="82840" x="746125" y="655638"/>
          <p14:tracePt t="82944" x="746125" y="647700"/>
          <p14:tracePt t="82952" x="739775" y="647700"/>
          <p14:tracePt t="82964" x="731838" y="639763"/>
          <p14:tracePt t="83432" x="723900" y="639763"/>
          <p14:tracePt t="83520" x="715963" y="639763"/>
          <p14:tracePt t="83544" x="708025" y="639763"/>
          <p14:tracePt t="83560" x="701675" y="639763"/>
          <p14:tracePt t="83584" x="701675" y="647700"/>
          <p14:tracePt t="83616" x="701675" y="663575"/>
          <p14:tracePt t="83624" x="693738" y="663575"/>
          <p14:tracePt t="83632" x="693738" y="669925"/>
          <p14:tracePt t="83647" x="685800" y="685800"/>
          <p14:tracePt t="83665" x="685800" y="701675"/>
          <p14:tracePt t="84604" x="685800" y="693738"/>
          <p14:tracePt t="84968" x="685800" y="685800"/>
          <p14:tracePt t="84984" x="693738" y="677863"/>
          <p14:tracePt t="85000" x="701675" y="669925"/>
          <p14:tracePt t="85016" x="715963" y="655638"/>
          <p14:tracePt t="85040" x="723900" y="647700"/>
          <p14:tracePt t="85048" x="739775" y="647700"/>
          <p14:tracePt t="85062" x="777875" y="631825"/>
          <p14:tracePt t="85062" x="784225" y="617538"/>
          <p14:tracePt t="85081" x="800100" y="609600"/>
          <p14:tracePt t="85096" x="815975" y="601663"/>
          <p14:tracePt t="85112" x="822325" y="587375"/>
          <p14:tracePt t="85130" x="830263" y="587375"/>
          <p14:tracePt t="85176" x="838200" y="579438"/>
          <p14:tracePt t="85192" x="846138" y="579438"/>
          <p14:tracePt t="85200" x="860425" y="579438"/>
          <p14:tracePt t="85212" x="860425" y="571500"/>
          <p14:tracePt t="85229" x="876300" y="571500"/>
          <p14:tracePt t="85247" x="898525" y="563563"/>
          <p14:tracePt t="85263" x="922338" y="555625"/>
          <p14:tracePt t="85263" x="936625" y="555625"/>
          <p14:tracePt t="85281" x="974725" y="555625"/>
          <p14:tracePt t="85297" x="1006475" y="555625"/>
          <p14:tracePt t="85313" x="1020763" y="555625"/>
          <p14:tracePt t="85336" x="1028700" y="555625"/>
          <p14:tracePt t="85352" x="1036638" y="555625"/>
          <p14:tracePt t="85362" x="1044575" y="555625"/>
          <p14:tracePt t="85378" x="1050925" y="555625"/>
          <p14:tracePt t="85400" x="1058863" y="555625"/>
          <p14:tracePt t="85440" x="1050925" y="555625"/>
          <p14:tracePt t="85544" x="1044575" y="555625"/>
          <p14:tracePt t="85552" x="1036638" y="555625"/>
          <p14:tracePt t="85568" x="1028700" y="549275"/>
          <p14:tracePt t="85578" x="1020763" y="549275"/>
          <p14:tracePt t="85648" x="1020763" y="541338"/>
          <p14:tracePt t="86176" x="1020763" y="533400"/>
          <p14:tracePt t="86200" x="1020763" y="525463"/>
          <p14:tracePt t="86232" x="1020763" y="517525"/>
          <p14:tracePt t="86256" x="1020763" y="511175"/>
          <p14:tracePt t="86288" x="1020763" y="503238"/>
          <p14:tracePt t="86304" x="1006475" y="503238"/>
          <p14:tracePt t="86568" x="998538" y="511175"/>
          <p14:tracePt t="86577" x="998538" y="525463"/>
          <p14:tracePt t="86584" x="982663" y="541338"/>
          <p14:tracePt t="86594" x="952500" y="601663"/>
          <p14:tracePt t="86611" x="922338" y="663575"/>
          <p14:tracePt t="86628" x="892175" y="715963"/>
          <p14:tracePt t="86645" x="860425" y="800100"/>
          <p14:tracePt t="86661" x="815975" y="860425"/>
          <p14:tracePt t="86678" x="800100" y="922338"/>
          <p14:tracePt t="86694" x="784225" y="944563"/>
          <p14:tracePt t="86710" x="769938" y="968375"/>
          <p14:tracePt t="86710" x="769938" y="974725"/>
          <p14:tracePt t="86729" x="746125" y="1006475"/>
          <p14:tracePt t="86745" x="739775" y="1028700"/>
          <p14:tracePt t="86761" x="731838" y="1036638"/>
          <p14:tracePt t="86777" x="723900" y="1050925"/>
          <p14:tracePt t="86794" x="723900" y="1066800"/>
          <p14:tracePt t="86816" x="715963" y="1074738"/>
          <p14:tracePt t="86832" x="701675" y="1096963"/>
          <p14:tracePt t="86844" x="701675" y="1135063"/>
          <p14:tracePt t="86861" x="701675" y="1165225"/>
          <p14:tracePt t="86878" x="701675" y="1181100"/>
          <p14:tracePt t="86894" x="701675" y="1165225"/>
          <p14:tracePt t="87064" x="708025" y="1158875"/>
          <p14:tracePt t="87072" x="708025" y="1150938"/>
          <p14:tracePt t="87080" x="708025" y="1135063"/>
          <p14:tracePt t="87094" x="708025" y="1143000"/>
          <p14:tracePt t="87608" x="708025" y="1150938"/>
          <p14:tracePt t="87624" x="708025" y="1158875"/>
          <p14:tracePt t="87648" x="708025" y="1165225"/>
          <p14:tracePt t="87656" x="708025" y="1173163"/>
          <p14:tracePt t="87673" x="708025" y="1189038"/>
          <p14:tracePt t="87689" x="708025" y="1196975"/>
          <p14:tracePt t="87696" x="708025" y="1211263"/>
          <p14:tracePt t="87709" x="701675" y="1219200"/>
          <p14:tracePt t="87727" x="701675" y="1235075"/>
          <p14:tracePt t="87744" x="701675" y="1249363"/>
          <p14:tracePt t="87760" x="701675" y="1257300"/>
          <p14:tracePt t="87778" x="701675" y="1273175"/>
          <p14:tracePt t="87794" x="701675" y="1287463"/>
          <p14:tracePt t="87809" x="701675" y="1295400"/>
          <p14:tracePt t="87826" x="701675" y="1303338"/>
          <p14:tracePt t="87843" x="701675" y="1311275"/>
          <p14:tracePt t="87872" x="701675" y="1317625"/>
          <p14:tracePt t="87888" x="701675" y="1333500"/>
          <p14:tracePt t="87904" x="701675" y="1349375"/>
          <p14:tracePt t="87912" x="701675" y="1355725"/>
          <p14:tracePt t="87928" x="701675" y="1363663"/>
          <p14:tracePt t="87943" x="701675" y="1379538"/>
          <p14:tracePt t="87960" x="701675" y="1393825"/>
          <p14:tracePt t="87977" x="701675" y="1401763"/>
          <p14:tracePt t="87994" x="701675" y="1409700"/>
          <p14:tracePt t="88010" x="708025" y="1409700"/>
          <p14:tracePt t="88088" x="715963" y="1409700"/>
          <p14:tracePt t="88648" x="723900" y="1409700"/>
          <p14:tracePt t="88856" x="731838" y="1409700"/>
          <p14:tracePt t="88912" x="739775" y="1409700"/>
          <p14:tracePt t="88920" x="746125" y="1393825"/>
          <p14:tracePt t="88936" x="769938" y="1393825"/>
          <p14:tracePt t="88952" x="777875" y="1393825"/>
          <p14:tracePt t="88960" x="800100" y="1393825"/>
          <p14:tracePt t="88975" x="815975" y="1379538"/>
          <p14:tracePt t="88993" x="822325" y="1379538"/>
          <p14:tracePt t="89152" x="830263" y="1363663"/>
          <p14:tracePt t="89288" x="830263" y="1355725"/>
          <p14:tracePt t="89304" x="830263" y="1341438"/>
          <p14:tracePt t="89320" x="838200" y="1325563"/>
          <p14:tracePt t="89336" x="838200" y="1317625"/>
          <p14:tracePt t="89344" x="854075" y="1295400"/>
          <p14:tracePt t="89358" x="868363" y="1257300"/>
          <p14:tracePt t="89375" x="892175" y="1189038"/>
          <p14:tracePt t="89375" x="892175" y="1143000"/>
          <p14:tracePt t="89393" x="914400" y="1050925"/>
          <p14:tracePt t="89409" x="936625" y="982663"/>
          <p14:tracePt t="89426" x="944563" y="922338"/>
          <p14:tracePt t="89442" x="952500" y="876300"/>
          <p14:tracePt t="89458" x="968375" y="846138"/>
          <p14:tracePt t="89475" x="968375" y="815975"/>
          <p14:tracePt t="89492" x="982663" y="792163"/>
          <p14:tracePt t="89508" x="982663" y="769938"/>
          <p14:tracePt t="89525" x="982663" y="762000"/>
          <p14:tracePt t="89541" x="982663" y="746125"/>
          <p14:tracePt t="89558" x="982663" y="739775"/>
          <p14:tracePt t="89574" x="998538" y="715963"/>
          <p14:tracePt t="89574" x="998538" y="708025"/>
          <p14:tracePt t="89593" x="1012825" y="685800"/>
          <p14:tracePt t="89609" x="1012825" y="677863"/>
          <p14:tracePt t="89625" x="1028700" y="663575"/>
          <p14:tracePt t="89642" x="1028700" y="647700"/>
          <p14:tracePt t="89665" x="1044575" y="631825"/>
          <p14:tracePt t="89681" x="1044575" y="617538"/>
          <p14:tracePt t="89696" x="1044575" y="601663"/>
          <p14:tracePt t="89706" x="1058863" y="571500"/>
          <p14:tracePt t="89724" x="1066800" y="549275"/>
          <p14:tracePt t="89740" x="1066800" y="541338"/>
          <p14:tracePt t="89757" x="1066800" y="525463"/>
          <p14:tracePt t="89776" x="1074738" y="511175"/>
          <p14:tracePt t="89792" x="1074738" y="503238"/>
          <p14:tracePt t="89807" x="1074738" y="479425"/>
          <p14:tracePt t="89807" x="1074738" y="473075"/>
          <p14:tracePt t="89825" x="1074738" y="457200"/>
          <p14:tracePt t="89842" x="1074738" y="441325"/>
          <p14:tracePt t="89857" x="1074738" y="427038"/>
          <p14:tracePt t="89874" x="1074738" y="396875"/>
          <p14:tracePt t="89890" x="1074738" y="365125"/>
          <p14:tracePt t="89907" x="1074738" y="350838"/>
          <p14:tracePt t="89925" x="1074738" y="342900"/>
          <p14:tracePt t="89941" x="1066800" y="334963"/>
          <p14:tracePt t="89976" x="1058863" y="334963"/>
          <p14:tracePt t="89984" x="1058863" y="327025"/>
          <p14:tracePt t="89992" x="1050925" y="327025"/>
          <p14:tracePt t="90007" x="1050925" y="304800"/>
          <p14:tracePt t="90026" x="1020763" y="282575"/>
          <p14:tracePt t="90041" x="974725" y="266700"/>
          <p14:tracePt t="90057" x="914400" y="250825"/>
          <p14:tracePt t="90074" x="884238" y="244475"/>
          <p14:tracePt t="90091" x="860425" y="244475"/>
          <p14:tracePt t="90107" x="830263" y="244475"/>
          <p14:tracePt t="90125" x="800100" y="244475"/>
          <p14:tracePt t="90140" x="762000" y="244475"/>
          <p14:tracePt t="90157" x="715963" y="274638"/>
          <p14:tracePt t="90175" x="693738" y="288925"/>
          <p14:tracePt t="90191" x="677863" y="296863"/>
          <p14:tracePt t="90207" x="669925" y="304800"/>
          <p14:tracePt t="90224" x="647700" y="320675"/>
          <p14:tracePt t="90242" x="631825" y="334963"/>
          <p14:tracePt t="90264" x="625475" y="350838"/>
          <p14:tracePt t="90280" x="609600" y="381000"/>
          <p14:tracePt t="90296" x="609600" y="388938"/>
          <p14:tracePt t="90307" x="609600" y="411163"/>
          <p14:tracePt t="90324" x="593725" y="441325"/>
          <p14:tracePt t="90342" x="593725" y="457200"/>
          <p14:tracePt t="90357" x="593725" y="487363"/>
          <p14:tracePt t="90374" x="593725" y="503238"/>
          <p14:tracePt t="90391" x="593725" y="517525"/>
          <p14:tracePt t="90391" x="593725" y="533400"/>
          <p14:tracePt t="90409" x="593725" y="549275"/>
          <p14:tracePt t="90425" x="593725" y="571500"/>
          <p14:tracePt t="90441" x="625475" y="593725"/>
          <p14:tracePt t="90457" x="655638" y="609600"/>
          <p14:tracePt t="90474" x="669925" y="609600"/>
          <p14:tracePt t="90490" x="685800" y="609600"/>
          <p14:tracePt t="90508" x="701675" y="609600"/>
          <p14:tracePt t="90523" x="723900" y="609600"/>
          <p14:tracePt t="90540" x="769938" y="609600"/>
          <p14:tracePt t="90557" x="792163" y="609600"/>
          <p14:tracePt t="90574" x="800100" y="609600"/>
          <p14:tracePt t="90592" x="808038" y="609600"/>
          <p14:tracePt t="90606" x="822325" y="609600"/>
          <p14:tracePt t="90623" x="846138" y="609600"/>
          <p14:tracePt t="90641" x="868363" y="609600"/>
          <p14:tracePt t="90658" x="884238" y="609600"/>
          <p14:tracePt t="90677" x="898525" y="601663"/>
          <p14:tracePt t="90705" x="906463" y="601663"/>
          <p14:tracePt t="90712" x="914400" y="593725"/>
          <p14:tracePt t="90723" x="922338" y="593725"/>
          <p14:tracePt t="90739" x="930275" y="593725"/>
          <p14:tracePt t="90756" x="930275" y="587375"/>
          <p14:tracePt t="90776" x="930275" y="579438"/>
          <p14:tracePt t="90790" x="952500" y="571500"/>
          <p14:tracePt t="90807" x="960438" y="555625"/>
          <p14:tracePt t="90823" x="982663" y="533400"/>
          <p14:tracePt t="90842" x="998538" y="525463"/>
          <p14:tracePt t="90858" x="1006475" y="517525"/>
          <p14:tracePt t="90874" x="1006475" y="487363"/>
          <p14:tracePt t="90890" x="1006475" y="473075"/>
          <p14:tracePt t="90906" x="1006475" y="465138"/>
          <p14:tracePt t="90923" x="1006475" y="457200"/>
          <p14:tracePt t="90939" x="1006475" y="441325"/>
          <p14:tracePt t="90956" x="998538" y="434975"/>
          <p14:tracePt t="90992" x="998538" y="427038"/>
          <p14:tracePt t="91032" x="982663" y="427038"/>
          <p14:tracePt t="91056" x="974725" y="427038"/>
          <p14:tracePt t="91064" x="960438" y="427038"/>
          <p14:tracePt t="91074" x="922338" y="403225"/>
          <p14:tracePt t="91090" x="884238" y="396875"/>
          <p14:tracePt t="91107" x="838200" y="396875"/>
          <p14:tracePt t="91124" x="808038" y="396875"/>
          <p14:tracePt t="91140" x="777875" y="396875"/>
          <p14:tracePt t="91156" x="731838" y="396875"/>
          <p14:tracePt t="91174" x="693738" y="396875"/>
          <p14:tracePt t="91190" x="663575" y="396875"/>
          <p14:tracePt t="91207" x="647700" y="396875"/>
          <p14:tracePt t="91223" x="631825" y="396875"/>
          <p14:tracePt t="91223" x="617538" y="396875"/>
          <p14:tracePt t="91241" x="593725" y="396875"/>
          <p14:tracePt t="91257" x="563563" y="411163"/>
          <p14:tracePt t="91274" x="549275" y="427038"/>
          <p14:tracePt t="91290" x="533400" y="434975"/>
          <p14:tracePt t="91312" x="533400" y="441325"/>
          <p14:tracePt t="91323" x="533400" y="457200"/>
          <p14:tracePt t="91341" x="533400" y="473075"/>
          <p14:tracePt t="91356" x="533400" y="495300"/>
          <p14:tracePt t="91374" x="533400" y="517525"/>
          <p14:tracePt t="91389" x="533400" y="533400"/>
          <p14:tracePt t="91407" x="541338" y="549275"/>
          <p14:tracePt t="91423" x="555625" y="555625"/>
          <p14:tracePt t="91439" x="617538" y="587375"/>
          <p14:tracePt t="91457" x="639763" y="587375"/>
          <p14:tracePt t="91474" x="669925" y="609600"/>
          <p14:tracePt t="91490" x="708025" y="617538"/>
          <p14:tracePt t="91506" x="746125" y="625475"/>
          <p14:tracePt t="91523" x="777875" y="631825"/>
          <p14:tracePt t="91540" x="815975" y="639763"/>
          <p14:tracePt t="91556" x="830263" y="639763"/>
          <p14:tracePt t="91573" x="838200" y="639763"/>
          <p14:tracePt t="91589" x="846138" y="647700"/>
          <p14:tracePt t="91606" x="854075" y="647700"/>
          <p14:tracePt t="91622" x="906463" y="647700"/>
          <p14:tracePt t="91622" x="930275" y="647700"/>
          <p14:tracePt t="91641" x="960438" y="647700"/>
          <p14:tracePt t="91657" x="968375" y="647700"/>
          <p14:tracePt t="91675" x="974725" y="647700"/>
          <p14:tracePt t="91792" x="968375" y="655638"/>
          <p14:tracePt t="92200" x="968375" y="663575"/>
          <p14:tracePt t="92304" x="968375" y="669925"/>
          <p14:tracePt t="92336" x="968375" y="677863"/>
          <p14:tracePt t="92353" x="968375" y="685800"/>
          <p14:tracePt t="92360" x="960438" y="693738"/>
          <p14:tracePt t="92376" x="960438" y="701675"/>
          <p14:tracePt t="92424" x="952500" y="708025"/>
          <p14:tracePt t="92440" x="952500" y="715963"/>
          <p14:tracePt t="92456" x="944563" y="715963"/>
          <p14:tracePt t="92464" x="930275" y="731838"/>
          <p14:tracePt t="92473" x="922338" y="762000"/>
          <p14:tracePt t="92489" x="914400" y="777875"/>
          <p14:tracePt t="92506" x="898525" y="815975"/>
          <p14:tracePt t="92522" x="892175" y="838200"/>
          <p14:tracePt t="92539" x="868363" y="876300"/>
          <p14:tracePt t="92555" x="830263" y="906463"/>
          <p14:tracePt t="92572" x="792163" y="944563"/>
          <p14:tracePt t="92589" x="777875" y="990600"/>
          <p14:tracePt t="92605" x="754063" y="1028700"/>
          <p14:tracePt t="92622" x="731838" y="1044575"/>
          <p14:tracePt t="92638" x="708025" y="1074738"/>
          <p14:tracePt t="92638" x="708025" y="1082675"/>
          <p14:tracePt t="92657" x="693738" y="1096963"/>
          <p14:tracePt t="92673" x="685800" y="1112838"/>
          <p14:tracePt t="92689" x="669925" y="1135063"/>
          <p14:tracePt t="92706" x="655638" y="1150938"/>
          <p14:tracePt t="92722" x="647700" y="1165225"/>
          <p14:tracePt t="92738" x="631825" y="1189038"/>
          <p14:tracePt t="92755" x="609600" y="1211263"/>
          <p14:tracePt t="92771" x="587375" y="1227138"/>
          <p14:tracePt t="92788" x="571500" y="1249363"/>
          <p14:tracePt t="92804" x="555625" y="1265238"/>
          <p14:tracePt t="92821" x="549275" y="1273175"/>
          <p14:tracePt t="92872" x="541338" y="1279525"/>
          <p14:tracePt t="92904" x="541338" y="1287463"/>
          <p14:tracePt t="92936" x="525463" y="1303338"/>
          <p14:tracePt t="92953" x="511175" y="1311275"/>
          <p14:tracePt t="92969" x="495300" y="1341438"/>
          <p14:tracePt t="92976" x="487363" y="1349375"/>
          <p14:tracePt t="92988" x="479425" y="1355725"/>
          <p14:tracePt t="93004" x="479425" y="1363663"/>
          <p14:tracePt t="93021" x="479425" y="1371600"/>
          <p14:tracePt t="93784" x="487363" y="1371600"/>
          <p14:tracePt t="93824" x="495300" y="1371600"/>
          <p14:tracePt t="93832" x="511175" y="1371600"/>
          <p14:tracePt t="93848" x="533400" y="1363663"/>
          <p14:tracePt t="93856" x="549275" y="1363663"/>
          <p14:tracePt t="93870" x="571500" y="1363663"/>
          <p14:tracePt t="93887" x="579438" y="1363663"/>
          <p14:tracePt t="93903" x="593725" y="1363663"/>
          <p14:tracePt t="93921" x="625475" y="1363663"/>
          <p14:tracePt t="93938" x="669925" y="1363663"/>
          <p14:tracePt t="93955" x="731838" y="1363663"/>
          <p14:tracePt t="93970" x="830263" y="1363663"/>
          <p14:tracePt t="93987" x="944563" y="1363663"/>
          <p14:tracePt t="94004" x="998538" y="1363663"/>
          <p14:tracePt t="94021" x="1020763" y="1363663"/>
          <p14:tracePt t="94037" x="1028700" y="1363663"/>
          <p14:tracePt t="94064" x="1036638" y="1355725"/>
          <p14:tracePt t="94072" x="1044575" y="1355725"/>
          <p14:tracePt t="94085" x="1089025" y="1355725"/>
          <p14:tracePt t="94085" x="1120775" y="1355725"/>
          <p14:tracePt t="94105" x="1158875" y="1355725"/>
          <p14:tracePt t="94120" x="1211263" y="1341438"/>
          <p14:tracePt t="94137" x="1211263" y="1333500"/>
          <p14:tracePt t="94288" x="1211263" y="1325563"/>
          <p14:tracePt t="94344" x="1203325" y="1317625"/>
          <p14:tracePt t="94400" x="1203325" y="1311275"/>
          <p14:tracePt t="95192" x="1196975" y="1303338"/>
          <p14:tracePt t="95360" x="1196975" y="1295400"/>
          <p14:tracePt t="95768" x="1196975" y="1287463"/>
          <p14:tracePt t="95776" x="1196975" y="1279525"/>
          <p14:tracePt t="95786" x="1196975" y="1265238"/>
          <p14:tracePt t="95808" x="1196975" y="1257300"/>
          <p14:tracePt t="95824" x="1196975" y="1249363"/>
          <p14:tracePt t="95835" x="1203325" y="1241425"/>
          <p14:tracePt t="95851" x="1211263" y="1235075"/>
          <p14:tracePt t="95868" x="1219200" y="1219200"/>
          <p14:tracePt t="95885" x="1227138" y="1203325"/>
          <p14:tracePt t="95902" x="1227138" y="1181100"/>
          <p14:tracePt t="95918" x="1227138" y="1165225"/>
          <p14:tracePt t="95934" x="1235075" y="1150938"/>
          <p14:tracePt t="95951" x="1235075" y="1135063"/>
          <p14:tracePt t="95992" x="1227138" y="1127125"/>
          <p14:tracePt t="96016" x="1219200" y="1120775"/>
          <p14:tracePt t="96033" x="1211263" y="1120775"/>
          <p14:tracePt t="96041" x="1211263" y="1112838"/>
          <p14:tracePt t="96051" x="1203325" y="1112838"/>
          <p14:tracePt t="96067" x="1189038" y="1104900"/>
          <p14:tracePt t="96084" x="1173163" y="1096963"/>
          <p14:tracePt t="96101" x="1158875" y="1096963"/>
          <p14:tracePt t="96118" x="1143000" y="1096963"/>
          <p14:tracePt t="96134" x="1127125" y="1096963"/>
          <p14:tracePt t="96151" x="1066800" y="1096963"/>
          <p14:tracePt t="96169" x="1058863" y="1096963"/>
          <p14:tracePt t="96185" x="1036638" y="1096963"/>
          <p14:tracePt t="96202" x="1020763" y="1096963"/>
          <p14:tracePt t="96218" x="1006475" y="1104900"/>
          <p14:tracePt t="96240" x="998538" y="1112838"/>
          <p14:tracePt t="96264" x="990600" y="1112838"/>
          <p14:tracePt t="96272" x="990600" y="1120775"/>
          <p14:tracePt t="96284" x="982663" y="1127125"/>
          <p14:tracePt t="96301" x="974725" y="1143000"/>
          <p14:tracePt t="96318" x="974725" y="1150938"/>
          <p14:tracePt t="96336" x="974725" y="1158875"/>
          <p14:tracePt t="96352" x="960438" y="1158875"/>
          <p14:tracePt t="96367" x="960438" y="1181100"/>
          <p14:tracePt t="96385" x="960438" y="1196975"/>
          <p14:tracePt t="96402" x="960438" y="1203325"/>
          <p14:tracePt t="96418" x="960438" y="1219200"/>
          <p14:tracePt t="96434" x="960438" y="1235075"/>
          <p14:tracePt t="96456" x="960438" y="1241425"/>
          <p14:tracePt t="96488" x="960438" y="1249363"/>
          <p14:tracePt t="96496" x="960438" y="1257300"/>
          <p14:tracePt t="96520" x="960438" y="1265238"/>
          <p14:tracePt t="96536" x="960438" y="1273175"/>
          <p14:tracePt t="96544" x="960438" y="1287463"/>
          <p14:tracePt t="96560" x="960438" y="1295400"/>
          <p14:tracePt t="96569" x="960438" y="1317625"/>
          <p14:tracePt t="96585" x="960438" y="1341438"/>
          <p14:tracePt t="96602" x="974725" y="1371600"/>
          <p14:tracePt t="96618" x="974725" y="1387475"/>
          <p14:tracePt t="96634" x="982663" y="1401763"/>
          <p14:tracePt t="96650" x="982663" y="1417638"/>
          <p14:tracePt t="96667" x="998538" y="1431925"/>
          <p14:tracePt t="96685" x="1012825" y="1463675"/>
          <p14:tracePt t="96701" x="1028700" y="1477963"/>
          <p14:tracePt t="96717" x="1036638" y="1493838"/>
          <p14:tracePt t="96736" x="1044575" y="1493838"/>
          <p14:tracePt t="96760" x="1050925" y="1501775"/>
          <p14:tracePt t="96769" x="1058863" y="1501775"/>
          <p14:tracePt t="96783" x="1089025" y="1524000"/>
          <p14:tracePt t="96801" x="1096963" y="1524000"/>
          <p14:tracePt t="96817" x="1104900" y="1531938"/>
          <p14:tracePt t="96835" x="1112838" y="1531938"/>
          <p14:tracePt t="96872" x="1120775" y="1531938"/>
          <p14:tracePt t="96904" x="1127125" y="1531938"/>
          <p14:tracePt t="96912" x="1127125" y="1524000"/>
          <p14:tracePt t="96928" x="1127125" y="1516063"/>
          <p14:tracePt t="96936" x="1127125" y="1508125"/>
          <p14:tracePt t="96950" x="1127125" y="1485900"/>
          <p14:tracePt t="96967" x="1135063" y="1477963"/>
          <p14:tracePt t="96983" x="1135063" y="1470025"/>
          <p14:tracePt t="97001" x="1143000" y="1463675"/>
          <p14:tracePt t="97033" x="1150938" y="1463675"/>
          <p14:tracePt t="97049" x="1158875" y="1455738"/>
          <p14:tracePt t="97056" x="1158875" y="1439863"/>
          <p14:tracePt t="97067" x="1173163" y="1417638"/>
          <p14:tracePt t="97083" x="1181100" y="1393825"/>
          <p14:tracePt t="97100" x="1181100" y="1371600"/>
          <p14:tracePt t="97117" x="1189038" y="1355725"/>
          <p14:tracePt t="97134" x="1189038" y="1333500"/>
          <p14:tracePt t="97150" x="1189038" y="1325563"/>
          <p14:tracePt t="97166" x="1189038" y="1311275"/>
          <p14:tracePt t="97183" x="1196975" y="1295400"/>
          <p14:tracePt t="97201" x="1196975" y="1279525"/>
          <p14:tracePt t="97218" x="1196975" y="1273175"/>
          <p14:tracePt t="97234" x="1196975" y="1265238"/>
          <p14:tracePt t="97250" x="1196975" y="1257300"/>
          <p14:tracePt t="97281" x="1196975" y="1249363"/>
          <p14:tracePt t="97288" x="1189038" y="1241425"/>
          <p14:tracePt t="97344" x="1181100" y="1241425"/>
          <p14:tracePt t="97408" x="1173163" y="1241425"/>
          <p14:tracePt t="97448" x="1173163" y="1257300"/>
          <p14:tracePt t="97720" x="1165225" y="1265238"/>
          <p14:tracePt t="97752" x="1158875" y="1265238"/>
          <p14:tracePt t="97760" x="1150938" y="1273175"/>
          <p14:tracePt t="97784" x="1135063" y="1287463"/>
          <p14:tracePt t="97800" x="1112838" y="1295400"/>
          <p14:tracePt t="97808" x="1036638" y="1317625"/>
          <p14:tracePt t="97817" x="860425" y="1341438"/>
          <p14:tracePt t="97835" x="715963" y="1371600"/>
          <p14:tracePt t="97850" x="663575" y="1387475"/>
          <p14:tracePt t="97867" x="655638" y="1393825"/>
          <p14:tracePt t="97883" x="663575" y="1393825"/>
          <p14:tracePt t="98024" x="677863" y="1393825"/>
          <p14:tracePt t="98049" x="693738" y="1393825"/>
          <p14:tracePt t="98096" x="708025" y="1393825"/>
          <p14:tracePt t="98104" x="739775" y="1393825"/>
          <p14:tracePt t="98115" x="808038" y="1387475"/>
          <p14:tracePt t="98133" x="854075" y="1379538"/>
          <p14:tracePt t="98149" x="884238" y="1371600"/>
          <p14:tracePt t="98166" x="892175" y="1363663"/>
          <p14:tracePt t="98200" x="892175" y="1355725"/>
          <p14:tracePt t="98208" x="892175" y="1349375"/>
          <p14:tracePt t="98224" x="898525" y="1333500"/>
          <p14:tracePt t="98233" x="906463" y="1295400"/>
          <p14:tracePt t="98250" x="906463" y="1265238"/>
          <p14:tracePt t="98267" x="922338" y="1235075"/>
          <p14:tracePt t="98283" x="922338" y="1227138"/>
          <p14:tracePt t="98298" x="922338" y="1211263"/>
          <p14:tracePt t="98316" x="922338" y="1203325"/>
          <p14:tracePt t="98331" x="922338" y="1189038"/>
          <p14:tracePt t="98349" x="922338" y="1158875"/>
          <p14:tracePt t="98366" x="922338" y="1135063"/>
          <p14:tracePt t="98382" x="914400" y="1104900"/>
          <p14:tracePt t="98399" x="906463" y="1096963"/>
          <p14:tracePt t="98417" x="906463" y="1089025"/>
          <p14:tracePt t="98449" x="898525" y="1089025"/>
          <p14:tracePt t="98456" x="892175" y="1089025"/>
          <p14:tracePt t="98504" x="884238" y="1089025"/>
          <p14:tracePt t="98528" x="876300" y="1089025"/>
          <p14:tracePt t="98544" x="868363" y="1089025"/>
          <p14:tracePt t="98552" x="860425" y="1089025"/>
          <p14:tracePt t="98565" x="846138" y="1089025"/>
          <p14:tracePt t="98582" x="822325" y="1089025"/>
          <p14:tracePt t="98599" x="800100" y="1089025"/>
          <p14:tracePt t="98616" x="792163" y="1089025"/>
          <p14:tracePt t="98633" x="777875" y="1089025"/>
          <p14:tracePt t="98649" x="762000" y="1096963"/>
          <p14:tracePt t="98667" x="754063" y="1104900"/>
          <p14:tracePt t="98683" x="739775" y="1120775"/>
          <p14:tracePt t="98698" x="731838" y="1120775"/>
          <p14:tracePt t="98714" x="731838" y="1127125"/>
          <p14:tracePt t="98731" x="723900" y="1127125"/>
          <p14:tracePt t="98748" x="708025" y="1143000"/>
          <p14:tracePt t="98765" x="708025" y="1150938"/>
          <p14:tracePt t="98781" x="701675" y="1165225"/>
          <p14:tracePt t="98799" x="701675" y="1196975"/>
          <p14:tracePt t="98799" x="701675" y="1211263"/>
          <p14:tracePt t="98817" x="701675" y="1227138"/>
          <p14:tracePt t="98833" x="701675" y="1241425"/>
          <p14:tracePt t="98848" x="701675" y="1265238"/>
          <p14:tracePt t="98866" x="701675" y="1295400"/>
          <p14:tracePt t="98883" x="693738" y="1311275"/>
          <p14:tracePt t="98899" x="693738" y="1325563"/>
          <p14:tracePt t="98915" x="693738" y="1333500"/>
          <p14:tracePt t="98931" x="693738" y="1341438"/>
          <p14:tracePt t="98948" x="693738" y="1349375"/>
          <p14:tracePt t="98965" x="701675" y="1355725"/>
          <p14:tracePt t="98981" x="701675" y="1371600"/>
          <p14:tracePt t="98998" x="708025" y="1371600"/>
          <p14:tracePt t="99015" x="715963" y="1387475"/>
          <p14:tracePt t="99015" x="731838" y="1393825"/>
          <p14:tracePt t="99033" x="731838" y="1409700"/>
          <p14:tracePt t="99049" x="746125" y="1417638"/>
          <p14:tracePt t="99066" x="762000" y="1447800"/>
          <p14:tracePt t="99120" x="769938" y="1463675"/>
          <p14:tracePt t="99136" x="777875" y="1470025"/>
          <p14:tracePt t="99144" x="784225" y="1477963"/>
          <p14:tracePt t="99153" x="792163" y="1485900"/>
          <p14:tracePt t="99164" x="800100" y="1493838"/>
          <p14:tracePt t="99181" x="808038" y="1501775"/>
          <p14:tracePt t="99198" x="815975" y="1501775"/>
          <p14:tracePt t="99232" x="822325" y="1501775"/>
          <p14:tracePt t="99280" x="830263" y="1501775"/>
          <p14:tracePt t="99328" x="838200" y="1501775"/>
          <p14:tracePt t="99336" x="838200" y="1493838"/>
          <p14:tracePt t="99360" x="830263" y="1493838"/>
          <p14:tracePt t="99448" x="822325" y="1493838"/>
          <p14:tracePt t="99488" x="815975" y="1493838"/>
          <p14:tracePt t="99520" x="808038" y="1493838"/>
          <p14:tracePt t="99576" x="800100" y="1493838"/>
          <p14:tracePt t="99656" x="792163" y="1493838"/>
          <p14:tracePt t="99704" x="800100" y="1493838"/>
          <p14:tracePt t="100352" x="800100" y="1485900"/>
          <p14:tracePt t="100361" x="800100" y="1470025"/>
          <p14:tracePt t="100368" x="800100" y="1455738"/>
          <p14:tracePt t="100379" x="815975" y="1425575"/>
          <p14:tracePt t="100397" x="815975" y="1393825"/>
          <p14:tracePt t="100414" x="830263" y="1371600"/>
          <p14:tracePt t="100430" x="846138" y="1355725"/>
          <p14:tracePt t="100448" x="860425" y="1325563"/>
          <p14:tracePt t="100465" x="860425" y="1317625"/>
          <p14:tracePt t="100481" x="868363" y="1317625"/>
          <p14:tracePt t="100497" x="876300" y="1303338"/>
          <p14:tracePt t="100515" x="892175" y="1303338"/>
          <p14:tracePt t="100531" x="906463" y="1287463"/>
          <p14:tracePt t="100547" x="906463" y="1279525"/>
          <p14:tracePt t="100562" x="930275" y="1241425"/>
          <p14:tracePt t="100580" x="960438" y="1189038"/>
          <p14:tracePt t="100597" x="990600" y="1127125"/>
          <p14:tracePt t="100613" x="1020763" y="1074738"/>
          <p14:tracePt t="100630" x="1044575" y="1036638"/>
          <p14:tracePt t="100647" x="1044575" y="998538"/>
          <p14:tracePt t="100664" x="1050925" y="960438"/>
          <p14:tracePt t="100682" x="1058863" y="952500"/>
          <p14:tracePt t="100697" x="1066800" y="930275"/>
          <p14:tracePt t="100714" x="1066800" y="906463"/>
          <p14:tracePt t="100730" x="1074738" y="860425"/>
          <p14:tracePt t="100746" x="1082675" y="838200"/>
          <p14:tracePt t="100763" x="1089025" y="800100"/>
          <p14:tracePt t="100780" x="1089025" y="762000"/>
          <p14:tracePt t="100797" x="1104900" y="739775"/>
          <p14:tracePt t="100813" x="1104900" y="715963"/>
          <p14:tracePt t="100832" x="1104900" y="708025"/>
          <p14:tracePt t="100847" x="1104900" y="693738"/>
          <p14:tracePt t="100863" x="1120775" y="663575"/>
          <p14:tracePt t="100881" x="1135063" y="625475"/>
          <p14:tracePt t="100898" x="1158875" y="609600"/>
          <p14:tracePt t="100914" x="1158875" y="571500"/>
          <p14:tracePt t="100930" x="1158875" y="549275"/>
          <p14:tracePt t="100947" x="1158875" y="541338"/>
          <p14:tracePt t="100963" x="1165225" y="533400"/>
          <p14:tracePt t="101882" x="1173163" y="533400"/>
          <p14:tracePt t="101904" x="1181100" y="533400"/>
          <p14:tracePt t="101912" x="1189038" y="533400"/>
          <p14:tracePt t="101920" x="1203325" y="533400"/>
          <p14:tracePt t="101936" x="1211263" y="533400"/>
          <p14:tracePt t="101952" x="1227138" y="533400"/>
          <p14:tracePt t="101968" x="1249363" y="533400"/>
          <p14:tracePt t="101978" x="1257300" y="533400"/>
          <p14:tracePt t="101995" x="1273175" y="533400"/>
          <p14:tracePt t="102011" x="1273175" y="541338"/>
          <p14:tracePt t="102032" x="1287463" y="541338"/>
          <p14:tracePt t="102045" x="1379538" y="541338"/>
          <p14:tracePt t="102061" x="1485900" y="541338"/>
          <p14:tracePt t="102078" x="1554163" y="549275"/>
          <p14:tracePt t="102094" x="1577975" y="549275"/>
          <p14:tracePt t="103891" x="1577975" y="563563"/>
          <p14:tracePt t="104048" x="1577975" y="579438"/>
          <p14:tracePt t="104056" x="1577975" y="601663"/>
          <p14:tracePt t="104064" x="1592263" y="631825"/>
          <p14:tracePt t="104076" x="1660525" y="708025"/>
          <p14:tracePt t="104093" x="1714500" y="762000"/>
          <p14:tracePt t="104110" x="1768475" y="800100"/>
          <p14:tracePt t="104127" x="1790700" y="815975"/>
          <p14:tracePt t="104143" x="1812925" y="822325"/>
          <p14:tracePt t="104160" x="1820863" y="846138"/>
          <p14:tracePt t="104177" x="1866900" y="884238"/>
          <p14:tracePt t="104194" x="1897063" y="922338"/>
          <p14:tracePt t="104210" x="1935163" y="960438"/>
          <p14:tracePt t="104226" x="1989138" y="998538"/>
          <p14:tracePt t="104243" x="1997075" y="1006475"/>
          <p14:tracePt t="104259" x="2011363" y="1020763"/>
          <p14:tracePt t="104276" x="2027238" y="1036638"/>
          <p14:tracePt t="104293" x="2027238" y="1044575"/>
          <p14:tracePt t="104309" x="2041525" y="1050925"/>
          <p14:tracePt t="104326" x="2057400" y="1066800"/>
          <p14:tracePt t="104326" x="2065338" y="1082675"/>
          <p14:tracePt t="104346" x="2079625" y="1089025"/>
          <p14:tracePt t="104361" x="2111375" y="1127125"/>
          <p14:tracePt t="104377" x="2125663" y="1143000"/>
          <p14:tracePt t="104394" x="2125663" y="1150938"/>
          <p14:tracePt t="104410" x="2133600" y="1173163"/>
          <p14:tracePt t="104427" x="2149475" y="1181100"/>
          <p14:tracePt t="104442" x="2149475" y="1189038"/>
          <p14:tracePt t="104473" x="2149475" y="1196975"/>
          <p14:tracePt t="104488" x="2155825" y="1203325"/>
          <p14:tracePt t="104504" x="2163763" y="1211263"/>
          <p14:tracePt t="104512" x="2163763" y="1219200"/>
          <p14:tracePt t="104526" x="2171700" y="1227138"/>
          <p14:tracePt t="104542" x="2171700" y="1219200"/>
          <p14:tracePt t="105104" x="2155825" y="1203325"/>
          <p14:tracePt t="105208" x="2141538" y="1196975"/>
          <p14:tracePt t="105216" x="2103438" y="1150938"/>
          <p14:tracePt t="105226" x="1828800" y="1006475"/>
          <p14:tracePt t="105242" x="1501775" y="808038"/>
          <p14:tracePt t="105259" x="1379538" y="685800"/>
          <p14:tracePt t="105276" x="1317625" y="625475"/>
          <p14:tracePt t="105293" x="1303338" y="601663"/>
          <p14:tracePt t="105308" x="1311275" y="601663"/>
          <p14:tracePt t="105360" x="1317625" y="601663"/>
          <p14:tracePt t="105368" x="1333500" y="601663"/>
          <p14:tracePt t="105496" x="1379538" y="617538"/>
          <p14:tracePt t="105504" x="1379538" y="631825"/>
          <p14:tracePt t="105512" x="1401763" y="647700"/>
          <p14:tracePt t="105526" x="1431925" y="701675"/>
          <p14:tracePt t="105542" x="1455738" y="739775"/>
          <p14:tracePt t="105558" x="1485900" y="769938"/>
          <p14:tracePt t="105558" x="1493838" y="784225"/>
          <p14:tracePt t="105577" x="1508125" y="784225"/>
          <p14:tracePt t="105592" x="1531938" y="792163"/>
          <p14:tracePt t="105609" x="1539875" y="792163"/>
          <p14:tracePt t="105648" x="1539875" y="784225"/>
          <p14:tracePt t="105657" x="1539875" y="777875"/>
          <p14:tracePt t="105664" x="1539875" y="762000"/>
          <p14:tracePt t="105680" x="1531938" y="762000"/>
          <p14:tracePt t="106064" x="1516063" y="762000"/>
          <p14:tracePt t="106073" x="1508125" y="762000"/>
          <p14:tracePt t="106080" x="1501775" y="762000"/>
          <p14:tracePt t="106091" x="1470025" y="762000"/>
          <p14:tracePt t="106107" x="1425575" y="754063"/>
          <p14:tracePt t="106124" x="1371600" y="746125"/>
          <p14:tracePt t="106141" x="1317625" y="746125"/>
          <p14:tracePt t="106158" x="1295400" y="746125"/>
          <p14:tracePt t="106175" x="1279525" y="746125"/>
          <p14:tracePt t="106190" x="1265238" y="746125"/>
          <p14:tracePt t="106207" x="1241425" y="746125"/>
          <p14:tracePt t="106224" x="1235075" y="746125"/>
          <p14:tracePt t="106240" x="1227138" y="746125"/>
          <p14:tracePt t="106258" x="1219200" y="746125"/>
          <p14:tracePt t="106280" x="1211263" y="746125"/>
          <p14:tracePt t="106296" x="1189038" y="746125"/>
          <p14:tracePt t="106307" x="1135063" y="723900"/>
          <p14:tracePt t="106324" x="1127125" y="723900"/>
          <p14:tracePt t="106340" x="1143000" y="723900"/>
          <p14:tracePt t="106480" x="1165225" y="731838"/>
          <p14:tracePt t="106488" x="1181100" y="731838"/>
          <p14:tracePt t="106496" x="1196975" y="746125"/>
          <p14:tracePt t="106507" x="1203325" y="762000"/>
          <p14:tracePt t="106524" x="1287463" y="815975"/>
          <p14:tracePt t="106541" x="1349375" y="854075"/>
          <p14:tracePt t="106557" x="1470025" y="922338"/>
          <p14:tracePt t="106574" x="1600200" y="952500"/>
          <p14:tracePt t="106591" x="1698625" y="968375"/>
          <p14:tracePt t="106607" x="1760538" y="990600"/>
          <p14:tracePt t="106607" x="1760538" y="998538"/>
          <p14:tracePt t="106625" x="1774825" y="1012825"/>
          <p14:tracePt t="106641" x="1798638" y="1050925"/>
          <p14:tracePt t="106658" x="1836738" y="1104900"/>
          <p14:tracePt t="106675" x="1874838" y="1143000"/>
          <p14:tracePt t="106690" x="1958975" y="1181100"/>
          <p14:tracePt t="106707" x="2035175" y="1219200"/>
          <p14:tracePt t="106724" x="2073275" y="1227138"/>
          <p14:tracePt t="106740" x="2087563" y="1241425"/>
          <p14:tracePt t="106756" x="2095500" y="1241425"/>
          <p14:tracePt t="106784" x="2095500" y="1249363"/>
          <p14:tracePt t="106800" x="2095500" y="1265238"/>
          <p14:tracePt t="106808" x="2095500" y="1279525"/>
          <p14:tracePt t="106823" x="2155825" y="1341438"/>
          <p14:tracePt t="106842" x="2179638" y="1363663"/>
          <p14:tracePt t="106857" x="2179638" y="1379538"/>
          <p14:tracePt t="106880" x="2179638" y="1393825"/>
          <p14:tracePt t="106890" x="2179638" y="1425575"/>
          <p14:tracePt t="106907" x="2179638" y="1447800"/>
          <p14:tracePt t="106924" x="2179638" y="1463675"/>
          <p14:tracePt t="106940" x="2179638" y="1470025"/>
          <p14:tracePt t="106956" x="2171700" y="1477963"/>
          <p14:tracePt t="106976" x="2171700" y="1485900"/>
          <p14:tracePt t="106992" x="2171700" y="1493838"/>
          <p14:tracePt t="107008" x="2171700" y="1501775"/>
          <p14:tracePt t="107025" x="2171700" y="1516063"/>
          <p14:tracePt t="107041" x="2171700" y="1531938"/>
          <p14:tracePt t="107058" x="2163763" y="1531938"/>
          <p14:tracePt t="107080" x="2155825" y="1531938"/>
          <p14:tracePt t="107128" x="2149475" y="1539875"/>
          <p14:tracePt t="107176" x="2155825" y="1539875"/>
          <p14:tracePt t="107824" x="2179638" y="1539875"/>
          <p14:tracePt t="107832" x="2209800" y="1539875"/>
          <p14:tracePt t="107840" x="2232025" y="1539875"/>
          <p14:tracePt t="107856" x="2263775" y="1539875"/>
          <p14:tracePt t="107873" x="2263775" y="1531938"/>
          <p14:tracePt t="107889" x="2263775" y="1524000"/>
          <p14:tracePt t="107905" x="2270125" y="1508125"/>
          <p14:tracePt t="107923" x="2293938" y="1493838"/>
          <p14:tracePt t="107939" x="2339975" y="1470025"/>
          <p14:tracePt t="107956" x="2378075" y="1455738"/>
          <p14:tracePt t="107973" x="2392363" y="1447800"/>
          <p14:tracePt t="107989" x="2392363" y="1439863"/>
          <p14:tracePt t="108005" x="2400300" y="1425575"/>
          <p14:tracePt t="108022" x="2408238" y="1401763"/>
          <p14:tracePt t="108022" x="2422525" y="1393825"/>
          <p14:tracePt t="108041" x="2460625" y="1363663"/>
          <p14:tracePt t="108057" x="2492375" y="1341438"/>
          <p14:tracePt t="108073" x="2514600" y="1333500"/>
          <p14:tracePt t="108088" x="2522538" y="1325563"/>
          <p14:tracePt t="108128" x="2530475" y="1317625"/>
          <p14:tracePt t="108136" x="2536825" y="1311275"/>
          <p14:tracePt t="108144" x="2552700" y="1295400"/>
          <p14:tracePt t="108155" x="2568575" y="1279525"/>
          <p14:tracePt t="108172" x="2582863" y="1257300"/>
          <p14:tracePt t="108188" x="2590800" y="1241425"/>
          <p14:tracePt t="108206" x="2590800" y="1235075"/>
          <p14:tracePt t="108222" x="2598738" y="1235075"/>
          <p14:tracePt t="108238" x="2598738" y="1227138"/>
          <p14:tracePt t="108255" x="2606675" y="1227138"/>
          <p14:tracePt t="108273" x="2606675" y="1219200"/>
          <p14:tracePt t="108320" x="2606675" y="1211263"/>
          <p14:tracePt t="108512" x="2606675" y="1219200"/>
          <p14:tracePt t="108825" x="2606675" y="1235075"/>
          <p14:tracePt t="108848" x="2606675" y="1249363"/>
          <p14:tracePt t="108856" x="2598738" y="1265238"/>
          <p14:tracePt t="108873" x="2590800" y="1303338"/>
          <p14:tracePt t="108889" x="2582863" y="1325563"/>
          <p14:tracePt t="108906" x="2582863" y="1341438"/>
          <p14:tracePt t="108922" x="2574925" y="1355725"/>
          <p14:tracePt t="108938" x="2568575" y="1371600"/>
          <p14:tracePt t="108954" x="2568575" y="1387475"/>
          <p14:tracePt t="108971" x="2568575" y="1393825"/>
          <p14:tracePt t="108987" x="2568575" y="1401763"/>
          <p14:tracePt t="109004" x="2568575" y="1417638"/>
          <p14:tracePt t="109022" x="2568575" y="1425575"/>
          <p14:tracePt t="109037" x="2568575" y="1455738"/>
          <p14:tracePt t="109055" x="2568575" y="1470025"/>
          <p14:tracePt t="109055" x="2568575" y="1485900"/>
          <p14:tracePt t="109073" x="2568575" y="1493838"/>
          <p14:tracePt t="109089" x="2574925" y="1501775"/>
          <p14:tracePt t="109104" x="2560638" y="1493838"/>
          <p14:tracePt t="109512" x="2544763" y="1477963"/>
          <p14:tracePt t="109520" x="2506663" y="1455738"/>
          <p14:tracePt t="109537" x="2476500" y="1439863"/>
          <p14:tracePt t="109544" x="2416175" y="1409700"/>
          <p14:tracePt t="109554" x="2232025" y="1317625"/>
          <p14:tracePt t="109571" x="2133600" y="1219200"/>
          <p14:tracePt t="109587" x="1920875" y="1096963"/>
          <p14:tracePt t="109604" x="1790700" y="1028700"/>
          <p14:tracePt t="109621" x="1676400" y="982663"/>
          <p14:tracePt t="109637" x="1577975" y="914400"/>
          <p14:tracePt t="109654" x="1455738" y="860425"/>
          <p14:tracePt t="109654" x="1393825" y="822325"/>
          <p14:tracePt t="109675" x="1317625" y="792163"/>
          <p14:tracePt t="109687" x="1249363" y="769938"/>
          <p14:tracePt t="109687" x="1235075" y="746125"/>
          <p14:tracePt t="109704" x="1227138" y="746125"/>
          <p14:tracePt t="109719" x="1196975" y="723900"/>
          <p14:tracePt t="109738" x="1143000" y="677863"/>
          <p14:tracePt t="109754" x="1104900" y="639763"/>
          <p14:tracePt t="109771" x="1082675" y="625475"/>
          <p14:tracePt t="109788" x="1089025" y="625475"/>
          <p14:tracePt t="110008" x="1112838" y="625475"/>
          <p14:tracePt t="110016" x="1127125" y="625475"/>
          <p14:tracePt t="110024" x="1158875" y="625475"/>
          <p14:tracePt t="110036" x="1196975" y="625475"/>
          <p14:tracePt t="110054" x="1203325" y="625475"/>
          <p14:tracePt t="110088" x="1227138" y="625475"/>
          <p14:tracePt t="110096" x="1241425" y="625475"/>
          <p14:tracePt t="110105" x="1317625" y="625475"/>
          <p14:tracePt t="110121" x="1409700" y="625475"/>
          <p14:tracePt t="110138" x="1485900" y="625475"/>
          <p14:tracePt t="110154" x="1501775" y="625475"/>
          <p14:tracePt t="110170" x="1516063" y="625475"/>
          <p14:tracePt t="110336" x="1524000" y="625475"/>
          <p14:tracePt t="110360" x="1531938" y="625475"/>
          <p14:tracePt t="110768" x="1531938" y="631825"/>
          <p14:tracePt t="110808" x="1524000" y="639763"/>
          <p14:tracePt t="110832" x="1524000" y="647700"/>
          <p14:tracePt t="110840" x="1524000" y="663575"/>
          <p14:tracePt t="110856" x="1524000" y="677863"/>
          <p14:tracePt t="110872" x="1524000" y="693738"/>
          <p14:tracePt t="110886" x="1524000" y="708025"/>
          <p14:tracePt t="110902" x="1539875" y="723900"/>
          <p14:tracePt t="110920" x="1546225" y="739775"/>
          <p14:tracePt t="110937" x="1577975" y="777875"/>
          <p14:tracePt t="110954" x="1630363" y="846138"/>
          <p14:tracePt t="110970" x="1668463" y="922338"/>
          <p14:tracePt t="110987" x="1692275" y="1006475"/>
          <p14:tracePt t="111003" x="1706563" y="1066800"/>
          <p14:tracePt t="111019" x="1714500" y="1143000"/>
          <p14:tracePt t="111036" x="1730375" y="1181100"/>
          <p14:tracePt t="111053" x="1752600" y="1241425"/>
          <p14:tracePt t="111069" x="1760538" y="1265238"/>
          <p14:tracePt t="111085" x="1782763" y="1287463"/>
          <p14:tracePt t="111103" x="1782763" y="1295400"/>
          <p14:tracePt t="111121" x="1806575" y="1317625"/>
          <p14:tracePt t="111137" x="1828800" y="1341438"/>
          <p14:tracePt t="111154" x="1851025" y="1363663"/>
          <p14:tracePt t="111170" x="1866900" y="1379538"/>
          <p14:tracePt t="111187" x="1882775" y="1393825"/>
          <p14:tracePt t="111203" x="1889125" y="1401763"/>
          <p14:tracePt t="111233" x="1897063" y="1417638"/>
          <p14:tracePt t="111248" x="1920875" y="1425575"/>
          <p14:tracePt t="111257" x="1958975" y="1447800"/>
          <p14:tracePt t="111269" x="1997075" y="1477963"/>
          <p14:tracePt t="111286" x="2011363" y="1477963"/>
          <p14:tracePt t="111302" x="2027238" y="1477963"/>
          <p14:tracePt t="111318" x="2019300" y="1477963"/>
          <p14:tracePt t="111664" x="2011363" y="1477963"/>
          <p14:tracePt t="111856" x="1997075" y="1477963"/>
          <p14:tracePt t="112632" x="1989138" y="1477963"/>
          <p14:tracePt t="113248" x="1981200" y="1477963"/>
          <p14:tracePt t="113368" x="1973263" y="1477963"/>
          <p14:tracePt t="113376" x="1965325" y="1477963"/>
          <p14:tracePt t="113385" x="1958975" y="1477963"/>
          <p14:tracePt t="113417" x="1951038" y="1477963"/>
          <p14:tracePt t="113433" x="1943100" y="1477963"/>
          <p14:tracePt t="113456" x="1927225" y="1477963"/>
          <p14:tracePt t="113488" x="1905000" y="1477963"/>
          <p14:tracePt t="113512" x="1920875" y="1477963"/>
          <p14:tracePt t="113928" x="1927225" y="1477963"/>
          <p14:tracePt t="113944" x="1935163" y="1477963"/>
          <p14:tracePt t="113968" x="1943100" y="1477963"/>
          <p14:tracePt t="113976" x="1958975" y="1477963"/>
          <p14:tracePt t="113992" x="1973263" y="1477963"/>
          <p14:tracePt t="114001" x="2003425" y="1477963"/>
          <p14:tracePt t="114018" x="2041525" y="1477963"/>
          <p14:tracePt t="114034" x="2049463" y="1477963"/>
          <p14:tracePt t="114049" x="2057400" y="1477963"/>
          <p14:tracePt t="114088" x="2065338" y="1477963"/>
          <p14:tracePt t="114097" x="2073275" y="1477963"/>
          <p14:tracePt t="114104" x="2087563" y="1477963"/>
          <p14:tracePt t="114116" x="2111375" y="1477963"/>
          <p14:tracePt t="114133" x="2125663" y="1477963"/>
          <p14:tracePt t="114149" x="2141538" y="1477963"/>
          <p14:tracePt t="114166" x="2171700" y="1477963"/>
          <p14:tracePt t="114183" x="2232025" y="1470025"/>
          <p14:tracePt t="114183" x="2270125" y="1470025"/>
          <p14:tracePt t="114201" x="2324100" y="1470025"/>
          <p14:tracePt t="114217" x="2332038" y="1470025"/>
          <p14:tracePt t="114232" x="2339975" y="1470025"/>
          <p14:tracePt t="114250" x="2354263" y="1463675"/>
          <p14:tracePt t="114267" x="2370138" y="1463675"/>
          <p14:tracePt t="114283" x="2384425" y="1463675"/>
          <p14:tracePt t="114299" x="2378075" y="1463675"/>
          <p14:tracePt t="114432" x="2370138" y="1463675"/>
          <p14:tracePt t="114455" x="2354263" y="1463675"/>
          <p14:tracePt t="114496" x="2346325" y="1463675"/>
          <p14:tracePt t="114672" x="2324100" y="1463675"/>
          <p14:tracePt t="114680" x="2316163" y="1463675"/>
          <p14:tracePt t="114736" x="2308225" y="1463675"/>
          <p14:tracePt t="114776" x="2301875" y="1455738"/>
          <p14:tracePt t="118976" x="2308225" y="1455738"/>
          <p14:tracePt t="119040" x="2316163" y="1463675"/>
          <p14:tracePt t="119080" x="2316163" y="1470025"/>
          <p14:tracePt t="119168" x="2316163" y="1477963"/>
          <p14:tracePt t="119184" x="2316163" y="1493838"/>
          <p14:tracePt t="119240" x="2308225" y="1493838"/>
          <p14:tracePt t="119424" x="2308225" y="1501775"/>
          <p14:tracePt t="119504" x="2308225" y="1508125"/>
          <p14:tracePt t="119960" x="2324100" y="1524000"/>
          <p14:tracePt t="120032" x="2332038" y="1524000"/>
          <p14:tracePt t="120048" x="2339975" y="1524000"/>
          <p14:tracePt t="120104" x="2354263" y="1524000"/>
          <p14:tracePt t="120128" x="2362200" y="1524000"/>
          <p14:tracePt t="120136" x="2370138" y="1524000"/>
          <p14:tracePt t="120152" x="2378075" y="1524000"/>
          <p14:tracePt t="120161" x="2438400" y="1508125"/>
          <p14:tracePt t="120177" x="2498725" y="1501775"/>
          <p14:tracePt t="120194" x="2636838" y="1477963"/>
          <p14:tracePt t="120210" x="2773363" y="1463675"/>
          <p14:tracePt t="120227" x="2811463" y="1439863"/>
          <p14:tracePt t="120243" x="2827338" y="1431925"/>
          <p14:tracePt t="120259" x="2849563" y="1425575"/>
          <p14:tracePt t="120320" x="2873375" y="1425575"/>
          <p14:tracePt t="120328" x="2925763" y="1409700"/>
          <p14:tracePt t="120342" x="2994025" y="1393825"/>
          <p14:tracePt t="120360" x="3009900" y="1387475"/>
          <p14:tracePt t="120378" x="3017838" y="1387475"/>
          <p14:tracePt t="120394" x="3040063" y="1387475"/>
          <p14:tracePt t="120410" x="3063875" y="1371600"/>
          <p14:tracePt t="120427" x="3086100" y="1371600"/>
          <p14:tracePt t="120443" x="3116263" y="1371600"/>
          <p14:tracePt t="120459" x="3170238" y="1371600"/>
          <p14:tracePt t="120477" x="3276600" y="1371600"/>
          <p14:tracePt t="120493" x="3368675" y="1371600"/>
          <p14:tracePt t="120510" x="3382963" y="1371600"/>
          <p14:tracePt t="120527" x="3390900" y="1371600"/>
          <p14:tracePt t="120544" x="3398838" y="1371600"/>
          <p14:tracePt t="120560" x="3444875" y="1371600"/>
          <p14:tracePt t="120577" x="3436938" y="1371600"/>
          <p14:tracePt t="120792" x="3429000" y="1371600"/>
          <p14:tracePt t="120872" x="3421063" y="1379538"/>
          <p14:tracePt t="120912" x="3413125" y="1379538"/>
          <p14:tracePt t="120936" x="3413125" y="1387475"/>
          <p14:tracePt t="120944" x="3413125" y="1393825"/>
          <p14:tracePt t="120958" x="3406775" y="1393825"/>
          <p14:tracePt t="120975" x="3413125" y="1393825"/>
          <p14:tracePt t="121056" x="3421063" y="1393825"/>
          <p14:tracePt t="121064" x="3429000" y="1393825"/>
          <p14:tracePt t="121088" x="3436938" y="1393825"/>
          <p14:tracePt t="121128" x="3444875" y="1393825"/>
          <p14:tracePt t="121136" x="3451225" y="1393825"/>
          <p14:tracePt t="121144" x="3459163" y="1387475"/>
          <p14:tracePt t="121158" x="3467100" y="1387475"/>
          <p14:tracePt t="121175" x="3475038" y="1379538"/>
          <p14:tracePt t="121191" x="3489325" y="1379538"/>
          <p14:tracePt t="121210" x="3497263" y="1363663"/>
          <p14:tracePt t="121226" x="3521075" y="1363663"/>
          <p14:tracePt t="121243" x="3527425" y="1355725"/>
          <p14:tracePt t="121259" x="3535363" y="1341438"/>
          <p14:tracePt t="121424" x="3535363" y="1325563"/>
          <p14:tracePt t="121432" x="3535363" y="1311275"/>
          <p14:tracePt t="121442" x="3535363" y="1295400"/>
          <p14:tracePt t="121459" x="3535363" y="1249363"/>
          <p14:tracePt t="121475" x="3535363" y="1235075"/>
          <p14:tracePt t="121491" x="3535363" y="1227138"/>
          <p14:tracePt t="121508" x="3543300" y="1227138"/>
          <p14:tracePt t="121528" x="3551238" y="1235075"/>
          <p14:tracePt t="121544" x="3551238" y="1241425"/>
          <p14:tracePt t="121557" x="3559175" y="1249363"/>
          <p14:tracePt t="121574" x="3573463" y="1257300"/>
          <p14:tracePt t="121736" x="3589338" y="1257300"/>
          <p14:tracePt t="121744" x="3597275" y="1257300"/>
          <p14:tracePt t="121757" x="3611563" y="1257300"/>
          <p14:tracePt t="121775" x="3619500" y="1249363"/>
          <p14:tracePt t="121792" x="3673475" y="1235075"/>
          <p14:tracePt t="121809" x="3679825" y="1235075"/>
          <p14:tracePt t="121824" x="3717925" y="1227138"/>
          <p14:tracePt t="121843" x="3817938" y="1227138"/>
          <p14:tracePt t="121859" x="3878263" y="1227138"/>
          <p14:tracePt t="121875" x="3886200" y="1227138"/>
          <p14:tracePt t="121891" x="3894138" y="1227138"/>
          <p14:tracePt t="121912" x="3932238" y="1249363"/>
          <p14:tracePt t="121928" x="3970338" y="1273175"/>
          <p14:tracePt t="121940" x="4060825" y="1317625"/>
          <p14:tracePt t="121957" x="4213225" y="1363663"/>
          <p14:tracePt t="121975" x="4321175" y="1401763"/>
          <p14:tracePt t="121975" x="4335463" y="1401763"/>
          <p14:tracePt t="121993" x="4335463" y="1409700"/>
          <p14:tracePt t="122007" x="4351338" y="1409700"/>
          <p14:tracePt t="122048" x="4381500" y="1417638"/>
          <p14:tracePt t="122057" x="4389438" y="1417638"/>
          <p14:tracePt t="122064" x="4397375" y="1417638"/>
          <p14:tracePt t="122074" x="4419600" y="1417638"/>
          <p14:tracePt t="122091" x="4419600" y="1425575"/>
          <p14:tracePt t="122107" x="4427538" y="1425575"/>
          <p14:tracePt t="122136" x="4449763" y="1425575"/>
          <p14:tracePt t="122144" x="4511675" y="1425575"/>
          <p14:tracePt t="122157" x="4618038" y="1425575"/>
          <p14:tracePt t="122175" x="4716463" y="1425575"/>
          <p14:tracePt t="122175" x="4746625" y="1425575"/>
          <p14:tracePt t="122193" x="4784725" y="1425575"/>
          <p14:tracePt t="122193" x="4808538" y="1417638"/>
          <p14:tracePt t="122209" x="4822825" y="1417638"/>
          <p14:tracePt t="122224" x="4860925" y="1417638"/>
          <p14:tracePt t="122280" x="4922838" y="1417638"/>
          <p14:tracePt t="122288" x="4991100" y="1417638"/>
          <p14:tracePt t="122296" x="5075238" y="1417638"/>
          <p14:tracePt t="122307" x="5211763" y="1417638"/>
          <p14:tracePt t="122324" x="5326063" y="1417638"/>
          <p14:tracePt t="122343" x="5372100" y="1417638"/>
          <p14:tracePt t="122358" x="5380038" y="1417638"/>
          <p14:tracePt t="122374" x="5387975" y="1409700"/>
          <p14:tracePt t="122392" x="5394325" y="1409700"/>
          <p14:tracePt t="122407" x="5540375" y="1363663"/>
          <p14:tracePt t="122425" x="5715000" y="1341438"/>
          <p14:tracePt t="122442" x="5791200" y="1325563"/>
          <p14:tracePt t="122458" x="5807075" y="1325563"/>
          <p14:tracePt t="122475" x="5813425" y="1325563"/>
          <p14:tracePt t="122505" x="5829300" y="1325563"/>
          <p14:tracePt t="122512" x="5883275" y="1325563"/>
          <p14:tracePt t="122524" x="6003925" y="1325563"/>
          <p14:tracePt t="122541" x="6164263" y="1317625"/>
          <p14:tracePt t="122558" x="6240463" y="1303338"/>
          <p14:tracePt t="122574" x="6264275" y="1303338"/>
          <p14:tracePt t="122590" x="6270625" y="1303338"/>
          <p14:tracePt t="122607" x="6278563" y="1303338"/>
          <p14:tracePt t="122664" x="6286500" y="1303338"/>
          <p14:tracePt t="122673" x="6346825" y="1287463"/>
          <p14:tracePt t="122680" x="6392863" y="1279525"/>
          <p14:tracePt t="122692" x="6461125" y="1273175"/>
          <p14:tracePt t="122708" x="6461125" y="1265238"/>
          <p14:tracePt t="122896" x="6477000" y="1265238"/>
          <p14:tracePt t="122904" x="6492875" y="1265238"/>
          <p14:tracePt t="122912" x="6499225" y="1265238"/>
          <p14:tracePt t="122928" x="6523038" y="1265238"/>
          <p14:tracePt t="123000" x="6553200" y="1265238"/>
          <p14:tracePt t="123008" x="6599238" y="1265238"/>
          <p14:tracePt t="123023" x="6637338" y="1265238"/>
          <p14:tracePt t="123023" x="6651625" y="1265238"/>
          <p14:tracePt t="123041" x="6667500" y="1265238"/>
          <p14:tracePt t="123073" x="6689725" y="1265238"/>
          <p14:tracePt t="123080" x="6743700" y="1265238"/>
          <p14:tracePt t="123090" x="6858000" y="1265238"/>
          <p14:tracePt t="123107" x="6934200" y="1265238"/>
          <p14:tracePt t="123123" x="6942138" y="1265238"/>
          <p14:tracePt t="123140" x="6942138" y="1235075"/>
          <p14:tracePt t="123416" x="6950075" y="1189038"/>
          <p14:tracePt t="123424" x="6972300" y="1143000"/>
          <p14:tracePt t="123439" x="7086600" y="1012825"/>
          <p14:tracePt t="123457" x="7162800" y="968375"/>
          <p14:tracePt t="123474" x="7200900" y="944563"/>
          <p14:tracePt t="123490" x="7216775" y="936625"/>
          <p14:tracePt t="123506" x="7231063" y="936625"/>
          <p14:tracePt t="123523" x="7254875" y="936625"/>
          <p14:tracePt t="123540" x="7337425" y="936625"/>
          <p14:tracePt t="123556" x="7527925" y="936625"/>
          <p14:tracePt t="123573" x="7848600" y="936625"/>
          <p14:tracePt t="123590" x="8199438" y="936625"/>
          <p14:tracePt t="123607" x="8404225" y="936625"/>
          <p14:tracePt t="123623" x="8504238" y="936625"/>
          <p14:tracePt t="123623" x="8518525" y="936625"/>
          <p14:tracePt t="123641" x="8556625" y="936625"/>
          <p14:tracePt t="123657" x="8556625" y="944563"/>
          <p14:tracePt t="123674" x="8572500" y="974725"/>
          <p14:tracePt t="123694" x="8572500" y="990600"/>
          <p14:tracePt t="123707" x="8602663" y="1036638"/>
          <p14:tracePt t="123723" x="8678863" y="1082675"/>
          <p14:tracePt t="123739" x="8755063" y="1127125"/>
          <p14:tracePt t="123756" x="8785225" y="1203325"/>
          <p14:tracePt t="123773" x="8861425" y="1295400"/>
          <p14:tracePt t="123790" x="8961438" y="1341438"/>
          <p14:tracePt t="123807" x="8983663" y="1379538"/>
          <p14:tracePt t="123823" x="8991600" y="1387475"/>
          <p14:tracePt t="123839" x="8991600" y="1393825"/>
          <p14:tracePt t="123857" x="8937625" y="1393825"/>
          <p14:tracePt t="123873" x="8907463" y="1417638"/>
          <p14:tracePt t="123890" x="8869363" y="1431925"/>
          <p14:tracePt t="123906" x="8855075" y="1439863"/>
          <p14:tracePt t="123922" x="8847138" y="1439863"/>
          <p14:tracePt t="123939" x="8816975" y="1439863"/>
          <p14:tracePt t="123956" x="8763000" y="1447800"/>
          <p14:tracePt t="123973" x="8664575" y="1447800"/>
          <p14:tracePt t="123989" x="8564563" y="1447800"/>
          <p14:tracePt t="124006" x="8496300" y="1463675"/>
          <p14:tracePt t="124023" x="8466138" y="1463675"/>
          <p14:tracePt t="124039" x="8450263" y="1463675"/>
          <p14:tracePt t="124056" x="8420100" y="1463675"/>
          <p14:tracePt t="124120" x="8412163" y="1463675"/>
          <p14:tracePt t="124128" x="8404225" y="1463675"/>
          <p14:tracePt t="124138" x="8366125" y="1463675"/>
          <p14:tracePt t="124156" x="8359775" y="1463675"/>
          <p14:tracePt t="124172" x="8343900" y="1463675"/>
          <p14:tracePt t="124216" x="8328025" y="1470025"/>
          <p14:tracePt t="124272" x="8328025" y="1477963"/>
          <p14:tracePt t="124424" x="8335963" y="1477963"/>
          <p14:tracePt t="124456" x="8343900" y="1477963"/>
          <p14:tracePt t="124464" x="8359775" y="1477963"/>
          <p14:tracePt t="124480" x="8374063" y="1477963"/>
          <p14:tracePt t="124489" x="8404225" y="1477963"/>
          <p14:tracePt t="124506" x="8420100" y="1477963"/>
          <p14:tracePt t="124522" x="8442325" y="1470025"/>
          <p14:tracePt t="124540" x="8450263" y="1470025"/>
          <p14:tracePt t="124554" x="8466138" y="1470025"/>
          <p14:tracePt t="124608" x="8480425" y="1470025"/>
          <p14:tracePt t="124616" x="8504238" y="1470025"/>
          <p14:tracePt t="124624" x="8518525" y="1470025"/>
          <p14:tracePt t="124638" x="8550275" y="1470025"/>
          <p14:tracePt t="124638" x="8556625" y="1463675"/>
          <p14:tracePt t="124657" x="8550275" y="1463675"/>
          <p14:tracePt t="124848" x="8542338" y="1463675"/>
          <p14:tracePt t="124864" x="8534400" y="1463675"/>
          <p14:tracePt t="124896" x="8526463" y="1463675"/>
          <p14:tracePt t="125056" x="8518525" y="1463675"/>
          <p14:tracePt t="125064" x="8512175" y="1463675"/>
          <p14:tracePt t="125472" x="8504238" y="1463675"/>
          <p14:tracePt t="125560" x="8496300" y="1463675"/>
          <p14:tracePt t="125584" x="8488363" y="1463675"/>
          <p14:tracePt t="125616" x="8480425" y="1463675"/>
          <p14:tracePt t="125632" x="8466138" y="1463675"/>
          <p14:tracePt t="125656" x="8466138" y="1470025"/>
          <p14:tracePt t="125665" x="8458200" y="1470025"/>
          <p14:tracePt t="125672" x="8450263" y="1477963"/>
          <p14:tracePt t="125688" x="8442325" y="1477963"/>
          <p14:tracePt t="125712" x="8442325" y="1485900"/>
          <p14:tracePt t="125721" x="8435975" y="1493838"/>
          <p14:tracePt t="125737" x="8420100" y="1493838"/>
          <p14:tracePt t="125755" x="8382000" y="1524000"/>
          <p14:tracePt t="125771" x="8351838" y="1539875"/>
          <p14:tracePt t="125787" x="8321675" y="1554163"/>
          <p14:tracePt t="125805" x="8313738" y="1562100"/>
          <p14:tracePt t="125821" x="8305800" y="1562100"/>
          <p14:tracePt t="125944" x="8297863" y="1562100"/>
          <p14:tracePt t="125953" x="8283575" y="1562100"/>
          <p14:tracePt t="125960" x="8259763" y="1562100"/>
          <p14:tracePt t="125970" x="8229600" y="1562100"/>
          <p14:tracePt t="125988" x="8175625" y="1562100"/>
          <p14:tracePt t="126004" x="8123238" y="1562100"/>
          <p14:tracePt t="126021" x="8061325" y="1562100"/>
          <p14:tracePt t="126038" x="7978775" y="1570038"/>
          <p14:tracePt t="126054" x="7832725" y="1577975"/>
          <p14:tracePt t="126071" x="7680325" y="1600200"/>
          <p14:tracePt t="126087" x="7489825" y="1646238"/>
          <p14:tracePt t="126087" x="7361238" y="1646238"/>
          <p14:tracePt t="126105" x="7223125" y="1654175"/>
          <p14:tracePt t="126121" x="7056438" y="1676400"/>
          <p14:tracePt t="126138" x="6904038" y="1692275"/>
          <p14:tracePt t="126155" x="6835775" y="1706563"/>
          <p14:tracePt t="126171" x="6727825" y="1722438"/>
          <p14:tracePt t="126188" x="6607175" y="1736725"/>
          <p14:tracePt t="126205" x="6430963" y="1744663"/>
          <p14:tracePt t="126220" x="6240463" y="1790700"/>
          <p14:tracePt t="126237" x="5905500" y="1851025"/>
          <p14:tracePt t="126253" x="5280025" y="1927225"/>
          <p14:tracePt t="126270" x="4664075" y="2011363"/>
          <p14:tracePt t="126287" x="4084638" y="2095500"/>
          <p14:tracePt t="126287" x="3916363" y="2103438"/>
          <p14:tracePt t="126305" x="3741738" y="2117725"/>
          <p14:tracePt t="126321" x="3665538" y="2133600"/>
          <p14:tracePt t="126338" x="3627438" y="2149475"/>
          <p14:tracePt t="126355" x="3597275" y="2187575"/>
          <p14:tracePt t="126370" x="3527425" y="2225675"/>
          <p14:tracePt t="126387" x="3382963" y="2286000"/>
          <p14:tracePt t="126403" x="3192463" y="2339975"/>
          <p14:tracePt t="126420" x="2987675" y="2362200"/>
          <p14:tracePt t="126437" x="2879725" y="2384425"/>
          <p14:tracePt t="126453" x="2841625" y="2408238"/>
          <p14:tracePt t="126470" x="2781300" y="2430463"/>
          <p14:tracePt t="126487" x="2727325" y="2460625"/>
          <p14:tracePt t="126504" x="2620963" y="2514600"/>
          <p14:tracePt t="126522" x="2544763" y="2536825"/>
          <p14:tracePt t="126538" x="2506663" y="2552700"/>
          <p14:tracePt t="126554" x="2460625" y="2568575"/>
          <p14:tracePt t="126570" x="2416175" y="2568575"/>
          <p14:tracePt t="126587" x="2362200" y="2590800"/>
          <p14:tracePt t="126603" x="2308225" y="2590800"/>
          <p14:tracePt t="126620" x="2225675" y="2590800"/>
          <p14:tracePt t="126636" x="2149475" y="2606675"/>
          <p14:tracePt t="126653" x="2125663" y="2606675"/>
          <p14:tracePt t="126670" x="2111375" y="2606675"/>
          <p14:tracePt t="126686" x="2079625" y="2613025"/>
          <p14:tracePt t="126686" x="2065338" y="2620963"/>
          <p14:tracePt t="126705" x="2035175" y="2620963"/>
          <p14:tracePt t="126718" x="1973263" y="2628900"/>
          <p14:tracePt t="126718" x="1935163" y="2628900"/>
          <p14:tracePt t="126737" x="1866900" y="2644775"/>
          <p14:tracePt t="126754" x="1828800" y="2659063"/>
          <p14:tracePt t="126770" x="1820863" y="2659063"/>
          <p14:tracePt t="126786" x="1812925" y="2659063"/>
          <p14:tracePt t="127208" x="1812925" y="2651125"/>
          <p14:tracePt t="127248" x="1820863" y="2651125"/>
          <p14:tracePt t="128677" x="1828800" y="2651125"/>
          <p14:tracePt t="128912" x="1836738" y="2651125"/>
          <p14:tracePt t="129088" x="1844675" y="2651125"/>
          <p14:tracePt t="129264" x="1851025" y="2651125"/>
          <p14:tracePt t="129312" x="1858963" y="2651125"/>
          <p14:tracePt t="129321" x="1866900" y="2644775"/>
          <p14:tracePt t="129353" x="1858963" y="2620963"/>
          <p14:tracePt t="129368" x="1820863" y="2574925"/>
          <p14:tracePt t="129376" x="1760538" y="2522538"/>
          <p14:tracePt t="129385" x="1668463" y="2468563"/>
          <p14:tracePt t="129401" x="1646238" y="2446338"/>
          <p14:tracePt t="129418" x="1616075" y="2416175"/>
          <p14:tracePt t="129434" x="1600200" y="2384425"/>
          <p14:tracePt t="129451" x="1577975" y="2354263"/>
          <p14:tracePt t="129467" x="1554163" y="2301875"/>
          <p14:tracePt t="129484" x="1516063" y="2263775"/>
          <p14:tracePt t="129500" x="1501775" y="2232025"/>
          <p14:tracePt t="129517" x="1470025" y="2163763"/>
          <p14:tracePt t="129534" x="1425575" y="2111375"/>
          <p14:tracePt t="129550" x="1401763" y="2079625"/>
          <p14:tracePt t="129567" x="1387475" y="2049463"/>
          <p14:tracePt t="129567" x="1371600" y="2035175"/>
          <p14:tracePt t="129585" x="1349375" y="1989138"/>
          <p14:tracePt t="129601" x="1311275" y="1951038"/>
          <p14:tracePt t="129618" x="1257300" y="1889125"/>
          <p14:tracePt t="129634" x="1227138" y="1866900"/>
          <p14:tracePt t="129651" x="1189038" y="1844675"/>
          <p14:tracePt t="129667" x="1158875" y="1812925"/>
          <p14:tracePt t="129684" x="1127125" y="1790700"/>
          <p14:tracePt t="129684" x="1082675" y="1760538"/>
          <p14:tracePt t="129706" x="1058863" y="1736725"/>
          <p14:tracePt t="129717" x="990600" y="1684338"/>
          <p14:tracePt t="129733" x="944563" y="1646238"/>
          <p14:tracePt t="129751" x="906463" y="1622425"/>
          <p14:tracePt t="129767" x="876300" y="1592263"/>
          <p14:tracePt t="129783" x="769938" y="1463675"/>
          <p14:tracePt t="129801" x="715963" y="1387475"/>
          <p14:tracePt t="129817" x="715963" y="1379538"/>
          <p14:tracePt t="129834" x="715963" y="1371600"/>
          <p14:tracePt t="129849" x="701675" y="1355725"/>
          <p14:tracePt t="129867" x="701675" y="1349375"/>
          <p14:tracePt t="129883" x="701675" y="1333500"/>
          <p14:tracePt t="129900" x="701675" y="1317625"/>
          <p14:tracePt t="129916" x="701675" y="1311275"/>
          <p14:tracePt t="130000" x="708025" y="1311275"/>
          <p14:tracePt t="130800" x="715963" y="1311275"/>
          <p14:tracePt t="130816" x="715963" y="1303338"/>
          <p14:tracePt t="130832" x="715963" y="1295400"/>
          <p14:tracePt t="130856" x="715963" y="1287463"/>
          <p14:tracePt t="130880" x="723900" y="1287463"/>
          <p14:tracePt t="130888" x="723900" y="1279525"/>
          <p14:tracePt t="130898" x="731838" y="1265238"/>
          <p14:tracePt t="130916" x="746125" y="1241425"/>
          <p14:tracePt t="130932" x="746125" y="1235075"/>
          <p14:tracePt t="130948" x="754063" y="1227138"/>
          <p14:tracePt t="130965" x="754063" y="1219200"/>
          <p14:tracePt t="131016" x="762000" y="1203325"/>
          <p14:tracePt t="131024" x="769938" y="1203325"/>
          <p14:tracePt t="131049" x="769938" y="1196975"/>
          <p14:tracePt t="131057" x="769938" y="1189038"/>
          <p14:tracePt t="131072" x="777875" y="1181100"/>
          <p14:tracePt t="131088" x="777875" y="1173163"/>
          <p14:tracePt t="131144" x="784225" y="1173163"/>
          <p14:tracePt t="131696" x="808038" y="1173163"/>
          <p14:tracePt t="132248" x="815975" y="1173163"/>
          <p14:tracePt t="132328" x="830263" y="1173163"/>
          <p14:tracePt t="132336" x="838200" y="1173163"/>
          <p14:tracePt t="132346" x="854075" y="1173163"/>
          <p14:tracePt t="132364" x="860425" y="1173163"/>
          <p14:tracePt t="132432" x="854075" y="1173163"/>
          <p14:tracePt t="132632" x="838200" y="1173163"/>
          <p14:tracePt t="132640" x="830263" y="1173163"/>
          <p14:tracePt t="132672" x="822325" y="1173163"/>
          <p14:tracePt t="132689" x="822325" y="1181100"/>
          <p14:tracePt t="132696" x="815975" y="1181100"/>
          <p14:tracePt t="132720" x="808038" y="1189038"/>
          <p14:tracePt t="132730" x="792163" y="1196975"/>
          <p14:tracePt t="132748" x="777875" y="1219200"/>
          <p14:tracePt t="132765" x="777875" y="1227138"/>
          <p14:tracePt t="132780" x="762000" y="1219200"/>
          <p14:tracePt t="132864" x="754063" y="1211263"/>
          <p14:tracePt t="132872" x="746125" y="1203325"/>
          <p14:tracePt t="132920" x="701675" y="1158875"/>
          <p14:tracePt t="132936" x="701675" y="1143000"/>
          <p14:tracePt t="132960" x="701675" y="1127125"/>
          <p14:tracePt t="132992" x="693738" y="1112838"/>
          <p14:tracePt t="133008" x="685800" y="1104900"/>
          <p14:tracePt t="133120" x="685800" y="1112838"/>
          <p14:tracePt t="133200" x="685800" y="1127125"/>
          <p14:tracePt t="133208" x="693738" y="1127125"/>
          <p14:tracePt t="133216" x="701675" y="1135063"/>
          <p14:tracePt t="133248" x="708025" y="1143000"/>
          <p14:tracePt t="133256" x="708025" y="1150938"/>
          <p14:tracePt t="133264" x="723900" y="1158875"/>
          <p14:tracePt t="133288" x="723900" y="1165225"/>
          <p14:tracePt t="133297" x="739775" y="1189038"/>
          <p14:tracePt t="133314" x="754063" y="1203325"/>
          <p14:tracePt t="133352" x="754063" y="1219200"/>
          <p14:tracePt t="133361" x="762000" y="1235075"/>
          <p14:tracePt t="133368" x="769938" y="1241425"/>
          <p14:tracePt t="133379" x="800100" y="1273175"/>
          <p14:tracePt t="133396" x="800100" y="1287463"/>
          <p14:tracePt t="133413" x="808038" y="1295400"/>
          <p14:tracePt t="133429" x="808038" y="1303338"/>
          <p14:tracePt t="133446" x="808038" y="1317625"/>
          <p14:tracePt t="133463" x="822325" y="1333500"/>
          <p14:tracePt t="133479" x="830263" y="1363663"/>
          <p14:tracePt t="133497" x="854075" y="1393825"/>
          <p14:tracePt t="133514" x="854075" y="1409700"/>
          <p14:tracePt t="133530" x="860425" y="1417638"/>
          <p14:tracePt t="133546" x="868363" y="1425575"/>
          <p14:tracePt t="133563" x="868363" y="1431925"/>
          <p14:tracePt t="133579" x="868363" y="1439863"/>
          <p14:tracePt t="133596" x="868363" y="1455738"/>
          <p14:tracePt t="133612" x="868363" y="1463675"/>
          <p14:tracePt t="134072" x="868363" y="1470025"/>
          <p14:tracePt t="134088" x="860425" y="1477963"/>
          <p14:tracePt t="134120" x="846138" y="1477963"/>
          <p14:tracePt t="134184" x="838200" y="1477963"/>
          <p14:tracePt t="134208" x="830263" y="1477963"/>
          <p14:tracePt t="134288" x="815975" y="1477963"/>
          <p14:tracePt t="134376" x="822325" y="1470025"/>
          <p14:tracePt t="134592" x="830263" y="1470025"/>
          <p14:tracePt t="134608" x="838200" y="1470025"/>
          <p14:tracePt t="134616" x="860425" y="1470025"/>
          <p14:tracePt t="134628" x="884238" y="1470025"/>
          <p14:tracePt t="134645" x="892175" y="1463675"/>
          <p14:tracePt t="134661" x="898525" y="1463675"/>
          <p14:tracePt t="134678" x="914400" y="1463675"/>
          <p14:tracePt t="134697" x="922338" y="1455738"/>
          <p14:tracePt t="134710" x="936625" y="1447800"/>
          <p14:tracePt t="134729" x="974725" y="1439863"/>
          <p14:tracePt t="134746" x="1006475" y="1425575"/>
          <p14:tracePt t="134761" x="1058863" y="1409700"/>
          <p14:tracePt t="134778" x="1096963" y="1401763"/>
          <p14:tracePt t="134795" x="1112838" y="1393825"/>
          <p14:tracePt t="134810" x="1120775" y="1393825"/>
          <p14:tracePt t="134832" x="1127125" y="1393825"/>
          <p14:tracePt t="134848" x="1143000" y="1387475"/>
          <p14:tracePt t="134864" x="1158875" y="1371600"/>
          <p14:tracePt t="134877" x="1196975" y="1355725"/>
          <p14:tracePt t="134894" x="1219200" y="1341438"/>
          <p14:tracePt t="134911" x="1227138" y="1333500"/>
          <p14:tracePt t="134927" x="1235075" y="1333500"/>
          <p14:tracePt t="134944" x="1235075" y="1325563"/>
          <p14:tracePt t="134968" x="1241425" y="1317625"/>
          <p14:tracePt t="134992" x="1241425" y="1325563"/>
          <p14:tracePt t="135200" x="1235075" y="1341438"/>
          <p14:tracePt t="135216" x="1235075" y="1355725"/>
          <p14:tracePt t="135232" x="1235075" y="1371600"/>
          <p14:tracePt t="135240" x="1235075" y="1387475"/>
          <p14:tracePt t="135248" x="1235075" y="1409700"/>
          <p14:tracePt t="135261" x="1235075" y="1463675"/>
          <p14:tracePt t="135278" x="1257300" y="1546225"/>
          <p14:tracePt t="135294" x="1287463" y="1592263"/>
          <p14:tracePt t="135294" x="1317625" y="1638300"/>
          <p14:tracePt t="135313" x="1333500" y="1654175"/>
          <p14:tracePt t="135328" x="1355725" y="1692275"/>
          <p14:tracePt t="135328" x="1355725" y="1706563"/>
          <p14:tracePt t="135345" x="1371600" y="1730375"/>
          <p14:tracePt t="135362" x="1393825" y="1768475"/>
          <p14:tracePt t="135379" x="1463675" y="1866900"/>
          <p14:tracePt t="135394" x="1501775" y="1935163"/>
          <p14:tracePt t="135411" x="1562100" y="2011363"/>
          <p14:tracePt t="135427" x="1592263" y="2049463"/>
          <p14:tracePt t="135444" x="1608138" y="2073275"/>
          <p14:tracePt t="135461" x="1622425" y="2095500"/>
          <p14:tracePt t="135477" x="1654175" y="2133600"/>
          <p14:tracePt t="135494" x="1668463" y="2149475"/>
          <p14:tracePt t="135511" x="1692275" y="2171700"/>
          <p14:tracePt t="135511" x="1698625" y="2187575"/>
          <p14:tracePt t="135529" x="1714500" y="2193925"/>
          <p14:tracePt t="135544" x="1730375" y="2225675"/>
          <p14:tracePt t="135560" x="1760538" y="2270125"/>
          <p14:tracePt t="135577" x="1790700" y="2293938"/>
          <p14:tracePt t="135594" x="1806575" y="2332038"/>
          <p14:tracePt t="135610" x="1812925" y="2339975"/>
          <p14:tracePt t="135626" x="1828800" y="2354263"/>
          <p14:tracePt t="135643" x="1828800" y="2362200"/>
          <p14:tracePt t="135659" x="1836738" y="2362200"/>
          <p14:tracePt t="135768" x="1844675" y="2362200"/>
          <p14:tracePt t="135832" x="1851025" y="2362200"/>
          <p14:tracePt t="135864" x="1858963" y="2362200"/>
          <p14:tracePt t="135872" x="1866900" y="2362200"/>
          <p14:tracePt t="135896" x="1882775" y="2378075"/>
          <p14:tracePt t="135928" x="1889125" y="2378075"/>
          <p14:tracePt t="135936" x="1912938" y="2378075"/>
          <p14:tracePt t="135945" x="1951038" y="2392363"/>
          <p14:tracePt t="135961" x="1981200" y="2408238"/>
          <p14:tracePt t="135977" x="1997075" y="2408238"/>
          <p14:tracePt t="135995" x="2003425" y="2408238"/>
          <p14:tracePt t="136032" x="2011363" y="2408238"/>
          <p14:tracePt t="136080" x="2027238" y="2408238"/>
          <p14:tracePt t="136104" x="2011363" y="2408238"/>
          <p14:tracePt t="136344" x="2011363" y="2400300"/>
          <p14:tracePt t="136408" x="2003425" y="2400300"/>
          <p14:tracePt t="136560" x="1997075" y="2400300"/>
          <p14:tracePt t="136912" x="1981200" y="2400300"/>
          <p14:tracePt t="139547" x="1973263" y="2392363"/>
          <p14:tracePt t="139856" x="1973263" y="2384425"/>
          <p14:tracePt t="139864" x="1965325" y="2384425"/>
          <p14:tracePt t="139875" x="1965325" y="2378075"/>
          <p14:tracePt t="139890" x="1965325" y="2362200"/>
          <p14:tracePt t="139920" x="1965325" y="2354263"/>
          <p14:tracePt t="139937" x="1965325" y="2339975"/>
          <p14:tracePt t="139944" x="1965325" y="2316163"/>
          <p14:tracePt t="139956" x="1965325" y="2286000"/>
          <p14:tracePt t="139973" x="1981200" y="2239963"/>
          <p14:tracePt t="139990" x="1981200" y="2209800"/>
          <p14:tracePt t="140006" x="1981200" y="2193925"/>
          <p14:tracePt t="140006" x="1981200" y="2187575"/>
          <p14:tracePt t="140025" x="1989138" y="2171700"/>
          <p14:tracePt t="140048" x="1989138" y="2155825"/>
          <p14:tracePt t="140064" x="1997075" y="2149475"/>
          <p14:tracePt t="140089" x="1997075" y="2141538"/>
          <p14:tracePt t="140112" x="1997075" y="2133600"/>
          <p14:tracePt t="140128" x="1997075" y="2125663"/>
          <p14:tracePt t="140137" x="2003425" y="2125663"/>
          <p14:tracePt t="140144" x="2003425" y="2117725"/>
          <p14:tracePt t="140156" x="2019300" y="2087563"/>
          <p14:tracePt t="140173" x="2019300" y="2057400"/>
          <p14:tracePt t="140189" x="2035175" y="2027238"/>
          <p14:tracePt t="140207" x="2035175" y="2003425"/>
          <p14:tracePt t="140223" x="2041525" y="1989138"/>
          <p14:tracePt t="140239" x="2041525" y="1981200"/>
          <p14:tracePt t="140239" x="2041525" y="1965325"/>
          <p14:tracePt t="140257" x="2041525" y="1951038"/>
          <p14:tracePt t="140274" x="2049463" y="1935163"/>
          <p14:tracePt t="140290" x="2049463" y="1920875"/>
          <p14:tracePt t="140307" x="2049463" y="1905000"/>
          <p14:tracePt t="140322" x="2065338" y="1889125"/>
          <p14:tracePt t="140339" x="2073275" y="1889125"/>
          <p14:tracePt t="140355" x="2073275" y="1874838"/>
          <p14:tracePt t="140372" x="2073275" y="1866900"/>
          <p14:tracePt t="140392" x="2073275" y="1858963"/>
          <p14:tracePt t="140406" x="2087563" y="1836738"/>
          <p14:tracePt t="140422" x="2087563" y="1812925"/>
          <p14:tracePt t="140422" x="2103438" y="1790700"/>
          <p14:tracePt t="140441" x="2103438" y="1774825"/>
          <p14:tracePt t="140457" x="2103438" y="1760538"/>
          <p14:tracePt t="140473" x="2103438" y="1752600"/>
          <p14:tracePt t="140490" x="2117725" y="1736725"/>
          <p14:tracePt t="140511" x="2117725" y="1730375"/>
          <p14:tracePt t="140522" x="2117725" y="1698625"/>
          <p14:tracePt t="140538" x="2117725" y="1684338"/>
          <p14:tracePt t="140554" x="2117725" y="1668463"/>
          <p14:tracePt t="140570" x="2117725" y="1638300"/>
          <p14:tracePt t="140588" x="2117725" y="1622425"/>
          <p14:tracePt t="140604" x="2117725" y="1600200"/>
          <p14:tracePt t="140621" x="2133600" y="1584325"/>
          <p14:tracePt t="140637" x="2133600" y="1577975"/>
          <p14:tracePt t="140654" x="2133600" y="1570038"/>
          <p14:tracePt t="140672" x="2133600" y="1562100"/>
          <p14:tracePt t="140688" x="2133600" y="1554163"/>
          <p14:tracePt t="140704" x="2133600" y="1539875"/>
          <p14:tracePt t="140728" x="2133600" y="1531938"/>
          <p14:tracePt t="140743" x="2133600" y="1524000"/>
          <p14:tracePt t="140754" x="2141538" y="1508125"/>
          <p14:tracePt t="140771" x="2141538" y="1493838"/>
          <p14:tracePt t="140787" x="2149475" y="1485900"/>
          <p14:tracePt t="140804" x="2155825" y="1485900"/>
          <p14:tracePt t="140936" x="2163763" y="1477963"/>
          <p14:tracePt t="141008" x="2171700" y="1470025"/>
          <p14:tracePt t="141056" x="2171700" y="1463675"/>
          <p14:tracePt t="141096" x="2171700" y="1455738"/>
          <p14:tracePt t="141112" x="2171700" y="1447800"/>
          <p14:tracePt t="141121" x="2171700" y="1439863"/>
          <p14:tracePt t="141144" x="2171700" y="1431925"/>
          <p14:tracePt t="141160" x="2171700" y="1425575"/>
          <p14:tracePt t="141168" x="2171700" y="1417638"/>
          <p14:tracePt t="141192" x="2171700" y="1401763"/>
          <p14:tracePt t="141288" x="2163763" y="1401763"/>
          <p14:tracePt t="141400" x="2155825" y="1401763"/>
          <p14:tracePt t="141408" x="2149475" y="1401763"/>
          <p14:tracePt t="141448" x="2141538" y="1401763"/>
          <p14:tracePt t="141512" x="2125663" y="1401763"/>
          <p14:tracePt t="141584" x="2117725" y="1401763"/>
          <p14:tracePt t="141664" x="2117725" y="1409700"/>
          <p14:tracePt t="141736" x="2111375" y="1409700"/>
          <p14:tracePt t="141744" x="2111375" y="1417638"/>
          <p14:tracePt t="142664" x="2111375" y="1409700"/>
          <p14:tracePt t="143208" x="2111375" y="1401763"/>
          <p14:tracePt t="143240" x="2111375" y="1393825"/>
          <p14:tracePt t="143280" x="2111375" y="1387475"/>
          <p14:tracePt t="143288" x="2103438" y="1371600"/>
          <p14:tracePt t="143336" x="2103438" y="1363663"/>
          <p14:tracePt t="143360" x="2095500" y="1355725"/>
          <p14:tracePt t="143369" x="2095500" y="1349375"/>
          <p14:tracePt t="143424" x="2095500" y="1341438"/>
          <p14:tracePt t="143472" x="2095500" y="1333500"/>
          <p14:tracePt t="143536" x="2095500" y="1317625"/>
          <p14:tracePt t="143576" x="2095500" y="1311275"/>
          <p14:tracePt t="143648" x="2095500" y="1303338"/>
          <p14:tracePt t="143672" x="2095500" y="1295400"/>
          <p14:tracePt t="143681" x="2095500" y="1287463"/>
          <p14:tracePt t="143696" x="2103438" y="1287463"/>
          <p14:tracePt t="143704" x="2103438" y="1279525"/>
          <p14:tracePt t="143718" x="2103438" y="1265238"/>
          <p14:tracePt t="143800" x="2103438" y="1257300"/>
          <p14:tracePt t="143833" x="2103438" y="1249363"/>
          <p14:tracePt t="143840" x="2103438" y="1241425"/>
          <p14:tracePt t="143856" x="2111375" y="1235075"/>
          <p14:tracePt t="143920" x="2117725" y="1235075"/>
          <p14:tracePt t="144632" x="2125663" y="1235075"/>
          <p14:tracePt t="144649" x="2141538" y="1235075"/>
          <p14:tracePt t="144776" x="2149475" y="1227138"/>
          <p14:tracePt t="144904" x="2155825" y="1227138"/>
          <p14:tracePt t="145368" x="2163763" y="1235075"/>
          <p14:tracePt t="145384" x="2171700" y="1241425"/>
          <p14:tracePt t="145401" x="2179638" y="1257300"/>
          <p14:tracePt t="145408" x="2187575" y="1257300"/>
          <p14:tracePt t="145418" x="2217738" y="1295400"/>
          <p14:tracePt t="145434" x="2232025" y="1311275"/>
          <p14:tracePt t="145451" x="2247900" y="1325563"/>
          <p14:tracePt t="145468" x="2278063" y="1363663"/>
          <p14:tracePt t="145485" x="2308225" y="1387475"/>
          <p14:tracePt t="145501" x="2339975" y="1417638"/>
          <p14:tracePt t="145517" x="2354263" y="1431925"/>
          <p14:tracePt t="145534" x="2354263" y="1439863"/>
          <p14:tracePt t="145549" x="2370138" y="1455738"/>
          <p14:tracePt t="145566" x="2384425" y="1470025"/>
          <p14:tracePt t="145583" x="2400300" y="1485900"/>
          <p14:tracePt t="145599" x="2446338" y="1531938"/>
          <p14:tracePt t="145617" x="2484438" y="1570038"/>
          <p14:tracePt t="145634" x="2506663" y="1592263"/>
          <p14:tracePt t="145650" x="2536825" y="1622425"/>
          <p14:tracePt t="145666" x="2544763" y="1630363"/>
          <p14:tracePt t="145683" x="2574925" y="1676400"/>
          <p14:tracePt t="145700" x="2620963" y="1722438"/>
          <p14:tracePt t="145716" x="2651125" y="1752600"/>
          <p14:tracePt t="145733" x="2682875" y="1782763"/>
          <p14:tracePt t="145750" x="2705100" y="1798638"/>
          <p14:tracePt t="145766" x="2720975" y="1812925"/>
          <p14:tracePt t="145783" x="2735263" y="1836738"/>
          <p14:tracePt t="145783" x="2735263" y="1844675"/>
          <p14:tracePt t="145801" x="2751138" y="1866900"/>
          <p14:tracePt t="145816" x="2759075" y="1897063"/>
          <p14:tracePt t="145833" x="2773363" y="1905000"/>
          <p14:tracePt t="145849" x="2803525" y="1943100"/>
          <p14:tracePt t="145866" x="2841625" y="1973263"/>
          <p14:tracePt t="145883" x="2873375" y="2003425"/>
          <p14:tracePt t="145899" x="2887663" y="2019300"/>
          <p14:tracePt t="145916" x="2895600" y="2035175"/>
          <p14:tracePt t="145933" x="2903538" y="2049463"/>
          <p14:tracePt t="145949" x="2911475" y="2065338"/>
          <p14:tracePt t="145965" x="2911475" y="2095500"/>
          <p14:tracePt t="145965" x="2917825" y="2125663"/>
          <p14:tracePt t="145985" x="2933700" y="2141538"/>
          <p14:tracePt t="145999" x="2933700" y="2187575"/>
          <p14:tracePt t="145999" x="2949575" y="2201863"/>
          <p14:tracePt t="146017" x="2955925" y="2217738"/>
          <p14:tracePt t="146033" x="2955925" y="2232025"/>
          <p14:tracePt t="146050" x="2955925" y="2239963"/>
          <p14:tracePt t="146072" x="2955925" y="2247900"/>
          <p14:tracePt t="146136" x="2955925" y="2255838"/>
          <p14:tracePt t="146144" x="2955925" y="2263775"/>
          <p14:tracePt t="146160" x="2955925" y="2270125"/>
          <p14:tracePt t="146176" x="2955925" y="2278063"/>
          <p14:tracePt t="146264" x="2963863" y="2278063"/>
          <p14:tracePt t="146944" x="2971800" y="2278063"/>
          <p14:tracePt t="146960" x="2979738" y="2278063"/>
          <p14:tracePt t="146984" x="2987675" y="2278063"/>
          <p14:tracePt t="146992" x="2994025" y="2278063"/>
          <p14:tracePt t="147040" x="3001963" y="2278063"/>
          <p14:tracePt t="147048" x="3017838" y="2278063"/>
          <p14:tracePt t="147056" x="3032125" y="2278063"/>
          <p14:tracePt t="147066" x="3070225" y="2278063"/>
          <p14:tracePt t="147082" x="3140075" y="2278063"/>
          <p14:tracePt t="147098" x="3216275" y="2278063"/>
          <p14:tracePt t="147115" x="3314700" y="2286000"/>
          <p14:tracePt t="147131" x="3344863" y="2286000"/>
          <p14:tracePt t="147148" x="3368675" y="2301875"/>
          <p14:tracePt t="147224" x="3390900" y="2301875"/>
          <p14:tracePt t="147232" x="3406775" y="2316163"/>
          <p14:tracePt t="147240" x="3429000" y="2324100"/>
          <p14:tracePt t="147249" x="3597275" y="2346325"/>
          <p14:tracePt t="147266" x="3741738" y="2362200"/>
          <p14:tracePt t="147282" x="3802063" y="2362200"/>
          <p14:tracePt t="147299" x="3810000" y="2362200"/>
          <p14:tracePt t="147329" x="3802063" y="2362200"/>
          <p14:tracePt t="147336" x="3794125" y="2362200"/>
          <p14:tracePt t="147348" x="3741738" y="2339975"/>
          <p14:tracePt t="147365" x="3725863" y="2332038"/>
          <p14:tracePt t="147381" x="3717925" y="2324100"/>
          <p14:tracePt t="147399" x="3711575" y="2324100"/>
          <p14:tracePt t="147472" x="3703638" y="2324100"/>
          <p14:tracePt t="147481" x="3687763" y="2324100"/>
          <p14:tracePt t="147488" x="3665538" y="2324100"/>
          <p14:tracePt t="147504" x="3641725" y="2324100"/>
          <p14:tracePt t="147515" x="3611563" y="2324100"/>
          <p14:tracePt t="147532" x="3597275" y="2324100"/>
          <p14:tracePt t="147548" x="3581400" y="2324100"/>
          <p14:tracePt t="147565" x="3565525" y="2324100"/>
          <p14:tracePt t="148208" x="3559175" y="2324100"/>
          <p14:tracePt t="148216" x="3513138" y="2308225"/>
          <p14:tracePt t="148230" x="3314700" y="2193925"/>
          <p14:tracePt t="148230" x="3216275" y="2133600"/>
          <p14:tracePt t="148249" x="2955925" y="1989138"/>
          <p14:tracePt t="148265" x="2857500" y="1935163"/>
          <p14:tracePt t="148265" x="2759075" y="1874838"/>
          <p14:tracePt t="148282" x="2613025" y="1774825"/>
          <p14:tracePt t="148298" x="2530475" y="1684338"/>
          <p14:tracePt t="148315" x="2484438" y="1646238"/>
          <p14:tracePt t="148331" x="2460625" y="1616075"/>
          <p14:tracePt t="148347" x="2446338" y="1584325"/>
          <p14:tracePt t="148364" x="2430463" y="1562100"/>
          <p14:tracePt t="148381" x="2400300" y="1531938"/>
          <p14:tracePt t="148399" x="2400300" y="1524000"/>
          <p14:tracePt t="148432" x="2400300" y="1516063"/>
          <p14:tracePt t="148456" x="2384425" y="1501775"/>
          <p14:tracePt t="148464" x="2378075" y="1501775"/>
          <p14:tracePt t="148472" x="2370138" y="1485900"/>
          <p14:tracePt t="148482" x="2354263" y="1477963"/>
          <p14:tracePt t="148497" x="2354263" y="1470025"/>
          <p14:tracePt t="148520" x="2346325" y="1463675"/>
          <p14:tracePt t="148552" x="2339975" y="1463675"/>
          <p14:tracePt t="148560" x="2332038" y="1463675"/>
          <p14:tracePt t="148568" x="2332038" y="1455738"/>
          <p14:tracePt t="148580" x="2301875" y="1447800"/>
          <p14:tracePt t="148597" x="2286000" y="1439863"/>
          <p14:tracePt t="148613" x="2278063" y="1439863"/>
          <p14:tracePt t="148630" x="2255838" y="1439863"/>
          <p14:tracePt t="148647" x="2239963" y="1439863"/>
          <p14:tracePt t="148647" x="2225675" y="1439863"/>
          <p14:tracePt t="148665" x="2201863" y="1439863"/>
          <p14:tracePt t="148682" x="2187575" y="1439863"/>
          <p14:tracePt t="148699" x="2179638" y="1447800"/>
          <p14:tracePt t="148714" x="2171700" y="1455738"/>
          <p14:tracePt t="148745" x="2187575" y="1455738"/>
          <p14:tracePt t="148880" x="2193925" y="1455738"/>
          <p14:tracePt t="148897" x="2201863" y="1455738"/>
          <p14:tracePt t="148904" x="2217738" y="1455738"/>
          <p14:tracePt t="148915" x="2239963" y="1455738"/>
          <p14:tracePt t="148930" x="2255838" y="1455738"/>
          <p14:tracePt t="148947" x="2270125" y="1455738"/>
          <p14:tracePt t="148964" x="2293938" y="1447800"/>
          <p14:tracePt t="148981" x="2308225" y="1439863"/>
          <p14:tracePt t="148997" x="2324100" y="1431925"/>
          <p14:tracePt t="149013" x="2339975" y="1401763"/>
          <p14:tracePt t="149030" x="2339975" y="1387475"/>
          <p14:tracePt t="149046" x="2339975" y="1371600"/>
          <p14:tracePt t="149046" x="2339975" y="1363663"/>
          <p14:tracePt t="149065" x="2346325" y="1355725"/>
          <p14:tracePt t="149081" x="2354263" y="1349375"/>
          <p14:tracePt t="149128" x="2362200" y="1333500"/>
          <p14:tracePt t="149143" x="2362200" y="1325563"/>
          <p14:tracePt t="149152" x="2384425" y="1303338"/>
          <p14:tracePt t="149162" x="2384425" y="1295400"/>
          <p14:tracePt t="149178" x="2392363" y="1287463"/>
          <p14:tracePt t="149196" x="2392363" y="1279525"/>
          <p14:tracePt t="149212" x="2400300" y="1279525"/>
          <p14:tracePt t="149229" x="2400300" y="1273175"/>
          <p14:tracePt t="149245" x="2408238" y="1273175"/>
          <p14:tracePt t="149262" x="2416175" y="1265238"/>
          <p14:tracePt t="149328" x="2416175" y="1257300"/>
          <p14:tracePt t="149335" x="2422525" y="1249363"/>
          <p14:tracePt t="149345" x="2438400" y="1235075"/>
          <p14:tracePt t="149363" x="2468563" y="1227138"/>
          <p14:tracePt t="149379" x="2476500" y="1219200"/>
          <p14:tracePt t="149395" x="2484438" y="1219200"/>
          <p14:tracePt t="149575" x="2492375" y="1219200"/>
          <p14:tracePt t="149583" x="2492375" y="1235075"/>
          <p14:tracePt t="149594" x="2498725" y="1249363"/>
          <p14:tracePt t="149612" x="2514600" y="1257300"/>
          <p14:tracePt t="149628" x="2522538" y="1273175"/>
          <p14:tracePt t="149645" x="2522538" y="1279525"/>
          <p14:tracePt t="149661" x="2530475" y="1303338"/>
          <p14:tracePt t="149661" x="2552700" y="1325563"/>
          <p14:tracePt t="149680" x="2560638" y="1349375"/>
          <p14:tracePt t="149697" x="2560638" y="1363663"/>
          <p14:tracePt t="149713" x="2568575" y="1371600"/>
          <p14:tracePt t="149729" x="2568575" y="1379538"/>
          <p14:tracePt t="149745" x="2568575" y="1393825"/>
          <p14:tracePt t="149762" x="2574925" y="1417638"/>
          <p14:tracePt t="149778" x="2574925" y="1425575"/>
          <p14:tracePt t="149795" x="2574925" y="1431925"/>
          <p14:tracePt t="149811" x="2574925" y="1447800"/>
          <p14:tracePt t="149829" x="2574925" y="1455738"/>
          <p14:tracePt t="149845" x="2574925" y="1477963"/>
          <p14:tracePt t="149862" x="2574925" y="1485900"/>
          <p14:tracePt t="149878" x="2574925" y="1493838"/>
          <p14:tracePt t="149895" x="2574925" y="1501775"/>
          <p14:tracePt t="150223" x="2582863" y="1501775"/>
          <p14:tracePt t="150239" x="2590800" y="1501775"/>
          <p14:tracePt t="150247" x="2598738" y="1501775"/>
          <p14:tracePt t="150263" x="2606675" y="1508125"/>
          <p14:tracePt t="150279" x="2620963" y="1516063"/>
          <p14:tracePt t="150294" x="2636838" y="1524000"/>
          <p14:tracePt t="150312" x="2667000" y="1546225"/>
          <p14:tracePt t="150328" x="2697163" y="1562100"/>
          <p14:tracePt t="150345" x="2727325" y="1584325"/>
          <p14:tracePt t="150362" x="2773363" y="1600200"/>
          <p14:tracePt t="150378" x="2841625" y="1638300"/>
          <p14:tracePt t="150395" x="2857500" y="1660525"/>
          <p14:tracePt t="150412" x="2903538" y="1692275"/>
          <p14:tracePt t="150428" x="2941638" y="1714500"/>
          <p14:tracePt t="150445" x="2955925" y="1730375"/>
          <p14:tracePt t="150461" x="2963863" y="1736725"/>
          <p14:tracePt t="150477" x="2994025" y="1752600"/>
          <p14:tracePt t="150477" x="3001963" y="1760538"/>
          <p14:tracePt t="150496" x="3032125" y="1774825"/>
          <p14:tracePt t="150511" x="3116263" y="1836738"/>
          <p14:tracePt t="150528" x="3132138" y="1851025"/>
          <p14:tracePt t="150545" x="3154363" y="1858963"/>
          <p14:tracePt t="150561" x="3162300" y="1858963"/>
          <p14:tracePt t="150577" x="3178175" y="1874838"/>
          <p14:tracePt t="150595" x="3192463" y="1897063"/>
          <p14:tracePt t="150611" x="3254375" y="1935163"/>
          <p14:tracePt t="150628" x="3314700" y="1981200"/>
          <p14:tracePt t="150644" x="3368675" y="1997075"/>
          <p14:tracePt t="150661" x="3406775" y="2011363"/>
          <p14:tracePt t="150678" x="3436938" y="2041525"/>
          <p14:tracePt t="150678" x="3444875" y="2049463"/>
          <p14:tracePt t="150696" x="3451225" y="2057400"/>
          <p14:tracePt t="150710" x="3513138" y="2117725"/>
          <p14:tracePt t="150728" x="3581400" y="2171700"/>
          <p14:tracePt t="150745" x="3635375" y="2217738"/>
          <p14:tracePt t="150761" x="3665538" y="2232025"/>
          <p14:tracePt t="150778" x="3695700" y="2255838"/>
          <p14:tracePt t="150794" x="3695700" y="2263775"/>
          <p14:tracePt t="150810" x="3733800" y="2293938"/>
          <p14:tracePt t="150827" x="3749675" y="2339975"/>
          <p14:tracePt t="150844" x="3779838" y="2378075"/>
          <p14:tracePt t="150861" x="3794125" y="2400300"/>
          <p14:tracePt t="150877" x="3810000" y="2416175"/>
          <p14:tracePt t="150877" x="3810000" y="2422525"/>
          <p14:tracePt t="150896" x="3817938" y="2430463"/>
          <p14:tracePt t="150911" x="3825875" y="2446338"/>
          <p14:tracePt t="150928" x="3825875" y="2460625"/>
          <p14:tracePt t="150951" x="3825875" y="2468563"/>
          <p14:tracePt t="150999" x="3825875" y="2476500"/>
          <p14:tracePt t="151023" x="3817938" y="2484438"/>
          <p14:tracePt t="151047" x="3817938" y="2492375"/>
          <p14:tracePt t="151103" x="3817938" y="2498725"/>
          <p14:tracePt t="151119" x="3817938" y="2514600"/>
          <p14:tracePt t="151135" x="3817938" y="2530475"/>
          <p14:tracePt t="151231" x="3848100" y="2560638"/>
          <p14:tracePt t="151255" x="3870325" y="2568575"/>
          <p14:tracePt t="151303" x="3870325" y="2574925"/>
          <p14:tracePt t="151328" x="3886200" y="2590800"/>
          <p14:tracePt t="151335" x="3902075" y="2598738"/>
          <p14:tracePt t="151344" x="3902075" y="2606675"/>
          <p14:tracePt t="151360" x="3902075" y="2613025"/>
          <p14:tracePt t="151377" x="3908425" y="2613025"/>
          <p14:tracePt t="151393" x="3924300" y="2620963"/>
          <p14:tracePt t="151415" x="3940175" y="2636838"/>
          <p14:tracePt t="151426" x="3954463" y="2644775"/>
          <p14:tracePt t="151455" x="3970338" y="2644775"/>
          <p14:tracePt t="151551" x="3978275" y="2636838"/>
          <p14:tracePt t="151559" x="3978275" y="2628900"/>
          <p14:tracePt t="151567" x="3992563" y="2613025"/>
          <p14:tracePt t="151577" x="4008438" y="2574925"/>
          <p14:tracePt t="151594" x="4016375" y="2544763"/>
          <p14:tracePt t="151610" x="4016375" y="2522538"/>
          <p14:tracePt t="151626" x="4016375" y="2506663"/>
          <p14:tracePt t="151642" x="4016375" y="2484438"/>
          <p14:tracePt t="151660" x="4022725" y="2446338"/>
          <p14:tracePt t="151676" x="4030663" y="2370138"/>
          <p14:tracePt t="151694" x="4046538" y="2301875"/>
          <p14:tracePt t="151710" x="4054475" y="2247900"/>
          <p14:tracePt t="151710" x="4054475" y="2232025"/>
          <p14:tracePt t="151728" x="4054475" y="2225675"/>
          <p14:tracePt t="151744" x="4054475" y="2217738"/>
          <p14:tracePt t="151815" x="4054475" y="2209800"/>
          <p14:tracePt t="151824" x="4046538" y="2217738"/>
          <p14:tracePt t="152327" x="4038600" y="2217738"/>
          <p14:tracePt t="152559" x="4038600" y="2225675"/>
          <p14:tracePt t="152615" x="4030663" y="2225675"/>
          <p14:tracePt t="152640" x="4030663" y="2232025"/>
          <p14:tracePt t="152655" x="4022725" y="2232025"/>
          <p14:tracePt t="152663" x="4016375" y="2239963"/>
          <p14:tracePt t="152679" x="4008438" y="2247900"/>
          <p14:tracePt t="152693" x="3984625" y="2263775"/>
          <p14:tracePt t="152709" x="3962400" y="2286000"/>
          <p14:tracePt t="152709" x="3908425" y="2301875"/>
          <p14:tracePt t="152728" x="3886200" y="2324100"/>
          <p14:tracePt t="152742" x="3763963" y="2370138"/>
          <p14:tracePt t="152742" x="3711575" y="2384425"/>
          <p14:tracePt t="152760" x="3635375" y="2416175"/>
          <p14:tracePt t="152776" x="3589338" y="2430463"/>
          <p14:tracePt t="152792" x="3573463" y="2430463"/>
          <p14:tracePt t="152809" x="3565525" y="2430463"/>
          <p14:tracePt t="153720" x="3565525" y="2438400"/>
          <p14:tracePt t="153943" x="3551238" y="2438400"/>
          <p14:tracePt t="153967" x="3535363" y="2446338"/>
          <p14:tracePt t="153975" x="3475038" y="2460625"/>
          <p14:tracePt t="153992" x="3368675" y="2476500"/>
          <p14:tracePt t="154008" x="3268663" y="2492375"/>
          <p14:tracePt t="154026" x="3140075" y="2514600"/>
          <p14:tracePt t="154040" x="3009900" y="2522538"/>
          <p14:tracePt t="154056" x="2879725" y="2536825"/>
          <p14:tracePt t="154073" x="2781300" y="2536825"/>
          <p14:tracePt t="154089" x="2697163" y="2536825"/>
          <p14:tracePt t="154107" x="2636838" y="2536825"/>
          <p14:tracePt t="154124" x="2552700" y="2536825"/>
          <p14:tracePt t="154141" x="2454275" y="2536825"/>
          <p14:tracePt t="154157" x="2384425" y="2514600"/>
          <p14:tracePt t="154157" x="2370138" y="2514600"/>
          <p14:tracePt t="154176" x="2354263" y="2498725"/>
          <p14:tracePt t="154191" x="2332038" y="2498725"/>
          <p14:tracePt t="154208" x="2324100" y="2498725"/>
          <p14:tracePt t="154225" x="2308225" y="2498725"/>
          <p14:tracePt t="154241" x="2232025" y="2476500"/>
          <p14:tracePt t="154257" x="2187575" y="2476500"/>
          <p14:tracePt t="154274" x="2133600" y="2460625"/>
          <p14:tracePt t="154291" x="2125663" y="2460625"/>
          <p14:tracePt t="154307" x="2117725" y="2454275"/>
          <p14:tracePt t="154323" x="2111375" y="2454275"/>
          <p14:tracePt t="154343" x="2103438" y="2454275"/>
          <p14:tracePt t="154415" x="2095500" y="2454275"/>
          <p14:tracePt t="154440" x="2079625" y="2454275"/>
          <p14:tracePt t="154447" x="2065338" y="2446338"/>
          <p14:tracePt t="154463" x="2057400" y="2446338"/>
          <p14:tracePt t="154479" x="2035175" y="2446338"/>
          <p14:tracePt t="154490" x="2003425" y="2446338"/>
          <p14:tracePt t="154507" x="1981200" y="2446338"/>
          <p14:tracePt t="154525" x="1951038" y="2446338"/>
          <p14:tracePt t="154540" x="1935163" y="2446338"/>
          <p14:tracePt t="154556" x="1920875" y="2446338"/>
          <p14:tracePt t="154600" x="1912938" y="2446338"/>
          <p14:tracePt t="154615" x="1905000" y="2446338"/>
          <p14:tracePt t="154625" x="1882775" y="2446338"/>
          <p14:tracePt t="154641" x="1858963" y="2422525"/>
          <p14:tracePt t="154657" x="1851025" y="2422525"/>
          <p14:tracePt t="154696" x="1844675" y="2422525"/>
          <p14:tracePt t="154711" x="1836738" y="2422525"/>
          <p14:tracePt t="154719" x="1828800" y="2422525"/>
          <p14:tracePt t="154727" x="1820863" y="2422525"/>
          <p14:tracePt t="154740" x="1806575" y="2422525"/>
          <p14:tracePt t="155802" x="1812925" y="2422525"/>
          <p14:tracePt t="155935" x="1820863" y="2422525"/>
          <p14:tracePt t="156015" x="1828800" y="2430463"/>
          <p14:tracePt t="156023" x="1836738" y="2430463"/>
          <p14:tracePt t="156038" x="1851025" y="2438400"/>
          <p14:tracePt t="156057" x="1858963" y="2438400"/>
          <p14:tracePt t="156151" x="1866900" y="2438400"/>
          <p14:tracePt t="156159" x="1874838" y="2438400"/>
          <p14:tracePt t="156171" x="1905000" y="2438400"/>
          <p14:tracePt t="156189" x="1920875" y="2438400"/>
          <p14:tracePt t="156205" x="1927225" y="2438400"/>
          <p14:tracePt t="156221" x="1935163" y="2438400"/>
          <p14:tracePt t="156240" x="1951038" y="2438400"/>
          <p14:tracePt t="156279" x="1958975" y="2438400"/>
          <p14:tracePt t="156303" x="1965325" y="2438400"/>
          <p14:tracePt t="156320" x="1973263" y="2438400"/>
          <p14:tracePt t="156327" x="1989138" y="2438400"/>
          <p14:tracePt t="156338" x="2011363" y="2438400"/>
          <p14:tracePt t="156356" x="2019300" y="2438400"/>
          <p14:tracePt t="156371" x="2049463" y="2438400"/>
          <p14:tracePt t="156388" x="2073275" y="2438400"/>
          <p14:tracePt t="156405" x="2079625" y="2438400"/>
          <p14:tracePt t="156421" x="2095500" y="2430463"/>
          <p14:tracePt t="156421" x="2103438" y="2430463"/>
          <p14:tracePt t="156440" x="2111375" y="2430463"/>
          <p14:tracePt t="156455" x="2149475" y="2430463"/>
          <p14:tracePt t="156472" x="2193925" y="2430463"/>
          <p14:tracePt t="156489" x="2255838" y="2430463"/>
          <p14:tracePt t="156505" x="2324100" y="2430463"/>
          <p14:tracePt t="156522" x="2362200" y="2430463"/>
          <p14:tracePt t="156539" x="2400300" y="2430463"/>
          <p14:tracePt t="156555" x="2408238" y="2422525"/>
          <p14:tracePt t="156599" x="2422525" y="2416175"/>
          <p14:tracePt t="156607" x="2430463" y="2416175"/>
          <p14:tracePt t="156621" x="2476500" y="2416175"/>
          <p14:tracePt t="156621" x="2492375" y="2416175"/>
          <p14:tracePt t="156640" x="2522538" y="2416175"/>
          <p14:tracePt t="156655" x="2560638" y="2416175"/>
          <p14:tracePt t="156672" x="2574925" y="2416175"/>
          <p14:tracePt t="156689" x="2598738" y="2416175"/>
          <p14:tracePt t="156706" x="2636838" y="2416175"/>
          <p14:tracePt t="156721" x="2689225" y="2416175"/>
          <p14:tracePt t="156737" x="2735263" y="2416175"/>
          <p14:tracePt t="156754" x="2759075" y="2416175"/>
          <p14:tracePt t="156771" x="2765425" y="2416175"/>
          <p14:tracePt t="156787" x="2773363" y="2416175"/>
          <p14:tracePt t="156807" x="2781300" y="2408238"/>
          <p14:tracePt t="156831" x="2797175" y="2400300"/>
          <p14:tracePt t="156839" x="2803525" y="2400300"/>
          <p14:tracePt t="156856" x="2811463" y="2400300"/>
          <p14:tracePt t="156879" x="2835275" y="2400300"/>
          <p14:tracePt t="156888" x="2865438" y="2400300"/>
          <p14:tracePt t="156905" x="2941638" y="2416175"/>
          <p14:tracePt t="156921" x="2955925" y="2416175"/>
          <p14:tracePt t="156938" x="2987675" y="2416175"/>
          <p14:tracePt t="156955" x="3001963" y="2416175"/>
          <p14:tracePt t="156970" x="3040063" y="2416175"/>
          <p14:tracePt t="156988" x="3140075" y="2416175"/>
          <p14:tracePt t="157005" x="3284538" y="2416175"/>
          <p14:tracePt t="157005" x="3330575" y="2416175"/>
          <p14:tracePt t="157023" x="3406775" y="2416175"/>
          <p14:tracePt t="157037" x="3451225" y="2416175"/>
          <p14:tracePt t="157053" x="3467100" y="2416175"/>
          <p14:tracePt t="157119" x="3475038" y="2416175"/>
          <p14:tracePt t="157136" x="3489325" y="2430463"/>
          <p14:tracePt t="157143" x="3505200" y="2430463"/>
          <p14:tracePt t="157159" x="3513138" y="2430463"/>
          <p14:tracePt t="157170" x="3527425" y="2430463"/>
          <p14:tracePt t="157215" x="3559175" y="2430463"/>
          <p14:tracePt t="157223" x="3611563" y="2430463"/>
          <p14:tracePt t="157237" x="3749675" y="2430463"/>
          <p14:tracePt t="157254" x="3924300" y="2430463"/>
          <p14:tracePt t="157272" x="3954463" y="2430463"/>
          <p14:tracePt t="157288" x="3962400" y="2430463"/>
          <p14:tracePt t="157351" x="3978275" y="2430463"/>
          <p14:tracePt t="157359" x="3992563" y="2430463"/>
          <p14:tracePt t="157369" x="4098925" y="2438400"/>
          <p14:tracePt t="157387" x="4183063" y="2438400"/>
          <p14:tracePt t="157404" x="4198938" y="2438400"/>
          <p14:tracePt t="157422" x="4206875" y="2438400"/>
          <p14:tracePt t="157437" x="4229100" y="2438400"/>
          <p14:tracePt t="157487" x="4251325" y="2438400"/>
          <p14:tracePt t="157495" x="4275138" y="2438400"/>
          <p14:tracePt t="157505" x="4305300" y="2438400"/>
          <p14:tracePt t="157522" x="4321175" y="2438400"/>
          <p14:tracePt t="157538" x="4327525" y="2438400"/>
          <p14:tracePt t="157553" x="4335463" y="2438400"/>
          <p14:tracePt t="157570" x="4381500" y="2454275"/>
          <p14:tracePt t="157587" x="4465638" y="2454275"/>
          <p14:tracePt t="157604" x="4549775" y="2454275"/>
          <p14:tracePt t="157620" x="4602163" y="2454275"/>
          <p14:tracePt t="157637" x="4610100" y="2454275"/>
          <p14:tracePt t="157655" x="4618038" y="2460625"/>
          <p14:tracePt t="157671" x="4625975" y="2460625"/>
          <p14:tracePt t="157686" x="4640263" y="2460625"/>
          <p14:tracePt t="157705" x="4656138" y="2460625"/>
          <p14:tracePt t="157721" x="4686300" y="2460625"/>
          <p14:tracePt t="157737" x="4716463" y="2460625"/>
          <p14:tracePt t="157754" x="4754563" y="2460625"/>
          <p14:tracePt t="157770" x="4830763" y="2468563"/>
          <p14:tracePt t="157787" x="4884738" y="2468563"/>
          <p14:tracePt t="157804" x="4906963" y="2468563"/>
          <p14:tracePt t="157820" x="4922838" y="2468563"/>
          <p14:tracePt t="157836" x="4945063" y="2484438"/>
          <p14:tracePt t="157887" x="4975225" y="2484438"/>
          <p14:tracePt t="157895" x="5013325" y="2484438"/>
          <p14:tracePt t="157904" x="5083175" y="2484438"/>
          <p14:tracePt t="157921" x="5135563" y="2484438"/>
          <p14:tracePt t="157937" x="5143500" y="2492375"/>
          <p14:tracePt t="157953" x="5143500" y="2498725"/>
          <p14:tracePt t="157983" x="5135563" y="2498725"/>
          <p14:tracePt t="157999" x="5127625" y="2498725"/>
          <p14:tracePt t="158007" x="5121275" y="2498725"/>
          <p14:tracePt t="159568" x="5113338" y="2498725"/>
          <p14:tracePt t="159863" x="5113338" y="2506663"/>
          <p14:tracePt t="159871" x="5113338" y="2514600"/>
          <p14:tracePt t="159895" x="5121275" y="2522538"/>
          <p14:tracePt t="163714" x="5105400" y="2522538"/>
          <p14:tracePt t="164407" x="5097463" y="2522538"/>
          <p14:tracePt t="164415" x="5089525" y="2522538"/>
          <p14:tracePt t="164429" x="5021263" y="2522538"/>
          <p14:tracePt t="164448" x="4991100" y="2522538"/>
          <p14:tracePt t="164464" x="4983163" y="2522538"/>
          <p14:tracePt t="164480" x="4975225" y="2522538"/>
          <p14:tracePt t="164497" x="4960938" y="2522538"/>
          <p14:tracePt t="164519" x="4945063" y="2522538"/>
          <p14:tracePt t="164530" x="4930775" y="2522538"/>
          <p14:tracePt t="164546" x="4899025" y="2522538"/>
          <p14:tracePt t="164563" x="4838700" y="2514600"/>
          <p14:tracePt t="164580" x="4770438" y="2514600"/>
          <p14:tracePt t="164597" x="4716463" y="2506663"/>
          <p14:tracePt t="164613" x="4670425" y="2492375"/>
          <p14:tracePt t="164630" x="4648200" y="2492375"/>
          <p14:tracePt t="164646" x="4610100" y="2468563"/>
          <p14:tracePt t="164646" x="4602163" y="2468563"/>
          <p14:tracePt t="164664" x="4579938" y="2468563"/>
          <p14:tracePt t="164681" x="4518025" y="2468563"/>
          <p14:tracePt t="164698" x="4389438" y="2454275"/>
          <p14:tracePt t="164713" x="4183063" y="2454275"/>
          <p14:tracePt t="164729" x="4016375" y="2454275"/>
          <p14:tracePt t="164746" x="3832225" y="2454275"/>
          <p14:tracePt t="164762" x="3725863" y="2454275"/>
          <p14:tracePt t="164779" x="3695700" y="2446338"/>
          <p14:tracePt t="164795" x="3687763" y="2446338"/>
          <p14:tracePt t="164815" x="3679825" y="2446338"/>
          <p14:tracePt t="164828" x="3665538" y="2446338"/>
          <p14:tracePt t="164845" x="3565525" y="2446338"/>
          <p14:tracePt t="164845" x="3497263" y="2446338"/>
          <p14:tracePt t="164863" x="3429000" y="2446338"/>
          <p14:tracePt t="164879" x="3254375" y="2446338"/>
          <p14:tracePt t="164896" x="3192463" y="2446338"/>
          <p14:tracePt t="164912" x="3154363" y="2446338"/>
          <p14:tracePt t="164929" x="3146425" y="2446338"/>
          <p14:tracePt t="164945" x="3140075" y="2446338"/>
          <p14:tracePt t="164962" x="3146425" y="2446338"/>
          <p14:tracePt t="165087" x="3162300" y="2446338"/>
          <p14:tracePt t="165095" x="3200400" y="2446338"/>
          <p14:tracePt t="165103" x="3246438" y="2446338"/>
          <p14:tracePt t="165113" x="3330575" y="2446338"/>
          <p14:tracePt t="165130" x="3413125" y="2446338"/>
          <p14:tracePt t="165146" x="3459163" y="2446338"/>
          <p14:tracePt t="165163" x="3475038" y="2446338"/>
          <p14:tracePt t="165179" x="3521075" y="2446338"/>
          <p14:tracePt t="165196" x="3649663" y="2430463"/>
          <p14:tracePt t="165213" x="3817938" y="2430463"/>
          <p14:tracePt t="165229" x="4016375" y="2408238"/>
          <p14:tracePt t="165246" x="4168775" y="2384425"/>
          <p14:tracePt t="165246" x="4229100" y="2384425"/>
          <p14:tracePt t="165264" x="4321175" y="2378075"/>
          <p14:tracePt t="165280" x="4373563" y="2362200"/>
          <p14:tracePt t="165297" x="4389438" y="2362200"/>
          <p14:tracePt t="165313" x="4419600" y="2362200"/>
          <p14:tracePt t="165330" x="4473575" y="2362200"/>
          <p14:tracePt t="165346" x="4549775" y="2362200"/>
          <p14:tracePt t="165363" x="4670425" y="2362200"/>
          <p14:tracePt t="165379" x="4816475" y="2354263"/>
          <p14:tracePt t="165395" x="4914900" y="2354263"/>
          <p14:tracePt t="165412" x="4953000" y="2354263"/>
          <p14:tracePt t="165412" x="4983163" y="2354263"/>
          <p14:tracePt t="165432" x="4999038" y="2354263"/>
          <p14:tracePt t="165446" x="5037138" y="2346325"/>
          <p14:tracePt t="165464" x="5051425" y="2339975"/>
          <p14:tracePt t="165480" x="5067300" y="2339975"/>
          <p14:tracePt t="165519" x="5083175" y="2339975"/>
          <p14:tracePt t="165535" x="5089525" y="2339975"/>
          <p14:tracePt t="165544" x="5097463" y="2339975"/>
          <p14:tracePt t="165551" x="5105400" y="2346325"/>
          <p14:tracePt t="165562" x="5113338" y="2354263"/>
          <p14:tracePt t="165599" x="5105400" y="2354263"/>
          <p14:tracePt t="165791" x="5105400" y="2362200"/>
          <p14:tracePt t="165799" x="5089525" y="2370138"/>
          <p14:tracePt t="165811" x="5067300" y="2378075"/>
          <p14:tracePt t="165828" x="5051425" y="2384425"/>
          <p14:tracePt t="165845" x="5021263" y="2408238"/>
          <p14:tracePt t="165862" x="5006975" y="2422525"/>
          <p14:tracePt t="165878" x="4960938" y="2446338"/>
          <p14:tracePt t="165896" x="4960938" y="2454275"/>
          <p14:tracePt t="165896" x="4953000" y="2460625"/>
          <p14:tracePt t="165913" x="4937125" y="2468563"/>
          <p14:tracePt t="165929" x="4930775" y="2484438"/>
          <p14:tracePt t="165946" x="4914900" y="2492375"/>
          <p14:tracePt t="165967" x="4914900" y="2498725"/>
          <p14:tracePt t="165978" x="4914900" y="2506663"/>
          <p14:tracePt t="165995" x="4892675" y="2514600"/>
          <p14:tracePt t="166012" x="4884738" y="2522538"/>
          <p14:tracePt t="166028" x="4884738" y="2514600"/>
          <p14:tracePt t="167325" x="4884738" y="2506663"/>
          <p14:tracePt t="168007" x="4892675" y="2506663"/>
          <p14:tracePt t="168151" x="4906963" y="2506663"/>
          <p14:tracePt t="169597" x="4892675" y="2506663"/>
          <p14:tracePt t="169911" x="4860925" y="2506663"/>
          <p14:tracePt t="169919" x="4830763" y="2522538"/>
          <p14:tracePt t="169927" x="4754563" y="2522538"/>
          <p14:tracePt t="169941" x="4640263" y="2544763"/>
          <p14:tracePt t="169958" x="4549775" y="2552700"/>
          <p14:tracePt t="169958" x="4511675" y="2552700"/>
          <p14:tracePt t="169976" x="4473575" y="2568575"/>
          <p14:tracePt t="169991" x="4373563" y="2574925"/>
          <p14:tracePt t="170008" x="4283075" y="2590800"/>
          <p14:tracePt t="170026" x="4229100" y="2590800"/>
          <p14:tracePt t="170041" x="4160838" y="2590800"/>
          <p14:tracePt t="170058" x="4122738" y="2590800"/>
          <p14:tracePt t="170075" x="4084638" y="2590800"/>
          <p14:tracePt t="170091" x="4054475" y="2590800"/>
          <p14:tracePt t="170108" x="4022725" y="2590800"/>
          <p14:tracePt t="170124" x="3962400" y="2590800"/>
          <p14:tracePt t="170141" x="3940175" y="2590800"/>
          <p14:tracePt t="170157" x="3840163" y="2590800"/>
          <p14:tracePt t="170157" x="3817938" y="2590800"/>
          <p14:tracePt t="170176" x="3771900" y="2574925"/>
          <p14:tracePt t="170190" x="3597275" y="2574925"/>
          <p14:tracePt t="170208" x="3505200" y="2574925"/>
          <p14:tracePt t="170225" x="3436938" y="2574925"/>
          <p14:tracePt t="170241" x="3390900" y="2574925"/>
          <p14:tracePt t="170258" x="3360738" y="2574925"/>
          <p14:tracePt t="170274" x="3336925" y="2574925"/>
          <p14:tracePt t="170291" x="3330575" y="2574925"/>
          <p14:tracePt t="170307" x="3322638" y="2574925"/>
          <p14:tracePt t="170332" x="3314700" y="2568575"/>
          <p14:tracePt t="170340" x="3292475" y="2560638"/>
          <p14:tracePt t="170357" x="3260725" y="2552700"/>
          <p14:tracePt t="170373" x="3230563" y="2544763"/>
          <p14:tracePt t="170390" x="3216275" y="2536825"/>
          <p14:tracePt t="170406" x="3200400" y="2536825"/>
          <p14:tracePt t="170423" x="3192463" y="2536825"/>
          <p14:tracePt t="170440" x="3162300" y="2536825"/>
          <p14:tracePt t="170457" x="3108325" y="2530475"/>
          <p14:tracePt t="170473" x="3032125" y="2530475"/>
          <p14:tracePt t="170489" x="2994025" y="2530475"/>
          <p14:tracePt t="170506" x="2987675" y="2530475"/>
          <p14:tracePt t="170522" x="2987675" y="2522538"/>
          <p14:tracePt t="170687" x="2994025" y="2522538"/>
          <p14:tracePt t="170727" x="3001963" y="2522538"/>
          <p14:tracePt t="170751" x="3009900" y="2522538"/>
          <p14:tracePt t="170783" x="3025775" y="2522538"/>
          <p14:tracePt t="170791" x="3040063" y="2522538"/>
          <p14:tracePt t="170806" x="3124200" y="2522538"/>
          <p14:tracePt t="170824" x="3230563" y="2522538"/>
          <p14:tracePt t="170841" x="3336925" y="2522538"/>
          <p14:tracePt t="170857" x="3413125" y="2522538"/>
          <p14:tracePt t="170874" x="3535363" y="2522538"/>
          <p14:tracePt t="170890" x="3703638" y="2522538"/>
          <p14:tracePt t="170906" x="3946525" y="2506663"/>
          <p14:tracePt t="170924" x="4198938" y="2506663"/>
          <p14:tracePt t="170940" x="4343400" y="2476500"/>
          <p14:tracePt t="170957" x="4403725" y="2460625"/>
          <p14:tracePt t="170974" x="4419600" y="2460625"/>
          <p14:tracePt t="170990" x="4427538" y="2460625"/>
          <p14:tracePt t="171006" x="4495800" y="2438400"/>
          <p14:tracePt t="171025" x="4648200" y="2422525"/>
          <p14:tracePt t="171041" x="4754563" y="2416175"/>
          <p14:tracePt t="171057" x="4830763" y="2400300"/>
          <p14:tracePt t="171074" x="4838700" y="2400300"/>
          <p14:tracePt t="171089" x="4846638" y="2392363"/>
          <p14:tracePt t="171207" x="4854575" y="2384425"/>
          <p14:tracePt t="171871" x="4876800" y="2384425"/>
          <p14:tracePt t="171888" x="4884738" y="2378075"/>
          <p14:tracePt t="171895" x="4899025" y="2370138"/>
          <p14:tracePt t="171905" x="4953000" y="2339975"/>
          <p14:tracePt t="171923" x="5021263" y="2324100"/>
          <p14:tracePt t="171939" x="5113338" y="2301875"/>
          <p14:tracePt t="171955" x="5159375" y="2278063"/>
          <p14:tracePt t="171972" x="5165725" y="2278063"/>
          <p14:tracePt t="172063" x="5165725" y="2270125"/>
          <p14:tracePt t="172072" x="5165725" y="2255838"/>
          <p14:tracePt t="172088" x="5165725" y="2247900"/>
          <p14:tracePt t="172104" x="5173663" y="2232025"/>
          <p14:tracePt t="172120" x="5181600" y="2217738"/>
          <p14:tracePt t="172127" x="5189538" y="2201863"/>
          <p14:tracePt t="172143" x="5203825" y="2179638"/>
          <p14:tracePt t="172155" x="5219700" y="2155825"/>
          <p14:tracePt t="172172" x="5219700" y="2141538"/>
          <p14:tracePt t="172189" x="5219700" y="2125663"/>
          <p14:tracePt t="172205" x="5219700" y="2141538"/>
          <p14:tracePt t="172503" x="5219700" y="2155825"/>
          <p14:tracePt t="172520" x="5211763" y="2171700"/>
          <p14:tracePt t="172536" x="5211763" y="2179638"/>
          <p14:tracePt t="172543" x="5203825" y="2187575"/>
          <p14:tracePt t="172554" x="5197475" y="2209800"/>
          <p14:tracePt t="172571" x="5189538" y="2225675"/>
          <p14:tracePt t="172588" x="5189538" y="2239963"/>
          <p14:tracePt t="172606" x="5189538" y="2255838"/>
          <p14:tracePt t="172622" x="5181600" y="2278063"/>
          <p14:tracePt t="172638" x="5173663" y="2293938"/>
          <p14:tracePt t="172655" x="5165725" y="2308225"/>
          <p14:tracePt t="172672" x="5165725" y="2316163"/>
          <p14:tracePt t="172691" x="5165725" y="2332038"/>
          <p14:tracePt t="172703" x="5165725" y="2346325"/>
          <p14:tracePt t="172721" x="5159375" y="2370138"/>
          <p14:tracePt t="172737" x="5159375" y="2378075"/>
          <p14:tracePt t="172755" x="5159375" y="2392363"/>
          <p14:tracePt t="172771" x="5151438" y="2416175"/>
          <p14:tracePt t="172787" x="5143500" y="2422525"/>
          <p14:tracePt t="172804" x="5143500" y="2438400"/>
          <p14:tracePt t="172821" x="5135563" y="2468563"/>
          <p14:tracePt t="172839" x="5135563" y="2476500"/>
          <p14:tracePt t="172856" x="5135563" y="2492375"/>
          <p14:tracePt t="172872" x="5135563" y="2506663"/>
          <p14:tracePt t="172889" x="5135563" y="2522538"/>
          <p14:tracePt t="172905" x="5135563" y="2536825"/>
          <p14:tracePt t="172922" x="5135563" y="2552700"/>
          <p14:tracePt t="172938" x="5135563" y="2560638"/>
          <p14:tracePt t="172955" x="5135563" y="2568575"/>
          <p14:tracePt t="172971" x="5121275" y="2582863"/>
          <p14:tracePt t="172987" x="5121275" y="2590800"/>
          <p14:tracePt t="173004" x="5121275" y="2598738"/>
          <p14:tracePt t="173021" x="5113338" y="2613025"/>
          <p14:tracePt t="173037" x="5113338" y="2620963"/>
          <p14:tracePt t="173167" x="5121275" y="2613025"/>
          <p14:tracePt t="173431" x="5135563" y="2590800"/>
          <p14:tracePt t="173439" x="5151438" y="2590800"/>
          <p14:tracePt t="173453" x="5189538" y="2560638"/>
          <p14:tracePt t="173453" x="5203825" y="2552700"/>
          <p14:tracePt t="173472" x="5219700" y="2530475"/>
          <p14:tracePt t="173488" x="5227638" y="2506663"/>
          <p14:tracePt t="173505" x="5241925" y="2492375"/>
          <p14:tracePt t="173521" x="5249863" y="2484438"/>
          <p14:tracePt t="173538" x="5257800" y="2468563"/>
          <p14:tracePt t="173554" x="5273675" y="2460625"/>
          <p14:tracePt t="173571" x="5280025" y="2446338"/>
          <p14:tracePt t="173587" x="5287963" y="2438400"/>
          <p14:tracePt t="173607" x="5295900" y="2438400"/>
          <p14:tracePt t="173620" x="5318125" y="2416175"/>
          <p14:tracePt t="173637" x="5341938" y="2392363"/>
          <p14:tracePt t="173637" x="5364163" y="2392363"/>
          <p14:tracePt t="173656" x="5380038" y="2392363"/>
          <p14:tracePt t="173670" x="5387975" y="2378075"/>
          <p14:tracePt t="173689" x="5402263" y="2370138"/>
          <p14:tracePt t="173704" x="5402263" y="2354263"/>
          <p14:tracePt t="173722" x="5418138" y="2339975"/>
          <p14:tracePt t="173737" x="5426075" y="2301875"/>
          <p14:tracePt t="173754" x="5440363" y="2293938"/>
          <p14:tracePt t="173770" x="5448300" y="2286000"/>
          <p14:tracePt t="173786" x="5448300" y="2278063"/>
          <p14:tracePt t="173803" x="5456238" y="2270125"/>
          <p14:tracePt t="173823" x="5470525" y="2255838"/>
          <p14:tracePt t="173847" x="5470525" y="2247900"/>
          <p14:tracePt t="173863" x="5470525" y="2239963"/>
          <p14:tracePt t="173895" x="5478463" y="2232025"/>
          <p14:tracePt t="173943" x="5486400" y="2232025"/>
          <p14:tracePt t="173952" x="5486400" y="2225675"/>
          <p14:tracePt t="173968" x="5486400" y="2209800"/>
          <p14:tracePt t="174007" x="5486400" y="2201863"/>
          <p14:tracePt t="174047" x="5486400" y="2193925"/>
          <p14:tracePt t="174263" x="5486400" y="2201863"/>
          <p14:tracePt t="174335" x="5486400" y="2209800"/>
          <p14:tracePt t="174343" x="5486400" y="2225675"/>
          <p14:tracePt t="174367" x="5486400" y="2239963"/>
          <p14:tracePt t="174375" x="5486400" y="2255838"/>
          <p14:tracePt t="174391" x="5486400" y="2263775"/>
          <p14:tracePt t="174407" x="5486400" y="2270125"/>
          <p14:tracePt t="174421" x="5486400" y="2293938"/>
          <p14:tracePt t="174436" x="5486400" y="2301875"/>
          <p14:tracePt t="174453" x="5486400" y="2308225"/>
          <p14:tracePt t="174469" x="5486400" y="2324100"/>
          <p14:tracePt t="174495" x="5486400" y="2339975"/>
          <p14:tracePt t="174511" x="5478463" y="2339975"/>
          <p14:tracePt t="174527" x="5478463" y="2354263"/>
          <p14:tracePt t="174537" x="5478463" y="2370138"/>
          <p14:tracePt t="174559" x="5478463" y="2384425"/>
          <p14:tracePt t="174575" x="5478463" y="2400300"/>
          <p14:tracePt t="174586" x="5470525" y="2416175"/>
          <p14:tracePt t="174603" x="5470525" y="2430463"/>
          <p14:tracePt t="174620" x="5470525" y="2454275"/>
          <p14:tracePt t="174636" x="5470525" y="2476500"/>
          <p14:tracePt t="174653" x="5470525" y="2492375"/>
          <p14:tracePt t="174670" x="5470525" y="2498725"/>
          <p14:tracePt t="174688" x="5464175" y="2522538"/>
          <p14:tracePt t="174705" x="5464175" y="2530475"/>
          <p14:tracePt t="174718" x="5464175" y="2522538"/>
          <p14:tracePt t="175095" x="5464175" y="2514600"/>
          <p14:tracePt t="175103" x="5464175" y="2506663"/>
          <p14:tracePt t="175120" x="5478463" y="2492375"/>
          <p14:tracePt t="175137" x="5524500" y="2476500"/>
          <p14:tracePt t="175153" x="5562600" y="2446338"/>
          <p14:tracePt t="175169" x="5570538" y="2430463"/>
          <p14:tracePt t="175186" x="5600700" y="2422525"/>
          <p14:tracePt t="175202" x="5600700" y="2416175"/>
          <p14:tracePt t="175223" x="5600700" y="2408238"/>
          <p14:tracePt t="175263" x="5608638" y="2400300"/>
          <p14:tracePt t="175271" x="5622925" y="2384425"/>
          <p14:tracePt t="175285" x="5676900" y="2362200"/>
          <p14:tracePt t="175302" x="5707063" y="2339975"/>
          <p14:tracePt t="175320" x="5722938" y="2316163"/>
          <p14:tracePt t="175337" x="5722938" y="2301875"/>
          <p14:tracePt t="175353" x="5768975" y="2263775"/>
          <p14:tracePt t="175369" x="5813425" y="2232025"/>
          <p14:tracePt t="175386" x="5845175" y="2225675"/>
          <p14:tracePt t="175402" x="5859463" y="2217738"/>
          <p14:tracePt t="175419" x="5859463" y="2209800"/>
          <p14:tracePt t="175455" x="5859463" y="2201863"/>
          <p14:tracePt t="175463" x="5867400" y="2201863"/>
          <p14:tracePt t="175471" x="5883275" y="2201863"/>
          <p14:tracePt t="175487" x="5889625" y="2193925"/>
          <p14:tracePt t="175502" x="5905500" y="2187575"/>
          <p14:tracePt t="175520" x="5921375" y="2179638"/>
          <p14:tracePt t="175536" x="5921375" y="2163763"/>
          <p14:tracePt t="175552" x="5921375" y="2141538"/>
          <p14:tracePt t="175575" x="5927725" y="2133600"/>
          <p14:tracePt t="175591" x="5927725" y="2125663"/>
          <p14:tracePt t="175607" x="5927725" y="2117725"/>
          <p14:tracePt t="175617" x="5935663" y="2103438"/>
          <p14:tracePt t="175634" x="5943600" y="2073275"/>
          <p14:tracePt t="175651" x="5943600" y="2035175"/>
          <p14:tracePt t="175668" x="5943600" y="2003425"/>
          <p14:tracePt t="175684" x="5943600" y="1965325"/>
          <p14:tracePt t="175701" x="5943600" y="1958975"/>
          <p14:tracePt t="175717" x="5935663" y="1958975"/>
          <p14:tracePt t="175983" x="5935663" y="1973263"/>
          <p14:tracePt t="176047" x="5927725" y="1981200"/>
          <p14:tracePt t="176079" x="5927725" y="1989138"/>
          <p14:tracePt t="176095" x="5921375" y="2003425"/>
          <p14:tracePt t="176111" x="5913438" y="2011363"/>
          <p14:tracePt t="176127" x="5905500" y="2027238"/>
          <p14:tracePt t="176136" x="5905500" y="2035175"/>
          <p14:tracePt t="176152" x="5905500" y="2049463"/>
          <p14:tracePt t="176169" x="5889625" y="2073275"/>
          <p14:tracePt t="176186" x="5889625" y="2087563"/>
          <p14:tracePt t="176202" x="5875338" y="2125663"/>
          <p14:tracePt t="176218" x="5875338" y="2155825"/>
          <p14:tracePt t="176235" x="5867400" y="2193925"/>
          <p14:tracePt t="176251" x="5859463" y="2201863"/>
          <p14:tracePt t="176268" x="5859463" y="2217738"/>
          <p14:tracePt t="176287" x="5859463" y="2232025"/>
          <p14:tracePt t="176303" x="5859463" y="2247900"/>
          <p14:tracePt t="176317" x="5859463" y="2255838"/>
          <p14:tracePt t="176334" x="5859463" y="2278063"/>
          <p14:tracePt t="176352" x="5859463" y="2301875"/>
          <p14:tracePt t="176368" x="5859463" y="2316163"/>
          <p14:tracePt t="176385" x="5859463" y="2354263"/>
          <p14:tracePt t="176401" x="5859463" y="2362200"/>
          <p14:tracePt t="176417" x="5859463" y="2392363"/>
          <p14:tracePt t="176436" x="5859463" y="2400300"/>
          <p14:tracePt t="176455" x="5859463" y="2422525"/>
          <p14:tracePt t="176467" x="5859463" y="2430463"/>
          <p14:tracePt t="176484" x="5845175" y="2446338"/>
          <p14:tracePt t="176500" x="5845175" y="2468563"/>
          <p14:tracePt t="176518" x="5845175" y="2492375"/>
          <p14:tracePt t="176518" x="5845175" y="2498725"/>
          <p14:tracePt t="176536" x="5845175" y="2514600"/>
          <p14:tracePt t="176552" x="5845175" y="2522538"/>
          <p14:tracePt t="176568" x="5845175" y="2536825"/>
          <p14:tracePt t="176585" x="5845175" y="2544763"/>
          <p14:tracePt t="176601" x="5845175" y="2560638"/>
          <p14:tracePt t="176617" x="5845175" y="2574925"/>
          <p14:tracePt t="176634" x="5845175" y="2598738"/>
          <p14:tracePt t="176651" x="5845175" y="2613025"/>
          <p14:tracePt t="176667" x="5845175" y="2620963"/>
          <p14:tracePt t="176684" x="5845175" y="2636838"/>
          <p14:tracePt t="176703" x="5837238" y="2636838"/>
          <p14:tracePt t="177774" x="5829300" y="2636838"/>
          <p14:tracePt t="179399" x="5837238" y="2636838"/>
          <p14:tracePt t="181642" x="5845175" y="2636838"/>
          <p14:tracePt t="181831" x="5851525" y="2628900"/>
          <p14:tracePt t="181855" x="5859463" y="2628900"/>
          <p14:tracePt t="181871" x="5875338" y="2613025"/>
          <p14:tracePt t="181880" x="5883275" y="2613025"/>
          <p14:tracePt t="181895" x="5905500" y="2598738"/>
          <p14:tracePt t="181914" x="5921375" y="2582863"/>
          <p14:tracePt t="181928" x="5935663" y="2582863"/>
          <p14:tracePt t="181946" x="5943600" y="2574925"/>
          <p14:tracePt t="181975" x="5951538" y="2574925"/>
          <p14:tracePt t="181983" x="5965825" y="2560638"/>
          <p14:tracePt t="181995" x="6019800" y="2530475"/>
          <p14:tracePt t="182012" x="6049963" y="2492375"/>
          <p14:tracePt t="182030" x="6065838" y="2476500"/>
          <p14:tracePt t="182045" x="6042025" y="2468563"/>
          <p14:tracePt t="182063" x="6035675" y="2468563"/>
          <p14:tracePt t="182078" x="6027738" y="2468563"/>
          <p14:tracePt t="182407" x="6027738" y="2460625"/>
          <p14:tracePt t="182431" x="6027738" y="2454275"/>
          <p14:tracePt t="182447" x="6027738" y="2446338"/>
          <p14:tracePt t="182463" x="6027738" y="2438400"/>
          <p14:tracePt t="182487" x="6027738" y="2430463"/>
          <p14:tracePt t="182503" x="6027738" y="2446338"/>
          <p14:tracePt t="182967" x="6019800" y="2468563"/>
          <p14:tracePt t="182975" x="6003925" y="2484438"/>
          <p14:tracePt t="182983" x="5973763" y="2506663"/>
          <p14:tracePt t="182994" x="5905500" y="2552700"/>
          <p14:tracePt t="183011" x="5791200" y="2568575"/>
          <p14:tracePt t="183027" x="5775325" y="2568575"/>
          <p14:tracePt t="183295" x="5768975" y="2568575"/>
          <p14:tracePt t="183303" x="5768975" y="2574925"/>
          <p14:tracePt t="183311" x="5775325" y="2582863"/>
          <p14:tracePt t="183344" x="5783263" y="2582863"/>
          <p14:tracePt t="183351" x="5799138" y="2590800"/>
          <p14:tracePt t="183376" x="5807075" y="2598738"/>
          <p14:tracePt t="183447" x="5821363" y="2598738"/>
          <p14:tracePt t="183463" x="5837238" y="2598738"/>
          <p14:tracePt t="183471" x="5875338" y="2598738"/>
          <p14:tracePt t="183479" x="5913438" y="2598738"/>
          <p14:tracePt t="183493" x="6003925" y="2598738"/>
          <p14:tracePt t="183493" x="6042025" y="2598738"/>
          <p14:tracePt t="183512" x="6096000" y="2598738"/>
          <p14:tracePt t="183528" x="6103938" y="2590800"/>
          <p14:tracePt t="183543" x="6103938" y="2568575"/>
          <p14:tracePt t="183688" x="6118225" y="2560638"/>
          <p14:tracePt t="183697" x="6126163" y="2552700"/>
          <p14:tracePt t="183709" x="6126163" y="2536825"/>
          <p14:tracePt t="183728" x="6126163" y="2530475"/>
          <p14:tracePt t="183743" x="6134100" y="2522538"/>
          <p14:tracePt t="183761" x="6134100" y="2514600"/>
          <p14:tracePt t="183815" x="6142038" y="2514600"/>
          <p14:tracePt t="183831" x="6149975" y="2514600"/>
          <p14:tracePt t="183863" x="6156325" y="2514600"/>
          <p14:tracePt t="184023" x="6172200" y="2498725"/>
          <p14:tracePt t="184047" x="6188075" y="2498725"/>
          <p14:tracePt t="184055" x="6202363" y="2498725"/>
          <p14:tracePt t="184063" x="6210300" y="2498725"/>
          <p14:tracePt t="184143" x="6218238" y="2498725"/>
          <p14:tracePt t="184159" x="6226175" y="2498725"/>
          <p14:tracePt t="184167" x="6232525" y="2492375"/>
          <p14:tracePt t="184199" x="6232525" y="2484438"/>
          <p14:tracePt t="184327" x="6226175" y="2484438"/>
          <p14:tracePt t="184455" x="6232525" y="2484438"/>
          <p14:tracePt t="184799" x="6240463" y="2484438"/>
          <p14:tracePt t="184863" x="6256338" y="2484438"/>
          <p14:tracePt t="184871" x="6264275" y="2484438"/>
          <p14:tracePt t="184879" x="6270625" y="2484438"/>
          <p14:tracePt t="184895" x="6278563" y="2476500"/>
          <p14:tracePt t="184975" x="6286500" y="2476500"/>
          <p14:tracePt t="184983" x="6294438" y="2468563"/>
          <p14:tracePt t="185023" x="6302375" y="2468563"/>
          <p14:tracePt t="185071" x="6302375" y="2460625"/>
          <p14:tracePt t="185095" x="6308725" y="2460625"/>
          <p14:tracePt t="185111" x="6316663" y="2460625"/>
          <p14:tracePt t="185143" x="6324600" y="2460625"/>
          <p14:tracePt t="185151" x="6340475" y="2460625"/>
          <p14:tracePt t="185160" x="6354763" y="2460625"/>
          <p14:tracePt t="185175" x="6362700" y="2454275"/>
          <p14:tracePt t="185311" x="6378575" y="2454275"/>
          <p14:tracePt t="185407" x="6384925" y="2454275"/>
          <p14:tracePt t="185431" x="6400800" y="2454275"/>
          <p14:tracePt t="185511" x="6408738" y="2454275"/>
          <p14:tracePt t="185535" x="6408738" y="2430463"/>
          <p14:tracePt t="185599" x="6408738" y="2422525"/>
          <p14:tracePt t="185608" x="6423025" y="2422525"/>
          <p14:tracePt t="185615" x="6430963" y="2422525"/>
          <p14:tracePt t="185625" x="6446838" y="2422525"/>
          <p14:tracePt t="185641" x="6454775" y="2416175"/>
          <p14:tracePt t="185697" x="6461125" y="2416175"/>
          <p14:tracePt t="185703" x="6477000" y="2408238"/>
          <p14:tracePt t="185711" x="6484938" y="2408238"/>
          <p14:tracePt t="185727" x="6492875" y="2408238"/>
          <p14:tracePt t="185741" x="6499225" y="2408238"/>
          <p14:tracePt t="185758" x="6515100" y="2408238"/>
          <p14:tracePt t="185774" x="6523038" y="2400300"/>
          <p14:tracePt t="185792" x="6530975" y="2400300"/>
          <p14:tracePt t="185809" x="6545263" y="2400300"/>
          <p14:tracePt t="185825" x="6575425" y="2392363"/>
          <p14:tracePt t="185842" x="6583363" y="2384425"/>
          <p14:tracePt t="185858" x="6591300" y="2384425"/>
          <p14:tracePt t="185935" x="6607175" y="2384425"/>
          <p14:tracePt t="185943" x="6613525" y="2384425"/>
          <p14:tracePt t="185999" x="6621463" y="2384425"/>
          <p14:tracePt t="186015" x="6629400" y="2384425"/>
          <p14:tracePt t="186031" x="6645275" y="2384425"/>
          <p14:tracePt t="186040" x="6659563" y="2384425"/>
          <p14:tracePt t="186047" x="6675438" y="2384425"/>
          <p14:tracePt t="186056" x="6689725" y="2384425"/>
          <p14:tracePt t="186073" x="6713538" y="2392363"/>
          <p14:tracePt t="186095" x="6721475" y="2392363"/>
          <p14:tracePt t="186111" x="6727825" y="2392363"/>
          <p14:tracePt t="186191" x="6751638" y="2392363"/>
          <p14:tracePt t="186199" x="6751638" y="2400300"/>
          <p14:tracePt t="186208" x="6759575" y="2408238"/>
          <p14:tracePt t="186231" x="6759575" y="2416175"/>
          <p14:tracePt t="186241" x="6765925" y="2416175"/>
          <p14:tracePt t="186327" x="6773863" y="2416175"/>
          <p14:tracePt t="186359" x="6781800" y="2416175"/>
          <p14:tracePt t="186383" x="6789738" y="2416175"/>
          <p14:tracePt t="186399" x="6797675" y="2408238"/>
          <p14:tracePt t="186415" x="6804025" y="2408238"/>
          <p14:tracePt t="186424" x="6811963" y="2400300"/>
          <p14:tracePt t="186447" x="6819900" y="2392363"/>
          <p14:tracePt t="186479" x="6835775" y="2378075"/>
          <p14:tracePt t="186535" x="6835775" y="2362200"/>
          <p14:tracePt t="186551" x="6858000" y="2339975"/>
          <p14:tracePt t="186567" x="6858000" y="2324100"/>
          <p14:tracePt t="186591" x="6865938" y="2316163"/>
          <p14:tracePt t="186607" x="6865938" y="2308225"/>
          <p14:tracePt t="186624" x="6865938" y="2301875"/>
          <p14:tracePt t="186631" x="6865938" y="2293938"/>
          <p14:tracePt t="186647" x="6865938" y="2286000"/>
          <p14:tracePt t="186663" x="6865938" y="2278063"/>
          <p14:tracePt t="186674" x="6865938" y="2270125"/>
          <p14:tracePt t="186690" x="6865938" y="2263775"/>
          <p14:tracePt t="186707" x="6865938" y="2255838"/>
          <p14:tracePt t="186723" x="6858000" y="2247900"/>
          <p14:tracePt t="186740" x="6858000" y="2239963"/>
          <p14:tracePt t="186767" x="6850063" y="2225675"/>
          <p14:tracePt t="186799" x="6842125" y="2217738"/>
          <p14:tracePt t="186839" x="6835775" y="2209800"/>
          <p14:tracePt t="186871" x="6827838" y="2201863"/>
          <p14:tracePt t="186895" x="6811963" y="2193925"/>
          <p14:tracePt t="186943" x="6804025" y="2193925"/>
          <p14:tracePt t="186975" x="6797675" y="2193925"/>
          <p14:tracePt t="186991" x="6789738" y="2193925"/>
          <p14:tracePt t="186999" x="6781800" y="2193925"/>
          <p14:tracePt t="187008" x="6773863" y="2187575"/>
          <p14:tracePt t="187025" x="6759575" y="2187575"/>
          <p14:tracePt t="187063" x="6751638" y="2187575"/>
          <p14:tracePt t="187095" x="6743700" y="2187575"/>
          <p14:tracePt t="187103" x="6735763" y="2187575"/>
          <p14:tracePt t="187111" x="6727825" y="2187575"/>
          <p14:tracePt t="187123" x="6713538" y="2187575"/>
          <p14:tracePt t="187140" x="6705600" y="2187575"/>
          <p14:tracePt t="187175" x="6697663" y="2187575"/>
          <p14:tracePt t="187191" x="6689725" y="2187575"/>
          <p14:tracePt t="187207" x="6675438" y="2193925"/>
          <p14:tracePt t="187215" x="6675438" y="2201863"/>
          <p14:tracePt t="187224" x="6667500" y="2209800"/>
          <p14:tracePt t="187240" x="6651625" y="2217738"/>
          <p14:tracePt t="187257" x="6645275" y="2225675"/>
          <p14:tracePt t="187274" x="6637338" y="2225675"/>
          <p14:tracePt t="187290" x="6629400" y="2239963"/>
          <p14:tracePt t="187306" x="6629400" y="2247900"/>
          <p14:tracePt t="187327" x="6621463" y="2247900"/>
          <p14:tracePt t="187339" x="6621463" y="2263775"/>
          <p14:tracePt t="187356" x="6613525" y="2270125"/>
          <p14:tracePt t="187373" x="6607175" y="2286000"/>
          <p14:tracePt t="187390" x="6607175" y="2301875"/>
          <p14:tracePt t="187406" x="6599238" y="2316163"/>
          <p14:tracePt t="187422" x="6599238" y="2332038"/>
          <p14:tracePt t="187440" x="6599238" y="2339975"/>
          <p14:tracePt t="187457" x="6599238" y="2354263"/>
          <p14:tracePt t="187474" x="6599238" y="2362200"/>
          <p14:tracePt t="187489" x="6599238" y="2370138"/>
          <p14:tracePt t="187506" x="6599238" y="2378075"/>
          <p14:tracePt t="187523" x="6607175" y="2378075"/>
          <p14:tracePt t="187543" x="6613525" y="2378075"/>
          <p14:tracePt t="187555" x="6621463" y="2392363"/>
          <p14:tracePt t="187573" x="6637338" y="2392363"/>
          <p14:tracePt t="187589" x="6651625" y="2408238"/>
          <p14:tracePt t="187605" x="6689725" y="2416175"/>
          <p14:tracePt t="187605" x="6689725" y="2422525"/>
          <p14:tracePt t="187624" x="6697663" y="2422525"/>
          <p14:tracePt t="187640" x="6713538" y="2422525"/>
          <p14:tracePt t="187663" x="6727825" y="2422525"/>
          <p14:tracePt t="187673" x="6735763" y="2422525"/>
          <p14:tracePt t="187689" x="6751638" y="2422525"/>
          <p14:tracePt t="187707" x="6765925" y="2416175"/>
          <p14:tracePt t="187723" x="6781800" y="2408238"/>
          <p14:tracePt t="187739" x="6789738" y="2400300"/>
          <p14:tracePt t="187756" x="6797675" y="2400300"/>
          <p14:tracePt t="187799" x="6804025" y="2392363"/>
          <p14:tracePt t="187807" x="6811963" y="2384425"/>
          <p14:tracePt t="187831" x="6811963" y="2378075"/>
          <p14:tracePt t="187856" x="6819900" y="2378075"/>
          <p14:tracePt t="187879" x="6819900" y="2370138"/>
          <p14:tracePt t="187951" x="6819900" y="2354263"/>
          <p14:tracePt t="188255" x="6835775" y="2332038"/>
          <p14:tracePt t="188263" x="6850063" y="2301875"/>
          <p14:tracePt t="188273" x="6880225" y="2247900"/>
          <p14:tracePt t="188290" x="6911975" y="2163763"/>
          <p14:tracePt t="188306" x="6950075" y="2111375"/>
          <p14:tracePt t="188323" x="6980238" y="2073275"/>
          <p14:tracePt t="188339" x="6988175" y="2049463"/>
          <p14:tracePt t="188356" x="7026275" y="2019300"/>
          <p14:tracePt t="188372" x="7056438" y="1989138"/>
          <p14:tracePt t="188389" x="7124700" y="1943100"/>
          <p14:tracePt t="188406" x="7170738" y="1897063"/>
          <p14:tracePt t="188422" x="7216775" y="1836738"/>
          <p14:tracePt t="188422" x="7239000" y="1806575"/>
          <p14:tracePt t="188440" x="7299325" y="1744663"/>
          <p14:tracePt t="188456" x="7361238" y="1684338"/>
          <p14:tracePt t="188473" x="7413625" y="1654175"/>
          <p14:tracePt t="188489" x="7467600" y="1616075"/>
          <p14:tracePt t="188505" x="7475538" y="1608138"/>
          <p14:tracePt t="188523" x="7483475" y="1608138"/>
          <p14:tracePt t="188537" x="7489825" y="1608138"/>
          <p14:tracePt t="188554" x="7497763" y="1608138"/>
          <p14:tracePt t="188575" x="7497763" y="1600200"/>
          <p14:tracePt t="188588" x="7505700" y="1592263"/>
          <p14:tracePt t="188605" x="7535863" y="1577975"/>
          <p14:tracePt t="188605" x="7559675" y="1562100"/>
          <p14:tracePt t="188623" x="7597775" y="1546225"/>
          <p14:tracePt t="188638" x="7718425" y="1501775"/>
          <p14:tracePt t="188656" x="7750175" y="1485900"/>
          <p14:tracePt t="188673" x="7756525" y="1477963"/>
          <p14:tracePt t="188692" x="7764463" y="1477963"/>
          <p14:tracePt t="188751" x="7772400" y="1477963"/>
          <p14:tracePt t="188759" x="7794625" y="1477963"/>
          <p14:tracePt t="188771" x="7864475" y="1463675"/>
          <p14:tracePt t="188788" x="7947025" y="1463675"/>
          <p14:tracePt t="188805" x="7993063" y="1447800"/>
          <p14:tracePt t="188822" x="8008938" y="1431925"/>
          <p14:tracePt t="188838" x="8023225" y="1425575"/>
          <p14:tracePt t="188838" x="8031163" y="1425575"/>
          <p14:tracePt t="188856" x="8085138" y="1387475"/>
          <p14:tracePt t="188872" x="8183563" y="1333500"/>
          <p14:tracePt t="188889" x="8305800" y="1303338"/>
          <p14:tracePt t="188906" x="8404225" y="1257300"/>
          <p14:tracePt t="188922" x="8458200" y="1235075"/>
          <p14:tracePt t="188938" x="8474075" y="1219200"/>
          <p14:tracePt t="188956" x="8474075" y="1211263"/>
          <p14:tracePt t="188971" x="8474075" y="1196975"/>
          <p14:tracePt t="188988" x="8474075" y="1181100"/>
          <p14:tracePt t="189005" x="8480425" y="1165225"/>
          <p14:tracePt t="189005" x="8488363" y="1158875"/>
          <p14:tracePt t="189024" x="8496300" y="1158875"/>
          <p14:tracePt t="189037" x="8512175" y="1143000"/>
          <p14:tracePt t="189037" x="8518525" y="1135063"/>
          <p14:tracePt t="189056" x="8512175" y="1135063"/>
          <p14:tracePt t="189535" x="8504238" y="1135063"/>
          <p14:tracePt t="189567" x="8496300" y="1135063"/>
          <p14:tracePt t="189575" x="8496300" y="1143000"/>
          <p14:tracePt t="189599" x="8496300" y="1158875"/>
          <p14:tracePt t="189663" x="8480425" y="1165225"/>
          <p14:tracePt t="189679" x="8480425" y="1173163"/>
          <p14:tracePt t="189695" x="8466138" y="1181100"/>
          <p14:tracePt t="189704" x="8466138" y="1189038"/>
          <p14:tracePt t="189711" x="8466138" y="1203325"/>
          <p14:tracePt t="189735" x="8466138" y="1219200"/>
          <p14:tracePt t="189752" x="8466138" y="1227138"/>
          <p14:tracePt t="189759" x="8450263" y="1241425"/>
          <p14:tracePt t="189770" x="8450263" y="1249363"/>
          <p14:tracePt t="189787" x="8450263" y="1265238"/>
          <p14:tracePt t="189804" x="8450263" y="1287463"/>
          <p14:tracePt t="189821" x="8450263" y="1325563"/>
          <p14:tracePt t="189837" x="8435975" y="1341438"/>
          <p14:tracePt t="189854" x="8435975" y="1355725"/>
          <p14:tracePt t="189870" x="8435975" y="1371600"/>
          <p14:tracePt t="189888" x="8435975" y="1379538"/>
          <p14:tracePt t="189905" x="8435975" y="1387475"/>
          <p14:tracePt t="189921" x="8435975" y="1379538"/>
          <p14:tracePt t="190223" x="8428038" y="1387475"/>
          <p14:tracePt t="190231" x="8420100" y="1393825"/>
          <p14:tracePt t="190239" x="8404225" y="1409700"/>
          <p14:tracePt t="190253" x="8343900" y="1477963"/>
          <p14:tracePt t="190253" x="8305800" y="1516063"/>
          <p14:tracePt t="190272" x="8275638" y="1562100"/>
          <p14:tracePt t="190287" x="8131175" y="1744663"/>
          <p14:tracePt t="190304" x="8023225" y="1844675"/>
          <p14:tracePt t="190321" x="7954963" y="1943100"/>
          <p14:tracePt t="190338" x="7840663" y="2035175"/>
          <p14:tracePt t="190354" x="7794625" y="2103438"/>
          <p14:tracePt t="190370" x="7734300" y="2149475"/>
          <p14:tracePt t="190387" x="7712075" y="2171700"/>
          <p14:tracePt t="190403" x="7680325" y="2201863"/>
          <p14:tracePt t="190420" x="7642225" y="2225675"/>
          <p14:tracePt t="190436" x="7627938" y="2239963"/>
          <p14:tracePt t="190436" x="7612063" y="2247900"/>
          <p14:tracePt t="190456" x="7604125" y="2255838"/>
          <p14:tracePt t="190470" x="7581900" y="2270125"/>
          <p14:tracePt t="190470" x="7573963" y="2270125"/>
          <p14:tracePt t="190487" x="7566025" y="2278063"/>
          <p14:tracePt t="190502" x="7543800" y="2293938"/>
          <p14:tracePt t="190520" x="7527925" y="2293938"/>
          <p14:tracePt t="190536" x="7513638" y="2308225"/>
          <p14:tracePt t="190553" x="7497763" y="2316163"/>
          <p14:tracePt t="190569" x="7483475" y="2316163"/>
          <p14:tracePt t="190585" x="7459663" y="2332038"/>
          <p14:tracePt t="190602" x="7445375" y="2346325"/>
          <p14:tracePt t="190619" x="7407275" y="2362200"/>
          <p14:tracePt t="190635" x="7399338" y="2362200"/>
          <p14:tracePt t="190652" x="7383463" y="2370138"/>
          <p14:tracePt t="190668" x="7369175" y="2370138"/>
          <p14:tracePt t="191607" x="7375525" y="2362200"/>
          <p14:tracePt t="192079" x="7383463" y="2362200"/>
          <p14:tracePt t="192087" x="7399338" y="2362200"/>
          <p14:tracePt t="192103" x="7413625" y="2362200"/>
          <p14:tracePt t="192118" x="7429500" y="2354263"/>
          <p14:tracePt t="192136" x="7437438" y="2339975"/>
          <p14:tracePt t="192152" x="7451725" y="2339975"/>
          <p14:tracePt t="192169" x="7459663" y="2339975"/>
          <p14:tracePt t="192184" x="7467600" y="2339975"/>
          <p14:tracePt t="192201" x="7483475" y="2339975"/>
          <p14:tracePt t="192239" x="7489825" y="2332038"/>
          <p14:tracePt t="192247" x="7505700" y="2324100"/>
          <p14:tracePt t="192263" x="7521575" y="2324100"/>
          <p14:tracePt t="192295" x="7521575" y="2316163"/>
          <p14:tracePt t="192351" x="7521575" y="2301875"/>
          <p14:tracePt t="192359" x="7521575" y="2293938"/>
          <p14:tracePt t="192368" x="7489825" y="2239963"/>
          <p14:tracePt t="192385" x="7451725" y="2201863"/>
          <p14:tracePt t="192402" x="7445375" y="2193925"/>
          <p14:tracePt t="192418" x="7437438" y="2179638"/>
          <p14:tracePt t="192435" x="7437438" y="2171700"/>
          <p14:tracePt t="192451" x="7437438" y="2155825"/>
          <p14:tracePt t="192468" x="7445375" y="2149475"/>
          <p14:tracePt t="192519" x="7459663" y="2149475"/>
          <p14:tracePt t="192543" x="7459663" y="2141538"/>
          <p14:tracePt t="192551" x="7467600" y="2133600"/>
          <p14:tracePt t="193455" x="7451725" y="2133600"/>
          <p14:tracePt t="193471" x="7437438" y="2133600"/>
          <p14:tracePt t="193479" x="7413625" y="2141538"/>
          <p14:tracePt t="193495" x="7369175" y="2155825"/>
          <p14:tracePt t="193503" x="7285038" y="2163763"/>
          <p14:tracePt t="193517" x="7056438" y="2187575"/>
          <p14:tracePt t="193534" x="6659563" y="2187575"/>
          <p14:tracePt t="193534" x="6302375" y="2179638"/>
          <p14:tracePt t="193552" x="5965825" y="2141538"/>
          <p14:tracePt t="193566" x="5608638" y="2163763"/>
          <p14:tracePt t="193584" x="5524500" y="2149475"/>
          <p14:tracePt t="193601" x="5508625" y="2149475"/>
          <p14:tracePt t="193616" x="5524500" y="2141538"/>
          <p14:tracePt t="193903" x="5532438" y="2141538"/>
          <p14:tracePt t="193911" x="5540375" y="2125663"/>
          <p14:tracePt t="193919" x="5554663" y="2117725"/>
          <p14:tracePt t="193933" x="5562600" y="2103438"/>
          <p14:tracePt t="193950" x="5578475" y="2073275"/>
          <p14:tracePt t="193950" x="5578475" y="2057400"/>
          <p14:tracePt t="193969" x="5584825" y="2011363"/>
          <p14:tracePt t="193984" x="5592763" y="1973263"/>
          <p14:tracePt t="194000" x="5592763" y="1958975"/>
          <p14:tracePt t="194017" x="5592763" y="1951038"/>
          <p14:tracePt t="194033" x="5592763" y="1935163"/>
          <p14:tracePt t="194050" x="5592763" y="1912938"/>
          <p14:tracePt t="194067" x="5584825" y="1905000"/>
          <p14:tracePt t="194087" x="5562600" y="1897063"/>
          <p14:tracePt t="194111" x="5546725" y="1882775"/>
          <p14:tracePt t="194127" x="5540375" y="1882775"/>
          <p14:tracePt t="194135" x="5508625" y="1866900"/>
          <p14:tracePt t="194149" x="5486400" y="1858963"/>
          <p14:tracePt t="194166" x="5464175" y="1851025"/>
          <p14:tracePt t="194166" x="5432425" y="1844675"/>
          <p14:tracePt t="194184" x="5410200" y="1844675"/>
          <p14:tracePt t="194200" x="5372100" y="1844675"/>
          <p14:tracePt t="194216" x="5341938" y="1828800"/>
          <p14:tracePt t="194233" x="5303838" y="1828800"/>
          <p14:tracePt t="194250" x="5280025" y="1828800"/>
          <p14:tracePt t="194266" x="5257800" y="1828800"/>
          <p14:tracePt t="194283" x="5219700" y="1836738"/>
          <p14:tracePt t="194299" x="5189538" y="1866900"/>
          <p14:tracePt t="194316" x="5143500" y="1874838"/>
          <p14:tracePt t="194333" x="5067300" y="1897063"/>
          <p14:tracePt t="194349" x="5021263" y="1912938"/>
          <p14:tracePt t="194366" x="4999038" y="1920875"/>
          <p14:tracePt t="194366" x="4983163" y="1935163"/>
          <p14:tracePt t="194384" x="4968875" y="1935163"/>
          <p14:tracePt t="194400" x="4953000" y="1951038"/>
          <p14:tracePt t="194416" x="4945063" y="1951038"/>
          <p14:tracePt t="194433" x="4930775" y="1958975"/>
          <p14:tracePt t="194449" x="4906963" y="1965325"/>
          <p14:tracePt t="194466" x="4892675" y="1981200"/>
          <p14:tracePt t="194483" x="4868863" y="1989138"/>
          <p14:tracePt t="194499" x="4846638" y="1997075"/>
          <p14:tracePt t="194516" x="4830763" y="1997075"/>
          <p14:tracePt t="194532" x="4822825" y="2011363"/>
          <p14:tracePt t="194548" x="4800600" y="2019300"/>
          <p14:tracePt t="194564" x="4784725" y="2041525"/>
          <p14:tracePt t="194582" x="4762500" y="2073275"/>
          <p14:tracePt t="194600" x="4754563" y="2087563"/>
          <p14:tracePt t="194617" x="4740275" y="2111375"/>
          <p14:tracePt t="194633" x="4724400" y="2133600"/>
          <p14:tracePt t="194649" x="4724400" y="2141538"/>
          <p14:tracePt t="194665" x="4716463" y="2155825"/>
          <p14:tracePt t="194683" x="4716463" y="2163763"/>
          <p14:tracePt t="194703" x="4708525" y="2171700"/>
          <p14:tracePt t="194719" x="4708525" y="2179638"/>
          <p14:tracePt t="194735" x="4708525" y="2193925"/>
          <p14:tracePt t="194748" x="4702175" y="2209800"/>
          <p14:tracePt t="194766" x="4694238" y="2247900"/>
          <p14:tracePt t="194782" x="4678363" y="2270125"/>
          <p14:tracePt t="194782" x="4678363" y="2286000"/>
          <p14:tracePt t="194800" x="4678363" y="2324100"/>
          <p14:tracePt t="194816" x="4678363" y="2370138"/>
          <p14:tracePt t="194832" x="4678363" y="2408238"/>
          <p14:tracePt t="194848" x="4678363" y="2422525"/>
          <p14:tracePt t="194865" x="4694238" y="2438400"/>
          <p14:tracePt t="194882" x="4702175" y="2446338"/>
          <p14:tracePt t="194903" x="4708525" y="2454275"/>
          <p14:tracePt t="194914" x="4716463" y="2468563"/>
          <p14:tracePt t="194931" x="4732338" y="2492375"/>
          <p14:tracePt t="194948" x="4746625" y="2498725"/>
          <p14:tracePt t="194964" x="4770438" y="2522538"/>
          <p14:tracePt t="194981" x="4792663" y="2552700"/>
          <p14:tracePt t="194997" x="4846638" y="2590800"/>
          <p14:tracePt t="195016" x="4876800" y="2606675"/>
          <p14:tracePt t="195031" x="4930775" y="2628900"/>
          <p14:tracePt t="195049" x="4968875" y="2659063"/>
          <p14:tracePt t="195065" x="4991100" y="2659063"/>
          <p14:tracePt t="195081" x="5013325" y="2674938"/>
          <p14:tracePt t="195097" x="5021263" y="2674938"/>
          <p14:tracePt t="195119" x="5029200" y="2674938"/>
          <p14:tracePt t="195130" x="5045075" y="2674938"/>
          <p14:tracePt t="195147" x="5067300" y="2682875"/>
          <p14:tracePt t="195164" x="5113338" y="2682875"/>
          <p14:tracePt t="195181" x="5181600" y="2697163"/>
          <p14:tracePt t="195198" x="5257800" y="2697163"/>
          <p14:tracePt t="195214" x="5303838" y="2697163"/>
          <p14:tracePt t="195214" x="5311775" y="2697163"/>
          <p14:tracePt t="195231" x="5334000" y="2697163"/>
          <p14:tracePt t="195248" x="5356225" y="2689225"/>
          <p14:tracePt t="195265" x="5380038" y="2667000"/>
          <p14:tracePt t="195281" x="5448300" y="2644775"/>
          <p14:tracePt t="195297" x="5532438" y="2620963"/>
          <p14:tracePt t="195314" x="5584825" y="2598738"/>
          <p14:tracePt t="195331" x="5654675" y="2574925"/>
          <p14:tracePt t="195347" x="5661025" y="2568575"/>
          <p14:tracePt t="195364" x="5668963" y="2568575"/>
          <p14:tracePt t="195380" x="5684838" y="2560638"/>
          <p14:tracePt t="195397" x="5684838" y="2536825"/>
          <p14:tracePt t="195397" x="5684838" y="2522538"/>
          <p14:tracePt t="195416" x="5684838" y="2506663"/>
          <p14:tracePt t="195430" x="5684838" y="2460625"/>
          <p14:tracePt t="195448" x="5684838" y="2430463"/>
          <p14:tracePt t="195465" x="5684838" y="2408238"/>
          <p14:tracePt t="195481" x="5692775" y="2400300"/>
          <p14:tracePt t="195497" x="5692775" y="2384425"/>
          <p14:tracePt t="195515" x="5699125" y="2378075"/>
          <p14:tracePt t="195531" x="5699125" y="2346325"/>
          <p14:tracePt t="195548" x="5699125" y="2308225"/>
          <p14:tracePt t="195565" x="5699125" y="2270125"/>
          <p14:tracePt t="195582" x="5699125" y="2232025"/>
          <p14:tracePt t="195582" x="5699125" y="2217738"/>
          <p14:tracePt t="195600" x="5699125" y="2209800"/>
          <p14:tracePt t="195600" x="5699125" y="2187575"/>
          <p14:tracePt t="195616" x="5668963" y="2155825"/>
          <p14:tracePt t="195633" x="5646738" y="2111375"/>
          <p14:tracePt t="195648" x="5616575" y="2087563"/>
          <p14:tracePt t="195665" x="5584825" y="2057400"/>
          <p14:tracePt t="195681" x="5570538" y="2041525"/>
          <p14:tracePt t="195701" x="5570538" y="2035175"/>
          <p14:tracePt t="195716" x="5562600" y="2035175"/>
          <p14:tracePt t="195731" x="5546725" y="2027238"/>
          <p14:tracePt t="195746" x="5516563" y="2011363"/>
          <p14:tracePt t="195764" x="5448300" y="1989138"/>
          <p14:tracePt t="195781" x="5341938" y="1958975"/>
          <p14:tracePt t="195798" x="5257800" y="1951038"/>
          <p14:tracePt t="195798" x="5211763" y="1935163"/>
          <p14:tracePt t="195816" x="5151438" y="1905000"/>
          <p14:tracePt t="195832" x="5105400" y="1905000"/>
          <p14:tracePt t="195849" x="5075238" y="1905000"/>
          <p14:tracePt t="195865" x="5051425" y="1905000"/>
          <p14:tracePt t="195881" x="5045075" y="1905000"/>
          <p14:tracePt t="195897" x="5013325" y="1905000"/>
          <p14:tracePt t="195914" x="4983163" y="1927225"/>
          <p14:tracePt t="195931" x="4937125" y="1943100"/>
          <p14:tracePt t="195948" x="4868863" y="1973263"/>
          <p14:tracePt t="195964" x="4838700" y="1981200"/>
          <p14:tracePt t="195981" x="4792663" y="2011363"/>
          <p14:tracePt t="195998" x="4778375" y="2019300"/>
          <p14:tracePt t="195998" x="4762500" y="2035175"/>
          <p14:tracePt t="196016" x="4740275" y="2049463"/>
          <p14:tracePt t="196032" x="4732338" y="2049463"/>
          <p14:tracePt t="196046" x="4702175" y="2087563"/>
          <p14:tracePt t="196064" x="4670425" y="2117725"/>
          <p14:tracePt t="196080" x="4656138" y="2141538"/>
          <p14:tracePt t="196096" x="4618038" y="2187575"/>
          <p14:tracePt t="196113" x="4594225" y="2217738"/>
          <p14:tracePt t="196131" x="4579938" y="2225675"/>
          <p14:tracePt t="196147" x="4579938" y="2232025"/>
          <p14:tracePt t="196164" x="4579938" y="2247900"/>
          <p14:tracePt t="196181" x="4572000" y="2247900"/>
          <p14:tracePt t="196199" x="4564063" y="2255838"/>
          <p14:tracePt t="196214" x="4564063" y="2270125"/>
          <p14:tracePt t="196232" x="4564063" y="2278063"/>
          <p14:tracePt t="196248" x="4564063" y="2293938"/>
          <p14:tracePt t="196265" x="4564063" y="2324100"/>
          <p14:tracePt t="196281" x="4579938" y="2362200"/>
          <p14:tracePt t="196297" x="4594225" y="2400300"/>
          <p14:tracePt t="196314" x="4602163" y="2422525"/>
          <p14:tracePt t="196330" x="4618038" y="2438400"/>
          <p14:tracePt t="196347" x="4640263" y="2460625"/>
          <p14:tracePt t="196364" x="4678363" y="2476500"/>
          <p14:tracePt t="196380" x="4708525" y="2492375"/>
          <p14:tracePt t="196397" x="4746625" y="2506663"/>
          <p14:tracePt t="196414" x="4800600" y="2544763"/>
          <p14:tracePt t="196414" x="4830763" y="2552700"/>
          <p14:tracePt t="196432" x="4868863" y="2568575"/>
          <p14:tracePt t="196449" x="4906963" y="2574925"/>
          <p14:tracePt t="196465" x="4953000" y="2574925"/>
          <p14:tracePt t="196481" x="4991100" y="2574925"/>
          <p14:tracePt t="196498" x="5021263" y="2574925"/>
          <p14:tracePt t="196514" x="5059363" y="2574925"/>
          <p14:tracePt t="196531" x="5135563" y="2574925"/>
          <p14:tracePt t="196547" x="5219700" y="2574925"/>
          <p14:tracePt t="196564" x="5303838" y="2574925"/>
          <p14:tracePt t="196580" x="5387975" y="2574925"/>
          <p14:tracePt t="196597" x="5402263" y="2574925"/>
          <p14:tracePt t="196613" x="5410200" y="2574925"/>
          <p14:tracePt t="196655" x="5402263" y="2574925"/>
          <p14:tracePt t="196951" x="5418138" y="2574925"/>
          <p14:tracePt t="197711" x="5440363" y="2574925"/>
          <p14:tracePt t="197719" x="5478463" y="2574925"/>
          <p14:tracePt t="197728" x="5554663" y="2574925"/>
          <p14:tracePt t="197744" x="5692775" y="2574925"/>
          <p14:tracePt t="197763" x="5875338" y="2574925"/>
          <p14:tracePt t="197779" x="6111875" y="2560638"/>
          <p14:tracePt t="197796" x="6384925" y="2514600"/>
          <p14:tracePt t="197813" x="6591300" y="2484438"/>
          <p14:tracePt t="197829" x="6735763" y="2460625"/>
          <p14:tracePt t="197846" x="6811963" y="2454275"/>
          <p14:tracePt t="197846" x="6827838" y="2446338"/>
          <p14:tracePt t="197864" x="6858000" y="2438400"/>
          <p14:tracePt t="197880" x="6896100" y="2416175"/>
          <p14:tracePt t="197896" x="6964363" y="2400300"/>
          <p14:tracePt t="197913" x="7032625" y="2378075"/>
          <p14:tracePt t="197929" x="7056438" y="2378075"/>
          <p14:tracePt t="197946" x="7078663" y="2370138"/>
          <p14:tracePt t="197962" x="7094538" y="2362200"/>
          <p14:tracePt t="197979" x="7132638" y="2362200"/>
          <p14:tracePt t="197996" x="7185025" y="2354263"/>
          <p14:tracePt t="198013" x="7254875" y="2346325"/>
          <p14:tracePt t="198029" x="7277100" y="2332038"/>
          <p14:tracePt t="198045" x="7292975" y="2332038"/>
          <p14:tracePt t="198061" x="7307263" y="2332038"/>
          <p14:tracePt t="198143" x="7315200" y="2332038"/>
          <p14:tracePt t="198151" x="7323138" y="2332038"/>
          <p14:tracePt t="198161" x="7331075" y="2332038"/>
          <p14:tracePt t="198178" x="7323138" y="2332038"/>
          <p14:tracePt t="198615" x="7315200" y="2332038"/>
          <p14:tracePt t="198623" x="7307263" y="2332038"/>
          <p14:tracePt t="199007" x="7299325" y="2339975"/>
          <p14:tracePt t="199031" x="7299325" y="2346325"/>
          <p14:tracePt t="199071" x="7292975" y="2354263"/>
          <p14:tracePt t="199095" x="7277100" y="2354263"/>
          <p14:tracePt t="199111" x="7277100" y="2362200"/>
          <p14:tracePt t="199128" x="7269163" y="2370138"/>
          <p14:tracePt t="199144" x="7269163" y="2378075"/>
          <p14:tracePt t="199151" x="7261225" y="2392363"/>
          <p14:tracePt t="199167" x="7254875" y="2392363"/>
          <p14:tracePt t="199177" x="7200900" y="2446338"/>
          <p14:tracePt t="199195" x="7170738" y="2484438"/>
          <p14:tracePt t="199211" x="7102475" y="2514600"/>
          <p14:tracePt t="199228" x="7018338" y="2560638"/>
          <p14:tracePt t="199244" x="6964363" y="2590800"/>
          <p14:tracePt t="199261" x="6896100" y="2636838"/>
          <p14:tracePt t="199278" x="6835775" y="2667000"/>
          <p14:tracePt t="199278" x="6789738" y="2689225"/>
          <p14:tracePt t="199296" x="6727825" y="2727325"/>
          <p14:tracePt t="199312" x="6667500" y="2773363"/>
          <p14:tracePt t="199328" x="6569075" y="2827338"/>
          <p14:tracePt t="199345" x="6499225" y="2873375"/>
          <p14:tracePt t="199361" x="6416675" y="2903538"/>
          <p14:tracePt t="199378" x="6340475" y="2941638"/>
          <p14:tracePt t="199394" x="6270625" y="2971800"/>
          <p14:tracePt t="199411" x="6240463" y="3001963"/>
          <p14:tracePt t="199427" x="6226175" y="3017838"/>
          <p14:tracePt t="199444" x="6202363" y="3040063"/>
          <p14:tracePt t="199462" x="6188075" y="3055938"/>
          <p14:tracePt t="199477" x="6172200" y="3078163"/>
          <p14:tracePt t="199494" x="6149975" y="3116263"/>
          <p14:tracePt t="199494" x="6126163" y="3132138"/>
          <p14:tracePt t="199512" x="6096000" y="3146425"/>
          <p14:tracePt t="199528" x="6073775" y="3154363"/>
          <p14:tracePt t="199545" x="6057900" y="3170238"/>
          <p14:tracePt t="199561" x="6035675" y="3192463"/>
          <p14:tracePt t="199578" x="6019800" y="3200400"/>
          <p14:tracePt t="199593" x="6003925" y="3200400"/>
          <p14:tracePt t="199610" x="5997575" y="3208338"/>
          <p14:tracePt t="199627" x="5981700" y="3222625"/>
          <p14:tracePt t="199643" x="5943600" y="3238500"/>
          <p14:tracePt t="199661" x="5921375" y="3268663"/>
          <p14:tracePt t="199677" x="5905500" y="3284538"/>
          <p14:tracePt t="199694" x="5897563" y="3284538"/>
          <p14:tracePt t="199713" x="5897563" y="3292475"/>
          <p14:tracePt t="199727" x="5897563" y="3298825"/>
          <p14:tracePt t="200375" x="5867400" y="3322638"/>
          <p14:tracePt t="200383" x="5807075" y="3360738"/>
          <p14:tracePt t="200393" x="5638800" y="3429000"/>
          <p14:tracePt t="200410" x="5426075" y="3497263"/>
          <p14:tracePt t="200426" x="5280025" y="3535363"/>
          <p14:tracePt t="200443" x="5211763" y="3559175"/>
          <p14:tracePt t="200461" x="5219700" y="3559175"/>
          <p14:tracePt t="200663" x="5227638" y="3559175"/>
          <p14:tracePt t="200671" x="5235575" y="3551238"/>
          <p14:tracePt t="200679" x="5235575" y="3543300"/>
          <p14:tracePt t="200692" x="5265738" y="3527425"/>
          <p14:tracePt t="200713" x="5273675" y="3521075"/>
          <p14:tracePt t="200725" x="5287963" y="3513138"/>
          <p14:tracePt t="200743" x="5287963" y="3505200"/>
          <p14:tracePt t="200760" x="5295900" y="3505200"/>
          <p14:tracePt t="200777" x="5303838" y="3489325"/>
          <p14:tracePt t="200793" x="5326063" y="3467100"/>
          <p14:tracePt t="200810" x="5341938" y="3451225"/>
          <p14:tracePt t="200826" x="5349875" y="3436938"/>
          <p14:tracePt t="200843" x="5356225" y="3421063"/>
          <p14:tracePt t="200858" x="5356225" y="3413125"/>
          <p14:tracePt t="201143" x="5356225" y="3406775"/>
          <p14:tracePt t="201151" x="5356225" y="3398838"/>
          <p14:tracePt t="201160" x="5356225" y="3382963"/>
          <p14:tracePt t="201176" x="5364163" y="3375025"/>
          <p14:tracePt t="201208" x="5364163" y="3368675"/>
          <p14:tracePt t="201216" x="5372100" y="3360738"/>
          <p14:tracePt t="201247" x="5372100" y="3352800"/>
          <p14:tracePt t="201263" x="5380038" y="3352800"/>
          <p14:tracePt t="201271" x="5380038" y="3344863"/>
          <p14:tracePt t="201287" x="5380038" y="3336925"/>
          <p14:tracePt t="201295" x="5387975" y="3330575"/>
          <p14:tracePt t="201308" x="5394325" y="3314700"/>
          <p14:tracePt t="201327" x="5394325" y="3306763"/>
          <p14:tracePt t="201735" x="5387975" y="3306763"/>
          <p14:tracePt t="201791" x="5380038" y="3306763"/>
          <p14:tracePt t="201815" x="5372100" y="3306763"/>
          <p14:tracePt t="201831" x="5364163" y="3298825"/>
          <p14:tracePt t="201839" x="5349875" y="3292475"/>
          <p14:tracePt t="201856" x="5341938" y="3292475"/>
          <p14:tracePt t="201863" x="5326063" y="3292475"/>
          <p14:tracePt t="201879" x="5318125" y="3276600"/>
          <p14:tracePt t="201895" x="5311775" y="3276600"/>
          <p14:tracePt t="201911" x="5303838" y="3268663"/>
          <p14:tracePt t="201991" x="5295900" y="3268663"/>
          <p14:tracePt t="201999" x="5295900" y="3254375"/>
          <p14:tracePt t="202015" x="5287963" y="3254375"/>
          <p14:tracePt t="202031" x="5287963" y="3246438"/>
          <p14:tracePt t="202167" x="5287963" y="3238500"/>
          <p14:tracePt t="202183" x="5295900" y="3238500"/>
          <p14:tracePt t="202271" x="5295900" y="3246438"/>
          <p14:tracePt t="202287" x="5303838" y="3254375"/>
          <p14:tracePt t="202303" x="5303838" y="3260725"/>
          <p14:tracePt t="202327" x="5311775" y="3276600"/>
          <p14:tracePt t="202343" x="5318125" y="3284538"/>
          <p14:tracePt t="202359" x="5318125" y="3292475"/>
          <p14:tracePt t="202375" x="5318125" y="3298825"/>
          <p14:tracePt t="202383" x="5326063" y="3306763"/>
          <p14:tracePt t="202392" x="5326063" y="3314700"/>
          <p14:tracePt t="202408" x="5334000" y="3330575"/>
          <p14:tracePt t="202463" x="5341938" y="3344863"/>
          <p14:tracePt t="202479" x="5341938" y="3352800"/>
          <p14:tracePt t="202503" x="5341938" y="3360738"/>
          <p14:tracePt t="202511" x="5349875" y="3360738"/>
          <p14:tracePt t="202524" x="5349875" y="3375025"/>
          <p14:tracePt t="202903" x="5356225" y="3382963"/>
          <p14:tracePt t="202911" x="5364163" y="3398838"/>
          <p14:tracePt t="202923" x="5372100" y="3406775"/>
          <p14:tracePt t="202940" x="5380038" y="3413125"/>
          <p14:tracePt t="202957" x="5380038" y="3421063"/>
          <p14:tracePt t="202973" x="5380038" y="3429000"/>
          <p14:tracePt t="202990" x="5387975" y="3444875"/>
          <p14:tracePt t="203007" x="5394325" y="3467100"/>
          <p14:tracePt t="203025" x="5418138" y="3482975"/>
          <p14:tracePt t="203041" x="5418138" y="3489325"/>
          <p14:tracePt t="203057" x="5426075" y="3513138"/>
          <p14:tracePt t="203074" x="5432425" y="3521075"/>
          <p14:tracePt t="203090" x="5432425" y="3535363"/>
          <p14:tracePt t="203107" x="5440363" y="3551238"/>
          <p14:tracePt t="203124" x="5440363" y="3581400"/>
          <p14:tracePt t="203140" x="5448300" y="3589338"/>
          <p14:tracePt t="203156" x="5464175" y="3619500"/>
          <p14:tracePt t="203173" x="5464175" y="3635375"/>
          <p14:tracePt t="203190" x="5464175" y="3649663"/>
          <p14:tracePt t="203206" x="5470525" y="3657600"/>
          <p14:tracePt t="203224" x="5478463" y="3673475"/>
          <p14:tracePt t="203295" x="5486400" y="3679825"/>
          <p14:tracePt t="203311" x="5470525" y="3679825"/>
          <p14:tracePt t="203767" x="5456238" y="3673475"/>
          <p14:tracePt t="203775" x="5426075" y="3657600"/>
          <p14:tracePt t="203788" x="5387975" y="3635375"/>
          <p14:tracePt t="203806" x="5380038" y="3627438"/>
          <p14:tracePt t="203822" x="5364163" y="3611563"/>
          <p14:tracePt t="203840" x="5364163" y="3603625"/>
          <p14:tracePt t="203856" x="5334000" y="3589338"/>
          <p14:tracePt t="203874" x="5326063" y="3573463"/>
          <p14:tracePt t="203890" x="5318125" y="3565525"/>
          <p14:tracePt t="203991" x="5318125" y="3559175"/>
          <p14:tracePt t="204079" x="5326063" y="3559175"/>
          <p14:tracePt t="204088" x="5326063" y="3551238"/>
          <p14:tracePt t="204111" x="5326063" y="3543300"/>
          <p14:tracePt t="204151" x="5326063" y="3535363"/>
          <p14:tracePt t="204255" x="5326063" y="3527425"/>
          <p14:tracePt t="204335" x="5326063" y="3513138"/>
          <p14:tracePt t="204359" x="5326063" y="3497263"/>
          <p14:tracePt t="204399" x="5326063" y="3489325"/>
          <p14:tracePt t="204415" x="5341938" y="3475038"/>
          <p14:tracePt t="204439" x="5341938" y="3467100"/>
          <p14:tracePt t="204455" x="5341938" y="3459163"/>
          <p14:tracePt t="204463" x="5349875" y="3444875"/>
          <p14:tracePt t="204473" x="5372100" y="3406775"/>
          <p14:tracePt t="204489" x="5380038" y="3382963"/>
          <p14:tracePt t="204506" x="5380038" y="3375025"/>
          <p14:tracePt t="204522" x="5380038" y="3368675"/>
          <p14:tracePt t="204543" x="5380038" y="3360738"/>
          <p14:tracePt t="204567" x="5372100" y="3344863"/>
          <p14:tracePt t="204575" x="5372100" y="3336925"/>
          <p14:tracePt t="204591" x="5372100" y="3330575"/>
          <p14:tracePt t="204605" x="5372100" y="3314700"/>
          <p14:tracePt t="204621" x="5364163" y="3306763"/>
          <p14:tracePt t="204638" x="5356225" y="3298825"/>
          <p14:tracePt t="204655" x="5356225" y="3284538"/>
          <p14:tracePt t="204688" x="5349875" y="3276600"/>
          <p14:tracePt t="204704" x="5341938" y="3276600"/>
          <p14:tracePt t="204815" x="5334000" y="3268663"/>
          <p14:tracePt t="204823" x="5318125" y="3260725"/>
          <p14:tracePt t="204847" x="5334000" y="3276600"/>
          <p14:tracePt t="205487" x="5341938" y="3284538"/>
          <p14:tracePt t="205511" x="5349875" y="3284538"/>
          <p14:tracePt t="205520" x="5349875" y="3298825"/>
          <p14:tracePt t="205551" x="5349875" y="3306763"/>
          <p14:tracePt t="205559" x="5356225" y="3306763"/>
          <p14:tracePt t="205575" x="5356225" y="3314700"/>
          <p14:tracePt t="205587" x="5364163" y="3322638"/>
          <p14:tracePt t="205604" x="5372100" y="3322638"/>
          <p14:tracePt t="205623" x="5372100" y="3330575"/>
          <p14:tracePt t="205639" x="5380038" y="3352800"/>
          <p14:tracePt t="205654" x="5387975" y="3368675"/>
          <p14:tracePt t="205672" x="5402263" y="3382963"/>
          <p14:tracePt t="205688" x="5410200" y="3390900"/>
          <p14:tracePt t="205728" x="5426075" y="3406775"/>
          <p14:tracePt t="205742" x="5432425" y="3413125"/>
          <p14:tracePt t="205767" x="5440363" y="3421063"/>
          <p14:tracePt t="205775" x="5448300" y="3436938"/>
          <p14:tracePt t="205791" x="5456238" y="3444875"/>
          <p14:tracePt t="205807" x="5456238" y="3451225"/>
          <p14:tracePt t="205820" x="5456238" y="3459163"/>
          <p14:tracePt t="205837" x="5464175" y="3459163"/>
          <p14:tracePt t="205854" x="5464175" y="3475038"/>
          <p14:tracePt t="205872" x="5470525" y="3497263"/>
          <p14:tracePt t="205888" x="5486400" y="3521075"/>
          <p14:tracePt t="205905" x="5494338" y="3535363"/>
          <p14:tracePt t="205921" x="5502275" y="3551238"/>
          <p14:tracePt t="205937" x="5508625" y="3573463"/>
          <p14:tracePt t="205956" x="5508625" y="3581400"/>
          <p14:tracePt t="205970" x="5508625" y="3589338"/>
          <p14:tracePt t="205986" x="5516563" y="3597275"/>
          <p14:tracePt t="206003" x="5516563" y="3603625"/>
          <p14:tracePt t="206023" x="5516563" y="3611563"/>
          <p14:tracePt t="206037" x="5524500" y="3619500"/>
          <p14:tracePt t="206053" x="5532438" y="3649663"/>
          <p14:tracePt t="206070" x="5540375" y="3665538"/>
          <p14:tracePt t="206070" x="5554663" y="3687763"/>
          <p14:tracePt t="206088" x="5554663" y="3703638"/>
          <p14:tracePt t="206104" x="5554663" y="3717925"/>
          <p14:tracePt t="206121" x="5554663" y="3733800"/>
          <p14:tracePt t="206137" x="5554663" y="3756025"/>
          <p14:tracePt t="206154" x="5554663" y="3771900"/>
          <p14:tracePt t="206170" x="5562600" y="3779838"/>
          <p14:tracePt t="206207" x="5554663" y="3779838"/>
          <p14:tracePt t="206367" x="5546725" y="3779838"/>
          <p14:tracePt t="206375" x="5532438" y="3763963"/>
          <p14:tracePt t="206386" x="5494338" y="3756025"/>
          <p14:tracePt t="206404" x="5448300" y="3725863"/>
          <p14:tracePt t="206420" x="5426075" y="3711575"/>
          <p14:tracePt t="206436" x="5387975" y="3703638"/>
          <p14:tracePt t="206436" x="5356225" y="3695700"/>
          <p14:tracePt t="206456" x="5334000" y="3695700"/>
          <p14:tracePt t="206470" x="5265738" y="3665538"/>
          <p14:tracePt t="206488" x="5235575" y="3665538"/>
          <p14:tracePt t="206504" x="5219700" y="3649663"/>
          <p14:tracePt t="206521" x="5203825" y="3649663"/>
          <p14:tracePt t="206537" x="5181600" y="3649663"/>
          <p14:tracePt t="206553" x="5173663" y="3635375"/>
          <p14:tracePt t="206569" x="5159375" y="3619500"/>
          <p14:tracePt t="206585" x="5143500" y="3603625"/>
          <p14:tracePt t="206602" x="5127625" y="3589338"/>
          <p14:tracePt t="206619" x="5113338" y="3565525"/>
          <p14:tracePt t="206636" x="5097463" y="3551238"/>
          <p14:tracePt t="206653" x="5083175" y="3543300"/>
          <p14:tracePt t="206669" x="5075238" y="3535363"/>
          <p14:tracePt t="206686" x="5059363" y="3527425"/>
          <p14:tracePt t="206720" x="5059363" y="3521075"/>
          <p14:tracePt t="206727" x="5059363" y="3497263"/>
          <p14:tracePt t="206737" x="5037138" y="3467100"/>
          <p14:tracePt t="206754" x="5029200" y="3436938"/>
          <p14:tracePt t="206770" x="5021263" y="3413125"/>
          <p14:tracePt t="206786" x="5013325" y="3398838"/>
          <p14:tracePt t="206803" x="5013325" y="3390900"/>
          <p14:tracePt t="206819" x="5006975" y="3375025"/>
          <p14:tracePt t="206847" x="4999038" y="3368675"/>
          <p14:tracePt t="206855" x="4991100" y="3352800"/>
          <p14:tracePt t="206871" x="4991100" y="3336925"/>
          <p14:tracePt t="206888" x="4991100" y="3330575"/>
          <p14:tracePt t="206903" x="4991100" y="3322638"/>
          <p14:tracePt t="206920" x="4991100" y="3314700"/>
          <p14:tracePt t="206937" x="4983163" y="3306763"/>
          <p14:tracePt t="206953" x="4983163" y="3314700"/>
          <p14:tracePt t="207135" x="4983163" y="3322638"/>
          <p14:tracePt t="207143" x="4983163" y="3336925"/>
          <p14:tracePt t="207153" x="4999038" y="3368675"/>
          <p14:tracePt t="207169" x="4999038" y="3375025"/>
          <p14:tracePt t="207185" x="5006975" y="3406775"/>
          <p14:tracePt t="207203" x="5013325" y="3421063"/>
          <p14:tracePt t="207219" x="5029200" y="3451225"/>
          <p14:tracePt t="207236" x="5029200" y="3467100"/>
          <p14:tracePt t="207253" x="5045075" y="3482975"/>
          <p14:tracePt t="207269" x="5051425" y="3513138"/>
          <p14:tracePt t="207286" x="5059363" y="3535363"/>
          <p14:tracePt t="207302" x="5067300" y="3565525"/>
          <p14:tracePt t="207321" x="5067300" y="3573463"/>
          <p14:tracePt t="207336" x="5075238" y="3589338"/>
          <p14:tracePt t="207352" x="5075238" y="3603625"/>
          <p14:tracePt t="207370" x="5083175" y="3611563"/>
          <p14:tracePt t="207385" x="5089525" y="3635375"/>
          <p14:tracePt t="207403" x="5097463" y="3641725"/>
          <p14:tracePt t="207418" x="5105400" y="3657600"/>
          <p14:tracePt t="207435" x="5105400" y="3665538"/>
          <p14:tracePt t="207453" x="5113338" y="3679825"/>
          <p14:tracePt t="207469" x="5127625" y="3695700"/>
          <p14:tracePt t="207469" x="5127625" y="3703638"/>
          <p14:tracePt t="207488" x="5135563" y="3717925"/>
          <p14:tracePt t="207504" x="5143500" y="3756025"/>
          <p14:tracePt t="207520" x="5143500" y="3763963"/>
          <p14:tracePt t="207537" x="5151438" y="3779838"/>
          <p14:tracePt t="207553" x="5151438" y="3794125"/>
          <p14:tracePt t="207568" x="5159375" y="3825875"/>
          <p14:tracePt t="207586" x="5159375" y="3832225"/>
          <p14:tracePt t="208455" x="5143500" y="3832225"/>
          <p14:tracePt t="208463" x="5135563" y="3825875"/>
          <p14:tracePt t="208471" x="5121275" y="3817938"/>
          <p14:tracePt t="208484" x="5113338" y="3810000"/>
          <p14:tracePt t="208502" x="5113338" y="3802063"/>
          <p14:tracePt t="208519" x="5113338" y="3779838"/>
          <p14:tracePt t="208536" x="5089525" y="3749675"/>
          <p14:tracePt t="208552" x="5059363" y="3741738"/>
          <p14:tracePt t="208569" x="5021263" y="3717925"/>
          <p14:tracePt t="208586" x="4983163" y="3679825"/>
          <p14:tracePt t="208602" x="4937125" y="3649663"/>
          <p14:tracePt t="208618" x="4892675" y="3611563"/>
          <p14:tracePt t="208635" x="4846638" y="3581400"/>
          <p14:tracePt t="208651" x="4830763" y="3565525"/>
          <p14:tracePt t="208668" x="4822825" y="3543300"/>
          <p14:tracePt t="208684" x="4792663" y="3513138"/>
          <p14:tracePt t="208701" x="4778375" y="3482975"/>
          <p14:tracePt t="208701" x="4770438" y="3459163"/>
          <p14:tracePt t="208720" x="4762500" y="3444875"/>
          <p14:tracePt t="208751" x="4754563" y="3436938"/>
          <p14:tracePt t="208767" x="4740275" y="3429000"/>
          <p14:tracePt t="208784" x="4740275" y="3436938"/>
          <p14:tracePt t="208903" x="4746625" y="3459163"/>
          <p14:tracePt t="208911" x="4770438" y="3497263"/>
          <p14:tracePt t="208919" x="4770438" y="3521075"/>
          <p14:tracePt t="208934" x="4822825" y="3581400"/>
          <p14:tracePt t="208953" x="4838700" y="3597275"/>
          <p14:tracePt t="208968" x="4846638" y="3597275"/>
          <p14:tracePt t="209079" x="4854575" y="3597275"/>
          <p14:tracePt t="209095" x="4854575" y="3589338"/>
          <p14:tracePt t="209183" x="4860925" y="3581400"/>
          <p14:tracePt t="209255" x="4868863" y="3581400"/>
          <p14:tracePt t="209263" x="4892675" y="3581400"/>
          <p14:tracePt t="209271" x="4906963" y="3581400"/>
          <p14:tracePt t="209284" x="4937125" y="3581400"/>
          <p14:tracePt t="209301" x="4975225" y="3565525"/>
          <p14:tracePt t="209317" x="4975225" y="3559175"/>
          <p14:tracePt t="209343" x="4975225" y="3551238"/>
          <p14:tracePt t="209352" x="4975225" y="3543300"/>
          <p14:tracePt t="209423" x="4975225" y="3521075"/>
          <p14:tracePt t="209447" x="4975225" y="3489325"/>
          <p14:tracePt t="209455" x="4983163" y="3475038"/>
          <p14:tracePt t="209471" x="4999038" y="3459163"/>
          <p14:tracePt t="209484" x="5045075" y="3421063"/>
          <p14:tracePt t="209501" x="5181600" y="3360738"/>
          <p14:tracePt t="209517" x="5418138" y="3314700"/>
          <p14:tracePt t="209534" x="5753100" y="3260725"/>
          <p14:tracePt t="209549" x="5965825" y="3208338"/>
          <p14:tracePt t="209549" x="6057900" y="3184525"/>
          <p14:tracePt t="209568" x="6180138" y="3146425"/>
          <p14:tracePt t="209585" x="6302375" y="3101975"/>
          <p14:tracePt t="209601" x="6392863" y="3055938"/>
          <p14:tracePt t="209617" x="6484938" y="3009900"/>
          <p14:tracePt t="209634" x="6607175" y="2955925"/>
          <p14:tracePt t="209650" x="6751638" y="2887663"/>
          <p14:tracePt t="209667" x="6880225" y="2819400"/>
          <p14:tracePt t="209684" x="7010400" y="2765425"/>
          <p14:tracePt t="209700" x="7124700" y="2674938"/>
          <p14:tracePt t="209717" x="7269163" y="2606675"/>
          <p14:tracePt t="209717" x="7353300" y="2582863"/>
          <p14:tracePt t="209736" x="7375525" y="2552700"/>
          <p14:tracePt t="209750" x="7497763" y="2484438"/>
          <p14:tracePt t="209750" x="7543800" y="2446338"/>
          <p14:tracePt t="209768" x="7604125" y="2392363"/>
          <p14:tracePt t="209784" x="7658100" y="2339975"/>
          <p14:tracePt t="209801" x="7696200" y="2286000"/>
          <p14:tracePt t="209818" x="7750175" y="2255838"/>
          <p14:tracePt t="209834" x="7864475" y="2225675"/>
          <p14:tracePt t="209850" x="7985125" y="2187575"/>
          <p14:tracePt t="209866" x="8099425" y="2141538"/>
          <p14:tracePt t="209883" x="8131175" y="2111375"/>
          <p14:tracePt t="209900" x="8137525" y="2087563"/>
          <p14:tracePt t="209916" x="8137525" y="2079625"/>
          <p14:tracePt t="209933" x="8145463" y="2065338"/>
          <p14:tracePt t="209951" x="8145463" y="2041525"/>
          <p14:tracePt t="209951" x="8153400" y="2027238"/>
          <p14:tracePt t="209969" x="8153400" y="2011363"/>
          <p14:tracePt t="209984" x="8153400" y="2003425"/>
          <p14:tracePt t="210000" x="8153400" y="1989138"/>
          <p14:tracePt t="210016" x="8153400" y="1981200"/>
          <p14:tracePt t="210039" x="8153400" y="1973263"/>
          <p14:tracePt t="210055" x="8145463" y="1973263"/>
          <p14:tracePt t="210071" x="8137525" y="1973263"/>
          <p14:tracePt t="210095" x="8131175" y="1973263"/>
          <p14:tracePt t="210111" x="8115300" y="1973263"/>
          <p14:tracePt t="210119" x="8107363" y="1973263"/>
          <p14:tracePt t="210135" x="8099425" y="1973263"/>
          <p14:tracePt t="210151" x="8093075" y="1973263"/>
          <p14:tracePt t="210168" x="8069263" y="1973263"/>
          <p14:tracePt t="210184" x="8031163" y="1973263"/>
          <p14:tracePt t="210200" x="7993063" y="1965325"/>
          <p14:tracePt t="210217" x="7954963" y="1965325"/>
          <p14:tracePt t="210234" x="7947025" y="1965325"/>
          <p14:tracePt t="210249" x="7940675" y="1965325"/>
          <p14:tracePt t="210265" x="7932738" y="1965325"/>
          <p14:tracePt t="210287" x="7932738" y="1973263"/>
          <p14:tracePt t="210299" x="7924800" y="1973263"/>
          <p14:tracePt t="210319" x="7916863" y="1973263"/>
          <p14:tracePt t="210333" x="7908925" y="1981200"/>
          <p14:tracePt t="210351" x="7902575" y="1981200"/>
          <p14:tracePt t="210365" x="7878763" y="1997075"/>
          <p14:tracePt t="210365" x="7870825" y="1997075"/>
          <p14:tracePt t="210384" x="7840663" y="2019300"/>
          <p14:tracePt t="210400" x="7832725" y="2035175"/>
          <p14:tracePt t="210417" x="7818438" y="2057400"/>
          <p14:tracePt t="210433" x="7802563" y="2073275"/>
          <p14:tracePt t="210449" x="7780338" y="2103438"/>
          <p14:tracePt t="210466" x="7742238" y="2133600"/>
          <p14:tracePt t="210482" x="7718425" y="2171700"/>
          <p14:tracePt t="210499" x="7688263" y="2193925"/>
          <p14:tracePt t="210516" x="7666038" y="2225675"/>
          <p14:tracePt t="210533" x="7650163" y="2255838"/>
          <p14:tracePt t="210549" x="7635875" y="2270125"/>
          <p14:tracePt t="210565" x="7635875" y="2286000"/>
          <p14:tracePt t="210582" x="7612063" y="2316163"/>
          <p14:tracePt t="210600" x="7604125" y="2332038"/>
          <p14:tracePt t="210617" x="7597775" y="2339975"/>
          <p14:tracePt t="210633" x="7589838" y="2339975"/>
          <p14:tracePt t="210648" x="7589838" y="2354263"/>
          <p14:tracePt t="210666" x="7581900" y="2370138"/>
          <p14:tracePt t="210683" x="7573963" y="2384425"/>
          <p14:tracePt t="210699" x="7559675" y="2416175"/>
          <p14:tracePt t="210716" x="7559675" y="2430463"/>
          <p14:tracePt t="210733" x="7559675" y="2446338"/>
          <p14:tracePt t="210749" x="7551738" y="2460625"/>
          <p14:tracePt t="210766" x="7551738" y="2492375"/>
          <p14:tracePt t="210766" x="7551738" y="2498725"/>
          <p14:tracePt t="210784" x="7551738" y="2506663"/>
          <p14:tracePt t="210798" x="7551738" y="2522538"/>
          <p14:tracePt t="210871" x="7559675" y="2530475"/>
          <p14:tracePt t="210880" x="7559675" y="2536825"/>
          <p14:tracePt t="210887" x="7573963" y="2552700"/>
          <p14:tracePt t="210898" x="7581900" y="2568575"/>
          <p14:tracePt t="210927" x="7589838" y="2568575"/>
          <p14:tracePt t="210935" x="7597775" y="2574925"/>
          <p14:tracePt t="210948" x="7604125" y="2582863"/>
          <p14:tracePt t="210967" x="7620000" y="2582863"/>
          <p14:tracePt t="210983" x="7620000" y="2590800"/>
          <p14:tracePt t="211016" x="7620000" y="2598738"/>
          <p14:tracePt t="211023" x="7627938" y="2598738"/>
          <p14:tracePt t="211033" x="7635875" y="2598738"/>
          <p14:tracePt t="211055" x="7650163" y="2598738"/>
          <p14:tracePt t="211071" x="7658100" y="2598738"/>
          <p14:tracePt t="211087" x="7673975" y="2598738"/>
          <p14:tracePt t="211103" x="7658100" y="2598738"/>
          <p14:tracePt t="211367" x="7642225" y="2606675"/>
          <p14:tracePt t="211375" x="7620000" y="2613025"/>
          <p14:tracePt t="211383" x="7581900" y="2636838"/>
          <p14:tracePt t="211398" x="7399338" y="2727325"/>
          <p14:tracePt t="211416" x="7254875" y="2811463"/>
          <p14:tracePt t="211433" x="7056438" y="2917825"/>
          <p14:tracePt t="211449" x="6888163" y="3017838"/>
          <p14:tracePt t="211466" x="6781800" y="3094038"/>
          <p14:tracePt t="211482" x="6705600" y="3154363"/>
          <p14:tracePt t="211499" x="6645275" y="3192463"/>
          <p14:tracePt t="211515" x="6607175" y="3216275"/>
          <p14:tracePt t="211532" x="6607175" y="3222625"/>
          <p14:tracePt t="211548" x="6599238" y="3230563"/>
          <p14:tracePt t="211565" x="6569075" y="3254375"/>
          <p14:tracePt t="211582" x="6515100" y="3284538"/>
          <p14:tracePt t="211582" x="6469063" y="3306763"/>
          <p14:tracePt t="211600" x="6378575" y="3375025"/>
          <p14:tracePt t="211616" x="6346825" y="3390900"/>
          <p14:tracePt t="211616" x="6316663" y="3413125"/>
          <p14:tracePt t="211632" x="6264275" y="3444875"/>
          <p14:tracePt t="211649" x="6218238" y="3467100"/>
          <p14:tracePt t="211665" x="6172200" y="3482975"/>
          <p14:tracePt t="211682" x="6126163" y="3482975"/>
          <p14:tracePt t="211698" x="6096000" y="3482975"/>
          <p14:tracePt t="211715" x="6057900" y="3482975"/>
          <p14:tracePt t="211715" x="6042025" y="3482975"/>
          <p14:tracePt t="211736" x="6019800" y="3482975"/>
          <p14:tracePt t="211748" x="5951538" y="3482975"/>
          <p14:tracePt t="211765" x="5889625" y="3482975"/>
          <p14:tracePt t="211781" x="5837238" y="3482975"/>
          <p14:tracePt t="211781" x="5807075" y="3482975"/>
          <p14:tracePt t="211800" x="5799138" y="3489325"/>
          <p14:tracePt t="211816" x="5791200" y="3489325"/>
          <p14:tracePt t="211839" x="5768975" y="3489325"/>
          <p14:tracePt t="211848" x="5730875" y="3467100"/>
          <p14:tracePt t="211865" x="5684838" y="3436938"/>
          <p14:tracePt t="211881" x="5661025" y="3413125"/>
          <p14:tracePt t="211897" x="5654675" y="3398838"/>
          <p14:tracePt t="211913" x="5638800" y="3398838"/>
          <p14:tracePt t="211930" x="5622925" y="3382963"/>
          <p14:tracePt t="211946" x="5622925" y="3375025"/>
          <p14:tracePt t="211999" x="5622925" y="3390900"/>
          <p14:tracePt t="212111" x="5646738" y="3421063"/>
          <p14:tracePt t="212119" x="5661025" y="3436938"/>
          <p14:tracePt t="212130" x="5699125" y="3467100"/>
          <p14:tracePt t="212147" x="5715000" y="3482975"/>
          <p14:tracePt t="212164" x="5722938" y="3482975"/>
          <p14:tracePt t="212180" x="5730875" y="3489325"/>
          <p14:tracePt t="212197" x="5768975" y="3527425"/>
          <p14:tracePt t="212197" x="5783263" y="3551238"/>
          <p14:tracePt t="212216" x="5799138" y="3573463"/>
          <p14:tracePt t="212232" x="5829300" y="3597275"/>
          <p14:tracePt t="212249" x="5845175" y="3611563"/>
          <p14:tracePt t="212265" x="5845175" y="3619500"/>
          <p14:tracePt t="212281" x="5859463" y="3635375"/>
          <p14:tracePt t="212297" x="5859463" y="3649663"/>
          <p14:tracePt t="212315" x="5883275" y="3679825"/>
          <p14:tracePt t="212331" x="5897563" y="3695700"/>
          <p14:tracePt t="212347" x="5905500" y="3703638"/>
          <p14:tracePt t="212364" x="5921375" y="3717925"/>
          <p14:tracePt t="212380" x="5935663" y="3733800"/>
          <p14:tracePt t="212397" x="5943600" y="3741738"/>
          <p14:tracePt t="212431" x="5943600" y="3756025"/>
          <p14:tracePt t="212448" x="5951538" y="3756025"/>
          <p14:tracePt t="212455" x="5965825" y="3763963"/>
          <p14:tracePt t="212465" x="5997575" y="3794125"/>
          <p14:tracePt t="212481" x="6019800" y="3817938"/>
          <p14:tracePt t="212497" x="6042025" y="3825875"/>
          <p14:tracePt t="212514" x="6049963" y="3825875"/>
          <p14:tracePt t="212559" x="6057900" y="3825875"/>
          <p14:tracePt t="212583" x="6057900" y="3794125"/>
          <p14:tracePt t="212591" x="6057900" y="3771900"/>
          <p14:tracePt t="212599" x="6057900" y="3756025"/>
          <p14:tracePt t="212613" x="6057900" y="3725863"/>
          <p14:tracePt t="212630" x="6049963" y="3703638"/>
          <p14:tracePt t="212648" x="6042025" y="3679825"/>
          <p14:tracePt t="212665" x="6027738" y="3641725"/>
          <p14:tracePt t="212681" x="6003925" y="3611563"/>
          <p14:tracePt t="212697" x="5997575" y="3581400"/>
          <p14:tracePt t="212715" x="5973763" y="3559175"/>
          <p14:tracePt t="212731" x="5943600" y="3527425"/>
          <p14:tracePt t="212747" x="5927725" y="3513138"/>
          <p14:tracePt t="212762" x="5905500" y="3489325"/>
          <p14:tracePt t="212779" x="5883275" y="3467100"/>
          <p14:tracePt t="212796" x="5837238" y="3429000"/>
          <p14:tracePt t="212813" x="5799138" y="3398838"/>
          <p14:tracePt t="212829" x="5753100" y="3352800"/>
          <p14:tracePt t="212829" x="5730875" y="3344863"/>
          <p14:tracePt t="212847" x="5722938" y="3330575"/>
          <p14:tracePt t="212862" x="5715000" y="3330575"/>
          <p14:tracePt t="212879" x="5707063" y="3322638"/>
          <p14:tracePt t="212903" x="5699125" y="3322638"/>
          <p14:tracePt t="212975" x="5692775" y="3322638"/>
          <p14:tracePt t="212991" x="5692775" y="3330575"/>
          <p14:tracePt t="212999" x="5692775" y="3336925"/>
          <p14:tracePt t="213013" x="5684838" y="3368675"/>
          <p14:tracePt t="213013" x="5684838" y="3382963"/>
          <p14:tracePt t="213032" x="5684838" y="3390900"/>
          <p14:tracePt t="213046" x="5684838" y="3406775"/>
          <p14:tracePt t="213064" x="5684838" y="3413125"/>
          <p14:tracePt t="213079" x="5676900" y="3429000"/>
          <p14:tracePt t="213559" x="5661025" y="3436938"/>
          <p14:tracePt t="213567" x="5654675" y="3436938"/>
          <p14:tracePt t="213578" x="5622925" y="3451225"/>
          <p14:tracePt t="213596" x="5608638" y="3459163"/>
          <p14:tracePt t="213612" x="5578475" y="3467100"/>
          <p14:tracePt t="213630" x="5540375" y="3482975"/>
          <p14:tracePt t="213646" x="5464175" y="3527425"/>
          <p14:tracePt t="213646" x="5448300" y="3535363"/>
          <p14:tracePt t="213664" x="5349875" y="3581400"/>
          <p14:tracePt t="213680" x="5249863" y="3635375"/>
          <p14:tracePt t="213697" x="5135563" y="3679825"/>
          <p14:tracePt t="213713" x="5013325" y="3749675"/>
          <p14:tracePt t="213730" x="4937125" y="3779838"/>
          <p14:tracePt t="213745" x="4884738" y="3810000"/>
          <p14:tracePt t="213761" x="4838700" y="3832225"/>
          <p14:tracePt t="213778" x="4784725" y="3863975"/>
          <p14:tracePt t="213795" x="4702175" y="3908425"/>
          <p14:tracePt t="213812" x="4618038" y="3970338"/>
          <p14:tracePt t="213829" x="4572000" y="4030663"/>
          <p14:tracePt t="213846" x="4556125" y="4046538"/>
          <p14:tracePt t="213846" x="4549775" y="4046538"/>
          <p14:tracePt t="213864" x="4549775" y="4054475"/>
          <p14:tracePt t="213880" x="4525963" y="4076700"/>
          <p14:tracePt t="213897" x="4473575" y="4106863"/>
          <p14:tracePt t="213914" x="4427538" y="4144963"/>
          <p14:tracePt t="213929" x="4327525" y="4198938"/>
          <p14:tracePt t="213946" x="4221163" y="4221163"/>
          <p14:tracePt t="213965" x="4122738" y="4259263"/>
          <p14:tracePt t="213978" x="4030663" y="4289425"/>
          <p14:tracePt t="213994" x="3984625" y="4305300"/>
          <p14:tracePt t="214011" x="3908425" y="4335463"/>
          <p14:tracePt t="214028" x="3810000" y="4365625"/>
          <p14:tracePt t="214045" x="3665538" y="4397375"/>
          <p14:tracePt t="214061" x="3535363" y="4419600"/>
          <p14:tracePt t="214061" x="3475038" y="4435475"/>
          <p14:tracePt t="214079" x="3421063" y="4441825"/>
          <p14:tracePt t="214094" x="3254375" y="4487863"/>
          <p14:tracePt t="214112" x="3178175" y="4511675"/>
          <p14:tracePt t="214129" x="3101975" y="4549775"/>
          <p14:tracePt t="214144" x="2987675" y="4594225"/>
          <p14:tracePt t="214161" x="2865438" y="4625975"/>
          <p14:tracePt t="214178" x="2735263" y="4664075"/>
          <p14:tracePt t="214194" x="2574925" y="4716463"/>
          <p14:tracePt t="214211" x="2460625" y="4746625"/>
          <p14:tracePt t="214228" x="2362200" y="4784725"/>
          <p14:tracePt t="214245" x="2293938" y="4800600"/>
          <p14:tracePt t="214261" x="2217738" y="4822825"/>
          <p14:tracePt t="214278" x="2179638" y="4846638"/>
          <p14:tracePt t="214278" x="2155825" y="4854575"/>
          <p14:tracePt t="214295" x="2111375" y="4868863"/>
          <p14:tracePt t="214312" x="2065338" y="4876800"/>
          <p14:tracePt t="214328" x="2041525" y="4884738"/>
          <p14:tracePt t="214344" x="2003425" y="4899025"/>
          <p14:tracePt t="214361" x="1989138" y="4899025"/>
          <p14:tracePt t="214377" x="1973263" y="4914900"/>
          <p14:tracePt t="214394" x="1920875" y="4930775"/>
          <p14:tracePt t="214411" x="1858963" y="4960938"/>
          <p14:tracePt t="214428" x="1851025" y="4968875"/>
          <p14:tracePt t="215345" x="1851025" y="4975225"/>
          <p14:tracePt t="216382" x="1836738" y="4960938"/>
          <p14:tracePt t="216455" x="1812925" y="4930775"/>
          <p14:tracePt t="216463" x="1798638" y="4899025"/>
          <p14:tracePt t="216475" x="1684338" y="4784725"/>
          <p14:tracePt t="216493" x="1577975" y="4648200"/>
          <p14:tracePt t="216510" x="1425575" y="4449763"/>
          <p14:tracePt t="216528" x="1303338" y="4321175"/>
          <p14:tracePt t="216544" x="1265238" y="4267200"/>
          <p14:tracePt t="216544" x="1227138" y="4198938"/>
          <p14:tracePt t="216560" x="1066800" y="4016375"/>
          <p14:tracePt t="216577" x="922338" y="3733800"/>
          <p14:tracePt t="216594" x="792163" y="3459163"/>
          <p14:tracePt t="216610" x="746125" y="3306763"/>
          <p14:tracePt t="216626" x="693738" y="3154363"/>
          <p14:tracePt t="216643" x="663575" y="3040063"/>
          <p14:tracePt t="216660" x="647700" y="2955925"/>
          <p14:tracePt t="216676" x="625475" y="2849563"/>
          <p14:tracePt t="216693" x="617538" y="2689225"/>
          <p14:tracePt t="216710" x="593725" y="2422525"/>
          <p14:tracePt t="216729" x="571500" y="2339975"/>
          <p14:tracePt t="216744" x="503238" y="2149475"/>
          <p14:tracePt t="216761" x="479425" y="2073275"/>
          <p14:tracePt t="216777" x="457200" y="1981200"/>
          <p14:tracePt t="216793" x="388938" y="1851025"/>
          <p14:tracePt t="216810" x="334963" y="1736725"/>
          <p14:tracePt t="216827" x="282575" y="1600200"/>
          <p14:tracePt t="216843" x="250825" y="1508125"/>
          <p14:tracePt t="216860" x="228600" y="1425575"/>
          <p14:tracePt t="216876" x="220663" y="1349375"/>
          <p14:tracePt t="216893" x="206375" y="1273175"/>
          <p14:tracePt t="216910" x="174625" y="1173163"/>
          <p14:tracePt t="216926" x="144463" y="1112838"/>
          <p14:tracePt t="216926" x="136525" y="1082675"/>
          <p14:tracePt t="216944" x="122238" y="1050925"/>
          <p14:tracePt t="216961" x="122238" y="1028700"/>
          <p14:tracePt t="216977" x="122238" y="1006475"/>
          <p14:tracePt t="216993" x="122238" y="968375"/>
          <p14:tracePt t="217009" x="122238" y="914400"/>
          <p14:tracePt t="217026" x="130175" y="884238"/>
          <p14:tracePt t="217042" x="130175" y="860425"/>
          <p14:tracePt t="217059" x="144463" y="830263"/>
          <p14:tracePt t="217076" x="152400" y="815975"/>
          <p14:tracePt t="217095" x="160338" y="815975"/>
          <p14:tracePt t="217111" x="160338" y="808038"/>
          <p14:tracePt t="217126" x="190500" y="808038"/>
          <p14:tracePt t="217144" x="212725" y="808038"/>
          <p14:tracePt t="217160" x="220663" y="808038"/>
          <p14:tracePt t="217199" x="228600" y="808038"/>
          <p14:tracePt t="217208" x="236538" y="808038"/>
          <p14:tracePt t="217215" x="250825" y="808038"/>
          <p14:tracePt t="217225" x="296863" y="808038"/>
          <p14:tracePt t="217243" x="327025" y="808038"/>
          <p14:tracePt t="217258" x="365125" y="808038"/>
          <p14:tracePt t="217276" x="419100" y="808038"/>
          <p14:tracePt t="217292" x="465138" y="808038"/>
          <p14:tracePt t="217309" x="517525" y="808038"/>
          <p14:tracePt t="217326" x="549275" y="808038"/>
          <p14:tracePt t="217326" x="555625" y="808038"/>
          <p14:tracePt t="217344" x="563563" y="808038"/>
          <p14:tracePt t="217360" x="587375" y="815975"/>
          <p14:tracePt t="217376" x="617538" y="838200"/>
          <p14:tracePt t="217393" x="669925" y="838200"/>
          <p14:tracePt t="217409" x="731838" y="838200"/>
          <p14:tracePt t="217426" x="784225" y="838200"/>
          <p14:tracePt t="217443" x="830263" y="838200"/>
          <p14:tracePt t="217459" x="876300" y="838200"/>
          <p14:tracePt t="217475" x="884238" y="838200"/>
          <p14:tracePt t="217491" x="898525" y="838200"/>
          <p14:tracePt t="217508" x="930275" y="838200"/>
          <p14:tracePt t="217543" x="944563" y="838200"/>
          <p14:tracePt t="217559" x="960438" y="830263"/>
          <p14:tracePt t="217567" x="974725" y="822325"/>
          <p14:tracePt t="217576" x="998538" y="822325"/>
          <p14:tracePt t="217576" x="1028700" y="815975"/>
          <p14:tracePt t="217593" x="1082675" y="815975"/>
          <p14:tracePt t="217609" x="1173163" y="808038"/>
          <p14:tracePt t="217626" x="1219200" y="792163"/>
          <p14:tracePt t="217643" x="1241425" y="792163"/>
          <p14:tracePt t="217659" x="1249363" y="792163"/>
          <p14:tracePt t="217675" x="1265238" y="792163"/>
          <p14:tracePt t="217693" x="1295400" y="792163"/>
          <p14:tracePt t="217709" x="1363663" y="777875"/>
          <p14:tracePt t="217709" x="1401763" y="769938"/>
          <p14:tracePt t="217728" x="1455738" y="754063"/>
          <p14:tracePt t="217742" x="1554163" y="746125"/>
          <p14:tracePt t="217742" x="1592263" y="746125"/>
          <p14:tracePt t="217759" x="1616075" y="746125"/>
          <p14:tracePt t="217775" x="1646238" y="739775"/>
          <p14:tracePt t="217792" x="1660525" y="739775"/>
          <p14:tracePt t="217808" x="1706563" y="731838"/>
          <p14:tracePt t="217826" x="1768475" y="715963"/>
          <p14:tracePt t="217842" x="1882775" y="708025"/>
          <p14:tracePt t="217859" x="1997075" y="693738"/>
          <p14:tracePt t="217875" x="2079625" y="669925"/>
          <p14:tracePt t="217892" x="2155825" y="669925"/>
          <p14:tracePt t="217908" x="2193925" y="669925"/>
          <p14:tracePt t="217926" x="2225675" y="669925"/>
          <p14:tracePt t="217942" x="2239963" y="669925"/>
          <p14:tracePt t="217958" x="2270125" y="655638"/>
          <p14:tracePt t="217977" x="2301875" y="655638"/>
          <p14:tracePt t="217992" x="2332038" y="655638"/>
          <p14:tracePt t="218009" x="2370138" y="655638"/>
          <p14:tracePt t="218026" x="2416175" y="655638"/>
          <p14:tracePt t="218042" x="2468563" y="655638"/>
          <p14:tracePt t="218058" x="2522538" y="655638"/>
          <p14:tracePt t="218075" x="2574925" y="655638"/>
          <p14:tracePt t="218092" x="2613025" y="655638"/>
          <p14:tracePt t="218108" x="2628900" y="655638"/>
          <p14:tracePt t="218124" x="2644775" y="655638"/>
          <p14:tracePt t="218124" x="2659063" y="655638"/>
          <p14:tracePt t="218144" x="2682875" y="655638"/>
          <p14:tracePt t="218158" x="2759075" y="647700"/>
          <p14:tracePt t="218158" x="2819400" y="647700"/>
          <p14:tracePt t="218177" x="2879725" y="647700"/>
          <p14:tracePt t="218192" x="2933700" y="647700"/>
          <p14:tracePt t="218209" x="2963863" y="647700"/>
          <p14:tracePt t="218226" x="2994025" y="647700"/>
          <p14:tracePt t="218241" x="3048000" y="647700"/>
          <p14:tracePt t="218258" x="3162300" y="647700"/>
          <p14:tracePt t="218275" x="3292475" y="631825"/>
          <p14:tracePt t="218291" x="3429000" y="631825"/>
          <p14:tracePt t="218308" x="3513138" y="631825"/>
          <p14:tracePt t="218325" x="3581400" y="631825"/>
          <p14:tracePt t="218325" x="3589338" y="631825"/>
          <p14:tracePt t="218343" x="3597275" y="631825"/>
          <p14:tracePt t="218357" x="3611563" y="631825"/>
          <p14:tracePt t="218357" x="3619500" y="631825"/>
          <p14:tracePt t="218376" x="3649663" y="631825"/>
          <p14:tracePt t="218392" x="3679825" y="631825"/>
          <p14:tracePt t="218408" x="3711575" y="631825"/>
          <p14:tracePt t="218425" x="3756025" y="631825"/>
          <p14:tracePt t="218441" x="3794125" y="631825"/>
          <p14:tracePt t="218458" x="3848100" y="631825"/>
          <p14:tracePt t="218475" x="3902075" y="625475"/>
          <p14:tracePt t="218491" x="3978275" y="625475"/>
          <p14:tracePt t="218508" x="4016375" y="625475"/>
          <p14:tracePt t="218525" x="4030663" y="625475"/>
          <p14:tracePt t="218541" x="4030663" y="631825"/>
          <p14:tracePt t="219039" x="4030663" y="639763"/>
          <p14:tracePt t="219047" x="4030663" y="647700"/>
          <p14:tracePt t="219056" x="4016375" y="685800"/>
          <p14:tracePt t="219073" x="4000500" y="746125"/>
          <p14:tracePt t="219089" x="3978275" y="838200"/>
          <p14:tracePt t="219107" x="3924300" y="968375"/>
          <p14:tracePt t="219124" x="3886200" y="1066800"/>
          <p14:tracePt t="219141" x="3863975" y="1165225"/>
          <p14:tracePt t="219157" x="3863975" y="1257300"/>
          <p14:tracePt t="219174" x="3863975" y="1371600"/>
          <p14:tracePt t="219174" x="3863975" y="1439863"/>
          <p14:tracePt t="219192" x="3863975" y="1570038"/>
          <p14:tracePt t="219208" x="3863975" y="1722438"/>
          <p14:tracePt t="219225" x="3863975" y="1874838"/>
          <p14:tracePt t="219241" x="3863975" y="2019300"/>
          <p14:tracePt t="219257" x="3863975" y="2149475"/>
          <p14:tracePt t="219274" x="3856038" y="2263775"/>
          <p14:tracePt t="219290" x="3840163" y="2339975"/>
          <p14:tracePt t="219307" x="3825875" y="2408238"/>
          <p14:tracePt t="219324" x="3825875" y="2454275"/>
          <p14:tracePt t="219341" x="3825875" y="2522538"/>
          <p14:tracePt t="219357" x="3825875" y="2659063"/>
          <p14:tracePt t="219374" x="3825875" y="2735263"/>
          <p14:tracePt t="219374" x="3817938" y="2765425"/>
          <p14:tracePt t="219392" x="3802063" y="2849563"/>
          <p14:tracePt t="219408" x="3802063" y="2917825"/>
          <p14:tracePt t="219424" x="3802063" y="2955925"/>
          <p14:tracePt t="219441" x="3779838" y="3025775"/>
          <p14:tracePt t="219457" x="3771900" y="3078163"/>
          <p14:tracePt t="219474" x="3756025" y="3132138"/>
          <p14:tracePt t="219490" x="3749675" y="3200400"/>
          <p14:tracePt t="219507" x="3741738" y="3238500"/>
          <p14:tracePt t="219524" x="3741738" y="3268663"/>
          <p14:tracePt t="219540" x="3741738" y="3298825"/>
          <p14:tracePt t="219557" x="3717925" y="3368675"/>
          <p14:tracePt t="219574" x="3695700" y="3436938"/>
          <p14:tracePt t="219574" x="3687763" y="3475038"/>
          <p14:tracePt t="219592" x="3679825" y="3482975"/>
          <p14:tracePt t="219607" x="3649663" y="3573463"/>
          <p14:tracePt t="219624" x="3641725" y="3649663"/>
          <p14:tracePt t="219641" x="3619500" y="3711575"/>
          <p14:tracePt t="219657" x="3603625" y="3763963"/>
          <p14:tracePt t="219674" x="3589338" y="3794125"/>
          <p14:tracePt t="219690" x="3581400" y="3810000"/>
          <p14:tracePt t="219706" x="3581400" y="3825875"/>
          <p14:tracePt t="219725" x="3581400" y="3856038"/>
          <p14:tracePt t="219739" x="3581400" y="3932238"/>
          <p14:tracePt t="219756" x="3581400" y="4022725"/>
          <p14:tracePt t="219773" x="3573463" y="4106863"/>
          <p14:tracePt t="219790" x="3565525" y="4183063"/>
          <p14:tracePt t="219806" x="3559175" y="4267200"/>
          <p14:tracePt t="219824" x="3551238" y="4313238"/>
          <p14:tracePt t="219840" x="3551238" y="4351338"/>
          <p14:tracePt t="219857" x="3551238" y="4403725"/>
          <p14:tracePt t="219873" x="3551238" y="4473575"/>
          <p14:tracePt t="219890" x="3535363" y="4533900"/>
          <p14:tracePt t="219906" x="3535363" y="4587875"/>
          <p14:tracePt t="219923" x="3527425" y="4625975"/>
          <p14:tracePt t="219940" x="3513138" y="4656138"/>
          <p14:tracePt t="219956" x="3513138" y="4686300"/>
          <p14:tracePt t="219974" x="3482975" y="4724400"/>
          <p14:tracePt t="219990" x="3475038" y="4754563"/>
          <p14:tracePt t="219990" x="3459163" y="4770438"/>
          <p14:tracePt t="220008" x="3436938" y="4816475"/>
          <p14:tracePt t="220024" x="3429000" y="4830763"/>
          <p14:tracePt t="220040" x="3429000" y="4838700"/>
          <p14:tracePt t="220057" x="3421063" y="4846638"/>
          <p14:tracePt t="220072" x="3421063" y="4860925"/>
          <p14:tracePt t="220090" x="3413125" y="4868863"/>
          <p14:tracePt t="220106" x="3406775" y="4884738"/>
          <p14:tracePt t="220122" x="3406775" y="4899025"/>
          <p14:tracePt t="220139" x="3398838" y="4906963"/>
          <p14:tracePt t="220155" x="3398838" y="4914900"/>
          <p14:tracePt t="220175" x="3398838" y="4922838"/>
          <p14:tracePt t="220191" x="3398838" y="4930775"/>
          <p14:tracePt t="220206" x="3398838" y="4937125"/>
          <p14:tracePt t="220224" x="3382963" y="4945063"/>
          <p14:tracePt t="221071" x="3375025" y="4945063"/>
          <p14:tracePt t="221088" x="3368675" y="4945063"/>
          <p14:tracePt t="221095" x="3360738" y="4945063"/>
          <p14:tracePt t="221105" x="3344863" y="4945063"/>
          <p14:tracePt t="221121" x="3352800" y="4953000"/>
          <p14:tracePt t="221504" x="3360738" y="4960938"/>
          <p14:tracePt t="221543" x="3368675" y="4960938"/>
          <p14:tracePt t="221559" x="3368675" y="4968875"/>
          <p14:tracePt t="221567" x="3375025" y="4968875"/>
          <p14:tracePt t="221575" x="3390900" y="4968875"/>
          <p14:tracePt t="221607" x="3398838" y="4975225"/>
          <p14:tracePt t="221615" x="3406775" y="4975225"/>
          <p14:tracePt t="221687" x="3413125" y="4975225"/>
          <p14:tracePt t="221704" x="3421063" y="4975225"/>
          <p14:tracePt t="221711" x="3429000" y="4975225"/>
          <p14:tracePt t="221729" x="3436938" y="4975225"/>
          <p14:tracePt t="221738" x="3444875" y="4975225"/>
          <p14:tracePt t="221753" x="3459163" y="4975225"/>
          <p14:tracePt t="221770" x="3475038" y="4975225"/>
          <p14:tracePt t="221791" x="3482975" y="4975225"/>
          <p14:tracePt t="221807" x="3489325" y="4975225"/>
          <p14:tracePt t="221821" x="3513138" y="4975225"/>
          <p14:tracePt t="221838" x="3535363" y="4975225"/>
          <p14:tracePt t="221838" x="3551238" y="4975225"/>
          <p14:tracePt t="221856" x="3597275" y="4975225"/>
          <p14:tracePt t="221872" x="3635375" y="4975225"/>
          <p14:tracePt t="221889" x="3665538" y="4975225"/>
          <p14:tracePt t="221905" x="3703638" y="4975225"/>
          <p14:tracePt t="221921" x="3717925" y="4975225"/>
          <p14:tracePt t="221938" x="3741738" y="4975225"/>
          <p14:tracePt t="221955" x="3771900" y="4975225"/>
          <p14:tracePt t="221972" x="3810000" y="4968875"/>
          <p14:tracePt t="221988" x="3856038" y="4960938"/>
          <p14:tracePt t="222004" x="3870325" y="4960938"/>
          <p14:tracePt t="222020" x="3886200" y="4953000"/>
          <p14:tracePt t="222037" x="3894138" y="4953000"/>
          <p14:tracePt t="222079" x="3908425" y="4953000"/>
          <p14:tracePt t="222087" x="3916363" y="4953000"/>
          <p14:tracePt t="222095" x="3932238" y="4953000"/>
          <p14:tracePt t="222105" x="3962400" y="4953000"/>
          <p14:tracePt t="222121" x="3978275" y="4953000"/>
          <p14:tracePt t="222138" x="3992563" y="4953000"/>
          <p14:tracePt t="222154" x="4000500" y="4953000"/>
          <p14:tracePt t="222170" x="4016375" y="4953000"/>
          <p14:tracePt t="222187" x="4030663" y="4953000"/>
          <p14:tracePt t="222204" x="4038600" y="4953000"/>
          <p14:tracePt t="222220" x="4054475" y="4953000"/>
          <p14:tracePt t="222237" x="4068763" y="4953000"/>
          <p14:tracePt t="222254" x="4092575" y="4953000"/>
          <p14:tracePt t="222254" x="4098925" y="4953000"/>
          <p14:tracePt t="222272" x="4130675" y="4953000"/>
          <p14:tracePt t="222288" x="4160838" y="4953000"/>
          <p14:tracePt t="222305" x="4191000" y="4953000"/>
          <p14:tracePt t="222321" x="4213225" y="4953000"/>
          <p14:tracePt t="222367" x="4229100" y="4953000"/>
          <p14:tracePt t="222383" x="4244975" y="4953000"/>
          <p14:tracePt t="222391" x="4251325" y="4953000"/>
          <p14:tracePt t="222403" x="4267200" y="4953000"/>
          <p14:tracePt t="222421" x="4297363" y="4953000"/>
          <p14:tracePt t="222437" x="4313238" y="4953000"/>
          <p14:tracePt t="222453" x="4327525" y="4953000"/>
          <p14:tracePt t="222453" x="4343400" y="4953000"/>
          <p14:tracePt t="222472" x="4365625" y="4953000"/>
          <p14:tracePt t="222488" x="4381500" y="4953000"/>
          <p14:tracePt t="222504" x="4389438" y="4953000"/>
          <p14:tracePt t="222521" x="4397375" y="4953000"/>
          <p14:tracePt t="222537" x="4427538" y="4953000"/>
          <p14:tracePt t="222554" x="4441825" y="4953000"/>
          <p14:tracePt t="222570" x="4449763" y="4953000"/>
          <p14:tracePt t="222586" x="4457700" y="4953000"/>
          <p14:tracePt t="222603" x="4473575" y="4953000"/>
          <p14:tracePt t="222620" x="4503738" y="4953000"/>
          <p14:tracePt t="222637" x="4533900" y="4953000"/>
          <p14:tracePt t="222654" x="4556125" y="4953000"/>
          <p14:tracePt t="222654" x="4579938" y="4953000"/>
          <p14:tracePt t="222672" x="4594225" y="4953000"/>
          <p14:tracePt t="222688" x="4610100" y="4953000"/>
          <p14:tracePt t="222704" x="4625975" y="4953000"/>
          <p14:tracePt t="222721" x="4640263" y="4953000"/>
          <p14:tracePt t="222738" x="4670425" y="4953000"/>
          <p14:tracePt t="222754" x="4740275" y="4953000"/>
          <p14:tracePt t="222770" x="4792663" y="4953000"/>
          <p14:tracePt t="222786" x="4838700" y="4953000"/>
          <p14:tracePt t="222804" x="4846638" y="4953000"/>
          <p14:tracePt t="222819" x="4860925" y="4953000"/>
          <p14:tracePt t="222871" x="4884738" y="4953000"/>
          <p14:tracePt t="222879" x="4899025" y="4953000"/>
          <p14:tracePt t="222888" x="4953000" y="4953000"/>
          <p14:tracePt t="222904" x="4983163" y="4953000"/>
          <p14:tracePt t="222921" x="4999038" y="4953000"/>
          <p14:tracePt t="222937" x="5006975" y="4953000"/>
          <p14:tracePt t="222968" x="5013325" y="4953000"/>
          <p14:tracePt t="222984" x="5029200" y="4953000"/>
          <p14:tracePt t="222991" x="5051425" y="4953000"/>
          <p14:tracePt t="223002" x="5113338" y="4953000"/>
          <p14:tracePt t="223020" x="5151438" y="4953000"/>
          <p14:tracePt t="223036" x="5189538" y="4960938"/>
          <p14:tracePt t="223054" x="5197475" y="4968875"/>
          <p14:tracePt t="223069" x="5203825" y="4968875"/>
          <p14:tracePt t="223087" x="5227638" y="4968875"/>
          <p14:tracePt t="223102" x="5249863" y="4968875"/>
          <p14:tracePt t="223121" x="5265738" y="4968875"/>
          <p14:tracePt t="223143" x="5280025" y="4968875"/>
          <p14:tracePt t="223153" x="5364163" y="4968875"/>
          <p14:tracePt t="223170" x="5464175" y="4968875"/>
          <p14:tracePt t="223186" x="5616575" y="4968875"/>
          <p14:tracePt t="223203" x="5676900" y="4968875"/>
          <p14:tracePt t="223220" x="5699125" y="4968875"/>
          <p14:tracePt t="223235" x="5707063" y="4968875"/>
          <p14:tracePt t="223303" x="5722938" y="4968875"/>
          <p14:tracePt t="223319" x="5730875" y="4968875"/>
          <p14:tracePt t="223337" x="5737225" y="4968875"/>
          <p14:tracePt t="223343" x="5745163" y="4968875"/>
          <p14:tracePt t="223353" x="5761038" y="4968875"/>
          <p14:tracePt t="223370" x="5791200" y="4968875"/>
          <p14:tracePt t="223386" x="5829300" y="4968875"/>
          <p14:tracePt t="223403" x="5875338" y="4968875"/>
          <p14:tracePt t="223419" x="5897563" y="4968875"/>
          <p14:tracePt t="223435" x="5905500" y="4968875"/>
          <p14:tracePt t="223454" x="5913438" y="4968875"/>
          <p14:tracePt t="223469" x="5927725" y="4968875"/>
          <p14:tracePt t="223487" x="5943600" y="4968875"/>
          <p14:tracePt t="223502" x="6035675" y="4968875"/>
          <p14:tracePt t="223521" x="6065838" y="4968875"/>
          <p14:tracePt t="223537" x="6103938" y="4975225"/>
          <p14:tracePt t="223552" x="6103938" y="4983163"/>
          <p14:tracePt t="223583" x="6088063" y="4983163"/>
          <p14:tracePt t="223679" x="6065838" y="4983163"/>
          <p14:tracePt t="223687" x="6042025" y="4983163"/>
          <p14:tracePt t="223702" x="6011863" y="4983163"/>
          <p14:tracePt t="223702" x="5997575" y="4983163"/>
          <p14:tracePt t="223720" x="5973763" y="4983163"/>
          <p14:tracePt t="223738" x="5951538" y="4983163"/>
          <p14:tracePt t="223752" x="5927725" y="4999038"/>
          <p14:tracePt t="223769" x="5837238" y="4999038"/>
          <p14:tracePt t="223786" x="5699125" y="5029200"/>
          <p14:tracePt t="223803" x="5540375" y="5067300"/>
          <p14:tracePt t="223819" x="5418138" y="5089525"/>
          <p14:tracePt t="223835" x="5380038" y="5097463"/>
          <p14:tracePt t="223852" x="5356225" y="5105400"/>
          <p14:tracePt t="223869" x="5334000" y="5113338"/>
          <p14:tracePt t="223885" x="5265738" y="5121275"/>
          <p14:tracePt t="223902" x="5006975" y="5127625"/>
          <p14:tracePt t="223920" x="4846638" y="5127625"/>
          <p14:tracePt t="223937" x="4708525" y="5143500"/>
          <p14:tracePt t="223954" x="4648200" y="5143500"/>
          <p14:tracePt t="223971" x="4602163" y="5143500"/>
          <p14:tracePt t="223986" x="4556125" y="5143500"/>
          <p14:tracePt t="224002" x="4503738" y="5143500"/>
          <p14:tracePt t="224019" x="4449763" y="5143500"/>
          <p14:tracePt t="224036" x="4365625" y="5127625"/>
          <p14:tracePt t="224052" x="4251325" y="5121275"/>
          <p14:tracePt t="224069" x="4198938" y="5113338"/>
          <p14:tracePt t="224086" x="4137025" y="5089525"/>
          <p14:tracePt t="224102" x="4038600" y="5083175"/>
          <p14:tracePt t="224102" x="3954463" y="5067300"/>
          <p14:tracePt t="224120" x="3802063" y="5067300"/>
          <p14:tracePt t="224136" x="3619500" y="5067300"/>
          <p14:tracePt t="224153" x="3497263" y="5067300"/>
          <p14:tracePt t="224169" x="3459163" y="5067300"/>
          <p14:tracePt t="224185" x="3451225" y="5067300"/>
          <p14:tracePt t="224201" x="3444875" y="5067300"/>
          <p14:tracePt t="224239" x="3436938" y="5067300"/>
          <p14:tracePt t="224247" x="3429000" y="5059363"/>
          <p14:tracePt t="226159" x="3421063" y="5067300"/>
          <p14:tracePt t="226439" x="3421063" y="5075238"/>
          <p14:tracePt t="226455" x="3421063" y="5083175"/>
          <p14:tracePt t="226471" x="3413125" y="5097463"/>
          <p14:tracePt t="226495" x="3413125" y="5105400"/>
          <p14:tracePt t="226535" x="3413125" y="5113338"/>
          <p14:tracePt t="226559" x="3413125" y="5121275"/>
          <p14:tracePt t="226575" x="3413125" y="5127625"/>
          <p14:tracePt t="226591" x="3413125" y="5135563"/>
          <p14:tracePt t="226599" x="3413125" y="5143500"/>
          <p14:tracePt t="226616" x="3413125" y="5159375"/>
          <p14:tracePt t="226623" x="3413125" y="5165725"/>
          <p14:tracePt t="226639" x="3421063" y="5173663"/>
          <p14:tracePt t="226649" x="3421063" y="5189538"/>
          <p14:tracePt t="226665" x="3444875" y="5203825"/>
          <p14:tracePt t="226683" x="3451225" y="5211763"/>
          <p14:tracePt t="226698" x="3489325" y="5235575"/>
          <p14:tracePt t="226715" x="3505200" y="5249863"/>
          <p14:tracePt t="226734" x="3513138" y="5257800"/>
          <p14:tracePt t="226749" x="3527425" y="5265738"/>
          <p14:tracePt t="226764" x="3527425" y="5273675"/>
          <p14:tracePt t="226781" x="3527425" y="5280025"/>
          <p14:tracePt t="226798" x="3543300" y="5295900"/>
          <p14:tracePt t="226816" x="3559175" y="5326063"/>
          <p14:tracePt t="226832" x="3581400" y="5364163"/>
          <p14:tracePt t="226849" x="3597275" y="5380038"/>
          <p14:tracePt t="226865" x="3611563" y="5387975"/>
          <p14:tracePt t="226882" x="3619500" y="5394325"/>
          <p14:tracePt t="226899" x="3619500" y="5402263"/>
          <p14:tracePt t="226915" x="3635375" y="5440363"/>
          <p14:tracePt t="226933" x="3641725" y="5470525"/>
          <p14:tracePt t="226949" x="3657600" y="5494338"/>
          <p14:tracePt t="226965" x="3657600" y="5502275"/>
          <p14:tracePt t="226965" x="3657600" y="5508625"/>
          <p14:tracePt t="226983" x="3657600" y="5516563"/>
          <p14:tracePt t="226998" x="3657600" y="5524500"/>
          <p14:tracePt t="227014" x="3635375" y="5562600"/>
          <p14:tracePt t="227032" x="3597275" y="5570538"/>
          <p14:tracePt t="227049" x="3581400" y="5578475"/>
          <p14:tracePt t="227065" x="3551238" y="5578475"/>
          <p14:tracePt t="227082" x="3513138" y="5600700"/>
          <p14:tracePt t="227098" x="3429000" y="5654675"/>
          <p14:tracePt t="227114" x="3360738" y="5684838"/>
          <p14:tracePt t="227132" x="3306763" y="5715000"/>
          <p14:tracePt t="227149" x="3268663" y="5722938"/>
          <p14:tracePt t="227149" x="3260725" y="5722938"/>
          <p14:tracePt t="227168" x="3238500" y="5730875"/>
          <p14:tracePt t="227181" x="3116263" y="5730875"/>
          <p14:tracePt t="227200" x="2963863" y="5730875"/>
          <p14:tracePt t="227217" x="2803525" y="5737225"/>
          <p14:tracePt t="227233" x="2674938" y="5753100"/>
          <p14:tracePt t="227249" x="2590800" y="5761038"/>
          <p14:tracePt t="227266" x="2530475" y="5775325"/>
          <p14:tracePt t="227282" x="2492375" y="5783263"/>
          <p14:tracePt t="227299" x="2430463" y="5783263"/>
          <p14:tracePt t="227315" x="2324100" y="5791200"/>
          <p14:tracePt t="227333" x="2239963" y="5791200"/>
          <p14:tracePt t="227349" x="2133600" y="5791200"/>
          <p14:tracePt t="227365" x="2073275" y="5799138"/>
          <p14:tracePt t="227382" x="2011363" y="5799138"/>
          <p14:tracePt t="227382" x="1973263" y="5799138"/>
          <p14:tracePt t="227400" x="1905000" y="5799138"/>
          <p14:tracePt t="227416" x="1866900" y="5799138"/>
          <p14:tracePt t="227433" x="1836738" y="5799138"/>
          <p14:tracePt t="227449" x="1782763" y="5799138"/>
          <p14:tracePt t="227466" x="1736725" y="5799138"/>
          <p14:tracePt t="227482" x="1714500" y="5799138"/>
          <p14:tracePt t="227498" x="1706563" y="5799138"/>
          <p14:tracePt t="227519" x="1692275" y="5799138"/>
          <p14:tracePt t="227543" x="1676400" y="5799138"/>
          <p14:tracePt t="227551" x="1638300" y="5799138"/>
          <p14:tracePt t="227564" x="1570038" y="5799138"/>
          <p14:tracePt t="227564" x="1539875" y="5813425"/>
          <p14:tracePt t="227583" x="1516063" y="5813425"/>
          <p14:tracePt t="227598" x="1508125" y="5813425"/>
          <p14:tracePt t="227655" x="1501775" y="5821363"/>
          <p14:tracePt t="227664" x="1485900" y="5821363"/>
          <p14:tracePt t="227671" x="1470025" y="5821363"/>
          <p14:tracePt t="227681" x="1439863" y="5837238"/>
          <p14:tracePt t="227698" x="1409700" y="5845175"/>
          <p14:tracePt t="227715" x="1401763" y="5845175"/>
          <p14:tracePt t="227767" x="1379538" y="5845175"/>
          <p14:tracePt t="227775" x="1355725" y="5845175"/>
          <p14:tracePt t="227783" x="1341438" y="5845175"/>
          <p14:tracePt t="227798" x="1265238" y="5867400"/>
          <p14:tracePt t="227816" x="1257300" y="5867400"/>
          <p14:tracePt t="227832" x="1241425" y="5867400"/>
          <p14:tracePt t="227864" x="1227138" y="5867400"/>
          <p14:tracePt t="227879" x="1211263" y="5867400"/>
          <p14:tracePt t="227887" x="1196975" y="5883275"/>
          <p14:tracePt t="227898" x="1181100" y="5883275"/>
          <p14:tracePt t="227914" x="1173163" y="5889625"/>
          <p14:tracePt t="227935" x="1173163" y="5897563"/>
          <p14:tracePt t="227948" x="1165225" y="5897563"/>
          <p14:tracePt t="227967" x="1158875" y="5897563"/>
          <p14:tracePt t="227991" x="1158875" y="5905500"/>
          <p14:tracePt t="228559" x="1165225" y="5905500"/>
          <p14:tracePt t="228935" x="1173163" y="5905500"/>
          <p14:tracePt t="229279" x="1181100" y="5905500"/>
          <p14:tracePt t="229296" x="1189038" y="5913438"/>
          <p14:tracePt t="229303" x="1196975" y="5913438"/>
          <p14:tracePt t="229367" x="1203325" y="5913438"/>
          <p14:tracePt t="229503" x="1211263" y="5913438"/>
          <p14:tracePt t="229567" x="1219200" y="5913438"/>
          <p14:tracePt t="229575" x="1235075" y="5913438"/>
          <p14:tracePt t="229591" x="1249363" y="5913438"/>
          <p14:tracePt t="229599" x="1273175" y="5913438"/>
          <p14:tracePt t="229612" x="1317625" y="5913438"/>
          <p14:tracePt t="229630" x="1371600" y="5913438"/>
          <p14:tracePt t="229646" x="1387475" y="5913438"/>
          <p14:tracePt t="229662" x="1439863" y="5913438"/>
          <p14:tracePt t="229680" x="1477963" y="5913438"/>
          <p14:tracePt t="229697" x="1501775" y="5913438"/>
          <p14:tracePt t="229714" x="1546225" y="5905500"/>
          <p14:tracePt t="229730" x="1600200" y="5905500"/>
          <p14:tracePt t="229747" x="1692275" y="5883275"/>
          <p14:tracePt t="229763" x="1744663" y="5883275"/>
          <p14:tracePt t="229780" x="1806575" y="5875338"/>
          <p14:tracePt t="229796" x="1820863" y="5867400"/>
          <p14:tracePt t="229812" x="1836738" y="5859463"/>
          <p14:tracePt t="229829" x="1844675" y="5859463"/>
          <p14:tracePt t="229846" x="1851025" y="5851525"/>
          <p14:tracePt t="229871" x="1866900" y="5851525"/>
          <p14:tracePt t="229880" x="1920875" y="5851525"/>
          <p14:tracePt t="229897" x="1989138" y="5851525"/>
          <p14:tracePt t="229913" x="2035175" y="5851525"/>
          <p14:tracePt t="229930" x="2065338" y="5851525"/>
          <p14:tracePt t="229946" x="2087563" y="5851525"/>
          <p14:tracePt t="229962" x="2117725" y="5851525"/>
          <p14:tracePt t="229981" x="2141538" y="5851525"/>
          <p14:tracePt t="229996" x="2193925" y="5851525"/>
          <p14:tracePt t="230013" x="2232025" y="5851525"/>
          <p14:tracePt t="230029" x="2255838" y="5851525"/>
          <p14:tracePt t="230029" x="2263775" y="5851525"/>
          <p14:tracePt t="230048" x="2270125" y="5851525"/>
          <p14:tracePt t="230062" x="2316163" y="5851525"/>
          <p14:tracePt t="230080" x="2378075" y="5851525"/>
          <p14:tracePt t="230097" x="2460625" y="5851525"/>
          <p14:tracePt t="230113" x="2544763" y="5851525"/>
          <p14:tracePt t="230129" x="2598738" y="5851525"/>
          <p14:tracePt t="230146" x="2628900" y="5851525"/>
          <p14:tracePt t="230163" x="2644775" y="5851525"/>
          <p14:tracePt t="230178" x="2667000" y="5851525"/>
          <p14:tracePt t="230195" x="2674938" y="5845175"/>
          <p14:tracePt t="230212" x="2713038" y="5837238"/>
          <p14:tracePt t="230229" x="2735263" y="5837238"/>
          <p14:tracePt t="230246" x="2759075" y="5837238"/>
          <p14:tracePt t="230246" x="2765425" y="5837238"/>
          <p14:tracePt t="230265" x="2797175" y="5837238"/>
          <p14:tracePt t="230280" x="2803525" y="5837238"/>
          <p14:tracePt t="230296" x="2835275" y="5837238"/>
          <p14:tracePt t="230313" x="2865438" y="5837238"/>
          <p14:tracePt t="230329" x="2941638" y="5837238"/>
          <p14:tracePt t="230346" x="2971800" y="5837238"/>
          <p14:tracePt t="230361" x="2987675" y="5837238"/>
          <p14:tracePt t="230377" x="2994025" y="5837238"/>
          <p14:tracePt t="230447" x="3001963" y="5837238"/>
          <p14:tracePt t="230455" x="3009900" y="5837238"/>
          <p14:tracePt t="230463" x="3025775" y="5837238"/>
          <p14:tracePt t="230480" x="3040063" y="5837238"/>
          <p14:tracePt t="230783" x="3048000" y="5837238"/>
          <p14:tracePt t="230799" x="3048000" y="5829300"/>
          <p14:tracePt t="230807" x="3055938" y="5813425"/>
          <p14:tracePt t="231247" x="3055938" y="5791200"/>
          <p14:tracePt t="231255" x="3063875" y="5791200"/>
          <p14:tracePt t="231271" x="3063875" y="5799138"/>
          <p14:tracePt t="231335" x="3063875" y="5807075"/>
          <p14:tracePt t="231344" x="3055938" y="5807075"/>
          <p14:tracePt t="231351" x="3048000" y="5813425"/>
          <p14:tracePt t="231361" x="3048000" y="5829300"/>
          <p14:tracePt t="231378" x="3048000" y="5837238"/>
          <p14:tracePt t="231407" x="3040063" y="5845175"/>
          <p14:tracePt t="231423" x="3040063" y="5851525"/>
          <p14:tracePt t="231487" x="3040063" y="5859463"/>
          <p14:tracePt t="231807" x="3040063" y="5867400"/>
          <p14:tracePt t="231855" x="3040063" y="5875338"/>
          <p14:tracePt t="231919" x="3055938" y="5875338"/>
          <p14:tracePt t="232015" x="3063875" y="5875338"/>
          <p14:tracePt t="232159" x="3070225" y="5875338"/>
          <p14:tracePt t="232183" x="3078163" y="5875338"/>
          <p14:tracePt t="232207" x="3086100" y="5875338"/>
          <p14:tracePt t="232223" x="3094038" y="5875338"/>
          <p14:tracePt t="232239" x="3108325" y="5875338"/>
          <p14:tracePt t="232559" x="3116263" y="5875338"/>
          <p14:tracePt t="232567" x="3124200" y="5875338"/>
          <p14:tracePt t="232577" x="3132138" y="5867400"/>
          <p14:tracePt t="232593" x="3140075" y="5867400"/>
          <p14:tracePt t="232610" x="3146425" y="5867400"/>
          <p14:tracePt t="232719" x="3154363" y="5867400"/>
          <p14:tracePt t="232727" x="3162300" y="5867400"/>
          <p14:tracePt t="232742" x="3200400" y="5859463"/>
          <p14:tracePt t="232761" x="3254375" y="5845175"/>
          <p14:tracePt t="232777" x="3360738" y="5837238"/>
          <p14:tracePt t="232794" x="3421063" y="5837238"/>
          <p14:tracePt t="232810" x="3436938" y="5837238"/>
          <p14:tracePt t="232828" x="3444875" y="5837238"/>
          <p14:tracePt t="232887" x="3459163" y="5837238"/>
          <p14:tracePt t="232903" x="3475038" y="5837238"/>
          <p14:tracePt t="232911" x="3482975" y="5837238"/>
          <p14:tracePt t="232926" x="3505200" y="5837238"/>
          <p14:tracePt t="232944" x="3513138" y="5837238"/>
          <p14:tracePt t="232959" x="3521075" y="5837238"/>
          <p14:tracePt t="233023" x="3535363" y="5837238"/>
          <p14:tracePt t="233055" x="3543300" y="5837238"/>
          <p14:tracePt t="233071" x="3551238" y="5837238"/>
          <p14:tracePt t="233079" x="3573463" y="5837238"/>
          <p14:tracePt t="233092" x="3597275" y="5837238"/>
          <p14:tracePt t="233109" x="3627438" y="5837238"/>
          <p14:tracePt t="233126" x="3649663" y="5837238"/>
          <p14:tracePt t="233126" x="3657600" y="5837238"/>
          <p14:tracePt t="233144" x="3673475" y="5837238"/>
          <p14:tracePt t="233160" x="3687763" y="5837238"/>
          <p14:tracePt t="233215" x="3695700" y="5837238"/>
          <p14:tracePt t="233239" x="3703638" y="5837238"/>
          <p14:tracePt t="233247" x="3717925" y="5837238"/>
          <p14:tracePt t="233258" x="3741738" y="5837238"/>
          <p14:tracePt t="233276" x="3763963" y="5837238"/>
          <p14:tracePt t="233292" x="3771900" y="5837238"/>
          <p14:tracePt t="233319" x="3779838" y="5837238"/>
          <p14:tracePt t="233335" x="3787775" y="5837238"/>
          <p14:tracePt t="233344" x="3810000" y="5837238"/>
          <p14:tracePt t="233360" x="3840163" y="5837238"/>
          <p14:tracePt t="233377" x="3870325" y="5837238"/>
          <p14:tracePt t="233393" x="3894138" y="5837238"/>
          <p14:tracePt t="233409" x="3902075" y="5837238"/>
          <p14:tracePt t="233425" x="3908425" y="5837238"/>
          <p14:tracePt t="233442" x="3916363" y="5837238"/>
          <p14:tracePt t="233479" x="3924300" y="5837238"/>
          <p14:tracePt t="233487" x="3940175" y="5837238"/>
          <p14:tracePt t="233503" x="3962400" y="5837238"/>
          <p14:tracePt t="233511" x="3978275" y="5837238"/>
          <p14:tracePt t="233526" x="4008438" y="5845175"/>
          <p14:tracePt t="233543" x="4030663" y="5845175"/>
          <p14:tracePt t="233560" x="4038600" y="5845175"/>
          <p14:tracePt t="233576" x="4046538" y="5845175"/>
          <p14:tracePt t="233592" x="4054475" y="5845175"/>
          <p14:tracePt t="233655" x="4060825" y="5845175"/>
          <p14:tracePt t="233663" x="4068763" y="5845175"/>
          <p14:tracePt t="233674" x="4076700" y="5845175"/>
          <p14:tracePt t="233692" x="4106863" y="5845175"/>
          <p14:tracePt t="233709" x="4122738" y="5837238"/>
          <p14:tracePt t="233726" x="4130675" y="5837238"/>
          <p14:tracePt t="233791" x="4137025" y="5837238"/>
          <p14:tracePt t="233799" x="4144963" y="5837238"/>
          <p14:tracePt t="233809" x="4160838" y="5837238"/>
          <p14:tracePt t="233826" x="4175125" y="5837238"/>
          <p14:tracePt t="233847" x="4191000" y="5829300"/>
          <p14:tracePt t="233911" x="4206875" y="5821363"/>
          <p14:tracePt t="233919" x="4213225" y="5813425"/>
          <p14:tracePt t="233927" x="4237038" y="5813425"/>
          <p14:tracePt t="233942" x="4267200" y="5813425"/>
          <p14:tracePt t="233942" x="4275138" y="5813425"/>
          <p14:tracePt t="233960" x="4283075" y="5813425"/>
          <p14:tracePt t="233974" x="4289425" y="5813425"/>
          <p14:tracePt t="234047" x="4297363" y="5813425"/>
          <p14:tracePt t="234056" x="4313238" y="5813425"/>
          <p14:tracePt t="234079" x="4321175" y="5813425"/>
          <p14:tracePt t="234151" x="4327525" y="5813425"/>
          <p14:tracePt t="234167" x="4335463" y="5813425"/>
          <p14:tracePt t="234176" x="4359275" y="5813425"/>
          <p14:tracePt t="234193" x="4365625" y="5813425"/>
          <p14:tracePt t="234208" x="4373563" y="5813425"/>
          <p14:tracePt t="234225" x="4381500" y="5813425"/>
          <p14:tracePt t="234279" x="4397375" y="5813425"/>
          <p14:tracePt t="234295" x="4403725" y="5813425"/>
          <p14:tracePt t="234319" x="4411663" y="5807075"/>
          <p14:tracePt t="234327" x="4419600" y="5807075"/>
          <p14:tracePt t="234367" x="4427538" y="5807075"/>
          <p14:tracePt t="234383" x="4435475" y="5807075"/>
          <p14:tracePt t="234391" x="4449763" y="5807075"/>
          <p14:tracePt t="234399" x="4473575" y="5807075"/>
          <p14:tracePt t="234415" x="4479925" y="5807075"/>
          <p14:tracePt t="234425" x="4487863" y="5807075"/>
          <p14:tracePt t="234447" x="4503738" y="5807075"/>
          <p14:tracePt t="234487" x="4518025" y="5807075"/>
          <p14:tracePt t="234503" x="4533900" y="5807075"/>
          <p14:tracePt t="234511" x="4549775" y="5807075"/>
          <p14:tracePt t="234525" x="4594225" y="5807075"/>
          <p14:tracePt t="234541" x="4648200" y="5791200"/>
          <p14:tracePt t="234559" x="4656138" y="5791200"/>
          <p14:tracePt t="234574" x="4664075" y="5791200"/>
          <p14:tracePt t="234631" x="4678363" y="5791200"/>
          <p14:tracePt t="234640" x="4694238" y="5791200"/>
          <p14:tracePt t="234647" x="4732338" y="5791200"/>
          <p14:tracePt t="234657" x="4808538" y="5791200"/>
          <p14:tracePt t="234675" x="4868863" y="5791200"/>
          <p14:tracePt t="234691" x="4922838" y="5791200"/>
          <p14:tracePt t="234708" x="4945063" y="5791200"/>
          <p14:tracePt t="236502" x="4953000" y="5791200"/>
          <p14:tracePt t="236607" x="4945063" y="5791200"/>
          <p14:tracePt t="237439" x="4937125" y="5791200"/>
          <p14:tracePt t="237447" x="4922838" y="5791200"/>
          <p14:tracePt t="237463" x="4892675" y="5791200"/>
          <p14:tracePt t="237472" x="4830763" y="5791200"/>
          <p14:tracePt t="237489" x="4754563" y="5791200"/>
          <p14:tracePt t="237506" x="4618038" y="5791200"/>
          <p14:tracePt t="237523" x="4487863" y="5791200"/>
          <p14:tracePt t="237538" x="4373563" y="5791200"/>
          <p14:tracePt t="237555" x="4259263" y="5799138"/>
          <p14:tracePt t="237572" x="4152900" y="5813425"/>
          <p14:tracePt t="237589" x="4060825" y="5821363"/>
          <p14:tracePt t="237606" x="3978275" y="5837238"/>
          <p14:tracePt t="237622" x="3863975" y="5845175"/>
          <p14:tracePt t="237622" x="3779838" y="5845175"/>
          <p14:tracePt t="237640" x="3649663" y="5859463"/>
          <p14:tracePt t="237656" x="3505200" y="5867400"/>
          <p14:tracePt t="237672" x="3390900" y="5889625"/>
          <p14:tracePt t="237689" x="3276600" y="5905500"/>
          <p14:tracePt t="237705" x="3216275" y="5913438"/>
          <p14:tracePt t="237722" x="3162300" y="5921375"/>
          <p14:tracePt t="237739" x="3116263" y="5927725"/>
          <p14:tracePt t="237755" x="3063875" y="5943600"/>
          <p14:tracePt t="237771" x="3009900" y="5959475"/>
          <p14:tracePt t="237788" x="2994025" y="5965825"/>
          <p14:tracePt t="237804" x="2987675" y="5973763"/>
          <p14:tracePt t="237863" x="2971800" y="5989638"/>
          <p14:tracePt t="237895" x="2955925" y="5997575"/>
          <p14:tracePt t="237935" x="2949575" y="6003925"/>
          <p14:tracePt t="237943" x="2917825" y="6003925"/>
          <p14:tracePt t="237954" x="2835275" y="6027738"/>
          <p14:tracePt t="237971" x="2735263" y="6049963"/>
          <p14:tracePt t="237989" x="2636838" y="6049963"/>
          <p14:tracePt t="238005" x="2598738" y="6065838"/>
          <p14:tracePt t="238022" x="2590800" y="6065838"/>
          <p14:tracePt t="238037" x="2582863" y="6065838"/>
          <p14:tracePt t="238095" x="2574925" y="6065838"/>
          <p14:tracePt t="238104" x="2560638" y="6065838"/>
          <p14:tracePt t="238143" x="2544763" y="6065838"/>
          <p14:tracePt t="238152" x="2530475" y="6065838"/>
          <p14:tracePt t="238167" x="2498725" y="6065838"/>
          <p14:tracePt t="238175" x="2476500" y="6065838"/>
          <p14:tracePt t="238187" x="2400300" y="6065838"/>
          <p14:tracePt t="238204" x="2362200" y="6065838"/>
          <p14:tracePt t="238221" x="2362200" y="6073775"/>
          <p14:tracePt t="238237" x="2370138" y="6073775"/>
          <p14:tracePt t="238615" x="2378075" y="6073775"/>
          <p14:tracePt t="238623" x="2400300" y="6080125"/>
          <p14:tracePt t="238636" x="2408238" y="6080125"/>
          <p14:tracePt t="238653" x="2446338" y="6080125"/>
          <p14:tracePt t="238653" x="2460625" y="6088063"/>
          <p14:tracePt t="238672" x="2492375" y="6088063"/>
          <p14:tracePt t="238688" x="2514600" y="6088063"/>
          <p14:tracePt t="238705" x="2522538" y="6088063"/>
          <p14:tracePt t="238721" x="2536825" y="6088063"/>
          <p14:tracePt t="238743" x="2544763" y="6096000"/>
          <p14:tracePt t="238753" x="2590800" y="6096000"/>
          <p14:tracePt t="238770" x="2644775" y="6096000"/>
          <p14:tracePt t="238787" x="2674938" y="6096000"/>
          <p14:tracePt t="238804" x="2705100" y="6103938"/>
          <p14:tracePt t="238820" x="2713038" y="6103938"/>
          <p14:tracePt t="238855" x="2720975" y="6103938"/>
          <p14:tracePt t="238871" x="2735263" y="6103938"/>
          <p14:tracePt t="238879" x="2751138" y="6103938"/>
          <p14:tracePt t="238888" x="2789238" y="6103938"/>
          <p14:tracePt t="238904" x="2857500" y="6103938"/>
          <p14:tracePt t="238921" x="2987675" y="6103938"/>
          <p14:tracePt t="238937" x="3086100" y="6103938"/>
          <p14:tracePt t="238953" x="3140075" y="6103938"/>
          <p14:tracePt t="238970" x="3170238" y="6103938"/>
          <p14:tracePt t="238988" x="3184525" y="6103938"/>
          <p14:tracePt t="239063" x="3208338" y="6103938"/>
          <p14:tracePt t="239071" x="3230563" y="6103938"/>
          <p14:tracePt t="239085" x="3276600" y="6103938"/>
          <p14:tracePt t="239104" x="3284538" y="6103938"/>
          <p14:tracePt t="239119" x="3292475" y="6103938"/>
          <p14:tracePt t="239136" x="3306763" y="6103938"/>
          <p14:tracePt t="239167" x="3322638" y="6103938"/>
          <p14:tracePt t="239175" x="3360738" y="6103938"/>
          <p14:tracePt t="239186" x="3444875" y="6103938"/>
          <p14:tracePt t="239203" x="3527425" y="6103938"/>
          <p14:tracePt t="239220" x="3559175" y="6103938"/>
          <p14:tracePt t="239236" x="3573463" y="6103938"/>
          <p14:tracePt t="239252" x="3581400" y="6103938"/>
          <p14:tracePt t="239311" x="3589338" y="6103938"/>
          <p14:tracePt t="239327" x="3597275" y="6103938"/>
          <p14:tracePt t="239367" x="3603625" y="6103938"/>
          <p14:tracePt t="239399" x="3611563" y="6103938"/>
          <p14:tracePt t="239407" x="3619500" y="6103938"/>
          <p14:tracePt t="239455" x="3627438" y="6111875"/>
          <p14:tracePt t="239567" x="3635375" y="6111875"/>
          <p14:tracePt t="239599" x="3641725" y="6111875"/>
          <p14:tracePt t="239639" x="3657600" y="6111875"/>
          <p14:tracePt t="239647" x="3665538" y="6118225"/>
          <p14:tracePt t="239655" x="3673475" y="6118225"/>
          <p14:tracePt t="239671" x="3679825" y="6118225"/>
          <p14:tracePt t="239685" x="3695700" y="6118225"/>
          <p14:tracePt t="239815" x="3703638" y="6118225"/>
          <p14:tracePt t="239831" x="3711575" y="6118225"/>
          <p14:tracePt t="239839" x="3717925" y="6118225"/>
          <p14:tracePt t="239852" x="3725863" y="6118225"/>
          <p14:tracePt t="239869" x="3733800" y="6118225"/>
          <p14:tracePt t="239911" x="3741738" y="6118225"/>
          <p14:tracePt t="239935" x="3749675" y="6118225"/>
          <p14:tracePt t="239952" x="3763963" y="6118225"/>
          <p14:tracePt t="239959" x="3771900" y="6118225"/>
          <p14:tracePt t="239975" x="3779838" y="6118225"/>
          <p14:tracePt t="239985" x="3794125" y="6118225"/>
          <p14:tracePt t="240002" x="3802063" y="6118225"/>
          <p14:tracePt t="240018" x="3810000" y="6118225"/>
          <p14:tracePt t="240035" x="3817938" y="6118225"/>
          <p14:tracePt t="240063" x="3832225" y="6118225"/>
          <p14:tracePt t="240079" x="3848100" y="6118225"/>
          <p14:tracePt t="240087" x="3870325" y="6118225"/>
          <p14:tracePt t="240101" x="3932238" y="6118225"/>
          <p14:tracePt t="240101" x="3970338" y="6118225"/>
          <p14:tracePt t="240120" x="4030663" y="6118225"/>
          <p14:tracePt t="240136" x="4068763" y="6118225"/>
          <p14:tracePt t="240153" x="4076700" y="6118225"/>
          <p14:tracePt t="240169" x="4084638" y="6118225"/>
          <p14:tracePt t="240207" x="4092575" y="6118225"/>
          <p14:tracePt t="240215" x="4098925" y="6118225"/>
          <p14:tracePt t="240223" x="4114800" y="6118225"/>
          <p14:tracePt t="240235" x="4144963" y="6118225"/>
          <p14:tracePt t="240252" x="4191000" y="6118225"/>
          <p14:tracePt t="240269" x="4221163" y="6118225"/>
          <p14:tracePt t="240285" x="4237038" y="6118225"/>
          <p14:tracePt t="240303" x="4251325" y="6118225"/>
          <p14:tracePt t="240319" x="4259263" y="6118225"/>
          <p14:tracePt t="240343" x="4283075" y="6118225"/>
          <p14:tracePt t="240353" x="4305300" y="6118225"/>
          <p14:tracePt t="240368" x="4313238" y="6118225"/>
          <p14:tracePt t="240385" x="4321175" y="6118225"/>
          <p14:tracePt t="242313" x="4327525" y="6126163"/>
          <p14:tracePt t="242543" x="4327525" y="6142038"/>
          <p14:tracePt t="243063" x="4335463" y="6142038"/>
          <p14:tracePt t="243071" x="4343400" y="6142038"/>
          <p14:tracePt t="243255" x="4343400" y="6149975"/>
          <p14:tracePt t="244366" x="4351338" y="6149975"/>
          <p14:tracePt t="245055" x="4359275" y="6149975"/>
          <p14:tracePt t="245191" x="4359275" y="6156325"/>
          <p14:tracePt t="245215" x="4365625" y="6156325"/>
          <p14:tracePt t="245231" x="4359275" y="6156325"/>
          <p14:tracePt t="245343" x="4351338" y="6156325"/>
          <p14:tracePt t="245479" x="4351338" y="6180138"/>
          <p14:tracePt t="245528" x="4351338" y="6202363"/>
          <p14:tracePt t="245535" x="4351338" y="6240463"/>
          <p14:tracePt t="245545" x="4351338" y="6264275"/>
          <p14:tracePt t="245562" x="4343400" y="6270625"/>
          <p14:tracePt t="245687" x="4327525" y="6256338"/>
          <p14:tracePt t="245711" x="4321175" y="6248400"/>
          <p14:tracePt t="245719" x="4313238" y="6226175"/>
          <p14:tracePt t="245735" x="4321175" y="6232525"/>
          <p14:tracePt t="245791" x="4321175" y="6240463"/>
          <p14:tracePt t="245799" x="4327525" y="6240463"/>
          <p14:tracePt t="245855" x="4327525" y="6232525"/>
          <p14:tracePt t="246031" x="4327525" y="6218238"/>
          <p14:tracePt t="246087" x="4327525" y="6210300"/>
          <p14:tracePt t="246240" x="4327525" y="6202363"/>
          <p14:tracePt t="246247" x="4327525" y="6194425"/>
          <p14:tracePt t="246262" x="4321175" y="6172200"/>
          <p14:tracePt t="246280" x="4313238" y="6142038"/>
          <p14:tracePt t="246297" x="4305300" y="6142038"/>
          <p14:tracePt t="246313" x="4305300" y="6134100"/>
          <p14:tracePt t="246751" x="4305300" y="611822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160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>
                <a:latin typeface="Arial" panose="020B0604020202020204" pitchFamily="34" charset="0"/>
              </a:rPr>
              <a:t>R </a:t>
            </a:r>
            <a:r>
              <a:rPr lang="sr-Latn-CS" altLang="en-US" sz="2800" b="1">
                <a:latin typeface="Wingdings 3" panose="05040102010807070707" pitchFamily="18" charset="2"/>
              </a:rPr>
              <a:t>D</a:t>
            </a:r>
            <a:r>
              <a:rPr lang="sr-Latn-CS" altLang="en-US" sz="2800" b="1">
                <a:latin typeface="Arial" panose="020B0604020202020204" pitchFamily="34" charset="0"/>
              </a:rPr>
              <a:t>I </a:t>
            </a:r>
            <a:r>
              <a:rPr lang="sr-Latn-CS" altLang="en-US" sz="2800" b="1">
                <a:latin typeface="Wingdings 3" panose="05040102010807070707" pitchFamily="18" charset="2"/>
              </a:rPr>
              <a:t>D</a:t>
            </a:r>
            <a:r>
              <a:rPr lang="sr-Latn-CS" altLang="en-US" sz="2800" b="1">
                <a:latin typeface="Arial" panose="020B0604020202020204" pitchFamily="34" charset="0"/>
              </a:rPr>
              <a:t>P</a:t>
            </a:r>
            <a:endParaRPr lang="en-US" altLang="en-US" sz="2800" b="1">
              <a:latin typeface="Wingdings 3" panose="05040102010807070707" pitchFamily="18" charset="2"/>
            </a:endParaRPr>
          </a:p>
        </p:txBody>
      </p:sp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2667000" y="228600"/>
          <a:ext cx="1168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5" imgW="596900" imgH="431800" progId="Equation.3">
                  <p:embed/>
                </p:oleObj>
              </mc:Choice>
              <mc:Fallback>
                <p:oleObj name="Equation" r:id="rId5" imgW="596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11684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2"/>
          <p:cNvGraphicFramePr>
            <a:graphicFrameLocks noChangeAspect="1"/>
          </p:cNvGraphicFramePr>
          <p:nvPr/>
        </p:nvGraphicFramePr>
        <p:xfrm>
          <a:off x="4267200" y="228600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7" imgW="634725" imgH="444307" progId="Equation.3">
                  <p:embed/>
                </p:oleObj>
              </mc:Choice>
              <mc:Fallback>
                <p:oleObj name="Equation" r:id="rId7" imgW="634725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"/>
                        <a:ext cx="114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3"/>
          <p:cNvGraphicFramePr>
            <a:graphicFrameLocks noChangeAspect="1"/>
          </p:cNvGraphicFramePr>
          <p:nvPr/>
        </p:nvGraphicFramePr>
        <p:xfrm>
          <a:off x="6553200" y="228600"/>
          <a:ext cx="2590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9" imgW="1143000" imgH="444500" progId="Equation.3">
                  <p:embed/>
                </p:oleObj>
              </mc:Choice>
              <mc:Fallback>
                <p:oleObj name="Equation" r:id="rId9" imgW="11430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"/>
                        <a:ext cx="2590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9"/>
          <p:cNvGraphicFramePr>
            <a:graphicFrameLocks noChangeAspect="1"/>
          </p:cNvGraphicFramePr>
          <p:nvPr/>
        </p:nvGraphicFramePr>
        <p:xfrm>
          <a:off x="3886200" y="1295400"/>
          <a:ext cx="1676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11" imgW="723586" imgH="393529" progId="Equation.3">
                  <p:embed/>
                </p:oleObj>
              </mc:Choice>
              <mc:Fallback>
                <p:oleObj name="Equation" r:id="rId11" imgW="723586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1676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24"/>
          <p:cNvGraphicFramePr>
            <a:graphicFrameLocks noChangeAspect="1"/>
          </p:cNvGraphicFramePr>
          <p:nvPr/>
        </p:nvGraphicFramePr>
        <p:xfrm>
          <a:off x="468313" y="4038600"/>
          <a:ext cx="3276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13" imgW="1143000" imgH="393700" progId="Equation.3">
                  <p:embed/>
                </p:oleObj>
              </mc:Choice>
              <mc:Fallback>
                <p:oleObj name="Equation" r:id="rId13" imgW="11430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38600"/>
                        <a:ext cx="3276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5"/>
          <p:cNvGraphicFramePr>
            <a:graphicFrameLocks noChangeAspect="1"/>
          </p:cNvGraphicFramePr>
          <p:nvPr/>
        </p:nvGraphicFramePr>
        <p:xfrm>
          <a:off x="5867400" y="3186113"/>
          <a:ext cx="28956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15" imgW="977900" imgH="431800" progId="Equation.3">
                  <p:embed/>
                </p:oleObj>
              </mc:Choice>
              <mc:Fallback>
                <p:oleObj name="Equation" r:id="rId15" imgW="9779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86113"/>
                        <a:ext cx="28956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26"/>
          <p:cNvGraphicFramePr>
            <a:graphicFrameLocks noChangeAspect="1"/>
          </p:cNvGraphicFramePr>
          <p:nvPr/>
        </p:nvGraphicFramePr>
        <p:xfrm>
          <a:off x="342900" y="5257800"/>
          <a:ext cx="5715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17" imgW="1816100" imgH="431800" progId="Equation.DSMT4">
                  <p:embed/>
                </p:oleObj>
              </mc:Choice>
              <mc:Fallback>
                <p:oleObj name="Equation" r:id="rId17" imgW="18161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257800"/>
                        <a:ext cx="5715000" cy="1357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29"/>
          <p:cNvGraphicFramePr>
            <a:graphicFrameLocks noChangeAspect="1"/>
          </p:cNvGraphicFramePr>
          <p:nvPr/>
        </p:nvGraphicFramePr>
        <p:xfrm>
          <a:off x="5880100" y="46037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19" imgW="114151" imgH="215619" progId="Equation.3">
                  <p:embed/>
                </p:oleObj>
              </mc:Choice>
              <mc:Fallback>
                <p:oleObj name="Equation" r:id="rId19" imgW="114151" imgH="2156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6037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32"/>
          <p:cNvGraphicFramePr>
            <a:graphicFrameLocks noChangeAspect="1"/>
          </p:cNvGraphicFramePr>
          <p:nvPr/>
        </p:nvGraphicFramePr>
        <p:xfrm>
          <a:off x="0" y="3200400"/>
          <a:ext cx="4953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Equation" r:id="rId21" imgW="1981200" imgH="393700" progId="Equation.3">
                  <p:embed/>
                </p:oleObj>
              </mc:Choice>
              <mc:Fallback>
                <p:oleObj name="Equation" r:id="rId21" imgW="1981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4953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33"/>
          <p:cNvSpPr txBox="1">
            <a:spLocks noChangeArrowheads="1"/>
          </p:cNvSpPr>
          <p:nvPr/>
        </p:nvSpPr>
        <p:spPr bwMode="auto">
          <a:xfrm>
            <a:off x="3657600" y="1524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anose="05040102010807070707" pitchFamily="18" charset="2"/>
            </a:endParaRPr>
          </a:p>
        </p:txBody>
      </p:sp>
      <p:sp>
        <p:nvSpPr>
          <p:cNvPr id="40973" name="Text Box 34"/>
          <p:cNvSpPr txBox="1">
            <a:spLocks noChangeArrowheads="1"/>
          </p:cNvSpPr>
          <p:nvPr/>
        </p:nvSpPr>
        <p:spPr bwMode="auto">
          <a:xfrm>
            <a:off x="0" y="1295400"/>
            <a:ext cx="371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latin typeface="Arial" panose="020B0604020202020204" pitchFamily="34" charset="0"/>
              </a:rPr>
              <a:t>Na samom početku reakcije</a:t>
            </a:r>
            <a:r>
              <a:rPr lang="en-US" altLang="en-US" sz="1800" b="1">
                <a:latin typeface="Arial" panose="020B0604020202020204" pitchFamily="34" charset="0"/>
              </a:rPr>
              <a:t> ak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e krene Od cistog rekatanta R</a:t>
            </a:r>
          </a:p>
        </p:txBody>
      </p:sp>
      <p:sp>
        <p:nvSpPr>
          <p:cNvPr id="40974" name="AutoShape 39"/>
          <p:cNvSpPr>
            <a:spLocks noChangeArrowheads="1"/>
          </p:cNvSpPr>
          <p:nvPr/>
        </p:nvSpPr>
        <p:spPr bwMode="auto">
          <a:xfrm>
            <a:off x="5715000" y="5334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0975" name="Text Box 22"/>
          <p:cNvSpPr txBox="1">
            <a:spLocks noChangeArrowheads="1"/>
          </p:cNvSpPr>
          <p:nvPr/>
        </p:nvSpPr>
        <p:spPr bwMode="auto">
          <a:xfrm>
            <a:off x="5715000" y="1219200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li cisto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rodukta</a:t>
            </a:r>
          </a:p>
        </p:txBody>
      </p:sp>
      <p:graphicFrame>
        <p:nvGraphicFramePr>
          <p:cNvPr id="40976" name="Object 19"/>
          <p:cNvGraphicFramePr>
            <a:graphicFrameLocks noChangeAspect="1"/>
          </p:cNvGraphicFramePr>
          <p:nvPr/>
        </p:nvGraphicFramePr>
        <p:xfrm>
          <a:off x="6799263" y="1219200"/>
          <a:ext cx="1793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23" imgW="774364" imgH="393529" progId="Equation.DSMT4">
                  <p:embed/>
                </p:oleObj>
              </mc:Choice>
              <mc:Fallback>
                <p:oleObj name="Equation" r:id="rId23" imgW="774364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219200"/>
                        <a:ext cx="1793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24"/>
          <p:cNvSpPr txBox="1">
            <a:spLocks noChangeArrowheads="1"/>
          </p:cNvSpPr>
          <p:nvPr/>
        </p:nvSpPr>
        <p:spPr bwMode="auto">
          <a:xfrm>
            <a:off x="381000" y="28194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amo ako se odrede konstante brzine u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ravnote</a:t>
            </a: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ži-ispravan pristup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978" name="Freeform 27"/>
          <p:cNvSpPr>
            <a:spLocks/>
          </p:cNvSpPr>
          <p:nvPr/>
        </p:nvSpPr>
        <p:spPr bwMode="auto">
          <a:xfrm>
            <a:off x="4724400" y="3200400"/>
            <a:ext cx="254000" cy="304800"/>
          </a:xfrm>
          <a:custGeom>
            <a:avLst/>
            <a:gdLst>
              <a:gd name="T0" fmla="*/ 0 w 160"/>
              <a:gd name="T1" fmla="*/ 0 h 192"/>
              <a:gd name="T2" fmla="*/ 2147483647 w 160"/>
              <a:gd name="T3" fmla="*/ 2147483647 h 192"/>
              <a:gd name="T4" fmla="*/ 2147483647 w 160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" h="192">
                <a:moveTo>
                  <a:pt x="0" y="0"/>
                </a:moveTo>
                <a:cubicBezTo>
                  <a:pt x="64" y="8"/>
                  <a:pt x="128" y="16"/>
                  <a:pt x="144" y="48"/>
                </a:cubicBezTo>
                <a:cubicBezTo>
                  <a:pt x="160" y="80"/>
                  <a:pt x="128" y="136"/>
                  <a:pt x="96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Text Box 31"/>
          <p:cNvSpPr txBox="1">
            <a:spLocks noChangeArrowheads="1"/>
          </p:cNvSpPr>
          <p:nvPr/>
        </p:nvSpPr>
        <p:spPr bwMode="auto">
          <a:xfrm>
            <a:off x="0" y="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osmatrajmo primer  d</a:t>
            </a:r>
            <a:r>
              <a:rPr lang="sr-Latn-CS" altLang="en-US" sz="1800">
                <a:latin typeface="Arial" panose="020B0604020202020204" pitchFamily="34" charset="0"/>
              </a:rPr>
              <a:t>ve mikroravnoteže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0980" name="Text Box 32"/>
          <p:cNvSpPr txBox="1">
            <a:spLocks noChangeArrowheads="1"/>
          </p:cNvSpPr>
          <p:nvPr/>
        </p:nvSpPr>
        <p:spPr bwMode="auto">
          <a:xfrm>
            <a:off x="0" y="2209800"/>
            <a:ext cx="8915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Najćešća greška je da se uzme P/R=K=k</a:t>
            </a:r>
            <a:r>
              <a:rPr lang="sr-Latn-C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/k</a:t>
            </a:r>
            <a:r>
              <a:rPr lang="sr-Latn-C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en-U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 što je pogrešno (sem za elem. reakcije</a:t>
            </a: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 koristi </a:t>
            </a:r>
            <a:r>
              <a:rPr lang="sr-Latn-R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za odredjivanje konstanti brzina.</a:t>
            </a:r>
            <a:endParaRPr lang="en-US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257800" y="36576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" x="4305300" y="6111875"/>
          <p14:tracePt t="108" x="4305300" y="6103938"/>
          <p14:tracePt t="876" x="4297363" y="6103938"/>
          <p14:tracePt t="916" x="4289425" y="6103938"/>
          <p14:tracePt t="932" x="4283075" y="6103938"/>
          <p14:tracePt t="940" x="4275138" y="6103938"/>
          <p14:tracePt t="949" x="4251325" y="6103938"/>
          <p14:tracePt t="966" x="4237038" y="6096000"/>
          <p14:tracePt t="982" x="4229100" y="6096000"/>
          <p14:tracePt t="998" x="4221163" y="6088063"/>
          <p14:tracePt t="1036" x="4213225" y="6088063"/>
          <p14:tracePt t="1060" x="4206875" y="6088063"/>
          <p14:tracePt t="1100" x="4198938" y="6088063"/>
          <p14:tracePt t="1108" x="4191000" y="6088063"/>
          <p14:tracePt t="1116" x="4191000" y="6080125"/>
          <p14:tracePt t="1133" x="4160838" y="6057900"/>
          <p14:tracePt t="1149" x="4092575" y="6019800"/>
          <p14:tracePt t="1166" x="3984625" y="5959475"/>
          <p14:tracePt t="1182" x="3856038" y="5897563"/>
          <p14:tracePt t="1198" x="3725863" y="5813425"/>
          <p14:tracePt t="1215" x="3543300" y="5692775"/>
          <p14:tracePt t="1231" x="3429000" y="5584825"/>
          <p14:tracePt t="1247" x="3246438" y="5456238"/>
          <p14:tracePt t="1264" x="2895600" y="5143500"/>
          <p14:tracePt t="1281" x="2370138" y="4762500"/>
          <p14:tracePt t="1281" x="1997075" y="4479925"/>
          <p14:tracePt t="1301" x="1584325" y="4191000"/>
          <p14:tracePt t="1314" x="1044575" y="3810000"/>
          <p14:tracePt t="1314" x="830263" y="3649663"/>
          <p14:tracePt t="1332" x="655638" y="3489325"/>
          <p14:tracePt t="1348" x="587375" y="3398838"/>
          <p14:tracePt t="1365" x="587375" y="3276600"/>
          <p14:tracePt t="1381" x="593725" y="3200400"/>
          <p14:tracePt t="1398" x="593725" y="3154363"/>
          <p14:tracePt t="1414" x="533400" y="3001963"/>
          <p14:tracePt t="1430" x="441325" y="2727325"/>
          <p14:tracePt t="1447" x="396875" y="2430463"/>
          <p14:tracePt t="1464" x="381000" y="2117725"/>
          <p14:tracePt t="1481" x="381000" y="1844675"/>
          <p14:tracePt t="1497" x="381000" y="1654175"/>
          <p14:tracePt t="1497" x="381000" y="1600200"/>
          <p14:tracePt t="1516" x="358775" y="1539875"/>
          <p14:tracePt t="1530" x="358775" y="1463675"/>
          <p14:tracePt t="1549" x="342900" y="1393825"/>
          <p14:tracePt t="1565" x="342900" y="1241425"/>
          <p14:tracePt t="1581" x="342900" y="1074738"/>
          <p14:tracePt t="1597" x="365125" y="944563"/>
          <p14:tracePt t="1614" x="388938" y="838200"/>
          <p14:tracePt t="1630" x="396875" y="777875"/>
          <p14:tracePt t="1647" x="419100" y="685800"/>
          <p14:tracePt t="1664" x="479425" y="579438"/>
          <p14:tracePt t="1680" x="525463" y="411163"/>
          <p14:tracePt t="1697" x="555625" y="274638"/>
          <p14:tracePt t="1714" x="579438" y="190500"/>
          <p14:tracePt t="1714" x="593725" y="174625"/>
          <p14:tracePt t="1732" x="593725" y="136525"/>
          <p14:tracePt t="1748" x="609600" y="130175"/>
          <p14:tracePt t="1764" x="609600" y="92075"/>
          <p14:tracePt t="1811" x="609600" y="84138"/>
          <p14:tracePt t="1819" x="609600" y="76200"/>
          <p14:tracePt t="1835" x="609600" y="84138"/>
          <p14:tracePt t="1939" x="609600" y="98425"/>
          <p14:tracePt t="1955" x="609600" y="106363"/>
          <p14:tracePt t="1964" x="609600" y="152400"/>
          <p14:tracePt t="1981" x="601663" y="236538"/>
          <p14:tracePt t="1997" x="571500" y="320675"/>
          <p14:tracePt t="2014" x="555625" y="342900"/>
          <p14:tracePt t="2029" x="555625" y="350838"/>
          <p14:tracePt t="2046" x="549275" y="350838"/>
          <p14:tracePt t="2107" x="541338" y="350838"/>
          <p14:tracePt t="2139" x="533400" y="350838"/>
          <p14:tracePt t="2195" x="525463" y="350838"/>
          <p14:tracePt t="2227" x="517525" y="350838"/>
          <p14:tracePt t="2235" x="511175" y="350838"/>
          <p14:tracePt t="2246" x="487363" y="350838"/>
          <p14:tracePt t="2263" x="479425" y="350838"/>
          <p14:tracePt t="2279" x="473075" y="350838"/>
          <p14:tracePt t="2300" x="457200" y="350838"/>
          <p14:tracePt t="2316" x="457200" y="342900"/>
          <p14:tracePt t="2683" x="465138" y="342900"/>
          <p14:tracePt t="2691" x="465138" y="334963"/>
          <p14:tracePt t="2715" x="473075" y="334963"/>
          <p14:tracePt t="2723" x="479425" y="334963"/>
          <p14:tracePt t="2755" x="487363" y="327025"/>
          <p14:tracePt t="2763" x="495300" y="327025"/>
          <p14:tracePt t="2796" x="503238" y="327025"/>
          <p14:tracePt t="2803" x="511175" y="327025"/>
          <p14:tracePt t="2813" x="525463" y="327025"/>
          <p14:tracePt t="2829" x="541338" y="327025"/>
          <p14:tracePt t="2845" x="549275" y="327025"/>
          <p14:tracePt t="2862" x="563563" y="327025"/>
          <p14:tracePt t="2879" x="579438" y="320675"/>
          <p14:tracePt t="2895" x="593725" y="320675"/>
          <p14:tracePt t="2912" x="601663" y="320675"/>
          <p14:tracePt t="2928" x="609600" y="320675"/>
          <p14:tracePt t="2945" x="625475" y="320675"/>
          <p14:tracePt t="2963" x="639763" y="320675"/>
          <p14:tracePt t="2980" x="669925" y="320675"/>
          <p14:tracePt t="2997" x="708025" y="320675"/>
          <p14:tracePt t="3013" x="731838" y="320675"/>
          <p14:tracePt t="3030" x="754063" y="320675"/>
          <p14:tracePt t="3046" x="762000" y="320675"/>
          <p14:tracePt t="3062" x="777875" y="320675"/>
          <p14:tracePt t="3083" x="784225" y="320675"/>
          <p14:tracePt t="3099" x="792163" y="320675"/>
          <p14:tracePt t="3112" x="808038" y="320675"/>
          <p14:tracePt t="3128" x="830263" y="320675"/>
          <p14:tracePt t="3145" x="846138" y="320675"/>
          <p14:tracePt t="3145" x="860425" y="320675"/>
          <p14:tracePt t="3164" x="876300" y="320675"/>
          <p14:tracePt t="3177" x="914400" y="320675"/>
          <p14:tracePt t="3177" x="944563" y="320675"/>
          <p14:tracePt t="3196" x="1036638" y="320675"/>
          <p14:tracePt t="3212" x="1173163" y="320675"/>
          <p14:tracePt t="3228" x="1295400" y="320675"/>
          <p14:tracePt t="3245" x="1425575" y="320675"/>
          <p14:tracePt t="3261" x="1508125" y="320675"/>
          <p14:tracePt t="3278" x="1531938" y="320675"/>
          <p14:tracePt t="3296" x="1539875" y="320675"/>
          <p14:tracePt t="3311" x="1554163" y="320675"/>
          <p14:tracePt t="3328" x="1616075" y="320675"/>
          <p14:tracePt t="3345" x="1692275" y="320675"/>
          <p14:tracePt t="3362" x="1768475" y="312738"/>
          <p14:tracePt t="3362" x="1798638" y="296863"/>
          <p14:tracePt t="3380" x="1806575" y="296863"/>
          <p14:tracePt t="3395" x="1820863" y="296863"/>
          <p14:tracePt t="3411" x="1828800" y="288925"/>
          <p14:tracePt t="3429" x="1820863" y="288925"/>
          <p14:tracePt t="3699" x="1798638" y="288925"/>
          <p14:tracePt t="3707" x="1768475" y="288925"/>
          <p14:tracePt t="3715" x="1736725" y="288925"/>
          <p14:tracePt t="3728" x="1646238" y="288925"/>
          <p14:tracePt t="3745" x="1562100" y="288925"/>
          <p14:tracePt t="3762" x="1477963" y="288925"/>
          <p14:tracePt t="3762" x="1447800" y="288925"/>
          <p14:tracePt t="3780" x="1417638" y="288925"/>
          <p14:tracePt t="3795" x="1317625" y="288925"/>
          <p14:tracePt t="3812" x="1241425" y="288925"/>
          <p14:tracePt t="3829" x="1135063" y="312738"/>
          <p14:tracePt t="3845" x="1050925" y="312738"/>
          <p14:tracePt t="3862" x="990600" y="320675"/>
          <p14:tracePt t="3878" x="960438" y="320675"/>
          <p14:tracePt t="3895" x="930275" y="334963"/>
          <p14:tracePt t="3911" x="876300" y="334963"/>
          <p14:tracePt t="3928" x="822325" y="334963"/>
          <p14:tracePt t="3945" x="762000" y="334963"/>
          <p14:tracePt t="3961" x="723900" y="334963"/>
          <p14:tracePt t="3961" x="693738" y="334963"/>
          <p14:tracePt t="3979" x="677863" y="334963"/>
          <p14:tracePt t="3995" x="655638" y="334963"/>
          <p14:tracePt t="4011" x="655638" y="342900"/>
          <p14:tracePt t="4571" x="669925" y="358775"/>
          <p14:tracePt t="4595" x="669925" y="365125"/>
          <p14:tracePt t="4603" x="669925" y="373063"/>
          <p14:tracePt t="4612" x="669925" y="381000"/>
          <p14:tracePt t="4628" x="669925" y="403225"/>
          <p14:tracePt t="4644" x="663575" y="449263"/>
          <p14:tracePt t="4661" x="631825" y="511175"/>
          <p14:tracePt t="4677" x="593725" y="571500"/>
          <p14:tracePt t="4694" x="541338" y="625475"/>
          <p14:tracePt t="4710" x="503238" y="639763"/>
          <p14:tracePt t="4727" x="487363" y="647700"/>
          <p14:tracePt t="4744" x="479425" y="647700"/>
          <p14:tracePt t="5011" x="487363" y="647700"/>
          <p14:tracePt t="5107" x="495300" y="647700"/>
          <p14:tracePt t="5123" x="503238" y="647700"/>
          <p14:tracePt t="5131" x="503238" y="639763"/>
          <p14:tracePt t="5143" x="517525" y="631825"/>
          <p14:tracePt t="5163" x="533400" y="631825"/>
          <p14:tracePt t="5195" x="541338" y="631825"/>
          <p14:tracePt t="5203" x="549275" y="631825"/>
          <p14:tracePt t="5211" x="555625" y="631825"/>
          <p14:tracePt t="5227" x="571500" y="617538"/>
          <p14:tracePt t="5243" x="579438" y="617538"/>
          <p14:tracePt t="5259" x="587375" y="617538"/>
          <p14:tracePt t="5276" x="601663" y="617538"/>
          <p14:tracePt t="5295" x="609600" y="617538"/>
          <p14:tracePt t="5310" x="631825" y="617538"/>
          <p14:tracePt t="5326" x="647700" y="617538"/>
          <p14:tracePt t="5347" x="663575" y="617538"/>
          <p14:tracePt t="5359" x="701675" y="617538"/>
          <p14:tracePt t="5376" x="708025" y="617538"/>
          <p14:tracePt t="5392" x="723900" y="617538"/>
          <p14:tracePt t="5409" x="731838" y="617538"/>
          <p14:tracePt t="5435" x="739775" y="617538"/>
          <p14:tracePt t="5451" x="754063" y="617538"/>
          <p14:tracePt t="5460" x="777875" y="601663"/>
          <p14:tracePt t="5477" x="815975" y="601663"/>
          <p14:tracePt t="5494" x="854075" y="601663"/>
          <p14:tracePt t="5510" x="876300" y="601663"/>
          <p14:tracePt t="5526" x="884238" y="601663"/>
          <p14:tracePt t="5547" x="892175" y="601663"/>
          <p14:tracePt t="5572" x="898525" y="601663"/>
          <p14:tracePt t="5579" x="914400" y="601663"/>
          <p14:tracePt t="5595" x="944563" y="601663"/>
          <p14:tracePt t="5609" x="1020763" y="601663"/>
          <p14:tracePt t="5609" x="1074738" y="601663"/>
          <p14:tracePt t="5628" x="1158875" y="593725"/>
          <p14:tracePt t="5644" x="1211263" y="593725"/>
          <p14:tracePt t="5667" x="1227138" y="593725"/>
          <p14:tracePt t="5677" x="1241425" y="593725"/>
          <p14:tracePt t="5708" x="1257300" y="593725"/>
          <p14:tracePt t="5723" x="1273175" y="593725"/>
          <p14:tracePt t="5731" x="1303338" y="593725"/>
          <p14:tracePt t="5743" x="1417638" y="593725"/>
          <p14:tracePt t="5759" x="1539875" y="593725"/>
          <p14:tracePt t="5776" x="1698625" y="593725"/>
          <p14:tracePt t="5793" x="1782763" y="593725"/>
          <p14:tracePt t="5809" x="1790700" y="593725"/>
          <p14:tracePt t="5827" x="1790700" y="587375"/>
          <p14:tracePt t="5859" x="1790700" y="579438"/>
          <p14:tracePt t="5867" x="1790700" y="571500"/>
          <p14:tracePt t="7651" x="1782763" y="571500"/>
          <p14:tracePt t="7883" x="1768475" y="579438"/>
          <p14:tracePt t="7891" x="1768475" y="587375"/>
          <p14:tracePt t="7906" x="1706563" y="617538"/>
          <p14:tracePt t="7925" x="1660525" y="639763"/>
          <p14:tracePt t="7941" x="1616075" y="669925"/>
          <p14:tracePt t="7957" x="1570038" y="693738"/>
          <p14:tracePt t="7974" x="1539875" y="715963"/>
          <p14:tracePt t="7990" x="1501775" y="739775"/>
          <p14:tracePt t="8007" x="1470025" y="777875"/>
          <p14:tracePt t="8024" x="1439863" y="800100"/>
          <p14:tracePt t="8039" x="1387475" y="830263"/>
          <p14:tracePt t="8056" x="1325563" y="868363"/>
          <p14:tracePt t="8073" x="1265238" y="914400"/>
          <p14:tracePt t="8089" x="1227138" y="944563"/>
          <p14:tracePt t="8106" x="1196975" y="968375"/>
          <p14:tracePt t="8124" x="1189038" y="968375"/>
          <p14:tracePt t="8141" x="1181100" y="974725"/>
          <p14:tracePt t="8163" x="1173163" y="982663"/>
          <p14:tracePt t="8188" x="1165225" y="998538"/>
          <p14:tracePt t="8195" x="1165225" y="1006475"/>
          <p14:tracePt t="8206" x="1135063" y="1036638"/>
          <p14:tracePt t="8224" x="1135063" y="1050925"/>
          <p14:tracePt t="8240" x="1127125" y="1104900"/>
          <p14:tracePt t="8257" x="1127125" y="1127125"/>
          <p14:tracePt t="8273" x="1112838" y="1150938"/>
          <p14:tracePt t="8291" x="1112838" y="1158875"/>
          <p14:tracePt t="8579" x="1120775" y="1150938"/>
          <p14:tracePt t="8603" x="1120775" y="1143000"/>
          <p14:tracePt t="8619" x="1127125" y="1143000"/>
          <p14:tracePt t="8627" x="1143000" y="1143000"/>
          <p14:tracePt t="8639" x="1143000" y="1135063"/>
          <p14:tracePt t="8656" x="1158875" y="1127125"/>
          <p14:tracePt t="8673" x="1189038" y="1112838"/>
          <p14:tracePt t="8690" x="1227138" y="1112838"/>
          <p14:tracePt t="8706" x="1279525" y="1104900"/>
          <p14:tracePt t="8706" x="1325563" y="1096963"/>
          <p14:tracePt t="8725" x="1431925" y="1082675"/>
          <p14:tracePt t="8740" x="1493838" y="1074738"/>
          <p14:tracePt t="8757" x="1531938" y="1074738"/>
          <p14:tracePt t="8774" x="1539875" y="1066800"/>
          <p14:tracePt t="8789" x="1546225" y="1066800"/>
          <p14:tracePt t="10985" x="1539875" y="1066800"/>
          <p14:tracePt t="11795" x="1516063" y="1066800"/>
          <p14:tracePt t="11803" x="1485900" y="1066800"/>
          <p14:tracePt t="11820" x="1425575" y="1066800"/>
          <p14:tracePt t="11837" x="1355725" y="1066800"/>
          <p14:tracePt t="11853" x="1303338" y="1066800"/>
          <p14:tracePt t="11870" x="1265238" y="1066800"/>
          <p14:tracePt t="11886" x="1235075" y="1066800"/>
          <p14:tracePt t="11904" x="1227138" y="1066800"/>
          <p14:tracePt t="11919" x="1203325" y="1066800"/>
          <p14:tracePt t="11935" x="1196975" y="1066800"/>
          <p14:tracePt t="11954" x="1173163" y="1066800"/>
          <p14:tracePt t="11968" x="1120775" y="1066800"/>
          <p14:tracePt t="11985" x="1074738" y="1082675"/>
          <p14:tracePt t="12002" x="1050925" y="1089025"/>
          <p14:tracePt t="12002" x="1028700" y="1089025"/>
          <p14:tracePt t="12019" x="1012825" y="1089025"/>
          <p14:tracePt t="12035" x="998538" y="1089025"/>
          <p14:tracePt t="12054" x="990600" y="1089025"/>
          <p14:tracePt t="12075" x="974725" y="1089025"/>
          <p14:tracePt t="12099" x="960438" y="1096963"/>
          <p14:tracePt t="12115" x="952500" y="1096963"/>
          <p14:tracePt t="12123" x="930275" y="1104900"/>
          <p14:tracePt t="12136" x="892175" y="1112838"/>
          <p14:tracePt t="12153" x="860425" y="1120775"/>
          <p14:tracePt t="12170" x="846138" y="1127125"/>
          <p14:tracePt t="12186" x="838200" y="1127125"/>
          <p14:tracePt t="12211" x="830263" y="1127125"/>
          <p14:tracePt t="12236" x="822325" y="1127125"/>
          <p14:tracePt t="12243" x="808038" y="1135063"/>
          <p14:tracePt t="12253" x="808038" y="1143000"/>
          <p14:tracePt t="12427" x="822325" y="1143000"/>
          <p14:tracePt t="12443" x="830263" y="1143000"/>
          <p14:tracePt t="12475" x="838200" y="1143000"/>
          <p14:tracePt t="12483" x="846138" y="1143000"/>
          <p14:tracePt t="12491" x="854075" y="1143000"/>
          <p14:tracePt t="12502" x="860425" y="1143000"/>
          <p14:tracePt t="12519" x="892175" y="1143000"/>
          <p14:tracePt t="12534" x="922338" y="1143000"/>
          <p14:tracePt t="12551" x="960438" y="1135063"/>
          <p14:tracePt t="12551" x="990600" y="1135063"/>
          <p14:tracePt t="12571" x="1012825" y="1135063"/>
          <p14:tracePt t="12585" x="1066800" y="1135063"/>
          <p14:tracePt t="12585" x="1082675" y="1135063"/>
          <p14:tracePt t="12604" x="1096963" y="1135063"/>
          <p14:tracePt t="12619" x="1143000" y="1127125"/>
          <p14:tracePt t="12637" x="1158875" y="1127125"/>
          <p14:tracePt t="12653" x="1189038" y="1127125"/>
          <p14:tracePt t="12669" x="1227138" y="1127125"/>
          <p14:tracePt t="12686" x="1279525" y="1120775"/>
          <p14:tracePt t="12703" x="1311275" y="1112838"/>
          <p14:tracePt t="12719" x="1341438" y="1112838"/>
          <p14:tracePt t="12735" x="1393825" y="1112838"/>
          <p14:tracePt t="12752" x="1477963" y="1112838"/>
          <p14:tracePt t="12769" x="1570038" y="1112838"/>
          <p14:tracePt t="12786" x="1654175" y="1104900"/>
          <p14:tracePt t="12802" x="1692275" y="1096963"/>
          <p14:tracePt t="12819" x="1698625" y="1096963"/>
          <p14:tracePt t="12875" x="1714500" y="1096963"/>
          <p14:tracePt t="12884" x="1730375" y="1096963"/>
          <p14:tracePt t="12891" x="1744663" y="1096963"/>
          <p14:tracePt t="12902" x="1760538" y="1096963"/>
          <p14:tracePt t="12918" x="1768475" y="1096963"/>
          <p14:tracePt t="12934" x="1760538" y="1096963"/>
          <p14:tracePt t="13099" x="1744663" y="1096963"/>
          <p14:tracePt t="13107" x="1730375" y="1096963"/>
          <p14:tracePt t="13118" x="1676400" y="1096963"/>
          <p14:tracePt t="13135" x="1622425" y="1096963"/>
          <p14:tracePt t="13152" x="1570038" y="1104900"/>
          <p14:tracePt t="13168" x="1539875" y="1112838"/>
          <p14:tracePt t="13185" x="1524000" y="1112838"/>
          <p14:tracePt t="13202" x="1516063" y="1112838"/>
          <p14:tracePt t="13219" x="1493838" y="1112838"/>
          <p14:tracePt t="13235" x="1447800" y="1112838"/>
          <p14:tracePt t="13253" x="1425575" y="1120775"/>
          <p14:tracePt t="13269" x="1401763" y="1120775"/>
          <p14:tracePt t="13285" x="1379538" y="1120775"/>
          <p14:tracePt t="13304" x="1355725" y="1120775"/>
          <p14:tracePt t="13318" x="1317625" y="1120775"/>
          <p14:tracePt t="13335" x="1279525" y="1120775"/>
          <p14:tracePt t="13350" x="1227138" y="1120775"/>
          <p14:tracePt t="13367" x="1158875" y="1120775"/>
          <p14:tracePt t="13384" x="1104900" y="1127125"/>
          <p14:tracePt t="13400" x="1066800" y="1127125"/>
          <p14:tracePt t="13417" x="1050925" y="1127125"/>
          <p14:tracePt t="13436" x="1036638" y="1127125"/>
          <p14:tracePt t="13452" x="1028700" y="1127125"/>
          <p14:tracePt t="13499" x="1012825" y="1127125"/>
          <p14:tracePt t="13507" x="990600" y="1127125"/>
          <p14:tracePt t="13518" x="952500" y="1127125"/>
          <p14:tracePt t="13536" x="922338" y="1127125"/>
          <p14:tracePt t="13552" x="898525" y="1127125"/>
          <p14:tracePt t="13568" x="892175" y="1127125"/>
          <p14:tracePt t="13584" x="884238" y="1127125"/>
          <p14:tracePt t="13611" x="876300" y="1127125"/>
          <p14:tracePt t="13643" x="868363" y="1127125"/>
          <p14:tracePt t="13723" x="884238" y="1127125"/>
          <p14:tracePt t="13987" x="892175" y="1127125"/>
          <p14:tracePt t="13995" x="914400" y="1127125"/>
          <p14:tracePt t="14003" x="930275" y="1127125"/>
          <p14:tracePt t="14017" x="944563" y="1127125"/>
          <p14:tracePt t="14034" x="960438" y="1127125"/>
          <p14:tracePt t="14050" x="968375" y="1127125"/>
          <p14:tracePt t="14068" x="982663" y="1127125"/>
          <p14:tracePt t="14085" x="1020763" y="1127125"/>
          <p14:tracePt t="14101" x="1066800" y="1127125"/>
          <p14:tracePt t="14118" x="1112838" y="1127125"/>
          <p14:tracePt t="14134" x="1143000" y="1127125"/>
          <p14:tracePt t="14151" x="1165225" y="1143000"/>
          <p14:tracePt t="14167" x="1173163" y="1143000"/>
          <p14:tracePt t="14184" x="1181100" y="1158875"/>
          <p14:tracePt t="14200" x="1189038" y="1158875"/>
          <p14:tracePt t="14217" x="1241425" y="1158875"/>
          <p14:tracePt t="14217" x="1273175" y="1158875"/>
          <p14:tracePt t="14236" x="1317625" y="1158875"/>
          <p14:tracePt t="14236" x="1355725" y="1158875"/>
          <p14:tracePt t="14252" x="1425575" y="1158875"/>
          <p14:tracePt t="14268" x="1455738" y="1158875"/>
          <p14:tracePt t="14284" x="1470025" y="1158875"/>
          <p14:tracePt t="14304" x="1477963" y="1158875"/>
          <p14:tracePt t="14332" x="1493838" y="1158875"/>
          <p14:tracePt t="14339" x="1501775" y="1158875"/>
          <p14:tracePt t="14350" x="1524000" y="1158875"/>
          <p14:tracePt t="14367" x="1539875" y="1158875"/>
          <p14:tracePt t="14384" x="1546225" y="1158875"/>
          <p14:tracePt t="14411" x="1554163" y="1158875"/>
          <p14:tracePt t="14467" x="1539875" y="1158875"/>
          <p14:tracePt t="14651" x="1531938" y="1158875"/>
          <p14:tracePt t="14667" x="1524000" y="1158875"/>
          <p14:tracePt t="14683" x="1516063" y="1158875"/>
          <p14:tracePt t="14700" x="1508125" y="1158875"/>
          <p14:tracePt t="14723" x="1501775" y="1158875"/>
          <p14:tracePt t="14739" x="1485900" y="1165225"/>
          <p14:tracePt t="14755" x="1470025" y="1165225"/>
          <p14:tracePt t="14771" x="1455738" y="1165225"/>
          <p14:tracePt t="14779" x="1439863" y="1165225"/>
          <p14:tracePt t="14787" x="1425575" y="1165225"/>
          <p14:tracePt t="14800" x="1393825" y="1165225"/>
          <p14:tracePt t="14817" x="1355725" y="1165225"/>
          <p14:tracePt t="14834" x="1317625" y="1165225"/>
          <p14:tracePt t="14834" x="1303338" y="1165225"/>
          <p14:tracePt t="14852" x="1287463" y="1165225"/>
          <p14:tracePt t="14867" x="1219200" y="1165225"/>
          <p14:tracePt t="14884" x="1112838" y="1165225"/>
          <p14:tracePt t="14901" x="1012825" y="1165225"/>
          <p14:tracePt t="14917" x="936625" y="1165225"/>
          <p14:tracePt t="14934" x="906463" y="1165225"/>
          <p14:tracePt t="14950" x="898525" y="1165225"/>
          <p14:tracePt t="14966" x="892175" y="1165225"/>
          <p14:tracePt t="15011" x="898525" y="1165225"/>
          <p14:tracePt t="15171" x="914400" y="1165225"/>
          <p14:tracePt t="15179" x="944563" y="1165225"/>
          <p14:tracePt t="15187" x="968375" y="1165225"/>
          <p14:tracePt t="15199" x="1020763" y="1165225"/>
          <p14:tracePt t="15216" x="1096963" y="1165225"/>
          <p14:tracePt t="15233" x="1112838" y="1173163"/>
          <p14:tracePt t="15249" x="1143000" y="1189038"/>
          <p14:tracePt t="15266" x="1158875" y="1189038"/>
          <p14:tracePt t="15266" x="1189038" y="1189038"/>
          <p14:tracePt t="15284" x="1333500" y="1189038"/>
          <p14:tracePt t="15304" x="1546225" y="1189038"/>
          <p14:tracePt t="15317" x="1714500" y="1189038"/>
          <p14:tracePt t="15332" x="1790700" y="1189038"/>
          <p14:tracePt t="15349" x="1798638" y="1189038"/>
          <p14:tracePt t="15365" x="1798638" y="1181100"/>
          <p14:tracePt t="15587" x="1790700" y="1173163"/>
          <p14:tracePt t="15635" x="1790700" y="1165225"/>
          <p14:tracePt t="15939" x="1782763" y="1165225"/>
          <p14:tracePt t="15948" x="1774825" y="1165225"/>
          <p14:tracePt t="15955" x="1774825" y="1158875"/>
          <p14:tracePt t="16275" x="1768475" y="1158875"/>
          <p14:tracePt t="16331" x="1760538" y="1150938"/>
          <p14:tracePt t="16339" x="1760538" y="1143000"/>
          <p14:tracePt t="16355" x="1760538" y="1135063"/>
          <p14:tracePt t="16379" x="1760538" y="1127125"/>
          <p14:tracePt t="16403" x="1760538" y="1112838"/>
          <p14:tracePt t="16483" x="1760538" y="1104900"/>
          <p14:tracePt t="16523" x="1760538" y="1096963"/>
          <p14:tracePt t="16531" x="1760538" y="1089025"/>
          <p14:tracePt t="16539" x="1768475" y="1089025"/>
          <p14:tracePt t="16555" x="1768475" y="1082675"/>
          <p14:tracePt t="16566" x="1782763" y="1074738"/>
          <p14:tracePt t="16582" x="1806575" y="1058863"/>
          <p14:tracePt t="16598" x="1874838" y="1036638"/>
          <p14:tracePt t="16614" x="1958975" y="1006475"/>
          <p14:tracePt t="16632" x="2035175" y="960438"/>
          <p14:tracePt t="16648" x="2087563" y="952500"/>
          <p14:tracePt t="16665" x="2103438" y="936625"/>
          <p14:tracePt t="16682" x="2111375" y="930275"/>
          <p14:tracePt t="16699" x="2125663" y="922338"/>
          <p14:tracePt t="16715" x="2286000" y="854075"/>
          <p14:tracePt t="16732" x="2446338" y="792163"/>
          <p14:tracePt t="16749" x="2552700" y="746125"/>
          <p14:tracePt t="16765" x="2598738" y="723900"/>
          <p14:tracePt t="16781" x="2598738" y="715963"/>
          <p14:tracePt t="16819" x="2598738" y="708025"/>
          <p14:tracePt t="16827" x="2598738" y="693738"/>
          <p14:tracePt t="16835" x="2598738" y="655638"/>
          <p14:tracePt t="16847" x="2606675" y="625475"/>
          <p14:tracePt t="16865" x="2620963" y="593725"/>
          <p14:tracePt t="16881" x="2628900" y="571500"/>
          <p14:tracePt t="16897" x="2644775" y="541338"/>
          <p14:tracePt t="16897" x="2651125" y="533400"/>
          <p14:tracePt t="16916" x="2659063" y="517525"/>
          <p14:tracePt t="16931" x="2682875" y="479425"/>
          <p14:tracePt t="16949" x="2697163" y="449263"/>
          <p14:tracePt t="16965" x="2727325" y="403225"/>
          <p14:tracePt t="16982" x="2743200" y="373063"/>
          <p14:tracePt t="16998" x="2759075" y="342900"/>
          <p14:tracePt t="17015" x="2765425" y="334963"/>
          <p14:tracePt t="17031" x="2773363" y="334963"/>
          <p14:tracePt t="17083" x="2773363" y="327025"/>
          <p14:tracePt t="17139" x="2781300" y="327025"/>
          <p14:tracePt t="18070" x="2781300" y="320675"/>
          <p14:tracePt t="18307" x="2797175" y="312738"/>
          <p14:tracePt t="18547" x="2819400" y="312738"/>
          <p14:tracePt t="18555" x="2849563" y="312738"/>
          <p14:tracePt t="18564" x="2903538" y="312738"/>
          <p14:tracePt t="18564" x="2917825" y="312738"/>
          <p14:tracePt t="18581" x="2955925" y="312738"/>
          <p14:tracePt t="18597" x="2963863" y="312738"/>
          <p14:tracePt t="18643" x="2971800" y="312738"/>
          <p14:tracePt t="18675" x="2979738" y="312738"/>
          <p14:tracePt t="18683" x="2987675" y="312738"/>
          <p14:tracePt t="19035" x="2987675" y="304800"/>
          <p14:tracePt t="19059" x="2987675" y="296863"/>
          <p14:tracePt t="19083" x="2987675" y="282575"/>
          <p14:tracePt t="19195" x="2979738" y="282575"/>
          <p14:tracePt t="19308" x="2963863" y="274638"/>
          <p14:tracePt t="19355" x="2949575" y="274638"/>
          <p14:tracePt t="19379" x="2941638" y="274638"/>
          <p14:tracePt t="19483" x="2933700" y="274638"/>
          <p14:tracePt t="19507" x="2925763" y="274638"/>
          <p14:tracePt t="19539" x="2917825" y="274638"/>
          <p14:tracePt t="19571" x="2903538" y="274638"/>
          <p14:tracePt t="19587" x="2903538" y="288925"/>
          <p14:tracePt t="19596" x="2895600" y="296863"/>
          <p14:tracePt t="19613" x="2879725" y="304800"/>
          <p14:tracePt t="19630" x="2879725" y="312738"/>
          <p14:tracePt t="19645" x="2873375" y="320675"/>
          <p14:tracePt t="19692" x="2873375" y="327025"/>
          <p14:tracePt t="19787" x="2865438" y="327025"/>
          <p14:tracePt t="19795" x="2857500" y="334963"/>
          <p14:tracePt t="19803" x="2849563" y="342900"/>
          <p14:tracePt t="19812" x="2835275" y="365125"/>
          <p14:tracePt t="19829" x="2797175" y="403225"/>
          <p14:tracePt t="19846" x="2735263" y="457200"/>
          <p14:tracePt t="19862" x="2628900" y="549275"/>
          <p14:tracePt t="19878" x="2422525" y="655638"/>
          <p14:tracePt t="19895" x="2103438" y="830263"/>
          <p14:tracePt t="19912" x="1935163" y="914400"/>
          <p14:tracePt t="19928" x="1798638" y="998538"/>
          <p14:tracePt t="19945" x="1706563" y="1058863"/>
          <p14:tracePt t="19962" x="1654175" y="1089025"/>
          <p14:tracePt t="19962" x="1646238" y="1104900"/>
          <p14:tracePt t="19980" x="1608138" y="1120775"/>
          <p14:tracePt t="19996" x="1570038" y="1127125"/>
          <p14:tracePt t="20012" x="1539875" y="1143000"/>
          <p14:tracePt t="20029" x="1493838" y="1143000"/>
          <p14:tracePt t="20045" x="1470025" y="1143000"/>
          <p14:tracePt t="20062" x="1463675" y="1143000"/>
          <p14:tracePt t="20092" x="1455738" y="1150938"/>
          <p14:tracePt t="20107" x="1447800" y="1150938"/>
          <p14:tracePt t="20115" x="1431925" y="1158875"/>
          <p14:tracePt t="20127" x="1371600" y="1158875"/>
          <p14:tracePt t="20145" x="1295400" y="1158875"/>
          <p14:tracePt t="20161" x="1273175" y="1158875"/>
          <p14:tracePt t="20161" x="1257300" y="1158875"/>
          <p14:tracePt t="20180" x="1235075" y="1158875"/>
          <p14:tracePt t="20194" x="1196975" y="1127125"/>
          <p14:tracePt t="20212" x="1158875" y="1104900"/>
          <p14:tracePt t="20228" x="1066800" y="1082675"/>
          <p14:tracePt t="20245" x="906463" y="1082675"/>
          <p14:tracePt t="20262" x="784225" y="1082675"/>
          <p14:tracePt t="20278" x="746125" y="1082675"/>
          <p14:tracePt t="20296" x="754063" y="1082675"/>
          <p14:tracePt t="20475" x="762000" y="1082675"/>
          <p14:tracePt t="20483" x="784225" y="1082675"/>
          <p14:tracePt t="20493" x="846138" y="1082675"/>
          <p14:tracePt t="20511" x="936625" y="1036638"/>
          <p14:tracePt t="20527" x="1058863" y="990600"/>
          <p14:tracePt t="20544" x="1112838" y="930275"/>
          <p14:tracePt t="20561" x="1120775" y="922338"/>
          <p14:tracePt t="20561" x="1127125" y="922338"/>
          <p14:tracePt t="20579" x="1135063" y="914400"/>
          <p14:tracePt t="20594" x="1135063" y="906463"/>
          <p14:tracePt t="20610" x="1143000" y="898525"/>
          <p14:tracePt t="20635" x="1143000" y="892175"/>
          <p14:tracePt t="20645" x="1150938" y="876300"/>
          <p14:tracePt t="20662" x="1173163" y="846138"/>
          <p14:tracePt t="20678" x="1173163" y="830263"/>
          <p14:tracePt t="20694" x="1173163" y="815975"/>
          <p14:tracePt t="20710" x="1173163" y="808038"/>
          <p14:tracePt t="20727" x="1173163" y="800100"/>
          <p14:tracePt t="20747" x="1165225" y="800100"/>
          <p14:tracePt t="20779" x="1150938" y="808038"/>
          <p14:tracePt t="20795" x="1150938" y="822325"/>
          <p14:tracePt t="20803" x="1135063" y="830263"/>
          <p14:tracePt t="20812" x="1135063" y="846138"/>
          <p14:tracePt t="20827" x="1135063" y="868363"/>
          <p14:tracePt t="20844" x="1135063" y="876300"/>
          <p14:tracePt t="20860" x="1135063" y="884238"/>
          <p14:tracePt t="20877" x="1143000" y="876300"/>
          <p14:tracePt t="21059" x="1165225" y="868363"/>
          <p14:tracePt t="21076" x="1181100" y="854075"/>
          <p14:tracePt t="21091" x="1189038" y="846138"/>
          <p14:tracePt t="21099" x="1211263" y="846138"/>
          <p14:tracePt t="21110" x="1249363" y="838200"/>
          <p14:tracePt t="21127" x="1349375" y="822325"/>
          <p14:tracePt t="21144" x="1439863" y="808038"/>
          <p14:tracePt t="21160" x="1554163" y="800100"/>
          <p14:tracePt t="21177" x="1600200" y="784225"/>
          <p14:tracePt t="21194" x="1616075" y="784225"/>
          <p14:tracePt t="21210" x="1668463" y="784225"/>
          <p14:tracePt t="21228" x="1806575" y="784225"/>
          <p14:tracePt t="21244" x="1981200" y="784225"/>
          <p14:tracePt t="21261" x="2087563" y="769938"/>
          <p14:tracePt t="21278" x="2141538" y="769938"/>
          <p14:tracePt t="21295" x="2149475" y="762000"/>
          <p14:tracePt t="21310" x="2155825" y="762000"/>
          <p14:tracePt t="21326" x="2171700" y="762000"/>
          <p14:tracePt t="21343" x="2239963" y="762000"/>
          <p14:tracePt t="21360" x="2392363" y="762000"/>
          <p14:tracePt t="21377" x="2506663" y="762000"/>
          <p14:tracePt t="21393" x="2544763" y="762000"/>
          <p14:tracePt t="21410" x="2560638" y="762000"/>
          <p14:tracePt t="21435" x="2568575" y="762000"/>
          <p14:tracePt t="21451" x="2574925" y="762000"/>
          <p14:tracePt t="21460" x="2620963" y="777875"/>
          <p14:tracePt t="21477" x="2667000" y="800100"/>
          <p14:tracePt t="21494" x="2689225" y="815975"/>
          <p14:tracePt t="21510" x="2697163" y="815975"/>
          <p14:tracePt t="21526" x="2713038" y="838200"/>
          <p14:tracePt t="21547" x="2727325" y="846138"/>
          <p14:tracePt t="21563" x="2759075" y="868363"/>
          <p14:tracePt t="21575" x="2835275" y="892175"/>
          <p14:tracePt t="21594" x="2865438" y="892175"/>
          <p14:tracePt t="21609" x="2873375" y="906463"/>
          <p14:tracePt t="21625" x="2879725" y="922338"/>
          <p14:tracePt t="21899" x="2903538" y="936625"/>
          <p14:tracePt t="21908" x="2911475" y="936625"/>
          <p14:tracePt t="21915" x="2941638" y="952500"/>
          <p14:tracePt t="21925" x="2971800" y="968375"/>
          <p14:tracePt t="21943" x="2979738" y="968375"/>
          <p14:tracePt t="21959" x="2987675" y="974725"/>
          <p14:tracePt t="21975" x="3001963" y="982663"/>
          <p14:tracePt t="21992" x="3001963" y="990600"/>
          <p14:tracePt t="22009" x="3032125" y="998538"/>
          <p14:tracePt t="22026" x="3086100" y="1012825"/>
          <p14:tracePt t="22026" x="3101975" y="1012825"/>
          <p14:tracePt t="22044" x="3154363" y="1012825"/>
          <p14:tracePt t="22060" x="3192463" y="1012825"/>
          <p14:tracePt t="22077" x="3200400" y="1012825"/>
          <p14:tracePt t="22093" x="3222625" y="1012825"/>
          <p14:tracePt t="22123" x="3254375" y="1012825"/>
          <p14:tracePt t="22131" x="3298825" y="1012825"/>
          <p14:tracePt t="22142" x="3421063" y="990600"/>
          <p14:tracePt t="22159" x="3527425" y="974725"/>
          <p14:tracePt t="22175" x="3543300" y="974725"/>
          <p14:tracePt t="22252" x="3551238" y="968375"/>
          <p14:tracePt t="22267" x="3551238" y="952500"/>
          <p14:tracePt t="22283" x="3551238" y="936625"/>
          <p14:tracePt t="22294" x="3559175" y="914400"/>
          <p14:tracePt t="22309" x="3565525" y="860425"/>
          <p14:tracePt t="22326" x="3573463" y="854075"/>
          <p14:tracePt t="22342" x="3597275" y="830263"/>
          <p14:tracePt t="22359" x="3611563" y="808038"/>
          <p14:tracePt t="22375" x="3627438" y="754063"/>
          <p14:tracePt t="22392" x="3635375" y="693738"/>
          <p14:tracePt t="22409" x="3635375" y="647700"/>
          <p14:tracePt t="22426" x="3635375" y="609600"/>
          <p14:tracePt t="22442" x="3635375" y="587375"/>
          <p14:tracePt t="22460" x="3635375" y="563563"/>
          <p14:tracePt t="22476" x="3635375" y="549275"/>
          <p14:tracePt t="22493" x="3627438" y="517525"/>
          <p14:tracePt t="22509" x="3619500" y="495300"/>
          <p14:tracePt t="22527" x="3611563" y="465138"/>
          <p14:tracePt t="22541" x="3597275" y="457200"/>
          <p14:tracePt t="22557" x="3589338" y="449263"/>
          <p14:tracePt t="22574" x="3565525" y="419100"/>
          <p14:tracePt t="22594" x="3551238" y="403225"/>
          <p14:tracePt t="22609" x="3543300" y="403225"/>
          <p14:tracePt t="22625" x="3535363" y="396875"/>
          <p14:tracePt t="22642" x="3527425" y="396875"/>
          <p14:tracePt t="22660" x="3513138" y="396875"/>
          <p14:tracePt t="22676" x="3497263" y="396875"/>
          <p14:tracePt t="22693" x="3482975" y="396875"/>
          <p14:tracePt t="22709" x="3451225" y="396875"/>
          <p14:tracePt t="22725" x="3436938" y="396875"/>
          <p14:tracePt t="22741" x="3421063" y="396875"/>
          <p14:tracePt t="22758" x="3406775" y="396875"/>
          <p14:tracePt t="22775" x="3382963" y="403225"/>
          <p14:tracePt t="22792" x="3344863" y="427038"/>
          <p14:tracePt t="22809" x="3314700" y="473075"/>
          <p14:tracePt t="22825" x="3298825" y="503238"/>
          <p14:tracePt t="22842" x="3284538" y="533400"/>
          <p14:tracePt t="22842" x="3284538" y="541338"/>
          <p14:tracePt t="22860" x="3268663" y="555625"/>
          <p14:tracePt t="22876" x="3268663" y="563563"/>
          <p14:tracePt t="22891" x="3268663" y="579438"/>
          <p14:tracePt t="22909" x="3254375" y="587375"/>
          <p14:tracePt t="22939" x="3254375" y="593725"/>
          <p14:tracePt t="22956" x="3254375" y="601663"/>
          <p14:tracePt t="23003" x="3260725" y="601663"/>
          <p14:tracePt t="23027" x="3260725" y="609600"/>
          <p14:tracePt t="23043" x="3268663" y="617538"/>
          <p14:tracePt t="23059" x="3276600" y="625475"/>
          <p14:tracePt t="23091" x="3284538" y="625475"/>
          <p14:tracePt t="23251" x="3284538" y="617538"/>
          <p14:tracePt t="23283" x="3292475" y="617538"/>
          <p14:tracePt t="23315" x="3298825" y="617538"/>
          <p14:tracePt t="23339" x="3306763" y="617538"/>
          <p14:tracePt t="23347" x="3306763" y="609600"/>
          <p14:tracePt t="23357" x="3314700" y="601663"/>
          <p14:tracePt t="23374" x="3330575" y="601663"/>
          <p14:tracePt t="23391" x="3352800" y="601663"/>
          <p14:tracePt t="23408" x="3398838" y="601663"/>
          <p14:tracePt t="23424" x="3467100" y="579438"/>
          <p14:tracePt t="23441" x="3565525" y="579438"/>
          <p14:tracePt t="23459" x="3611563" y="563563"/>
          <p14:tracePt t="23476" x="3627438" y="563563"/>
          <p14:tracePt t="23492" x="3657600" y="563563"/>
          <p14:tracePt t="23509" x="3695700" y="563563"/>
          <p14:tracePt t="23526" x="3763963" y="563563"/>
          <p14:tracePt t="23542" x="3932238" y="541338"/>
          <p14:tracePt t="23557" x="4152900" y="541338"/>
          <p14:tracePt t="23574" x="4321175" y="525463"/>
          <p14:tracePt t="23592" x="4435475" y="525463"/>
          <p14:tracePt t="23608" x="4525963" y="525463"/>
          <p14:tracePt t="23624" x="4579938" y="533400"/>
          <p14:tracePt t="23641" x="4648200" y="533400"/>
          <p14:tracePt t="23658" x="4724400" y="533400"/>
          <p14:tracePt t="23674" x="4808538" y="533400"/>
          <p14:tracePt t="23674" x="4860925" y="533400"/>
          <p14:tracePt t="23692" x="4945063" y="533400"/>
          <p14:tracePt t="23708" x="4999038" y="533400"/>
          <p14:tracePt t="23725" x="5029200" y="533400"/>
          <p14:tracePt t="23741" x="5059363" y="533400"/>
          <p14:tracePt t="23758" x="5089525" y="549275"/>
          <p14:tracePt t="23775" x="5121275" y="549275"/>
          <p14:tracePt t="23791" x="5135563" y="549275"/>
          <p14:tracePt t="23807" x="5143500" y="549275"/>
          <p14:tracePt t="23824" x="5151438" y="549275"/>
          <p14:tracePt t="23840" x="5159375" y="549275"/>
          <p14:tracePt t="23963" x="5165725" y="549275"/>
          <p14:tracePt t="23979" x="5173663" y="549275"/>
          <p14:tracePt t="23995" x="5173663" y="541338"/>
          <p14:tracePt t="24027" x="5173663" y="525463"/>
          <p14:tracePt t="24043" x="5165725" y="517525"/>
          <p14:tracePt t="24051" x="5159375" y="511175"/>
          <p14:tracePt t="24059" x="5159375" y="503238"/>
          <p14:tracePt t="24075" x="5159375" y="487363"/>
          <p14:tracePt t="24075" x="5151438" y="487363"/>
          <p14:tracePt t="24092" x="5151438" y="479425"/>
          <p14:tracePt t="24106" x="5143500" y="473075"/>
          <p14:tracePt t="24123" x="5143500" y="465138"/>
          <p14:tracePt t="24141" x="5143500" y="457200"/>
          <p14:tracePt t="24157" x="5135563" y="441325"/>
          <p14:tracePt t="24174" x="5121275" y="434975"/>
          <p14:tracePt t="24191" x="5105400" y="427038"/>
          <p14:tracePt t="24207" x="5105400" y="419100"/>
          <p14:tracePt t="24223" x="5097463" y="411163"/>
          <p14:tracePt t="24240" x="5089525" y="403225"/>
          <p14:tracePt t="24257" x="5083175" y="403225"/>
          <p14:tracePt t="24300" x="5067300" y="396875"/>
          <p14:tracePt t="24315" x="5045075" y="388938"/>
          <p14:tracePt t="24339" x="5037138" y="381000"/>
          <p14:tracePt t="24387" x="5021263" y="381000"/>
          <p14:tracePt t="24435" x="5006975" y="381000"/>
          <p14:tracePt t="24443" x="4983163" y="373063"/>
          <p14:tracePt t="24459" x="4975225" y="373063"/>
          <p14:tracePt t="24483" x="4968875" y="373063"/>
          <p14:tracePt t="24491" x="4960938" y="373063"/>
          <p14:tracePt t="24508" x="4945063" y="373063"/>
          <p14:tracePt t="24540" x="4937125" y="373063"/>
          <p14:tracePt t="24563" x="4930775" y="373063"/>
          <p14:tracePt t="24572" x="4922838" y="373063"/>
          <p14:tracePt t="24579" x="4914900" y="373063"/>
          <p14:tracePt t="24590" x="4906963" y="373063"/>
          <p14:tracePt t="24606" x="4892675" y="373063"/>
          <p14:tracePt t="24635" x="4884738" y="373063"/>
          <p14:tracePt t="24667" x="4876800" y="373063"/>
          <p14:tracePt t="24675" x="4860925" y="373063"/>
          <p14:tracePt t="24699" x="4854575" y="373063"/>
          <p14:tracePt t="24708" x="4838700" y="373063"/>
          <p14:tracePt t="24724" x="4822825" y="373063"/>
          <p14:tracePt t="24741" x="4816475" y="381000"/>
          <p14:tracePt t="24756" x="4808538" y="396875"/>
          <p14:tracePt t="24779" x="4792663" y="396875"/>
          <p14:tracePt t="24811" x="4784725" y="396875"/>
          <p14:tracePt t="24899" x="4784725" y="403225"/>
          <p14:tracePt t="24979" x="4778375" y="411163"/>
          <p14:tracePt t="24987" x="4740275" y="441325"/>
          <p14:tracePt t="24995" x="4686300" y="479425"/>
          <p14:tracePt t="25005" x="4389438" y="563563"/>
          <p14:tracePt t="25023" x="3717925" y="701675"/>
          <p14:tracePt t="25040" x="3094038" y="898525"/>
          <p14:tracePt t="25055" x="2544763" y="1104900"/>
          <p14:tracePt t="25072" x="2308225" y="1203325"/>
          <p14:tracePt t="25089" x="2263775" y="1219200"/>
          <p14:tracePt t="25105" x="2255838" y="1227138"/>
          <p14:tracePt t="25121" x="2247900" y="1235075"/>
          <p14:tracePt t="25139" x="2232025" y="1235075"/>
          <p14:tracePt t="25156" x="2149475" y="1257300"/>
          <p14:tracePt t="25173" x="2027238" y="1273175"/>
          <p14:tracePt t="25189" x="1912938" y="1295400"/>
          <p14:tracePt t="25207" x="1858963" y="1295400"/>
          <p14:tracePt t="25223" x="1828800" y="1295400"/>
          <p14:tracePt t="25239" x="1820863" y="1295400"/>
          <p14:tracePt t="25259" x="1790700" y="1279525"/>
          <p14:tracePt t="25323" x="1744663" y="1257300"/>
          <p14:tracePt t="25331" x="1744663" y="1227138"/>
          <p14:tracePt t="25339" x="1660525" y="1158875"/>
          <p14:tracePt t="25357" x="1622425" y="1143000"/>
          <p14:tracePt t="25374" x="1608138" y="1127125"/>
          <p14:tracePt t="25389" x="1630363" y="1127125"/>
          <p14:tracePt t="25875" x="1684338" y="1127125"/>
          <p14:tracePt t="25883" x="1736725" y="1127125"/>
          <p14:tracePt t="25891" x="1798638" y="1127125"/>
          <p14:tracePt t="25905" x="1927225" y="1127125"/>
          <p14:tracePt t="25905" x="1997075" y="1127125"/>
          <p14:tracePt t="25924" x="2073275" y="1127125"/>
          <p14:tracePt t="25939" x="2263775" y="1127125"/>
          <p14:tracePt t="25956" x="2378075" y="1127125"/>
          <p14:tracePt t="25973" x="2598738" y="1127125"/>
          <p14:tracePt t="25989" x="2971800" y="1135063"/>
          <p14:tracePt t="26005" x="3611563" y="1135063"/>
          <p14:tracePt t="26023" x="4114800" y="1135063"/>
          <p14:tracePt t="26038" x="4427538" y="1135063"/>
          <p14:tracePt t="26055" x="4594225" y="1135063"/>
          <p14:tracePt t="26072" x="4708525" y="1135063"/>
          <p14:tracePt t="26089" x="4830763" y="1135063"/>
          <p14:tracePt t="26105" x="5051425" y="1135063"/>
          <p14:tracePt t="26122" x="5364163" y="1135063"/>
          <p14:tracePt t="26139" x="5676900" y="1135063"/>
          <p14:tracePt t="26156" x="5730875" y="1135063"/>
          <p14:tracePt t="26173" x="5745163" y="1135063"/>
          <p14:tracePt t="26204" x="5761038" y="1135063"/>
          <p14:tracePt t="26211" x="5799138" y="1135063"/>
          <p14:tracePt t="26221" x="5875338" y="1135063"/>
          <p14:tracePt t="26238" x="5943600" y="1104900"/>
          <p14:tracePt t="26255" x="5965825" y="1096963"/>
          <p14:tracePt t="26271" x="5965825" y="1066800"/>
          <p14:tracePt t="26288" x="5927725" y="1028700"/>
          <p14:tracePt t="26288" x="5927725" y="1020763"/>
          <p14:tracePt t="26308" x="5913438" y="1020763"/>
          <p14:tracePt t="26321" x="5905500" y="1006475"/>
          <p14:tracePt t="26321" x="5905500" y="990600"/>
          <p14:tracePt t="26340" x="5897563" y="968375"/>
          <p14:tracePt t="26356" x="5897563" y="944563"/>
          <p14:tracePt t="26372" x="5875338" y="892175"/>
          <p14:tracePt t="26389" x="5829300" y="846138"/>
          <p14:tracePt t="26405" x="5783263" y="800100"/>
          <p14:tracePt t="26421" x="5761038" y="769938"/>
          <p14:tracePt t="26438" x="5737225" y="746125"/>
          <p14:tracePt t="26455" x="5715000" y="723900"/>
          <p14:tracePt t="26472" x="5692775" y="693738"/>
          <p14:tracePt t="26488" x="5676900" y="669925"/>
          <p14:tracePt t="26505" x="5638800" y="617538"/>
          <p14:tracePt t="26522" x="5592763" y="571500"/>
          <p14:tracePt t="26522" x="5554663" y="533400"/>
          <p14:tracePt t="26540" x="5540375" y="517525"/>
          <p14:tracePt t="26555" x="5532438" y="517525"/>
          <p14:tracePt t="26570" x="5508625" y="495300"/>
          <p14:tracePt t="26589" x="5494338" y="457200"/>
          <p14:tracePt t="26605" x="5470525" y="427038"/>
          <p14:tracePt t="26621" x="5440363" y="381000"/>
          <p14:tracePt t="26638" x="5426075" y="342900"/>
          <p14:tracePt t="26655" x="5402263" y="304800"/>
          <p14:tracePt t="26671" x="5387975" y="282575"/>
          <p14:tracePt t="26688" x="5380038" y="258763"/>
          <p14:tracePt t="26705" x="5349875" y="236538"/>
          <p14:tracePt t="26721" x="5334000" y="220663"/>
          <p14:tracePt t="26738" x="5318125" y="206375"/>
          <p14:tracePt t="26756" x="5295900" y="198438"/>
          <p14:tracePt t="26771" x="5265738" y="190500"/>
          <p14:tracePt t="26788" x="5235575" y="190500"/>
          <p14:tracePt t="26804" x="5203825" y="190500"/>
          <p14:tracePt t="26821" x="5151438" y="190500"/>
          <p14:tracePt t="26837" x="5113338" y="190500"/>
          <p14:tracePt t="26854" x="5075238" y="190500"/>
          <p14:tracePt t="26870" x="5045075" y="190500"/>
          <p14:tracePt t="26888" x="5013325" y="190500"/>
          <p14:tracePt t="26904" x="4968875" y="190500"/>
          <p14:tracePt t="26921" x="4930775" y="198438"/>
          <p14:tracePt t="26938" x="4899025" y="206375"/>
          <p14:tracePt t="26938" x="4876800" y="206375"/>
          <p14:tracePt t="26956" x="4868863" y="212725"/>
          <p14:tracePt t="26972" x="4846638" y="212725"/>
          <p14:tracePt t="26988" x="4830763" y="220663"/>
          <p14:tracePt t="27005" x="4822825" y="228600"/>
          <p14:tracePt t="27021" x="4800600" y="250825"/>
          <p14:tracePt t="27037" x="4784725" y="274638"/>
          <p14:tracePt t="27054" x="4746625" y="304800"/>
          <p14:tracePt t="27071" x="4716463" y="327025"/>
          <p14:tracePt t="27088" x="4694238" y="342900"/>
          <p14:tracePt t="27105" x="4686300" y="350838"/>
          <p14:tracePt t="27120" x="4670425" y="365125"/>
          <p14:tracePt t="27137" x="4656138" y="381000"/>
          <p14:tracePt t="27156" x="4640263" y="396875"/>
          <p14:tracePt t="27171" x="4625975" y="434975"/>
          <p14:tracePt t="27188" x="4625975" y="441325"/>
          <p14:tracePt t="27204" x="4610100" y="465138"/>
          <p14:tracePt t="27221" x="4594225" y="487363"/>
          <p14:tracePt t="27236" x="4579938" y="503238"/>
          <p14:tracePt t="27253" x="4556125" y="533400"/>
          <p14:tracePt t="27269" x="4556125" y="563563"/>
          <p14:tracePt t="27286" x="4541838" y="601663"/>
          <p14:tracePt t="27305" x="4541838" y="639763"/>
          <p14:tracePt t="27319" x="4541838" y="669925"/>
          <p14:tracePt t="27337" x="4541838" y="701675"/>
          <p14:tracePt t="27354" x="4541838" y="731838"/>
          <p14:tracePt t="27354" x="4541838" y="746125"/>
          <p14:tracePt t="27372" x="4541838" y="762000"/>
          <p14:tracePt t="27388" x="4564063" y="808038"/>
          <p14:tracePt t="27404" x="4618038" y="860425"/>
          <p14:tracePt t="27421" x="4648200" y="884238"/>
          <p14:tracePt t="27437" x="4716463" y="930275"/>
          <p14:tracePt t="27454" x="4800600" y="982663"/>
          <p14:tracePt t="27470" x="4854575" y="1006475"/>
          <p14:tracePt t="27487" x="4906963" y="1006475"/>
          <p14:tracePt t="27504" x="4953000" y="1006475"/>
          <p14:tracePt t="27520" x="5006975" y="1006475"/>
          <p14:tracePt t="27537" x="5029200" y="990600"/>
          <p14:tracePt t="27554" x="5037138" y="974725"/>
          <p14:tracePt t="27570" x="5083175" y="974725"/>
          <p14:tracePt t="27570" x="5089525" y="974725"/>
          <p14:tracePt t="27588" x="5181600" y="936625"/>
          <p14:tracePt t="27604" x="5287963" y="914400"/>
          <p14:tracePt t="27621" x="5356225" y="892175"/>
          <p14:tracePt t="27637" x="5380038" y="884238"/>
          <p14:tracePt t="27654" x="5380038" y="876300"/>
          <p14:tracePt t="27675" x="5380038" y="868363"/>
          <p14:tracePt t="27686" x="5380038" y="860425"/>
          <p14:tracePt t="27703" x="5387975" y="860425"/>
          <p14:tracePt t="28683" x="5410200" y="860425"/>
          <p14:tracePt t="28691" x="5448300" y="860425"/>
          <p14:tracePt t="28702" x="5532438" y="846138"/>
          <p14:tracePt t="28719" x="5578475" y="838200"/>
          <p14:tracePt t="28736" x="5608638" y="830263"/>
          <p14:tracePt t="28752" x="5630863" y="830263"/>
          <p14:tracePt t="28769" x="5684838" y="822325"/>
          <p14:tracePt t="28786" x="5821363" y="800100"/>
          <p14:tracePt t="28802" x="6103938" y="754063"/>
          <p14:tracePt t="28820" x="6294438" y="739775"/>
          <p14:tracePt t="28837" x="6362700" y="731838"/>
          <p14:tracePt t="28853" x="6400800" y="723900"/>
          <p14:tracePt t="28869" x="6454775" y="723900"/>
          <p14:tracePt t="28886" x="6569075" y="708025"/>
          <p14:tracePt t="28903" x="6789738" y="669925"/>
          <p14:tracePt t="28919" x="6988175" y="639763"/>
          <p14:tracePt t="28936" x="7064375" y="609600"/>
          <p14:tracePt t="28952" x="7070725" y="609600"/>
          <p14:tracePt t="29003" x="7086600" y="609600"/>
          <p14:tracePt t="29027" x="7102475" y="601663"/>
          <p14:tracePt t="29035" x="7108825" y="593725"/>
          <p14:tracePt t="29043" x="7116763" y="593725"/>
          <p14:tracePt t="29053" x="7124700" y="587375"/>
          <p14:tracePt t="29069" x="7124700" y="579438"/>
          <p14:tracePt t="29227" x="7124700" y="571500"/>
          <p14:tracePt t="29235" x="7108825" y="563563"/>
          <p14:tracePt t="29259" x="7094538" y="549275"/>
          <p14:tracePt t="29268" x="7086600" y="541338"/>
          <p14:tracePt t="29275" x="7070725" y="517525"/>
          <p14:tracePt t="29286" x="7070725" y="511175"/>
          <p14:tracePt t="29302" x="7048500" y="479425"/>
          <p14:tracePt t="29318" x="7032625" y="457200"/>
          <p14:tracePt t="29335" x="7032625" y="434975"/>
          <p14:tracePt t="29351" x="7026275" y="434975"/>
          <p14:tracePt t="29368" x="7010400" y="419100"/>
          <p14:tracePt t="29386" x="7010400" y="411163"/>
          <p14:tracePt t="29401" x="7010400" y="403225"/>
          <p14:tracePt t="29499" x="7010400" y="396875"/>
          <p14:tracePt t="29507" x="7010400" y="388938"/>
          <p14:tracePt t="29539" x="7002463" y="381000"/>
          <p14:tracePt t="29563" x="7018338" y="381000"/>
          <p14:tracePt t="30371" x="7040563" y="381000"/>
          <p14:tracePt t="30379" x="7070725" y="381000"/>
          <p14:tracePt t="30387" x="7094538" y="381000"/>
          <p14:tracePt t="30400" x="7200900" y="388938"/>
          <p14:tracePt t="30417" x="7285038" y="403225"/>
          <p14:tracePt t="30417" x="7345363" y="403225"/>
          <p14:tracePt t="30436" x="7399338" y="403225"/>
          <p14:tracePt t="30451" x="7521575" y="403225"/>
          <p14:tracePt t="30468" x="7650163" y="403225"/>
          <p14:tracePt t="30485" x="7826375" y="403225"/>
          <p14:tracePt t="30501" x="8023225" y="403225"/>
          <p14:tracePt t="30518" x="8229600" y="434975"/>
          <p14:tracePt t="30534" x="8328025" y="449263"/>
          <p14:tracePt t="30551" x="8382000" y="473075"/>
          <p14:tracePt t="30567" x="8397875" y="473075"/>
          <p14:tracePt t="30583" x="8435975" y="495300"/>
          <p14:tracePt t="30619" x="8480425" y="533400"/>
          <p14:tracePt t="30627" x="8534400" y="555625"/>
          <p14:tracePt t="30635" x="8602663" y="593725"/>
          <p14:tracePt t="30650" x="8747125" y="631825"/>
          <p14:tracePt t="30650" x="8801100" y="655638"/>
          <p14:tracePt t="30668" x="8877300" y="677863"/>
          <p14:tracePt t="30685" x="8899525" y="677863"/>
          <p14:tracePt t="30700" x="8923338" y="701675"/>
          <p14:tracePt t="30717" x="8931275" y="701675"/>
          <p14:tracePt t="30734" x="8953500" y="723900"/>
          <p14:tracePt t="30751" x="8969375" y="731838"/>
          <p14:tracePt t="30767" x="8975725" y="739775"/>
          <p14:tracePt t="30783" x="9051925" y="762000"/>
          <p14:tracePt t="31741" x="9128125" y="914400"/>
          <p14:tracePt t="32523" x="9105900" y="914400"/>
          <p14:tracePt t="32531" x="9083675" y="914400"/>
          <p14:tracePt t="32539" x="9067800" y="930275"/>
          <p14:tracePt t="32548" x="9013825" y="944563"/>
          <p14:tracePt t="32564" x="8991600" y="952500"/>
          <p14:tracePt t="32580" x="8975725" y="960438"/>
          <p14:tracePt t="32597" x="8961438" y="974725"/>
          <p14:tracePt t="32617" x="8953500" y="974725"/>
          <p14:tracePt t="32632" x="8953500" y="982663"/>
          <p14:tracePt t="32648" x="8945563" y="982663"/>
          <p14:tracePt t="32755" x="8945563" y="990600"/>
          <p14:tracePt t="32771" x="8937625" y="990600"/>
          <p14:tracePt t="33003" x="8931275" y="990600"/>
          <p14:tracePt t="33019" x="8907463" y="990600"/>
          <p14:tracePt t="33027" x="8893175" y="990600"/>
          <p14:tracePt t="33043" x="8877300" y="990600"/>
          <p14:tracePt t="33051" x="8861425" y="1006475"/>
          <p14:tracePt t="33065" x="8809038" y="1012825"/>
          <p14:tracePt t="33081" x="8770938" y="1020763"/>
          <p14:tracePt t="33081" x="8732838" y="1028700"/>
          <p14:tracePt t="33099" x="8724900" y="1028700"/>
          <p14:tracePt t="33114" x="8610600" y="1028700"/>
          <p14:tracePt t="33132" x="8488363" y="1028700"/>
          <p14:tracePt t="33149" x="8374063" y="1050925"/>
          <p14:tracePt t="33165" x="8305800" y="1066800"/>
          <p14:tracePt t="33182" x="8259763" y="1066800"/>
          <p14:tracePt t="33198" x="8245475" y="1066800"/>
          <p14:tracePt t="33215" x="8237538" y="1066800"/>
          <p14:tracePt t="33235" x="8221663" y="1066800"/>
          <p14:tracePt t="33247" x="8191500" y="1082675"/>
          <p14:tracePt t="33265" x="8085138" y="1089025"/>
          <p14:tracePt t="33281" x="7894638" y="1074738"/>
          <p14:tracePt t="33303" x="7856538" y="1074738"/>
          <p14:tracePt t="33316" x="7848600" y="1074738"/>
          <p14:tracePt t="33329" x="7818438" y="1074738"/>
          <p14:tracePt t="33329" x="7794625" y="1074738"/>
          <p14:tracePt t="33347" x="7696200" y="1074738"/>
          <p14:tracePt t="33364" x="7551738" y="1074738"/>
          <p14:tracePt t="33380" x="7399338" y="1074738"/>
          <p14:tracePt t="33397" x="7231063" y="1074738"/>
          <p14:tracePt t="33414" x="7102475" y="1074738"/>
          <p14:tracePt t="33431" x="7040563" y="1074738"/>
          <p14:tracePt t="33448" x="7032625" y="1074738"/>
          <p14:tracePt t="33467" x="7026275" y="1066800"/>
          <p14:tracePt t="33483" x="7018338" y="1066800"/>
          <p14:tracePt t="33497" x="7002463" y="1050925"/>
          <p14:tracePt t="33497" x="6994525" y="1050925"/>
          <p14:tracePt t="33516" x="6994525" y="1028700"/>
          <p14:tracePt t="33532" x="6980238" y="1006475"/>
          <p14:tracePt t="33549" x="6956425" y="968375"/>
          <p14:tracePt t="33565" x="6956425" y="944563"/>
          <p14:tracePt t="33582" x="6934200" y="906463"/>
          <p14:tracePt t="33598" x="6934200" y="898525"/>
          <p14:tracePt t="33619" x="6934200" y="892175"/>
          <p14:tracePt t="33630" x="6934200" y="884238"/>
          <p14:tracePt t="33646" x="6934200" y="868363"/>
          <p14:tracePt t="33667" x="6934200" y="860425"/>
          <p14:tracePt t="33680" x="6934200" y="838200"/>
          <p14:tracePt t="33697" x="6934200" y="792163"/>
          <p14:tracePt t="33697" x="6934200" y="777875"/>
          <p14:tracePt t="33716" x="6934200" y="754063"/>
          <p14:tracePt t="33731" x="6918325" y="693738"/>
          <p14:tracePt t="33748" x="6918325" y="669925"/>
          <p14:tracePt t="33765" x="6911975" y="655638"/>
          <p14:tracePt t="33781" x="6911975" y="647700"/>
          <p14:tracePt t="33796" x="6904038" y="647700"/>
          <p14:tracePt t="33814" x="6904038" y="639763"/>
          <p14:tracePt t="33830" x="6896100" y="631825"/>
          <p14:tracePt t="33846" x="6896100" y="625475"/>
          <p14:tracePt t="33863" x="6896100" y="609600"/>
          <p14:tracePt t="33881" x="6896100" y="601663"/>
          <p14:tracePt t="33896" x="6896100" y="587375"/>
          <p14:tracePt t="33913" x="6888163" y="563563"/>
          <p14:tracePt t="33913" x="6888163" y="555625"/>
          <p14:tracePt t="33932" x="6888163" y="541338"/>
          <p14:tracePt t="33948" x="6880225" y="525463"/>
          <p14:tracePt t="34051" x="6873875" y="517525"/>
          <p14:tracePt t="34075" x="6873875" y="511175"/>
          <p14:tracePt t="34099" x="6873875" y="503238"/>
          <p14:tracePt t="34131" x="6865938" y="495300"/>
          <p14:tracePt t="34139" x="6865938" y="487363"/>
          <p14:tracePt t="34603" x="6873875" y="473075"/>
          <p14:tracePt t="35091" x="6873875" y="449263"/>
          <p14:tracePt t="35099" x="6873875" y="441325"/>
          <p14:tracePt t="36006" x="6873875" y="457200"/>
          <p14:tracePt t="36451" x="6873875" y="473075"/>
          <p14:tracePt t="36460" x="6896100" y="517525"/>
          <p14:tracePt t="36475" x="6896100" y="525463"/>
          <p14:tracePt t="36483" x="6911975" y="549275"/>
          <p14:tracePt t="36494" x="6911975" y="587375"/>
          <p14:tracePt t="36511" x="6918325" y="617538"/>
          <p14:tracePt t="36528" x="6926263" y="655638"/>
          <p14:tracePt t="36545" x="6934200" y="685800"/>
          <p14:tracePt t="36561" x="6950075" y="715963"/>
          <p14:tracePt t="36578" x="6950075" y="754063"/>
          <p14:tracePt t="36578" x="6956425" y="777875"/>
          <p14:tracePt t="36596" x="6964363" y="800100"/>
          <p14:tracePt t="36612" x="6980238" y="830263"/>
          <p14:tracePt t="36629" x="6988175" y="876300"/>
          <p14:tracePt t="36645" x="6994525" y="922338"/>
          <p14:tracePt t="36662" x="6994525" y="974725"/>
          <p14:tracePt t="36678" x="6994525" y="1028700"/>
          <p14:tracePt t="36695" x="6994525" y="1058863"/>
          <p14:tracePt t="36711" x="6994525" y="1074738"/>
          <p14:tracePt t="36727" x="7002463" y="1082675"/>
          <p14:tracePt t="36744" x="7002463" y="1089025"/>
          <p14:tracePt t="36827" x="6972300" y="1089025"/>
          <p14:tracePt t="37651" x="6880225" y="1089025"/>
          <p14:tracePt t="37659" x="6689725" y="1112838"/>
          <p14:tracePt t="37667" x="6499225" y="1135063"/>
          <p14:tracePt t="37677" x="5761038" y="1173163"/>
          <p14:tracePt t="37694" x="5203825" y="1241425"/>
          <p14:tracePt t="37710" x="4968875" y="1279525"/>
          <p14:tracePt t="37726" x="4784725" y="1295400"/>
          <p14:tracePt t="37743" x="4533900" y="1303338"/>
          <p14:tracePt t="37760" x="4068763" y="1341438"/>
          <p14:tracePt t="37776" x="3208338" y="1431925"/>
          <p14:tracePt t="37793" x="2568575" y="1516063"/>
          <p14:tracePt t="37810" x="2301875" y="1524000"/>
          <p14:tracePt t="37826" x="2179638" y="1524000"/>
          <p14:tracePt t="37826" x="2141538" y="1524000"/>
          <p14:tracePt t="37844" x="2117725" y="1524000"/>
          <p14:tracePt t="37861" x="2111375" y="1524000"/>
          <p14:tracePt t="37876" x="2057400" y="1524000"/>
          <p14:tracePt t="37894" x="2019300" y="1524000"/>
          <p14:tracePt t="37910" x="1981200" y="1524000"/>
          <p14:tracePt t="37926" x="1951038" y="1524000"/>
          <p14:tracePt t="37943" x="1935163" y="1508125"/>
          <p14:tracePt t="37960" x="1912938" y="1493838"/>
          <p14:tracePt t="37976" x="1844675" y="1447800"/>
          <p14:tracePt t="37994" x="1722438" y="1393825"/>
          <p14:tracePt t="38010" x="1630363" y="1355725"/>
          <p14:tracePt t="38010" x="1570038" y="1333500"/>
          <p14:tracePt t="38030" x="1546225" y="1333500"/>
          <p14:tracePt t="38041" x="1516063" y="1311275"/>
          <p14:tracePt t="38058" x="1524000" y="1317625"/>
          <p14:tracePt t="38099" x="1531938" y="1317625"/>
          <p14:tracePt t="38108" x="1546225" y="1317625"/>
          <p14:tracePt t="38115" x="1546225" y="1325563"/>
          <p14:tracePt t="38126" x="1554163" y="1325563"/>
          <p14:tracePt t="38171" x="1562100" y="1325563"/>
          <p14:tracePt t="38187" x="1570038" y="1311275"/>
          <p14:tracePt t="38195" x="1577975" y="1303338"/>
          <p14:tracePt t="38209" x="1600200" y="1273175"/>
          <p14:tracePt t="38227" x="1608138" y="1257300"/>
          <p14:tracePt t="38242" x="1622425" y="1241425"/>
          <p14:tracePt t="38260" x="1676400" y="1219200"/>
          <p14:tracePt t="38276" x="1798638" y="1189038"/>
          <p14:tracePt t="38295" x="1889125" y="1165225"/>
          <p14:tracePt t="38311" x="1897063" y="1165225"/>
          <p14:tracePt t="38325" x="1897063" y="1150938"/>
          <p14:tracePt t="38342" x="1897063" y="1135063"/>
          <p14:tracePt t="38359" x="1897063" y="1127125"/>
          <p14:tracePt t="38387" x="1889125" y="1127125"/>
          <p14:tracePt t="38411" x="1882775" y="1127125"/>
          <p14:tracePt t="38427" x="1866900" y="1127125"/>
          <p14:tracePt t="38443" x="1851025" y="1127125"/>
          <p14:tracePt t="38451" x="1820863" y="1127125"/>
          <p14:tracePt t="38460" x="1698625" y="1127125"/>
          <p14:tracePt t="38477" x="1554163" y="1127125"/>
          <p14:tracePt t="38493" x="1417638" y="1143000"/>
          <p14:tracePt t="38509" x="1257300" y="1143000"/>
          <p14:tracePt t="38526" x="1112838" y="1143000"/>
          <p14:tracePt t="38542" x="1012825" y="1150938"/>
          <p14:tracePt t="38559" x="960438" y="1150938"/>
          <p14:tracePt t="38576" x="944563" y="1150938"/>
          <p14:tracePt t="38592" x="930275" y="1150938"/>
          <p14:tracePt t="38592" x="906463" y="1150938"/>
          <p14:tracePt t="38611" x="876300" y="1150938"/>
          <p14:tracePt t="38625" x="777875" y="1150938"/>
          <p14:tracePt t="38643" x="685800" y="1150938"/>
          <p14:tracePt t="38643" x="655638" y="1150938"/>
          <p14:tracePt t="38660" x="625475" y="1150938"/>
          <p14:tracePt t="38677" x="617538" y="1150938"/>
          <p14:tracePt t="38692" x="685800" y="1150938"/>
          <p14:tracePt t="38883" x="731838" y="1150938"/>
          <p14:tracePt t="38891" x="808038" y="1150938"/>
          <p14:tracePt t="38899" x="898525" y="1150938"/>
          <p14:tracePt t="38909" x="1050925" y="1150938"/>
          <p14:tracePt t="38925" x="1143000" y="1127125"/>
          <p14:tracePt t="38942" x="1211263" y="1127125"/>
          <p14:tracePt t="38958" x="1227138" y="1127125"/>
          <p14:tracePt t="38975" x="1241425" y="1127125"/>
          <p14:tracePt t="38992" x="1257300" y="1127125"/>
          <p14:tracePt t="39008" x="1295400" y="1112838"/>
          <p14:tracePt t="39025" x="1325563" y="1112838"/>
          <p14:tracePt t="39025" x="1341438" y="1104900"/>
          <p14:tracePt t="39044" x="1355725" y="1104900"/>
          <p14:tracePt t="39057" x="1409700" y="1104900"/>
          <p14:tracePt t="39074" x="1455738" y="1096963"/>
          <p14:tracePt t="39092" x="1470025" y="1089025"/>
          <p14:tracePt t="39108" x="1485900" y="1089025"/>
          <p14:tracePt t="39125" x="1501775" y="1089025"/>
          <p14:tracePt t="39179" x="1516063" y="1089025"/>
          <p14:tracePt t="39187" x="1531938" y="1089025"/>
          <p14:tracePt t="39203" x="1546225" y="1089025"/>
          <p14:tracePt t="39211" x="1562100" y="1089025"/>
          <p14:tracePt t="39224" x="1616075" y="1089025"/>
          <p14:tracePt t="39241" x="1630363" y="1089025"/>
          <p14:tracePt t="39258" x="1660525" y="1089025"/>
          <p14:tracePt t="39603" x="1760538" y="1089025"/>
          <p14:tracePt t="39611" x="1897063" y="1089025"/>
          <p14:tracePt t="39624" x="2332038" y="1089025"/>
          <p14:tracePt t="39642" x="3063875" y="1044575"/>
          <p14:tracePt t="39642" x="3467100" y="998538"/>
          <p14:tracePt t="39659" x="3756025" y="990600"/>
          <p14:tracePt t="39675" x="4441825" y="930275"/>
          <p14:tracePt t="39692" x="4808538" y="906463"/>
          <p14:tracePt t="39709" x="5151438" y="868363"/>
          <p14:tracePt t="39725" x="5387975" y="838200"/>
          <p14:tracePt t="39741" x="5661025" y="808038"/>
          <p14:tracePt t="39758" x="6080125" y="815975"/>
          <p14:tracePt t="39775" x="6553200" y="815975"/>
          <p14:tracePt t="39792" x="6950075" y="815975"/>
          <p14:tracePt t="39808" x="7094538" y="815975"/>
          <p14:tracePt t="39824" x="7108825" y="815975"/>
          <p14:tracePt t="39840" x="7140575" y="815975"/>
          <p14:tracePt t="39867" x="7223125" y="822325"/>
          <p14:tracePt t="39875" x="7527925" y="822325"/>
          <p14:tracePt t="39892" x="7750175" y="822325"/>
          <p14:tracePt t="39909" x="7832725" y="822325"/>
          <p14:tracePt t="39925" x="7840663" y="822325"/>
          <p14:tracePt t="39941" x="7840663" y="815975"/>
          <p14:tracePt t="40115" x="7832725" y="784225"/>
          <p14:tracePt t="40123" x="7810500" y="769938"/>
          <p14:tracePt t="40131" x="7788275" y="754063"/>
          <p14:tracePt t="40141" x="7764463" y="731838"/>
          <p14:tracePt t="40158" x="7750175" y="715963"/>
          <p14:tracePt t="40174" x="7750175" y="708025"/>
          <p14:tracePt t="40203" x="7742238" y="701675"/>
          <p14:tracePt t="40235" x="7742238" y="693738"/>
          <p14:tracePt t="40243" x="7742238" y="685800"/>
          <p14:tracePt t="40259" x="7742238" y="669925"/>
          <p14:tracePt t="40301" x="7742238" y="663575"/>
          <p14:tracePt t="40315" x="7750175" y="663575"/>
          <p14:tracePt t="40331" x="7750175" y="655638"/>
          <p14:tracePt t="40341" x="7756525" y="655638"/>
          <p14:tracePt t="40357" x="7756525" y="647700"/>
          <p14:tracePt t="40379" x="7756525" y="639763"/>
          <p14:tracePt t="40390" x="7756525" y="631825"/>
          <p14:tracePt t="40406" x="7764463" y="601663"/>
          <p14:tracePt t="40424" x="7780338" y="587375"/>
          <p14:tracePt t="40440" x="7780338" y="571500"/>
          <p14:tracePt t="40459" x="7780338" y="563563"/>
          <p14:tracePt t="40475" x="7780338" y="555625"/>
          <p14:tracePt t="40490" x="7780338" y="541338"/>
          <p14:tracePt t="40508" x="7780338" y="533400"/>
          <p14:tracePt t="40523" x="7780338" y="517525"/>
          <p14:tracePt t="40541" x="7780338" y="503238"/>
          <p14:tracePt t="40557" x="7780338" y="473075"/>
          <p14:tracePt t="40574" x="7780338" y="465138"/>
          <p14:tracePt t="40590" x="7780338" y="457200"/>
          <p14:tracePt t="40608" x="7780338" y="449263"/>
          <p14:tracePt t="40623" x="7780338" y="441325"/>
          <p14:tracePt t="40715" x="7772400" y="441325"/>
          <p14:tracePt t="40755" x="7750175" y="427038"/>
          <p14:tracePt t="40772" x="7742238" y="427038"/>
          <p14:tracePt t="40788" x="7726363" y="427038"/>
          <p14:tracePt t="40811" x="7718425" y="427038"/>
          <p14:tracePt t="40851" x="7704138" y="427038"/>
          <p14:tracePt t="40859" x="7696200" y="427038"/>
          <p14:tracePt t="40873" x="7688263" y="449263"/>
          <p14:tracePt t="40891" x="7673975" y="457200"/>
          <p14:tracePt t="40908" x="7666038" y="465138"/>
          <p14:tracePt t="40955" x="7666038" y="479425"/>
          <p14:tracePt t="40972" x="7650163" y="487363"/>
          <p14:tracePt t="40979" x="7650163" y="511175"/>
          <p14:tracePt t="40989" x="7635875" y="525463"/>
          <p14:tracePt t="41006" x="7627938" y="563563"/>
          <p14:tracePt t="41023" x="7620000" y="563563"/>
          <p14:tracePt t="41039" x="7612063" y="571500"/>
          <p14:tracePt t="41056" x="7612063" y="587375"/>
          <p14:tracePt t="41091" x="7604125" y="593725"/>
          <p14:tracePt t="41108" x="7604125" y="609600"/>
          <p14:tracePt t="41115" x="7604125" y="617538"/>
          <p14:tracePt t="41124" x="7589838" y="639763"/>
          <p14:tracePt t="41140" x="7589838" y="677863"/>
          <p14:tracePt t="41157" x="7573963" y="701675"/>
          <p14:tracePt t="41173" x="7573963" y="723900"/>
          <p14:tracePt t="41190" x="7573963" y="731838"/>
          <p14:tracePt t="41227" x="7573963" y="739775"/>
          <p14:tracePt t="41251" x="7559675" y="746125"/>
          <p14:tracePt t="41259" x="7559675" y="754063"/>
          <p14:tracePt t="41273" x="7543800" y="784225"/>
          <p14:tracePt t="41290" x="7535863" y="846138"/>
          <p14:tracePt t="41308" x="7527925" y="868363"/>
          <p14:tracePt t="41324" x="7527925" y="884238"/>
          <p14:tracePt t="41340" x="7527925" y="898525"/>
          <p14:tracePt t="41358" x="7527925" y="906463"/>
          <p14:tracePt t="41373" x="7527925" y="922338"/>
          <p14:tracePt t="41395" x="7527925" y="936625"/>
          <p14:tracePt t="41405" x="7527925" y="944563"/>
          <p14:tracePt t="41422" x="7527925" y="968375"/>
          <p14:tracePt t="41439" x="7527925" y="990600"/>
          <p14:tracePt t="41456" x="7535863" y="1028700"/>
          <p14:tracePt t="41473" x="7559675" y="1058863"/>
          <p14:tracePt t="41489" x="7559675" y="1096963"/>
          <p14:tracePt t="41506" x="7581900" y="1135063"/>
          <p14:tracePt t="41506" x="7597775" y="1143000"/>
          <p14:tracePt t="41524" x="7597775" y="1150938"/>
          <p14:tracePt t="41539" x="7620000" y="1158875"/>
          <p14:tracePt t="41555" x="7627938" y="1158875"/>
          <p14:tracePt t="41579" x="7635875" y="1158875"/>
          <p14:tracePt t="41589" x="7642225" y="1158875"/>
          <p14:tracePt t="41612" x="7650163" y="1158875"/>
          <p14:tracePt t="41622" x="7673975" y="1158875"/>
          <p14:tracePt t="41639" x="7696200" y="1158875"/>
          <p14:tracePt t="41656" x="7726363" y="1158875"/>
          <p14:tracePt t="41672" x="7750175" y="1158875"/>
          <p14:tracePt t="41689" x="7756525" y="1150938"/>
          <p14:tracePt t="41705" x="7772400" y="1127125"/>
          <p14:tracePt t="41724" x="7780338" y="1096963"/>
          <p14:tracePt t="41741" x="7780338" y="1066800"/>
          <p14:tracePt t="41756" x="7780338" y="1020763"/>
          <p14:tracePt t="41773" x="7780338" y="968375"/>
          <p14:tracePt t="41790" x="7780338" y="944563"/>
          <p14:tracePt t="41806" x="7788275" y="936625"/>
          <p14:tracePt t="41822" x="7788275" y="922338"/>
          <p14:tracePt t="41839" x="7802563" y="892175"/>
          <p14:tracePt t="41855" x="7810500" y="854075"/>
          <p14:tracePt t="41872" x="7826375" y="808038"/>
          <p14:tracePt t="41889" x="7832725" y="762000"/>
          <p14:tracePt t="41906" x="7848600" y="723900"/>
          <p14:tracePt t="41906" x="7848600" y="715963"/>
          <p14:tracePt t="41924" x="7848600" y="708025"/>
          <p14:tracePt t="41940" x="7864475" y="693738"/>
          <p14:tracePt t="41956" x="7864475" y="685800"/>
          <p14:tracePt t="41988" x="7864475" y="669925"/>
          <p14:tracePt t="41995" x="7864475" y="655638"/>
          <p14:tracePt t="42005" x="7864475" y="601663"/>
          <p14:tracePt t="42023" x="7856538" y="555625"/>
          <p14:tracePt t="42039" x="7848600" y="517525"/>
          <p14:tracePt t="42055" x="7840663" y="479425"/>
          <p14:tracePt t="42072" x="7840663" y="473075"/>
          <p14:tracePt t="42147" x="7832725" y="465138"/>
          <p14:tracePt t="42171" x="7826375" y="457200"/>
          <p14:tracePt t="42179" x="7826375" y="441325"/>
          <p14:tracePt t="42189" x="7818438" y="434975"/>
          <p14:tracePt t="42206" x="7810500" y="434975"/>
          <p14:tracePt t="42221" x="7810500" y="427038"/>
          <p14:tracePt t="42252" x="7810500" y="419100"/>
          <p14:tracePt t="42267" x="7802563" y="411163"/>
          <p14:tracePt t="42275" x="7794625" y="411163"/>
          <p14:tracePt t="42288" x="7788275" y="396875"/>
          <p14:tracePt t="42309" x="7780338" y="396875"/>
          <p14:tracePt t="42323" x="7772400" y="396875"/>
          <p14:tracePt t="42371" x="7756525" y="396875"/>
          <p14:tracePt t="42403" x="7750175" y="396875"/>
          <p14:tracePt t="42427" x="7742238" y="396875"/>
          <p14:tracePt t="42436" x="7734300" y="396875"/>
          <p14:tracePt t="42452" x="7726363" y="396875"/>
          <p14:tracePt t="42491" x="7718425" y="396875"/>
          <p14:tracePt t="42515" x="7712075" y="396875"/>
          <p14:tracePt t="42523" x="7704138" y="403225"/>
          <p14:tracePt t="42538" x="7673975" y="411163"/>
          <p14:tracePt t="42556" x="7666038" y="411163"/>
          <p14:tracePt t="42572" x="7658100" y="427038"/>
          <p14:tracePt t="42595" x="7650163" y="441325"/>
          <p14:tracePt t="42627" x="7642225" y="457200"/>
          <p14:tracePt t="42636" x="7635875" y="465138"/>
          <p14:tracePt t="42643" x="7635875" y="473075"/>
          <p14:tracePt t="42654" x="7620000" y="487363"/>
          <p14:tracePt t="42672" x="7604125" y="525463"/>
          <p14:tracePt t="42688" x="7589838" y="541338"/>
          <p14:tracePt t="42705" x="7581900" y="541338"/>
          <p14:tracePt t="42763" x="7581900" y="555625"/>
          <p14:tracePt t="42779" x="7573963" y="563563"/>
          <p14:tracePt t="42788" x="7566025" y="579438"/>
          <p14:tracePt t="42804" x="7559675" y="587375"/>
          <p14:tracePt t="42811" x="7551738" y="593725"/>
          <p14:tracePt t="42821" x="7551738" y="609600"/>
          <p14:tracePt t="42837" x="7535863" y="625475"/>
          <p14:tracePt t="42855" x="7527925" y="639763"/>
          <p14:tracePt t="42871" x="7521575" y="647700"/>
          <p14:tracePt t="42887" x="7513638" y="669925"/>
          <p14:tracePt t="42905" x="7513638" y="693738"/>
          <p14:tracePt t="42921" x="7483475" y="715963"/>
          <p14:tracePt t="42938" x="7467600" y="762000"/>
          <p14:tracePt t="42938" x="7459663" y="777875"/>
          <p14:tracePt t="42956" x="7459663" y="800100"/>
          <p14:tracePt t="42972" x="7451725" y="822325"/>
          <p14:tracePt t="42989" x="7445375" y="838200"/>
          <p14:tracePt t="43005" x="7445375" y="846138"/>
          <p14:tracePt t="43020" x="7445375" y="860425"/>
          <p14:tracePt t="43038" x="7445375" y="876300"/>
          <p14:tracePt t="43053" x="7445375" y="892175"/>
          <p14:tracePt t="43069" x="7429500" y="930275"/>
          <p14:tracePt t="43086" x="7429500" y="944563"/>
          <p14:tracePt t="43104" x="7429500" y="952500"/>
          <p14:tracePt t="43121" x="7437438" y="974725"/>
          <p14:tracePt t="43137" x="7445375" y="990600"/>
          <p14:tracePt t="43155" x="7475538" y="1020763"/>
          <p14:tracePt t="43172" x="7505700" y="1044575"/>
          <p14:tracePt t="43188" x="7521575" y="1066800"/>
          <p14:tracePt t="43205" x="7535863" y="1074738"/>
          <p14:tracePt t="43220" x="7543800" y="1074738"/>
          <p14:tracePt t="43237" x="7551738" y="1074738"/>
          <p14:tracePt t="43259" x="7559675" y="1074738"/>
          <p14:tracePt t="43275" x="7566025" y="1074738"/>
          <p14:tracePt t="43288" x="7589838" y="1074738"/>
          <p14:tracePt t="43305" x="7620000" y="1074738"/>
          <p14:tracePt t="43321" x="7673975" y="1074738"/>
          <p14:tracePt t="43337" x="7696200" y="1074738"/>
          <p14:tracePt t="43353" x="7712075" y="1074738"/>
          <p14:tracePt t="43371" x="7718425" y="1074738"/>
          <p14:tracePt t="43386" x="7734300" y="1074738"/>
          <p14:tracePt t="43411" x="7750175" y="1074738"/>
          <p14:tracePt t="43427" x="7756525" y="1066800"/>
          <p14:tracePt t="43437" x="7780338" y="1044575"/>
          <p14:tracePt t="43454" x="7802563" y="1006475"/>
          <p14:tracePt t="43471" x="7810500" y="990600"/>
          <p14:tracePt t="43487" x="7810500" y="974725"/>
          <p14:tracePt t="43504" x="7810500" y="960438"/>
          <p14:tracePt t="43521" x="7810500" y="944563"/>
          <p14:tracePt t="43537" x="7810500" y="898525"/>
          <p14:tracePt t="43556" x="7810500" y="876300"/>
          <p14:tracePt t="43570" x="7818438" y="860425"/>
          <p14:tracePt t="43587" x="7826375" y="815975"/>
          <p14:tracePt t="43605" x="7832725" y="777875"/>
          <p14:tracePt t="43623" x="7832725" y="746125"/>
          <p14:tracePt t="43637" x="7832725" y="731838"/>
          <p14:tracePt t="43654" x="7840663" y="723900"/>
          <p14:tracePt t="43670" x="7840663" y="701675"/>
          <p14:tracePt t="43687" x="7840663" y="669925"/>
          <p14:tracePt t="43704" x="7840663" y="639763"/>
          <p14:tracePt t="43720" x="7840663" y="593725"/>
          <p14:tracePt t="43737" x="7840663" y="571500"/>
          <p14:tracePt t="43754" x="7840663" y="555625"/>
          <p14:tracePt t="43754" x="7840663" y="541338"/>
          <p14:tracePt t="43772" x="7840663" y="533400"/>
          <p14:tracePt t="43788" x="7832725" y="525463"/>
          <p14:tracePt t="43805" x="7826375" y="517525"/>
          <p14:tracePt t="43827" x="7826375" y="511175"/>
          <p14:tracePt t="43843" x="7810500" y="503238"/>
          <p14:tracePt t="43859" x="7810500" y="479425"/>
          <p14:tracePt t="43883" x="7788275" y="465138"/>
          <p14:tracePt t="43891" x="7780338" y="449263"/>
          <p14:tracePt t="43907" x="7764463" y="441325"/>
          <p14:tracePt t="43919" x="7750175" y="419100"/>
          <p14:tracePt t="43937" x="7742238" y="403225"/>
          <p14:tracePt t="43954" x="7734300" y="403225"/>
          <p14:tracePt t="43970" x="7726363" y="388938"/>
          <p14:tracePt t="43995" x="7718425" y="388938"/>
          <p14:tracePt t="44035" x="7712075" y="388938"/>
          <p14:tracePt t="44083" x="7696200" y="388938"/>
          <p14:tracePt t="44116" x="7680325" y="388938"/>
          <p14:tracePt t="44139" x="7673975" y="388938"/>
          <p14:tracePt t="44147" x="7666038" y="388938"/>
          <p14:tracePt t="44155" x="7658100" y="388938"/>
          <p14:tracePt t="44179" x="7642225" y="396875"/>
          <p14:tracePt t="44187" x="7635875" y="403225"/>
          <p14:tracePt t="44204" x="7620000" y="427038"/>
          <p14:tracePt t="44221" x="7597775" y="457200"/>
          <p14:tracePt t="44237" x="7581900" y="487363"/>
          <p14:tracePt t="44253" x="7559675" y="533400"/>
          <p14:tracePt t="44270" x="7543800" y="563563"/>
          <p14:tracePt t="44286" x="7535863" y="571500"/>
          <p14:tracePt t="44304" x="7513638" y="579438"/>
          <p14:tracePt t="44319" x="7513638" y="587375"/>
          <p14:tracePt t="44336" x="7513638" y="601663"/>
          <p14:tracePt t="44353" x="7497763" y="639763"/>
          <p14:tracePt t="44369" x="7483475" y="685800"/>
          <p14:tracePt t="44369" x="7475538" y="708025"/>
          <p14:tracePt t="44388" x="7467600" y="723900"/>
          <p14:tracePt t="44388" x="7459663" y="746125"/>
          <p14:tracePt t="44404" x="7445375" y="769938"/>
          <p14:tracePt t="44404" x="7445375" y="784225"/>
          <p14:tracePt t="44420" x="7429500" y="808038"/>
          <p14:tracePt t="44437" x="7429500" y="815975"/>
          <p14:tracePt t="44453" x="7429500" y="822325"/>
          <p14:tracePt t="44469" x="7429500" y="838200"/>
          <p14:tracePt t="44486" x="7413625" y="854075"/>
          <p14:tracePt t="44503" x="7413625" y="898525"/>
          <p14:tracePt t="44520" x="7413625" y="944563"/>
          <p14:tracePt t="44537" x="7429500" y="990600"/>
          <p14:tracePt t="44553" x="7445375" y="1036638"/>
          <p14:tracePt t="44569" x="7445375" y="1066800"/>
          <p14:tracePt t="44569" x="7459663" y="1089025"/>
          <p14:tracePt t="44588" x="7467600" y="1096963"/>
          <p14:tracePt t="44604" x="7475538" y="1096963"/>
          <p14:tracePt t="44636" x="7483475" y="1096963"/>
          <p14:tracePt t="44643" x="7489825" y="1096963"/>
          <p14:tracePt t="44653" x="7505700" y="1112838"/>
          <p14:tracePt t="44670" x="7521575" y="1112838"/>
          <p14:tracePt t="44686" x="7527925" y="1112838"/>
          <p14:tracePt t="44703" x="7543800" y="1112838"/>
          <p14:tracePt t="44719" x="7551738" y="1112838"/>
          <p14:tracePt t="44771" x="7559675" y="1112838"/>
          <p14:tracePt t="45075" x="7566025" y="1104900"/>
          <p14:tracePt t="45083" x="7573963" y="1074738"/>
          <p14:tracePt t="45091" x="7581900" y="1036638"/>
          <p14:tracePt t="45102" x="7597775" y="952500"/>
          <p14:tracePt t="45120" x="7620000" y="884238"/>
          <p14:tracePt t="45135" x="7620000" y="830263"/>
          <p14:tracePt t="45152" x="7627938" y="777875"/>
          <p14:tracePt t="45169" x="7635875" y="746125"/>
          <p14:tracePt t="45185" x="7642225" y="708025"/>
          <p14:tracePt t="45202" x="7642225" y="663575"/>
          <p14:tracePt t="45202" x="7642225" y="639763"/>
          <p14:tracePt t="45220" x="7642225" y="601663"/>
          <p14:tracePt t="45237" x="7642225" y="579438"/>
          <p14:tracePt t="45253" x="7642225" y="563563"/>
          <p14:tracePt t="45270" x="7642225" y="549275"/>
          <p14:tracePt t="45339" x="7642225" y="533400"/>
          <p14:tracePt t="45355" x="7642225" y="517525"/>
          <p14:tracePt t="45363" x="7650163" y="495300"/>
          <p14:tracePt t="45371" x="7650163" y="487363"/>
          <p14:tracePt t="45386" x="7650163" y="479425"/>
          <p14:tracePt t="45401" x="7650163" y="487363"/>
          <p14:tracePt t="45571" x="7650163" y="495300"/>
          <p14:tracePt t="45595" x="7650163" y="503238"/>
          <p14:tracePt t="45611" x="7650163" y="511175"/>
          <p14:tracePt t="45635" x="7650163" y="517525"/>
          <p14:tracePt t="45652" x="7650163" y="525463"/>
          <p14:tracePt t="45675" x="7650163" y="533400"/>
          <p14:tracePt t="45691" x="7650163" y="541338"/>
          <p14:tracePt t="45707" x="7650163" y="555625"/>
          <p14:tracePt t="45731" x="7650163" y="571500"/>
          <p14:tracePt t="45739" x="7650163" y="579438"/>
          <p14:tracePt t="45755" x="7650163" y="587375"/>
          <p14:tracePt t="45768" x="7650163" y="601663"/>
          <p14:tracePt t="45785" x="7650163" y="625475"/>
          <p14:tracePt t="45801" x="7650163" y="655638"/>
          <p14:tracePt t="45801" x="7650163" y="677863"/>
          <p14:tracePt t="45820" x="7650163" y="708025"/>
          <p14:tracePt t="45836" x="7650163" y="723900"/>
          <p14:tracePt t="45852" x="7650163" y="739775"/>
          <p14:tracePt t="45869" x="7650163" y="746125"/>
          <p14:tracePt t="45886" x="7650163" y="769938"/>
          <p14:tracePt t="45901" x="7650163" y="784225"/>
          <p14:tracePt t="45918" x="7650163" y="815975"/>
          <p14:tracePt t="45935" x="7650163" y="860425"/>
          <p14:tracePt t="45951" x="7650163" y="892175"/>
          <p14:tracePt t="45968" x="7642225" y="922338"/>
          <p14:tracePt t="45985" x="7642225" y="944563"/>
          <p14:tracePt t="46001" x="7642225" y="974725"/>
          <p14:tracePt t="46018" x="7642225" y="990600"/>
          <p14:tracePt t="46035" x="7642225" y="1012825"/>
          <p14:tracePt t="46052" x="7642225" y="1028700"/>
          <p14:tracePt t="46069" x="7642225" y="1058863"/>
          <p14:tracePt t="46085" x="7627938" y="1082675"/>
          <p14:tracePt t="46101" x="7627938" y="1096963"/>
          <p14:tracePt t="46117" x="7627938" y="1089025"/>
          <p14:tracePt t="46309" x="7627938" y="1074738"/>
          <p14:tracePt t="46323" x="7627938" y="1066800"/>
          <p14:tracePt t="46339" x="7627938" y="1058863"/>
          <p14:tracePt t="46347" x="7627938" y="1050925"/>
          <p14:tracePt t="46355" x="7627938" y="1044575"/>
          <p14:tracePt t="46367" x="7627938" y="1020763"/>
          <p14:tracePt t="46384" x="7627938" y="1006475"/>
          <p14:tracePt t="46401" x="7627938" y="990600"/>
          <p14:tracePt t="46417" x="7642225" y="960438"/>
          <p14:tracePt t="46434" x="7658100" y="930275"/>
          <p14:tracePt t="46452" x="7666038" y="906463"/>
          <p14:tracePt t="46468" x="7688263" y="876300"/>
          <p14:tracePt t="46485" x="7704138" y="854075"/>
          <p14:tracePt t="46502" x="7726363" y="822325"/>
          <p14:tracePt t="46518" x="7772400" y="762000"/>
          <p14:tracePt t="46535" x="7810500" y="731838"/>
          <p14:tracePt t="46551" x="7832725" y="708025"/>
          <p14:tracePt t="46567" x="7856538" y="685800"/>
          <p14:tracePt t="46584" x="7886700" y="669925"/>
          <p14:tracePt t="46601" x="7902575" y="655638"/>
          <p14:tracePt t="46617" x="7932738" y="639763"/>
          <p14:tracePt t="46617" x="7940675" y="631825"/>
          <p14:tracePt t="46637" x="7947025" y="593725"/>
          <p14:tracePt t="46651" x="8039100" y="555625"/>
          <p14:tracePt t="46668" x="8061325" y="549275"/>
          <p14:tracePt t="46685" x="8085138" y="533400"/>
          <p14:tracePt t="46701" x="8093075" y="525463"/>
          <p14:tracePt t="46717" x="8115300" y="511175"/>
          <p14:tracePt t="46734" x="8153400" y="479425"/>
          <p14:tracePt t="46750" x="8183563" y="457200"/>
          <p14:tracePt t="46767" x="8207375" y="434975"/>
          <p14:tracePt t="46784" x="8213725" y="427038"/>
          <p14:tracePt t="46800" x="8213725" y="411163"/>
          <p14:tracePt t="46817" x="8213725" y="427038"/>
          <p14:tracePt t="47027" x="8213725" y="449263"/>
          <p14:tracePt t="47035" x="8213725" y="465138"/>
          <p14:tracePt t="47048" x="8213725" y="571500"/>
          <p14:tracePt t="47068" x="8213725" y="663575"/>
          <p14:tracePt t="47085" x="8213725" y="754063"/>
          <p14:tracePt t="47101" x="8199438" y="860425"/>
          <p14:tracePt t="47117" x="8199438" y="922338"/>
          <p14:tracePt t="47134" x="8191500" y="1006475"/>
          <p14:tracePt t="47150" x="8191500" y="1066800"/>
          <p14:tracePt t="47166" x="8191500" y="1127125"/>
          <p14:tracePt t="47184" x="8191500" y="1165225"/>
          <p14:tracePt t="47200" x="8191500" y="1181100"/>
          <p14:tracePt t="47216" x="8191500" y="1189038"/>
          <p14:tracePt t="48110" x="8191500" y="1196975"/>
          <p14:tracePt t="49256" x="8183563" y="1196975"/>
          <p14:tracePt t="49547" x="8175625" y="1203325"/>
          <p14:tracePt t="49915" x="8169275" y="1203325"/>
          <p14:tracePt t="49987" x="8169275" y="1211263"/>
          <p14:tracePt t="50003" x="8169275" y="1219200"/>
          <p14:tracePt t="50899" x="8169275" y="1227138"/>
          <p14:tracePt t="51627" x="8161338" y="1227138"/>
          <p14:tracePt t="51643" x="8153400" y="1227138"/>
          <p14:tracePt t="51660" x="8145463" y="1227138"/>
          <p14:tracePt t="51747" x="8145463" y="1235075"/>
          <p14:tracePt t="51755" x="8137525" y="1235075"/>
          <p14:tracePt t="51763" x="8131175" y="1241425"/>
          <p14:tracePt t="51780" x="8107363" y="1249363"/>
          <p14:tracePt t="51797" x="8099425" y="1257300"/>
          <p14:tracePt t="51813" x="8061325" y="1273175"/>
          <p14:tracePt t="51829" x="7962900" y="1317625"/>
          <p14:tracePt t="51847" x="7734300" y="1393825"/>
          <p14:tracePt t="51862" x="7375525" y="1508125"/>
          <p14:tracePt t="51879" x="6583363" y="1668463"/>
          <p14:tracePt t="51895" x="5775325" y="1820863"/>
          <p14:tracePt t="51913" x="5059363" y="1981200"/>
          <p14:tracePt t="51928" x="4503738" y="2149475"/>
          <p14:tracePt t="51944" x="4144963" y="2263775"/>
          <p14:tracePt t="51961" x="3581400" y="2370138"/>
          <p14:tracePt t="51977" x="2895600" y="2454275"/>
          <p14:tracePt t="51995" x="1646238" y="2560638"/>
          <p14:tracePt t="52012" x="1028700" y="2628900"/>
          <p14:tracePt t="52029" x="792163" y="2659063"/>
          <p14:tracePt t="52046" x="693738" y="2659063"/>
          <p14:tracePt t="52062" x="655638" y="2659063"/>
          <p14:tracePt t="52079" x="625475" y="2659063"/>
          <p14:tracePt t="52097" x="571500" y="2659063"/>
          <p14:tracePt t="52113" x="465138" y="2636838"/>
          <p14:tracePt t="52131" x="296863" y="2613025"/>
          <p14:tracePt t="52146" x="53975" y="2568575"/>
          <p14:tracePt t="52580" x="38100" y="1036638"/>
          <p14:tracePt t="52924" x="114300" y="1012825"/>
          <p14:tracePt t="52932" x="190500" y="990600"/>
          <p14:tracePt t="52945" x="312738" y="974725"/>
          <p14:tracePt t="52962" x="334963" y="974725"/>
          <p14:tracePt t="52979" x="342900" y="974725"/>
          <p14:tracePt t="53020" x="419100" y="982663"/>
          <p14:tracePt t="53028" x="563563" y="1012825"/>
          <p14:tracePt t="53036" x="663575" y="1036638"/>
          <p14:tracePt t="53046" x="952500" y="1066800"/>
          <p14:tracePt t="53062" x="1066800" y="1066800"/>
          <p14:tracePt t="53079" x="1066800" y="1074738"/>
          <p14:tracePt t="53124" x="1066800" y="1082675"/>
          <p14:tracePt t="53132" x="1058863" y="1096963"/>
          <p14:tracePt t="53145" x="952500" y="1181100"/>
          <p14:tracePt t="53162" x="822325" y="1273175"/>
          <p14:tracePt t="53178" x="731838" y="1363663"/>
          <p14:tracePt t="53195" x="647700" y="1439863"/>
          <p14:tracePt t="53195" x="625475" y="1455738"/>
          <p14:tracePt t="53213" x="601663" y="1477963"/>
          <p14:tracePt t="53229" x="593725" y="1477963"/>
          <p14:tracePt t="53252" x="593725" y="1485900"/>
          <p14:tracePt t="53277" x="593725" y="1501775"/>
          <p14:tracePt t="53308" x="571500" y="1516063"/>
          <p14:tracePt t="53324" x="541338" y="1546225"/>
          <p14:tracePt t="53332" x="487363" y="1570038"/>
          <p14:tracePt t="53344" x="403225" y="1608138"/>
          <p14:tracePt t="53361" x="342900" y="1630363"/>
          <p14:tracePt t="53378" x="312738" y="1630363"/>
          <p14:tracePt t="53395" x="312738" y="1638300"/>
          <p14:tracePt t="53411" x="304800" y="1638300"/>
          <p14:tracePt t="53427" x="304800" y="1654175"/>
          <p14:tracePt t="53445" x="288925" y="1668463"/>
          <p14:tracePt t="53462" x="274638" y="1684338"/>
          <p14:tracePt t="53478" x="250825" y="1722438"/>
          <p14:tracePt t="53495" x="244475" y="1736725"/>
          <p14:tracePt t="53511" x="236538" y="1736725"/>
          <p14:tracePt t="53548" x="236538" y="1730375"/>
          <p14:tracePt t="53708" x="236538" y="1722438"/>
          <p14:tracePt t="53716" x="236538" y="1714500"/>
          <p14:tracePt t="53726" x="236538" y="1698625"/>
          <p14:tracePt t="53745" x="250825" y="1698625"/>
          <p14:tracePt t="53980" x="274638" y="1692275"/>
          <p14:tracePt t="54004" x="296863" y="1692275"/>
          <p14:tracePt t="54012" x="320675" y="1684338"/>
          <p14:tracePt t="54027" x="555625" y="1660525"/>
          <p14:tracePt t="54045" x="800100" y="1608138"/>
          <p14:tracePt t="54061" x="974725" y="1592263"/>
          <p14:tracePt t="54078" x="1028700" y="1584325"/>
          <p14:tracePt t="54094" x="1036638" y="1584325"/>
          <p14:tracePt t="54110" x="1050925" y="1584325"/>
          <p14:tracePt t="54156" x="1082675" y="1570038"/>
          <p14:tracePt t="54164" x="1150938" y="1570038"/>
          <p14:tracePt t="54177" x="1295400" y="1562100"/>
          <p14:tracePt t="54194" x="1387475" y="1546225"/>
          <p14:tracePt t="54211" x="1425575" y="1546225"/>
          <p14:tracePt t="54227" x="1439863" y="1546225"/>
          <p14:tracePt t="54285" x="1463675" y="1546225"/>
          <p14:tracePt t="54294" x="1493838" y="1546225"/>
          <p14:tracePt t="54300" x="1554163" y="1546225"/>
          <p14:tracePt t="54310" x="1646238" y="1546225"/>
          <p14:tracePt t="54327" x="1698625" y="1546225"/>
          <p14:tracePt t="54344" x="1714500" y="1546225"/>
          <p14:tracePt t="54360" x="1730375" y="1546225"/>
          <p14:tracePt t="54396" x="1768475" y="1546225"/>
          <p14:tracePt t="54404" x="1820863" y="1546225"/>
          <p14:tracePt t="54412" x="1882775" y="1546225"/>
          <p14:tracePt t="54427" x="2073275" y="1546225"/>
          <p14:tracePt t="54427" x="2149475" y="1546225"/>
          <p14:tracePt t="54445" x="2232025" y="1546225"/>
          <p14:tracePt t="54461" x="2247900" y="1546225"/>
          <p14:tracePt t="54476" x="2255838" y="1546225"/>
          <p14:tracePt t="54493" x="2263775" y="1546225"/>
          <p14:tracePt t="54532" x="2278063" y="1546225"/>
          <p14:tracePt t="54540" x="2293938" y="1546225"/>
          <p14:tracePt t="54548" x="2346325" y="1546225"/>
          <p14:tracePt t="54559" x="2476500" y="1562100"/>
          <p14:tracePt t="54576" x="2560638" y="1570038"/>
          <p14:tracePt t="54593" x="2590800" y="1584325"/>
          <p14:tracePt t="54609" x="2598738" y="1584325"/>
          <p14:tracePt t="54660" x="2620963" y="1584325"/>
          <p14:tracePt t="54668" x="2651125" y="1584325"/>
          <p14:tracePt t="54677" x="2735263" y="1584325"/>
          <p14:tracePt t="54694" x="2773363" y="1584325"/>
          <p14:tracePt t="54710" x="2781300" y="1584325"/>
          <p14:tracePt t="54860" x="2797175" y="1584325"/>
          <p14:tracePt t="54884" x="2803525" y="1584325"/>
          <p14:tracePt t="54893" x="2819400" y="1584325"/>
          <p14:tracePt t="54900" x="2827338" y="1584325"/>
          <p14:tracePt t="54910" x="2835275" y="1584325"/>
          <p14:tracePt t="55580" x="2827338" y="1600200"/>
          <p14:tracePt t="55604" x="2811463" y="1608138"/>
          <p14:tracePt t="55636" x="2789238" y="1616075"/>
          <p14:tracePt t="55644" x="2773363" y="1622425"/>
          <p14:tracePt t="55660" x="2713038" y="1638300"/>
          <p14:tracePt t="55677" x="2636838" y="1668463"/>
          <p14:tracePt t="55693" x="2530475" y="1698625"/>
          <p14:tracePt t="55710" x="2446338" y="1722438"/>
          <p14:tracePt t="55727" x="2378075" y="1736725"/>
          <p14:tracePt t="55743" x="2332038" y="1752600"/>
          <p14:tracePt t="55759" x="2324100" y="1760538"/>
          <p14:tracePt t="55775" x="2293938" y="1760538"/>
          <p14:tracePt t="55792" x="2270125" y="1774825"/>
          <p14:tracePt t="55809" x="2239963" y="1774825"/>
          <p14:tracePt t="55826" x="2111375" y="1798638"/>
          <p14:tracePt t="55842" x="2003425" y="1820863"/>
          <p14:tracePt t="55859" x="1965325" y="1828800"/>
          <p14:tracePt t="55859" x="1927225" y="1836738"/>
          <p14:tracePt t="55877" x="1905000" y="1836738"/>
          <p14:tracePt t="55893" x="1851025" y="1866900"/>
          <p14:tracePt t="55910" x="1828800" y="1866900"/>
          <p14:tracePt t="55926" x="1806575" y="1866900"/>
          <p14:tracePt t="55943" x="1782763" y="1866900"/>
          <p14:tracePt t="55959" x="1752600" y="1889125"/>
          <p14:tracePt t="55975" x="1692275" y="1889125"/>
          <p14:tracePt t="55992" x="1622425" y="1905000"/>
          <p14:tracePt t="56009" x="1524000" y="1905000"/>
          <p14:tracePt t="56026" x="1508125" y="1905000"/>
          <p14:tracePt t="56040" x="1485900" y="1912938"/>
          <p14:tracePt t="56057" x="1477963" y="1912938"/>
          <p14:tracePt t="56075" x="1463675" y="1912938"/>
          <p14:tracePt t="56091" x="1447800" y="1912938"/>
          <p14:tracePt t="56116" x="1463675" y="1897063"/>
          <p14:tracePt t="56356" x="1470025" y="1897063"/>
          <p14:tracePt t="56364" x="1485900" y="1897063"/>
          <p14:tracePt t="56380" x="1493838" y="1897063"/>
          <p14:tracePt t="56420" x="1501775" y="1897063"/>
          <p14:tracePt t="56428" x="1524000" y="1897063"/>
          <p14:tracePt t="56441" x="1638300" y="1897063"/>
          <p14:tracePt t="56458" x="1790700" y="1897063"/>
          <p14:tracePt t="56475" x="1920875" y="1897063"/>
          <p14:tracePt t="56475" x="1951038" y="1889125"/>
          <p14:tracePt t="56493" x="1958975" y="1889125"/>
          <p14:tracePt t="56508" x="1973263" y="1889125"/>
          <p14:tracePt t="56556" x="1997075" y="1889125"/>
          <p14:tracePt t="56573" x="2011363" y="1889125"/>
          <p14:tracePt t="56589" x="2027238" y="1889125"/>
          <p14:tracePt t="56596" x="2041525" y="1889125"/>
          <p14:tracePt t="56607" x="2049463" y="1889125"/>
          <p14:tracePt t="56624" x="2057400" y="1889125"/>
          <p14:tracePt t="56641" x="2065338" y="1889125"/>
          <p14:tracePt t="56658" x="2087563" y="1889125"/>
          <p14:tracePt t="56675" x="2163763" y="1889125"/>
          <p14:tracePt t="56675" x="2217738" y="1889125"/>
          <p14:tracePt t="56693" x="2278063" y="1889125"/>
          <p14:tracePt t="56707" x="2430463" y="1882775"/>
          <p14:tracePt t="56726" x="2460625" y="1874838"/>
          <p14:tracePt t="56742" x="2468563" y="1874838"/>
          <p14:tracePt t="56773" x="2476500" y="1874838"/>
          <p14:tracePt t="56789" x="2492375" y="1874838"/>
          <p14:tracePt t="56796" x="2506663" y="1874838"/>
          <p14:tracePt t="56807" x="2590800" y="1874838"/>
          <p14:tracePt t="56825" x="2659063" y="1874838"/>
          <p14:tracePt t="56841" x="2682875" y="1874838"/>
          <p14:tracePt t="56858" x="2689225" y="1874838"/>
          <p14:tracePt t="56908" x="2705100" y="1874838"/>
          <p14:tracePt t="56916" x="2727325" y="1874838"/>
          <p14:tracePt t="56925" x="2811463" y="1874838"/>
          <p14:tracePt t="56942" x="2887663" y="1874838"/>
          <p14:tracePt t="56958" x="2925763" y="1874838"/>
          <p14:tracePt t="56974" x="2933700" y="1874838"/>
          <p14:tracePt t="56991" x="2941638" y="1874838"/>
          <p14:tracePt t="57036" x="2949575" y="1874838"/>
          <p14:tracePt t="57044" x="2971800" y="1874838"/>
          <p14:tracePt t="57057" x="3040063" y="1874838"/>
          <p14:tracePt t="57074" x="3078163" y="1874838"/>
          <p14:tracePt t="57091" x="3108325" y="1874838"/>
          <p14:tracePt t="57108" x="3124200" y="1874838"/>
          <p14:tracePt t="57180" x="3140075" y="1874838"/>
          <p14:tracePt t="57188" x="3162300" y="1874838"/>
          <p14:tracePt t="57196" x="3200400" y="1874838"/>
          <p14:tracePt t="57207" x="3246438" y="1874838"/>
          <p14:tracePt t="57224" x="3254375" y="1874838"/>
          <p14:tracePt t="57240" x="3260725" y="1882775"/>
          <p14:tracePt t="58076" x="3260725" y="1889125"/>
          <p14:tracePt t="58092" x="3276600" y="1889125"/>
          <p14:tracePt t="58420" x="3284538" y="1889125"/>
          <p14:tracePt t="58468" x="3306763" y="1889125"/>
          <p14:tracePt t="58476" x="3322638" y="1889125"/>
          <p14:tracePt t="58488" x="3429000" y="1882775"/>
          <p14:tracePt t="58506" x="3535363" y="1858963"/>
          <p14:tracePt t="58523" x="3573463" y="1858963"/>
          <p14:tracePt t="58539" x="3581400" y="1858963"/>
          <p14:tracePt t="58604" x="3597275" y="1858963"/>
          <p14:tracePt t="58612" x="3635375" y="1858963"/>
          <p14:tracePt t="58622" x="3717925" y="1858963"/>
          <p14:tracePt t="58640" x="3741738" y="1858963"/>
          <p14:tracePt t="58656" x="3749675" y="1858963"/>
          <p14:tracePt t="58672" x="3749675" y="1866900"/>
          <p14:tracePt t="58740" x="3763963" y="1874838"/>
          <p14:tracePt t="58756" x="3763963" y="1882775"/>
          <p14:tracePt t="58772" x="3779838" y="1889125"/>
          <p14:tracePt t="58780" x="3779838" y="1897063"/>
          <p14:tracePt t="58796" x="3794125" y="1912938"/>
          <p14:tracePt t="58806" x="3802063" y="1920875"/>
          <p14:tracePt t="58822" x="3832225" y="1935163"/>
          <p14:tracePt t="58839" x="3848100" y="1951038"/>
          <p14:tracePt t="58856" x="3856038" y="1951038"/>
          <p14:tracePt t="58872" x="3863975" y="1958975"/>
          <p14:tracePt t="58889" x="3886200" y="1973263"/>
          <p14:tracePt t="58908" x="3902075" y="1973263"/>
          <p14:tracePt t="58922" x="3970338" y="2003425"/>
          <p14:tracePt t="58922" x="3992563" y="2003425"/>
          <p14:tracePt t="58941" x="4008438" y="2003425"/>
          <p14:tracePt t="58954" x="4030663" y="2011363"/>
          <p14:tracePt t="58971" x="4038600" y="2011363"/>
          <p14:tracePt t="59052" x="4046538" y="2019300"/>
          <p14:tracePt t="59084" x="4054475" y="2019300"/>
          <p14:tracePt t="59148" x="4054475" y="2027238"/>
          <p14:tracePt t="59164" x="4054475" y="2035175"/>
          <p14:tracePt t="59173" x="3954463" y="2035175"/>
          <p14:tracePt t="59190" x="3954463" y="2041525"/>
          <p14:tracePt t="59556" x="3954463" y="2057400"/>
          <p14:tracePt t="59644" x="3962400" y="2073275"/>
          <p14:tracePt t="59668" x="3970338" y="2073275"/>
          <p14:tracePt t="59676" x="3978275" y="2087563"/>
          <p14:tracePt t="59692" x="3984625" y="2087563"/>
          <p14:tracePt t="59708" x="3992563" y="2095500"/>
          <p14:tracePt t="59721" x="4022725" y="2125663"/>
          <p14:tracePt t="59738" x="4030663" y="2125663"/>
          <p14:tracePt t="59754" x="4068763" y="2133600"/>
          <p14:tracePt t="59771" x="4168775" y="2141538"/>
          <p14:tracePt t="59789" x="4229100" y="2141538"/>
          <p14:tracePt t="59806" x="4244975" y="2149475"/>
          <p14:tracePt t="59822" x="4251325" y="2155825"/>
          <p14:tracePt t="60141" x="4259263" y="2155825"/>
          <p14:tracePt t="60156" x="4267200" y="2155825"/>
          <p14:tracePt t="60164" x="4275138" y="2155825"/>
          <p14:tracePt t="60220" x="4283075" y="2155825"/>
          <p14:tracePt t="60228" x="4289425" y="2155825"/>
          <p14:tracePt t="60244" x="4305300" y="2155825"/>
          <p14:tracePt t="60268" x="4313238" y="2149475"/>
          <p14:tracePt t="60276" x="4313238" y="2141538"/>
          <p14:tracePt t="60301" x="4313238" y="2133600"/>
          <p14:tracePt t="60316" x="4321175" y="2117725"/>
          <p14:tracePt t="60324" x="4327525" y="2111375"/>
          <p14:tracePt t="60372" x="4335463" y="2103438"/>
          <p14:tracePt t="60380" x="4335463" y="2095500"/>
          <p14:tracePt t="60396" x="4343400" y="2079625"/>
          <p14:tracePt t="60421" x="4343400" y="2073275"/>
          <p14:tracePt t="60428" x="4351338" y="2065338"/>
          <p14:tracePt t="60438" x="4359275" y="2041525"/>
          <p14:tracePt t="60453" x="4373563" y="2003425"/>
          <p14:tracePt t="60471" x="4397375" y="1997075"/>
          <p14:tracePt t="60487" x="4403725" y="1981200"/>
          <p14:tracePt t="60504" x="4411663" y="1973263"/>
          <p14:tracePt t="60564" x="4419600" y="1965325"/>
          <p14:tracePt t="60572" x="4427538" y="1958975"/>
          <p14:tracePt t="60586" x="4449763" y="1935163"/>
          <p14:tracePt t="60586" x="4449763" y="1920875"/>
          <p14:tracePt t="60605" x="4457700" y="1897063"/>
          <p14:tracePt t="60622" x="4465638" y="1889125"/>
          <p14:tracePt t="60644" x="4473575" y="1882775"/>
          <p14:tracePt t="60684" x="4487863" y="1874838"/>
          <p14:tracePt t="60692" x="4503738" y="1866900"/>
          <p14:tracePt t="60704" x="4549775" y="1851025"/>
          <p14:tracePt t="60720" x="4602163" y="1836738"/>
          <p14:tracePt t="60737" x="4610100" y="1820863"/>
          <p14:tracePt t="60754" x="4618038" y="1812925"/>
          <p14:tracePt t="60772" x="4618038" y="1806575"/>
          <p14:tracePt t="60796" x="4618038" y="1790700"/>
          <p14:tracePt t="60805" x="4618038" y="1760538"/>
          <p14:tracePt t="60821" x="4602163" y="1714500"/>
          <p14:tracePt t="60838" x="4602163" y="1692275"/>
          <p14:tracePt t="60855" x="4594225" y="1676400"/>
          <p14:tracePt t="60870" x="4587875" y="1660525"/>
          <p14:tracePt t="60887" x="4587875" y="1654175"/>
          <p14:tracePt t="60903" x="4572000" y="1616075"/>
          <p14:tracePt t="60920" x="4572000" y="1584325"/>
          <p14:tracePt t="60937" x="4572000" y="1570038"/>
          <p14:tracePt t="60954" x="4556125" y="1554163"/>
          <p14:tracePt t="60970" x="4556125" y="1531938"/>
          <p14:tracePt t="60987" x="4556125" y="1501775"/>
          <p14:tracePt t="60987" x="4556125" y="1493838"/>
          <p14:tracePt t="61005" x="4541838" y="1477963"/>
          <p14:tracePt t="61005" x="4533900" y="1463675"/>
          <p14:tracePt t="61021" x="4533900" y="1455738"/>
          <p14:tracePt t="61037" x="4525963" y="1439863"/>
          <p14:tracePt t="61053" x="4518025" y="1431925"/>
          <p14:tracePt t="61069" x="4518025" y="1409700"/>
          <p14:tracePt t="61086" x="4511675" y="1409700"/>
          <p14:tracePt t="61102" x="4503738" y="1393825"/>
          <p14:tracePt t="61119" x="4487863" y="1379538"/>
          <p14:tracePt t="61136" x="4435475" y="1349375"/>
          <p14:tracePt t="61154" x="4389438" y="1317625"/>
          <p14:tracePt t="61170" x="4351338" y="1303338"/>
          <p14:tracePt t="61186" x="4335463" y="1287463"/>
          <p14:tracePt t="61203" x="4321175" y="1287463"/>
          <p14:tracePt t="61244" x="4313238" y="1287463"/>
          <p14:tracePt t="61276" x="4305300" y="1287463"/>
          <p14:tracePt t="61292" x="4289425" y="1287463"/>
          <p14:tracePt t="61303" x="4283075" y="1287463"/>
          <p14:tracePt t="61316" x="4275138" y="1287463"/>
          <p14:tracePt t="61324" x="4267200" y="1287463"/>
          <p14:tracePt t="61336" x="4244975" y="1287463"/>
          <p14:tracePt t="61352" x="4213225" y="1287463"/>
          <p14:tracePt t="61369" x="4183063" y="1295400"/>
          <p14:tracePt t="61386" x="4144963" y="1317625"/>
          <p14:tracePt t="61386" x="4130675" y="1325563"/>
          <p14:tracePt t="61405" x="4084638" y="1355725"/>
          <p14:tracePt t="61421" x="4046538" y="1379538"/>
          <p14:tracePt t="61437" x="4016375" y="1393825"/>
          <p14:tracePt t="61454" x="4008438" y="1401763"/>
          <p14:tracePt t="61470" x="3992563" y="1401763"/>
          <p14:tracePt t="61486" x="3970338" y="1417638"/>
          <p14:tracePt t="61503" x="3954463" y="1431925"/>
          <p14:tracePt t="61520" x="3940175" y="1463675"/>
          <p14:tracePt t="61538" x="3902075" y="1508125"/>
          <p14:tracePt t="61553" x="3886200" y="1531938"/>
          <p14:tracePt t="61569" x="3870325" y="1554163"/>
          <p14:tracePt t="61586" x="3856038" y="1577975"/>
          <p14:tracePt t="61603" x="3856038" y="1592263"/>
          <p14:tracePt t="61619" x="3856038" y="1608138"/>
          <p14:tracePt t="61619" x="3856038" y="1616075"/>
          <p14:tracePt t="61638" x="3840163" y="1646238"/>
          <p14:tracePt t="61654" x="3840163" y="1676400"/>
          <p14:tracePt t="61670" x="3840163" y="1722438"/>
          <p14:tracePt t="61686" x="3840163" y="1760538"/>
          <p14:tracePt t="61703" x="3840163" y="1806575"/>
          <p14:tracePt t="61719" x="3840163" y="1820863"/>
          <p14:tracePt t="61736" x="3840163" y="1828800"/>
          <p14:tracePt t="61752" x="3840163" y="1836738"/>
          <p14:tracePt t="61780" x="3840163" y="1844675"/>
          <p14:tracePt t="61788" x="3840163" y="1851025"/>
          <p14:tracePt t="61802" x="3848100" y="1874838"/>
          <p14:tracePt t="61802" x="3856038" y="1897063"/>
          <p14:tracePt t="61821" x="3870325" y="1935163"/>
          <p14:tracePt t="61837" x="3886200" y="1951038"/>
          <p14:tracePt t="61853" x="3894138" y="1965325"/>
          <p14:tracePt t="61870" x="3902075" y="1989138"/>
          <p14:tracePt t="61886" x="3916363" y="1989138"/>
          <p14:tracePt t="61902" x="3946525" y="2011363"/>
          <p14:tracePt t="61919" x="3970338" y="2035175"/>
          <p14:tracePt t="61936" x="3984625" y="2049463"/>
          <p14:tracePt t="61953" x="4000500" y="2095500"/>
          <p14:tracePt t="61969" x="4060825" y="2149475"/>
          <p14:tracePt t="61986" x="4098925" y="2187575"/>
          <p14:tracePt t="62003" x="4114800" y="2201863"/>
          <p14:tracePt t="62003" x="4122738" y="2201863"/>
          <p14:tracePt t="62021" x="4130675" y="2217738"/>
          <p14:tracePt t="62037" x="4137025" y="2217738"/>
          <p14:tracePt t="62076" x="4175125" y="2232025"/>
          <p14:tracePt t="62092" x="4206875" y="2247900"/>
          <p14:tracePt t="62101" x="4244975" y="2255838"/>
          <p14:tracePt t="62108" x="4267200" y="2270125"/>
          <p14:tracePt t="62118" x="4297363" y="2278063"/>
          <p14:tracePt t="62136" x="4305300" y="2278063"/>
          <p14:tracePt t="62153" x="4313238" y="2278063"/>
          <p14:tracePt t="62180" x="4321175" y="2278063"/>
          <p14:tracePt t="62196" x="4327525" y="2278063"/>
          <p14:tracePt t="62212" x="4335463" y="2278063"/>
          <p14:tracePt t="62220" x="4343400" y="2278063"/>
          <p14:tracePt t="62236" x="4359275" y="2278063"/>
          <p14:tracePt t="62252" x="4365625" y="2278063"/>
          <p14:tracePt t="62269" x="4373563" y="2270125"/>
          <p14:tracePt t="62286" x="4389438" y="2270125"/>
          <p14:tracePt t="62310" x="4411663" y="2255838"/>
          <p14:tracePt t="62319" x="4457700" y="2225675"/>
          <p14:tracePt t="62335" x="4503738" y="2209800"/>
          <p14:tracePt t="62351" x="4511675" y="2201863"/>
          <p14:tracePt t="62368" x="4518025" y="2193925"/>
          <p14:tracePt t="62385" x="4533900" y="2187575"/>
          <p14:tracePt t="62420" x="4533900" y="2171700"/>
          <p14:tracePt t="62436" x="4549775" y="2155825"/>
          <p14:tracePt t="62444" x="4549775" y="2133600"/>
          <p14:tracePt t="62453" x="4564063" y="2095500"/>
          <p14:tracePt t="62470" x="4579938" y="2065338"/>
          <p14:tracePt t="62486" x="4594225" y="2019300"/>
          <p14:tracePt t="62502" x="4594225" y="1997075"/>
          <p14:tracePt t="62520" x="4594225" y="1965325"/>
          <p14:tracePt t="62536" x="4594225" y="1927225"/>
          <p14:tracePt t="62551" x="4594225" y="1912938"/>
          <p14:tracePt t="62567" x="4594225" y="1874838"/>
          <p14:tracePt t="62586" x="4594225" y="1866900"/>
          <p14:tracePt t="62601" x="4594225" y="1836738"/>
          <p14:tracePt t="62619" x="4594225" y="1820863"/>
          <p14:tracePt t="62619" x="4594225" y="1806575"/>
          <p14:tracePt t="62638" x="4594225" y="1790700"/>
          <p14:tracePt t="62651" x="4594225" y="1782763"/>
          <p14:tracePt t="62669" x="4594225" y="1774825"/>
          <p14:tracePt t="62686" x="4594225" y="1760538"/>
          <p14:tracePt t="62702" x="4594225" y="1736725"/>
          <p14:tracePt t="62719" x="4594225" y="1714500"/>
          <p14:tracePt t="62735" x="4594225" y="1676400"/>
          <p14:tracePt t="62752" x="4594225" y="1654175"/>
          <p14:tracePt t="62769" x="4594225" y="1638300"/>
          <p14:tracePt t="62785" x="4594225" y="1630363"/>
          <p14:tracePt t="62801" x="4594225" y="1622425"/>
          <p14:tracePt t="62818" x="4594225" y="1616075"/>
          <p14:tracePt t="62835" x="4594225" y="1608138"/>
          <p14:tracePt t="62852" x="4594225" y="1577975"/>
          <p14:tracePt t="62869" x="4594225" y="1554163"/>
          <p14:tracePt t="62886" x="4594225" y="1539875"/>
          <p14:tracePt t="62902" x="4594225" y="1524000"/>
          <p14:tracePt t="62918" x="4594225" y="1501775"/>
          <p14:tracePt t="62935" x="4587875" y="1477963"/>
          <p14:tracePt t="62951" x="4587875" y="1470025"/>
          <p14:tracePt t="62968" x="4579938" y="1455738"/>
          <p14:tracePt t="62984" x="4572000" y="1447800"/>
          <p14:tracePt t="63002" x="4572000" y="1431925"/>
          <p14:tracePt t="63020" x="4564063" y="1425575"/>
          <p14:tracePt t="63035" x="4556125" y="1417638"/>
          <p14:tracePt t="63052" x="4549775" y="1409700"/>
          <p14:tracePt t="63068" x="4533900" y="1393825"/>
          <p14:tracePt t="63086" x="4511675" y="1379538"/>
          <p14:tracePt t="63102" x="4479925" y="1363663"/>
          <p14:tracePt t="63118" x="4473575" y="1363663"/>
          <p14:tracePt t="63134" x="4457700" y="1355725"/>
          <p14:tracePt t="63152" x="4449763" y="1355725"/>
          <p14:tracePt t="63180" x="4441825" y="1355725"/>
          <p14:tracePt t="63204" x="4435475" y="1355725"/>
          <p14:tracePt t="63220" x="4427538" y="1355725"/>
          <p14:tracePt t="63236" x="4411663" y="1355725"/>
          <p14:tracePt t="63252" x="4403725" y="1355725"/>
          <p14:tracePt t="63260" x="4389438" y="1355725"/>
          <p14:tracePt t="63284" x="4381500" y="1355725"/>
          <p14:tracePt t="63292" x="4373563" y="1355725"/>
          <p14:tracePt t="63302" x="4359275" y="1355725"/>
          <p14:tracePt t="63319" x="4351338" y="1355725"/>
          <p14:tracePt t="63334" x="4335463" y="1363663"/>
          <p14:tracePt t="63350" x="4327525" y="1363663"/>
          <p14:tracePt t="63367" x="4321175" y="1371600"/>
          <p14:tracePt t="63384" x="4305300" y="1371600"/>
          <p14:tracePt t="63401" x="4297363" y="1379538"/>
          <p14:tracePt t="63418" x="4283075" y="1393825"/>
          <p14:tracePt t="63434" x="4267200" y="1401763"/>
          <p14:tracePt t="63452" x="4259263" y="1409700"/>
          <p14:tracePt t="63467" x="4251325" y="1409700"/>
          <p14:tracePt t="63485" x="4237038" y="1425575"/>
          <p14:tracePt t="63502" x="4221163" y="1431925"/>
          <p14:tracePt t="63518" x="4213225" y="1439863"/>
          <p14:tracePt t="63534" x="4198938" y="1447800"/>
          <p14:tracePt t="63551" x="4191000" y="1455738"/>
          <p14:tracePt t="63567" x="4175125" y="1477963"/>
          <p14:tracePt t="63584" x="4160838" y="1493838"/>
          <p14:tracePt t="63601" x="4144963" y="1516063"/>
          <p14:tracePt t="63618" x="4130675" y="1531938"/>
          <p14:tracePt t="63635" x="4114800" y="1546225"/>
          <p14:tracePt t="63652" x="4106863" y="1562100"/>
          <p14:tracePt t="63668" x="4098925" y="1570038"/>
          <p14:tracePt t="63684" x="4084638" y="1592263"/>
          <p14:tracePt t="63702" x="4076700" y="1608138"/>
          <p14:tracePt t="63724" x="4068763" y="1608138"/>
          <p14:tracePt t="63734" x="4068763" y="1638300"/>
          <p14:tracePt t="63751" x="4054475" y="1660525"/>
          <p14:tracePt t="63767" x="4054475" y="1698625"/>
          <p14:tracePt t="63784" x="4030663" y="1730375"/>
          <p14:tracePt t="63801" x="4030663" y="1760538"/>
          <p14:tracePt t="63817" x="4022725" y="1790700"/>
          <p14:tracePt t="63833" x="4016375" y="1812925"/>
          <p14:tracePt t="63850" x="4016375" y="1844675"/>
          <p14:tracePt t="63850" x="4016375" y="1858963"/>
          <p14:tracePt t="63869" x="4016375" y="1905000"/>
          <p14:tracePt t="63885" x="4016375" y="1920875"/>
          <p14:tracePt t="63902" x="4022725" y="1951038"/>
          <p14:tracePt t="63918" x="4030663" y="1973263"/>
          <p14:tracePt t="63934" x="4054475" y="2003425"/>
          <p14:tracePt t="63951" x="4060825" y="2027238"/>
          <p14:tracePt t="63967" x="4084638" y="2049463"/>
          <p14:tracePt t="63984" x="4106863" y="2073275"/>
          <p14:tracePt t="64001" x="4130675" y="2103438"/>
          <p14:tracePt t="64017" x="4160838" y="2125663"/>
          <p14:tracePt t="64034" x="4198938" y="2141538"/>
          <p14:tracePt t="64049" x="4221163" y="2149475"/>
          <p14:tracePt t="64065" x="4251325" y="2163763"/>
          <p14:tracePt t="64083" x="4275138" y="2171700"/>
          <p14:tracePt t="64099" x="4289425" y="2171700"/>
          <p14:tracePt t="64116" x="4297363" y="2171700"/>
          <p14:tracePt t="64133" x="4321175" y="2171700"/>
          <p14:tracePt t="64151" x="4327525" y="2179638"/>
          <p14:tracePt t="64167" x="4335463" y="2179638"/>
          <p14:tracePt t="64183" x="4343400" y="2179638"/>
          <p14:tracePt t="64200" x="4351338" y="2179638"/>
          <p14:tracePt t="64216" x="4389438" y="2179638"/>
          <p14:tracePt t="64233" x="4403725" y="2179638"/>
          <p14:tracePt t="64250" x="4435475" y="2179638"/>
          <p14:tracePt t="64267" x="4441825" y="2179638"/>
          <p14:tracePt t="64283" x="4457700" y="2163763"/>
          <p14:tracePt t="64301" x="4465638" y="2133600"/>
          <p14:tracePt t="64320" x="4473575" y="2117725"/>
          <p14:tracePt t="64334" x="4473575" y="2073275"/>
          <p14:tracePt t="64351" x="4479925" y="2035175"/>
          <p14:tracePt t="64367" x="4503738" y="2011363"/>
          <p14:tracePt t="64383" x="4503738" y="1981200"/>
          <p14:tracePt t="64400" x="4503738" y="1965325"/>
          <p14:tracePt t="64416" x="4503738" y="1958975"/>
          <p14:tracePt t="64433" x="4511675" y="1943100"/>
          <p14:tracePt t="64450" x="4511675" y="1920875"/>
          <p14:tracePt t="64466" x="4518025" y="1889125"/>
          <p14:tracePt t="64466" x="4518025" y="1874838"/>
          <p14:tracePt t="64485" x="4518025" y="1836738"/>
          <p14:tracePt t="64501" x="4549775" y="1782763"/>
          <p14:tracePt t="64518" x="4556125" y="1744663"/>
          <p14:tracePt t="64534" x="4556125" y="1706563"/>
          <p14:tracePt t="64550" x="4556125" y="1668463"/>
          <p14:tracePt t="64567" x="4556125" y="1646238"/>
          <p14:tracePt t="64583" x="4556125" y="1608138"/>
          <p14:tracePt t="64600" x="4541838" y="1570038"/>
          <p14:tracePt t="64617" x="4518025" y="1531938"/>
          <p14:tracePt t="64634" x="4511675" y="1516063"/>
          <p14:tracePt t="64634" x="4503738" y="1508125"/>
          <p14:tracePt t="64652" x="4487863" y="1477963"/>
          <p14:tracePt t="64666" x="4479925" y="1455738"/>
          <p14:tracePt t="64666" x="4473575" y="1447800"/>
          <p14:tracePt t="64685" x="4473575" y="1439863"/>
          <p14:tracePt t="64699" x="4457700" y="1417638"/>
          <p14:tracePt t="64717" x="4441825" y="1401763"/>
          <p14:tracePt t="64734" x="4427538" y="1387475"/>
          <p14:tracePt t="64749" x="4419600" y="1379538"/>
          <p14:tracePt t="64767" x="4411663" y="1371600"/>
          <p14:tracePt t="64797" x="4403725" y="1371600"/>
          <p14:tracePt t="64820" x="4389438" y="1371600"/>
          <p14:tracePt t="64852" x="4381500" y="1371600"/>
          <p14:tracePt t="64868" x="4359275" y="1371600"/>
          <p14:tracePt t="64876" x="4343400" y="1371600"/>
          <p14:tracePt t="64884" x="4321175" y="1379538"/>
          <p14:tracePt t="64901" x="4297363" y="1387475"/>
          <p14:tracePt t="64918" x="4275138" y="1401763"/>
          <p14:tracePt t="64934" x="4259263" y="1417638"/>
          <p14:tracePt t="64950" x="4237038" y="1439863"/>
          <p14:tracePt t="64967" x="4221163" y="1455738"/>
          <p14:tracePt t="64982" x="4206875" y="1470025"/>
          <p14:tracePt t="64999" x="4198938" y="1477963"/>
          <p14:tracePt t="65016" x="4175125" y="1501775"/>
          <p14:tracePt t="65033" x="4175125" y="1516063"/>
          <p14:tracePt t="65049" x="4152900" y="1524000"/>
          <p14:tracePt t="65066" x="4144963" y="1554163"/>
          <p14:tracePt t="65083" x="4114800" y="1592263"/>
          <p14:tracePt t="65083" x="4114800" y="1616075"/>
          <p14:tracePt t="65101" x="4106863" y="1638300"/>
          <p14:tracePt t="65116" x="4092575" y="1706563"/>
          <p14:tracePt t="65133" x="4084638" y="1722438"/>
          <p14:tracePt t="65150" x="4076700" y="1736725"/>
          <p14:tracePt t="65166" x="4068763" y="1744663"/>
          <p14:tracePt t="65188" x="4068763" y="1752600"/>
          <p14:tracePt t="65204" x="4068763" y="1760538"/>
          <p14:tracePt t="65216" x="4068763" y="1798638"/>
          <p14:tracePt t="65233" x="4068763" y="1836738"/>
          <p14:tracePt t="65249" x="4068763" y="1889125"/>
          <p14:tracePt t="65266" x="4068763" y="1943100"/>
          <p14:tracePt t="65282" x="4068763" y="1981200"/>
          <p14:tracePt t="65300" x="4068763" y="1989138"/>
          <p14:tracePt t="65318" x="4068763" y="2003425"/>
          <p14:tracePt t="65333" x="4068763" y="2019300"/>
          <p14:tracePt t="65350" x="4068763" y="2035175"/>
          <p14:tracePt t="65367" x="4092575" y="2065338"/>
          <p14:tracePt t="65383" x="4114800" y="2103438"/>
          <p14:tracePt t="65399" x="4152900" y="2133600"/>
          <p14:tracePt t="65416" x="4175125" y="2163763"/>
          <p14:tracePt t="65433" x="4191000" y="2171700"/>
          <p14:tracePt t="65448" x="4206875" y="2179638"/>
          <p14:tracePt t="65468" x="4229100" y="2179638"/>
          <p14:tracePt t="65482" x="4351338" y="2217738"/>
          <p14:tracePt t="65499" x="4495800" y="2239963"/>
          <p14:tracePt t="65499" x="4587875" y="2247900"/>
          <p14:tracePt t="65517" x="4678363" y="2247900"/>
          <p14:tracePt t="65534" x="4708525" y="2247900"/>
          <p14:tracePt t="65548" x="4716463" y="2247900"/>
          <p14:tracePt t="65564" x="4716463" y="2232025"/>
          <p14:tracePt t="65582" x="4732338" y="2187575"/>
          <p14:tracePt t="65598" x="4732338" y="2125663"/>
          <p14:tracePt t="65614" x="4732338" y="2057400"/>
          <p14:tracePt t="65631" x="4746625" y="1997075"/>
          <p14:tracePt t="65649" x="4770438" y="1965325"/>
          <p14:tracePt t="65665" x="4770438" y="1943100"/>
          <p14:tracePt t="65682" x="4784725" y="1935163"/>
          <p14:tracePt t="65698" x="4784725" y="1912938"/>
          <p14:tracePt t="65716" x="4784725" y="1866900"/>
          <p14:tracePt t="65716" x="4784725" y="1844675"/>
          <p14:tracePt t="65733" x="4784725" y="1774825"/>
          <p14:tracePt t="65749" x="4784725" y="1706563"/>
          <p14:tracePt t="65766" x="4770438" y="1660525"/>
          <p14:tracePt t="65782" x="4746625" y="1638300"/>
          <p14:tracePt t="65799" x="4732338" y="1608138"/>
          <p14:tracePt t="65816" x="4716463" y="1592263"/>
          <p14:tracePt t="65832" x="4702175" y="1577975"/>
          <p14:tracePt t="65849" x="4664075" y="1539875"/>
          <p14:tracePt t="65865" x="4610100" y="1501775"/>
          <p14:tracePt t="65882" x="4594225" y="1485900"/>
          <p14:tracePt t="65898" x="4556125" y="1463675"/>
          <p14:tracePt t="65917" x="4549775" y="1455738"/>
          <p14:tracePt t="65932" x="4518025" y="1431925"/>
          <p14:tracePt t="65949" x="4495800" y="1417638"/>
          <p14:tracePt t="65966" x="4473575" y="1417638"/>
          <p14:tracePt t="65982" x="4473575" y="1409700"/>
          <p14:tracePt t="65998" x="4465638" y="1409700"/>
          <p14:tracePt t="66076" x="4449763" y="1409700"/>
          <p14:tracePt t="66116" x="4435475" y="1409700"/>
          <p14:tracePt t="66124" x="4411663" y="1417638"/>
          <p14:tracePt t="66140" x="4397375" y="1439863"/>
          <p14:tracePt t="66149" x="4359275" y="1470025"/>
          <p14:tracePt t="66166" x="4343400" y="1508125"/>
          <p14:tracePt t="66182" x="4313238" y="1554163"/>
          <p14:tracePt t="66199" x="4305300" y="1584325"/>
          <p14:tracePt t="66215" x="4283075" y="1616075"/>
          <p14:tracePt t="66231" x="4275138" y="1646238"/>
          <p14:tracePt t="66248" x="4267200" y="1676400"/>
          <p14:tracePt t="66265" x="4259263" y="1714500"/>
          <p14:tracePt t="66282" x="4251325" y="1736725"/>
          <p14:tracePt t="66282" x="4251325" y="1752600"/>
          <p14:tracePt t="66302" x="4251325" y="1768475"/>
          <p14:tracePt t="66315" x="4251325" y="1806575"/>
          <p14:tracePt t="66330" x="4251325" y="1858963"/>
          <p14:tracePt t="66347" x="4237038" y="1927225"/>
          <p14:tracePt t="66347" x="4237038" y="1935163"/>
          <p14:tracePt t="66365" x="4237038" y="1973263"/>
          <p14:tracePt t="66381" x="4237038" y="1997075"/>
          <p14:tracePt t="66397" x="4237038" y="2011363"/>
          <p14:tracePt t="66420" x="4237038" y="2027238"/>
          <p14:tracePt t="66436" x="4237038" y="2041525"/>
          <p14:tracePt t="66447" x="4237038" y="2057400"/>
          <p14:tracePt t="66464" x="4237038" y="2117725"/>
          <p14:tracePt t="66481" x="4251325" y="2163763"/>
          <p14:tracePt t="66498" x="4259263" y="2193925"/>
          <p14:tracePt t="66515" x="4275138" y="2201863"/>
          <p14:tracePt t="66515" x="4283075" y="2209800"/>
          <p14:tracePt t="66533" x="4283075" y="2217738"/>
          <p14:tracePt t="66547" x="4297363" y="2217738"/>
          <p14:tracePt t="66565" x="4305300" y="2217738"/>
          <p14:tracePt t="66581" x="4321175" y="2217738"/>
          <p14:tracePt t="66598" x="4335463" y="2217738"/>
          <p14:tracePt t="66620" x="4351338" y="2217738"/>
          <p14:tracePt t="66636" x="4365625" y="2217738"/>
          <p14:tracePt t="66660" x="4373563" y="2217738"/>
          <p14:tracePt t="66676" x="4381500" y="2201863"/>
          <p14:tracePt t="66684" x="4397375" y="2187575"/>
          <p14:tracePt t="66700" x="4397375" y="2163763"/>
          <p14:tracePt t="66714" x="4403725" y="2125663"/>
          <p14:tracePt t="66714" x="4411663" y="2125663"/>
          <p14:tracePt t="66733" x="4419600" y="2065338"/>
          <p14:tracePt t="66749" x="4427538" y="2041525"/>
          <p14:tracePt t="66765" x="4435475" y="2041525"/>
          <p14:tracePt t="66788" x="4435475" y="2035175"/>
          <p14:tracePt t="66798" x="4435475" y="2027238"/>
          <p14:tracePt t="66814" x="4441825" y="2011363"/>
          <p14:tracePt t="66831" x="4441825" y="2003425"/>
          <p14:tracePt t="66847" x="4449763" y="2003425"/>
          <p14:tracePt t="66864" x="4449763" y="2011363"/>
          <p14:tracePt t="68371" x="4457700" y="2011363"/>
          <p14:tracePt t="68757" x="4465638" y="2011363"/>
          <p14:tracePt t="68764" x="4487863" y="2011363"/>
          <p14:tracePt t="68778" x="4541838" y="2011363"/>
          <p14:tracePt t="68778" x="4572000" y="2011363"/>
          <p14:tracePt t="68797" x="4610100" y="2011363"/>
          <p14:tracePt t="68813" x="4632325" y="2011363"/>
          <p14:tracePt t="68830" x="4640263" y="2011363"/>
          <p14:tracePt t="68861" x="4648200" y="2011363"/>
          <p14:tracePt t="68868" x="4686300" y="2011363"/>
          <p14:tracePt t="68878" x="4784725" y="1981200"/>
          <p14:tracePt t="68896" x="4999038" y="1958975"/>
          <p14:tracePt t="68912" x="5181600" y="1935163"/>
          <p14:tracePt t="68929" x="5273675" y="1920875"/>
          <p14:tracePt t="68945" x="5295900" y="1912938"/>
          <p14:tracePt t="68962" x="5295900" y="1905000"/>
          <p14:tracePt t="69012" x="5280025" y="1905000"/>
          <p14:tracePt t="69228" x="5273675" y="1912938"/>
          <p14:tracePt t="70212" x="5265738" y="1912938"/>
          <p14:tracePt t="70692" x="5257800" y="1912938"/>
          <p14:tracePt t="70732" x="5249863" y="1912938"/>
          <p14:tracePt t="70741" x="5241925" y="1912938"/>
          <p14:tracePt t="70748" x="5235575" y="1912938"/>
          <p14:tracePt t="70764" x="5219700" y="1912938"/>
          <p14:tracePt t="70776" x="5181600" y="1912938"/>
          <p14:tracePt t="70794" x="5127625" y="1897063"/>
          <p14:tracePt t="70810" x="4983163" y="1897063"/>
          <p14:tracePt t="70827" x="4716463" y="1897063"/>
          <p14:tracePt t="70827" x="4533900" y="1897063"/>
          <p14:tracePt t="70845" x="4160838" y="1897063"/>
          <p14:tracePt t="70861" x="3717925" y="1897063"/>
          <p14:tracePt t="70877" x="3330575" y="1897063"/>
          <p14:tracePt t="70894" x="3108325" y="1897063"/>
          <p14:tracePt t="70910" x="2955925" y="1874838"/>
          <p14:tracePt t="70927" x="2849563" y="1866900"/>
          <p14:tracePt t="70944" x="2797175" y="1851025"/>
          <p14:tracePt t="70960" x="2781300" y="1851025"/>
          <p14:tracePt t="70977" x="2773363" y="1851025"/>
          <p14:tracePt t="70993" x="2773363" y="1836738"/>
          <p14:tracePt t="71010" x="2743200" y="1806575"/>
          <p14:tracePt t="71027" x="2713038" y="1790700"/>
          <p14:tracePt t="71042" x="2697163" y="1774825"/>
          <p14:tracePt t="71060" x="2674938" y="1760538"/>
          <p14:tracePt t="71076" x="2568575" y="1692275"/>
          <p14:tracePt t="71093" x="2544763" y="1684338"/>
          <p14:tracePt t="71093" x="2536825" y="1668463"/>
          <p14:tracePt t="71109" x="2522538" y="1654175"/>
          <p14:tracePt t="71125" x="2492375" y="1630363"/>
          <p14:tracePt t="71142" x="2430463" y="1592263"/>
          <p14:tracePt t="71160" x="2324100" y="1524000"/>
          <p14:tracePt t="71175" x="2163763" y="1417638"/>
          <p14:tracePt t="71192" x="2079625" y="1355725"/>
          <p14:tracePt t="71208" x="2041525" y="1333500"/>
          <p14:tracePt t="71225" x="1997075" y="1287463"/>
          <p14:tracePt t="71241" x="1958975" y="1211263"/>
          <p14:tracePt t="71258" x="1935163" y="1158875"/>
          <p14:tracePt t="71277" x="1920875" y="1143000"/>
          <p14:tracePt t="71292" x="1912938" y="1127125"/>
          <p14:tracePt t="71311" x="1897063" y="1104900"/>
          <p14:tracePt t="71326" x="1882775" y="1096963"/>
          <p14:tracePt t="71341" x="1866900" y="1082675"/>
          <p14:tracePt t="71364" x="1851025" y="1066800"/>
          <p14:tracePt t="71376" x="1812925" y="1036638"/>
          <p14:tracePt t="71393" x="1774825" y="1012825"/>
          <p14:tracePt t="71410" x="1760538" y="998538"/>
          <p14:tracePt t="71426" x="1752600" y="982663"/>
          <p14:tracePt t="71443" x="1744663" y="974725"/>
          <p14:tracePt t="71459" x="1736725" y="968375"/>
          <p14:tracePt t="71516" x="1730375" y="960438"/>
          <p14:tracePt t="71580" x="1730375" y="952500"/>
          <p14:tracePt t="71612" x="1730375" y="944563"/>
          <p14:tracePt t="71636" x="1730375" y="930275"/>
          <p14:tracePt t="71692" x="1730375" y="914400"/>
          <p14:tracePt t="71724" x="1736725" y="906463"/>
          <p14:tracePt t="72036" x="1736725" y="892175"/>
          <p14:tracePt t="72044" x="1722438" y="860425"/>
          <p14:tracePt t="72058" x="1722438" y="815975"/>
          <p14:tracePt t="72058" x="1722438" y="792163"/>
          <p14:tracePt t="72077" x="1698625" y="754063"/>
          <p14:tracePt t="72077" x="1684338" y="715963"/>
          <p14:tracePt t="72094" x="1668463" y="685800"/>
          <p14:tracePt t="72109" x="1660525" y="677863"/>
          <p14:tracePt t="72132" x="1660525" y="669925"/>
          <p14:tracePt t="72156" x="1638300" y="655638"/>
          <p14:tracePt t="72164" x="1630363" y="647700"/>
          <p14:tracePt t="72175" x="1584325" y="625475"/>
          <p14:tracePt t="72192" x="1554163" y="593725"/>
          <p14:tracePt t="72209" x="1531938" y="587375"/>
          <p14:tracePt t="72225" x="1493838" y="571500"/>
          <p14:tracePt t="72242" x="1470025" y="555625"/>
          <p14:tracePt t="72258" x="1463675" y="555625"/>
          <p14:tracePt t="72332" x="1455738" y="555625"/>
          <p14:tracePt t="72348" x="1439863" y="555625"/>
          <p14:tracePt t="72364" x="1425575" y="571500"/>
          <p14:tracePt t="72373" x="1401763" y="571500"/>
          <p14:tracePt t="72380" x="1387475" y="571500"/>
          <p14:tracePt t="72391" x="1349375" y="587375"/>
          <p14:tracePt t="72408" x="1311275" y="601663"/>
          <p14:tracePt t="72425" x="1273175" y="609600"/>
          <p14:tracePt t="72442" x="1249363" y="625475"/>
          <p14:tracePt t="72458" x="1211263" y="639763"/>
          <p14:tracePt t="72458" x="1211263" y="647700"/>
          <p14:tracePt t="72477" x="1196975" y="655638"/>
          <p14:tracePt t="72477" x="1173163" y="663575"/>
          <p14:tracePt t="72493" x="1158875" y="677863"/>
          <p14:tracePt t="72509" x="1143000" y="693738"/>
          <p14:tracePt t="72527" x="1135063" y="701675"/>
          <p14:tracePt t="72541" x="1120775" y="708025"/>
          <p14:tracePt t="72557" x="1112838" y="715963"/>
          <p14:tracePt t="72575" x="1104900" y="746125"/>
          <p14:tracePt t="72591" x="1089025" y="777875"/>
          <p14:tracePt t="72609" x="1074738" y="800100"/>
          <p14:tracePt t="72625" x="1058863" y="838200"/>
          <p14:tracePt t="72642" x="1050925" y="846138"/>
          <p14:tracePt t="72642" x="1050925" y="854075"/>
          <p14:tracePt t="72661" x="1050925" y="868363"/>
          <p14:tracePt t="72676" x="1050925" y="876300"/>
          <p14:tracePt t="72691" x="1050925" y="892175"/>
          <p14:tracePt t="72709" x="1050925" y="906463"/>
          <p14:tracePt t="72724" x="1050925" y="930275"/>
          <p14:tracePt t="72742" x="1050925" y="952500"/>
          <p14:tracePt t="72758" x="1050925" y="974725"/>
          <p14:tracePt t="72775" x="1050925" y="1006475"/>
          <p14:tracePt t="72791" x="1050925" y="1036638"/>
          <p14:tracePt t="72808" x="1050925" y="1058863"/>
          <p14:tracePt t="72825" x="1058863" y="1074738"/>
          <p14:tracePt t="72841" x="1066800" y="1089025"/>
          <p14:tracePt t="72858" x="1082675" y="1104900"/>
          <p14:tracePt t="72875" x="1096963" y="1112838"/>
          <p14:tracePt t="72875" x="1112838" y="1120775"/>
          <p14:tracePt t="72893" x="1127125" y="1120775"/>
          <p14:tracePt t="72908" x="1143000" y="1135063"/>
          <p14:tracePt t="72924" x="1165225" y="1143000"/>
          <p14:tracePt t="72941" x="1211263" y="1165225"/>
          <p14:tracePt t="72958" x="1265238" y="1165225"/>
          <p14:tracePt t="72975" x="1325563" y="1181100"/>
          <p14:tracePt t="72991" x="1379538" y="1189038"/>
          <p14:tracePt t="73008" x="1409700" y="1189038"/>
          <p14:tracePt t="73025" x="1425575" y="1203325"/>
          <p14:tracePt t="73040" x="1470025" y="1203325"/>
          <p14:tracePt t="73058" x="1501775" y="1203325"/>
          <p14:tracePt t="73075" x="1539875" y="1219200"/>
          <p14:tracePt t="73091" x="1570038" y="1219200"/>
          <p14:tracePt t="73108" x="1577975" y="1219200"/>
          <p14:tracePt t="73125" x="1584325" y="1219200"/>
          <p14:tracePt t="73148" x="1600200" y="1219200"/>
          <p14:tracePt t="73164" x="1616075" y="1219200"/>
          <p14:tracePt t="73174" x="1646238" y="1203325"/>
          <p14:tracePt t="73191" x="1668463" y="1189038"/>
          <p14:tracePt t="73208" x="1692275" y="1173163"/>
          <p14:tracePt t="73224" x="1706563" y="1150938"/>
          <p14:tracePt t="73241" x="1714500" y="1143000"/>
          <p14:tracePt t="73257" x="1730375" y="1120775"/>
          <p14:tracePt t="73274" x="1730375" y="1096963"/>
          <p14:tracePt t="73274" x="1730375" y="1082675"/>
          <p14:tracePt t="73293" x="1736725" y="1058863"/>
          <p14:tracePt t="73307" x="1752600" y="998538"/>
          <p14:tracePt t="73326" x="1768475" y="968375"/>
          <p14:tracePt t="73342" x="1768475" y="936625"/>
          <p14:tracePt t="73357" x="1768475" y="922338"/>
          <p14:tracePt t="73374" x="1768475" y="898525"/>
          <p14:tracePt t="73390" x="1768475" y="876300"/>
          <p14:tracePt t="73406" x="1768475" y="854075"/>
          <p14:tracePt t="73423" x="1768475" y="846138"/>
          <p14:tracePt t="73439" x="1768475" y="830263"/>
          <p14:tracePt t="73456" x="1744663" y="822325"/>
          <p14:tracePt t="73473" x="1736725" y="822325"/>
          <p14:tracePt t="73489" x="1722438" y="808038"/>
          <p14:tracePt t="73506" x="1714500" y="808038"/>
          <p14:tracePt t="73523" x="1692275" y="792163"/>
          <p14:tracePt t="73541" x="1684338" y="792163"/>
          <p14:tracePt t="73556" x="1660525" y="792163"/>
          <p14:tracePt t="73574" x="1646238" y="792163"/>
          <p14:tracePt t="73604" x="1638300" y="792163"/>
          <p14:tracePt t="73620" x="1616075" y="792163"/>
          <p14:tracePt t="73628" x="1592263" y="792163"/>
          <p14:tracePt t="73644" x="1577975" y="792163"/>
          <p14:tracePt t="73657" x="1554163" y="808038"/>
          <p14:tracePt t="73674" x="1539875" y="808038"/>
          <p14:tracePt t="73689" x="1524000" y="808038"/>
          <p14:tracePt t="73706" x="1516063" y="815975"/>
          <p14:tracePt t="73722" x="1493838" y="822325"/>
          <p14:tracePt t="73740" x="1485900" y="822325"/>
          <p14:tracePt t="73756" x="1447800" y="838200"/>
          <p14:tracePt t="73774" x="1417638" y="860425"/>
          <p14:tracePt t="73790" x="1387475" y="876300"/>
          <p14:tracePt t="73806" x="1371600" y="884238"/>
          <p14:tracePt t="73823" x="1355725" y="892175"/>
          <p14:tracePt t="73840" x="1349375" y="892175"/>
          <p14:tracePt t="73856" x="1341438" y="898525"/>
          <p14:tracePt t="73873" x="1311275" y="906463"/>
          <p14:tracePt t="73889" x="1295400" y="922338"/>
          <p14:tracePt t="73906" x="1273175" y="944563"/>
          <p14:tracePt t="73924" x="1265238" y="944563"/>
          <p14:tracePt t="73939" x="1257300" y="960438"/>
          <p14:tracePt t="73956" x="1257300" y="968375"/>
          <p14:tracePt t="73972" x="1249363" y="968375"/>
          <p14:tracePt t="73989" x="1249363" y="974725"/>
          <p14:tracePt t="74116" x="1241425" y="974725"/>
          <p14:tracePt t="74532" x="1227138" y="974725"/>
          <p14:tracePt t="74548" x="1196975" y="974725"/>
          <p14:tracePt t="74557" x="1165225" y="974725"/>
          <p14:tracePt t="74574" x="1120775" y="982663"/>
          <p14:tracePt t="74590" x="1089025" y="990600"/>
          <p14:tracePt t="74607" x="1058863" y="998538"/>
          <p14:tracePt t="74623" x="1050925" y="1006475"/>
          <p14:tracePt t="74639" x="1044575" y="1006475"/>
          <p14:tracePt t="74656" x="1028700" y="1006475"/>
          <p14:tracePt t="74673" x="1020763" y="1012825"/>
          <p14:tracePt t="74690" x="998538" y="1020763"/>
          <p14:tracePt t="74706" x="990600" y="1020763"/>
          <p14:tracePt t="74722" x="974725" y="1028700"/>
          <p14:tracePt t="74722" x="968375" y="1028700"/>
          <p14:tracePt t="74741" x="952500" y="1028700"/>
          <p14:tracePt t="74780" x="944563" y="1028700"/>
          <p14:tracePt t="74789" x="922338" y="1036638"/>
          <p14:tracePt t="74796" x="898525" y="1036638"/>
          <p14:tracePt t="74806" x="884238" y="1036638"/>
          <p14:tracePt t="74822" x="868363" y="1036638"/>
          <p14:tracePt t="74839" x="860425" y="1036638"/>
          <p14:tracePt t="74855" x="854075" y="1036638"/>
          <p14:tracePt t="74884" x="846138" y="1044575"/>
          <p14:tracePt t="74908" x="830263" y="1044575"/>
          <p14:tracePt t="74924" x="808038" y="1044575"/>
          <p14:tracePt t="74964" x="800100" y="1036638"/>
          <p14:tracePt t="75004" x="792163" y="1028700"/>
          <p14:tracePt t="75012" x="784225" y="1028700"/>
          <p14:tracePt t="75044" x="777875" y="1020763"/>
          <p14:tracePt t="75068" x="769938" y="1020763"/>
          <p14:tracePt t="75084" x="754063" y="1020763"/>
          <p14:tracePt t="75108" x="746125" y="1020763"/>
          <p14:tracePt t="75124" x="731838" y="1006475"/>
          <p14:tracePt t="75140" x="715963" y="1006475"/>
          <p14:tracePt t="75164" x="701675" y="1006475"/>
          <p14:tracePt t="75172" x="669925" y="990600"/>
          <p14:tracePt t="75180" x="663575" y="982663"/>
          <p14:tracePt t="75190" x="655638" y="982663"/>
          <p14:tracePt t="75206" x="639763" y="974725"/>
          <p14:tracePt t="75222" x="647700" y="974725"/>
          <p14:tracePt t="76075" x="655638" y="974725"/>
          <p14:tracePt t="76132" x="663575" y="974725"/>
          <p14:tracePt t="76140" x="677863" y="974725"/>
          <p14:tracePt t="76156" x="693738" y="974725"/>
          <p14:tracePt t="76171" x="701675" y="974725"/>
          <p14:tracePt t="76187" x="715963" y="974725"/>
          <p14:tracePt t="76205" x="723900" y="974725"/>
          <p14:tracePt t="76228" x="739775" y="974725"/>
          <p14:tracePt t="76238" x="792163" y="974725"/>
          <p14:tracePt t="76255" x="854075" y="982663"/>
          <p14:tracePt t="76271" x="898525" y="982663"/>
          <p14:tracePt t="76287" x="914400" y="982663"/>
          <p14:tracePt t="76307" x="922338" y="982663"/>
          <p14:tracePt t="76324" x="930275" y="982663"/>
          <p14:tracePt t="76340" x="944563" y="982663"/>
          <p14:tracePt t="76353" x="968375" y="982663"/>
          <p14:tracePt t="76370" x="982663" y="982663"/>
          <p14:tracePt t="76387" x="998538" y="982663"/>
          <p14:tracePt t="76403" x="998538" y="990600"/>
          <p14:tracePt t="77140" x="998538" y="1012825"/>
          <p14:tracePt t="77165" x="998538" y="1028700"/>
          <p14:tracePt t="77172" x="998538" y="1050925"/>
          <p14:tracePt t="77186" x="998538" y="1082675"/>
          <p14:tracePt t="77186" x="990600" y="1104900"/>
          <p14:tracePt t="77205" x="982663" y="1120775"/>
          <p14:tracePt t="77221" x="982663" y="1127125"/>
          <p14:tracePt t="77236" x="974725" y="1127125"/>
          <p14:tracePt t="77300" x="968375" y="1127125"/>
          <p14:tracePt t="77340" x="960438" y="1127125"/>
          <p14:tracePt t="77356" x="944563" y="1120775"/>
          <p14:tracePt t="77372" x="944563" y="1112838"/>
          <p14:tracePt t="77396" x="936625" y="1112838"/>
          <p14:tracePt t="77404" x="930275" y="1112838"/>
          <p14:tracePt t="77421" x="922338" y="1096963"/>
          <p14:tracePt t="77438" x="914400" y="1089025"/>
          <p14:tracePt t="77454" x="906463" y="1082675"/>
          <p14:tracePt t="77476" x="898525" y="1082675"/>
          <p14:tracePt t="77524" x="906463" y="1089025"/>
          <p14:tracePt t="77916" x="922338" y="1096963"/>
          <p14:tracePt t="77940" x="930275" y="1104900"/>
          <p14:tracePt t="77995" x="936625" y="1104900"/>
          <p14:tracePt t="78052" x="944563" y="1104900"/>
          <p14:tracePt t="78075" x="952500" y="1104900"/>
          <p14:tracePt t="78085" x="960438" y="1104900"/>
          <p14:tracePt t="78092" x="968375" y="1104900"/>
          <p14:tracePt t="78107" x="974725" y="1104900"/>
          <p14:tracePt t="78203" x="990600" y="1104900"/>
          <p14:tracePt t="78228" x="998538" y="1104900"/>
          <p14:tracePt t="78332" x="1006475" y="1104900"/>
          <p14:tracePt t="78348" x="1012825" y="1104900"/>
          <p14:tracePt t="78364" x="1020763" y="1104900"/>
          <p14:tracePt t="78372" x="1028700" y="1104900"/>
          <p14:tracePt t="78396" x="1036638" y="1104900"/>
          <p14:tracePt t="78412" x="1044575" y="1104900"/>
          <p14:tracePt t="78428" x="1058863" y="1104900"/>
          <p14:tracePt t="78460" x="1074738" y="1104900"/>
          <p14:tracePt t="78468" x="1089025" y="1104900"/>
          <p14:tracePt t="78476" x="1135063" y="1104900"/>
          <p14:tracePt t="78486" x="1158875" y="1104900"/>
          <p14:tracePt t="78503" x="1165225" y="1104900"/>
          <p14:tracePt t="78518" x="1173163" y="1104900"/>
          <p14:tracePt t="78535" x="1158875" y="1104900"/>
          <p14:tracePt t="78693" x="1143000" y="1104900"/>
          <p14:tracePt t="78724" x="1135063" y="1104900"/>
          <p14:tracePt t="78740" x="1127125" y="1104900"/>
          <p14:tracePt t="78756" x="1120775" y="1104900"/>
          <p14:tracePt t="78764" x="1112838" y="1104900"/>
          <p14:tracePt t="78788" x="1104900" y="1104900"/>
          <p14:tracePt t="78804" x="1089025" y="1104900"/>
          <p14:tracePt t="78820" x="1074738" y="1104900"/>
          <p14:tracePt t="78836" x="1066800" y="1104900"/>
          <p14:tracePt t="78844" x="1058863" y="1104900"/>
          <p14:tracePt t="78853" x="1028700" y="1104900"/>
          <p14:tracePt t="78869" x="1020763" y="1104900"/>
          <p14:tracePt t="78886" x="1006475" y="1104900"/>
          <p14:tracePt t="78902" x="998538" y="1104900"/>
          <p14:tracePt t="78918" x="990600" y="1104900"/>
          <p14:tracePt t="78940" x="974725" y="1104900"/>
          <p14:tracePt t="78972" x="968375" y="1096963"/>
          <p14:tracePt t="78980" x="960438" y="1096963"/>
          <p14:tracePt t="79276" x="968375" y="1104900"/>
          <p14:tracePt t="79300" x="974725" y="1104900"/>
          <p14:tracePt t="79309" x="990600" y="1104900"/>
          <p14:tracePt t="79320" x="1006475" y="1104900"/>
          <p14:tracePt t="79335" x="1028700" y="1104900"/>
          <p14:tracePt t="79350" x="1058863" y="1104900"/>
          <p14:tracePt t="79367" x="1066800" y="1104900"/>
          <p14:tracePt t="79384" x="1082675" y="1104900"/>
          <p14:tracePt t="79400" x="1089025" y="1104900"/>
          <p14:tracePt t="79452" x="1096963" y="1104900"/>
          <p14:tracePt t="79484" x="1104900" y="1104900"/>
          <p14:tracePt t="79492" x="1112838" y="1104900"/>
          <p14:tracePt t="79508" x="1104900" y="1104900"/>
          <p14:tracePt t="79764" x="1089025" y="1104900"/>
          <p14:tracePt t="79772" x="1082675" y="1104900"/>
          <p14:tracePt t="79783" x="1058863" y="1104900"/>
          <p14:tracePt t="79801" x="1044575" y="1104900"/>
          <p14:tracePt t="79818" x="1020763" y="1104900"/>
          <p14:tracePt t="79835" x="1006475" y="1104900"/>
          <p14:tracePt t="79850" x="998538" y="1104900"/>
          <p14:tracePt t="79868" x="990600" y="1104900"/>
          <p14:tracePt t="79892" x="982663" y="1104900"/>
          <p14:tracePt t="79908" x="974725" y="1104900"/>
          <p14:tracePt t="79924" x="982663" y="1104900"/>
          <p14:tracePt t="80205" x="990600" y="1104900"/>
          <p14:tracePt t="80212" x="1006475" y="1104900"/>
          <p14:tracePt t="80220" x="1028700" y="1120775"/>
          <p14:tracePt t="80233" x="1082675" y="1120775"/>
          <p14:tracePt t="80250" x="1135063" y="1143000"/>
          <p14:tracePt t="80267" x="1173163" y="1150938"/>
          <p14:tracePt t="80267" x="1189038" y="1158875"/>
          <p14:tracePt t="80285" x="1219200" y="1158875"/>
          <p14:tracePt t="80301" x="1257300" y="1173163"/>
          <p14:tracePt t="80321" x="1363663" y="1189038"/>
          <p14:tracePt t="80335" x="1477963" y="1189038"/>
          <p14:tracePt t="80351" x="1660525" y="1189038"/>
          <p14:tracePt t="80367" x="1806575" y="1196975"/>
          <p14:tracePt t="80384" x="1935163" y="1196975"/>
          <p14:tracePt t="80399" x="1997075" y="1196975"/>
          <p14:tracePt t="80416" x="2035175" y="1211263"/>
          <p14:tracePt t="80433" x="2057400" y="1219200"/>
          <p14:tracePt t="80450" x="2125663" y="1235075"/>
          <p14:tracePt t="80467" x="2193925" y="1235075"/>
          <p14:tracePt t="80467" x="2239963" y="1249363"/>
          <p14:tracePt t="80485" x="2416175" y="1273175"/>
          <p14:tracePt t="80501" x="2568575" y="1273175"/>
          <p14:tracePt t="80518" x="2705100" y="1273175"/>
          <p14:tracePt t="80535" x="2811463" y="1295400"/>
          <p14:tracePt t="80549" x="2873375" y="1295400"/>
          <p14:tracePt t="80565" x="2917825" y="1303338"/>
          <p14:tracePt t="80583" x="2955925" y="1317625"/>
          <p14:tracePt t="80600" x="3017838" y="1317625"/>
          <p14:tracePt t="80617" x="3108325" y="1355725"/>
          <p14:tracePt t="80633" x="3230563" y="1387475"/>
          <p14:tracePt t="80651" x="3360738" y="1431925"/>
          <p14:tracePt t="80665" x="3444875" y="1439863"/>
          <p14:tracePt t="80665" x="3482975" y="1447800"/>
          <p14:tracePt t="80684" x="3497263" y="1447800"/>
          <p14:tracePt t="80701" x="3527425" y="1455738"/>
          <p14:tracePt t="80718" x="3627438" y="1485900"/>
          <p14:tracePt t="80734" x="3756025" y="1539875"/>
          <p14:tracePt t="80751" x="3908425" y="1584325"/>
          <p14:tracePt t="80768" x="4030663" y="1616075"/>
          <p14:tracePt t="80783" x="4106863" y="1654175"/>
          <p14:tracePt t="80800" x="4206875" y="1684338"/>
          <p14:tracePt t="80816" x="4343400" y="1706563"/>
          <p14:tracePt t="80834" x="4518025" y="1760538"/>
          <p14:tracePt t="80850" x="4656138" y="1782763"/>
          <p14:tracePt t="80867" x="4778375" y="1798638"/>
          <p14:tracePt t="80883" x="4854575" y="1820863"/>
          <p14:tracePt t="80901" x="4860925" y="1844675"/>
          <p14:tracePt t="80918" x="4860925" y="1851025"/>
          <p14:tracePt t="80933" x="4868863" y="1851025"/>
          <p14:tracePt t="80965" x="4892675" y="1866900"/>
          <p14:tracePt t="80972" x="4930775" y="1874838"/>
          <p14:tracePt t="80983" x="5006975" y="1882775"/>
          <p14:tracePt t="80999" x="5021263" y="1882775"/>
          <p14:tracePt t="81016" x="5037138" y="1882775"/>
          <p14:tracePt t="81164" x="5051425" y="1882775"/>
          <p14:tracePt t="81172" x="5097463" y="1889125"/>
          <p14:tracePt t="81182" x="5151438" y="1889125"/>
          <p14:tracePt t="81199" x="5143500" y="1889125"/>
          <p14:tracePt t="82157" x="5151438" y="1889125"/>
          <p14:tracePt t="82916" x="5151438" y="1882775"/>
          <p14:tracePt t="82932" x="5159375" y="1882775"/>
          <p14:tracePt t="83380" x="5165725" y="1874838"/>
          <p14:tracePt t="83396" x="5173663" y="1874838"/>
          <p14:tracePt t="83484" x="5181600" y="1874838"/>
          <p14:tracePt t="83516" x="5197475" y="1874838"/>
          <p14:tracePt t="83532" x="5197475" y="1866900"/>
          <p14:tracePt t="83540" x="5235575" y="1858963"/>
          <p14:tracePt t="83548" x="5265738" y="1858963"/>
          <p14:tracePt t="83562" x="5402263" y="1858963"/>
          <p14:tracePt t="83562" x="5470525" y="1858963"/>
          <p14:tracePt t="83581" x="5494338" y="1858963"/>
          <p14:tracePt t="83596" x="5508625" y="1858963"/>
          <p14:tracePt t="83612" x="5508625" y="1851025"/>
          <p14:tracePt t="83820" x="5502275" y="1844675"/>
          <p14:tracePt t="83868" x="5502275" y="1836738"/>
          <p14:tracePt t="83876" x="5502275" y="1828800"/>
          <p14:tracePt t="83884" x="5502275" y="1812925"/>
          <p14:tracePt t="83900" x="5502275" y="1798638"/>
          <p14:tracePt t="83912" x="5502275" y="1768475"/>
          <p14:tracePt t="83930" x="5502275" y="1752600"/>
          <p14:tracePt t="83948" x="5502275" y="1744663"/>
          <p14:tracePt t="83980" x="5502275" y="1736725"/>
          <p14:tracePt t="83988" x="5502275" y="1730375"/>
          <p14:tracePt t="83997" x="5502275" y="1722438"/>
          <p14:tracePt t="84012" x="5508625" y="1714500"/>
          <p14:tracePt t="84030" x="5508625" y="1706563"/>
          <p14:tracePt t="84046" x="5508625" y="1692275"/>
          <p14:tracePt t="84063" x="5502275" y="1692275"/>
          <p14:tracePt t="84084" x="5486400" y="1692275"/>
          <p14:tracePt t="84132" x="5470525" y="1692275"/>
          <p14:tracePt t="84156" x="5464175" y="1692275"/>
          <p14:tracePt t="84164" x="5456238" y="1692275"/>
          <p14:tracePt t="84179" x="5440363" y="1692275"/>
          <p14:tracePt t="84198" x="5440363" y="1684338"/>
          <p14:tracePt t="84244" x="5432425" y="1684338"/>
          <p14:tracePt t="84252" x="5432425" y="1676400"/>
          <p14:tracePt t="84277" x="5418138" y="1660525"/>
          <p14:tracePt t="84301" x="5402263" y="1654175"/>
          <p14:tracePt t="84310" x="5402263" y="1646238"/>
          <p14:tracePt t="84316" x="5364163" y="1630363"/>
          <p14:tracePt t="84328" x="5356225" y="1577975"/>
          <p14:tracePt t="84345" x="5326063" y="1554163"/>
          <p14:tracePt t="84362" x="5318125" y="1539875"/>
          <p14:tracePt t="84378" x="5311775" y="1531938"/>
          <p14:tracePt t="84395" x="5295900" y="1524000"/>
          <p14:tracePt t="84412" x="5280025" y="1524000"/>
          <p14:tracePt t="84436" x="5265738" y="1524000"/>
          <p14:tracePt t="84446" x="5249863" y="1524000"/>
          <p14:tracePt t="84462" x="5241925" y="1524000"/>
          <p14:tracePt t="84479" x="5227638" y="1531938"/>
          <p14:tracePt t="84495" x="5197475" y="1539875"/>
          <p14:tracePt t="84513" x="5165725" y="1546225"/>
          <p14:tracePt t="84530" x="5135563" y="1570038"/>
          <p14:tracePt t="84546" x="5121275" y="1584325"/>
          <p14:tracePt t="84563" x="5097463" y="1622425"/>
          <p14:tracePt t="84563" x="5089525" y="1622425"/>
          <p14:tracePt t="84581" x="5083175" y="1638300"/>
          <p14:tracePt t="84597" x="5067300" y="1646238"/>
          <p14:tracePt t="84613" x="5067300" y="1654175"/>
          <p14:tracePt t="84645" x="5059363" y="1660525"/>
          <p14:tracePt t="84652" x="5051425" y="1676400"/>
          <p14:tracePt t="84668" x="5045075" y="1698625"/>
          <p14:tracePt t="84679" x="5037138" y="1706563"/>
          <p14:tracePt t="84696" x="5029200" y="1722438"/>
          <p14:tracePt t="84713" x="5029200" y="1736725"/>
          <p14:tracePt t="84729" x="5029200" y="1752600"/>
          <p14:tracePt t="84745" x="5029200" y="1760538"/>
          <p14:tracePt t="84762" x="5029200" y="1768475"/>
          <p14:tracePt t="84778" x="5021263" y="1790700"/>
          <p14:tracePt t="84797" x="5037138" y="1844675"/>
          <p14:tracePt t="84814" x="5059363" y="1882775"/>
          <p14:tracePt t="84830" x="5083175" y="1905000"/>
          <p14:tracePt t="84847" x="5097463" y="1920875"/>
          <p14:tracePt t="84862" x="5113338" y="1920875"/>
          <p14:tracePt t="84884" x="5127625" y="1920875"/>
          <p14:tracePt t="84908" x="5135563" y="1935163"/>
          <p14:tracePt t="84916" x="5143500" y="1935163"/>
          <p14:tracePt t="84928" x="5181600" y="1951038"/>
          <p14:tracePt t="84946" x="5265738" y="1981200"/>
          <p14:tracePt t="84962" x="5311775" y="1997075"/>
          <p14:tracePt t="84979" x="5334000" y="1997075"/>
          <p14:tracePt t="84995" x="5349875" y="1997075"/>
          <p14:tracePt t="85012" x="5364163" y="1997075"/>
          <p14:tracePt t="85029" x="5380038" y="1981200"/>
          <p14:tracePt t="85046" x="5394325" y="1965325"/>
          <p14:tracePt t="85062" x="5402263" y="1958975"/>
          <p14:tracePt t="85078" x="5410200" y="1951038"/>
          <p14:tracePt t="85094" x="5418138" y="1951038"/>
          <p14:tracePt t="85111" x="5432425" y="1943100"/>
          <p14:tracePt t="85128" x="5456238" y="1927225"/>
          <p14:tracePt t="85146" x="5464175" y="1905000"/>
          <p14:tracePt t="85146" x="5470525" y="1889125"/>
          <p14:tracePt t="85164" x="5478463" y="1874838"/>
          <p14:tracePt t="85178" x="5478463" y="1851025"/>
          <p14:tracePt t="85195" x="5478463" y="1806575"/>
          <p14:tracePt t="85213" x="5478463" y="1790700"/>
          <p14:tracePt t="85229" x="5478463" y="1774825"/>
          <p14:tracePt t="85245" x="5478463" y="1752600"/>
          <p14:tracePt t="85262" x="5470525" y="1736725"/>
          <p14:tracePt t="85284" x="5464175" y="1730375"/>
          <p14:tracePt t="85295" x="5448300" y="1714500"/>
          <p14:tracePt t="85312" x="5426075" y="1692275"/>
          <p14:tracePt t="85329" x="5380038" y="1654175"/>
          <p14:tracePt t="85345" x="5356225" y="1630363"/>
          <p14:tracePt t="85362" x="5318125" y="1608138"/>
          <p14:tracePt t="85378" x="5273675" y="1592263"/>
          <p14:tracePt t="85397" x="5241925" y="1577975"/>
          <p14:tracePt t="85413" x="5227638" y="1577975"/>
          <p14:tracePt t="85429" x="5197475" y="1577975"/>
          <p14:tracePt t="85446" x="5181600" y="1577975"/>
          <p14:tracePt t="85462" x="5173663" y="1577975"/>
          <p14:tracePt t="85484" x="5159375" y="1577975"/>
          <p14:tracePt t="85495" x="5127625" y="1577975"/>
          <p14:tracePt t="85511" x="5105400" y="1577975"/>
          <p14:tracePt t="85528" x="5083175" y="1577975"/>
          <p14:tracePt t="85545" x="5051425" y="1577975"/>
          <p14:tracePt t="85562" x="5013325" y="1616075"/>
          <p14:tracePt t="85578" x="4975225" y="1654175"/>
          <p14:tracePt t="85578" x="4960938" y="1668463"/>
          <p14:tracePt t="85597" x="4953000" y="1668463"/>
          <p14:tracePt t="85612" x="4945063" y="1684338"/>
          <p14:tracePt t="85628" x="4945063" y="1692275"/>
          <p14:tracePt t="85644" x="4945063" y="1706563"/>
          <p14:tracePt t="85662" x="4945063" y="1730375"/>
          <p14:tracePt t="85678" x="4945063" y="1744663"/>
          <p14:tracePt t="85695" x="4945063" y="1752600"/>
          <p14:tracePt t="85711" x="4945063" y="1768475"/>
          <p14:tracePt t="85728" x="4945063" y="1790700"/>
          <p14:tracePt t="85745" x="4945063" y="1806575"/>
          <p14:tracePt t="85762" x="4960938" y="1836738"/>
          <p14:tracePt t="85778" x="4983163" y="1858963"/>
          <p14:tracePt t="85795" x="5021263" y="1889125"/>
          <p14:tracePt t="85811" x="5029200" y="1897063"/>
          <p14:tracePt t="85828" x="5051425" y="1897063"/>
          <p14:tracePt t="85846" x="5059363" y="1897063"/>
          <p14:tracePt t="85861" x="5067300" y="1897063"/>
          <p14:tracePt t="85893" x="5075238" y="1897063"/>
          <p14:tracePt t="85900" x="5089525" y="1897063"/>
          <p14:tracePt t="85916" x="5105400" y="1897063"/>
          <p14:tracePt t="85927" x="5165725" y="1897063"/>
          <p14:tracePt t="85945" x="5181600" y="1905000"/>
          <p14:tracePt t="85961" x="5189538" y="1912938"/>
          <p14:tracePt t="85978" x="5203825" y="1912938"/>
          <p14:tracePt t="86044" x="5211763" y="1912938"/>
          <p14:tracePt t="86132" x="5219700" y="1912938"/>
          <p14:tracePt t="86148" x="5227638" y="1912938"/>
          <p14:tracePt t="86156" x="5235575" y="1912938"/>
          <p14:tracePt t="86172" x="5241925" y="1912938"/>
          <p14:tracePt t="86180" x="5257800" y="1912938"/>
          <p14:tracePt t="86220" x="5273675" y="1912938"/>
          <p14:tracePt t="86244" x="5295900" y="1897063"/>
          <p14:tracePt t="86252" x="5311775" y="1897063"/>
          <p14:tracePt t="86268" x="5311775" y="1889125"/>
          <p14:tracePt t="86278" x="5326063" y="1882775"/>
          <p14:tracePt t="86295" x="5326063" y="1874838"/>
          <p14:tracePt t="86340" x="5334000" y="1858963"/>
          <p14:tracePt t="86348" x="5341938" y="1851025"/>
          <p14:tracePt t="86360" x="5372100" y="1820863"/>
          <p14:tracePt t="86377" x="5387975" y="1806575"/>
          <p14:tracePt t="86394" x="5394325" y="1798638"/>
          <p14:tracePt t="86420" x="5402263" y="1798638"/>
          <p14:tracePt t="86428" x="5402263" y="1790700"/>
          <p14:tracePt t="86452" x="5402263" y="1782763"/>
          <p14:tracePt t="86461" x="5402263" y="1760538"/>
          <p14:tracePt t="86478" x="5402263" y="1744663"/>
          <p14:tracePt t="86495" x="5402263" y="1722438"/>
          <p14:tracePt t="86511" x="5402263" y="1706563"/>
          <p14:tracePt t="86526" x="5394325" y="1692275"/>
          <p14:tracePt t="86564" x="5387975" y="1684338"/>
          <p14:tracePt t="86596" x="5380038" y="1676400"/>
          <p14:tracePt t="86604" x="5364163" y="1668463"/>
          <p14:tracePt t="86620" x="5356225" y="1660525"/>
          <p14:tracePt t="86628" x="5334000" y="1638300"/>
          <p14:tracePt t="86643" x="5326063" y="1638300"/>
          <p14:tracePt t="86693" x="5318125" y="1638300"/>
          <p14:tracePt t="86709" x="5303838" y="1638300"/>
          <p14:tracePt t="86725" x="5295900" y="1622425"/>
          <p14:tracePt t="86732" x="5287963" y="1622425"/>
          <p14:tracePt t="86743" x="5273675" y="1622425"/>
          <p14:tracePt t="86760" x="5257800" y="1622425"/>
          <p14:tracePt t="86776" x="5227638" y="1622425"/>
          <p14:tracePt t="86794" x="5211763" y="1622425"/>
          <p14:tracePt t="86810" x="5197475" y="1622425"/>
          <p14:tracePt t="86826" x="5173663" y="1622425"/>
          <p14:tracePt t="86826" x="5165725" y="1622425"/>
          <p14:tracePt t="86845" x="5151438" y="1622425"/>
          <p14:tracePt t="86861" x="5135563" y="1630363"/>
          <p14:tracePt t="86878" x="5121275" y="1638300"/>
          <p14:tracePt t="86894" x="5105400" y="1646238"/>
          <p14:tracePt t="86910" x="5097463" y="1654175"/>
          <p14:tracePt t="86932" x="5089525" y="1654175"/>
          <p14:tracePt t="86948" x="5089525" y="1660525"/>
          <p14:tracePt t="86959" x="5075238" y="1684338"/>
          <p14:tracePt t="86976" x="5075238" y="1692275"/>
          <p14:tracePt t="86993" x="5075238" y="1706563"/>
          <p14:tracePt t="87010" x="5075238" y="1730375"/>
          <p14:tracePt t="87027" x="5067300" y="1744663"/>
          <p14:tracePt t="87044" x="5067300" y="1752600"/>
          <p14:tracePt t="87068" x="5083175" y="1752600"/>
          <p14:tracePt t="87324" x="5075238" y="1752600"/>
          <p14:tracePt t="87884" x="4999038" y="1752600"/>
          <p14:tracePt t="87892" x="4884738" y="1736725"/>
          <p14:tracePt t="87900" x="4792663" y="1706563"/>
          <p14:tracePt t="87909" x="4351338" y="1654175"/>
          <p14:tracePt t="87926" x="4084638" y="1592263"/>
          <p14:tracePt t="87943" x="3902075" y="1554163"/>
          <p14:tracePt t="87959" x="3687763" y="1524000"/>
          <p14:tracePt t="87976" x="3482975" y="1516063"/>
          <p14:tracePt t="87993" x="3330575" y="1501775"/>
          <p14:tracePt t="88009" x="3246438" y="1501775"/>
          <p14:tracePt t="88026" x="3200400" y="1501775"/>
          <p14:tracePt t="88043" x="3162300" y="1501775"/>
          <p14:tracePt t="88059" x="3140075" y="1501775"/>
          <p14:tracePt t="88076" x="3070225" y="1501775"/>
          <p14:tracePt t="88093" x="3032125" y="1501775"/>
          <p14:tracePt t="88110" x="2994025" y="1501775"/>
          <p14:tracePt t="88126" x="2955925" y="1501775"/>
          <p14:tracePt t="88143" x="2903538" y="1516063"/>
          <p14:tracePt t="88159" x="2865438" y="1516063"/>
          <p14:tracePt t="88177" x="2819400" y="1516063"/>
          <p14:tracePt t="88192" x="2765425" y="1531938"/>
          <p14:tracePt t="88209" x="2682875" y="1531938"/>
          <p14:tracePt t="88226" x="2598738" y="1539875"/>
          <p14:tracePt t="88242" x="2530475" y="1554163"/>
          <p14:tracePt t="88259" x="2476500" y="1562100"/>
          <p14:tracePt t="88259" x="2460625" y="1562100"/>
          <p14:tracePt t="88277" x="2416175" y="1562100"/>
          <p14:tracePt t="88293" x="2346325" y="1570038"/>
          <p14:tracePt t="88310" x="2278063" y="1570038"/>
          <p14:tracePt t="88327" x="2163763" y="1570038"/>
          <p14:tracePt t="88343" x="2041525" y="1570038"/>
          <p14:tracePt t="88359" x="1905000" y="1570038"/>
          <p14:tracePt t="88376" x="1768475" y="1570038"/>
          <p14:tracePt t="88392" x="1622425" y="1570038"/>
          <p14:tracePt t="88409" x="1501775" y="1570038"/>
          <p14:tracePt t="88425" x="1417638" y="1570038"/>
          <p14:tracePt t="88442" x="1371600" y="1570038"/>
          <p14:tracePt t="88459" x="1317625" y="1570038"/>
          <p14:tracePt t="88459" x="1303338" y="1570038"/>
          <p14:tracePt t="88477" x="1287463" y="1570038"/>
          <p14:tracePt t="88491" x="1257300" y="1570038"/>
          <p14:tracePt t="88509" x="1235075" y="1570038"/>
          <p14:tracePt t="88527" x="1219200" y="1570038"/>
          <p14:tracePt t="88543" x="1196975" y="1570038"/>
          <p14:tracePt t="88559" x="1158875" y="1570038"/>
          <p14:tracePt t="88576" x="1104900" y="1562100"/>
          <p14:tracePt t="88592" x="1089025" y="1554163"/>
          <p14:tracePt t="88608" x="1096963" y="1554163"/>
          <p14:tracePt t="88788" x="1104900" y="1554163"/>
          <p14:tracePt t="88796" x="1120775" y="1554163"/>
          <p14:tracePt t="88812" x="1127125" y="1554163"/>
          <p14:tracePt t="88852" x="1150938" y="1554163"/>
          <p14:tracePt t="88868" x="1165225" y="1554163"/>
          <p14:tracePt t="88884" x="1196975" y="1554163"/>
          <p14:tracePt t="88893" x="1241425" y="1554163"/>
          <p14:tracePt t="88909" x="1265238" y="1539875"/>
          <p14:tracePt t="88926" x="1279525" y="1539875"/>
          <p14:tracePt t="88942" x="1287463" y="1539875"/>
          <p14:tracePt t="88972" x="1311275" y="1539875"/>
          <p14:tracePt t="88980" x="1325563" y="1539875"/>
          <p14:tracePt t="88991" x="1401763" y="1539875"/>
          <p14:tracePt t="89008" x="1485900" y="1539875"/>
          <p14:tracePt t="89026" x="1524000" y="1539875"/>
          <p14:tracePt t="89043" x="1531938" y="1539875"/>
          <p14:tracePt t="89060" x="1539875" y="1539875"/>
          <p14:tracePt t="89092" x="1554163" y="1539875"/>
          <p14:tracePt t="89100" x="1570038" y="1539875"/>
          <p14:tracePt t="89109" x="1622425" y="1539875"/>
          <p14:tracePt t="89126" x="1668463" y="1539875"/>
          <p14:tracePt t="89142" x="1676400" y="1539875"/>
          <p14:tracePt t="89157" x="1684338" y="1539875"/>
          <p14:tracePt t="89174" x="1692275" y="1539875"/>
          <p14:tracePt t="89196" x="1698625" y="1539875"/>
          <p14:tracePt t="89207" x="1744663" y="1539875"/>
          <p14:tracePt t="89225" x="1782763" y="1546225"/>
          <p14:tracePt t="89241" x="1812925" y="1546225"/>
          <p14:tracePt t="89258" x="1836738" y="1554163"/>
          <p14:tracePt t="89275" x="1844675" y="1554163"/>
          <p14:tracePt t="89309" x="1858963" y="1562100"/>
          <p14:tracePt t="89316" x="1866900" y="1562100"/>
          <p14:tracePt t="89325" x="1889125" y="1562100"/>
          <p14:tracePt t="89325" x="1905000" y="1562100"/>
          <p14:tracePt t="89341" x="1951038" y="1570038"/>
          <p14:tracePt t="89357" x="1965325" y="1577975"/>
          <p14:tracePt t="89374" x="1997075" y="1584325"/>
          <p14:tracePt t="89391" x="2003425" y="1592263"/>
          <p14:tracePt t="89407" x="2041525" y="1608138"/>
          <p14:tracePt t="89424" x="2057400" y="1608138"/>
          <p14:tracePt t="89440" x="2087563" y="1608138"/>
          <p14:tracePt t="89458" x="2111375" y="1608138"/>
          <p14:tracePt t="89474" x="2125663" y="1608138"/>
          <p14:tracePt t="89474" x="2133600" y="1608138"/>
          <p14:tracePt t="89493" x="2163763" y="1608138"/>
          <p14:tracePt t="89507" x="2270125" y="1608138"/>
          <p14:tracePt t="89525" x="2370138" y="1608138"/>
          <p14:tracePt t="89542" x="2468563" y="1608138"/>
          <p14:tracePt t="89558" x="2498725" y="1608138"/>
          <p14:tracePt t="89575" x="2514600" y="1608138"/>
          <p14:tracePt t="90476" x="2514600" y="1600200"/>
          <p14:tracePt t="91060" x="2522538" y="1600200"/>
          <p14:tracePt t="91116" x="2522538" y="1592263"/>
          <p14:tracePt t="91132" x="2536825" y="1592263"/>
          <p14:tracePt t="91148" x="2552700" y="1592263"/>
          <p14:tracePt t="91157" x="2574925" y="1592263"/>
          <p14:tracePt t="91173" x="2590800" y="1592263"/>
          <p14:tracePt t="91189" x="2598738" y="1584325"/>
          <p14:tracePt t="91212" x="2606675" y="1584325"/>
          <p14:tracePt t="91228" x="2613025" y="1584325"/>
          <p14:tracePt t="91238" x="2628900" y="1584325"/>
          <p14:tracePt t="91276" x="2644775" y="1584325"/>
          <p14:tracePt t="91284" x="2659063" y="1584325"/>
          <p14:tracePt t="91292" x="2682875" y="1584325"/>
          <p14:tracePt t="91306" x="2727325" y="1584325"/>
          <p14:tracePt t="91306" x="2735263" y="1584325"/>
          <p14:tracePt t="91325" x="2743200" y="1584325"/>
          <p14:tracePt t="91340" x="2759075" y="1584325"/>
          <p14:tracePt t="91428" x="2781300" y="1584325"/>
          <p14:tracePt t="91436" x="2819400" y="1584325"/>
          <p14:tracePt t="91444" x="2857500" y="1584325"/>
          <p14:tracePt t="91456" x="2903538" y="1577975"/>
          <p14:tracePt t="91472" x="2917825" y="1577975"/>
          <p14:tracePt t="93266" x="2925763" y="1577975"/>
          <p14:tracePt t="93332" x="2949575" y="1577975"/>
          <p14:tracePt t="93340" x="2987675" y="1577975"/>
          <p14:tracePt t="93353" x="3162300" y="1554163"/>
          <p14:tracePt t="93371" x="3603625" y="1539875"/>
          <p14:tracePt t="93371" x="3848100" y="1501775"/>
          <p14:tracePt t="93389" x="4000500" y="1477963"/>
          <p14:tracePt t="93403" x="4275138" y="1431925"/>
          <p14:tracePt t="93421" x="4297363" y="1431925"/>
          <p14:tracePt t="93438" x="4305300" y="1431925"/>
          <p14:tracePt t="93516" x="4321175" y="1431925"/>
          <p14:tracePt t="93540" x="4359275" y="1431925"/>
          <p14:tracePt t="93620" x="4419600" y="1447800"/>
          <p14:tracePt t="93628" x="4479925" y="1455738"/>
          <p14:tracePt t="93637" x="4648200" y="1477963"/>
          <p14:tracePt t="93654" x="4732338" y="1477963"/>
          <p14:tracePt t="93672" x="4746625" y="1477963"/>
          <p14:tracePt t="93686" x="4732338" y="1470025"/>
          <p14:tracePt t="93836" x="4702175" y="1455738"/>
          <p14:tracePt t="93844" x="4702175" y="1447800"/>
          <p14:tracePt t="93853" x="4670425" y="1425575"/>
          <p14:tracePt t="93870" x="4664075" y="1425575"/>
          <p14:tracePt t="93908" x="4656138" y="1425575"/>
          <p14:tracePt t="93932" x="4648200" y="1425575"/>
          <p14:tracePt t="93948" x="4632325" y="1425575"/>
          <p14:tracePt t="93956" x="4618038" y="1417638"/>
          <p14:tracePt t="93969" x="4556125" y="1393825"/>
          <p14:tracePt t="93986" x="4525963" y="1393825"/>
          <p14:tracePt t="93986" x="4518025" y="1393825"/>
          <p14:tracePt t="94004" x="4511675" y="1393825"/>
          <p14:tracePt t="94019" x="4503738" y="1393825"/>
          <p14:tracePt t="94036" x="4487863" y="1393825"/>
          <p14:tracePt t="94052" x="4473575" y="1393825"/>
          <p14:tracePt t="94069" x="4457700" y="1417638"/>
          <p14:tracePt t="94086" x="4435475" y="1439863"/>
          <p14:tracePt t="94103" x="4435475" y="1455738"/>
          <p14:tracePt t="94120" x="4419600" y="1463675"/>
          <p14:tracePt t="94136" x="4411663" y="1477963"/>
          <p14:tracePt t="94153" x="4397375" y="1493838"/>
          <p14:tracePt t="94170" x="4389438" y="1508125"/>
          <p14:tracePt t="94186" x="4389438" y="1539875"/>
          <p14:tracePt t="94203" x="4389438" y="1577975"/>
          <p14:tracePt t="94203" x="4389438" y="1616075"/>
          <p14:tracePt t="94221" x="4389438" y="1698625"/>
          <p14:tracePt t="94237" x="4397375" y="1752600"/>
          <p14:tracePt t="94253" x="4411663" y="1782763"/>
          <p14:tracePt t="94270" x="4411663" y="1812925"/>
          <p14:tracePt t="94287" x="4427538" y="1858963"/>
          <p14:tracePt t="94303" x="4449763" y="1889125"/>
          <p14:tracePt t="94303" x="4457700" y="1905000"/>
          <p14:tracePt t="94325" x="4465638" y="1920875"/>
          <p14:tracePt t="94336" x="4479925" y="1943100"/>
          <p14:tracePt t="94352" x="4487863" y="1958975"/>
          <p14:tracePt t="94368" x="4511675" y="1973263"/>
          <p14:tracePt t="94386" x="4511675" y="1981200"/>
          <p14:tracePt t="94402" x="4525963" y="1989138"/>
          <p14:tracePt t="94419" x="4533900" y="2003425"/>
          <p14:tracePt t="94437" x="4541838" y="2003425"/>
          <p14:tracePt t="94453" x="4556125" y="2003425"/>
          <p14:tracePt t="94485" x="4564063" y="2003425"/>
          <p14:tracePt t="95244" x="4594225" y="2003425"/>
          <p14:tracePt t="95252" x="4640263" y="1997075"/>
          <p14:tracePt t="95267" x="4702175" y="1981200"/>
          <p14:tracePt t="95286" x="4732338" y="1981200"/>
          <p14:tracePt t="95356" x="4762500" y="1965325"/>
          <p14:tracePt t="95364" x="4822825" y="1958975"/>
          <p14:tracePt t="95372" x="4854575" y="1958975"/>
          <p14:tracePt t="95385" x="4945063" y="1943100"/>
          <p14:tracePt t="95401" x="4960938" y="1943100"/>
          <p14:tracePt t="95484" x="4975225" y="1943100"/>
          <p14:tracePt t="95501" x="4991100" y="1943100"/>
          <p14:tracePt t="95508" x="5013325" y="1943100"/>
          <p14:tracePt t="95518" x="5045075" y="1943100"/>
          <p14:tracePt t="95535" x="5051425" y="1943100"/>
          <p14:tracePt t="95604" x="5067300" y="1943100"/>
          <p14:tracePt t="95620" x="5105400" y="1943100"/>
          <p14:tracePt t="95628" x="5127625" y="1943100"/>
          <p14:tracePt t="95636" x="5165725" y="1927225"/>
          <p14:tracePt t="95651" x="5181600" y="1927225"/>
          <p14:tracePt t="95669" x="5189538" y="1927225"/>
          <p14:tracePt t="95772" x="5197475" y="1927225"/>
          <p14:tracePt t="95780" x="5189538" y="1927225"/>
          <p14:tracePt t="97456" x="5197475" y="1927225"/>
          <p14:tracePt t="97596" x="5203825" y="1920875"/>
          <p14:tracePt t="97612" x="5211763" y="1912938"/>
          <p14:tracePt t="97620" x="5219700" y="1905000"/>
          <p14:tracePt t="97632" x="5227638" y="1882775"/>
          <p14:tracePt t="97649" x="5241925" y="1858963"/>
          <p14:tracePt t="97667" x="5273675" y="1836738"/>
          <p14:tracePt t="97683" x="5303838" y="1812925"/>
          <p14:tracePt t="97683" x="5334000" y="1790700"/>
          <p14:tracePt t="97701" x="5372100" y="1782763"/>
          <p14:tracePt t="97717" x="5402263" y="1760538"/>
          <p14:tracePt t="97732" x="5448300" y="1722438"/>
          <p14:tracePt t="97750" x="5470525" y="1698625"/>
          <p14:tracePt t="97766" x="5508625" y="1684338"/>
          <p14:tracePt t="97783" x="5554663" y="1668463"/>
          <p14:tracePt t="97799" x="5584825" y="1646238"/>
          <p14:tracePt t="97816" x="5600700" y="1646238"/>
          <p14:tracePt t="97833" x="5608638" y="1646238"/>
          <p14:tracePt t="97848" x="5608638" y="1638300"/>
          <p14:tracePt t="97865" x="5616575" y="1638300"/>
          <p14:tracePt t="97882" x="5638800" y="1630363"/>
          <p14:tracePt t="97898" x="5684838" y="1616075"/>
          <p14:tracePt t="97898" x="5707063" y="1600200"/>
          <p14:tracePt t="97917" x="5745163" y="1584325"/>
          <p14:tracePt t="97933" x="5753100" y="1577975"/>
          <p14:tracePt t="97948" x="5761038" y="1577975"/>
          <p14:tracePt t="98036" x="5768975" y="1577975"/>
          <p14:tracePt t="98076" x="5775325" y="1577975"/>
          <p14:tracePt t="98140" x="5791200" y="1577975"/>
          <p14:tracePt t="98148" x="5807075" y="1577975"/>
          <p14:tracePt t="98156" x="5837238" y="1577975"/>
          <p14:tracePt t="98166" x="5851525" y="1577975"/>
          <p14:tracePt t="98182" x="5867400" y="1577975"/>
          <p14:tracePt t="98276" x="5875338" y="1577975"/>
          <p14:tracePt t="98348" x="5897563" y="1577975"/>
          <p14:tracePt t="98356" x="5913438" y="1577975"/>
          <p14:tracePt t="98366" x="5951538" y="1577975"/>
          <p14:tracePt t="98382" x="5973763" y="1577975"/>
          <p14:tracePt t="98399" x="5981700" y="1577975"/>
          <p14:tracePt t="98428" x="5997575" y="1570038"/>
          <p14:tracePt t="98444" x="6003925" y="1570038"/>
          <p14:tracePt t="98452" x="6019800" y="1570038"/>
          <p14:tracePt t="98464" x="6042025" y="1562100"/>
          <p14:tracePt t="98482" x="6065838" y="1562100"/>
          <p14:tracePt t="98498" x="6073775" y="1562100"/>
          <p14:tracePt t="98515" x="6080125" y="1562100"/>
          <p14:tracePt t="98532" x="6172200" y="1546225"/>
          <p14:tracePt t="98549" x="6248400" y="1546225"/>
          <p14:tracePt t="98566" x="6332538" y="1546225"/>
          <p14:tracePt t="98582" x="6346825" y="1546225"/>
          <p14:tracePt t="98598" x="6354763" y="1546225"/>
          <p14:tracePt t="98652" x="6370638" y="1546225"/>
          <p14:tracePt t="98660" x="6384925" y="1546225"/>
          <p14:tracePt t="98668" x="6400800" y="1546225"/>
          <p14:tracePt t="98681" x="6430963" y="1546225"/>
          <p14:tracePt t="98698" x="6423025" y="1546225"/>
          <p14:tracePt t="98844" x="6408738" y="1546225"/>
          <p14:tracePt t="98852" x="6370638" y="1546225"/>
          <p14:tracePt t="98864" x="6316663" y="1562100"/>
          <p14:tracePt t="98881" x="6278563" y="1570038"/>
          <p14:tracePt t="98898" x="6264275" y="1570038"/>
          <p14:tracePt t="98914" x="6240463" y="1577975"/>
          <p14:tracePt t="98914" x="6232525" y="1577975"/>
          <p14:tracePt t="98933" x="6149975" y="1608138"/>
          <p14:tracePt t="98949" x="6096000" y="1622425"/>
          <p14:tracePt t="98965" x="6027738" y="1668463"/>
          <p14:tracePt t="98982" x="6003925" y="1676400"/>
          <p14:tracePt t="98998" x="5965825" y="1698625"/>
          <p14:tracePt t="99015" x="5935663" y="1730375"/>
          <p14:tracePt t="99032" x="5913438" y="1760538"/>
          <p14:tracePt t="99047" x="5913438" y="1774825"/>
          <p14:tracePt t="99064" x="5905500" y="1774825"/>
          <p14:tracePt t="99081" x="5905500" y="1782763"/>
          <p14:tracePt t="99156" x="5897563" y="1782763"/>
          <p14:tracePt t="99165" x="5897563" y="1790700"/>
          <p14:tracePt t="99181" x="5897563" y="1798638"/>
          <p14:tracePt t="99204" x="5897563" y="1812925"/>
          <p14:tracePt t="99236" x="5913438" y="1812925"/>
          <p14:tracePt t="99252" x="5921375" y="1820863"/>
          <p14:tracePt t="99260" x="5951538" y="1820863"/>
          <p14:tracePt t="99268" x="5973763" y="1820863"/>
          <p14:tracePt t="99280" x="6019800" y="1820863"/>
          <p14:tracePt t="99297" x="6042025" y="1820863"/>
          <p14:tracePt t="99314" x="6080125" y="1820863"/>
          <p14:tracePt t="99335" x="6134100" y="1820863"/>
          <p14:tracePt t="99347" x="6278563" y="1806575"/>
          <p14:tracePt t="99363" x="6461125" y="1806575"/>
          <p14:tracePt t="99380" x="6507163" y="1806575"/>
          <p14:tracePt t="99397" x="6530975" y="1806575"/>
          <p14:tracePt t="99414" x="6537325" y="1806575"/>
          <p14:tracePt t="99429" x="6553200" y="1806575"/>
          <p14:tracePt t="99548" x="6561138" y="1806575"/>
          <p14:tracePt t="99852" x="6569075" y="1806575"/>
          <p14:tracePt t="99861" x="6575425" y="1806575"/>
          <p14:tracePt t="99868" x="6599238" y="1806575"/>
          <p14:tracePt t="99880" x="6683375" y="1798638"/>
          <p14:tracePt t="99897" x="6743700" y="1782763"/>
          <p14:tracePt t="99914" x="6789738" y="1768475"/>
          <p14:tracePt t="99930" x="6842125" y="1760538"/>
          <p14:tracePt t="99947" x="6873875" y="1744663"/>
          <p14:tracePt t="99947" x="6926263" y="1744663"/>
          <p14:tracePt t="99965" x="7056438" y="1722438"/>
          <p14:tracePt t="99981" x="7140575" y="1698625"/>
          <p14:tracePt t="99997" x="7154863" y="1684338"/>
          <p14:tracePt t="100013" x="7170738" y="1684338"/>
          <p14:tracePt t="100052" x="7192963" y="1684338"/>
          <p14:tracePt t="100060" x="7231063" y="1668463"/>
          <p14:tracePt t="100076" x="7254875" y="1646238"/>
          <p14:tracePt t="100084" x="7299325" y="1622425"/>
          <p14:tracePt t="100096" x="7331075" y="1616075"/>
          <p14:tracePt t="100113" x="7353300" y="1608138"/>
          <p14:tracePt t="100130" x="7361238" y="1600200"/>
          <p14:tracePt t="100146" x="7369175" y="1592263"/>
          <p14:tracePt t="100164" x="7429500" y="1577975"/>
          <p14:tracePt t="100181" x="7505700" y="1554163"/>
          <p14:tracePt t="100198" x="7551738" y="1531938"/>
          <p14:tracePt t="100214" x="7566025" y="1531938"/>
          <p14:tracePt t="100229" x="7573963" y="1524000"/>
          <p14:tracePt t="100292" x="7581900" y="1516063"/>
          <p14:tracePt t="100308" x="7581900" y="1508125"/>
          <p14:tracePt t="100325" x="7581900" y="1501775"/>
          <p14:tracePt t="100340" x="7581900" y="1485900"/>
          <p14:tracePt t="100348" x="7581900" y="1470025"/>
          <p14:tracePt t="100364" x="7581900" y="1463675"/>
          <p14:tracePt t="100381" x="7581900" y="1447800"/>
          <p14:tracePt t="100397" x="7581900" y="1439863"/>
          <p14:tracePt t="100413" x="7581900" y="1417638"/>
          <p14:tracePt t="100430" x="7566025" y="1401763"/>
          <p14:tracePt t="100446" x="7559675" y="1393825"/>
          <p14:tracePt t="100477" x="7551738" y="1393825"/>
          <p14:tracePt t="100532" x="7535863" y="1393825"/>
          <p14:tracePt t="100564" x="7513638" y="1387475"/>
          <p14:tracePt t="100580" x="7505700" y="1387475"/>
          <p14:tracePt t="100596" x="7497763" y="1379538"/>
          <p14:tracePt t="100604" x="7489825" y="1379538"/>
          <p14:tracePt t="100613" x="7459663" y="1371600"/>
          <p14:tracePt t="100630" x="7451725" y="1371600"/>
          <p14:tracePt t="100660" x="7445375" y="1371600"/>
          <p14:tracePt t="100669" x="7437438" y="1371600"/>
          <p14:tracePt t="100679" x="7407275" y="1371600"/>
          <p14:tracePt t="100695" x="7391400" y="1371600"/>
          <p14:tracePt t="100713" x="7361238" y="1371600"/>
          <p14:tracePt t="100729" x="7345363" y="1371600"/>
          <p14:tracePt t="100746" x="7337425" y="1371600"/>
          <p14:tracePt t="100780" x="7331075" y="1371600"/>
          <p14:tracePt t="100788" x="7323138" y="1371600"/>
          <p14:tracePt t="100797" x="7299325" y="1393825"/>
          <p14:tracePt t="100813" x="7277100" y="1409700"/>
          <p14:tracePt t="100830" x="7231063" y="1455738"/>
          <p14:tracePt t="100847" x="7192963" y="1493838"/>
          <p14:tracePt t="100862" x="7170738" y="1516063"/>
          <p14:tracePt t="100879" x="7154863" y="1531938"/>
          <p14:tracePt t="100896" x="7154863" y="1539875"/>
          <p14:tracePt t="100923" x="7154863" y="1554163"/>
          <p14:tracePt t="100931" x="7146925" y="1554163"/>
          <p14:tracePt t="100944" x="7146925" y="1600200"/>
          <p14:tracePt t="100962" x="7140575" y="1630363"/>
          <p14:tracePt t="100978" x="7140575" y="1646238"/>
          <p14:tracePt t="100995" x="7140575" y="1676400"/>
          <p14:tracePt t="100995" x="7140575" y="1692275"/>
          <p14:tracePt t="101013" x="7140575" y="1706563"/>
          <p14:tracePt t="101028" x="7140575" y="1736725"/>
          <p14:tracePt t="101046" x="7154863" y="1774825"/>
          <p14:tracePt t="101062" x="7178675" y="1812925"/>
          <p14:tracePt t="101078" x="7200900" y="1851025"/>
          <p14:tracePt t="101095" x="7208838" y="1858963"/>
          <p14:tracePt t="101111" x="7239000" y="1874838"/>
          <p14:tracePt t="101128" x="7246938" y="1882775"/>
          <p14:tracePt t="101145" x="7277100" y="1905000"/>
          <p14:tracePt t="101161" x="7285038" y="1905000"/>
          <p14:tracePt t="101228" x="7292975" y="1905000"/>
          <p14:tracePt t="101268" x="7261225" y="1905000"/>
          <p14:tracePt t="101828" x="7170738" y="1905000"/>
          <p14:tracePt t="101836" x="7078663" y="1905000"/>
          <p14:tracePt t="101845" x="6637338" y="1905000"/>
          <p14:tracePt t="101862" x="5943600" y="1943100"/>
          <p14:tracePt t="101879" x="5151438" y="1973263"/>
          <p14:tracePt t="101895" x="4305300" y="1989138"/>
          <p14:tracePt t="101911" x="3565525" y="1989138"/>
          <p14:tracePt t="101928" x="2987675" y="1989138"/>
          <p14:tracePt t="101945" x="2346325" y="1927225"/>
          <p14:tracePt t="101961" x="1752600" y="1844675"/>
          <p14:tracePt t="101978" x="1333500" y="1768475"/>
          <p14:tracePt t="101995" x="1112838" y="1736725"/>
          <p14:tracePt t="101995" x="1044575" y="1722438"/>
          <p14:tracePt t="102013" x="974725" y="1714500"/>
          <p14:tracePt t="102028" x="922338" y="1676400"/>
          <p14:tracePt t="102046" x="906463" y="1660525"/>
          <p14:tracePt t="102062" x="876300" y="1654175"/>
          <p14:tracePt t="102078" x="846138" y="1646238"/>
          <p14:tracePt t="102096" x="815975" y="1630363"/>
          <p14:tracePt t="102111" x="800100" y="1622425"/>
          <p14:tracePt t="102127" x="800100" y="1592263"/>
          <p14:tracePt t="102145" x="792163" y="1554163"/>
          <p14:tracePt t="102161" x="784225" y="1508125"/>
          <p14:tracePt t="102178" x="731838" y="1439863"/>
          <p14:tracePt t="102195" x="708025" y="1425575"/>
          <p14:tracePt t="102195" x="693738" y="1401763"/>
          <p14:tracePt t="102213" x="693738" y="1387475"/>
          <p14:tracePt t="102229" x="693738" y="1379538"/>
          <p14:tracePt t="102245" x="693738" y="1363663"/>
          <p14:tracePt t="102262" x="708025" y="1349375"/>
          <p14:tracePt t="102278" x="715963" y="1317625"/>
          <p14:tracePt t="102295" x="723900" y="1257300"/>
          <p14:tracePt t="102311" x="731838" y="1211263"/>
          <p14:tracePt t="102330" x="754063" y="1173163"/>
          <p14:tracePt t="102344" x="784225" y="1127125"/>
          <p14:tracePt t="102361" x="822325" y="1089025"/>
          <p14:tracePt t="102378" x="838200" y="1066800"/>
          <p14:tracePt t="102394" x="860425" y="1050925"/>
          <p14:tracePt t="102410" x="860425" y="1044575"/>
          <p14:tracePt t="102427" x="876300" y="1044575"/>
          <p14:tracePt t="102445" x="906463" y="1044575"/>
          <p14:tracePt t="102461" x="952500" y="1044575"/>
          <p14:tracePt t="102478" x="990600" y="1028700"/>
          <p14:tracePt t="102494" x="998538" y="1028700"/>
          <p14:tracePt t="102510" x="1006475" y="1028700"/>
          <p14:tracePt t="102556" x="1020763" y="1028700"/>
          <p14:tracePt t="102564" x="1036638" y="1028700"/>
          <p14:tracePt t="102577" x="1058863" y="1028700"/>
          <p14:tracePt t="102594" x="1066800" y="1028700"/>
          <p14:tracePt t="102610" x="1074738" y="1028700"/>
          <p14:tracePt t="102644" x="1089025" y="1028700"/>
          <p14:tracePt t="102652" x="1104900" y="1028700"/>
          <p14:tracePt t="102661" x="1127125" y="1028700"/>
          <p14:tracePt t="102678" x="1135063" y="1028700"/>
          <p14:tracePt t="102694" x="1143000" y="1028700"/>
          <p14:tracePt t="102764" x="1150938" y="1028700"/>
          <p14:tracePt t="102788" x="1158875" y="1020763"/>
          <p14:tracePt t="102860" x="1158875" y="1012825"/>
          <p14:tracePt t="102876" x="1165225" y="1006475"/>
          <p14:tracePt t="102964" x="1165225" y="998538"/>
          <p14:tracePt t="102980" x="1165225" y="990600"/>
          <p14:tracePt t="102988" x="1173163" y="982663"/>
          <p14:tracePt t="102996" x="1173163" y="974725"/>
          <p14:tracePt t="103012" x="1181100" y="974725"/>
          <p14:tracePt t="103028" x="1181100" y="968375"/>
          <p14:tracePt t="103043" x="1189038" y="960438"/>
          <p14:tracePt t="103043" x="1189038" y="952500"/>
          <p14:tracePt t="103060" x="1189038" y="922338"/>
          <p14:tracePt t="103077" x="1189038" y="898525"/>
          <p14:tracePt t="103094" x="1189038" y="892175"/>
          <p14:tracePt t="103110" x="1189038" y="876300"/>
          <p14:tracePt t="103128" x="1189038" y="860425"/>
          <p14:tracePt t="103144" x="1189038" y="846138"/>
          <p14:tracePt t="103159" x="1189038" y="808038"/>
          <p14:tracePt t="103177" x="1181100" y="792163"/>
          <p14:tracePt t="103193" x="1165225" y="769938"/>
          <p14:tracePt t="103210" x="1135063" y="746125"/>
          <p14:tracePt t="103227" x="1112838" y="731838"/>
          <p14:tracePt t="103227" x="1104900" y="731838"/>
          <p14:tracePt t="103245" x="1058863" y="708025"/>
          <p14:tracePt t="103261" x="1044575" y="693738"/>
          <p14:tracePt t="103278" x="1020763" y="677863"/>
          <p14:tracePt t="103294" x="998538" y="677863"/>
          <p14:tracePt t="103310" x="990600" y="663575"/>
          <p14:tracePt t="103330" x="968375" y="663575"/>
          <p14:tracePt t="103345" x="936625" y="663575"/>
          <p14:tracePt t="103359" x="906463" y="663575"/>
          <p14:tracePt t="103375" x="884238" y="663575"/>
          <p14:tracePt t="103392" x="876300" y="663575"/>
          <p14:tracePt t="103408" x="868363" y="663575"/>
          <p14:tracePt t="103425" x="854075" y="663575"/>
          <p14:tracePt t="103442" x="846138" y="663575"/>
          <p14:tracePt t="103458" x="800100" y="663575"/>
          <p14:tracePt t="103477" x="769938" y="663575"/>
          <p14:tracePt t="103494" x="723900" y="685800"/>
          <p14:tracePt t="103510" x="685800" y="701675"/>
          <p14:tracePt t="103527" x="663575" y="715963"/>
          <p14:tracePt t="103544" x="655638" y="715963"/>
          <p14:tracePt t="103564" x="647700" y="715963"/>
          <p14:tracePt t="103588" x="647700" y="723900"/>
          <p14:tracePt t="103596" x="631825" y="731838"/>
          <p14:tracePt t="103609" x="609600" y="754063"/>
          <p14:tracePt t="103626" x="593725" y="769938"/>
          <p14:tracePt t="103642" x="587375" y="800100"/>
          <p14:tracePt t="103642" x="579438" y="815975"/>
          <p14:tracePt t="103661" x="571500" y="846138"/>
          <p14:tracePt t="103678" x="563563" y="860425"/>
          <p14:tracePt t="103694" x="555625" y="876300"/>
          <p14:tracePt t="103710" x="555625" y="884238"/>
          <p14:tracePt t="103726" x="549275" y="898525"/>
          <p14:tracePt t="103742" x="549275" y="922338"/>
          <p14:tracePt t="103759" x="549275" y="936625"/>
          <p14:tracePt t="103776" x="549275" y="960438"/>
          <p14:tracePt t="103793" x="549275" y="974725"/>
          <p14:tracePt t="103809" x="549275" y="998538"/>
          <p14:tracePt t="103826" x="549275" y="1006475"/>
          <p14:tracePt t="103842" x="549275" y="1020763"/>
          <p14:tracePt t="103860" x="563563" y="1050925"/>
          <p14:tracePt t="103877" x="579438" y="1066800"/>
          <p14:tracePt t="103894" x="609600" y="1082675"/>
          <p14:tracePt t="103910" x="625475" y="1089025"/>
          <p14:tracePt t="103925" x="639763" y="1089025"/>
          <p14:tracePt t="103942" x="669925" y="1104900"/>
          <p14:tracePt t="103958" x="701675" y="1112838"/>
          <p14:tracePt t="103975" x="754063" y="1135063"/>
          <p14:tracePt t="103992" x="777875" y="1135063"/>
          <p14:tracePt t="104008" x="792163" y="1150938"/>
          <p14:tracePt t="104025" x="800100" y="1150938"/>
          <p14:tracePt t="104041" x="808038" y="1158875"/>
          <p14:tracePt t="104058" x="838200" y="1173163"/>
          <p14:tracePt t="104075" x="868363" y="1189038"/>
          <p14:tracePt t="104075" x="914400" y="1196975"/>
          <p14:tracePt t="104093" x="968375" y="1196975"/>
          <p14:tracePt t="104110" x="982663" y="1196975"/>
          <p14:tracePt t="104126" x="998538" y="1196975"/>
          <p14:tracePt t="104148" x="1012825" y="1196975"/>
          <p14:tracePt t="104172" x="1012825" y="1189038"/>
          <p14:tracePt t="104180" x="1028700" y="1181100"/>
          <p14:tracePt t="104192" x="1036638" y="1181100"/>
          <p14:tracePt t="104208" x="1044575" y="1173163"/>
          <p14:tracePt t="104228" x="1050925" y="1173163"/>
          <p14:tracePt t="104242" x="1050925" y="1165225"/>
          <p14:tracePt t="104258" x="1066800" y="1135063"/>
          <p14:tracePt t="104277" x="1074738" y="1120775"/>
          <p14:tracePt t="104293" x="1074738" y="1104900"/>
          <p14:tracePt t="104309" x="1082675" y="1089025"/>
          <p14:tracePt t="104327" x="1096963" y="1082675"/>
          <p14:tracePt t="104342" x="1096963" y="1066800"/>
          <p14:tracePt t="104359" x="1096963" y="1058863"/>
          <p14:tracePt t="104375" x="1096963" y="1050925"/>
          <p14:tracePt t="104436" x="1096963" y="1036638"/>
          <p14:tracePt t="104452" x="1096963" y="1028700"/>
          <p14:tracePt t="104460" x="1104900" y="998538"/>
          <p14:tracePt t="104477" x="1112838" y="982663"/>
          <p14:tracePt t="104493" x="1112838" y="960438"/>
          <p14:tracePt t="104510" x="1112838" y="936625"/>
          <p14:tracePt t="104527" x="1112838" y="922338"/>
          <p14:tracePt t="104542" x="1104900" y="898525"/>
          <p14:tracePt t="104557" x="1082675" y="884238"/>
          <p14:tracePt t="104575" x="1058863" y="854075"/>
          <p14:tracePt t="104591" x="1044575" y="838200"/>
          <p14:tracePt t="104608" x="1028700" y="815975"/>
          <p14:tracePt t="104626" x="1012825" y="792163"/>
          <p14:tracePt t="104642" x="1006475" y="784225"/>
          <p14:tracePt t="104659" x="998538" y="784225"/>
          <p14:tracePt t="104676" x="968375" y="777875"/>
          <p14:tracePt t="104693" x="930275" y="762000"/>
          <p14:tracePt t="104709" x="876300" y="746125"/>
          <p14:tracePt t="104726" x="846138" y="746125"/>
          <p14:tracePt t="104742" x="838200" y="746125"/>
          <p14:tracePt t="104758" x="815975" y="746125"/>
          <p14:tracePt t="104776" x="784225" y="746125"/>
          <p14:tracePt t="104791" x="769938" y="746125"/>
          <p14:tracePt t="104808" x="731838" y="762000"/>
          <p14:tracePt t="104825" x="708025" y="800100"/>
          <p14:tracePt t="104842" x="669925" y="846138"/>
          <p14:tracePt t="104859" x="663575" y="868363"/>
          <p14:tracePt t="104859" x="655638" y="892175"/>
          <p14:tracePt t="104877" x="655638" y="906463"/>
          <p14:tracePt t="104891" x="639763" y="930275"/>
          <p14:tracePt t="104891" x="639763" y="944563"/>
          <p14:tracePt t="104909" x="639763" y="952500"/>
          <p14:tracePt t="104926" x="639763" y="968375"/>
          <p14:tracePt t="104941" x="639763" y="982663"/>
          <p14:tracePt t="104958" x="677863" y="1020763"/>
          <p14:tracePt t="104975" x="723900" y="1058863"/>
          <p14:tracePt t="104991" x="800100" y="1104900"/>
          <p14:tracePt t="105008" x="822325" y="1120775"/>
          <p14:tracePt t="105025" x="876300" y="1143000"/>
          <p14:tracePt t="105042" x="892175" y="1150938"/>
          <p14:tracePt t="105058" x="922338" y="1158875"/>
          <p14:tracePt t="105058" x="936625" y="1165225"/>
          <p14:tracePt t="105077" x="952500" y="1165225"/>
          <p14:tracePt t="105108" x="968375" y="1173163"/>
          <p14:tracePt t="105140" x="982663" y="1173163"/>
          <p14:tracePt t="105157" x="1006475" y="1189038"/>
          <p14:tracePt t="105164" x="1020763" y="1189038"/>
          <p14:tracePt t="105174" x="1036638" y="1189038"/>
          <p14:tracePt t="105191" x="1044575" y="1189038"/>
          <p14:tracePt t="105212" x="1044575" y="1181100"/>
          <p14:tracePt t="105260" x="1058863" y="1165225"/>
          <p14:tracePt t="105268" x="1058863" y="1158875"/>
          <p14:tracePt t="105284" x="1066800" y="1150938"/>
          <p14:tracePt t="105292" x="1074738" y="1135063"/>
          <p14:tracePt t="105309" x="1082675" y="1120775"/>
          <p14:tracePt t="105326" x="1082675" y="1112838"/>
          <p14:tracePt t="105348" x="1082675" y="1104900"/>
          <p14:tracePt t="105358" x="1089025" y="1096963"/>
          <p14:tracePt t="105373" x="1089025" y="1082675"/>
          <p14:tracePt t="105391" x="1096963" y="1082675"/>
          <p14:tracePt t="105407" x="1104900" y="1050925"/>
          <p14:tracePt t="105425" x="1104900" y="1044575"/>
          <p14:tracePt t="105444" x="1104900" y="1036638"/>
          <p14:tracePt t="105500" x="1104900" y="1028700"/>
          <p14:tracePt t="105516" x="1104900" y="1020763"/>
          <p14:tracePt t="105525" x="1104900" y="1006475"/>
          <p14:tracePt t="105542" x="1104900" y="998538"/>
          <p14:tracePt t="105558" x="1104900" y="982663"/>
          <p14:tracePt t="105574" x="1104900" y="952500"/>
          <p14:tracePt t="105591" x="1104900" y="936625"/>
          <p14:tracePt t="105607" x="1104900" y="906463"/>
          <p14:tracePt t="105624" x="1104900" y="892175"/>
          <p14:tracePt t="105641" x="1104900" y="884238"/>
          <p14:tracePt t="105657" x="1120775" y="884238"/>
          <p14:tracePt t="106540" x="1135063" y="884238"/>
          <p14:tracePt t="106548" x="1150938" y="884238"/>
          <p14:tracePt t="106557" x="1173163" y="884238"/>
          <p14:tracePt t="106740" x="1196975" y="884238"/>
          <p14:tracePt t="106748" x="1211263" y="884238"/>
          <p14:tracePt t="106757" x="1257300" y="884238"/>
          <p14:tracePt t="106774" x="1279525" y="898525"/>
          <p14:tracePt t="106790" x="1295400" y="906463"/>
          <p14:tracePt t="106828" x="1303338" y="906463"/>
          <p14:tracePt t="106916" x="1311275" y="906463"/>
          <p14:tracePt t="106924" x="1325563" y="906463"/>
          <p14:tracePt t="106948" x="1333500" y="906463"/>
          <p14:tracePt t="107020" x="1355725" y="906463"/>
          <p14:tracePt t="107028" x="1387475" y="906463"/>
          <p14:tracePt t="107038" x="1501775" y="906463"/>
          <p14:tracePt t="107056" x="1562100" y="906463"/>
          <p14:tracePt t="107073" x="1577975" y="906463"/>
          <p14:tracePt t="107089" x="1592263" y="906463"/>
          <p14:tracePt t="107292" x="1600200" y="906463"/>
          <p14:tracePt t="107324" x="1608138" y="906463"/>
          <p14:tracePt t="107412" x="1616075" y="906463"/>
          <p14:tracePt t="107428" x="1622425" y="906463"/>
          <p14:tracePt t="107437" x="1630363" y="906463"/>
          <p14:tracePt t="107453" x="1638300" y="906463"/>
          <p14:tracePt t="107516" x="1646238" y="906463"/>
          <p14:tracePt t="107524" x="1660525" y="906463"/>
          <p14:tracePt t="107548" x="1668463" y="906463"/>
          <p14:tracePt t="107628" x="1676400" y="898525"/>
          <p14:tracePt t="107684" x="1684338" y="898525"/>
          <p14:tracePt t="107692" x="1692275" y="898525"/>
          <p14:tracePt t="107705" x="1698625" y="898525"/>
          <p14:tracePt t="107764" x="1714500" y="898525"/>
          <p14:tracePt t="107796" x="1722438" y="898525"/>
          <p14:tracePt t="107812" x="1736725" y="892175"/>
          <p14:tracePt t="107828" x="1730375" y="892175"/>
          <p14:tracePt t="108060" x="1722438" y="892175"/>
          <p14:tracePt t="108068" x="1722438" y="884238"/>
          <p14:tracePt t="108076" x="1714500" y="884238"/>
          <p14:tracePt t="108100" x="1698625" y="884238"/>
          <p14:tracePt t="108124" x="1692275" y="884238"/>
          <p14:tracePt t="108140" x="1684338" y="884238"/>
          <p14:tracePt t="108156" x="1676400" y="884238"/>
          <p14:tracePt t="108164" x="1660525" y="884238"/>
          <p14:tracePt t="108173" x="1646238" y="884238"/>
          <p14:tracePt t="108196" x="1638300" y="884238"/>
          <p14:tracePt t="108212" x="1630363" y="884238"/>
          <p14:tracePt t="108221" x="1616075" y="884238"/>
          <p14:tracePt t="108238" x="1592263" y="884238"/>
          <p14:tracePt t="108254" x="1570038" y="884238"/>
          <p14:tracePt t="108270" x="1554163" y="884238"/>
          <p14:tracePt t="108287" x="1524000" y="884238"/>
          <p14:tracePt t="108304" x="1501775" y="884238"/>
          <p14:tracePt t="108323" x="1485900" y="884238"/>
          <p14:tracePt t="108337" x="1477963" y="884238"/>
          <p14:tracePt t="108364" x="1463675" y="884238"/>
          <p14:tracePt t="108396" x="1447800" y="884238"/>
          <p14:tracePt t="108404" x="1431925" y="884238"/>
          <p14:tracePt t="108412" x="1425575" y="884238"/>
          <p14:tracePt t="108422" x="1417638" y="884238"/>
          <p14:tracePt t="108437" x="1393825" y="884238"/>
          <p14:tracePt t="108455" x="1387475" y="884238"/>
          <p14:tracePt t="108508" x="1371600" y="884238"/>
          <p14:tracePt t="108532" x="1379538" y="884238"/>
          <p14:tracePt t="108692" x="1387475" y="884238"/>
          <p14:tracePt t="108700" x="1401763" y="884238"/>
          <p14:tracePt t="108708" x="1417638" y="884238"/>
          <p14:tracePt t="108721" x="1431925" y="884238"/>
          <p14:tracePt t="108737" x="1439863" y="884238"/>
          <p14:tracePt t="108754" x="1447800" y="884238"/>
          <p14:tracePt t="108772" x="1455738" y="884238"/>
          <p14:tracePt t="108787" x="1516063" y="884238"/>
          <p14:tracePt t="108805" x="1554163" y="884238"/>
          <p14:tracePt t="108822" x="1577975" y="884238"/>
          <p14:tracePt t="108838" x="1584325" y="884238"/>
          <p14:tracePt t="108900" x="1592263" y="884238"/>
          <p14:tracePt t="108908" x="1608138" y="884238"/>
          <p14:tracePt t="108920" x="1630363" y="884238"/>
          <p14:tracePt t="108938" x="1638300" y="884238"/>
          <p14:tracePt t="108954" x="1654175" y="884238"/>
          <p14:tracePt t="108996" x="1668463" y="884238"/>
          <p14:tracePt t="109028" x="1684338" y="884238"/>
          <p14:tracePt t="109037" x="1698625" y="884238"/>
          <p14:tracePt t="109044" x="1714500" y="884238"/>
          <p14:tracePt t="109172" x="1736725" y="884238"/>
          <p14:tracePt t="109180" x="1744663" y="884238"/>
          <p14:tracePt t="109188" x="1744663" y="868363"/>
          <p14:tracePt t="109260" x="1736725" y="868363"/>
          <p14:tracePt t="109268" x="1730375" y="868363"/>
          <p14:tracePt t="109276" x="1714500" y="868363"/>
          <p14:tracePt t="109372" x="1706563" y="868363"/>
          <p14:tracePt t="109388" x="1692275" y="868363"/>
          <p14:tracePt t="109396" x="1684338" y="868363"/>
          <p14:tracePt t="109405" x="1660525" y="868363"/>
          <p14:tracePt t="109421" x="1638300" y="868363"/>
          <p14:tracePt t="109438" x="1622425" y="868363"/>
          <p14:tracePt t="109454" x="1600200" y="868363"/>
          <p14:tracePt t="109471" x="1577975" y="868363"/>
          <p14:tracePt t="109487" x="1570038" y="868363"/>
          <p14:tracePt t="109503" x="1554163" y="868363"/>
          <p14:tracePt t="109520" x="1539875" y="868363"/>
          <p14:tracePt t="109536" x="1524000" y="868363"/>
          <p14:tracePt t="109553" x="1508125" y="868363"/>
          <p14:tracePt t="109570" x="1477963" y="868363"/>
          <p14:tracePt t="109587" x="1470025" y="868363"/>
          <p14:tracePt t="109603" x="1431925" y="868363"/>
          <p14:tracePt t="109621" x="1417638" y="868363"/>
          <p14:tracePt t="109637" x="1409700" y="868363"/>
          <p14:tracePt t="109654" x="1387475" y="868363"/>
          <p14:tracePt t="109672" x="1371600" y="868363"/>
          <p14:tracePt t="109687" x="1363663" y="868363"/>
          <p14:tracePt t="109703" x="1349375" y="868363"/>
          <p14:tracePt t="109720" x="1363663" y="868363"/>
          <p14:tracePt t="109892" x="1393825" y="868363"/>
          <p14:tracePt t="109908" x="1417638" y="868363"/>
          <p14:tracePt t="109916" x="1439863" y="868363"/>
          <p14:tracePt t="109924" x="1477963" y="868363"/>
          <p14:tracePt t="109936" x="1584325" y="868363"/>
          <p14:tracePt t="109953" x="1692275" y="868363"/>
          <p14:tracePt t="109970" x="1722438" y="868363"/>
          <p14:tracePt t="109987" x="1730375" y="868363"/>
          <p14:tracePt t="110003" x="1736725" y="868363"/>
          <p14:tracePt t="110052" x="1752600" y="868363"/>
          <p14:tracePt t="110069" x="1768475" y="868363"/>
          <p14:tracePt t="110076" x="1782763" y="868363"/>
          <p14:tracePt t="110092" x="1774825" y="868363"/>
          <p14:tracePt t="110220" x="1768475" y="868363"/>
          <p14:tracePt t="110236" x="1752600" y="868363"/>
          <p14:tracePt t="110284" x="1736725" y="868363"/>
          <p14:tracePt t="110300" x="1722438" y="868363"/>
          <p14:tracePt t="110308" x="1706563" y="868363"/>
          <p14:tracePt t="110319" x="1654175" y="884238"/>
          <p14:tracePt t="110337" x="1622425" y="884238"/>
          <p14:tracePt t="110353" x="1600200" y="884238"/>
          <p14:tracePt t="110370" x="1592263" y="884238"/>
          <p14:tracePt t="110386" x="1577975" y="898525"/>
          <p14:tracePt t="110402" x="1570038" y="898525"/>
          <p14:tracePt t="110420" x="1562100" y="898525"/>
          <p14:tracePt t="110435" x="1539875" y="898525"/>
          <p14:tracePt t="110453" x="1516063" y="898525"/>
          <p14:tracePt t="110469" x="1485900" y="898525"/>
          <p14:tracePt t="110485" x="1470025" y="898525"/>
          <p14:tracePt t="110501" x="1455738" y="898525"/>
          <p14:tracePt t="110518" x="1447800" y="898525"/>
          <p14:tracePt t="110534" x="1431925" y="914400"/>
          <p14:tracePt t="110552" x="1417638" y="914400"/>
          <p14:tracePt t="110568" x="1409700" y="914400"/>
          <p14:tracePt t="110620" x="1401763" y="914400"/>
          <p14:tracePt t="110644" x="1393825" y="914400"/>
          <p14:tracePt t="110652" x="1387475" y="914400"/>
          <p14:tracePt t="110660" x="1387475" y="906463"/>
          <p14:tracePt t="111795" x="1393825" y="906463"/>
          <p14:tracePt t="112165" x="1401763" y="906463"/>
          <p14:tracePt t="112180" x="1409700" y="906463"/>
          <p14:tracePt t="112220" x="1425575" y="906463"/>
          <p14:tracePt t="112228" x="1455738" y="906463"/>
          <p14:tracePt t="112236" x="1477963" y="906463"/>
          <p14:tracePt t="112250" x="1592263" y="922338"/>
          <p14:tracePt t="112250" x="1622425" y="922338"/>
          <p14:tracePt t="112269" x="1692275" y="930275"/>
          <p14:tracePt t="112285" x="1698625" y="930275"/>
          <p14:tracePt t="112300" x="1698625" y="936625"/>
          <p14:tracePt t="112540" x="1684338" y="936625"/>
          <p14:tracePt t="112572" x="1668463" y="936625"/>
          <p14:tracePt t="112612" x="1660525" y="936625"/>
          <p14:tracePt t="112652" x="1654175" y="936625"/>
          <p14:tracePt t="112660" x="1638300" y="936625"/>
          <p14:tracePt t="112676" x="1630363" y="936625"/>
          <p14:tracePt t="112692" x="1622425" y="936625"/>
          <p14:tracePt t="112701" x="1616075" y="936625"/>
          <p14:tracePt t="112717" x="1577975" y="930275"/>
          <p14:tracePt t="112735" x="1554163" y="930275"/>
          <p14:tracePt t="112750" x="1524000" y="930275"/>
          <p14:tracePt t="112767" x="1501775" y="930275"/>
          <p14:tracePt t="112783" x="1485900" y="930275"/>
          <p14:tracePt t="112800" x="1470025" y="930275"/>
          <p14:tracePt t="112817" x="1463675" y="930275"/>
          <p14:tracePt t="112833" x="1447800" y="930275"/>
          <p14:tracePt t="112849" x="1431925" y="930275"/>
          <p14:tracePt t="112849" x="1425575" y="930275"/>
          <p14:tracePt t="112869" x="1409700" y="930275"/>
          <p14:tracePt t="112885" x="1401763" y="930275"/>
          <p14:tracePt t="112900" x="1393825" y="930275"/>
          <p14:tracePt t="112916" x="1387475" y="930275"/>
          <p14:tracePt t="112934" x="1379538" y="930275"/>
          <p14:tracePt t="112949" x="1425575" y="930275"/>
          <p14:tracePt t="113124" x="1485900" y="930275"/>
          <p14:tracePt t="113132" x="1562100" y="930275"/>
          <p14:tracePt t="113140" x="1654175" y="936625"/>
          <p14:tracePt t="113150" x="1774825" y="944563"/>
          <p14:tracePt t="113167" x="1851025" y="960438"/>
          <p14:tracePt t="113184" x="1897063" y="968375"/>
          <p14:tracePt t="113199" x="1943100" y="982663"/>
          <p14:tracePt t="113216" x="2041525" y="990600"/>
          <p14:tracePt t="113233" x="2286000" y="1028700"/>
          <p14:tracePt t="113250" x="2895600" y="1074738"/>
          <p14:tracePt t="113266" x="3413125" y="1074738"/>
          <p14:tracePt t="113266" x="3603625" y="1074738"/>
          <p14:tracePt t="113285" x="3725863" y="1074738"/>
          <p14:tracePt t="113299" x="3848100" y="1074738"/>
          <p14:tracePt t="113317" x="3863975" y="1082675"/>
          <p14:tracePt t="113335" x="3878263" y="1089025"/>
          <p14:tracePt t="113350" x="3916363" y="1127125"/>
          <p14:tracePt t="113366" x="4046538" y="1189038"/>
          <p14:tracePt t="113383" x="4175125" y="1241425"/>
          <p14:tracePt t="113400" x="4313238" y="1287463"/>
          <p14:tracePt t="113416" x="4449763" y="1333500"/>
          <p14:tracePt t="113433" x="4579938" y="1393825"/>
          <p14:tracePt t="113450" x="4724400" y="1470025"/>
          <p14:tracePt t="113466" x="4930775" y="1516063"/>
          <p14:tracePt t="113483" x="5105400" y="1570038"/>
          <p14:tracePt t="113483" x="5211763" y="1608138"/>
          <p14:tracePt t="113501" x="5364163" y="1646238"/>
          <p14:tracePt t="113517" x="5464175" y="1812925"/>
          <p14:tracePt t="113534" x="5546725" y="1844675"/>
          <p14:tracePt t="113549" x="5661025" y="1889125"/>
          <p14:tracePt t="113566" x="5753100" y="1905000"/>
          <p14:tracePt t="113584" x="5829300" y="1905000"/>
          <p14:tracePt t="113600" x="5851525" y="1912938"/>
          <p14:tracePt t="113617" x="5883275" y="1927225"/>
          <p14:tracePt t="113633" x="5965825" y="1943100"/>
          <p14:tracePt t="113649" x="6126163" y="1951038"/>
          <p14:tracePt t="113666" x="6392863" y="1951038"/>
          <p14:tracePt t="113683" x="6637338" y="1973263"/>
          <p14:tracePt t="113699" x="6765925" y="1989138"/>
          <p14:tracePt t="113717" x="6781800" y="1997075"/>
          <p14:tracePt t="113733" x="6811963" y="1997075"/>
          <p14:tracePt t="113750" x="6873875" y="1989138"/>
          <p14:tracePt t="113766" x="6980238" y="1951038"/>
          <p14:tracePt t="113784" x="7162800" y="1951038"/>
          <p14:tracePt t="113799" x="7323138" y="1927225"/>
          <p14:tracePt t="113815" x="7421563" y="1920875"/>
          <p14:tracePt t="113832" x="7467600" y="1920875"/>
          <p14:tracePt t="113849" x="7535863" y="1920875"/>
          <p14:tracePt t="113866" x="7650163" y="1920875"/>
          <p14:tracePt t="113883" x="7726363" y="1927225"/>
          <p14:tracePt t="113900" x="7742238" y="1927225"/>
          <p14:tracePt t="113916" x="7772400" y="1920875"/>
          <p14:tracePt t="113949" x="7840663" y="1897063"/>
          <p14:tracePt t="113956" x="7947025" y="1874838"/>
          <p14:tracePt t="113966" x="8237538" y="1844675"/>
          <p14:tracePt t="113983" x="8450263" y="1820863"/>
          <p14:tracePt t="113999" x="8466138" y="1812925"/>
          <p14:tracePt t="114016" x="8458200" y="1798638"/>
          <p14:tracePt t="114052" x="8458200" y="1790700"/>
          <p14:tracePt t="114060" x="8458200" y="1782763"/>
          <p14:tracePt t="114068" x="8442325" y="1774825"/>
          <p14:tracePt t="114108" x="8442325" y="1768475"/>
          <p14:tracePt t="114156" x="8428038" y="1760538"/>
          <p14:tracePt t="114172" x="8428038" y="1752600"/>
          <p14:tracePt t="114196" x="8420100" y="1714500"/>
          <p14:tracePt t="114228" x="8412163" y="1692275"/>
          <p14:tracePt t="114244" x="8412163" y="1676400"/>
          <p14:tracePt t="114260" x="8404225" y="1668463"/>
          <p14:tracePt t="114276" x="8382000" y="1654175"/>
          <p14:tracePt t="114284" x="8382000" y="1646238"/>
          <p14:tracePt t="114298" x="8374063" y="1638300"/>
          <p14:tracePt t="114315" x="8351838" y="1630363"/>
          <p14:tracePt t="114315" x="8343900" y="1622425"/>
          <p14:tracePt t="114336" x="8328025" y="1608138"/>
          <p14:tracePt t="114348" x="8289925" y="1577975"/>
          <p14:tracePt t="114365" x="8275638" y="1546225"/>
          <p14:tracePt t="114382" x="8259763" y="1516063"/>
          <p14:tracePt t="114398" x="8237538" y="1493838"/>
          <p14:tracePt t="114414" x="8221663" y="1477963"/>
          <p14:tracePt t="114431" x="8213725" y="1470025"/>
          <p14:tracePt t="114448" x="8207375" y="1470025"/>
          <p14:tracePt t="114464" x="8183563" y="1470025"/>
          <p14:tracePt t="114481" x="8175625" y="1470025"/>
          <p14:tracePt t="114497" x="8161338" y="1470025"/>
          <p14:tracePt t="114514" x="8137525" y="1470025"/>
          <p14:tracePt t="114530" x="8115300" y="1470025"/>
          <p14:tracePt t="114530" x="8107363" y="1470025"/>
          <p14:tracePt t="114548" x="8085138" y="1477963"/>
          <p14:tracePt t="114565" x="8077200" y="1485900"/>
          <p14:tracePt t="114582" x="8061325" y="1508125"/>
          <p14:tracePt t="114599" x="8054975" y="1539875"/>
          <p14:tracePt t="114615" x="8054975" y="1577975"/>
          <p14:tracePt t="114633" x="8031163" y="1616075"/>
          <p14:tracePt t="114649" x="8023225" y="1654175"/>
          <p14:tracePt t="114665" x="8023225" y="1692275"/>
          <p14:tracePt t="114684" x="8023225" y="1698625"/>
          <p14:tracePt t="114698" x="8023225" y="1706563"/>
          <p14:tracePt t="114715" x="8023225" y="1714500"/>
          <p14:tracePt t="114772" x="8031163" y="1714500"/>
          <p14:tracePt t="114836" x="8016875" y="1714500"/>
          <p14:tracePt t="115084" x="7962900" y="1714500"/>
          <p14:tracePt t="115092" x="7856538" y="1706563"/>
          <p14:tracePt t="115100" x="7742238" y="1692275"/>
          <p14:tracePt t="115114" x="6904038" y="1692275"/>
          <p14:tracePt t="115114" x="6362700" y="1692275"/>
          <p14:tracePt t="115133" x="5045075" y="1668463"/>
          <p14:tracePt t="115149" x="4076700" y="1668463"/>
          <p14:tracePt t="115165" x="3559175" y="1592263"/>
          <p14:tracePt t="115182" x="3322638" y="1508125"/>
          <p14:tracePt t="115198" x="3184525" y="1409700"/>
          <p14:tracePt t="115215" x="2689225" y="1311275"/>
          <p14:tracePt t="115231" x="1997075" y="1265238"/>
          <p14:tracePt t="115248" x="1409700" y="1273175"/>
          <p14:tracePt t="115264" x="1189038" y="1273175"/>
          <p14:tracePt t="115281" x="1120775" y="1273175"/>
          <p14:tracePt t="115297" x="1112838" y="1273175"/>
          <p14:tracePt t="115314" x="1104900" y="1273175"/>
          <p14:tracePt t="115331" x="1104900" y="1257300"/>
          <p14:tracePt t="115420" x="1112838" y="1257300"/>
          <p14:tracePt t="115428" x="1112838" y="1249363"/>
          <p14:tracePt t="115436" x="1120775" y="1241425"/>
          <p14:tracePt t="115447" x="1127125" y="1235075"/>
          <p14:tracePt t="115476" x="1135063" y="1235075"/>
          <p14:tracePt t="115484" x="1143000" y="1227138"/>
          <p14:tracePt t="115497" x="1219200" y="1181100"/>
          <p14:tracePt t="115514" x="1333500" y="1135063"/>
          <p14:tracePt t="115531" x="1477963" y="1096963"/>
          <p14:tracePt t="115531" x="1501775" y="1089025"/>
          <p14:tracePt t="115549" x="1531938" y="1074738"/>
          <p14:tracePt t="115564" x="1546225" y="1074738"/>
          <p14:tracePt t="115581" x="1546225" y="1066800"/>
          <p14:tracePt t="115598" x="1577975" y="1044575"/>
          <p14:tracePt t="115615" x="1608138" y="1020763"/>
          <p14:tracePt t="115631" x="1638300" y="1006475"/>
          <p14:tracePt t="115647" x="1654175" y="998538"/>
          <p14:tracePt t="115663" x="1676400" y="982663"/>
          <p14:tracePt t="115682" x="1698625" y="974725"/>
          <p14:tracePt t="115697" x="1730375" y="968375"/>
          <p14:tracePt t="115714" x="1768475" y="968375"/>
          <p14:tracePt t="115730" x="1828800" y="952500"/>
          <p14:tracePt t="115747" x="1866900" y="952500"/>
          <p14:tracePt t="115765" x="1874838" y="944563"/>
          <p14:tracePt t="115780" x="1874838" y="936625"/>
          <p14:tracePt t="115828" x="1858963" y="930275"/>
          <p14:tracePt t="116028" x="1858963" y="922338"/>
          <p14:tracePt t="116060" x="1844675" y="914400"/>
          <p14:tracePt t="116076" x="1844675" y="906463"/>
          <p14:tracePt t="116084" x="1844675" y="898525"/>
          <p14:tracePt t="116096" x="1844675" y="892175"/>
          <p14:tracePt t="116113" x="1836738" y="892175"/>
          <p14:tracePt t="116140" x="1828800" y="892175"/>
          <p14:tracePt t="116148" x="1812925" y="892175"/>
          <p14:tracePt t="116164" x="1798638" y="892175"/>
          <p14:tracePt t="116180" x="1760538" y="892175"/>
          <p14:tracePt t="116197" x="1736725" y="892175"/>
          <p14:tracePt t="116214" x="1730375" y="892175"/>
          <p14:tracePt t="116230" x="1722438" y="892175"/>
          <p14:tracePt t="116261" x="1706563" y="892175"/>
          <p14:tracePt t="116284" x="1698625" y="892175"/>
          <p14:tracePt t="116292" x="1692275" y="906463"/>
          <p14:tracePt t="116300" x="1676400" y="906463"/>
          <p14:tracePt t="116312" x="1660525" y="906463"/>
          <p14:tracePt t="116329" x="1654175" y="906463"/>
          <p14:tracePt t="116345" x="1660525" y="906463"/>
          <p14:tracePt t="116476" x="1668463" y="906463"/>
          <p14:tracePt t="116484" x="1676400" y="906463"/>
          <p14:tracePt t="116495" x="1698625" y="906463"/>
          <p14:tracePt t="116513" x="1706563" y="906463"/>
          <p14:tracePt t="116540" x="1714500" y="906463"/>
          <p14:tracePt t="116548" x="1744663" y="906463"/>
          <p14:tracePt t="116572" x="1760538" y="906463"/>
          <p14:tracePt t="116588" x="1774825" y="906463"/>
          <p14:tracePt t="116597" x="1782763" y="906463"/>
          <p14:tracePt t="116676" x="1790700" y="906463"/>
          <p14:tracePt t="116692" x="1798638" y="906463"/>
          <p14:tracePt t="116700" x="1806575" y="906463"/>
          <p14:tracePt t="116712" x="1820863" y="914400"/>
          <p14:tracePt t="116729" x="1828800" y="914400"/>
          <p14:tracePt t="116745" x="1836738" y="922338"/>
          <p14:tracePt t="116788" x="1828800" y="922338"/>
          <p14:tracePt t="116884" x="1820863" y="922338"/>
          <p14:tracePt t="117220" x="1812925" y="922338"/>
          <p14:tracePt t="117284" x="1806575" y="922338"/>
          <p14:tracePt t="117452" x="1798638" y="922338"/>
          <p14:tracePt t="117468" x="1790700" y="922338"/>
          <p14:tracePt t="117604" x="1782763" y="930275"/>
          <p14:tracePt t="117884" x="1774825" y="930275"/>
          <p14:tracePt t="118076" x="1760538" y="930275"/>
          <p14:tracePt t="118108" x="1752600" y="930275"/>
          <p14:tracePt t="118148" x="1744663" y="930275"/>
          <p14:tracePt t="118156" x="1730375" y="930275"/>
          <p14:tracePt t="118164" x="1722438" y="930275"/>
          <p14:tracePt t="118180" x="1714500" y="930275"/>
          <p14:tracePt t="118196" x="1714500" y="936625"/>
          <p14:tracePt t="118211" x="1692275" y="936625"/>
          <p14:tracePt t="118229" x="1660525" y="936625"/>
          <p14:tracePt t="118246" x="1646238" y="944563"/>
          <p14:tracePt t="118262" x="1616075" y="944563"/>
          <p14:tracePt t="118278" x="1608138" y="952500"/>
          <p14:tracePt t="118294" x="1584325" y="952500"/>
          <p14:tracePt t="118311" x="1562100" y="960438"/>
          <p14:tracePt t="118328" x="1546225" y="960438"/>
          <p14:tracePt t="118344" x="1539875" y="960438"/>
          <p14:tracePt t="118360" x="1531938" y="960438"/>
          <p14:tracePt t="118377" x="1524000" y="960438"/>
          <p14:tracePt t="118500" x="1516063" y="960438"/>
          <p14:tracePt t="118628" x="1531938" y="960438"/>
          <p14:tracePt t="119108" x="1531938" y="952500"/>
          <p14:tracePt t="119132" x="1531938" y="936625"/>
          <p14:tracePt t="119140" x="1539875" y="930275"/>
          <p14:tracePt t="119148" x="1539875" y="914400"/>
          <p14:tracePt t="119165" x="1539875" y="906463"/>
          <p14:tracePt t="119180" x="1546225" y="884238"/>
          <p14:tracePt t="119193" x="1546225" y="868363"/>
          <p14:tracePt t="119210" x="1546225" y="838200"/>
          <p14:tracePt t="119228" x="1554163" y="830263"/>
          <p14:tracePt t="119243" x="1554163" y="822325"/>
          <p14:tracePt t="119332" x="1562100" y="822325"/>
          <p14:tracePt t="119412" x="1562100" y="815975"/>
          <p14:tracePt t="119452" x="1570038" y="808038"/>
          <p14:tracePt t="119468" x="1570038" y="800100"/>
          <p14:tracePt t="119484" x="1570038" y="784225"/>
          <p14:tracePt t="119500" x="1570038" y="777875"/>
          <p14:tracePt t="119556" x="1570038" y="769938"/>
          <p14:tracePt t="119580" x="1570038" y="762000"/>
          <p14:tracePt t="119588" x="1570038" y="754063"/>
          <p14:tracePt t="119596" x="1570038" y="746125"/>
          <p14:tracePt t="119609" x="1570038" y="731838"/>
          <p14:tracePt t="119644" x="1577975" y="746125"/>
          <p14:tracePt t="120108" x="1577975" y="754063"/>
          <p14:tracePt t="120116" x="1577975" y="777875"/>
          <p14:tracePt t="120126" x="1584325" y="815975"/>
          <p14:tracePt t="120143" x="1584325" y="846138"/>
          <p14:tracePt t="120159" x="1592263" y="876300"/>
          <p14:tracePt t="121957" x="1584325" y="876300"/>
          <p14:tracePt t="123903" x="1577975" y="884238"/>
          <p14:tracePt t="124036" x="1577975" y="892175"/>
          <p14:tracePt t="124468" x="1577975" y="898525"/>
          <p14:tracePt t="124916" x="1584325" y="898525"/>
          <p14:tracePt t="124996" x="1584325" y="892175"/>
          <p14:tracePt t="125044" x="1592263" y="892175"/>
          <p14:tracePt t="125053" x="1592263" y="884238"/>
          <p14:tracePt t="125100" x="1592263" y="876300"/>
          <p14:tracePt t="125124" x="1592263" y="868363"/>
          <p14:tracePt t="125196" x="1600200" y="860425"/>
          <p14:tracePt t="125852" x="1608138" y="860425"/>
          <p14:tracePt t="125869" x="1608138" y="868363"/>
          <p14:tracePt t="125885" x="1616075" y="876300"/>
          <p14:tracePt t="125908" x="1616075" y="884238"/>
          <p14:tracePt t="125916" x="1622425" y="892175"/>
          <p14:tracePt t="125924" x="1638300" y="898525"/>
          <p14:tracePt t="125937" x="1692275" y="906463"/>
          <p14:tracePt t="125953" x="1806575" y="922338"/>
          <p14:tracePt t="125970" x="1989138" y="952500"/>
          <p14:tracePt t="125987" x="2301875" y="1006475"/>
          <p14:tracePt t="125987" x="2590800" y="1020763"/>
          <p14:tracePt t="126005" x="2879725" y="1020763"/>
          <p14:tracePt t="126019" x="4191000" y="1050925"/>
          <p14:tracePt t="126038" x="5235575" y="1050925"/>
          <p14:tracePt t="126054" x="6019800" y="1050925"/>
          <p14:tracePt t="126070" x="6340475" y="1082675"/>
          <p14:tracePt t="126087" x="6378575" y="1082675"/>
          <p14:tracePt t="126103" x="6378575" y="1089025"/>
          <p14:tracePt t="126119" x="6438900" y="1127125"/>
          <p14:tracePt t="126164" x="6569075" y="1165225"/>
          <p14:tracePt t="126172" x="6705600" y="1227138"/>
          <p14:tracePt t="126172" x="6842125" y="1287463"/>
          <p14:tracePt t="126188" x="6896100" y="1317625"/>
          <p14:tracePt t="126203" x="6994525" y="1363663"/>
          <p14:tracePt t="126203" x="7026275" y="1379538"/>
          <p14:tracePt t="126221" x="7040563" y="1379538"/>
          <p14:tracePt t="126237" x="7048500" y="1379538"/>
          <p14:tracePt t="126253" x="7056438" y="1379538"/>
          <p14:tracePt t="126270" x="7078663" y="1379538"/>
          <p14:tracePt t="126286" x="7124700" y="1379538"/>
          <p14:tracePt t="126303" x="7200900" y="1417638"/>
          <p14:tracePt t="126319" x="7299325" y="1470025"/>
          <p14:tracePt t="126337" x="7383463" y="1516063"/>
          <p14:tracePt t="126353" x="7620000" y="1608138"/>
          <p14:tracePt t="126370" x="7772400" y="1660525"/>
          <p14:tracePt t="126386" x="7832725" y="1684338"/>
          <p14:tracePt t="126403" x="7840663" y="1684338"/>
          <p14:tracePt t="126436" x="7848600" y="1684338"/>
          <p14:tracePt t="126444" x="7856538" y="1684338"/>
          <p14:tracePt t="126453" x="7940675" y="1722438"/>
          <p14:tracePt t="126470" x="7962900" y="1706563"/>
          <p14:tracePt t="126486" x="7947025" y="1692275"/>
          <p14:tracePt t="126503" x="7940675" y="1692275"/>
          <p14:tracePt t="126519" x="7962900" y="1692275"/>
          <p14:tracePt t="126564" x="8016875" y="1692275"/>
          <p14:tracePt t="126572" x="8016875" y="1706563"/>
          <p14:tracePt t="126586" x="8016875" y="1698625"/>
          <p14:tracePt t="126603" x="8008938" y="1646238"/>
          <p14:tracePt t="126619" x="8008938" y="1660525"/>
          <p14:tracePt t="126636" x="8023225" y="1660525"/>
          <p14:tracePt t="126653" x="8023225" y="1676400"/>
          <p14:tracePt t="126670" x="8047038" y="1698625"/>
          <p14:tracePt t="126688" x="8069263" y="1730375"/>
          <p14:tracePt t="126703" x="8085138" y="1744663"/>
          <p14:tracePt t="126719" x="8085138" y="1768475"/>
          <p14:tracePt t="126735" x="8093075" y="1774825"/>
          <p14:tracePt t="126752" x="8099425" y="1774825"/>
          <p14:tracePt t="127116" x="8093075" y="1774825"/>
          <p14:tracePt t="127140" x="8099425" y="1790700"/>
          <p14:tracePt t="127172" x="8099425" y="1798638"/>
          <p14:tracePt t="127196" x="8099425" y="1820863"/>
          <p14:tracePt t="127204" x="8115300" y="1828800"/>
          <p14:tracePt t="127218" x="8115300" y="1836738"/>
          <p14:tracePt t="127235" x="8115300" y="1844675"/>
          <p14:tracePt t="128170" x="8115300" y="1851025"/>
          <p14:tracePt t="128572" x="8107363" y="1851025"/>
          <p14:tracePt t="128804" x="8093075" y="1851025"/>
          <p14:tracePt t="129100" x="8085138" y="1851025"/>
          <p14:tracePt t="129604" x="8077200" y="1851025"/>
          <p14:tracePt t="129612" x="8069263" y="1851025"/>
          <p14:tracePt t="130436" x="8061325" y="1851025"/>
          <p14:tracePt t="130444" x="8047038" y="1851025"/>
          <p14:tracePt t="130452" x="8031163" y="1851025"/>
          <p14:tracePt t="130465" x="8008938" y="1851025"/>
          <p14:tracePt t="130483" x="7970838" y="1851025"/>
          <p14:tracePt t="130499" x="7886700" y="1851025"/>
          <p14:tracePt t="130499" x="7826375" y="1851025"/>
          <p14:tracePt t="130517" x="7673975" y="1851025"/>
          <p14:tracePt t="130533" x="7383463" y="1851025"/>
          <p14:tracePt t="130549" x="6911975" y="1851025"/>
          <p14:tracePt t="130566" x="6180138" y="1858963"/>
          <p14:tracePt t="130583" x="5387975" y="1920875"/>
          <p14:tracePt t="130599" x="4762500" y="1943100"/>
          <p14:tracePt t="130616" x="4283075" y="1943100"/>
          <p14:tracePt t="130632" x="3870325" y="1943100"/>
          <p14:tracePt t="130649" x="3513138" y="2003425"/>
          <p14:tracePt t="130665" x="3154363" y="2057400"/>
          <p14:tracePt t="130682" x="2636838" y="2133600"/>
          <p14:tracePt t="130682" x="2438400" y="2155825"/>
          <p14:tracePt t="130700" x="2239963" y="2193925"/>
          <p14:tracePt t="130715" x="1660525" y="2301875"/>
          <p14:tracePt t="130733" x="1196975" y="2378075"/>
          <p14:tracePt t="130749" x="838200" y="2438400"/>
          <p14:tracePt t="130766" x="625475" y="2492375"/>
          <p14:tracePt t="130783" x="465138" y="2522538"/>
          <p14:tracePt t="130799" x="350838" y="2530475"/>
          <p14:tracePt t="130815" x="266700" y="2560638"/>
          <p14:tracePt t="130832" x="220663" y="2568575"/>
          <p14:tracePt t="130848" x="144463" y="2590800"/>
          <p14:tracePt t="130865" x="92075" y="2606675"/>
          <p14:tracePt t="130882" x="38100" y="2620963"/>
          <p14:tracePt t="130898" x="15875" y="2628900"/>
          <p14:tracePt t="130898" x="0" y="2628900"/>
          <p14:tracePt t="130982" x="7938" y="2628900"/>
          <p14:tracePt t="131396" x="22225" y="2628900"/>
          <p14:tracePt t="131404" x="53975" y="2628900"/>
          <p14:tracePt t="131414" x="98425" y="2620963"/>
          <p14:tracePt t="131431" x="122238" y="2613025"/>
          <p14:tracePt t="131447" x="136525" y="2613025"/>
          <p14:tracePt t="131465" x="152400" y="2613025"/>
          <p14:tracePt t="131481" x="168275" y="2613025"/>
          <p14:tracePt t="131497" x="182563" y="2613025"/>
          <p14:tracePt t="131514" x="212725" y="2606675"/>
          <p14:tracePt t="131514" x="250825" y="2606675"/>
          <p14:tracePt t="131533" x="296863" y="2606675"/>
          <p14:tracePt t="131548" x="465138" y="2590800"/>
          <p14:tracePt t="131565" x="533400" y="2582863"/>
          <p14:tracePt t="131582" x="593725" y="2582863"/>
          <p14:tracePt t="131598" x="617538" y="2582863"/>
          <p14:tracePt t="131615" x="631825" y="2582863"/>
          <p14:tracePt t="131636" x="639763" y="2582863"/>
          <p14:tracePt t="131652" x="663575" y="2582863"/>
          <p14:tracePt t="131664" x="677863" y="2582863"/>
          <p14:tracePt t="131680" x="708025" y="2590800"/>
          <p14:tracePt t="131699" x="762000" y="2590800"/>
          <p14:tracePt t="131714" x="846138" y="2590800"/>
          <p14:tracePt t="131731" x="930275" y="2590800"/>
          <p14:tracePt t="131731" x="990600" y="2590800"/>
          <p14:tracePt t="131749" x="1082675" y="2590800"/>
          <p14:tracePt t="131765" x="1104900" y="2590800"/>
          <p14:tracePt t="131782" x="1143000" y="2590800"/>
          <p14:tracePt t="131798" x="1158875" y="2590800"/>
          <p14:tracePt t="131815" x="1203325" y="2590800"/>
          <p14:tracePt t="131831" x="1273175" y="2582863"/>
          <p14:tracePt t="131847" x="1355725" y="2582863"/>
          <p14:tracePt t="131864" x="1439863" y="2582863"/>
          <p14:tracePt t="131880" x="1493838" y="2582863"/>
          <p14:tracePt t="131897" x="1516063" y="2582863"/>
          <p14:tracePt t="131914" x="1554163" y="2582863"/>
          <p14:tracePt t="131931" x="1630363" y="2582863"/>
          <p14:tracePt t="131931" x="1676400" y="2582863"/>
          <p14:tracePt t="131949" x="1836738" y="2582863"/>
          <p14:tracePt t="131965" x="2019300" y="2582863"/>
          <p14:tracePt t="131981" x="2163763" y="2568575"/>
          <p14:tracePt t="131998" x="2239963" y="2568575"/>
          <p14:tracePt t="132014" x="2255838" y="2568575"/>
          <p14:tracePt t="132030" x="2270125" y="2568575"/>
          <p14:tracePt t="132052" x="2286000" y="2568575"/>
          <p14:tracePt t="132064" x="2316163" y="2568575"/>
          <p14:tracePt t="132081" x="2339975" y="2560638"/>
          <p14:tracePt t="132097" x="2370138" y="2560638"/>
          <p14:tracePt t="132114" x="2422525" y="2552700"/>
          <p14:tracePt t="132130" x="2468563" y="2552700"/>
          <p14:tracePt t="132147" x="2522538" y="2552700"/>
          <p14:tracePt t="132147" x="2536825" y="2552700"/>
          <p14:tracePt t="132165" x="2574925" y="2552700"/>
          <p14:tracePt t="132181" x="2606675" y="2552700"/>
          <p14:tracePt t="132198" x="2644775" y="2552700"/>
          <p14:tracePt t="132215" x="2727325" y="2544763"/>
          <p14:tracePt t="132230" x="2803525" y="2530475"/>
          <p14:tracePt t="132247" x="2865438" y="2530475"/>
          <p14:tracePt t="132264" x="2895600" y="2530475"/>
          <p14:tracePt t="132280" x="2903538" y="2530475"/>
          <p14:tracePt t="132332" x="2911475" y="2530475"/>
          <p14:tracePt t="132341" x="2933700" y="2530475"/>
          <p14:tracePt t="132348" x="2955925" y="2530475"/>
          <p14:tracePt t="132362" x="3032125" y="2522538"/>
          <p14:tracePt t="132362" x="3078163" y="2506663"/>
          <p14:tracePt t="132380" x="3108325" y="2506663"/>
          <p14:tracePt t="132396" x="3116263" y="2506663"/>
          <p14:tracePt t="132412" x="3124200" y="2506663"/>
          <p14:tracePt t="132444" x="3154363" y="2506663"/>
          <p14:tracePt t="132452" x="3208338" y="2506663"/>
          <p14:tracePt t="132463" x="3413125" y="2506663"/>
          <p14:tracePt t="132480" x="3611563" y="2506663"/>
          <p14:tracePt t="132497" x="3741738" y="2506663"/>
          <p14:tracePt t="132513" x="3763963" y="2506663"/>
          <p14:tracePt t="132530" x="3756025" y="2506663"/>
          <p14:tracePt t="133036" x="3749675" y="2506663"/>
          <p14:tracePt t="133076" x="3733800" y="2506663"/>
          <p14:tracePt t="133180" x="3725863" y="2506663"/>
          <p14:tracePt t="134976" x="3717925" y="2506663"/>
          <p14:tracePt t="135708" x="3725863" y="2506663"/>
          <p14:tracePt t="135972" x="3733800" y="2506663"/>
          <p14:tracePt t="136012" x="3741738" y="2506663"/>
          <p14:tracePt t="136076" x="3749675" y="2506663"/>
          <p14:tracePt t="136164" x="3756025" y="2506663"/>
          <p14:tracePt t="136580" x="3763963" y="2492375"/>
          <p14:tracePt t="136588" x="3771900" y="2492375"/>
          <p14:tracePt t="136628" x="3779838" y="2492375"/>
          <p14:tracePt t="136676" x="3794125" y="2492375"/>
          <p14:tracePt t="136692" x="3810000" y="2492375"/>
          <p14:tracePt t="136700" x="3825875" y="2492375"/>
          <p14:tracePt t="136710" x="3840163" y="2492375"/>
          <p14:tracePt t="136726" x="3856038" y="2492375"/>
          <p14:tracePt t="136742" x="3863975" y="2492375"/>
          <p14:tracePt t="136820" x="3870325" y="2492375"/>
          <p14:tracePt t="136828" x="3886200" y="2492375"/>
          <p14:tracePt t="136841" x="3908425" y="2492375"/>
          <p14:tracePt t="136860" x="3932238" y="2492375"/>
          <p14:tracePt t="136875" x="3940175" y="2492375"/>
          <p14:tracePt t="136909" x="3946525" y="2492375"/>
          <p14:tracePt t="136916" x="3970338" y="2492375"/>
          <p14:tracePt t="136926" x="4046538" y="2492375"/>
          <p14:tracePt t="136942" x="4137025" y="2492375"/>
          <p14:tracePt t="136959" x="4206875" y="2492375"/>
          <p14:tracePt t="136976" x="4229100" y="2498725"/>
          <p14:tracePt t="136992" x="4237038" y="2498725"/>
          <p14:tracePt t="137068" x="4244975" y="2498725"/>
          <p14:tracePt t="137076" x="4251325" y="2498725"/>
          <p14:tracePt t="137091" x="4259263" y="2498725"/>
          <p14:tracePt t="137116" x="4275138" y="2498725"/>
          <p14:tracePt t="137172" x="4289425" y="2498725"/>
          <p14:tracePt t="137180" x="4297363" y="2498725"/>
          <p14:tracePt t="137196" x="4305300" y="2498725"/>
          <p14:tracePt t="137208" x="4313238" y="2498725"/>
          <p14:tracePt t="137225" x="4321175" y="2498725"/>
          <p14:tracePt t="137252" x="4327525" y="2498725"/>
          <p14:tracePt t="137268" x="4335463" y="2498725"/>
          <p14:tracePt t="137284" x="4343400" y="2498725"/>
          <p14:tracePt t="137300" x="4359275" y="2498725"/>
          <p14:tracePt t="137476" x="4365625" y="2498725"/>
          <p14:tracePt t="137484" x="4373563" y="2492375"/>
          <p14:tracePt t="137500" x="4373563" y="2484438"/>
          <p14:tracePt t="137564" x="4373563" y="2476500"/>
          <p14:tracePt t="137572" x="4373563" y="2460625"/>
          <p14:tracePt t="137589" x="4373563" y="2454275"/>
          <p14:tracePt t="137596" x="4381500" y="2454275"/>
          <p14:tracePt t="137607" x="4381500" y="2438400"/>
          <p14:tracePt t="137624" x="4389438" y="2430463"/>
          <p14:tracePt t="137641" x="4389438" y="2422525"/>
          <p14:tracePt t="137684" x="4389438" y="2408238"/>
          <p14:tracePt t="137716" x="4381500" y="2408238"/>
          <p14:tracePt t="137724" x="4381500" y="2400300"/>
          <p14:tracePt t="137732" x="4373563" y="2384425"/>
          <p14:tracePt t="137764" x="4365625" y="2378075"/>
          <p14:tracePt t="137772" x="4365625" y="2370138"/>
          <p14:tracePt t="137804" x="4351338" y="2362200"/>
          <p14:tracePt t="137836" x="4351338" y="2354263"/>
          <p14:tracePt t="137860" x="4343400" y="2346325"/>
          <p14:tracePt t="137868" x="4335463" y="2346325"/>
          <p14:tracePt t="137884" x="4327525" y="2332038"/>
          <p14:tracePt t="137900" x="4305300" y="2324100"/>
          <p14:tracePt t="137940" x="4297363" y="2324100"/>
          <p14:tracePt t="137972" x="4283075" y="2324100"/>
          <p14:tracePt t="138004" x="4267200" y="2324100"/>
          <p14:tracePt t="138020" x="4251325" y="2324100"/>
          <p14:tracePt t="138044" x="4237038" y="2324100"/>
          <p14:tracePt t="138076" x="4221163" y="2308225"/>
          <p14:tracePt t="138084" x="4213225" y="2308225"/>
          <p14:tracePt t="138108" x="4206875" y="2308225"/>
          <p14:tracePt t="138124" x="4198938" y="2308225"/>
          <p14:tracePt t="138141" x="4191000" y="2308225"/>
          <p14:tracePt t="138156" x="4183063" y="2308225"/>
          <p14:tracePt t="138164" x="4168775" y="2308225"/>
          <p14:tracePt t="138180" x="4160838" y="2308225"/>
          <p14:tracePt t="138196" x="4152900" y="2308225"/>
          <p14:tracePt t="138212" x="4137025" y="2301875"/>
          <p14:tracePt t="138224" x="4130675" y="2301875"/>
          <p14:tracePt t="138241" x="4122738" y="2301875"/>
          <p14:tracePt t="138260" x="4106863" y="2301875"/>
          <p14:tracePt t="138276" x="4098925" y="2293938"/>
          <p14:tracePt t="138290" x="4076700" y="2293938"/>
          <p14:tracePt t="138307" x="4046538" y="2293938"/>
          <p14:tracePt t="138327" x="4030663" y="2293938"/>
          <p14:tracePt t="138343" x="4000500" y="2293938"/>
          <p14:tracePt t="138356" x="3984625" y="2293938"/>
          <p14:tracePt t="138396" x="3978275" y="2293938"/>
          <p14:tracePt t="138508" x="3970338" y="2301875"/>
          <p14:tracePt t="138524" x="3962400" y="2308225"/>
          <p14:tracePt t="138548" x="3954463" y="2316163"/>
          <p14:tracePt t="138572" x="3954463" y="2324100"/>
          <p14:tracePt t="138589" x="3946525" y="2332038"/>
          <p14:tracePt t="138605" x="3946525" y="2339975"/>
          <p14:tracePt t="138612" x="3946525" y="2346325"/>
          <p14:tracePt t="138628" x="3940175" y="2362200"/>
          <p14:tracePt t="138668" x="3940175" y="2370138"/>
          <p14:tracePt t="138708" x="3940175" y="2384425"/>
          <p14:tracePt t="138724" x="3940175" y="2392363"/>
          <p14:tracePt t="138740" x="3940175" y="2400300"/>
          <p14:tracePt t="138748" x="3946525" y="2400300"/>
          <p14:tracePt t="138757" x="3984625" y="2438400"/>
          <p14:tracePt t="138775" x="3992563" y="2446338"/>
          <p14:tracePt t="138790" x="4008438" y="2460625"/>
          <p14:tracePt t="138807" x="4016375" y="2468563"/>
          <p14:tracePt t="138824" x="4030663" y="2476500"/>
          <p14:tracePt t="138839" x="4046538" y="2476500"/>
          <p14:tracePt t="138857" x="4076700" y="2484438"/>
          <p14:tracePt t="138874" x="4098925" y="2492375"/>
          <p14:tracePt t="138890" x="4114800" y="2498725"/>
          <p14:tracePt t="138907" x="4130675" y="2498725"/>
          <p14:tracePt t="138924" x="4144963" y="2498725"/>
          <p14:tracePt t="138948" x="4160838" y="2498725"/>
          <p14:tracePt t="138964" x="4175125" y="2498725"/>
          <p14:tracePt t="138974" x="4221163" y="2498725"/>
          <p14:tracePt t="138990" x="4244975" y="2498725"/>
          <p14:tracePt t="139007" x="4259263" y="2498725"/>
          <p14:tracePt t="139024" x="4275138" y="2498725"/>
          <p14:tracePt t="139040" x="4297363" y="2498725"/>
          <p14:tracePt t="139055" x="4313238" y="2498725"/>
          <p14:tracePt t="139072" x="4321175" y="2498725"/>
          <p14:tracePt t="139116" x="4327525" y="2498725"/>
          <p14:tracePt t="139124" x="4321175" y="2498725"/>
          <p14:tracePt t="139716" x="4321175" y="2492375"/>
          <p14:tracePt t="140626" x="4321175" y="2476500"/>
          <p14:tracePt t="140956" x="4313238" y="2468563"/>
          <p14:tracePt t="140964" x="4305300" y="2460625"/>
          <p14:tracePt t="140980" x="4289425" y="2454275"/>
          <p14:tracePt t="140989" x="4289425" y="2446338"/>
          <p14:tracePt t="141005" x="4259263" y="2416175"/>
          <p14:tracePt t="141022" x="4152900" y="2354263"/>
          <p14:tracePt t="141038" x="4038600" y="2278063"/>
          <p14:tracePt t="141055" x="3962400" y="2209800"/>
          <p14:tracePt t="141071" x="3908425" y="2179638"/>
          <p14:tracePt t="141087" x="3878263" y="2149475"/>
          <p14:tracePt t="141105" x="3832225" y="2103438"/>
          <p14:tracePt t="141121" x="3787775" y="2035175"/>
          <p14:tracePt t="141138" x="3741738" y="1935163"/>
          <p14:tracePt t="141155" x="3711575" y="1844675"/>
          <p14:tracePt t="141155" x="3687763" y="1790700"/>
          <p14:tracePt t="141173" x="3665538" y="1736725"/>
          <p14:tracePt t="141189" x="3627438" y="1698625"/>
          <p14:tracePt t="141205" x="3611563" y="1668463"/>
          <p14:tracePt t="141223" x="3611563" y="1654175"/>
          <p14:tracePt t="141238" x="3611563" y="1630363"/>
          <p14:tracePt t="141254" x="3627438" y="1616075"/>
          <p14:tracePt t="141271" x="3627438" y="1592263"/>
          <p14:tracePt t="141287" x="3641725" y="1554163"/>
          <p14:tracePt t="141305" x="3641725" y="1501775"/>
          <p14:tracePt t="141321" x="3665538" y="1417638"/>
          <p14:tracePt t="141339" x="3665538" y="1349375"/>
          <p14:tracePt t="141353" x="3665538" y="1295400"/>
          <p14:tracePt t="141370" x="3679825" y="1257300"/>
          <p14:tracePt t="141370" x="3687763" y="1249363"/>
          <p14:tracePt t="141388" x="3695700" y="1227138"/>
          <p14:tracePt t="141404" x="3725863" y="1196975"/>
          <p14:tracePt t="141421" x="3749675" y="1165225"/>
          <p14:tracePt t="141437" x="3756025" y="1127125"/>
          <p14:tracePt t="141453" x="3763963" y="1082675"/>
          <p14:tracePt t="141470" x="3763963" y="1028700"/>
          <p14:tracePt t="141486" x="3763963" y="982663"/>
          <p14:tracePt t="141503" x="3763963" y="930275"/>
          <p14:tracePt t="141520" x="3771900" y="884238"/>
          <p14:tracePt t="141535" x="3771900" y="846138"/>
          <p14:tracePt t="141552" x="3771900" y="815975"/>
          <p14:tracePt t="141568" x="3787775" y="784225"/>
          <p14:tracePt t="141585" x="3794125" y="762000"/>
          <p14:tracePt t="141602" x="3802063" y="746125"/>
          <p14:tracePt t="141619" x="3802063" y="731838"/>
          <p14:tracePt t="141667" x="3802063" y="723900"/>
          <p14:tracePt t="141675" x="3802063" y="715963"/>
          <p14:tracePt t="141691" x="3802063" y="701675"/>
          <p14:tracePt t="141715" x="3802063" y="693738"/>
          <p14:tracePt t="141739" x="3802063" y="685800"/>
          <p14:tracePt t="141747" x="3802063" y="669925"/>
          <p14:tracePt t="141755" x="3802063" y="655638"/>
          <p14:tracePt t="141769" x="3802063" y="625475"/>
          <p14:tracePt t="141786" x="3802063" y="593725"/>
          <p14:tracePt t="141804" x="3794125" y="571500"/>
          <p14:tracePt t="141820" x="3787775" y="563563"/>
          <p14:tracePt t="141837" x="3779838" y="549275"/>
          <p14:tracePt t="141853" x="3763963" y="525463"/>
          <p14:tracePt t="141870" x="3763963" y="511175"/>
          <p14:tracePt t="141891" x="3756025" y="503238"/>
          <p14:tracePt t="141902" x="3749675" y="479425"/>
          <p14:tracePt t="141919" x="3741738" y="473075"/>
          <p14:tracePt t="141936" x="3741738" y="465138"/>
          <p14:tracePt t="141952" x="3733800" y="449263"/>
          <p14:tracePt t="141971" x="3733800" y="441325"/>
          <p14:tracePt t="141987" x="3725863" y="434975"/>
          <p14:tracePt t="142002" x="3725863" y="427038"/>
          <p14:tracePt t="142091" x="3725863" y="434975"/>
          <p14:tracePt t="142283" x="3733800" y="441325"/>
          <p14:tracePt t="142299" x="3741738" y="449263"/>
          <p14:tracePt t="142307" x="3741738" y="465138"/>
          <p14:tracePt t="142323" x="3741738" y="479425"/>
          <p14:tracePt t="142339" x="3741738" y="487363"/>
          <p14:tracePt t="142355" x="3741738" y="495300"/>
          <p14:tracePt t="142371" x="3741738" y="511175"/>
          <p14:tracePt t="142385" x="3741738" y="517525"/>
          <p14:tracePt t="142403" x="3741738" y="541338"/>
          <p14:tracePt t="142420" x="3741738" y="549275"/>
          <p14:tracePt t="142435" x="3741738" y="587375"/>
          <p14:tracePt t="142453" x="3741738" y="609600"/>
          <p14:tracePt t="142469" x="3741738" y="631825"/>
          <p14:tracePt t="142486" x="3741738" y="639763"/>
          <p14:tracePt t="142502" x="3741738" y="655638"/>
          <p14:tracePt t="142519" x="3741738" y="669925"/>
          <p14:tracePt t="142534" x="3741738" y="685800"/>
          <p14:tracePt t="142550" x="3741738" y="715963"/>
          <p14:tracePt t="142567" x="3741738" y="739775"/>
          <p14:tracePt t="142585" x="3741738" y="746125"/>
          <p14:tracePt t="142601" x="3741738" y="762000"/>
          <p14:tracePt t="142619" x="3741738" y="769938"/>
          <p14:tracePt t="142635" x="3741738" y="784225"/>
          <p14:tracePt t="142652" x="3741738" y="800100"/>
          <p14:tracePt t="142669" x="3741738" y="830263"/>
          <p14:tracePt t="142686" x="3741738" y="846138"/>
          <p14:tracePt t="142701" x="3741738" y="854075"/>
          <p14:tracePt t="142718" x="3741738" y="868363"/>
          <p14:tracePt t="142735" x="3741738" y="892175"/>
          <p14:tracePt t="142752" x="3741738" y="898525"/>
          <p14:tracePt t="142768" x="3741738" y="914400"/>
          <p14:tracePt t="142785" x="3741738" y="922338"/>
          <p14:tracePt t="142801" x="3741738" y="936625"/>
          <p14:tracePt t="142801" x="3741738" y="944563"/>
          <p14:tracePt t="142820" x="3741738" y="952500"/>
          <p14:tracePt t="142836" x="3749675" y="960438"/>
          <p14:tracePt t="142851" x="3756025" y="952500"/>
          <p14:tracePt t="143019" x="3756025" y="936625"/>
          <p14:tracePt t="143035" x="3756025" y="930275"/>
          <p14:tracePt t="143051" x="3756025" y="922338"/>
          <p14:tracePt t="143059" x="3756025" y="914400"/>
          <p14:tracePt t="143068" x="3756025" y="898525"/>
          <p14:tracePt t="143085" x="3756025" y="876300"/>
          <p14:tracePt t="143101" x="3756025" y="846138"/>
          <p14:tracePt t="143118" x="3771900" y="815975"/>
          <p14:tracePt t="143135" x="3771900" y="800100"/>
          <p14:tracePt t="143151" x="3787775" y="769938"/>
          <p14:tracePt t="143168" x="3787775" y="754063"/>
          <p14:tracePt t="143184" x="3787775" y="739775"/>
          <p14:tracePt t="143201" x="3787775" y="723900"/>
          <p14:tracePt t="143201" x="3787775" y="708025"/>
          <p14:tracePt t="143220" x="3810000" y="693738"/>
          <p14:tracePt t="143235" x="3817938" y="663575"/>
          <p14:tracePt t="143252" x="3825875" y="625475"/>
          <p14:tracePt t="143268" x="3832225" y="593725"/>
          <p14:tracePt t="143285" x="3840163" y="571500"/>
          <p14:tracePt t="143301" x="3848100" y="549275"/>
          <p14:tracePt t="143318" x="3848100" y="517525"/>
          <p14:tracePt t="143335" x="3863975" y="495300"/>
          <p14:tracePt t="143352" x="3870325" y="465138"/>
          <p14:tracePt t="143368" x="3870325" y="449263"/>
          <p14:tracePt t="143385" x="3870325" y="434975"/>
          <p14:tracePt t="143403" x="3870325" y="427038"/>
          <p14:tracePt t="143417" x="3870325" y="449263"/>
          <p14:tracePt t="143627" x="3870325" y="479425"/>
          <p14:tracePt t="143635" x="3870325" y="503238"/>
          <p14:tracePt t="143650" x="3894138" y="625475"/>
          <p14:tracePt t="143668" x="3908425" y="739775"/>
          <p14:tracePt t="143685" x="3932238" y="906463"/>
          <p14:tracePt t="143701" x="3940175" y="1058863"/>
          <p14:tracePt t="143718" x="3962400" y="1196975"/>
          <p14:tracePt t="143735" x="3978275" y="1227138"/>
          <p14:tracePt t="143751" x="3984625" y="1219200"/>
          <p14:tracePt t="143843" x="3984625" y="1211263"/>
          <p14:tracePt t="143955" x="4000500" y="1219200"/>
          <p14:tracePt t="144099" x="4016375" y="1235075"/>
          <p14:tracePt t="144107" x="4030663" y="1257300"/>
          <p14:tracePt t="144116" x="4130675" y="1379538"/>
          <p14:tracePt t="144134" x="4259263" y="1539875"/>
          <p14:tracePt t="144150" x="4411663" y="1698625"/>
          <p14:tracePt t="144167" x="4564063" y="1858963"/>
          <p14:tracePt t="144184" x="4708525" y="1981200"/>
          <p14:tracePt t="144200" x="4800600" y="2041525"/>
          <p14:tracePt t="144217" x="4884738" y="2111375"/>
          <p14:tracePt t="144234" x="4953000" y="2193925"/>
          <p14:tracePt t="144234" x="5013325" y="2255838"/>
          <p14:tracePt t="144252" x="5059363" y="2301875"/>
          <p14:tracePt t="144266" x="5189538" y="2384425"/>
          <p14:tracePt t="144284" x="5211763" y="2408238"/>
          <p14:tracePt t="144301" x="5235575" y="2438400"/>
          <p14:tracePt t="144317" x="5241925" y="2446338"/>
          <p14:tracePt t="144334" x="5249863" y="2468563"/>
          <p14:tracePt t="144351" x="5249863" y="2476500"/>
          <p14:tracePt t="144395" x="5249863" y="2484438"/>
          <p14:tracePt t="144411" x="5249863" y="2492375"/>
          <p14:tracePt t="144499" x="5241925" y="2498725"/>
          <p14:tracePt t="144523" x="5211763" y="2506663"/>
          <p14:tracePt t="144532" x="5197475" y="2514600"/>
          <p14:tracePt t="144539" x="5189538" y="2514600"/>
          <p14:tracePt t="144555" x="5181600" y="2514600"/>
          <p14:tracePt t="144603" x="5173663" y="2514600"/>
          <p14:tracePt t="144611" x="5159375" y="2522538"/>
          <p14:tracePt t="144619" x="5135563" y="2530475"/>
          <p14:tracePt t="144633" x="5067300" y="2530475"/>
          <p14:tracePt t="144650" x="5021263" y="2530475"/>
          <p14:tracePt t="144650" x="5013325" y="2544763"/>
          <p14:tracePt t="144668" x="4999038" y="2544763"/>
          <p14:tracePt t="144683" x="4975225" y="2560638"/>
          <p14:tracePt t="144700" x="4968875" y="2560638"/>
          <p14:tracePt t="144739" x="4960938" y="2568575"/>
          <p14:tracePt t="144748" x="4930775" y="2568575"/>
          <p14:tracePt t="144755" x="4922838" y="2574925"/>
          <p14:tracePt t="144766" x="4899025" y="2582863"/>
          <p14:tracePt t="144783" x="4892675" y="2582863"/>
          <p14:tracePt t="144799" x="4884738" y="2590800"/>
          <p14:tracePt t="144816" x="4868863" y="2590800"/>
          <p14:tracePt t="144899" x="4854575" y="2590800"/>
          <p14:tracePt t="144939" x="4838700" y="2582863"/>
          <p14:tracePt t="144955" x="4830763" y="2582863"/>
          <p14:tracePt t="145075" x="4822825" y="2582863"/>
          <p14:tracePt t="147045" x="4830763" y="2568575"/>
          <p14:tracePt t="147483" x="4838700" y="2568575"/>
          <p14:tracePt t="147491" x="4838700" y="2552700"/>
          <p14:tracePt t="147499" x="4838700" y="2530475"/>
          <p14:tracePt t="147513" x="4846638" y="2492375"/>
          <p14:tracePt t="147513" x="4846638" y="2460625"/>
          <p14:tracePt t="147532" x="4846638" y="2438400"/>
          <p14:tracePt t="147546" x="4846638" y="2378075"/>
          <p14:tracePt t="147563" x="4846638" y="2232025"/>
          <p14:tracePt t="147580" x="4822825" y="2149475"/>
          <p14:tracePt t="147597" x="4800600" y="2027238"/>
          <p14:tracePt t="147614" x="4784725" y="1965325"/>
          <p14:tracePt t="147631" x="4778375" y="1920875"/>
          <p14:tracePt t="147647" x="4778375" y="1882775"/>
          <p14:tracePt t="147663" x="4770438" y="1866900"/>
          <p14:tracePt t="147680" x="4754563" y="1858963"/>
          <p14:tracePt t="147697" x="4754563" y="1851025"/>
          <p14:tracePt t="147747" x="4754563" y="1844675"/>
          <p14:tracePt t="147755" x="4746625" y="1836738"/>
          <p14:tracePt t="147764" x="4740275" y="1820863"/>
          <p14:tracePt t="147781" x="4740275" y="1812925"/>
          <p14:tracePt t="147797" x="4740275" y="1798638"/>
          <p14:tracePt t="147813" x="4740275" y="1782763"/>
          <p14:tracePt t="147830" x="4732338" y="1782763"/>
          <p14:tracePt t="147846" x="4732338" y="1774825"/>
          <p14:tracePt t="148211" x="4740275" y="1760538"/>
          <p14:tracePt t="148228" x="4740275" y="1752600"/>
          <p14:tracePt t="148235" x="4740275" y="1736725"/>
          <p14:tracePt t="148245" x="4754563" y="1714500"/>
          <p14:tracePt t="148263" x="4754563" y="1684338"/>
          <p14:tracePt t="148279" x="4754563" y="1646238"/>
          <p14:tracePt t="148296" x="4754563" y="1622425"/>
          <p14:tracePt t="148313" x="4754563" y="1600200"/>
          <p14:tracePt t="148330" x="4754563" y="1531938"/>
          <p14:tracePt t="148349" x="4740275" y="1485900"/>
          <p14:tracePt t="148365" x="4740275" y="1470025"/>
          <p14:tracePt t="148378" x="4740275" y="1447800"/>
          <p14:tracePt t="148395" x="4716463" y="1425575"/>
          <p14:tracePt t="148412" x="4716463" y="1417638"/>
          <p14:tracePt t="148428" x="4708525" y="1409700"/>
          <p14:tracePt t="148451" x="4702175" y="1409700"/>
          <p14:tracePt t="148467" x="4694238" y="1393825"/>
          <p14:tracePt t="148483" x="4678363" y="1379538"/>
          <p14:tracePt t="148499" x="4664075" y="1355725"/>
          <p14:tracePt t="148512" x="4648200" y="1341438"/>
          <p14:tracePt t="148530" x="4632325" y="1333500"/>
          <p14:tracePt t="148530" x="4618038" y="1325563"/>
          <p14:tracePt t="148548" x="4618038" y="1317625"/>
          <p14:tracePt t="148563" x="4610100" y="1317625"/>
          <p14:tracePt t="148579" x="4594225" y="1317625"/>
          <p14:tracePt t="148619" x="4587875" y="1317625"/>
          <p14:tracePt t="148643" x="4579938" y="1317625"/>
          <p14:tracePt t="148660" x="4564063" y="1317625"/>
          <p14:tracePt t="148699" x="4556125" y="1325563"/>
          <p14:tracePt t="148715" x="4556125" y="1341438"/>
          <p14:tracePt t="148723" x="4541838" y="1349375"/>
          <p14:tracePt t="148731" x="4533900" y="1363663"/>
          <p14:tracePt t="148745" x="4518025" y="1387475"/>
          <p14:tracePt t="148745" x="4511675" y="1393825"/>
          <p14:tracePt t="148764" x="4511675" y="1401763"/>
          <p14:tracePt t="148778" x="4503738" y="1447800"/>
          <p14:tracePt t="148797" x="4503738" y="1470025"/>
          <p14:tracePt t="148813" x="4503738" y="1477963"/>
          <p14:tracePt t="148828" x="4503738" y="1493838"/>
          <p14:tracePt t="148845" x="4495800" y="1501775"/>
          <p14:tracePt t="148861" x="4495800" y="1516063"/>
          <p14:tracePt t="148878" x="4487863" y="1531938"/>
          <p14:tracePt t="148895" x="4487863" y="1539875"/>
          <p14:tracePt t="148915" x="4487863" y="1546225"/>
          <p14:tracePt t="148931" x="4487863" y="1554163"/>
          <p14:tracePt t="148945" x="4487863" y="1562100"/>
          <p14:tracePt t="148962" x="4487863" y="1570038"/>
          <p14:tracePt t="148962" x="4487863" y="1592263"/>
          <p14:tracePt t="148980" x="4495800" y="1616075"/>
          <p14:tracePt t="148996" x="4495800" y="1646238"/>
          <p14:tracePt t="149013" x="4503738" y="1684338"/>
          <p14:tracePt t="149030" x="4503738" y="1706563"/>
          <p14:tracePt t="149044" x="4503738" y="1736725"/>
          <p14:tracePt t="149061" x="4511675" y="1752600"/>
          <p14:tracePt t="149077" x="4518025" y="1768475"/>
          <p14:tracePt t="149094" x="4525963" y="1782763"/>
          <p14:tracePt t="149111" x="4533900" y="1798638"/>
          <p14:tracePt t="149147" x="4541838" y="1806575"/>
          <p14:tracePt t="149155" x="4549775" y="1812925"/>
          <p14:tracePt t="149163" x="4556125" y="1828800"/>
          <p14:tracePt t="149179" x="4564063" y="1844675"/>
          <p14:tracePt t="149196" x="4579938" y="1866900"/>
          <p14:tracePt t="149213" x="4602163" y="1889125"/>
          <p14:tracePt t="149229" x="4618038" y="1905000"/>
          <p14:tracePt t="149246" x="4632325" y="1920875"/>
          <p14:tracePt t="149262" x="4664075" y="1943100"/>
          <p14:tracePt t="149278" x="4694238" y="1965325"/>
          <p14:tracePt t="149295" x="4716463" y="1973263"/>
          <p14:tracePt t="149312" x="4732338" y="1973263"/>
          <p14:tracePt t="149328" x="4740275" y="1981200"/>
          <p14:tracePt t="149347" x="4754563" y="1981200"/>
          <p14:tracePt t="149371" x="4778375" y="1981200"/>
          <p14:tracePt t="149379" x="4816475" y="1981200"/>
          <p14:tracePt t="149395" x="4953000" y="1951038"/>
          <p14:tracePt t="149412" x="5006975" y="1951038"/>
          <p14:tracePt t="149430" x="5013325" y="1943100"/>
          <p14:tracePt t="149444" x="5013325" y="1935163"/>
          <p14:tracePt t="149491" x="5037138" y="1935163"/>
          <p14:tracePt t="149499" x="5059363" y="1927225"/>
          <p14:tracePt t="149511" x="5089525" y="1920875"/>
          <p14:tracePt t="149528" x="5105400" y="1912938"/>
          <p14:tracePt t="149545" x="5097463" y="1912938"/>
          <p14:tracePt t="149787" x="5097463" y="1905000"/>
          <p14:tracePt t="150051" x="5113338" y="1905000"/>
          <p14:tracePt t="150148" x="5113338" y="1897063"/>
          <p14:tracePt t="150171" x="5121275" y="1897063"/>
          <p14:tracePt t="150179" x="5121275" y="1889125"/>
          <p14:tracePt t="150195" x="5127625" y="1889125"/>
          <p14:tracePt t="150211" x="5135563" y="1882775"/>
          <p14:tracePt t="150228" x="5151438" y="1866900"/>
          <p14:tracePt t="150260" x="5159375" y="1866900"/>
          <p14:tracePt t="150267" x="5165725" y="1866900"/>
          <p14:tracePt t="150277" x="5181600" y="1851025"/>
          <p14:tracePt t="150294" x="5189538" y="1851025"/>
          <p14:tracePt t="150323" x="5197475" y="1851025"/>
          <p14:tracePt t="150331" x="5197475" y="1844675"/>
          <p14:tracePt t="150344" x="5203825" y="1844675"/>
          <p14:tracePt t="150359" x="5203825" y="1836738"/>
          <p14:tracePt t="150376" x="5203825" y="1820863"/>
          <p14:tracePt t="150393" x="5203825" y="1806575"/>
          <p14:tracePt t="150410" x="5203825" y="1790700"/>
          <p14:tracePt t="150426" x="5203825" y="1774825"/>
          <p14:tracePt t="150451" x="5203825" y="1768475"/>
          <p14:tracePt t="150476" x="5203825" y="1760538"/>
          <p14:tracePt t="150483" x="5203825" y="1736725"/>
          <p14:tracePt t="150494" x="5203825" y="1714500"/>
          <p14:tracePt t="150510" x="5203825" y="1706563"/>
          <p14:tracePt t="150527" x="5197475" y="1684338"/>
          <p14:tracePt t="150543" x="5189538" y="1660525"/>
          <p14:tracePt t="150559" x="5181600" y="1660525"/>
          <p14:tracePt t="150576" x="5181600" y="1654175"/>
          <p14:tracePt t="150595" x="5173663" y="1654175"/>
          <p14:tracePt t="150619" x="5159375" y="1654175"/>
          <p14:tracePt t="150643" x="5151438" y="1654175"/>
          <p14:tracePt t="150660" x="5143500" y="1654175"/>
          <p14:tracePt t="150667" x="5135563" y="1654175"/>
          <p14:tracePt t="150683" x="5121275" y="1654175"/>
          <p14:tracePt t="150708" x="5105400" y="1654175"/>
          <p14:tracePt t="150715" x="5097463" y="1654175"/>
          <p14:tracePt t="150755" x="5089525" y="1654175"/>
          <p14:tracePt t="150787" x="5075238" y="1654175"/>
          <p14:tracePt t="150819" x="5075238" y="1660525"/>
          <p14:tracePt t="150835" x="5075238" y="1668463"/>
          <p14:tracePt t="150851" x="5075238" y="1676400"/>
          <p14:tracePt t="150875" x="5059363" y="1684338"/>
          <p14:tracePt t="150883" x="5059363" y="1698625"/>
          <p14:tracePt t="150899" x="5059363" y="1706563"/>
          <p14:tracePt t="150910" x="5059363" y="1714500"/>
          <p14:tracePt t="150926" x="5059363" y="1730375"/>
          <p14:tracePt t="150944" x="5051425" y="1736725"/>
          <p14:tracePt t="150960" x="5051425" y="1744663"/>
          <p14:tracePt t="150976" x="5051425" y="1752600"/>
          <p14:tracePt t="150993" x="5051425" y="1760538"/>
          <p14:tracePt t="151009" x="5051425" y="1768475"/>
          <p14:tracePt t="151028" x="5051425" y="1782763"/>
          <p14:tracePt t="151044" x="5051425" y="1790700"/>
          <p14:tracePt t="151061" x="5051425" y="1806575"/>
          <p14:tracePt t="151076" x="5051425" y="1812925"/>
          <p14:tracePt t="151093" x="5059363" y="1836738"/>
          <p14:tracePt t="151109" x="5075238" y="1858963"/>
          <p14:tracePt t="151125" x="5083175" y="1874838"/>
          <p14:tracePt t="151142" x="5105400" y="1905000"/>
          <p14:tracePt t="151159" x="5121275" y="1920875"/>
          <p14:tracePt t="151176" x="5121275" y="1927225"/>
          <p14:tracePt t="151193" x="5135563" y="1935163"/>
          <p14:tracePt t="151212" x="5143500" y="1935163"/>
          <p14:tracePt t="151235" x="5151438" y="1935163"/>
          <p14:tracePt t="151244" x="5159375" y="1935163"/>
          <p14:tracePt t="151260" x="5173663" y="1935163"/>
          <p14:tracePt t="151276" x="5181600" y="1935163"/>
          <p14:tracePt t="151293" x="5189538" y="1935163"/>
          <p14:tracePt t="151309" x="5211763" y="1935163"/>
          <p14:tracePt t="151326" x="5235575" y="1935163"/>
          <p14:tracePt t="151345" x="5249863" y="1927225"/>
          <p14:tracePt t="151360" x="5249863" y="1920875"/>
          <p14:tracePt t="151376" x="5257800" y="1920875"/>
          <p14:tracePt t="151395" x="5265738" y="1912938"/>
          <p14:tracePt t="151411" x="5265738" y="1897063"/>
          <p14:tracePt t="151427" x="5273675" y="1889125"/>
          <p14:tracePt t="151451" x="5273675" y="1882775"/>
          <p14:tracePt t="151467" x="5273675" y="1874838"/>
          <p14:tracePt t="151515" x="5273675" y="1858963"/>
          <p14:tracePt t="151539" x="5273675" y="1844675"/>
          <p14:tracePt t="151555" x="5273675" y="1820863"/>
          <p14:tracePt t="151563" x="5265738" y="1812925"/>
          <p14:tracePt t="151575" x="5265738" y="1806575"/>
          <p14:tracePt t="151603" x="5265738" y="1798638"/>
          <p14:tracePt t="151635" x="5257800" y="1774825"/>
          <p14:tracePt t="151659" x="5257800" y="1768475"/>
          <p14:tracePt t="151676" x="5257800" y="1760538"/>
          <p14:tracePt t="151683" x="5257800" y="1752600"/>
          <p14:tracePt t="151693" x="5257800" y="1730375"/>
          <p14:tracePt t="151709" x="5257800" y="1714500"/>
          <p14:tracePt t="151725" x="5257800" y="1698625"/>
          <p14:tracePt t="151742" x="5257800" y="1692275"/>
          <p14:tracePt t="151771" x="5249863" y="1692275"/>
          <p14:tracePt t="151795" x="5249863" y="1684338"/>
          <p14:tracePt t="151811" x="5249863" y="1676400"/>
          <p14:tracePt t="151819" x="5235575" y="1676400"/>
          <p14:tracePt t="151827" x="5235575" y="1668463"/>
          <p14:tracePt t="151844" x="5219700" y="1660525"/>
          <p14:tracePt t="151860" x="5219700" y="1654175"/>
          <p14:tracePt t="151876" x="5211763" y="1654175"/>
          <p14:tracePt t="151893" x="5203825" y="1654175"/>
          <p14:tracePt t="151939" x="5197475" y="1654175"/>
          <p14:tracePt t="151955" x="5181600" y="1654175"/>
          <p14:tracePt t="151971" x="5173663" y="1654175"/>
          <p14:tracePt t="151987" x="5165725" y="1654175"/>
          <p14:tracePt t="151995" x="5159375" y="1654175"/>
          <p14:tracePt t="152008" x="5151438" y="1654175"/>
          <p14:tracePt t="152025" x="5143500" y="1654175"/>
          <p14:tracePt t="152041" x="5135563" y="1660525"/>
          <p14:tracePt t="152058" x="5121275" y="1676400"/>
          <p14:tracePt t="152076" x="5113338" y="1698625"/>
          <p14:tracePt t="152100" x="5113338" y="1706563"/>
          <p14:tracePt t="152109" x="5105400" y="1722438"/>
          <p14:tracePt t="152126" x="5105400" y="1736725"/>
          <p14:tracePt t="152142" x="5097463" y="1744663"/>
          <p14:tracePt t="152158" x="5097463" y="1760538"/>
          <p14:tracePt t="152175" x="5089525" y="1768475"/>
          <p14:tracePt t="152191" x="5089525" y="1782763"/>
          <p14:tracePt t="152208" x="5089525" y="1790700"/>
          <p14:tracePt t="153125" x="5105400" y="1790700"/>
          <p14:tracePt t="153347" x="5127625" y="1782763"/>
          <p14:tracePt t="153356" x="5143500" y="1774825"/>
          <p14:tracePt t="153372" x="5151438" y="1768475"/>
          <p14:tracePt t="153379" x="5189538" y="1768475"/>
          <p14:tracePt t="153390" x="5235575" y="1768475"/>
          <p14:tracePt t="153408" x="5303838" y="1752600"/>
          <p14:tracePt t="153424" x="5372100" y="1752600"/>
          <p14:tracePt t="153440" x="5508625" y="1744663"/>
          <p14:tracePt t="153457" x="5684838" y="1744663"/>
          <p14:tracePt t="153457" x="5753100" y="1744663"/>
          <p14:tracePt t="153476" x="5845175" y="1744663"/>
          <p14:tracePt t="153476" x="5905500" y="1744663"/>
          <p14:tracePt t="153492" x="6011863" y="1744663"/>
          <p14:tracePt t="153508" x="6096000" y="1744663"/>
          <p14:tracePt t="153525" x="6202363" y="1744663"/>
          <p14:tracePt t="153541" x="6354763" y="1744663"/>
          <p14:tracePt t="153558" x="6743700" y="1744663"/>
          <p14:tracePt t="153574" x="7299325" y="1744663"/>
          <p14:tracePt t="153590" x="7497763" y="1730375"/>
          <p14:tracePt t="153608" x="7559675" y="1706563"/>
          <p14:tracePt t="153624" x="7604125" y="1706563"/>
          <p14:tracePt t="153675" x="7658100" y="1706563"/>
          <p14:tracePt t="153683" x="7756525" y="1706563"/>
          <p14:tracePt t="153692" x="7856538" y="1706563"/>
          <p14:tracePt t="153708" x="7870825" y="1706563"/>
          <p14:tracePt t="153725" x="7870825" y="1692275"/>
          <p14:tracePt t="153819" x="7870825" y="1668463"/>
          <p14:tracePt t="153835" x="7870825" y="1660525"/>
          <p14:tracePt t="153843" x="7870825" y="1646238"/>
          <p14:tracePt t="153856" x="7864475" y="1638300"/>
          <p14:tracePt t="153873" x="7856538" y="1622425"/>
          <p14:tracePt t="153891" x="7848600" y="1622425"/>
          <p14:tracePt t="153924" x="7840663" y="1616075"/>
          <p14:tracePt t="153932" x="7840663" y="1592263"/>
          <p14:tracePt t="153941" x="7832725" y="1562100"/>
          <p14:tracePt t="153957" x="7826375" y="1539875"/>
          <p14:tracePt t="153974" x="7788275" y="1508125"/>
          <p14:tracePt t="153990" x="7772400" y="1493838"/>
          <p14:tracePt t="154006" x="7764463" y="1477963"/>
          <p14:tracePt t="154023" x="7764463" y="1470025"/>
          <p14:tracePt t="154040" x="7750175" y="1447800"/>
          <p14:tracePt t="154056" x="7734300" y="1431925"/>
          <p14:tracePt t="154072" x="7718425" y="1401763"/>
          <p14:tracePt t="154089" x="7688263" y="1371600"/>
          <p14:tracePt t="154089" x="7688263" y="1363663"/>
          <p14:tracePt t="154108" x="7673975" y="1349375"/>
          <p14:tracePt t="154124" x="7658100" y="1333500"/>
          <p14:tracePt t="154141" x="7650163" y="1333500"/>
          <p14:tracePt t="154172" x="7642225" y="1333500"/>
          <p14:tracePt t="154187" x="7627938" y="1325563"/>
          <p14:tracePt t="154195" x="7604125" y="1317625"/>
          <p14:tracePt t="154219" x="7597775" y="1311275"/>
          <p14:tracePt t="154227" x="7581900" y="1295400"/>
          <p14:tracePt t="154243" x="7573963" y="1295400"/>
          <p14:tracePt t="154259" x="7573963" y="1287463"/>
          <p14:tracePt t="154275" x="7566025" y="1287463"/>
          <p14:tracePt t="154289" x="7551738" y="1287463"/>
          <p14:tracePt t="154306" x="7535863" y="1287463"/>
          <p14:tracePt t="154324" x="7521575" y="1287463"/>
          <p14:tracePt t="154345" x="7505700" y="1287463"/>
          <p14:tracePt t="154358" x="7489825" y="1287463"/>
          <p14:tracePt t="154373" x="7483475" y="1287463"/>
          <p14:tracePt t="154390" x="7467600" y="1287463"/>
          <p14:tracePt t="154407" x="7459663" y="1287463"/>
          <p14:tracePt t="154423" x="7429500" y="1287463"/>
          <p14:tracePt t="154440" x="7407275" y="1317625"/>
          <p14:tracePt t="154456" x="7391400" y="1333500"/>
          <p14:tracePt t="154473" x="7361238" y="1355725"/>
          <p14:tracePt t="154490" x="7345363" y="1371600"/>
          <p14:tracePt t="154490" x="7331075" y="1379538"/>
          <p14:tracePt t="154508" x="7323138" y="1393825"/>
          <p14:tracePt t="154523" x="7292975" y="1431925"/>
          <p14:tracePt t="154540" x="7292975" y="1447800"/>
          <p14:tracePt t="154556" x="7277100" y="1455738"/>
          <p14:tracePt t="154572" x="7277100" y="1470025"/>
          <p14:tracePt t="154589" x="7269163" y="1485900"/>
          <p14:tracePt t="154605" x="7254875" y="1516063"/>
          <p14:tracePt t="154623" x="7246938" y="1531938"/>
          <p14:tracePt t="154639" x="7239000" y="1592263"/>
          <p14:tracePt t="154656" x="7216775" y="1676400"/>
          <p14:tracePt t="154673" x="7208838" y="1760538"/>
          <p14:tracePt t="154690" x="7185025" y="1820863"/>
          <p14:tracePt t="154690" x="7185025" y="1844675"/>
          <p14:tracePt t="154708" x="7185025" y="1874838"/>
          <p14:tracePt t="154724" x="7185025" y="1889125"/>
          <p14:tracePt t="154740" x="7178675" y="1897063"/>
          <p14:tracePt t="154755" x="7178675" y="1905000"/>
          <p14:tracePt t="154772" x="7178675" y="1920875"/>
          <p14:tracePt t="154789" x="7200900" y="1951038"/>
          <p14:tracePt t="154806" x="7216775" y="1958975"/>
          <p14:tracePt t="154822" x="7239000" y="1973263"/>
          <p14:tracePt t="154839" x="7261225" y="1989138"/>
          <p14:tracePt t="154856" x="7292975" y="1989138"/>
          <p14:tracePt t="154873" x="7307263" y="1989138"/>
          <p14:tracePt t="154899" x="7315200" y="1989138"/>
          <p14:tracePt t="154923" x="7337425" y="1989138"/>
          <p14:tracePt t="154931" x="7345363" y="1989138"/>
          <p14:tracePt t="154947" x="7353300" y="1989138"/>
          <p14:tracePt t="154957" x="7353300" y="1981200"/>
          <p14:tracePt t="155123" x="7345363" y="1958975"/>
          <p14:tracePt t="155419" x="7337425" y="1951038"/>
          <p14:tracePt t="155435" x="7331075" y="1943100"/>
          <p14:tracePt t="155443" x="7307263" y="1927225"/>
          <p14:tracePt t="155455" x="7277100" y="1912938"/>
          <p14:tracePt t="155472" x="7170738" y="1866900"/>
          <p14:tracePt t="155489" x="7102475" y="1844675"/>
          <p14:tracePt t="155505" x="6950075" y="1774825"/>
          <p14:tracePt t="155505" x="6888163" y="1752600"/>
          <p14:tracePt t="155523" x="6858000" y="1736725"/>
          <p14:tracePt t="155539" x="6765925" y="1714500"/>
          <p14:tracePt t="155555" x="6713538" y="1706563"/>
          <p14:tracePt t="155555" x="6697663" y="1692275"/>
          <p14:tracePt t="155572" x="6659563" y="1692275"/>
          <p14:tracePt t="155589" x="6613525" y="1692275"/>
          <p14:tracePt t="155605" x="6591300" y="1692275"/>
          <p14:tracePt t="155622" x="6575425" y="1692275"/>
          <p14:tracePt t="155638" x="6515100" y="1676400"/>
          <p14:tracePt t="155655" x="6430963" y="1668463"/>
          <p14:tracePt t="155673" x="6392863" y="1668463"/>
          <p14:tracePt t="155689" x="6346825" y="1646238"/>
          <p14:tracePt t="155705" x="6302375" y="1646238"/>
          <p14:tracePt t="155705" x="6286500" y="1638300"/>
          <p14:tracePt t="155724" x="6278563" y="1638300"/>
          <p14:tracePt t="155738" x="6248400" y="1638300"/>
          <p14:tracePt t="155738" x="6240463" y="1638300"/>
          <p14:tracePt t="155756" x="6218238" y="1638300"/>
          <p14:tracePt t="155772" x="6202363" y="1638300"/>
          <p14:tracePt t="155789" x="6188075" y="1638300"/>
          <p14:tracePt t="155805" x="6180138" y="1638300"/>
          <p14:tracePt t="155821" x="6134100" y="1638300"/>
          <p14:tracePt t="155838" x="6065838" y="1630363"/>
          <p14:tracePt t="155855" x="6042025" y="1622425"/>
          <p14:tracePt t="155872" x="6019800" y="1622425"/>
          <p14:tracePt t="155888" x="6011863" y="1616075"/>
          <p14:tracePt t="155915" x="6003925" y="1616075"/>
          <p14:tracePt t="155947" x="6003925" y="1608138"/>
          <p14:tracePt t="156147" x="6011863" y="1608138"/>
          <p14:tracePt t="156171" x="6019800" y="1608138"/>
          <p14:tracePt t="156179" x="6027738" y="1608138"/>
          <p14:tracePt t="156189" x="6049963" y="1608138"/>
          <p14:tracePt t="156205" x="6088063" y="1608138"/>
          <p14:tracePt t="156222" x="6149975" y="1608138"/>
          <p14:tracePt t="156238" x="6202363" y="1608138"/>
          <p14:tracePt t="156255" x="6270625" y="1608138"/>
          <p14:tracePt t="156271" x="6362700" y="1608138"/>
          <p14:tracePt t="156288" x="6499225" y="1608138"/>
          <p14:tracePt t="156305" x="6575425" y="1608138"/>
          <p14:tracePt t="156321" x="6591300" y="1608138"/>
          <p14:tracePt t="156337" x="6575425" y="1616075"/>
          <p14:tracePt t="156419" x="6569075" y="1622425"/>
          <p14:tracePt t="156427" x="6553200" y="1622425"/>
          <p14:tracePt t="156437" x="6507163" y="1654175"/>
          <p14:tracePt t="156454" x="6446838" y="1660525"/>
          <p14:tracePt t="156471" x="6400800" y="1676400"/>
          <p14:tracePt t="156488" x="6316663" y="1698625"/>
          <p14:tracePt t="156505" x="6226175" y="1722438"/>
          <p14:tracePt t="156521" x="6103938" y="1760538"/>
          <p14:tracePt t="156538" x="6011863" y="1790700"/>
          <p14:tracePt t="156538" x="5973763" y="1798638"/>
          <p14:tracePt t="156556" x="5867400" y="1828800"/>
          <p14:tracePt t="156572" x="5829300" y="1858963"/>
          <p14:tracePt t="156588" x="5821363" y="1866900"/>
          <p14:tracePt t="156605" x="5821363" y="1874838"/>
          <p14:tracePt t="156627" x="5821363" y="1889125"/>
          <p14:tracePt t="156667" x="5829300" y="1889125"/>
          <p14:tracePt t="156707" x="5837238" y="1889125"/>
          <p14:tracePt t="156747" x="5851525" y="1889125"/>
          <p14:tracePt t="156755" x="5875338" y="1882775"/>
          <p14:tracePt t="156770" x="6003925" y="1858963"/>
          <p14:tracePt t="156788" x="6118225" y="1851025"/>
          <p14:tracePt t="156804" x="6240463" y="1828800"/>
          <p14:tracePt t="156820" x="6346825" y="1812925"/>
          <p14:tracePt t="156837" x="6416675" y="1798638"/>
          <p14:tracePt t="156853" x="6492875" y="1798638"/>
          <p14:tracePt t="156870" x="6713538" y="1798638"/>
          <p14:tracePt t="156886" x="6972300" y="1752600"/>
          <p14:tracePt t="156903" x="7146925" y="1730375"/>
          <p14:tracePt t="156920" x="7192963" y="1714500"/>
          <p14:tracePt t="156936" x="7192963" y="1706563"/>
          <p14:tracePt t="156955" x="7200900" y="1706563"/>
          <p14:tracePt t="157499" x="7223125" y="1730375"/>
          <p14:tracePt t="157515" x="7239000" y="1730375"/>
          <p14:tracePt t="157523" x="7261225" y="1730375"/>
          <p14:tracePt t="157535" x="7345363" y="1760538"/>
          <p14:tracePt t="157553" x="7383463" y="1790700"/>
          <p14:tracePt t="157553" x="7391400" y="1790700"/>
          <p14:tracePt t="157571" x="7413625" y="1790700"/>
          <p14:tracePt t="157586" x="7475538" y="1806575"/>
          <p14:tracePt t="157604" x="7527925" y="1812925"/>
          <p14:tracePt t="157621" x="7581900" y="1812925"/>
          <p14:tracePt t="157637" x="7673975" y="1820863"/>
          <p14:tracePt t="157654" x="7734300" y="1820863"/>
          <p14:tracePt t="157670" x="7818438" y="1828800"/>
          <p14:tracePt t="157686" x="7864475" y="1828800"/>
          <p14:tracePt t="157703" x="7894638" y="1844675"/>
          <p14:tracePt t="157720" x="7916863" y="1844675"/>
          <p14:tracePt t="157737" x="7940675" y="1844675"/>
          <p14:tracePt t="157754" x="7962900" y="1844675"/>
          <p14:tracePt t="157770" x="7978775" y="1851025"/>
          <p14:tracePt t="157786" x="7985125" y="1858963"/>
          <p14:tracePt t="157802" x="8016875" y="1874838"/>
          <p14:tracePt t="157821" x="8054975" y="1882775"/>
          <p14:tracePt t="157837" x="8085138" y="1897063"/>
          <p14:tracePt t="157854" x="8107363" y="1905000"/>
          <p14:tracePt t="157870" x="8115300" y="1912938"/>
          <p14:tracePt t="159665" x="8107363" y="1912938"/>
          <p14:tracePt t="160083" x="8099425" y="1912938"/>
          <p14:tracePt t="160100" x="8093075" y="1912938"/>
          <p14:tracePt t="160107" x="8085138" y="1912938"/>
          <p14:tracePt t="160123" x="8077200" y="1912938"/>
          <p14:tracePt t="160134" x="8023225" y="1912938"/>
          <p14:tracePt t="160150" x="7940675" y="1912938"/>
          <p14:tracePt t="160167" x="7878763" y="1920875"/>
          <p14:tracePt t="160184" x="7764463" y="1943100"/>
          <p14:tracePt t="160200" x="7620000" y="1973263"/>
          <p14:tracePt t="160218" x="7451725" y="2003425"/>
          <p14:tracePt t="160233" x="7285038" y="2057400"/>
          <p14:tracePt t="160249" x="7056438" y="2111375"/>
          <p14:tracePt t="160249" x="6880225" y="2141538"/>
          <p14:tracePt t="160268" x="6697663" y="2209800"/>
          <p14:tracePt t="160284" x="6575425" y="2247900"/>
          <p14:tracePt t="160300" x="6515100" y="2278063"/>
          <p14:tracePt t="160316" x="6499225" y="2332038"/>
          <p14:tracePt t="160333" x="6400800" y="2362200"/>
          <p14:tracePt t="160351" x="6210300" y="2416175"/>
          <p14:tracePt t="160366" x="5875338" y="2460625"/>
          <p14:tracePt t="160383" x="5707063" y="2522538"/>
          <p14:tracePt t="160399" x="5622925" y="2552700"/>
          <p14:tracePt t="160416" x="5616575" y="2560638"/>
          <p14:tracePt t="160433" x="5608638" y="2568575"/>
          <p14:tracePt t="160450" x="5578475" y="2568575"/>
          <p14:tracePt t="160468" x="5554663" y="2582863"/>
          <p14:tracePt t="160485" x="5486400" y="2598738"/>
          <p14:tracePt t="160501" x="5426075" y="2598738"/>
          <p14:tracePt t="160517" x="5418138" y="2606675"/>
          <p14:tracePt t="160539" x="5410200" y="2613025"/>
          <p14:tracePt t="160550" x="5394325" y="2613025"/>
          <p14:tracePt t="160566" x="5341938" y="2613025"/>
          <p14:tracePt t="160584" x="5311775" y="2613025"/>
          <p14:tracePt t="160600" x="5273675" y="2613025"/>
          <p14:tracePt t="160617" x="5241925" y="2613025"/>
          <p14:tracePt t="160634" x="5203825" y="2613025"/>
          <p14:tracePt t="160634" x="5173663" y="2613025"/>
          <p14:tracePt t="160651" x="5113338" y="2613025"/>
          <p14:tracePt t="160668" x="5059363" y="2613025"/>
          <p14:tracePt t="160684" x="5029200" y="2613025"/>
          <p14:tracePt t="160700" x="4999038" y="2613025"/>
          <p14:tracePt t="160718" x="4975225" y="2598738"/>
          <p14:tracePt t="160734" x="4899025" y="2590800"/>
          <p14:tracePt t="160750" x="4822825" y="2590800"/>
          <p14:tracePt t="160767" x="4762500" y="2590800"/>
          <p14:tracePt t="160783" x="4746625" y="2590800"/>
          <p14:tracePt t="160799" x="4740275" y="2590800"/>
          <p14:tracePt t="160827" x="4724400" y="2582863"/>
          <p14:tracePt t="160851" x="4708525" y="2582863"/>
          <p14:tracePt t="160859" x="4678363" y="2582863"/>
          <p14:tracePt t="160868" x="4656138" y="2582863"/>
          <p14:tracePt t="160884" x="4632325" y="2582863"/>
          <p14:tracePt t="160900" x="4625975" y="2582863"/>
          <p14:tracePt t="160915" x="4618038" y="2582863"/>
          <p14:tracePt t="160933" x="4602163" y="2582863"/>
          <p14:tracePt t="160949" x="4594225" y="2582863"/>
          <p14:tracePt t="160971" x="4587875" y="2582863"/>
          <p14:tracePt t="160995" x="4572000" y="2582863"/>
          <p14:tracePt t="161691" x="4556125" y="2582863"/>
          <p14:tracePt t="161699" x="4518025" y="2582863"/>
          <p14:tracePt t="161716" x="4487863" y="2582863"/>
          <p14:tracePt t="161733" x="4457700" y="2582863"/>
          <p14:tracePt t="161749" x="4449763" y="2582863"/>
          <p14:tracePt t="161765" x="4441825" y="2582863"/>
          <p14:tracePt t="161843" x="4441825" y="2574925"/>
          <p14:tracePt t="162163" x="4441825" y="2568575"/>
          <p14:tracePt t="162171" x="4457700" y="2568575"/>
          <p14:tracePt t="162181" x="4457700" y="2560638"/>
          <p14:tracePt t="162198" x="4465638" y="2552700"/>
          <p14:tracePt t="162214" x="4479925" y="2530475"/>
          <p14:tracePt t="162243" x="4503738" y="2514600"/>
          <p14:tracePt t="162260" x="4511675" y="2498725"/>
          <p14:tracePt t="162275" x="4511675" y="2492375"/>
          <p14:tracePt t="162291" x="4511675" y="2484438"/>
          <p14:tracePt t="162299" x="4525963" y="2468563"/>
          <p14:tracePt t="162316" x="4525963" y="2460625"/>
          <p14:tracePt t="162333" x="4525963" y="2454275"/>
          <p14:tracePt t="162379" x="4518025" y="2446338"/>
          <p14:tracePt t="162403" x="4518025" y="2438400"/>
          <p14:tracePt t="162412" x="4518025" y="2430463"/>
          <p14:tracePt t="162419" x="4511675" y="2422525"/>
          <p14:tracePt t="162431" x="4503738" y="2400300"/>
          <p14:tracePt t="162448" x="4503738" y="2384425"/>
          <p14:tracePt t="162465" x="4503738" y="2378075"/>
          <p14:tracePt t="162483" x="4495800" y="2370138"/>
          <p14:tracePt t="162497" x="4487863" y="2370138"/>
          <p14:tracePt t="162515" x="4487863" y="2354263"/>
          <p14:tracePt t="162539" x="4479925" y="2332038"/>
          <p14:tracePt t="162555" x="4465638" y="2324100"/>
          <p14:tracePt t="162565" x="4457700" y="2308225"/>
          <p14:tracePt t="162581" x="4441825" y="2293938"/>
          <p14:tracePt t="162596" x="4441825" y="2278063"/>
          <p14:tracePt t="162614" x="4435475" y="2278063"/>
          <p14:tracePt t="162631" x="4427538" y="2270125"/>
          <p14:tracePt t="162651" x="4419600" y="2270125"/>
          <p14:tracePt t="162667" x="4411663" y="2270125"/>
          <p14:tracePt t="162683" x="4403725" y="2270125"/>
          <p14:tracePt t="162698" x="4397375" y="2270125"/>
          <p14:tracePt t="162714" x="4389438" y="2270125"/>
          <p14:tracePt t="162732" x="4373563" y="2270125"/>
          <p14:tracePt t="162764" x="4365625" y="2270125"/>
          <p14:tracePt t="162787" x="4359275" y="2270125"/>
          <p14:tracePt t="162811" x="4351338" y="2270125"/>
          <p14:tracePt t="162819" x="4343400" y="2270125"/>
          <p14:tracePt t="162859" x="4335463" y="2270125"/>
          <p14:tracePt t="162883" x="4321175" y="2270125"/>
          <p14:tracePt t="162899" x="4313238" y="2270125"/>
          <p14:tracePt t="162915" x="4313238" y="2278063"/>
          <p14:tracePt t="162939" x="4313238" y="2293938"/>
          <p14:tracePt t="162979" x="4313238" y="2301875"/>
          <p14:tracePt t="162987" x="4313238" y="2308225"/>
          <p14:tracePt t="162997" x="4305300" y="2316163"/>
          <p14:tracePt t="163014" x="4297363" y="2346325"/>
          <p14:tracePt t="163031" x="4289425" y="2370138"/>
          <p14:tracePt t="163048" x="4289425" y="2384425"/>
          <p14:tracePt t="163064" x="4283075" y="2392363"/>
          <p14:tracePt t="163081" x="4283075" y="2408238"/>
          <p14:tracePt t="163099" x="4283075" y="2422525"/>
          <p14:tracePt t="163114" x="4275138" y="2430463"/>
          <p14:tracePt t="163139" x="4275138" y="2438400"/>
          <p14:tracePt t="163155" x="4275138" y="2446338"/>
          <p14:tracePt t="163165" x="4275138" y="2460625"/>
          <p14:tracePt t="163182" x="4275138" y="2476500"/>
          <p14:tracePt t="163197" x="4275138" y="2484438"/>
          <p14:tracePt t="163214" x="4275138" y="2498725"/>
          <p14:tracePt t="163231" x="4275138" y="2514600"/>
          <p14:tracePt t="163248" x="4275138" y="2522538"/>
          <p14:tracePt t="163264" x="4275138" y="2536825"/>
          <p14:tracePt t="163280" x="4283075" y="2544763"/>
          <p14:tracePt t="163316" x="4289425" y="2544763"/>
          <p14:tracePt t="163363" x="4297363" y="2544763"/>
          <p14:tracePt t="163387" x="4305300" y="2544763"/>
          <p14:tracePt t="163396" x="4321175" y="2544763"/>
          <p14:tracePt t="163411" x="4327525" y="2544763"/>
          <p14:tracePt t="163427" x="4335463" y="2544763"/>
          <p14:tracePt t="163435" x="4343400" y="2544763"/>
          <p14:tracePt t="163446" x="4351338" y="2544763"/>
          <p14:tracePt t="163463" x="4359275" y="2544763"/>
          <p14:tracePt t="163483" x="4365625" y="2544763"/>
          <p14:tracePt t="163500" x="4373563" y="2544763"/>
          <p14:tracePt t="163513" x="4389438" y="2544763"/>
          <p14:tracePt t="163530" x="4397375" y="2544763"/>
          <p14:tracePt t="163548" x="4411663" y="2544763"/>
          <p14:tracePt t="163580" x="4419600" y="2544763"/>
          <p14:tracePt t="163603" x="4427538" y="2544763"/>
          <p14:tracePt t="163635" x="4435475" y="2536825"/>
          <p14:tracePt t="163699" x="4435475" y="2530475"/>
          <p14:tracePt t="163795" x="4427538" y="2530475"/>
          <p14:tracePt t="163955" x="4419600" y="2530475"/>
          <p14:tracePt t="163987" x="4411663" y="2530475"/>
          <p14:tracePt t="164035" x="4419600" y="2530475"/>
          <p14:tracePt t="164555" x="4427538" y="2530475"/>
          <p14:tracePt t="164563" x="4441825" y="2530475"/>
          <p14:tracePt t="164578" x="4457700" y="2530475"/>
          <p14:tracePt t="164597" x="4465638" y="2530475"/>
          <p14:tracePt t="164643" x="4473575" y="2530475"/>
          <p14:tracePt t="164651" x="4479925" y="2530475"/>
          <p14:tracePt t="164662" x="4495800" y="2530475"/>
          <p14:tracePt t="164679" x="4503738" y="2530475"/>
          <p14:tracePt t="164695" x="4518025" y="2536825"/>
          <p14:tracePt t="164712" x="4525963" y="2544763"/>
          <p14:tracePt t="164763" x="4533900" y="2544763"/>
          <p14:tracePt t="164771" x="4564063" y="2544763"/>
          <p14:tracePt t="164780" x="4602163" y="2544763"/>
          <p14:tracePt t="164796" x="4632325" y="2544763"/>
          <p14:tracePt t="164813" x="4648200" y="2544763"/>
          <p14:tracePt t="164971" x="4664075" y="2544763"/>
          <p14:tracePt t="165059" x="4670425" y="2544763"/>
          <p14:tracePt t="165171" x="4678363" y="2544763"/>
          <p14:tracePt t="165619" x="4678363" y="2536825"/>
          <p14:tracePt t="165667" x="4678363" y="2530475"/>
          <p14:tracePt t="165755" x="4678363" y="2522538"/>
          <p14:tracePt t="165787" x="4678363" y="2514600"/>
          <p14:tracePt t="165811" x="4678363" y="2506663"/>
          <p14:tracePt t="165828" x="4678363" y="2498725"/>
          <p14:tracePt t="165844" x="4678363" y="2484438"/>
          <p14:tracePt t="165955" x="4686300" y="2484438"/>
          <p14:tracePt t="166347" x="4694238" y="2484438"/>
          <p14:tracePt t="166357" x="4702175" y="2492375"/>
          <p14:tracePt t="166435" x="4708525" y="2492375"/>
          <p14:tracePt t="166443" x="4716463" y="2492375"/>
          <p14:tracePt t="166451" x="4724400" y="2498725"/>
          <p14:tracePt t="166461" x="4732338" y="2498725"/>
          <p14:tracePt t="166499" x="4746625" y="2514600"/>
          <p14:tracePt t="166507" x="4754563" y="2514600"/>
          <p14:tracePt t="166515" x="4762500" y="2514600"/>
          <p14:tracePt t="166531" x="4778375" y="2514600"/>
          <p14:tracePt t="166543" x="4784725" y="2514600"/>
          <p14:tracePt t="166560" x="4800600" y="2514600"/>
          <p14:tracePt t="166577" x="4816475" y="2514600"/>
          <p14:tracePt t="166611" x="4830763" y="2514600"/>
          <p14:tracePt t="166619" x="4846638" y="2514600"/>
          <p14:tracePt t="166628" x="4876800" y="2522538"/>
          <p14:tracePt t="166645" x="4914900" y="2530475"/>
          <p14:tracePt t="166661" x="4960938" y="2536825"/>
          <p14:tracePt t="166678" x="4983163" y="2536825"/>
          <p14:tracePt t="166694" x="5006975" y="2536825"/>
          <p14:tracePt t="168475" x="5006975" y="2530475"/>
          <p14:tracePt t="171246" x="5006975" y="2522538"/>
          <p14:tracePt t="172075" x="5013325" y="2506663"/>
          <p14:tracePt t="172091" x="5021263" y="2498725"/>
          <p14:tracePt t="172123" x="5021263" y="2492375"/>
          <p14:tracePt t="172139" x="5021263" y="2484438"/>
          <p14:tracePt t="172147" x="5029200" y="2476500"/>
          <p14:tracePt t="172156" x="5029200" y="2468563"/>
          <p14:tracePt t="172171" x="5029200" y="2460625"/>
          <p14:tracePt t="172188" x="5029200" y="2446338"/>
          <p14:tracePt t="172205" x="5029200" y="2422525"/>
          <p14:tracePt t="172236" x="5037138" y="2422525"/>
          <p14:tracePt t="172251" x="5045075" y="2416175"/>
          <p14:tracePt t="172259" x="5045075" y="2400300"/>
          <p14:tracePt t="172283" x="5045075" y="2392363"/>
          <p14:tracePt t="172299" x="5045075" y="2378075"/>
          <p14:tracePt t="172307" x="5045075" y="2370138"/>
          <p14:tracePt t="172323" x="5045075" y="2354263"/>
          <p14:tracePt t="172337" x="5059363" y="2324100"/>
          <p14:tracePt t="172356" x="5059363" y="2308225"/>
          <p14:tracePt t="172372" x="5059363" y="2293938"/>
          <p14:tracePt t="172388" x="5075238" y="2286000"/>
          <p14:tracePt t="172404" x="5075238" y="2270125"/>
          <p14:tracePt t="172435" x="5075238" y="2263775"/>
          <p14:tracePt t="172452" x="5075238" y="2255838"/>
          <p14:tracePt t="172459" x="5075238" y="2247900"/>
          <p14:tracePt t="172471" x="5075238" y="2239963"/>
          <p14:tracePt t="172487" x="5089525" y="2209800"/>
          <p14:tracePt t="172504" x="5089525" y="2193925"/>
          <p14:tracePt t="172521" x="5089525" y="2187575"/>
          <p14:tracePt t="172536" x="5089525" y="2171700"/>
          <p14:tracePt t="172554" x="5105400" y="2155825"/>
          <p14:tracePt t="172570" x="5105400" y="2125663"/>
          <p14:tracePt t="172588" x="5105400" y="2111375"/>
          <p14:tracePt t="172604" x="5105400" y="2095500"/>
          <p14:tracePt t="172621" x="5105400" y="2087563"/>
          <p14:tracePt t="172636" x="5105400" y="2079625"/>
          <p14:tracePt t="172667" x="5105400" y="2073275"/>
          <p14:tracePt t="172691" x="5113338" y="2065338"/>
          <p14:tracePt t="172699" x="5121275" y="2065338"/>
          <p14:tracePt t="172707" x="5121275" y="2057400"/>
          <p14:tracePt t="172720" x="5121275" y="2041525"/>
          <p14:tracePt t="172739" x="5121275" y="2035175"/>
          <p14:tracePt t="172763" x="5121275" y="2027238"/>
          <p14:tracePt t="172772" x="5121275" y="2019300"/>
          <p14:tracePt t="172788" x="5127625" y="2011363"/>
          <p14:tracePt t="172820" x="5127625" y="2003425"/>
          <p14:tracePt t="172891" x="5127625" y="1997075"/>
          <p14:tracePt t="172907" x="5127625" y="1973263"/>
          <p14:tracePt t="173699" x="5127625" y="1965325"/>
          <p14:tracePt t="173707" x="5121275" y="1958975"/>
          <p14:tracePt t="173719" x="5121275" y="1951038"/>
          <p14:tracePt t="173738" x="5105400" y="1943100"/>
          <p14:tracePt t="173753" x="5105400" y="1935163"/>
          <p14:tracePt t="173769" x="5089525" y="1935163"/>
          <p14:tracePt t="173979" x="5089525" y="1943100"/>
          <p14:tracePt t="174075" x="5083175" y="1943100"/>
          <p14:tracePt t="174091" x="5083175" y="1951038"/>
          <p14:tracePt t="174099" x="5067300" y="1951038"/>
          <p14:tracePt t="174139" x="5059363" y="1958975"/>
          <p14:tracePt t="174259" x="5059363" y="1951038"/>
          <p14:tracePt t="175115" x="5067300" y="1951038"/>
          <p14:tracePt t="175123" x="5083175" y="1951038"/>
          <p14:tracePt t="175134" x="5097463" y="1951038"/>
          <p14:tracePt t="175152" x="5105400" y="1951038"/>
          <p14:tracePt t="175195" x="5113338" y="1951038"/>
          <p14:tracePt t="175211" x="5127625" y="1935163"/>
          <p14:tracePt t="175220" x="5151438" y="1935163"/>
          <p14:tracePt t="175237" x="5173663" y="1935163"/>
          <p14:tracePt t="175252" x="5189538" y="1935163"/>
          <p14:tracePt t="175269" x="5203825" y="1935163"/>
          <p14:tracePt t="175643" x="5219700" y="1935163"/>
          <p14:tracePt t="175651" x="5241925" y="1935163"/>
          <p14:tracePt t="175659" x="5295900" y="1935163"/>
          <p14:tracePt t="175668" x="5372100" y="1935163"/>
          <p14:tracePt t="175685" x="5464175" y="1935163"/>
          <p14:tracePt t="175702" x="5616575" y="1935163"/>
          <p14:tracePt t="175718" x="5745163" y="1935163"/>
          <p14:tracePt t="175735" x="5837238" y="1920875"/>
          <p14:tracePt t="175751" x="5883275" y="1912938"/>
          <p14:tracePt t="175768" x="5927725" y="1912938"/>
          <p14:tracePt t="175784" x="6027738" y="1912938"/>
          <p14:tracePt t="175801" x="6118225" y="1897063"/>
          <p14:tracePt t="175818" x="6232525" y="1889125"/>
          <p14:tracePt t="175818" x="6278563" y="1874838"/>
          <p14:tracePt t="175836" x="6392863" y="1866900"/>
          <p14:tracePt t="175852" x="6469063" y="1851025"/>
          <p14:tracePt t="175868" x="6515100" y="1836738"/>
          <p14:tracePt t="175885" x="6599238" y="1836738"/>
          <p14:tracePt t="175901" x="6751638" y="1828800"/>
          <p14:tracePt t="175918" x="6888163" y="1806575"/>
          <p14:tracePt t="175935" x="6988175" y="1806575"/>
          <p14:tracePt t="175951" x="7094538" y="1790700"/>
          <p14:tracePt t="175968" x="7162800" y="1782763"/>
          <p14:tracePt t="175984" x="7231063" y="1782763"/>
          <p14:tracePt t="176001" x="7337425" y="1782763"/>
          <p14:tracePt t="176018" x="7459663" y="1782763"/>
          <p14:tracePt t="176018" x="7527925" y="1782763"/>
          <p14:tracePt t="176036" x="7666038" y="1760538"/>
          <p14:tracePt t="176052" x="7788275" y="1736725"/>
          <p14:tracePt t="176068" x="7818438" y="1736725"/>
          <p14:tracePt t="176085" x="7826375" y="1736725"/>
          <p14:tracePt t="176100" x="7832725" y="1736725"/>
          <p14:tracePt t="176117" x="7864475" y="1714500"/>
          <p14:tracePt t="176134" x="7932738" y="1714500"/>
          <p14:tracePt t="176151" x="7993063" y="1714500"/>
          <p14:tracePt t="176167" x="8001000" y="1714500"/>
          <p14:tracePt t="176184" x="8016875" y="1714500"/>
          <p14:tracePt t="176200" x="8039100" y="1722438"/>
          <p14:tracePt t="176217" x="8107363" y="1730375"/>
          <p14:tracePt t="176217" x="8131175" y="1736725"/>
          <p14:tracePt t="176236" x="8145463" y="1736725"/>
          <p14:tracePt t="176251" x="8169275" y="1736725"/>
          <p14:tracePt t="176268" x="8153400" y="1736725"/>
          <p14:tracePt t="176300" x="8137525" y="1752600"/>
          <p14:tracePt t="176307" x="8115300" y="1752600"/>
          <p14:tracePt t="176317" x="8107363" y="1768475"/>
          <p14:tracePt t="176387" x="8107363" y="1774825"/>
          <p14:tracePt t="176395" x="8107363" y="1782763"/>
          <p14:tracePt t="176403" x="8107363" y="1798638"/>
          <p14:tracePt t="176417" x="8085138" y="1812925"/>
          <p14:tracePt t="176417" x="8069263" y="1812925"/>
          <p14:tracePt t="176436" x="8061325" y="1820863"/>
          <p14:tracePt t="176450" x="8054975" y="1828800"/>
          <p14:tracePt t="176467" x="8047038" y="1820863"/>
          <p14:tracePt t="176595" x="8061325" y="1820863"/>
          <p14:tracePt t="176635" x="8099425" y="1820863"/>
          <p14:tracePt t="176643" x="8123238" y="1820863"/>
          <p14:tracePt t="176651" x="8131175" y="1820863"/>
          <p14:tracePt t="176666" x="8123238" y="1820863"/>
          <p14:tracePt t="176763" x="8115300" y="1828800"/>
          <p14:tracePt t="176771" x="8107363" y="1836738"/>
          <p14:tracePt t="176783" x="8061325" y="1836738"/>
          <p14:tracePt t="176800" x="8023225" y="1844675"/>
          <p14:tracePt t="176817" x="7993063" y="1866900"/>
          <p14:tracePt t="176833" x="7970838" y="1866900"/>
          <p14:tracePt t="176850" x="7962900" y="1866900"/>
          <p14:tracePt t="176866" x="7954963" y="1866900"/>
          <p14:tracePt t="176883" x="7940675" y="1866900"/>
          <p14:tracePt t="176899" x="7932738" y="1866900"/>
          <p14:tracePt t="177802" x="7940675" y="1866900"/>
          <p14:tracePt t="177915" x="7947025" y="1866900"/>
          <p14:tracePt t="178195" x="7947025" y="1858963"/>
          <p14:tracePt t="178539" x="7932738" y="1858963"/>
          <p14:tracePt t="178547" x="7916863" y="1858963"/>
          <p14:tracePt t="178555" x="7870825" y="1858963"/>
          <p14:tracePt t="178565" x="7726363" y="1858963"/>
          <p14:tracePt t="178582" x="7521575" y="1858963"/>
          <p14:tracePt t="178599" x="7353300" y="1858963"/>
          <p14:tracePt t="178615" x="7261225" y="1866900"/>
          <p14:tracePt t="178632" x="7216775" y="1874838"/>
          <p14:tracePt t="178648" x="7162800" y="1874838"/>
          <p14:tracePt t="178665" x="6972300" y="1874838"/>
          <p14:tracePt t="178682" x="6621463" y="1874838"/>
          <p14:tracePt t="178698" x="6049963" y="1927225"/>
          <p14:tracePt t="178698" x="5889625" y="1951038"/>
          <p14:tracePt t="178716" x="5829300" y="1965325"/>
          <p14:tracePt t="178716" x="5799138" y="1965325"/>
          <p14:tracePt t="178733" x="5775325" y="1965325"/>
          <p14:tracePt t="178749" x="5768975" y="1965325"/>
          <p14:tracePt t="178771" x="5761038" y="1965325"/>
          <p14:tracePt t="178782" x="5715000" y="1965325"/>
          <p14:tracePt t="178798" x="5622925" y="1973263"/>
          <p14:tracePt t="178815" x="5546725" y="1989138"/>
          <p14:tracePt t="178831" x="5494338" y="1989138"/>
          <p14:tracePt t="178848" x="5456238" y="1997075"/>
          <p14:tracePt t="178865" x="5372100" y="1997075"/>
          <p14:tracePt t="178881" x="5249863" y="1997075"/>
          <p14:tracePt t="178898" x="5021263" y="2011363"/>
          <p14:tracePt t="178916" x="4945063" y="2011363"/>
          <p14:tracePt t="178932" x="4899025" y="2019300"/>
          <p14:tracePt t="178948" x="4906963" y="2019300"/>
          <p14:tracePt t="179267" x="4914900" y="2019300"/>
          <p14:tracePt t="179283" x="4922838" y="2019300"/>
          <p14:tracePt t="179291" x="4937125" y="2019300"/>
          <p14:tracePt t="179307" x="4945063" y="2019300"/>
          <p14:tracePt t="179315" x="4968875" y="2019300"/>
          <p14:tracePt t="179332" x="4999038" y="2019300"/>
          <p14:tracePt t="179349" x="5083175" y="2019300"/>
          <p14:tracePt t="179365" x="5197475" y="2011363"/>
          <p14:tracePt t="179381" x="5249863" y="2003425"/>
          <p14:tracePt t="179398" x="5295900" y="2003425"/>
          <p14:tracePt t="179414" x="5334000" y="2003425"/>
          <p14:tracePt t="179431" x="5341938" y="2003425"/>
          <p14:tracePt t="179447" x="5380038" y="2003425"/>
          <p14:tracePt t="179464" x="5440363" y="2003425"/>
          <p14:tracePt t="179481" x="5592763" y="2003425"/>
          <p14:tracePt t="179497" x="5783263" y="1973263"/>
          <p14:tracePt t="179497" x="5875338" y="1973263"/>
          <p14:tracePt t="179516" x="5951538" y="1965325"/>
          <p14:tracePt t="179530" x="6096000" y="1951038"/>
          <p14:tracePt t="179548" x="6134100" y="1951038"/>
          <p14:tracePt t="179565" x="6142038" y="1951038"/>
          <p14:tracePt t="179581" x="6164263" y="1951038"/>
          <p14:tracePt t="179597" x="6210300" y="1935163"/>
          <p14:tracePt t="179614" x="6370638" y="1927225"/>
          <p14:tracePt t="179630" x="6569075" y="1882775"/>
          <p14:tracePt t="179647" x="6705600" y="1858963"/>
          <p14:tracePt t="179664" x="6751638" y="1858963"/>
          <p14:tracePt t="179681" x="6797675" y="1858963"/>
          <p14:tracePt t="179697" x="6850063" y="1851025"/>
          <p14:tracePt t="179697" x="6918325" y="1828800"/>
          <p14:tracePt t="179715" x="7010400" y="1820863"/>
          <p14:tracePt t="179715" x="7116763" y="1812925"/>
          <p14:tracePt t="179733" x="7407275" y="1782763"/>
          <p14:tracePt t="179748" x="7551738" y="1760538"/>
          <p14:tracePt t="179765" x="7581900" y="1760538"/>
          <p14:tracePt t="179781" x="7597775" y="1752600"/>
          <p14:tracePt t="179819" x="7612063" y="1752600"/>
          <p14:tracePt t="179835" x="7673975" y="1752600"/>
          <p14:tracePt t="179843" x="7750175" y="1752600"/>
          <p14:tracePt t="179851" x="7810500" y="1752600"/>
          <p14:tracePt t="179863" x="7870825" y="1736725"/>
          <p14:tracePt t="179880" x="7878763" y="1736725"/>
          <p14:tracePt t="179896" x="7870825" y="1736725"/>
          <p14:tracePt t="180083" x="7832725" y="1736725"/>
          <p14:tracePt t="180091" x="7788275" y="1736725"/>
          <p14:tracePt t="180099" x="7726363" y="1760538"/>
          <p14:tracePt t="180113" x="7612063" y="1760538"/>
          <p14:tracePt t="180129" x="7559675" y="1760538"/>
          <p14:tracePt t="180129" x="7521575" y="1760538"/>
          <p14:tracePt t="180148" x="7437438" y="1760538"/>
          <p14:tracePt t="180164" x="7254875" y="1760538"/>
          <p14:tracePt t="180181" x="6904038" y="1790700"/>
          <p14:tracePt t="180197" x="6591300" y="1828800"/>
          <p14:tracePt t="180214" x="6392863" y="1858963"/>
          <p14:tracePt t="180230" x="6302375" y="1874838"/>
          <p14:tracePt t="180246" x="6264275" y="1874838"/>
          <p14:tracePt t="180263" x="6232525" y="1874838"/>
          <p14:tracePt t="180280" x="6172200" y="1874838"/>
          <p14:tracePt t="180297" x="6080125" y="1874838"/>
          <p14:tracePt t="180313" x="5989638" y="1889125"/>
          <p14:tracePt t="180313" x="5943600" y="1889125"/>
          <p14:tracePt t="180332" x="5859463" y="1897063"/>
          <p14:tracePt t="180350" x="5768975" y="1912938"/>
          <p14:tracePt t="180364" x="5630863" y="1912938"/>
          <p14:tracePt t="180380" x="5486400" y="1935163"/>
          <p14:tracePt t="180397" x="5410200" y="1958975"/>
          <p14:tracePt t="180414" x="5387975" y="1965325"/>
          <p14:tracePt t="180430" x="5380038" y="1965325"/>
          <p14:tracePt t="180451" x="5372100" y="1965325"/>
          <p14:tracePt t="180462" x="5356225" y="1965325"/>
          <p14:tracePt t="180479" x="5326063" y="1965325"/>
          <p14:tracePt t="180496" x="5273675" y="1965325"/>
          <p14:tracePt t="180899" x="5181600" y="1965325"/>
          <p14:tracePt t="180907" x="4968875" y="1965325"/>
          <p14:tracePt t="180915" x="4511675" y="1973263"/>
          <p14:tracePt t="180929" x="3581400" y="2111375"/>
          <p14:tracePt t="180946" x="2590800" y="2239963"/>
          <p14:tracePt t="180946" x="2019300" y="2255838"/>
          <p14:tracePt t="180964" x="1477963" y="2286000"/>
          <p14:tracePt t="180979" x="663575" y="2332038"/>
          <p14:tracePt t="180997" x="555625" y="2332038"/>
          <p14:tracePt t="181014" x="533400" y="2332038"/>
          <p14:tracePt t="181029" x="533400" y="2324100"/>
          <p14:tracePt t="181051" x="525463" y="2316163"/>
          <p14:tracePt t="181075" x="503238" y="2308225"/>
          <p14:tracePt t="181083" x="473075" y="2286000"/>
          <p14:tracePt t="181094" x="403225" y="2270125"/>
          <p14:tracePt t="181111" x="342900" y="2201863"/>
          <p14:tracePt t="181128" x="320675" y="2179638"/>
          <p14:tracePt t="181145" x="282575" y="2141538"/>
          <p14:tracePt t="181161" x="250825" y="2103438"/>
          <p14:tracePt t="181178" x="244475" y="2087563"/>
          <p14:tracePt t="181195" x="244475" y="2079625"/>
          <p14:tracePt t="181211" x="244475" y="2057400"/>
          <p14:tracePt t="181228" x="258763" y="2011363"/>
          <p14:tracePt t="181245" x="320675" y="1920875"/>
          <p14:tracePt t="181261" x="381000" y="1836738"/>
          <p14:tracePt t="181277" x="419100" y="1768475"/>
          <p14:tracePt t="181295" x="419100" y="1730375"/>
          <p14:tracePt t="181312" x="419100" y="1706563"/>
          <p14:tracePt t="181328" x="441325" y="1676400"/>
          <p14:tracePt t="181346" x="479425" y="1592263"/>
          <p14:tracePt t="181366" x="511175" y="1546225"/>
          <p14:tracePt t="181378" x="579438" y="1371600"/>
          <p14:tracePt t="181396" x="601663" y="1235075"/>
          <p14:tracePt t="181412" x="601663" y="1143000"/>
          <p14:tracePt t="181429" x="601663" y="1120775"/>
          <p14:tracePt t="181451" x="601663" y="1112838"/>
          <p14:tracePt t="181619" x="609600" y="1112838"/>
          <p14:tracePt t="181779" x="625475" y="1112838"/>
          <p14:tracePt t="181787" x="655638" y="1112838"/>
          <p14:tracePt t="181796" x="762000" y="1112838"/>
          <p14:tracePt t="181812" x="868363" y="1112838"/>
          <p14:tracePt t="181829" x="922338" y="1112838"/>
          <p14:tracePt t="181846" x="936625" y="1112838"/>
          <p14:tracePt t="181862" x="952500" y="1112838"/>
          <p14:tracePt t="181891" x="990600" y="1112838"/>
          <p14:tracePt t="181899" x="1050925" y="1112838"/>
          <p14:tracePt t="181911" x="1265238" y="1112838"/>
          <p14:tracePt t="181928" x="1463675" y="1112838"/>
          <p14:tracePt t="181945" x="1600200" y="1112838"/>
          <p14:tracePt t="181962" x="1622425" y="1112838"/>
          <p14:tracePt t="181978" x="1638300" y="1112838"/>
          <p14:tracePt t="182011" x="1668463" y="1112838"/>
          <p14:tracePt t="182019" x="1692275" y="1112838"/>
          <p14:tracePt t="182028" x="1768475" y="1112838"/>
          <p14:tracePt t="182045" x="1874838" y="1112838"/>
          <p14:tracePt t="182062" x="1935163" y="1112838"/>
          <p14:tracePt t="182078" x="1989138" y="1112838"/>
          <p14:tracePt t="182095" x="2035175" y="1112838"/>
          <p14:tracePt t="182111" x="2057400" y="1112838"/>
          <p14:tracePt t="182127" x="2065338" y="1120775"/>
          <p14:tracePt t="182203" x="2049463" y="1120775"/>
          <p14:tracePt t="182299" x="2011363" y="1120775"/>
          <p14:tracePt t="182307" x="1981200" y="1120775"/>
          <p14:tracePt t="182315" x="1958975" y="1127125"/>
          <p14:tracePt t="182327" x="1882775" y="1135063"/>
          <p14:tracePt t="182345" x="1798638" y="1143000"/>
          <p14:tracePt t="182361" x="1744663" y="1143000"/>
          <p14:tracePt t="182376" x="1692275" y="1143000"/>
          <p14:tracePt t="182393" x="1638300" y="1143000"/>
          <p14:tracePt t="182410" x="1600200" y="1143000"/>
          <p14:tracePt t="182410" x="1570038" y="1143000"/>
          <p14:tracePt t="182428" x="1531938" y="1143000"/>
          <p14:tracePt t="182444" x="1493838" y="1158875"/>
          <p14:tracePt t="182460" x="1470025" y="1158875"/>
          <p14:tracePt t="182476" x="1431925" y="1158875"/>
          <p14:tracePt t="182493" x="1371600" y="1158875"/>
          <p14:tracePt t="182510" x="1273175" y="1158875"/>
          <p14:tracePt t="182526" x="1227138" y="1173163"/>
          <p14:tracePt t="182543" x="1189038" y="1181100"/>
          <p14:tracePt t="182559" x="1165225" y="1181100"/>
          <p14:tracePt t="182577" x="1158875" y="1181100"/>
          <p14:tracePt t="182594" x="1112838" y="1181100"/>
          <p14:tracePt t="182594" x="1082675" y="1181100"/>
          <p14:tracePt t="182612" x="1020763" y="1181100"/>
          <p14:tracePt t="182628" x="968375" y="1181100"/>
          <p14:tracePt t="182645" x="922338" y="1196975"/>
          <p14:tracePt t="182662" x="898525" y="1196975"/>
          <p14:tracePt t="182678" x="892175" y="1196975"/>
          <p14:tracePt t="182699" x="876300" y="1196975"/>
          <p14:tracePt t="182710" x="860425" y="1196975"/>
          <p14:tracePt t="182727" x="846138" y="1196975"/>
          <p14:tracePt t="182746" x="830263" y="1196975"/>
          <p14:tracePt t="182760" x="792163" y="1196975"/>
          <p14:tracePt t="182777" x="754063" y="1196975"/>
          <p14:tracePt t="182794" x="731838" y="1196975"/>
          <p14:tracePt t="182794" x="715963" y="1196975"/>
          <p14:tracePt t="182812" x="708025" y="1196975"/>
          <p14:tracePt t="182859" x="701675" y="1196975"/>
          <p14:tracePt t="182883" x="685800" y="1196975"/>
          <p14:tracePt t="182891" x="677863" y="1196975"/>
          <p14:tracePt t="182899" x="663575" y="1196975"/>
          <p14:tracePt t="182910" x="647700" y="1196975"/>
          <p14:tracePt t="182927" x="639763" y="1196975"/>
          <p14:tracePt t="182943" x="631825" y="1196975"/>
          <p14:tracePt t="182960" x="617538" y="1196975"/>
          <p14:tracePt t="182987" x="601663" y="1189038"/>
          <p14:tracePt t="183003" x="593725" y="1181100"/>
          <p14:tracePt t="183011" x="587375" y="1181100"/>
          <p14:tracePt t="183027" x="579438" y="1181100"/>
          <p14:tracePt t="183043" x="571500" y="1181100"/>
          <p14:tracePt t="183061" x="579438" y="1181100"/>
          <p14:tracePt t="183267" x="587375" y="1181100"/>
          <p14:tracePt t="183283" x="601663" y="1181100"/>
          <p14:tracePt t="183299" x="609600" y="1181100"/>
          <p14:tracePt t="183308" x="617538" y="1181100"/>
          <p14:tracePt t="183315" x="625475" y="1181100"/>
          <p14:tracePt t="183326" x="647700" y="1181100"/>
          <p14:tracePt t="183345" x="663575" y="1181100"/>
          <p14:tracePt t="183360" x="669925" y="1189038"/>
          <p14:tracePt t="183376" x="677863" y="1189038"/>
          <p14:tracePt t="183393" x="685800" y="1189038"/>
          <p14:tracePt t="183411" x="708025" y="1189038"/>
          <p14:tracePt t="183427" x="746125" y="1189038"/>
          <p14:tracePt t="183444" x="754063" y="1189038"/>
          <p14:tracePt t="183459" x="769938" y="1189038"/>
          <p14:tracePt t="183476" x="777875" y="1189038"/>
          <p14:tracePt t="183499" x="784225" y="1189038"/>
          <p14:tracePt t="183509" x="808038" y="1189038"/>
          <p14:tracePt t="183527" x="822325" y="1189038"/>
          <p14:tracePt t="183543" x="846138" y="1189038"/>
          <p14:tracePt t="183560" x="868363" y="1189038"/>
          <p14:tracePt t="183577" x="892175" y="1189038"/>
          <p14:tracePt t="183593" x="936625" y="1189038"/>
          <p14:tracePt t="183610" x="968375" y="1189038"/>
          <p14:tracePt t="183610" x="990600" y="1189038"/>
          <p14:tracePt t="183628" x="1020763" y="1189038"/>
          <p14:tracePt t="183644" x="1028700" y="1189038"/>
          <p14:tracePt t="183683" x="1036638" y="1189038"/>
          <p14:tracePt t="183699" x="1050925" y="1189038"/>
          <p14:tracePt t="183707" x="1089025" y="1189038"/>
          <p14:tracePt t="183715" x="1120775" y="1189038"/>
          <p14:tracePt t="183726" x="1227138" y="1189038"/>
          <p14:tracePt t="183745" x="1295400" y="1189038"/>
          <p14:tracePt t="183760" x="1333500" y="1181100"/>
          <p14:tracePt t="183777" x="1341438" y="1181100"/>
          <p14:tracePt t="183803" x="1349375" y="1181100"/>
          <p14:tracePt t="183811" x="1355725" y="1181100"/>
          <p14:tracePt t="183825" x="1455738" y="1165225"/>
          <p14:tracePt t="183844" x="1516063" y="1158875"/>
          <p14:tracePt t="183860" x="1546225" y="1158875"/>
          <p14:tracePt t="183876" x="1554163" y="1158875"/>
          <p14:tracePt t="183892" x="1562100" y="1158875"/>
          <p14:tracePt t="183939" x="1570038" y="1158875"/>
          <p14:tracePt t="183947" x="1577975" y="1158875"/>
          <p14:tracePt t="183959" x="1638300" y="1150938"/>
          <p14:tracePt t="183976" x="1698625" y="1143000"/>
          <p14:tracePt t="183993" x="1730375" y="1143000"/>
          <p14:tracePt t="184010" x="1736725" y="1143000"/>
          <p14:tracePt t="184026" x="1714500" y="1143000"/>
          <p14:tracePt t="184299" x="1668463" y="1143000"/>
          <p14:tracePt t="184308" x="1584325" y="1143000"/>
          <p14:tracePt t="184315" x="1501775" y="1143000"/>
          <p14:tracePt t="184325" x="1311275" y="1143000"/>
          <p14:tracePt t="184344" x="1127125" y="1143000"/>
          <p14:tracePt t="184360" x="998538" y="1143000"/>
          <p14:tracePt t="184375" x="936625" y="1143000"/>
          <p14:tracePt t="184392" x="922338" y="1143000"/>
          <p14:tracePt t="184408" x="906463" y="1143000"/>
          <p14:tracePt t="184425" x="876300" y="1143000"/>
          <p14:tracePt t="184442" x="815975" y="1143000"/>
          <p14:tracePt t="184460" x="777875" y="1143000"/>
          <p14:tracePt t="184477" x="746125" y="1143000"/>
          <p14:tracePt t="184493" x="731838" y="1143000"/>
          <p14:tracePt t="184509" x="708025" y="1143000"/>
          <p14:tracePt t="184526" x="693738" y="1143000"/>
          <p14:tracePt t="184543" x="655638" y="1143000"/>
          <p14:tracePt t="184558" x="647700" y="1143000"/>
          <p14:tracePt t="184575" x="639763" y="1143000"/>
          <p14:tracePt t="184591" x="655638" y="1143000"/>
          <p14:tracePt t="184771" x="669925" y="1143000"/>
          <p14:tracePt t="184779" x="693738" y="1143000"/>
          <p14:tracePt t="184792" x="777875" y="1143000"/>
          <p14:tracePt t="184808" x="860425" y="1143000"/>
          <p14:tracePt t="184825" x="930275" y="1143000"/>
          <p14:tracePt t="184842" x="968375" y="1143000"/>
          <p14:tracePt t="184842" x="990600" y="1143000"/>
          <p14:tracePt t="184860" x="1012825" y="1143000"/>
          <p14:tracePt t="184876" x="1044575" y="1135063"/>
          <p14:tracePt t="184893" x="1112838" y="1127125"/>
          <p14:tracePt t="184909" x="1227138" y="1112838"/>
          <p14:tracePt t="184925" x="1311275" y="1104900"/>
          <p14:tracePt t="184942" x="1349375" y="1104900"/>
          <p14:tracePt t="184958" x="1355725" y="1104900"/>
          <p14:tracePt t="184974" x="1393825" y="1104900"/>
          <p14:tracePt t="185011" x="1439863" y="1104900"/>
          <p14:tracePt t="185019" x="1524000" y="1104900"/>
          <p14:tracePt t="185027" x="1622425" y="1104900"/>
          <p14:tracePt t="185040" x="1828800" y="1074738"/>
          <p14:tracePt t="185057" x="1951038" y="1058863"/>
          <p14:tracePt t="185076" x="1958975" y="1058863"/>
          <p14:tracePt t="185091" x="1943100" y="1058863"/>
          <p14:tracePt t="185387" x="1935163" y="1058863"/>
          <p14:tracePt t="185395" x="1912938" y="1058863"/>
          <p14:tracePt t="185407" x="1851025" y="1058863"/>
          <p14:tracePt t="185424" x="1736725" y="1082675"/>
          <p14:tracePt t="185441" x="1600200" y="1096963"/>
          <p14:tracePt t="185441" x="1546225" y="1104900"/>
          <p14:tracePt t="185460" x="1508125" y="1104900"/>
          <p14:tracePt t="185475" x="1455738" y="1104900"/>
          <p14:tracePt t="185475" x="1439863" y="1104900"/>
          <p14:tracePt t="185493" x="1401763" y="1104900"/>
          <p14:tracePt t="185509" x="1371600" y="1104900"/>
          <p14:tracePt t="185526" x="1295400" y="1104900"/>
          <p14:tracePt t="185541" x="1211263" y="1104900"/>
          <p14:tracePt t="185557" x="1158875" y="1104900"/>
          <p14:tracePt t="185574" x="1112838" y="1104900"/>
          <p14:tracePt t="185590" x="1089025" y="1104900"/>
          <p14:tracePt t="185607" x="1082675" y="1104900"/>
          <p14:tracePt t="185623" x="1074738" y="1104900"/>
          <p14:tracePt t="185640" x="1050925" y="1104900"/>
          <p14:tracePt t="185658" x="1020763" y="1104900"/>
          <p14:tracePt t="185658" x="1012825" y="1104900"/>
          <p14:tracePt t="185676" x="1006475" y="1104900"/>
          <p14:tracePt t="185690" x="998538" y="1104900"/>
          <p14:tracePt t="185707" x="990600" y="1104900"/>
          <p14:tracePt t="185779" x="1020763" y="1120775"/>
          <p14:tracePt t="186467" x="1044575" y="1120775"/>
          <p14:tracePt t="186475" x="1082675" y="1127125"/>
          <p14:tracePt t="186489" x="1165225" y="1150938"/>
          <p14:tracePt t="186489" x="1211263" y="1173163"/>
          <p14:tracePt t="186508" x="1333500" y="1211263"/>
          <p14:tracePt t="186524" x="1508125" y="1257300"/>
          <p14:tracePt t="186541" x="1684338" y="1317625"/>
          <p14:tracePt t="186557" x="1851025" y="1387475"/>
          <p14:tracePt t="186574" x="1973263" y="1455738"/>
          <p14:tracePt t="186590" x="2117725" y="1539875"/>
          <p14:tracePt t="186607" x="2225675" y="1584325"/>
          <p14:tracePt t="186624" x="2301875" y="1630363"/>
          <p14:tracePt t="186640" x="2370138" y="1654175"/>
          <p14:tracePt t="186657" x="2498725" y="1752600"/>
          <p14:tracePt t="186657" x="2544763" y="1782763"/>
          <p14:tracePt t="186676" x="2574925" y="1806575"/>
          <p14:tracePt t="186689" x="2651125" y="1844675"/>
          <p14:tracePt t="186689" x="2674938" y="1851025"/>
          <p14:tracePt t="186708" x="2735263" y="1912938"/>
          <p14:tracePt t="186724" x="2759075" y="1935163"/>
          <p14:tracePt t="186741" x="2857500" y="2011363"/>
          <p14:tracePt t="186758" x="2987675" y="2087563"/>
          <p14:tracePt t="186774" x="3094038" y="2111375"/>
          <p14:tracePt t="186790" x="3184525" y="2141538"/>
          <p14:tracePt t="186806" x="3216275" y="2149475"/>
          <p14:tracePt t="186824" x="3230563" y="2155825"/>
          <p14:tracePt t="186859" x="3238500" y="2163763"/>
          <p14:tracePt t="186867" x="3254375" y="2171700"/>
          <p14:tracePt t="186875" x="3330575" y="2201863"/>
          <p14:tracePt t="186889" x="3482975" y="2239963"/>
          <p14:tracePt t="186889" x="3619500" y="2270125"/>
          <p14:tracePt t="186908" x="3717925" y="2286000"/>
          <p14:tracePt t="186923" x="3908425" y="2308225"/>
          <p14:tracePt t="186941" x="3916363" y="2316163"/>
          <p14:tracePt t="186957" x="3932238" y="2316163"/>
          <p14:tracePt t="187035" x="3954463" y="2316163"/>
          <p14:tracePt t="187042" x="3962400" y="2316163"/>
          <p14:tracePt t="187054" x="3970338" y="2316163"/>
          <p14:tracePt t="187107" x="3978275" y="2316163"/>
          <p14:tracePt t="187123" x="3992563" y="2316163"/>
          <p14:tracePt t="187147" x="4000500" y="2316163"/>
          <p14:tracePt t="187236" x="4000500" y="2308225"/>
          <p14:tracePt t="187251" x="4000500" y="2293938"/>
          <p14:tracePt t="187259" x="4000500" y="2286000"/>
          <p14:tracePt t="187275" x="4000500" y="2278063"/>
          <p14:tracePt t="187289" x="3978275" y="2263775"/>
          <p14:tracePt t="187306" x="3978275" y="2255838"/>
          <p14:tracePt t="187324" x="3970338" y="2247900"/>
          <p14:tracePt t="187341" x="3962400" y="2247900"/>
          <p14:tracePt t="187363" x="3954463" y="2247900"/>
          <p14:tracePt t="187403" x="3946525" y="2247900"/>
          <p14:tracePt t="187411" x="3932238" y="2247900"/>
          <p14:tracePt t="187427" x="3916363" y="2247900"/>
          <p14:tracePt t="187438" x="3902075" y="2247900"/>
          <p14:tracePt t="187456" x="3886200" y="2247900"/>
          <p14:tracePt t="187472" x="3878263" y="2247900"/>
          <p14:tracePt t="187491" x="3870325" y="2247900"/>
          <p14:tracePt t="187505" x="3863975" y="2247900"/>
          <p14:tracePt t="187522" x="3856038" y="2247900"/>
          <p14:tracePt t="187538" x="3848100" y="2247900"/>
          <p14:tracePt t="187555" x="3832225" y="2247900"/>
          <p14:tracePt t="187572" x="3817938" y="2247900"/>
          <p14:tracePt t="187588" x="3810000" y="2255838"/>
          <p14:tracePt t="187605" x="3787775" y="2263775"/>
          <p14:tracePt t="187621" x="3779838" y="2270125"/>
          <p14:tracePt t="187637" x="3771900" y="2270125"/>
          <p14:tracePt t="187659" x="3771900" y="2278063"/>
          <p14:tracePt t="187671" x="3763963" y="2293938"/>
          <p14:tracePt t="187688" x="3741738" y="2301875"/>
          <p14:tracePt t="187705" x="3733800" y="2316163"/>
          <p14:tracePt t="187721" x="3725863" y="2332038"/>
          <p14:tracePt t="187721" x="3711575" y="2346325"/>
          <p14:tracePt t="187740" x="3695700" y="2370138"/>
          <p14:tracePt t="187756" x="3687763" y="2384425"/>
          <p14:tracePt t="187772" x="3687763" y="2392363"/>
          <p14:tracePt t="187788" x="3687763" y="2400300"/>
          <p14:tracePt t="187804" x="3687763" y="2408238"/>
          <p14:tracePt t="187821" x="3687763" y="2422525"/>
          <p14:tracePt t="187851" x="3687763" y="2430463"/>
          <p14:tracePt t="187867" x="3687763" y="2446338"/>
          <p14:tracePt t="187875" x="3695700" y="2454275"/>
          <p14:tracePt t="187891" x="3695700" y="2460625"/>
          <p14:tracePt t="187907" x="3703638" y="2460625"/>
          <p14:tracePt t="187921" x="3733800" y="2476500"/>
          <p14:tracePt t="187940" x="3763963" y="2484438"/>
          <p14:tracePt t="187956" x="3779838" y="2492375"/>
          <p14:tracePt t="187972" x="3787775" y="2492375"/>
          <p14:tracePt t="187989" x="3802063" y="2506663"/>
          <p14:tracePt t="188005" x="3817938" y="2530475"/>
          <p14:tracePt t="188023" x="3863975" y="2536825"/>
          <p14:tracePt t="188039" x="3932238" y="2552700"/>
          <p14:tracePt t="188055" x="3978275" y="2574925"/>
          <p14:tracePt t="188072" x="4030663" y="2582863"/>
          <p14:tracePt t="188088" x="4060825" y="2582863"/>
          <p14:tracePt t="188105" x="4098925" y="2590800"/>
          <p14:tracePt t="188122" x="4144963" y="2590800"/>
          <p14:tracePt t="188122" x="4160838" y="2590800"/>
          <p14:tracePt t="188140" x="4206875" y="2590800"/>
          <p14:tracePt t="188156" x="4259263" y="2590800"/>
          <p14:tracePt t="188173" x="4359275" y="2590800"/>
          <p14:tracePt t="188189" x="4465638" y="2590800"/>
          <p14:tracePt t="188206" x="4525963" y="2582863"/>
          <p14:tracePt t="188222" x="4549775" y="2582863"/>
          <p14:tracePt t="188238" x="4556125" y="2582863"/>
          <p14:tracePt t="188275" x="4564063" y="2574925"/>
          <p14:tracePt t="188283" x="4579938" y="2568575"/>
          <p14:tracePt t="188291" x="4610100" y="2568575"/>
          <p14:tracePt t="188305" x="4686300" y="2544763"/>
          <p14:tracePt t="188321" x="4724400" y="2530475"/>
          <p14:tracePt t="188343" x="4732338" y="2522538"/>
          <p14:tracePt t="188355" x="4740275" y="2514600"/>
          <p14:tracePt t="188388" x="4740275" y="2506663"/>
          <p14:tracePt t="188395" x="4746625" y="2506663"/>
          <p14:tracePt t="188405" x="4792663" y="2484438"/>
          <p14:tracePt t="188421" x="4830763" y="2468563"/>
          <p14:tracePt t="188438" x="4838700" y="2468563"/>
          <p14:tracePt t="188455" x="4854575" y="2468563"/>
          <p14:tracePt t="188471" x="4854575" y="2460625"/>
          <p14:tracePt t="188488" x="4868863" y="2446338"/>
          <p14:tracePt t="188507" x="4884738" y="2438400"/>
          <p14:tracePt t="188521" x="4930775" y="2416175"/>
          <p14:tracePt t="188521" x="4945063" y="2416175"/>
          <p14:tracePt t="188540" x="4983163" y="2392363"/>
          <p14:tracePt t="188556" x="4983163" y="2384425"/>
          <p14:tracePt t="188572" x="4991100" y="2384425"/>
          <p14:tracePt t="188587" x="4991100" y="2378075"/>
          <p14:tracePt t="188604" x="4991100" y="2370138"/>
          <p14:tracePt t="188621" x="4991100" y="2362200"/>
          <p14:tracePt t="188637" x="4991100" y="2346325"/>
          <p14:tracePt t="188654" x="4975225" y="2332038"/>
          <p14:tracePt t="188670" x="4960938" y="2324100"/>
          <p14:tracePt t="188688" x="4953000" y="2301875"/>
          <p14:tracePt t="188704" x="4937125" y="2293938"/>
          <p14:tracePt t="188720" x="4930775" y="2286000"/>
          <p14:tracePt t="188737" x="4922838" y="2278063"/>
          <p14:tracePt t="188754" x="4906963" y="2278063"/>
          <p14:tracePt t="188772" x="4899025" y="2278063"/>
          <p14:tracePt t="188788" x="4884738" y="2270125"/>
          <p14:tracePt t="188805" x="4868863" y="2270125"/>
          <p14:tracePt t="188835" x="4854575" y="2263775"/>
          <p14:tracePt t="188843" x="4838700" y="2263775"/>
          <p14:tracePt t="188867" x="4822825" y="2263775"/>
          <p14:tracePt t="188875" x="4816475" y="2263775"/>
          <p14:tracePt t="188891" x="4792663" y="2255838"/>
          <p14:tracePt t="188904" x="4784725" y="2255838"/>
          <p14:tracePt t="188920" x="4770438" y="2255838"/>
          <p14:tracePt t="188937" x="4762500" y="2255838"/>
          <p14:tracePt t="188954" x="4708525" y="2239963"/>
          <p14:tracePt t="188972" x="4664075" y="2232025"/>
          <p14:tracePt t="188988" x="4602163" y="2232025"/>
          <p14:tracePt t="189005" x="4594225" y="2225675"/>
          <p14:tracePt t="189021" x="4564063" y="2209800"/>
          <p14:tracePt t="189038" x="4549775" y="2209800"/>
          <p14:tracePt t="189054" x="4533900" y="2201863"/>
          <p14:tracePt t="189070" x="4518025" y="2193925"/>
          <p14:tracePt t="189087" x="4487863" y="2193925"/>
          <p14:tracePt t="189104" x="4473575" y="2193925"/>
          <p14:tracePt t="189121" x="4441825" y="2193925"/>
          <p14:tracePt t="189137" x="4427538" y="2193925"/>
          <p14:tracePt t="189154" x="4397375" y="2193925"/>
          <p14:tracePt t="189154" x="4365625" y="2193925"/>
          <p14:tracePt t="189172" x="4335463" y="2201863"/>
          <p14:tracePt t="189188" x="4305300" y="2209800"/>
          <p14:tracePt t="189205" x="4297363" y="2209800"/>
          <p14:tracePt t="189221" x="4289425" y="2209800"/>
          <p14:tracePt t="189237" x="4283075" y="2217738"/>
          <p14:tracePt t="189254" x="4275138" y="2232025"/>
          <p14:tracePt t="189270" x="4251325" y="2232025"/>
          <p14:tracePt t="189287" x="4237038" y="2247900"/>
          <p14:tracePt t="189304" x="4237038" y="2255838"/>
          <p14:tracePt t="189320" x="4229100" y="2263775"/>
          <p14:tracePt t="189340" x="4229100" y="2270125"/>
          <p14:tracePt t="189353" x="4229100" y="2293938"/>
          <p14:tracePt t="189369" x="4229100" y="2301875"/>
          <p14:tracePt t="189386" x="4229100" y="2332038"/>
          <p14:tracePt t="189404" x="4237038" y="2354263"/>
          <p14:tracePt t="189420" x="4244975" y="2370138"/>
          <p14:tracePt t="189436" x="4275138" y="2392363"/>
          <p14:tracePt t="189453" x="4283075" y="2400300"/>
          <p14:tracePt t="189469" x="4297363" y="2422525"/>
          <p14:tracePt t="189486" x="4313238" y="2438400"/>
          <p14:tracePt t="189503" x="4327525" y="2446338"/>
          <p14:tracePt t="189520" x="4343400" y="2460625"/>
          <p14:tracePt t="189537" x="4373563" y="2476500"/>
          <p14:tracePt t="189537" x="4389438" y="2476500"/>
          <p14:tracePt t="189556" x="4403725" y="2476500"/>
          <p14:tracePt t="189569" x="4465638" y="2498725"/>
          <p14:tracePt t="189588" x="4495800" y="2506663"/>
          <p14:tracePt t="189605" x="4525963" y="2506663"/>
          <p14:tracePt t="189621" x="4564063" y="2514600"/>
          <p14:tracePt t="189637" x="4587875" y="2514600"/>
          <p14:tracePt t="189654" x="4618038" y="2522538"/>
          <p14:tracePt t="189671" x="4656138" y="2522538"/>
          <p14:tracePt t="189687" x="4686300" y="2522538"/>
          <p14:tracePt t="189704" x="4708525" y="2522538"/>
          <p14:tracePt t="189720" x="4724400" y="2522538"/>
          <p14:tracePt t="189737" x="4746625" y="2522538"/>
          <p14:tracePt t="189737" x="4762500" y="2522538"/>
          <p14:tracePt t="189756" x="4778375" y="2522538"/>
          <p14:tracePt t="189770" x="4808538" y="2522538"/>
          <p14:tracePt t="189770" x="4816475" y="2522538"/>
          <p14:tracePt t="189788" x="4822825" y="2522538"/>
          <p14:tracePt t="189803" x="4830763" y="2522538"/>
          <p14:tracePt t="189827" x="4846638" y="2522538"/>
          <p14:tracePt t="189837" x="4876800" y="2522538"/>
          <p14:tracePt t="189854" x="4906963" y="2522538"/>
          <p14:tracePt t="189870" x="4922838" y="2522538"/>
          <p14:tracePt t="189886" x="4930775" y="2522538"/>
          <p14:tracePt t="189903" x="4937125" y="2522538"/>
          <p14:tracePt t="189919" x="4945063" y="2522538"/>
          <p14:tracePt t="189936" x="4953000" y="2514600"/>
          <p14:tracePt t="189953" x="4953000" y="2506663"/>
          <p14:tracePt t="189995" x="4953000" y="2492375"/>
          <p14:tracePt t="190043" x="4953000" y="2484438"/>
          <p14:tracePt t="190227" x="4953000" y="2476500"/>
          <p14:tracePt t="190236" x="4945063" y="2476500"/>
          <p14:tracePt t="191169" x="4953000" y="2468563"/>
          <p14:tracePt t="191748" x="4953000" y="2460625"/>
          <p14:tracePt t="191779" x="4960938" y="2460625"/>
          <p14:tracePt t="191803" x="4960938" y="2454275"/>
          <p14:tracePt t="191843" x="4968875" y="2454275"/>
          <p14:tracePt t="191899" x="4991100" y="2446338"/>
          <p14:tracePt t="191923" x="5006975" y="2438400"/>
          <p14:tracePt t="191939" x="5006975" y="2422525"/>
          <p14:tracePt t="191947" x="5006975" y="2408238"/>
          <p14:tracePt t="192235" x="5013325" y="2400300"/>
          <p14:tracePt t="192243" x="5013325" y="2392363"/>
          <p14:tracePt t="192275" x="5021263" y="2384425"/>
          <p14:tracePt t="192284" x="5021263" y="2378075"/>
          <p14:tracePt t="192291" x="5037138" y="2370138"/>
          <p14:tracePt t="192301" x="5045075" y="2362200"/>
          <p14:tracePt t="192318" x="5045075" y="2354263"/>
          <p14:tracePt t="192435" x="5037138" y="2346325"/>
          <p14:tracePt t="192451" x="5029200" y="2339975"/>
          <p14:tracePt t="192459" x="5021263" y="2332038"/>
          <p14:tracePt t="192468" x="5013325" y="2324100"/>
          <p14:tracePt t="192484" x="4999038" y="2316163"/>
          <p14:tracePt t="192501" x="4999038" y="2308225"/>
          <p14:tracePt t="192517" x="4991100" y="2308225"/>
          <p14:tracePt t="192563" x="4975225" y="2308225"/>
          <p14:tracePt t="192651" x="4968875" y="2308225"/>
          <p14:tracePt t="192763" x="4960938" y="2308225"/>
          <p14:tracePt t="192771" x="4953000" y="2308225"/>
          <p14:tracePt t="192783" x="4945063" y="2301875"/>
          <p14:tracePt t="192800" x="4937125" y="2301875"/>
          <p14:tracePt t="192816" x="4930775" y="2301875"/>
          <p14:tracePt t="192843" x="4922838" y="2293938"/>
          <p14:tracePt t="192899" x="4914900" y="2293938"/>
          <p14:tracePt t="192923" x="4906963" y="2286000"/>
          <p14:tracePt t="192939" x="4899025" y="2286000"/>
          <p14:tracePt t="192948" x="4884738" y="2286000"/>
          <p14:tracePt t="192971" x="4884738" y="2278063"/>
          <p14:tracePt t="192979" x="4876800" y="2278063"/>
          <p14:tracePt t="193003" x="4868863" y="2278063"/>
          <p14:tracePt t="193019" x="4860925" y="2278063"/>
          <p14:tracePt t="193035" x="4854575" y="2278063"/>
          <p14:tracePt t="193059" x="4846638" y="2278063"/>
          <p14:tracePt t="193091" x="4838700" y="2278063"/>
          <p14:tracePt t="193107" x="4830763" y="2278063"/>
          <p14:tracePt t="193116" x="4822825" y="2278063"/>
          <p14:tracePt t="193132" x="4816475" y="2278063"/>
          <p14:tracePt t="193139" x="4792663" y="2270125"/>
          <p14:tracePt t="193149" x="4778375" y="2263775"/>
          <p14:tracePt t="193167" x="4762500" y="2263775"/>
          <p14:tracePt t="193183" x="4740275" y="2263775"/>
          <p14:tracePt t="193200" x="4724400" y="2263775"/>
          <p14:tracePt t="193216" x="4708525" y="2263775"/>
          <p14:tracePt t="193233" x="4694238" y="2263775"/>
          <p14:tracePt t="193299" x="4686300" y="2263775"/>
          <p14:tracePt t="193315" x="4664075" y="2263775"/>
          <p14:tracePt t="193339" x="4656138" y="2263775"/>
          <p14:tracePt t="193427" x="4648200" y="2263775"/>
          <p14:tracePt t="193435" x="4632325" y="2263775"/>
          <p14:tracePt t="193450" x="4625975" y="2263775"/>
          <p14:tracePt t="193466" x="4610100" y="2270125"/>
          <p14:tracePt t="193563" x="4610100" y="2278063"/>
          <p14:tracePt t="193595" x="4587875" y="2293938"/>
          <p14:tracePt t="193603" x="4579938" y="2293938"/>
          <p14:tracePt t="193699" x="4579938" y="2301875"/>
          <p14:tracePt t="193707" x="4579938" y="2308225"/>
          <p14:tracePt t="193716" x="4572000" y="2324100"/>
          <p14:tracePt t="193734" x="4556125" y="2339975"/>
          <p14:tracePt t="193751" x="4556125" y="2346325"/>
          <p14:tracePt t="193766" x="4556125" y="2354263"/>
          <p14:tracePt t="193783" x="4556125" y="2370138"/>
          <p14:tracePt t="193811" x="4556125" y="2384425"/>
          <p14:tracePt t="193835" x="4556125" y="2400300"/>
          <p14:tracePt t="193843" x="4556125" y="2408238"/>
          <p14:tracePt t="193859" x="4556125" y="2416175"/>
          <p14:tracePt t="193867" x="4556125" y="2422525"/>
          <p14:tracePt t="193882" x="4556125" y="2438400"/>
          <p14:tracePt t="193900" x="4556125" y="2454275"/>
          <p14:tracePt t="193916" x="4564063" y="2460625"/>
          <p14:tracePt t="193933" x="4564063" y="2468563"/>
          <p14:tracePt t="193949" x="4564063" y="2476500"/>
          <p14:tracePt t="193971" x="4564063" y="2492375"/>
          <p14:tracePt t="193987" x="4572000" y="2498725"/>
          <p14:tracePt t="193998" x="4587875" y="2506663"/>
          <p14:tracePt t="194016" x="4587875" y="2514600"/>
          <p14:tracePt t="194032" x="4602163" y="2522538"/>
          <p14:tracePt t="194049" x="4610100" y="2530475"/>
          <p14:tracePt t="194066" x="4610100" y="2536825"/>
          <p14:tracePt t="194082" x="4610100" y="2552700"/>
          <p14:tracePt t="194098" x="4618038" y="2552700"/>
          <p14:tracePt t="194115" x="4618038" y="2560638"/>
          <p14:tracePt t="194132" x="4632325" y="2568575"/>
          <p14:tracePt t="194149" x="4648200" y="2574925"/>
          <p14:tracePt t="194166" x="4670425" y="2574925"/>
          <p14:tracePt t="194182" x="4686300" y="2574925"/>
          <p14:tracePt t="194199" x="4716463" y="2582863"/>
          <p14:tracePt t="194216" x="4724400" y="2582863"/>
          <p14:tracePt t="194232" x="4732338" y="2582863"/>
          <p14:tracePt t="194248" x="4746625" y="2582863"/>
          <p14:tracePt t="194265" x="4754563" y="2582863"/>
          <p14:tracePt t="194281" x="4800600" y="2582863"/>
          <p14:tracePt t="194300" x="4846638" y="2582863"/>
          <p14:tracePt t="194316" x="4914900" y="2582863"/>
          <p14:tracePt t="194333" x="4937125" y="2582863"/>
          <p14:tracePt t="194351" x="4945063" y="2582863"/>
          <p14:tracePt t="194365" x="4953000" y="2582863"/>
          <p14:tracePt t="194395" x="4960938" y="2582863"/>
          <p14:tracePt t="194411" x="4968875" y="2582863"/>
          <p14:tracePt t="194419" x="4975225" y="2582863"/>
          <p14:tracePt t="194431" x="5013325" y="2568575"/>
          <p14:tracePt t="194449" x="5021263" y="2568575"/>
          <p14:tracePt t="194465" x="5029200" y="2560638"/>
          <p14:tracePt t="194491" x="5037138" y="2560638"/>
          <p14:tracePt t="194500" x="5067300" y="2552700"/>
          <p14:tracePt t="194516" x="5097463" y="2544763"/>
          <p14:tracePt t="194533" x="5105400" y="2536825"/>
          <p14:tracePt t="194564" x="5113338" y="2530475"/>
          <p14:tracePt t="194603" x="5121275" y="2522538"/>
          <p14:tracePt t="194611" x="5127625" y="2522538"/>
          <p14:tracePt t="194618" x="5127625" y="2514600"/>
          <p14:tracePt t="194634" x="5127625" y="2506663"/>
          <p14:tracePt t="194650" x="5127625" y="2498725"/>
          <p14:tracePt t="194664" x="5127625" y="2492375"/>
          <p14:tracePt t="194680" x="5127625" y="2476500"/>
          <p14:tracePt t="194697" x="5127625" y="2460625"/>
          <p14:tracePt t="194697" x="5127625" y="2454275"/>
          <p14:tracePt t="194716" x="5127625" y="2446338"/>
          <p14:tracePt t="194732" x="5127625" y="2438400"/>
          <p14:tracePt t="194748" x="5127625" y="2430463"/>
          <p14:tracePt t="194765" x="5113338" y="2416175"/>
          <p14:tracePt t="194780" x="5089525" y="2400300"/>
          <p14:tracePt t="194798" x="5067300" y="2384425"/>
          <p14:tracePt t="194815" x="5067300" y="2378075"/>
          <p14:tracePt t="194834" x="5059363" y="2378075"/>
          <p14:tracePt t="194847" x="5051425" y="2370138"/>
          <p14:tracePt t="194866" x="5045075" y="2370138"/>
          <p14:tracePt t="194882" x="5037138" y="2362200"/>
          <p14:tracePt t="194897" x="5029200" y="2354263"/>
          <p14:tracePt t="194914" x="5021263" y="2354263"/>
          <p14:tracePt t="194930" x="4999038" y="2339975"/>
          <p14:tracePt t="194948" x="4983163" y="2339975"/>
          <p14:tracePt t="194965" x="4960938" y="2339975"/>
          <p14:tracePt t="194981" x="4937125" y="2339975"/>
          <p14:tracePt t="194997" x="4930775" y="2332038"/>
          <p14:tracePt t="195013" x="4914900" y="2332038"/>
          <p14:tracePt t="195030" x="4906963" y="2332038"/>
          <p14:tracePt t="195050" x="4899025" y="2332038"/>
          <p14:tracePt t="195066" x="4892675" y="2332038"/>
          <p14:tracePt t="195080" x="4876800" y="2324100"/>
          <p14:tracePt t="195096" x="4854575" y="2324100"/>
          <p14:tracePt t="195114" x="4846638" y="2324100"/>
          <p14:tracePt t="195130" x="4822825" y="2324100"/>
          <p14:tracePt t="195147" x="4816475" y="2324100"/>
          <p14:tracePt t="195164" x="4808538" y="2324100"/>
          <p14:tracePt t="195186" x="4800600" y="2324100"/>
          <p14:tracePt t="195196" x="4778375" y="2324100"/>
          <p14:tracePt t="195214" x="4762500" y="2324100"/>
          <p14:tracePt t="195229" x="4724400" y="2324100"/>
          <p14:tracePt t="195246" x="4702175" y="2324100"/>
          <p14:tracePt t="195264" x="4678363" y="2324100"/>
          <p14:tracePt t="195281" x="4664075" y="2324100"/>
          <p14:tracePt t="195297" x="4656138" y="2339975"/>
          <p14:tracePt t="195313" x="4648200" y="2339975"/>
          <p14:tracePt t="195329" x="4648200" y="2346325"/>
          <p14:tracePt t="195347" x="4640263" y="2346325"/>
          <p14:tracePt t="195364" x="4632325" y="2362200"/>
          <p14:tracePt t="195380" x="4625975" y="2378075"/>
          <p14:tracePt t="195396" x="4618038" y="2384425"/>
          <p14:tracePt t="195414" x="4618038" y="2392363"/>
          <p14:tracePt t="195430" x="4618038" y="2408238"/>
          <p14:tracePt t="195447" x="4618038" y="2416175"/>
          <p14:tracePt t="195474" x="4618038" y="2438400"/>
          <p14:tracePt t="195491" x="4618038" y="2446338"/>
          <p14:tracePt t="195506" x="4618038" y="2454275"/>
          <p14:tracePt t="195515" x="4618038" y="2460625"/>
          <p14:tracePt t="195538" x="4625975" y="2468563"/>
          <p14:tracePt t="195555" x="4632325" y="2484438"/>
          <p14:tracePt t="195571" x="4640263" y="2484438"/>
          <p14:tracePt t="195596" x="4640263" y="2492375"/>
          <p14:tracePt t="195618" x="4648200" y="2492375"/>
          <p14:tracePt t="195626" x="4664075" y="2506663"/>
          <p14:tracePt t="195642" x="4670425" y="2506663"/>
          <p14:tracePt t="195658" x="4678363" y="2506663"/>
          <p14:tracePt t="195674" x="4686300" y="2506663"/>
          <p14:tracePt t="195690" x="4694238" y="2506663"/>
          <p14:tracePt t="195699" x="4708525" y="2506663"/>
          <p14:tracePt t="195739" x="4716463" y="2514600"/>
          <p14:tracePt t="195747" x="4740275" y="2522538"/>
          <p14:tracePt t="195764" x="4754563" y="2530475"/>
          <p14:tracePt t="195780" x="4770438" y="2530475"/>
          <p14:tracePt t="195787" x="4784725" y="2530475"/>
          <p14:tracePt t="195797" x="4808538" y="2530475"/>
          <p14:tracePt t="195814" x="4816475" y="2530475"/>
          <p14:tracePt t="195830" x="4838700" y="2530475"/>
          <p14:tracePt t="195847" x="4854575" y="2530475"/>
          <p14:tracePt t="195864" x="4860925" y="2530475"/>
          <p14:tracePt t="195880" x="4876800" y="2530475"/>
          <p14:tracePt t="195897" x="4922838" y="2530475"/>
          <p14:tracePt t="195897" x="4930775" y="2530475"/>
          <p14:tracePt t="195915" x="4937125" y="2530475"/>
          <p14:tracePt t="195931" x="4945063" y="2522538"/>
          <p14:tracePt t="195979" x="4945063" y="2514600"/>
          <p14:tracePt t="196011" x="4945063" y="2506663"/>
          <p14:tracePt t="196028" x="4953000" y="2498725"/>
          <p14:tracePt t="196051" x="4953000" y="2492375"/>
          <p14:tracePt t="196075" x="4960938" y="2492375"/>
          <p14:tracePt t="196171" x="4975225" y="2492375"/>
          <p14:tracePt t="196187" x="4983163" y="2492375"/>
          <p14:tracePt t="196196" x="4991100" y="2484438"/>
          <p14:tracePt t="196203" x="5006975" y="2468563"/>
          <p14:tracePt t="196228" x="5013325" y="2460625"/>
          <p14:tracePt t="196235" x="5037138" y="2454275"/>
          <p14:tracePt t="196246" x="5045075" y="2438400"/>
          <p14:tracePt t="196263" x="5051425" y="2438400"/>
          <p14:tracePt t="196279" x="5051425" y="2430463"/>
          <p14:tracePt t="196296" x="5051425" y="2416175"/>
          <p14:tracePt t="196331" x="5045075" y="2416175"/>
          <p14:tracePt t="196339" x="5037138" y="2408238"/>
          <p14:tracePt t="196348" x="5021263" y="2384425"/>
          <p14:tracePt t="196365" x="5006975" y="2370138"/>
          <p14:tracePt t="196381" x="4975225" y="2354263"/>
          <p14:tracePt t="196397" x="4968875" y="2354263"/>
          <p14:tracePt t="196427" x="4960938" y="2339975"/>
          <p14:tracePt t="196435" x="4953000" y="2339975"/>
          <p14:tracePt t="196446" x="4930775" y="2339975"/>
          <p14:tracePt t="196463" x="4899025" y="2324100"/>
          <p14:tracePt t="196480" x="4884738" y="2324100"/>
          <p14:tracePt t="196496" x="4860925" y="2316163"/>
          <p14:tracePt t="196513" x="4854575" y="2308225"/>
          <p14:tracePt t="196529" x="4822825" y="2301875"/>
          <p14:tracePt t="196529" x="4822825" y="2293938"/>
          <p14:tracePt t="196548" x="4808538" y="2293938"/>
          <p14:tracePt t="196564" x="4800600" y="2293938"/>
          <p14:tracePt t="196579" x="4792663" y="2293938"/>
          <p14:tracePt t="196596" x="4778375" y="2293938"/>
          <p14:tracePt t="196635" x="4770438" y="2293938"/>
          <p14:tracePt t="196645" x="4762500" y="2293938"/>
          <p14:tracePt t="196651" x="4746625" y="2293938"/>
          <p14:tracePt t="196663" x="4732338" y="2293938"/>
          <p14:tracePt t="196679" x="4724400" y="2293938"/>
          <p14:tracePt t="196696" x="4716463" y="2293938"/>
          <p14:tracePt t="196712" x="4702175" y="2293938"/>
          <p14:tracePt t="196747" x="4694238" y="2293938"/>
          <p14:tracePt t="196755" x="4686300" y="2293938"/>
          <p14:tracePt t="196764" x="4670425" y="2301875"/>
          <p14:tracePt t="196780" x="4670425" y="2316163"/>
          <p14:tracePt t="196797" x="4656138" y="2332038"/>
          <p14:tracePt t="196813" x="4656138" y="2362200"/>
          <p14:tracePt t="196830" x="4640263" y="2400300"/>
          <p14:tracePt t="196846" x="4632325" y="2438400"/>
          <p14:tracePt t="196863" x="4632325" y="2460625"/>
          <p14:tracePt t="196879" x="4632325" y="2468563"/>
          <p14:tracePt t="197801" x="4632325" y="2460625"/>
          <p14:tracePt t="198371" x="4640263" y="2460625"/>
          <p14:tracePt t="198451" x="4640263" y="2454275"/>
          <p14:tracePt t="198515" x="4632325" y="2454275"/>
          <p14:tracePt t="198523" x="4594225" y="2454275"/>
          <p14:tracePt t="198531" x="4564063" y="2454275"/>
          <p14:tracePt t="198544" x="4518025" y="2454275"/>
          <p14:tracePt t="198561" x="4479925" y="2454275"/>
          <p14:tracePt t="198578" x="4457700" y="2454275"/>
          <p14:tracePt t="198578" x="4449763" y="2460625"/>
          <p14:tracePt t="198596" x="4419600" y="2484438"/>
          <p14:tracePt t="198612" x="4389438" y="2498725"/>
          <p14:tracePt t="198629" x="4381500" y="2514600"/>
          <p14:tracePt t="198645" x="4351338" y="2544763"/>
          <p14:tracePt t="198662" x="4351338" y="2560638"/>
          <p14:tracePt t="198678" x="4351338" y="2568575"/>
          <p14:tracePt t="198694" x="4351338" y="2574925"/>
          <p14:tracePt t="199771" x="4351338" y="2568575"/>
          <p14:tracePt t="200011" x="4359275" y="2568575"/>
          <p14:tracePt t="200051" x="4365625" y="2568575"/>
          <p14:tracePt t="200067" x="4373563" y="2568575"/>
          <p14:tracePt t="200076" x="4381500" y="2568575"/>
          <p14:tracePt t="200243" x="4397375" y="2568575"/>
          <p14:tracePt t="200555" x="4411663" y="2574925"/>
          <p14:tracePt t="200563" x="4419600" y="2574925"/>
          <p14:tracePt t="200627" x="4427538" y="2574925"/>
          <p14:tracePt t="200643" x="4441825" y="2574925"/>
          <p14:tracePt t="200715" x="4473575" y="2574925"/>
          <p14:tracePt t="200723" x="4511675" y="2574925"/>
          <p14:tracePt t="200731" x="4533900" y="2574925"/>
          <p14:tracePt t="200741" x="4564063" y="2574925"/>
          <p14:tracePt t="200760" x="4579938" y="2574925"/>
          <p14:tracePt t="200859" x="4587875" y="2574925"/>
          <p14:tracePt t="200875" x="4594225" y="2574925"/>
          <p14:tracePt t="200883" x="4610100" y="2574925"/>
          <p14:tracePt t="200908" x="4625975" y="2574925"/>
          <p14:tracePt t="200939" x="4640263" y="2574925"/>
          <p14:tracePt t="200947" x="4686300" y="2574925"/>
          <p14:tracePt t="200957" x="4732338" y="2574925"/>
          <p14:tracePt t="200974" x="4762500" y="2568575"/>
          <p14:tracePt t="202760" x="4770438" y="2568575"/>
          <p14:tracePt t="202923" x="4778375" y="2568575"/>
          <p14:tracePt t="203019" x="4784725" y="2568575"/>
          <p14:tracePt t="203051" x="4792663" y="2568575"/>
          <p14:tracePt t="203123" x="4792663" y="2560638"/>
          <p14:tracePt t="203147" x="4800600" y="2552700"/>
          <p14:tracePt t="203220" x="4808538" y="2552700"/>
          <p14:tracePt t="203275" x="4816475" y="2552700"/>
          <p14:tracePt t="203283" x="4822825" y="2552700"/>
          <p14:tracePt t="203291" x="4822825" y="2544763"/>
          <p14:tracePt t="203305" x="4830763" y="2544763"/>
          <p14:tracePt t="203347" x="4846638" y="2544763"/>
          <p14:tracePt t="203356" x="4860925" y="2544763"/>
          <p14:tracePt t="203373" x="4884738" y="2544763"/>
          <p14:tracePt t="203380" x="4892675" y="2544763"/>
          <p14:tracePt t="203389" x="4906963" y="2544763"/>
          <p14:tracePt t="203405" x="4914900" y="2544763"/>
          <p14:tracePt t="203467" x="4930775" y="2544763"/>
          <p14:tracePt t="203475" x="4937125" y="2544763"/>
          <p14:tracePt t="203488" x="4945063" y="2544763"/>
          <p14:tracePt t="203505" x="4953000" y="2544763"/>
          <p14:tracePt t="203563" x="4953000" y="2536825"/>
          <p14:tracePt t="203627" x="4953000" y="2530475"/>
          <p14:tracePt t="203635" x="4953000" y="2522538"/>
          <p14:tracePt t="203675" x="4953000" y="2514600"/>
          <p14:tracePt t="203739" x="4968875" y="2498725"/>
          <p14:tracePt t="203747" x="4975225" y="2498725"/>
          <p14:tracePt t="203764" x="4983163" y="2498725"/>
          <p14:tracePt t="203827" x="4991100" y="2498725"/>
          <p14:tracePt t="203859" x="5006975" y="2498725"/>
          <p14:tracePt t="203883" x="5006975" y="2492375"/>
          <p14:tracePt t="203891" x="5013325" y="2484438"/>
          <p14:tracePt t="203955" x="5013325" y="2476500"/>
          <p14:tracePt t="203963" x="5013325" y="2468563"/>
          <p14:tracePt t="203979" x="5029200" y="2460625"/>
          <p14:tracePt t="203989" x="5029200" y="2454275"/>
          <p14:tracePt t="204005" x="5037138" y="2454275"/>
          <p14:tracePt t="204059" x="5037138" y="2446338"/>
          <p14:tracePt t="204075" x="5037138" y="2438400"/>
          <p14:tracePt t="204091" x="5045075" y="2430463"/>
          <p14:tracePt t="204099" x="5051425" y="2422525"/>
          <p14:tracePt t="204107" x="5051425" y="2416175"/>
          <p14:tracePt t="204121" x="5059363" y="2400300"/>
          <p14:tracePt t="204121" x="5059363" y="2392363"/>
          <p14:tracePt t="204140" x="5059363" y="2384425"/>
          <p14:tracePt t="204211" x="5059363" y="2378075"/>
          <p14:tracePt t="204235" x="5059363" y="2362200"/>
          <p14:tracePt t="204243" x="5059363" y="2354263"/>
          <p14:tracePt t="204254" x="5059363" y="2332038"/>
          <p14:tracePt t="204273" x="5059363" y="2324100"/>
          <p14:tracePt t="204288" x="5051425" y="2324100"/>
          <p14:tracePt t="204305" x="5045075" y="2316163"/>
          <p14:tracePt t="204321" x="5037138" y="2308225"/>
          <p14:tracePt t="204338" x="5021263" y="2308225"/>
          <p14:tracePt t="204356" x="5013325" y="2301875"/>
          <p14:tracePt t="204372" x="4999038" y="2301875"/>
          <p14:tracePt t="204389" x="4999038" y="2293938"/>
          <p14:tracePt t="204405" x="4991100" y="2293938"/>
          <p14:tracePt t="204421" x="4983163" y="2286000"/>
          <p14:tracePt t="204437" x="4975225" y="2286000"/>
          <p14:tracePt t="204455" x="4968875" y="2286000"/>
          <p14:tracePt t="204471" x="4960938" y="2278063"/>
          <p14:tracePt t="204488" x="4945063" y="2278063"/>
          <p14:tracePt t="204504" x="4922838" y="2270125"/>
          <p14:tracePt t="204595" x="4914900" y="2270125"/>
          <p14:tracePt t="204627" x="4906963" y="2270125"/>
          <p14:tracePt t="204643" x="4899025" y="2270125"/>
          <p14:tracePt t="204651" x="4892675" y="2263775"/>
          <p14:tracePt t="204659" x="4884738" y="2263775"/>
          <p14:tracePt t="204671" x="4876800" y="2263775"/>
          <p14:tracePt t="204688" x="4860925" y="2263775"/>
          <p14:tracePt t="204705" x="4822825" y="2255838"/>
          <p14:tracePt t="204721" x="4822825" y="2247900"/>
          <p14:tracePt t="204737" x="4816475" y="2247900"/>
          <p14:tracePt t="204755" x="4800600" y="2247900"/>
          <p14:tracePt t="204779" x="4784725" y="2247900"/>
          <p14:tracePt t="204795" x="4778375" y="2247900"/>
          <p14:tracePt t="204805" x="4740275" y="2247900"/>
          <p14:tracePt t="204822" x="4708525" y="2239963"/>
          <p14:tracePt t="204838" x="4694238" y="2239963"/>
          <p14:tracePt t="204907" x="4678363" y="2239963"/>
          <p14:tracePt t="204931" x="4670425" y="2239963"/>
          <p14:tracePt t="204939" x="4664075" y="2239963"/>
          <p14:tracePt t="204956" x="4648200" y="2232025"/>
          <p14:tracePt t="204972" x="4640263" y="2232025"/>
          <p14:tracePt t="205004" x="4632325" y="2232025"/>
          <p14:tracePt t="205011" x="4625975" y="2232025"/>
          <p14:tracePt t="205022" x="4594225" y="2225675"/>
          <p14:tracePt t="205038" x="4579938" y="2225675"/>
          <p14:tracePt t="205055" x="4572000" y="2225675"/>
          <p14:tracePt t="205070" x="4564063" y="2225675"/>
          <p14:tracePt t="205091" x="4549775" y="2225675"/>
          <p14:tracePt t="205115" x="4533900" y="2225675"/>
          <p14:tracePt t="205131" x="4518025" y="2225675"/>
          <p14:tracePt t="205155" x="4511675" y="2232025"/>
          <p14:tracePt t="205171" x="4503738" y="2232025"/>
          <p14:tracePt t="205195" x="4495800" y="2232025"/>
          <p14:tracePt t="205204" x="4487863" y="2239963"/>
          <p14:tracePt t="205211" x="4479925" y="2239963"/>
          <p14:tracePt t="205221" x="4473575" y="2247900"/>
          <p14:tracePt t="205237" x="4465638" y="2247900"/>
          <p14:tracePt t="205255" x="4457700" y="2255838"/>
          <p14:tracePt t="205271" x="4449763" y="2255838"/>
          <p14:tracePt t="205287" x="4441825" y="2255838"/>
          <p14:tracePt t="205304" x="4435475" y="2270125"/>
          <p14:tracePt t="205321" x="4411663" y="2293938"/>
          <p14:tracePt t="205337" x="4397375" y="2316163"/>
          <p14:tracePt t="205337" x="4389438" y="2316163"/>
          <p14:tracePt t="205356" x="4381500" y="2332038"/>
          <p14:tracePt t="205373" x="4373563" y="2332038"/>
          <p14:tracePt t="205435" x="4373563" y="2339975"/>
          <p14:tracePt t="205443" x="4359275" y="2362200"/>
          <p14:tracePt t="205459" x="4359275" y="2370138"/>
          <p14:tracePt t="205470" x="4359275" y="2400300"/>
          <p14:tracePt t="205487" x="4359275" y="2416175"/>
          <p14:tracePt t="205503" x="4351338" y="2430463"/>
          <p14:tracePt t="205520" x="4359275" y="2446338"/>
          <p14:tracePt t="205579" x="4373563" y="2460625"/>
          <p14:tracePt t="205603" x="4381500" y="2468563"/>
          <p14:tracePt t="205611" x="4389438" y="2476500"/>
          <p14:tracePt t="205627" x="4397375" y="2484438"/>
          <p14:tracePt t="205637" x="4411663" y="2498725"/>
          <p14:tracePt t="205654" x="4419600" y="2498725"/>
          <p14:tracePt t="205670" x="4427538" y="2506663"/>
          <p14:tracePt t="205686" x="4457700" y="2530475"/>
          <p14:tracePt t="205704" x="4473575" y="2530475"/>
          <p14:tracePt t="205720" x="4503738" y="2544763"/>
          <p14:tracePt t="205737" x="4518025" y="2544763"/>
          <p14:tracePt t="205755" x="4533900" y="2544763"/>
          <p14:tracePt t="205770" x="4564063" y="2552700"/>
          <p14:tracePt t="205770" x="4579938" y="2552700"/>
          <p14:tracePt t="205788" x="4602163" y="2552700"/>
          <p14:tracePt t="205804" x="4632325" y="2560638"/>
          <p14:tracePt t="205821" x="4670425" y="2560638"/>
          <p14:tracePt t="205837" x="4702175" y="2560638"/>
          <p14:tracePt t="205854" x="4724400" y="2560638"/>
          <p14:tracePt t="205870" x="4740275" y="2560638"/>
          <p14:tracePt t="205887" x="4762500" y="2560638"/>
          <p14:tracePt t="205904" x="4784725" y="2560638"/>
          <p14:tracePt t="205920" x="4800600" y="2560638"/>
          <p14:tracePt t="205937" x="4822825" y="2560638"/>
          <p14:tracePt t="205963" x="4838700" y="2560638"/>
          <p14:tracePt t="205971" x="4899025" y="2552700"/>
          <p14:tracePt t="205988" x="4945063" y="2552700"/>
          <p14:tracePt t="206004" x="4953000" y="2552700"/>
          <p14:tracePt t="206020" x="4960938" y="2552700"/>
          <p14:tracePt t="206059" x="4975225" y="2552700"/>
          <p14:tracePt t="206083" x="4991100" y="2552700"/>
          <p14:tracePt t="206091" x="5006975" y="2552700"/>
          <p14:tracePt t="206103" x="5037138" y="2544763"/>
          <p14:tracePt t="206120" x="5051425" y="2544763"/>
          <p14:tracePt t="206136" x="5059363" y="2536825"/>
          <p14:tracePt t="206153" x="5075238" y="2536825"/>
          <p14:tracePt t="206187" x="5075238" y="2522538"/>
          <p14:tracePt t="206195" x="5089525" y="2514600"/>
          <p14:tracePt t="206211" x="5089525" y="2506663"/>
          <p14:tracePt t="206267" x="5089525" y="2498725"/>
          <p14:tracePt t="206284" x="5089525" y="2492375"/>
          <p14:tracePt t="206291" x="5089525" y="2484438"/>
          <p14:tracePt t="206302" x="5089525" y="2476500"/>
          <p14:tracePt t="206319" x="5089525" y="2460625"/>
          <p14:tracePt t="206336" x="5089525" y="2446338"/>
          <p14:tracePt t="206353" x="5089525" y="2438400"/>
          <p14:tracePt t="206369" x="5089525" y="2422525"/>
          <p14:tracePt t="206395" x="5089525" y="2416175"/>
          <p14:tracePt t="206411" x="5089525" y="2408238"/>
          <p14:tracePt t="206420" x="5075238" y="2400300"/>
          <p14:tracePt t="206437" x="5059363" y="2384425"/>
          <p14:tracePt t="206453" x="5029200" y="2354263"/>
          <p14:tracePt t="206470" x="5013325" y="2339975"/>
          <p14:tracePt t="206491" x="5006975" y="2332038"/>
          <p14:tracePt t="206523" x="4999038" y="2324100"/>
          <p14:tracePt t="206531" x="4983163" y="2316163"/>
          <p14:tracePt t="206539" x="4975225" y="2308225"/>
          <p14:tracePt t="206563" x="4960938" y="2301875"/>
          <p14:tracePt t="206587" x="4953000" y="2301875"/>
          <p14:tracePt t="206595" x="4945063" y="2293938"/>
          <p14:tracePt t="206611" x="4937125" y="2293938"/>
          <p14:tracePt t="206620" x="4922838" y="2293938"/>
          <p14:tracePt t="206637" x="4906963" y="2293938"/>
          <p14:tracePt t="206654" x="4884738" y="2293938"/>
          <p14:tracePt t="206669" x="4854575" y="2286000"/>
          <p14:tracePt t="206686" x="4822825" y="2286000"/>
          <p14:tracePt t="206703" x="4778375" y="2286000"/>
          <p14:tracePt t="206719" x="4762500" y="2286000"/>
          <p14:tracePt t="206736" x="4746625" y="2286000"/>
          <p14:tracePt t="206755" x="4732338" y="2286000"/>
          <p14:tracePt t="206771" x="4724400" y="2286000"/>
          <p14:tracePt t="206786" x="4702175" y="2286000"/>
          <p14:tracePt t="206802" x="4656138" y="2293938"/>
          <p14:tracePt t="206821" x="4625975" y="2293938"/>
          <p14:tracePt t="206836" x="4602163" y="2301875"/>
          <p14:tracePt t="206852" x="4594225" y="2308225"/>
          <p14:tracePt t="206869" x="4587875" y="2308225"/>
          <p14:tracePt t="206884" x="4572000" y="2308225"/>
          <p14:tracePt t="206902" x="4556125" y="2308225"/>
          <p14:tracePt t="206919" x="4533900" y="2308225"/>
          <p14:tracePt t="206935" x="4511675" y="2324100"/>
          <p14:tracePt t="206952" x="4487863" y="2324100"/>
          <p14:tracePt t="206970" x="4479925" y="2324100"/>
          <p14:tracePt t="206995" x="4473575" y="2324100"/>
          <p14:tracePt t="207004" x="4457700" y="2339975"/>
          <p14:tracePt t="207020" x="4441825" y="2339975"/>
          <p14:tracePt t="207036" x="4419600" y="2339975"/>
          <p14:tracePt t="207053" x="4403725" y="2339975"/>
          <p14:tracePt t="207069" x="4389438" y="2339975"/>
          <p14:tracePt t="207085" x="4373563" y="2346325"/>
          <p14:tracePt t="207102" x="4365625" y="2354263"/>
          <p14:tracePt t="207118" x="4359275" y="2354263"/>
          <p14:tracePt t="207135" x="4343400" y="2362200"/>
          <p14:tracePt t="207151" x="4335463" y="2378075"/>
          <p14:tracePt t="207169" x="4327525" y="2384425"/>
          <p14:tracePt t="207185" x="4327525" y="2392363"/>
          <p14:tracePt t="207201" x="4321175" y="2408238"/>
          <p14:tracePt t="207219" x="4321175" y="2416175"/>
          <p14:tracePt t="207235" x="4313238" y="2430463"/>
          <p14:tracePt t="207253" x="4313238" y="2438400"/>
          <p14:tracePt t="207269" x="4313238" y="2454275"/>
          <p14:tracePt t="207285" x="4313238" y="2460625"/>
          <p14:tracePt t="207302" x="4327525" y="2484438"/>
          <p14:tracePt t="207319" x="4335463" y="2492375"/>
          <p14:tracePt t="207347" x="4343400" y="2498725"/>
          <p14:tracePt t="207355" x="4351338" y="2506663"/>
          <p14:tracePt t="207379" x="4359275" y="2514600"/>
          <p14:tracePt t="207403" x="4381500" y="2522538"/>
          <p14:tracePt t="207427" x="4397375" y="2530475"/>
          <p14:tracePt t="207443" x="4403725" y="2530475"/>
          <p14:tracePt t="207451" x="4419600" y="2530475"/>
          <p14:tracePt t="207459" x="4427538" y="2536825"/>
          <p14:tracePt t="207475" x="4435475" y="2536825"/>
          <p14:tracePt t="207485" x="4449763" y="2544763"/>
          <p14:tracePt t="207501" x="4465638" y="2544763"/>
          <p14:tracePt t="207518" x="4503738" y="2560638"/>
          <p14:tracePt t="207536" x="4556125" y="2560638"/>
          <p14:tracePt t="207552" x="4587875" y="2560638"/>
          <p14:tracePt t="207568" x="4625975" y="2560638"/>
          <p14:tracePt t="207585" x="4648200" y="2560638"/>
          <p14:tracePt t="207585" x="4664075" y="2560638"/>
          <p14:tracePt t="207603" x="4670425" y="2560638"/>
          <p14:tracePt t="207618" x="4678363" y="2560638"/>
          <p14:tracePt t="207634" x="4708525" y="2560638"/>
          <p14:tracePt t="207652" x="4746625" y="2560638"/>
          <p14:tracePt t="207669" x="4792663" y="2560638"/>
          <p14:tracePt t="207686" x="4822825" y="2560638"/>
          <p14:tracePt t="207702" x="4838700" y="2560638"/>
          <p14:tracePt t="207718" x="4854575" y="2560638"/>
          <p14:tracePt t="207735" x="4868863" y="2560638"/>
          <p14:tracePt t="207751" x="4884738" y="2552700"/>
          <p14:tracePt t="207768" x="4914900" y="2552700"/>
          <p14:tracePt t="207785" x="4945063" y="2544763"/>
          <p14:tracePt t="207802" x="4960938" y="2544763"/>
          <p14:tracePt t="207817" x="4991100" y="2536825"/>
          <p14:tracePt t="207836" x="4999038" y="2530475"/>
          <p14:tracePt t="207851" x="5013325" y="2522538"/>
          <p14:tracePt t="207907" x="5021263" y="2514600"/>
          <p14:tracePt t="207947" x="5029200" y="2506663"/>
          <p14:tracePt t="207963" x="5045075" y="2492375"/>
          <p14:tracePt t="207971" x="5045075" y="2484438"/>
          <p14:tracePt t="207987" x="5045075" y="2476500"/>
          <p14:tracePt t="208001" x="5045075" y="2468563"/>
          <p14:tracePt t="208017" x="5045075" y="2454275"/>
          <p14:tracePt t="208036" x="5045075" y="2446338"/>
          <p14:tracePt t="208067" x="5045075" y="2438400"/>
          <p14:tracePt t="208075" x="5045075" y="2422525"/>
          <p14:tracePt t="208091" x="5045075" y="2416175"/>
          <p14:tracePt t="208101" x="5029200" y="2408238"/>
          <p14:tracePt t="208117" x="5021263" y="2400300"/>
          <p14:tracePt t="208135" x="5013325" y="2392363"/>
          <p14:tracePt t="208151" x="5006975" y="2392363"/>
          <p14:tracePt t="208167" x="4968875" y="2384425"/>
          <p14:tracePt t="208184" x="4968875" y="2378075"/>
          <p14:tracePt t="208201" x="4953000" y="2378075"/>
          <p14:tracePt t="208217" x="4937125" y="2362200"/>
          <p14:tracePt t="208217" x="4930775" y="2362200"/>
          <p14:tracePt t="208236" x="4922838" y="2362200"/>
          <p14:tracePt t="208252" x="4899025" y="2362200"/>
          <p14:tracePt t="208269" x="4884738" y="2346325"/>
          <p14:tracePt t="208284" x="4868863" y="2346325"/>
          <p14:tracePt t="208301" x="4854575" y="2346325"/>
          <p14:tracePt t="208318" x="4846638" y="2346325"/>
          <p14:tracePt t="208339" x="4830763" y="2346325"/>
          <p14:tracePt t="208355" x="4816475" y="2346325"/>
          <p14:tracePt t="208368" x="4792663" y="2324100"/>
          <p14:tracePt t="208385" x="4784725" y="2324100"/>
          <p14:tracePt t="208400" x="4762500" y="2316163"/>
          <p14:tracePt t="208416" x="4754563" y="2316163"/>
          <p14:tracePt t="208433" x="4740275" y="2316163"/>
          <p14:tracePt t="208449" x="4732338" y="2308225"/>
          <p14:tracePt t="208449" x="4724400" y="2308225"/>
          <p14:tracePt t="208467" x="4708525" y="2308225"/>
          <p14:tracePt t="208484" x="4694238" y="2308225"/>
          <p14:tracePt t="208500" x="4686300" y="2308225"/>
          <p14:tracePt t="208516" x="4656138" y="2308225"/>
          <p14:tracePt t="208533" x="4625975" y="2308225"/>
          <p14:tracePt t="208550" x="4587875" y="2308225"/>
          <p14:tracePt t="208567" x="4579938" y="2308225"/>
          <p14:tracePt t="208583" x="4572000" y="2308225"/>
          <p14:tracePt t="208603" x="4564063" y="2308225"/>
          <p14:tracePt t="208619" x="4556125" y="2308225"/>
          <p14:tracePt t="208633" x="4525963" y="2308225"/>
          <p14:tracePt t="208650" x="4511675" y="2308225"/>
          <p14:tracePt t="208650" x="4495800" y="2308225"/>
          <p14:tracePt t="208668" x="4473575" y="2308225"/>
          <p14:tracePt t="208684" x="4457700" y="2308225"/>
          <p14:tracePt t="208700" x="4441825" y="2308225"/>
          <p14:tracePt t="208723" x="4435475" y="2308225"/>
          <p14:tracePt t="208787" x="4427538" y="2308225"/>
          <p14:tracePt t="208819" x="4419600" y="2316163"/>
          <p14:tracePt t="208827" x="4403725" y="2316163"/>
          <p14:tracePt t="208835" x="4381500" y="2316163"/>
          <p14:tracePt t="208852" x="4373563" y="2324100"/>
          <p14:tracePt t="208868" x="4365625" y="2332038"/>
          <p14:tracePt t="208900" x="4365625" y="2339975"/>
          <p14:tracePt t="208963" x="4365625" y="2354263"/>
          <p14:tracePt t="208979" x="4365625" y="2362200"/>
          <p14:tracePt t="208995" x="4365625" y="2378075"/>
          <p14:tracePt t="209027" x="4365625" y="2384425"/>
          <p14:tracePt t="209075" x="4365625" y="2392363"/>
          <p14:tracePt t="209083" x="4365625" y="2400300"/>
          <p14:tracePt t="209100" x="4365625" y="2408238"/>
          <p14:tracePt t="209107" x="4365625" y="2422525"/>
          <p14:tracePt t="209123" x="4365625" y="2438400"/>
          <p14:tracePt t="209148" x="4381500" y="2454275"/>
          <p14:tracePt t="209155" x="4389438" y="2468563"/>
          <p14:tracePt t="209179" x="4397375" y="2476500"/>
          <p14:tracePt t="209187" x="4403725" y="2484438"/>
          <p14:tracePt t="209203" x="4411663" y="2492375"/>
          <p14:tracePt t="209219" x="4427538" y="2498725"/>
          <p14:tracePt t="209243" x="4435475" y="2506663"/>
          <p14:tracePt t="209251" x="4441825" y="2506663"/>
          <p14:tracePt t="209251" x="4449763" y="2506663"/>
          <p14:tracePt t="209268" x="4479925" y="2514600"/>
          <p14:tracePt t="209284" x="4503738" y="2522538"/>
          <p14:tracePt t="209300" x="4518025" y="2522538"/>
          <p14:tracePt t="209317" x="4564063" y="2522538"/>
          <p14:tracePt t="209334" x="4640263" y="2522538"/>
          <p14:tracePt t="209350" x="4702175" y="2522538"/>
          <p14:tracePt t="209367" x="4770438" y="2522538"/>
          <p14:tracePt t="209384" x="4816475" y="2522538"/>
          <p14:tracePt t="209399" x="4846638" y="2522538"/>
          <p14:tracePt t="209416" x="4854575" y="2522538"/>
          <p14:tracePt t="209433" x="4884738" y="2522538"/>
          <p14:tracePt t="209433" x="4899025" y="2522538"/>
          <p14:tracePt t="209451" x="4906963" y="2522538"/>
          <p14:tracePt t="209467" x="4945063" y="2514600"/>
          <p14:tracePt t="209484" x="4968875" y="2506663"/>
          <p14:tracePt t="209500" x="4999038" y="2506663"/>
          <p14:tracePt t="209517" x="5037138" y="2492375"/>
          <p14:tracePt t="209534" x="5075238" y="2484438"/>
          <p14:tracePt t="209550" x="5075238" y="2476500"/>
          <p14:tracePt t="209566" x="5083175" y="2476500"/>
          <p14:tracePt t="209651" x="5083175" y="2468563"/>
          <p14:tracePt t="209659" x="5083175" y="2454275"/>
          <p14:tracePt t="209675" x="5083175" y="2446338"/>
          <p14:tracePt t="209715" x="5083175" y="2438400"/>
          <p14:tracePt t="209723" x="5083175" y="2430463"/>
          <p14:tracePt t="209733" x="5067300" y="2422525"/>
          <p14:tracePt t="209750" x="5045075" y="2408238"/>
          <p14:tracePt t="209767" x="5021263" y="2392363"/>
          <p14:tracePt t="209783" x="5006975" y="2384425"/>
          <p14:tracePt t="209800" x="4983163" y="2362200"/>
          <p14:tracePt t="209816" x="4945063" y="2339975"/>
          <p14:tracePt t="209833" x="4937125" y="2339975"/>
          <p14:tracePt t="209849" x="4914900" y="2324100"/>
          <p14:tracePt t="209866" x="4876800" y="2316163"/>
          <p14:tracePt t="209884" x="4860925" y="2308225"/>
          <p14:tracePt t="209884" x="4846638" y="2308225"/>
          <p14:tracePt t="209900" x="4808538" y="2308225"/>
          <p14:tracePt t="209917" x="4792663" y="2301875"/>
          <p14:tracePt t="209934" x="4770438" y="2301875"/>
          <p14:tracePt t="209949" x="4754563" y="2301875"/>
          <p14:tracePt t="209965" x="4708525" y="2293938"/>
          <p14:tracePt t="209983" x="4686300" y="2293938"/>
          <p14:tracePt t="209999" x="4664075" y="2293938"/>
          <p14:tracePt t="210016" x="4640263" y="2293938"/>
          <p14:tracePt t="210033" x="4632325" y="2293938"/>
          <p14:tracePt t="210048" x="4625975" y="2286000"/>
          <p14:tracePt t="210065" x="4602163" y="2286000"/>
          <p14:tracePt t="210084" x="4564063" y="2286000"/>
          <p14:tracePt t="210100" x="4511675" y="2286000"/>
          <p14:tracePt t="210117" x="4427538" y="2293938"/>
          <p14:tracePt t="210133" x="4403725" y="2293938"/>
          <p14:tracePt t="210150" x="4397375" y="2293938"/>
          <p14:tracePt t="210203" x="4381500" y="2301875"/>
          <p14:tracePt t="210211" x="4381500" y="2308225"/>
          <p14:tracePt t="210219" x="4373563" y="2332038"/>
          <p14:tracePt t="210233" x="4351338" y="2346325"/>
          <p14:tracePt t="210249" x="4335463" y="2370138"/>
          <p14:tracePt t="210266" x="4335463" y="2392363"/>
          <p14:tracePt t="210266" x="4335463" y="2400300"/>
          <p14:tracePt t="210283" x="4313238" y="2422525"/>
          <p14:tracePt t="210300" x="4305300" y="2430463"/>
          <p14:tracePt t="210316" x="4305300" y="2446338"/>
          <p14:tracePt t="210339" x="4305300" y="2460625"/>
          <p14:tracePt t="210355" x="4305300" y="2468563"/>
          <p14:tracePt t="210365" x="4321175" y="2476500"/>
          <p14:tracePt t="210385" x="4327525" y="2492375"/>
          <p14:tracePt t="210399" x="4343400" y="2498725"/>
          <p14:tracePt t="210415" x="4351338" y="2506663"/>
          <p14:tracePt t="210431" x="4365625" y="2522538"/>
          <p14:tracePt t="210448" x="4373563" y="2522538"/>
          <p14:tracePt t="210465" x="4389438" y="2522538"/>
          <p14:tracePt t="210482" x="4441825" y="2536825"/>
          <p14:tracePt t="210482" x="4473575" y="2536825"/>
          <p14:tracePt t="210500" x="4541838" y="2536825"/>
          <p14:tracePt t="210516" x="4602163" y="2536825"/>
          <p14:tracePt t="210533" x="4664075" y="2536825"/>
          <p14:tracePt t="210548" x="4678363" y="2536825"/>
          <p14:tracePt t="210565" x="4694238" y="2536825"/>
          <p14:tracePt t="210582" x="4716463" y="2536825"/>
          <p14:tracePt t="210599" x="4746625" y="2536825"/>
          <p14:tracePt t="210615" x="4830763" y="2536825"/>
          <p14:tracePt t="210632" x="4899025" y="2536825"/>
          <p14:tracePt t="210649" x="4953000" y="2536825"/>
          <p14:tracePt t="210665" x="4968875" y="2536825"/>
          <p14:tracePt t="210682" x="4975225" y="2536825"/>
          <p14:tracePt t="211593" x="5013325" y="2536825"/>
          <p14:tracePt t="212331" x="5059363" y="2536825"/>
          <p14:tracePt t="212339" x="5113338" y="2506663"/>
          <p14:tracePt t="212347" x="5502275" y="2422525"/>
          <p14:tracePt t="212365" x="6035675" y="2293938"/>
          <p14:tracePt t="212382" x="6378575" y="2155825"/>
          <p14:tracePt t="212397" x="6583363" y="2079625"/>
          <p14:tracePt t="212414" x="6637338" y="2041525"/>
          <p14:tracePt t="212430" x="6651625" y="2027238"/>
          <p14:tracePt t="212446" x="6659563" y="2027238"/>
          <p14:tracePt t="212475" x="6689725" y="2011363"/>
          <p14:tracePt t="212483" x="6727825" y="1981200"/>
          <p14:tracePt t="212496" x="6896100" y="1905000"/>
          <p14:tracePt t="212514" x="7223125" y="1774825"/>
          <p14:tracePt t="212514" x="7451725" y="1698625"/>
          <p14:tracePt t="212531" x="7650163" y="1630363"/>
          <p14:tracePt t="212546" x="8001000" y="1470025"/>
          <p14:tracePt t="212564" x="8031163" y="1439863"/>
          <p14:tracePt t="212581" x="8039100" y="1425575"/>
          <p14:tracePt t="212597" x="8039100" y="1417638"/>
          <p14:tracePt t="212613" x="8054975" y="1393825"/>
          <p14:tracePt t="212630" x="8145463" y="1349375"/>
          <p14:tracePt t="212647" x="8366125" y="1241425"/>
          <p14:tracePt t="212663" x="8588375" y="1150938"/>
          <p14:tracePt t="212680" x="8724900" y="1089025"/>
          <p14:tracePt t="212696" x="8740775" y="1074738"/>
          <p14:tracePt t="212713" x="8747125" y="1074738"/>
          <p14:tracePt t="212747" x="8755063" y="1074738"/>
          <p14:tracePt t="212763" x="8763000" y="1058863"/>
          <p14:tracePt t="212771" x="8778875" y="1050925"/>
          <p14:tracePt t="212780" x="8823325" y="990600"/>
          <p14:tracePt t="212797" x="8847138" y="968375"/>
          <p14:tracePt t="212813" x="8861425" y="960438"/>
          <p14:tracePt t="212829" x="8861425" y="944563"/>
          <p14:tracePt t="212846" x="8861425" y="936625"/>
          <p14:tracePt t="212862" x="8861425" y="906463"/>
          <p14:tracePt t="212880" x="8861425" y="892175"/>
          <p14:tracePt t="213035" x="8861425" y="884238"/>
          <p14:tracePt t="213059" x="8861425" y="876300"/>
          <p14:tracePt t="215764" x="8855075" y="876300"/>
          <p14:tracePt t="215939" x="8839200" y="876300"/>
          <p14:tracePt t="215955" x="8831263" y="884238"/>
          <p14:tracePt t="215963" x="8823325" y="884238"/>
          <p14:tracePt t="215976" x="8801100" y="892175"/>
          <p14:tracePt t="215993" x="8778875" y="898525"/>
          <p14:tracePt t="216010" x="8709025" y="914400"/>
          <p14:tracePt t="216028" x="8678863" y="914400"/>
          <p14:tracePt t="216043" x="8534400" y="936625"/>
          <p14:tracePt t="216061" x="8428038" y="944563"/>
          <p14:tracePt t="216077" x="8313738" y="968375"/>
          <p14:tracePt t="216093" x="8251825" y="968375"/>
          <p14:tracePt t="216110" x="8221663" y="968375"/>
          <p14:tracePt t="216126" x="8213725" y="968375"/>
          <p14:tracePt t="216142" x="8199438" y="974725"/>
          <p14:tracePt t="216195" x="8191500" y="974725"/>
          <p14:tracePt t="216203" x="8175625" y="974725"/>
          <p14:tracePt t="216211" x="8161338" y="974725"/>
          <p14:tracePt t="216225" x="8107363" y="974725"/>
          <p14:tracePt t="216244" x="8099425" y="974725"/>
          <p14:tracePt t="216259" x="8093075" y="974725"/>
          <p14:tracePt t="216276" x="8077200" y="974725"/>
          <p14:tracePt t="216292" x="8069263" y="974725"/>
          <p14:tracePt t="216315" x="8054975" y="968375"/>
          <p14:tracePt t="216331" x="8047038" y="968375"/>
          <p14:tracePt t="216355" x="8031163" y="968375"/>
          <p14:tracePt t="216363" x="8023225" y="968375"/>
          <p14:tracePt t="216376" x="8008938" y="952500"/>
          <p14:tracePt t="216394" x="7993063" y="952500"/>
          <p14:tracePt t="216409" x="7978775" y="936625"/>
          <p14:tracePt t="216425" x="7947025" y="922338"/>
          <p14:tracePt t="216442" x="7924800" y="892175"/>
          <p14:tracePt t="216460" x="7908925" y="876300"/>
          <p14:tracePt t="216476" x="7908925" y="860425"/>
          <p14:tracePt t="216493" x="7902575" y="838200"/>
          <p14:tracePt t="216509" x="7902575" y="800100"/>
          <p14:tracePt t="216527" x="7902575" y="769938"/>
          <p14:tracePt t="216543" x="7902575" y="746125"/>
          <p14:tracePt t="216559" x="7902575" y="723900"/>
          <p14:tracePt t="216576" x="7902575" y="708025"/>
          <p14:tracePt t="216592" x="7902575" y="693738"/>
          <p14:tracePt t="216609" x="7902575" y="685800"/>
          <p14:tracePt t="216625" x="7902575" y="663575"/>
          <p14:tracePt t="216625" x="7902575" y="647700"/>
          <p14:tracePt t="216644" x="7902575" y="631825"/>
          <p14:tracePt t="216660" x="7902575" y="617538"/>
          <p14:tracePt t="216677" x="7908925" y="617538"/>
          <p14:tracePt t="216692" x="7908925" y="609600"/>
          <p14:tracePt t="216708" x="7916863" y="609600"/>
          <p14:tracePt t="216731" x="7916863" y="601663"/>
          <p14:tracePt t="216755" x="7924800" y="593725"/>
          <p14:tracePt t="216779" x="7924800" y="587375"/>
          <p14:tracePt t="216819" x="7924800" y="579438"/>
          <p14:tracePt t="216835" x="7916863" y="579438"/>
          <p14:tracePt t="216931" x="7908925" y="579438"/>
          <p14:tracePt t="216939" x="7902575" y="579438"/>
          <p14:tracePt t="216947" x="7886700" y="579438"/>
          <p14:tracePt t="216971" x="7870825" y="579438"/>
          <p14:tracePt t="216979" x="7864475" y="579438"/>
          <p14:tracePt t="216995" x="7848600" y="579438"/>
          <p14:tracePt t="217008" x="7818438" y="593725"/>
          <p14:tracePt t="217025" x="7802563" y="609600"/>
          <p14:tracePt t="217042" x="7788275" y="609600"/>
          <p14:tracePt t="217058" x="7780338" y="609600"/>
          <p14:tracePt t="217075" x="7772400" y="609600"/>
          <p14:tracePt t="217139" x="7764463" y="609600"/>
          <p14:tracePt t="217163" x="7750175" y="609600"/>
          <p14:tracePt t="217203" x="7780338" y="601663"/>
          <p14:tracePt t="217245" x="7802563" y="587375"/>
          <p14:tracePt t="217251" x="7826375" y="571500"/>
          <p14:tracePt t="217260" x="7856538" y="541338"/>
          <p14:tracePt t="217276" x="7870825" y="533400"/>
          <p14:tracePt t="217290" x="7870825" y="511175"/>
          <p14:tracePt t="217308" x="7870825" y="503238"/>
          <p14:tracePt t="217325" x="7832725" y="479425"/>
          <p14:tracePt t="217342" x="7802563" y="457200"/>
          <p14:tracePt t="217358" x="7788275" y="449263"/>
          <p14:tracePt t="217376" x="7780338" y="449263"/>
          <p14:tracePt t="217391" x="7772400" y="449263"/>
          <p14:tracePt t="217408" x="7756525" y="449263"/>
          <p14:tracePt t="217443" x="7750175" y="449263"/>
          <p14:tracePt t="217459" x="7726363" y="449263"/>
          <p14:tracePt t="217467" x="7704138" y="449263"/>
          <p14:tracePt t="217476" x="7658100" y="449263"/>
          <p14:tracePt t="217492" x="7627938" y="473075"/>
          <p14:tracePt t="217509" x="7604125" y="487363"/>
          <p14:tracePt t="217526" x="7604125" y="495300"/>
          <p14:tracePt t="217556" x="7604125" y="511175"/>
          <p14:tracePt t="217563" x="7604125" y="517525"/>
          <p14:tracePt t="217574" x="7597775" y="533400"/>
          <p14:tracePt t="217590" x="7589838" y="571500"/>
          <p14:tracePt t="217607" x="7589838" y="601663"/>
          <p14:tracePt t="217625" x="7581900" y="669925"/>
          <p14:tracePt t="217642" x="7566025" y="731838"/>
          <p14:tracePt t="217658" x="7566025" y="769938"/>
          <p14:tracePt t="217658" x="7566025" y="784225"/>
          <p14:tracePt t="217676" x="7566025" y="800100"/>
          <p14:tracePt t="217692" x="7566025" y="815975"/>
          <p14:tracePt t="217835" x="7566025" y="830263"/>
          <p14:tracePt t="217851" x="7573963" y="830263"/>
          <p14:tracePt t="218147" x="7581900" y="830263"/>
          <p14:tracePt t="218171" x="7589838" y="830263"/>
          <p14:tracePt t="218179" x="7597775" y="830263"/>
          <p14:tracePt t="218195" x="7635875" y="830263"/>
          <p14:tracePt t="218207" x="7810500" y="830263"/>
          <p14:tracePt t="218224" x="8039100" y="808038"/>
          <p14:tracePt t="218241" x="8199438" y="792163"/>
          <p14:tracePt t="218258" x="8237538" y="784225"/>
          <p14:tracePt t="218274" x="8245475" y="777875"/>
          <p14:tracePt t="218307" x="8251825" y="777875"/>
          <p14:tracePt t="218381" x="8267700" y="769938"/>
          <p14:tracePt t="218388" x="8267700" y="762000"/>
          <p14:tracePt t="218971" x="8267700" y="754063"/>
          <p14:tracePt t="218979" x="8267700" y="731838"/>
          <p14:tracePt t="218989" x="8267700" y="701675"/>
          <p14:tracePt t="219007" x="8267700" y="677863"/>
          <p14:tracePt t="219025" x="8267700" y="655638"/>
          <p14:tracePt t="219040" x="8259763" y="631825"/>
          <p14:tracePt t="219057" x="8251825" y="609600"/>
          <p14:tracePt t="219073" x="8251825" y="593725"/>
          <p14:tracePt t="219089" x="8251825" y="579438"/>
          <p14:tracePt t="219089" x="8245475" y="571500"/>
          <p14:tracePt t="219108" x="8245475" y="563563"/>
          <p14:tracePt t="219124" x="8245475" y="549275"/>
          <p14:tracePt t="219147" x="8237538" y="533400"/>
          <p14:tracePt t="219157" x="8213725" y="525463"/>
          <p14:tracePt t="219174" x="8183563" y="495300"/>
          <p14:tracePt t="219190" x="8169275" y="479425"/>
          <p14:tracePt t="219206" x="8131175" y="457200"/>
          <p14:tracePt t="219223" x="8093075" y="441325"/>
          <p14:tracePt t="219240" x="8016875" y="419100"/>
          <p14:tracePt t="219258" x="7954963" y="403225"/>
          <p14:tracePt t="219273" x="7886700" y="388938"/>
          <p14:tracePt t="219290" x="7832725" y="388938"/>
          <p14:tracePt t="219306" x="7726363" y="388938"/>
          <p14:tracePt t="219324" x="7688263" y="388938"/>
          <p14:tracePt t="219341" x="7650163" y="388938"/>
          <p14:tracePt t="219357" x="7635875" y="403225"/>
          <p14:tracePt t="219376" x="7627938" y="411163"/>
          <p14:tracePt t="219388" x="7620000" y="419100"/>
          <p14:tracePt t="219419" x="7620000" y="427038"/>
          <p14:tracePt t="219435" x="7612063" y="427038"/>
          <p14:tracePt t="219443" x="7604125" y="434975"/>
          <p14:tracePt t="219455" x="7589838" y="457200"/>
          <p14:tracePt t="219472" x="7573963" y="465138"/>
          <p14:tracePt t="219490" x="7559675" y="487363"/>
          <p14:tracePt t="219506" x="7543800" y="511175"/>
          <p14:tracePt t="219506" x="7543800" y="517525"/>
          <p14:tracePt t="219524" x="7527925" y="533400"/>
          <p14:tracePt t="219541" x="7527925" y="541338"/>
          <p14:tracePt t="219587" x="7527925" y="555625"/>
          <p14:tracePt t="219619" x="7527925" y="563563"/>
          <p14:tracePt t="219635" x="7527925" y="571500"/>
          <p14:tracePt t="219643" x="7527925" y="579438"/>
          <p14:tracePt t="219655" x="7527925" y="587375"/>
          <p14:tracePt t="219672" x="7527925" y="601663"/>
          <p14:tracePt t="219689" x="7527925" y="609600"/>
          <p14:tracePt t="219706" x="7527925" y="625475"/>
          <p14:tracePt t="219722" x="7527925" y="631825"/>
          <p14:tracePt t="219803" x="7521575" y="647700"/>
          <p14:tracePt t="219820" x="7521575" y="655638"/>
          <p14:tracePt t="219843" x="7521575" y="663575"/>
          <p14:tracePt t="219851" x="7513638" y="669925"/>
          <p14:tracePt t="219859" x="7513638" y="677863"/>
          <p14:tracePt t="219872" x="7505700" y="693738"/>
          <p14:tracePt t="219889" x="7497763" y="708025"/>
          <p14:tracePt t="219905" x="7497763" y="739775"/>
          <p14:tracePt t="219924" x="7497763" y="754063"/>
          <p14:tracePt t="219939" x="7489825" y="762000"/>
          <p14:tracePt t="219956" x="7489825" y="769938"/>
          <p14:tracePt t="220003" x="7489825" y="777875"/>
          <p14:tracePt t="220011" x="7483475" y="784225"/>
          <p14:tracePt t="220022" x="7483475" y="800100"/>
          <p14:tracePt t="220038" x="7483475" y="808038"/>
          <p14:tracePt t="220055" x="7483475" y="792163"/>
          <p14:tracePt t="220315" x="7483475" y="784225"/>
          <p14:tracePt t="220443" x="7483475" y="792163"/>
          <p14:tracePt t="220467" x="7483475" y="800100"/>
          <p14:tracePt t="220483" x="7483475" y="815975"/>
          <p14:tracePt t="220491" x="7475538" y="815975"/>
          <p14:tracePt t="220507" x="7475538" y="822325"/>
          <p14:tracePt t="220521" x="7475538" y="838200"/>
          <p14:tracePt t="220539" x="7475538" y="846138"/>
          <p14:tracePt t="220556" x="7475538" y="868363"/>
          <p14:tracePt t="220635" x="7475538" y="876300"/>
          <p14:tracePt t="220659" x="7475538" y="884238"/>
          <p14:tracePt t="220667" x="7483475" y="898525"/>
          <p14:tracePt t="220675" x="7489825" y="906463"/>
          <p14:tracePt t="220688" x="7489825" y="922338"/>
          <p14:tracePt t="220705" x="7505700" y="944563"/>
          <p14:tracePt t="220722" x="7521575" y="968375"/>
          <p14:tracePt t="220739" x="7535863" y="982663"/>
          <p14:tracePt t="220755" x="7566025" y="1012825"/>
          <p14:tracePt t="220773" x="7620000" y="1036638"/>
          <p14:tracePt t="220789" x="7680325" y="1058863"/>
          <p14:tracePt t="220805" x="7704138" y="1082675"/>
          <p14:tracePt t="220822" x="7718425" y="1096963"/>
          <p14:tracePt t="220838" x="7726363" y="1104900"/>
          <p14:tracePt t="220854" x="7742238" y="1104900"/>
          <p14:tracePt t="220871" x="7750175" y="1112838"/>
          <p14:tracePt t="220890" x="7764463" y="1112838"/>
          <p14:tracePt t="220905" x="7826375" y="1120775"/>
          <p14:tracePt t="220920" x="7878763" y="1120775"/>
          <p14:tracePt t="220937" x="7916863" y="1120775"/>
          <p14:tracePt t="220954" x="7924800" y="1120775"/>
          <p14:tracePt t="220970" x="7932738" y="1120775"/>
          <p14:tracePt t="220987" x="7954963" y="1112838"/>
          <p14:tracePt t="221011" x="7962900" y="1112838"/>
          <p14:tracePt t="221021" x="8023225" y="1089025"/>
          <p14:tracePt t="221037" x="8107363" y="1058863"/>
          <p14:tracePt t="221054" x="8137525" y="1050925"/>
          <p14:tracePt t="221070" x="8145463" y="1050925"/>
          <p14:tracePt t="221091" x="8153400" y="1050925"/>
          <p14:tracePt t="221103" x="8153400" y="1044575"/>
          <p14:tracePt t="221120" x="8153400" y="1020763"/>
          <p14:tracePt t="221137" x="8153400" y="998538"/>
          <p14:tracePt t="221154" x="8153400" y="968375"/>
          <p14:tracePt t="221172" x="8153400" y="960438"/>
          <p14:tracePt t="221188" x="8161338" y="944563"/>
          <p14:tracePt t="221205" x="8161338" y="936625"/>
          <p14:tracePt t="221221" x="8161338" y="922338"/>
          <p14:tracePt t="221238" x="8161338" y="898525"/>
          <p14:tracePt t="221255" x="8161338" y="860425"/>
          <p14:tracePt t="221272" x="8153400" y="822325"/>
          <p14:tracePt t="221288" x="8145463" y="800100"/>
          <p14:tracePt t="221305" x="8137525" y="784225"/>
          <p14:tracePt t="221321" x="8131175" y="769938"/>
          <p14:tracePt t="221403" x="8131175" y="762000"/>
          <p14:tracePt t="221420" x="8131175" y="754063"/>
          <p14:tracePt t="221427" x="8131175" y="746125"/>
          <p14:tracePt t="221437" x="8123238" y="715963"/>
          <p14:tracePt t="221454" x="8123238" y="693738"/>
          <p14:tracePt t="221470" x="8115300" y="663575"/>
          <p14:tracePt t="221487" x="8107363" y="639763"/>
          <p14:tracePt t="221504" x="8099425" y="631825"/>
          <p14:tracePt t="221521" x="8085138" y="617538"/>
          <p14:tracePt t="221537" x="8085138" y="609600"/>
          <p14:tracePt t="221554" x="8069263" y="601663"/>
          <p14:tracePt t="221571" x="8061325" y="593725"/>
          <p14:tracePt t="221588" x="8047038" y="579438"/>
          <p14:tracePt t="221605" x="8031163" y="563563"/>
          <p14:tracePt t="221627" x="8023225" y="549275"/>
          <p14:tracePt t="221643" x="8016875" y="549275"/>
          <p14:tracePt t="221654" x="8008938" y="541338"/>
          <p14:tracePt t="221671" x="7985125" y="525463"/>
          <p14:tracePt t="221687" x="7978775" y="517525"/>
          <p14:tracePt t="221704" x="7962900" y="503238"/>
          <p14:tracePt t="221720" x="7947025" y="495300"/>
          <p14:tracePt t="221737" x="7932738" y="487363"/>
          <p14:tracePt t="221753" x="7916863" y="473075"/>
          <p14:tracePt t="221753" x="7908925" y="473075"/>
          <p14:tracePt t="221773" x="7894638" y="473075"/>
          <p14:tracePt t="221788" x="7878763" y="465138"/>
          <p14:tracePt t="221805" x="7864475" y="465138"/>
          <p14:tracePt t="221827" x="7856538" y="465138"/>
          <p14:tracePt t="221859" x="7848600" y="465138"/>
          <p14:tracePt t="221868" x="7840663" y="465138"/>
          <p14:tracePt t="221875" x="7832725" y="465138"/>
          <p14:tracePt t="221886" x="7802563" y="465138"/>
          <p14:tracePt t="221904" x="7764463" y="465138"/>
          <p14:tracePt t="221920" x="7780338" y="549275"/>
          <p14:tracePt t="221937" x="7794625" y="563563"/>
          <p14:tracePt t="221953" x="7772400" y="563563"/>
          <p14:tracePt t="221953" x="7756525" y="563563"/>
          <p14:tracePt t="221972" x="7742238" y="579438"/>
          <p14:tracePt t="221986" x="7696200" y="609600"/>
          <p14:tracePt t="222004" x="7688263" y="617538"/>
          <p14:tracePt t="222021" x="7680325" y="625475"/>
          <p14:tracePt t="222037" x="7673975" y="639763"/>
          <p14:tracePt t="222059" x="7666038" y="655638"/>
          <p14:tracePt t="222075" x="7650163" y="669925"/>
          <p14:tracePt t="222086" x="7635875" y="693738"/>
          <p14:tracePt t="222103" x="7627938" y="731838"/>
          <p14:tracePt t="222119" x="7612063" y="746125"/>
          <p14:tracePt t="222136" x="7604125" y="762000"/>
          <p14:tracePt t="222152" x="7604125" y="769938"/>
          <p14:tracePt t="222171" x="7589838" y="784225"/>
          <p14:tracePt t="222185" x="7581900" y="815975"/>
          <p14:tracePt t="222204" x="7573963" y="846138"/>
          <p14:tracePt t="222220" x="7566025" y="868363"/>
          <p14:tracePt t="222236" x="7559675" y="884238"/>
          <p14:tracePt t="222253" x="7559675" y="898525"/>
          <p14:tracePt t="222270" x="7559675" y="906463"/>
          <p14:tracePt t="222286" x="7559675" y="930275"/>
          <p14:tracePt t="222303" x="7559675" y="960438"/>
          <p14:tracePt t="222320" x="7581900" y="998538"/>
          <p14:tracePt t="222337" x="7589838" y="1006475"/>
          <p14:tracePt t="222353" x="7612063" y="1028700"/>
          <p14:tracePt t="222374" x="7620000" y="1028700"/>
          <p14:tracePt t="222387" x="7658100" y="1044575"/>
          <p14:tracePt t="222404" x="7688263" y="1058863"/>
          <p14:tracePt t="222421" x="7756525" y="1082675"/>
          <p14:tracePt t="222437" x="7788275" y="1082675"/>
          <p14:tracePt t="222453" x="7832725" y="1089025"/>
          <p14:tracePt t="222470" x="7840663" y="1089025"/>
          <p14:tracePt t="222486" x="7848600" y="1089025"/>
          <p14:tracePt t="222523" x="7864475" y="1089025"/>
          <p14:tracePt t="222531" x="7894638" y="1089025"/>
          <p14:tracePt t="222539" x="7947025" y="1104900"/>
          <p14:tracePt t="222551" x="8039100" y="1104900"/>
          <p14:tracePt t="222569" x="8183563" y="1104900"/>
          <p14:tracePt t="222585" x="8237538" y="1104900"/>
          <p14:tracePt t="222602" x="8245475" y="1104900"/>
          <p14:tracePt t="222627" x="8245475" y="1096963"/>
          <p14:tracePt t="222637" x="8221663" y="1066800"/>
          <p14:tracePt t="222653" x="8191500" y="1012825"/>
          <p14:tracePt t="222670" x="8169275" y="982663"/>
          <p14:tracePt t="222686" x="8169275" y="974725"/>
          <p14:tracePt t="222702" x="8161338" y="974725"/>
          <p14:tracePt t="222819" x="8153400" y="974725"/>
          <p14:tracePt t="223139" x="8145463" y="974725"/>
          <p14:tracePt t="223163" x="8131175" y="974725"/>
          <p14:tracePt t="223179" x="8123238" y="974725"/>
          <p14:tracePt t="223187" x="8115300" y="974725"/>
          <p14:tracePt t="223202" x="8061325" y="998538"/>
          <p14:tracePt t="223220" x="8008938" y="1028700"/>
          <p14:tracePt t="223236" x="7902575" y="1074738"/>
          <p14:tracePt t="223254" x="7756525" y="1165225"/>
          <p14:tracePt t="223269" x="7573963" y="1265238"/>
          <p14:tracePt t="223286" x="7315200" y="1417638"/>
          <p14:tracePt t="223302" x="7010400" y="1608138"/>
          <p14:tracePt t="223320" x="6713538" y="1752600"/>
          <p14:tracePt t="223337" x="6492875" y="1836738"/>
          <p14:tracePt t="223351" x="6370638" y="1866900"/>
          <p14:tracePt t="223368" x="6308725" y="1889125"/>
          <p14:tracePt t="223385" x="6278563" y="1905000"/>
          <p14:tracePt t="223402" x="6264275" y="1920875"/>
          <p14:tracePt t="223402" x="6264275" y="1943100"/>
          <p14:tracePt t="223419" x="6232525" y="2003425"/>
          <p14:tracePt t="223436" x="6164263" y="2103438"/>
          <p14:tracePt t="223452" x="6065838" y="2209800"/>
          <p14:tracePt t="223468" x="5981700" y="2270125"/>
          <p14:tracePt t="223484" x="5943600" y="2293938"/>
          <p14:tracePt t="223502" x="5935663" y="2293938"/>
          <p14:tracePt t="223518" x="5927725" y="2301875"/>
          <p14:tracePt t="223533" x="5905500" y="2332038"/>
          <p14:tracePt t="223555" x="5905500" y="2339975"/>
          <p14:tracePt t="223568" x="5875338" y="2362200"/>
          <p14:tracePt t="223585" x="5845175" y="2392363"/>
          <p14:tracePt t="223585" x="5821363" y="2408238"/>
          <p14:tracePt t="223604" x="5807075" y="2422525"/>
          <p14:tracePt t="223618" x="5775325" y="2454275"/>
          <p14:tracePt t="223636" x="5745163" y="2468563"/>
          <p14:tracePt t="223653" x="5730875" y="2476500"/>
          <p14:tracePt t="223669" x="5715000" y="2484438"/>
          <p14:tracePt t="223685" x="5692775" y="2506663"/>
          <p14:tracePt t="223702" x="5654675" y="2544763"/>
          <p14:tracePt t="223718" x="5584825" y="2568575"/>
          <p14:tracePt t="223735" x="5540375" y="2606675"/>
          <p14:tracePt t="223752" x="5456238" y="2651125"/>
          <p14:tracePt t="223770" x="5364163" y="2674938"/>
          <p14:tracePt t="223785" x="5341938" y="2674938"/>
          <p14:tracePt t="223802" x="5334000" y="2674938"/>
          <p14:tracePt t="223899" x="5311775" y="2682875"/>
          <p14:tracePt t="223923" x="5295900" y="2682875"/>
          <p14:tracePt t="223931" x="5280025" y="2682875"/>
          <p14:tracePt t="223939" x="5265738" y="2682875"/>
          <p14:tracePt t="223951" x="5227638" y="2682875"/>
          <p14:tracePt t="223968" x="5189538" y="2682875"/>
          <p14:tracePt t="223984" x="5165725" y="2674938"/>
          <p14:tracePt t="224001" x="5159375" y="2674938"/>
          <p14:tracePt t="224017" x="5151438" y="2659063"/>
          <p14:tracePt t="224043" x="5143500" y="2659063"/>
          <p14:tracePt t="224053" x="5135563" y="2644775"/>
          <p14:tracePt t="224069" x="5121275" y="2628900"/>
          <p14:tracePt t="224085" x="5113338" y="2620963"/>
          <p14:tracePt t="224101" x="5113338" y="2613025"/>
          <p14:tracePt t="224131" x="5113338" y="2606675"/>
          <p14:tracePt t="224163" x="5097463" y="2582863"/>
          <p14:tracePt t="224179" x="5097463" y="2574925"/>
          <p14:tracePt t="224211" x="5089525" y="2552700"/>
          <p14:tracePt t="224219" x="5083175" y="2552700"/>
          <p14:tracePt t="224236" x="5083175" y="2536825"/>
          <p14:tracePt t="224251" x="5083175" y="2522538"/>
          <p14:tracePt t="224267" x="5075238" y="2522538"/>
          <p14:tracePt t="224291" x="5075238" y="2514600"/>
          <p14:tracePt t="224301" x="5067300" y="2514600"/>
          <p14:tracePt t="224318" x="5067300" y="2484438"/>
          <p14:tracePt t="224335" x="5051425" y="2476500"/>
          <p14:tracePt t="224351" x="5037138" y="2460625"/>
          <p14:tracePt t="224368" x="5029200" y="2446338"/>
          <p14:tracePt t="224385" x="5021263" y="2422525"/>
          <p14:tracePt t="224400" x="5013325" y="2408238"/>
          <p14:tracePt t="224417" x="5013325" y="2400300"/>
          <p14:tracePt t="224433" x="5013325" y="2392363"/>
          <p14:tracePt t="224467" x="5013325" y="2384425"/>
          <p14:tracePt t="224475" x="5013325" y="2378075"/>
          <p14:tracePt t="224491" x="5013325" y="2362200"/>
          <p14:tracePt t="224501" x="5013325" y="2354263"/>
          <p14:tracePt t="224517" x="5013325" y="2339975"/>
          <p14:tracePt t="224534" x="5013325" y="2332038"/>
          <p14:tracePt t="224550" x="5013325" y="2324100"/>
          <p14:tracePt t="224567" x="5013325" y="2308225"/>
          <p14:tracePt t="224584" x="5006975" y="2293938"/>
          <p14:tracePt t="224600" x="4999038" y="2286000"/>
          <p14:tracePt t="224619" x="4991100" y="2286000"/>
          <p14:tracePt t="224634" x="4968875" y="2278063"/>
          <p14:tracePt t="224652" x="4953000" y="2270125"/>
          <p14:tracePt t="224667" x="4945063" y="2270125"/>
          <p14:tracePt t="224685" x="4930775" y="2270125"/>
          <p14:tracePt t="224700" x="4930775" y="2263775"/>
          <p14:tracePt t="224717" x="4922838" y="2263775"/>
          <p14:tracePt t="224739" x="4914900" y="2263775"/>
          <p14:tracePt t="224755" x="4906963" y="2263775"/>
          <p14:tracePt t="224767" x="4899025" y="2263775"/>
          <p14:tracePt t="224784" x="4884738" y="2263775"/>
          <p14:tracePt t="224800" x="4876800" y="2263775"/>
          <p14:tracePt t="224827" x="4868863" y="2263775"/>
          <p14:tracePt t="224836" x="4854575" y="2263775"/>
          <p14:tracePt t="224850" x="4830763" y="2263775"/>
          <p14:tracePt t="224868" x="4816475" y="2263775"/>
          <p14:tracePt t="224884" x="4808538" y="2263775"/>
          <p14:tracePt t="224900" x="4800600" y="2263775"/>
          <p14:tracePt t="224939" x="4784725" y="2270125"/>
          <p14:tracePt t="224955" x="4762500" y="2278063"/>
          <p14:tracePt t="224971" x="4754563" y="2278063"/>
          <p14:tracePt t="224987" x="4746625" y="2278063"/>
          <p14:tracePt t="224995" x="4746625" y="2286000"/>
          <p14:tracePt t="225003" x="4740275" y="2286000"/>
          <p14:tracePt t="225017" x="4724400" y="2286000"/>
          <p14:tracePt t="225035" x="4716463" y="2301875"/>
          <p14:tracePt t="225035" x="4694238" y="2301875"/>
          <p14:tracePt t="225052" x="4670425" y="2301875"/>
          <p14:tracePt t="225066" x="4618038" y="2332038"/>
          <p14:tracePt t="225085" x="4564063" y="2362200"/>
          <p14:tracePt t="225101" x="4525963" y="2408238"/>
          <p14:tracePt t="225117" x="4487863" y="2446338"/>
          <p14:tracePt t="225134" x="4487863" y="2454275"/>
          <p14:tracePt t="225150" x="4479925" y="2454275"/>
          <p14:tracePt t="225166" x="4473575" y="2454275"/>
          <p14:tracePt t="225183" x="4473575" y="2460625"/>
          <p14:tracePt t="225200" x="4473575" y="2468563"/>
          <p14:tracePt t="225216" x="4473575" y="2484438"/>
          <p14:tracePt t="225233" x="4473575" y="2492375"/>
          <p14:tracePt t="225259" x="4473575" y="2498725"/>
          <p14:tracePt t="225267" x="4473575" y="2506663"/>
          <p14:tracePt t="225283" x="4473575" y="2514600"/>
          <p14:tracePt t="225301" x="4473575" y="2522538"/>
          <p14:tracePt t="225323" x="4473575" y="2536825"/>
          <p14:tracePt t="225333" x="4473575" y="2552700"/>
          <p14:tracePt t="225350" x="4473575" y="2568575"/>
          <p14:tracePt t="225366" x="4487863" y="2590800"/>
          <p14:tracePt t="225385" x="4495800" y="2606675"/>
          <p14:tracePt t="225399" x="4511675" y="2613025"/>
          <p14:tracePt t="225417" x="4525963" y="2613025"/>
          <p14:tracePt t="225433" x="4533900" y="2628900"/>
          <p14:tracePt t="225450" x="4541838" y="2628900"/>
          <p14:tracePt t="225475" x="4549775" y="2628900"/>
          <p14:tracePt t="225484" x="4564063" y="2628900"/>
          <p14:tracePt t="225499" x="4587875" y="2636838"/>
          <p14:tracePt t="225517" x="4594225" y="2636838"/>
          <p14:tracePt t="225534" x="4602163" y="2636838"/>
          <p14:tracePt t="225549" x="4625975" y="2644775"/>
          <p14:tracePt t="225566" x="4640263" y="2644775"/>
          <p14:tracePt t="225583" x="4664075" y="2651125"/>
          <p14:tracePt t="225600" x="4670425" y="2651125"/>
          <p14:tracePt t="225616" x="4702175" y="2659063"/>
          <p14:tracePt t="225633" x="4716463" y="2659063"/>
          <p14:tracePt t="225649" x="4770438" y="2659063"/>
          <p14:tracePt t="225649" x="4800600" y="2667000"/>
          <p14:tracePt t="225668" x="4816475" y="2667000"/>
          <p14:tracePt t="225684" x="4822825" y="2667000"/>
          <p14:tracePt t="225701" x="4830763" y="2667000"/>
          <p14:tracePt t="225723" x="4838700" y="2667000"/>
          <p14:tracePt t="225747" x="4846638" y="2667000"/>
          <p14:tracePt t="225755" x="4854575" y="2667000"/>
          <p14:tracePt t="225766" x="4868863" y="2659063"/>
          <p14:tracePt t="225783" x="4876800" y="2651125"/>
          <p14:tracePt t="225799" x="4899025" y="2628900"/>
          <p14:tracePt t="225816" x="4914900" y="2620963"/>
          <p14:tracePt t="225833" x="4930775" y="2613025"/>
          <p14:tracePt t="225867" x="4937125" y="2598738"/>
          <p14:tracePt t="225883" x="4953000" y="2590800"/>
          <p14:tracePt t="225891" x="4960938" y="2582863"/>
          <p14:tracePt t="225900" x="4968875" y="2574925"/>
          <p14:tracePt t="225917" x="4975225" y="2568575"/>
          <p14:tracePt t="225932" x="4975225" y="2560638"/>
          <p14:tracePt t="225964" x="4983163" y="2544763"/>
          <p14:tracePt t="225979" x="4991100" y="2514600"/>
          <p14:tracePt t="225987" x="4991100" y="2506663"/>
          <p14:tracePt t="225999" x="4991100" y="2484438"/>
          <p14:tracePt t="226016" x="5006975" y="2476500"/>
          <p14:tracePt t="226032" x="5006975" y="2468563"/>
          <p14:tracePt t="226048" x="5013325" y="2454275"/>
          <p14:tracePt t="226065" x="5021263" y="2438400"/>
          <p14:tracePt t="226082" x="5021263" y="2408238"/>
          <p14:tracePt t="226098" x="5021263" y="2378075"/>
          <p14:tracePt t="226116" x="5021263" y="2362200"/>
          <p14:tracePt t="226131" x="5021263" y="2346325"/>
          <p14:tracePt t="226148" x="5021263" y="2332038"/>
          <p14:tracePt t="226166" x="5021263" y="2324100"/>
          <p14:tracePt t="226182" x="5021263" y="2316163"/>
          <p14:tracePt t="226199" x="5013325" y="2316163"/>
          <p14:tracePt t="226215" x="5006975" y="2301875"/>
          <p14:tracePt t="226232" x="4999038" y="2301875"/>
          <p14:tracePt t="226251" x="4991100" y="2293938"/>
          <p14:tracePt t="226251" x="4983163" y="2286000"/>
          <p14:tracePt t="226268" x="4968875" y="2278063"/>
          <p14:tracePt t="226282" x="4953000" y="2270125"/>
          <p14:tracePt t="226299" x="4937125" y="2263775"/>
          <p14:tracePt t="226317" x="4930775" y="2263775"/>
          <p14:tracePt t="226355" x="4922838" y="2263775"/>
          <p14:tracePt t="226372" x="4914900" y="2263775"/>
          <p14:tracePt t="226387" x="4899025" y="2255838"/>
          <p14:tracePt t="226403" x="4892675" y="2255838"/>
          <p14:tracePt t="226419" x="4884738" y="2255838"/>
          <p14:tracePt t="226435" x="4876800" y="2255838"/>
          <p14:tracePt t="226443" x="4868863" y="2255838"/>
          <p14:tracePt t="226459" x="4854575" y="2255838"/>
          <p14:tracePt t="226467" x="4846638" y="2255838"/>
          <p14:tracePt t="226482" x="4808538" y="2255838"/>
          <p14:tracePt t="226500" x="4784725" y="2255838"/>
          <p14:tracePt t="226517" x="4770438" y="2255838"/>
          <p14:tracePt t="226533" x="4754563" y="2255838"/>
          <p14:tracePt t="226549" x="4740275" y="2255838"/>
          <p14:tracePt t="226565" x="4686300" y="2263775"/>
          <p14:tracePt t="226582" x="4670425" y="2278063"/>
          <p14:tracePt t="226599" x="4656138" y="2301875"/>
          <p14:tracePt t="226615" x="4640263" y="2316163"/>
          <p14:tracePt t="226632" x="4618038" y="2332038"/>
          <p14:tracePt t="226649" x="4610100" y="2346325"/>
          <p14:tracePt t="226665" x="4594225" y="2354263"/>
          <p14:tracePt t="226681" x="4594225" y="2370138"/>
          <p14:tracePt t="226707" x="4594225" y="2378075"/>
          <p14:tracePt t="226732" x="4594225" y="2384425"/>
          <p14:tracePt t="226739" x="4594225" y="2392363"/>
          <p14:tracePt t="226749" x="4594225" y="2408238"/>
          <p14:tracePt t="226767" x="4594225" y="2422525"/>
          <p14:tracePt t="226782" x="4594225" y="2454275"/>
          <p14:tracePt t="226798" x="4594225" y="2468563"/>
          <p14:tracePt t="226819" x="4602163" y="2476500"/>
          <p14:tracePt t="226835" x="4610100" y="2476500"/>
          <p14:tracePt t="226851" x="4610100" y="2484438"/>
          <p14:tracePt t="226865" x="4625975" y="2492375"/>
          <p14:tracePt t="226865" x="4640263" y="2498725"/>
          <p14:tracePt t="226884" x="4648200" y="2506663"/>
          <p14:tracePt t="226899" x="4670425" y="2514600"/>
          <p14:tracePt t="226916" x="4678363" y="2514600"/>
          <p14:tracePt t="226916" x="4702175" y="2530475"/>
          <p14:tracePt t="226932" x="4716463" y="2536825"/>
          <p14:tracePt t="226949" x="4732338" y="2560638"/>
          <p14:tracePt t="226965" x="4740275" y="2560638"/>
          <p14:tracePt t="226981" x="4746625" y="2568575"/>
          <p14:tracePt t="226998" x="4754563" y="2568575"/>
          <p14:tracePt t="227015" x="4762500" y="2568575"/>
          <p14:tracePt t="227031" x="4778375" y="2568575"/>
          <p14:tracePt t="227048" x="4784725" y="2568575"/>
          <p14:tracePt t="227065" x="4808538" y="2568575"/>
          <p14:tracePt t="227082" x="4822825" y="2568575"/>
          <p14:tracePt t="227098" x="4838700" y="2568575"/>
          <p14:tracePt t="227115" x="4846638" y="2568575"/>
          <p14:tracePt t="227131" x="4854575" y="2568575"/>
          <p14:tracePt t="227148" x="4860925" y="2568575"/>
          <p14:tracePt t="227164" x="4868863" y="2568575"/>
          <p14:tracePt t="227187" x="4868863" y="2560638"/>
          <p14:tracePt t="227211" x="4876800" y="2560638"/>
          <p14:tracePt t="227219" x="4876800" y="2552700"/>
          <p14:tracePt t="227231" x="4884738" y="2544763"/>
          <p14:tracePt t="227252" x="4884738" y="2536825"/>
          <p14:tracePt t="227315" x="4884738" y="2530475"/>
          <p14:tracePt t="227331" x="4884738" y="2522538"/>
          <p14:tracePt t="227339" x="4884738" y="2514600"/>
          <p14:tracePt t="227349" x="4884738" y="2506663"/>
          <p14:tracePt t="227367" x="4884738" y="2498725"/>
          <p14:tracePt t="233557" x="4884738" y="2492375"/>
          <p14:tracePt t="234243" x="4884738" y="2484438"/>
          <p14:tracePt t="234259" x="4892675" y="2484438"/>
          <p14:tracePt t="234275" x="4906963" y="2468563"/>
          <p14:tracePt t="234291" x="4906963" y="2460625"/>
          <p14:tracePt t="234299" x="4906963" y="2446338"/>
          <p14:tracePt t="234315" x="4906963" y="2438400"/>
          <p14:tracePt t="234325" x="4922838" y="2422525"/>
          <p14:tracePt t="234341" x="4922838" y="2408238"/>
          <p14:tracePt t="234358" x="4937125" y="2384425"/>
          <p14:tracePt t="234377" x="4953000" y="2362200"/>
          <p14:tracePt t="234393" x="4975225" y="2339975"/>
          <p14:tracePt t="234408" x="4983163" y="2316163"/>
          <p14:tracePt t="234423" x="4983163" y="2308225"/>
          <p14:tracePt t="234475" x="4983163" y="2301875"/>
          <p14:tracePt t="234483" x="4983163" y="2293938"/>
          <p14:tracePt t="234492" x="4983163" y="2278063"/>
          <p14:tracePt t="234508" x="4975225" y="2263775"/>
          <p14:tracePt t="234531" x="4968875" y="2263775"/>
          <p14:tracePt t="234547" x="4953000" y="2247900"/>
          <p14:tracePt t="234563" x="4945063" y="2247900"/>
          <p14:tracePt t="234579" x="4937125" y="2232025"/>
          <p14:tracePt t="234590" x="4930775" y="2232025"/>
          <p14:tracePt t="234607" x="4914900" y="2232025"/>
          <p14:tracePt t="234624" x="4906963" y="2232025"/>
          <p14:tracePt t="234643" x="4892675" y="2232025"/>
          <p14:tracePt t="234659" x="4884738" y="2232025"/>
          <p14:tracePt t="234691" x="4876800" y="2232025"/>
          <p14:tracePt t="234715" x="4868863" y="2232025"/>
          <p14:tracePt t="234724" x="4860925" y="2232025"/>
          <p14:tracePt t="234731" x="4854575" y="2232025"/>
          <p14:tracePt t="234741" x="4846638" y="2232025"/>
          <p14:tracePt t="234757" x="4838700" y="2232025"/>
          <p14:tracePt t="234773" x="4830763" y="2232025"/>
          <p14:tracePt t="234789" x="4822825" y="2232025"/>
          <p14:tracePt t="234806" x="4816475" y="2232025"/>
          <p14:tracePt t="234824" x="4808538" y="2239963"/>
          <p14:tracePt t="234841" x="4800600" y="2239963"/>
          <p14:tracePt t="234859" x="4792663" y="2247900"/>
          <p14:tracePt t="234883" x="4784725" y="2247900"/>
          <p14:tracePt t="234907" x="4778375" y="2255838"/>
          <p14:tracePt t="235003" x="4770438" y="2255838"/>
          <p14:tracePt t="235051" x="4762500" y="2255838"/>
          <p14:tracePt t="235107" x="4754563" y="2255838"/>
          <p14:tracePt t="235139" x="4746625" y="2255838"/>
          <p14:tracePt t="235195" x="4732338" y="2255838"/>
          <p14:tracePt t="235227" x="4724400" y="2255838"/>
          <p14:tracePt t="235275" x="4716463" y="2255838"/>
          <p14:tracePt t="235283" x="4708525" y="2255838"/>
          <p14:tracePt t="235291" x="4694238" y="2255838"/>
          <p14:tracePt t="235323" x="4686300" y="2255838"/>
          <p14:tracePt t="235340" x="4678363" y="2255838"/>
          <p14:tracePt t="235347" x="4670425" y="2255838"/>
          <p14:tracePt t="235357" x="4664075" y="2255838"/>
          <p14:tracePt t="235374" x="4640263" y="2270125"/>
          <p14:tracePt t="235391" x="4625975" y="2286000"/>
          <p14:tracePt t="235406" x="4602163" y="2286000"/>
          <p14:tracePt t="235422" x="4602163" y="2293938"/>
          <p14:tracePt t="235439" x="4594225" y="2301875"/>
          <p14:tracePt t="235456" x="4594225" y="2308225"/>
          <p14:tracePt t="235473" x="4587875" y="2316163"/>
          <p14:tracePt t="235489" x="4579938" y="2316163"/>
          <p14:tracePt t="235506" x="4579938" y="2324100"/>
          <p14:tracePt t="235523" x="4572000" y="2332038"/>
          <p14:tracePt t="235540" x="4572000" y="2339975"/>
          <p14:tracePt t="235557" x="4572000" y="2354263"/>
          <p14:tracePt t="235573" x="4572000" y="2362200"/>
          <p14:tracePt t="235604" x="4572000" y="2378075"/>
          <p14:tracePt t="235619" x="4572000" y="2392363"/>
          <p14:tracePt t="235635" x="4572000" y="2408238"/>
          <p14:tracePt t="235675" x="4572000" y="2416175"/>
          <p14:tracePt t="235715" x="4572000" y="2422525"/>
          <p14:tracePt t="235731" x="4572000" y="2430463"/>
          <p14:tracePt t="235740" x="4572000" y="2446338"/>
          <p14:tracePt t="235757" x="4572000" y="2460625"/>
          <p14:tracePt t="235788" x="4572000" y="2468563"/>
          <p14:tracePt t="235811" x="4572000" y="2476500"/>
          <p14:tracePt t="235819" x="4572000" y="2484438"/>
          <p14:tracePt t="235827" x="4572000" y="2492375"/>
          <p14:tracePt t="235843" x="4572000" y="2506663"/>
          <p14:tracePt t="235859" x="4579938" y="2506663"/>
          <p14:tracePt t="235872" x="4587875" y="2514600"/>
          <p14:tracePt t="235889" x="4587875" y="2522538"/>
          <p14:tracePt t="235931" x="4587875" y="2536825"/>
          <p14:tracePt t="235939" x="4610100" y="2552700"/>
          <p14:tracePt t="235963" x="4618038" y="2568575"/>
          <p14:tracePt t="236067" x="4625975" y="2568575"/>
          <p14:tracePt t="236075" x="4632325" y="2568575"/>
          <p14:tracePt t="236099" x="4640263" y="2568575"/>
          <p14:tracePt t="236115" x="4648200" y="2568575"/>
          <p14:tracePt t="236138" x="4656138" y="2574925"/>
          <p14:tracePt t="236147" x="4664075" y="2574925"/>
          <p14:tracePt t="236179" x="4670425" y="2582863"/>
          <p14:tracePt t="236195" x="4678363" y="2582863"/>
          <p14:tracePt t="236203" x="4694238" y="2590800"/>
          <p14:tracePt t="236211" x="4708525" y="2590800"/>
          <p14:tracePt t="236283" x="4716463" y="2590800"/>
          <p14:tracePt t="236331" x="4724400" y="2590800"/>
          <p14:tracePt t="236371" x="4732338" y="2606675"/>
          <p14:tracePt t="236380" x="4740275" y="2613025"/>
          <p14:tracePt t="236403" x="4746625" y="2613025"/>
          <p14:tracePt t="236523" x="4754563" y="2613025"/>
          <p14:tracePt t="236531" x="4754563" y="2620963"/>
          <p14:tracePt t="236539" x="4762500" y="2620963"/>
          <p14:tracePt t="236619" x="4770438" y="2620963"/>
          <p14:tracePt t="236627" x="4778375" y="2620963"/>
          <p14:tracePt t="236643" x="4792663" y="2620963"/>
          <p14:tracePt t="236723" x="4808538" y="2620963"/>
          <p14:tracePt t="236739" x="4822825" y="2620963"/>
          <p14:tracePt t="236747" x="4838700" y="2620963"/>
          <p14:tracePt t="236756" x="4854575" y="2620963"/>
          <p14:tracePt t="236774" x="4860925" y="2620963"/>
          <p14:tracePt t="236789" x="4868863" y="2620963"/>
          <p14:tracePt t="236867" x="4884738" y="2620963"/>
          <p14:tracePt t="237163" x="4892675" y="2620963"/>
          <p14:tracePt t="238961" x="4884738" y="2620963"/>
          <p14:tracePt t="241464" x="4876800" y="2620963"/>
          <p14:tracePt t="247109" x="4868863" y="2613025"/>
          <p14:tracePt t="247115" x="4860925" y="2613025"/>
          <p14:tracePt t="247155" x="4846638" y="2606675"/>
          <p14:tracePt t="247171" x="4846638" y="2598738"/>
          <p14:tracePt t="247179" x="4816475" y="2582863"/>
          <p14:tracePt t="247196" x="4808538" y="2568575"/>
          <p14:tracePt t="247213" x="4800600" y="2568575"/>
          <p14:tracePt t="247228" x="4784725" y="2568575"/>
          <p14:tracePt t="247245" x="4778375" y="2552700"/>
          <p14:tracePt t="247261" x="4762500" y="2552700"/>
          <p14:tracePt t="247277" x="4746625" y="2536825"/>
          <p14:tracePt t="247294" x="4740275" y="2530475"/>
          <p14:tracePt t="247331" x="4732338" y="2522538"/>
          <p14:tracePt t="247363" x="4724400" y="2522538"/>
          <p14:tracePt t="247387" x="4716463" y="2522538"/>
          <p14:tracePt t="247395" x="4702175" y="2522538"/>
          <p14:tracePt t="252684" x="4702175" y="2530475"/>
          <p14:tracePt t="253251" x="4702175" y="2544763"/>
          <p14:tracePt t="253267" x="4694238" y="2552700"/>
          <p14:tracePt t="253315" x="4686300" y="2552700"/>
          <p14:tracePt t="253339" x="4678363" y="2560638"/>
          <p14:tracePt t="253348" x="4670425" y="2568575"/>
          <p14:tracePt t="253356" x="4632325" y="2574925"/>
          <p14:tracePt t="253373" x="4618038" y="2582863"/>
          <p14:tracePt t="253389" x="4533900" y="2620963"/>
          <p14:tracePt t="253405" x="4487863" y="2651125"/>
          <p14:tracePt t="253420" x="4441825" y="2667000"/>
          <p14:tracePt t="253437" x="4411663" y="2689225"/>
          <p14:tracePt t="253453" x="4389438" y="2697163"/>
          <p14:tracePt t="253470" x="4373563" y="2697163"/>
          <p14:tracePt t="253486" x="4343400" y="2697163"/>
          <p14:tracePt t="253504" x="4327525" y="2697163"/>
          <p14:tracePt t="253520" x="4313238" y="2697163"/>
          <p14:tracePt t="253536" x="4305300" y="2697163"/>
          <p14:tracePt t="253553" x="4267200" y="2697163"/>
          <p14:tracePt t="253572" x="4244975" y="2697163"/>
          <p14:tracePt t="253589" x="4213225" y="2705100"/>
          <p14:tracePt t="253605" x="4168775" y="2705100"/>
          <p14:tracePt t="253621" x="4122738" y="2705100"/>
          <p14:tracePt t="253638" x="4092575" y="2705100"/>
          <p14:tracePt t="253654" x="4076700" y="2705100"/>
          <p14:tracePt t="253670" x="4046538" y="2705100"/>
          <p14:tracePt t="253688" x="4030663" y="2705100"/>
          <p14:tracePt t="253704" x="4000500" y="2713038"/>
          <p14:tracePt t="253721" x="3970338" y="2720975"/>
          <p14:tracePt t="253738" x="3946525" y="2720975"/>
          <p14:tracePt t="253738" x="3940175" y="2720975"/>
          <p14:tracePt t="253756" x="3924300" y="2720975"/>
          <p14:tracePt t="253772" x="3916363" y="2720975"/>
          <p14:tracePt t="253788" x="3894138" y="2720975"/>
          <p14:tracePt t="253805" x="3878263" y="2720975"/>
          <p14:tracePt t="253822" x="3856038" y="2720975"/>
          <p14:tracePt t="253838" x="3832225" y="2720975"/>
          <p14:tracePt t="253854" x="3825875" y="2720975"/>
          <p14:tracePt t="253870" x="3802063" y="2713038"/>
          <p14:tracePt t="253887" x="3787775" y="2705100"/>
          <p14:tracePt t="253904" x="3779838" y="2697163"/>
          <p14:tracePt t="253920" x="3756025" y="2674938"/>
          <p14:tracePt t="253938" x="3749675" y="2659063"/>
          <p14:tracePt t="253955" x="3741738" y="2651125"/>
          <p14:tracePt t="253972" x="3741738" y="2644775"/>
          <p14:tracePt t="254067" x="3741738" y="2636838"/>
          <p14:tracePt t="254075" x="3741738" y="2628900"/>
          <p14:tracePt t="254091" x="3741738" y="2620963"/>
          <p14:tracePt t="254107" x="3741738" y="2613025"/>
          <p14:tracePt t="254120" x="3741738" y="2598738"/>
          <p14:tracePt t="254139" x="3741738" y="2582863"/>
          <p14:tracePt t="254163" x="3741738" y="2574925"/>
          <p14:tracePt t="254211" x="3733800" y="2560638"/>
          <p14:tracePt t="254220" x="3725863" y="2560638"/>
          <p14:tracePt t="254227" x="3725863" y="2552700"/>
          <p14:tracePt t="254243" x="3725863" y="2536825"/>
          <p14:tracePt t="254254" x="3725863" y="2522538"/>
          <p14:tracePt t="254271" x="3725863" y="2514600"/>
          <p14:tracePt t="254286" x="3725863" y="2506663"/>
          <p14:tracePt t="254411" x="3725863" y="2498725"/>
          <p14:tracePt t="254419" x="3725863" y="2492375"/>
          <p14:tracePt t="254491" x="3733800" y="2492375"/>
          <p14:tracePt t="254507" x="3741738" y="2492375"/>
          <p14:tracePt t="254515" x="3741738" y="2484438"/>
          <p14:tracePt t="254531" x="3749675" y="2484438"/>
          <p14:tracePt t="254539" x="3756025" y="2484438"/>
          <p14:tracePt t="254563" x="3763963" y="2476500"/>
          <p14:tracePt t="254579" x="3763963" y="2468563"/>
          <p14:tracePt t="254603" x="3771900" y="2468563"/>
          <p14:tracePt t="254651" x="3779838" y="2460625"/>
          <p14:tracePt t="254803" x="3787775" y="2460625"/>
          <p14:tracePt t="255339" x="3787775" y="2454275"/>
          <p14:tracePt t="255563" x="3787775" y="2446338"/>
          <p14:tracePt t="255675" x="3779838" y="2446338"/>
          <p14:tracePt t="255875" x="3771900" y="2446338"/>
          <p14:tracePt t="255947" x="3763963" y="2446338"/>
          <p14:tracePt t="255979" x="3763963" y="2438400"/>
          <p14:tracePt t="256411" x="3771900" y="2438400"/>
          <p14:tracePt t="256731" x="3779838" y="2438400"/>
          <p14:tracePt t="256771" x="3787775" y="2438400"/>
          <p14:tracePt t="256803" x="3794125" y="2438400"/>
          <p14:tracePt t="256835" x="3802063" y="2438400"/>
          <p14:tracePt t="256843" x="3817938" y="2438400"/>
          <p14:tracePt t="256852" x="3863975" y="2454275"/>
          <p14:tracePt t="256868" x="3878263" y="2454275"/>
          <p14:tracePt t="256885" x="3894138" y="2454275"/>
          <p14:tracePt t="256915" x="3902075" y="2454275"/>
          <p14:tracePt t="256947" x="3908425" y="2454275"/>
          <p14:tracePt t="256955" x="3916363" y="2454275"/>
          <p14:tracePt t="256968" x="3924300" y="2454275"/>
          <p14:tracePt t="256984" x="3932238" y="2454275"/>
          <p14:tracePt t="257000" x="3946525" y="2454275"/>
          <p14:tracePt t="257017" x="3954463" y="2454275"/>
          <p14:tracePt t="257147" x="3962400" y="2454275"/>
          <p14:tracePt t="257171" x="3970338" y="2454275"/>
          <p14:tracePt t="257179" x="3978275" y="2454275"/>
          <p14:tracePt t="257203" x="3984625" y="2454275"/>
          <p14:tracePt t="257251" x="3992563" y="2454275"/>
          <p14:tracePt t="257307" x="3992563" y="2460625"/>
          <p14:tracePt t="257467" x="3984625" y="2460625"/>
          <p14:tracePt t="257491" x="3978275" y="2460625"/>
          <p14:tracePt t="257515" x="3970338" y="2460625"/>
          <p14:tracePt t="257523" x="3962400" y="2460625"/>
          <p14:tracePt t="257534" x="3954463" y="2460625"/>
          <p14:tracePt t="257549" x="3940175" y="2460625"/>
          <p14:tracePt t="257566" x="3932238" y="2460625"/>
          <p14:tracePt t="257582" x="3916363" y="2460625"/>
          <p14:tracePt t="257611" x="3908425" y="2460625"/>
          <p14:tracePt t="257627" x="3902075" y="2460625"/>
          <p14:tracePt t="257635" x="3894138" y="2460625"/>
          <p14:tracePt t="257649" x="3870325" y="2460625"/>
          <p14:tracePt t="257667" x="3863975" y="2460625"/>
          <p14:tracePt t="257682" x="3856038" y="2460625"/>
          <p14:tracePt t="257747" x="3840163" y="2446338"/>
          <p14:tracePt t="257755" x="3832225" y="2446338"/>
          <p14:tracePt t="257767" x="3817938" y="2446338"/>
          <p14:tracePt t="257795" x="3810000" y="2446338"/>
          <p14:tracePt t="257859" x="3802063" y="2446338"/>
          <p14:tracePt t="257867" x="3787775" y="2446338"/>
          <p14:tracePt t="257884" x="3779838" y="2446338"/>
          <p14:tracePt t="257901" x="3794125" y="2446338"/>
          <p14:tracePt t="258219" x="3810000" y="2446338"/>
          <p14:tracePt t="258243" x="3817938" y="2446338"/>
          <p14:tracePt t="258259" x="3832225" y="2446338"/>
          <p14:tracePt t="258275" x="3832225" y="2454275"/>
          <p14:tracePt t="258284" x="3840163" y="2454275"/>
          <p14:tracePt t="258347" x="3848100" y="2454275"/>
          <p14:tracePt t="258355" x="3863975" y="2454275"/>
          <p14:tracePt t="258365" x="3870325" y="2454275"/>
          <p14:tracePt t="258385" x="3878263" y="2454275"/>
          <p14:tracePt t="258399" x="3894138" y="2454275"/>
          <p14:tracePt t="258435" x="3902075" y="2454275"/>
          <p14:tracePt t="258459" x="3908425" y="2454275"/>
          <p14:tracePt t="258467" x="3916363" y="2454275"/>
          <p14:tracePt t="258482" x="3924300" y="2454275"/>
          <p14:tracePt t="258499" x="3916363" y="2454275"/>
          <p14:tracePt t="258643" x="3908425" y="2454275"/>
          <p14:tracePt t="258651" x="3902075" y="2454275"/>
          <p14:tracePt t="258667" x="3886200" y="2454275"/>
          <p14:tracePt t="258682" x="3886200" y="2446338"/>
          <p14:tracePt t="258716" x="3870325" y="2446338"/>
          <p14:tracePt t="258763" x="3863975" y="2446338"/>
          <p14:tracePt t="258787" x="3840163" y="2438400"/>
          <p14:tracePt t="258803" x="3840163" y="2430463"/>
          <p14:tracePt t="258811" x="3832225" y="2430463"/>
          <p14:tracePt t="258819" x="3825875" y="2430463"/>
          <p14:tracePt t="258832" x="3802063" y="2416175"/>
          <p14:tracePt t="258849" x="3779838" y="2416175"/>
          <p14:tracePt t="258865" x="3749675" y="2408238"/>
          <p14:tracePt t="258865" x="3717925" y="2400300"/>
          <p14:tracePt t="258883" x="3679825" y="2392363"/>
          <p14:tracePt t="258900" x="3635375" y="2362200"/>
          <p14:tracePt t="258916" x="3589338" y="2332038"/>
          <p14:tracePt t="258933" x="3497263" y="2255838"/>
          <p14:tracePt t="258949" x="3398838" y="2149475"/>
          <p14:tracePt t="258966" x="3314700" y="2079625"/>
          <p14:tracePt t="258982" x="3268663" y="2035175"/>
          <p14:tracePt t="258999" x="3222625" y="1997075"/>
          <p14:tracePt t="259015" x="3132138" y="1943100"/>
          <p14:tracePt t="259032" x="3048000" y="1882775"/>
          <p14:tracePt t="259049" x="2955925" y="1836738"/>
          <p14:tracePt t="259065" x="2895600" y="1790700"/>
          <p14:tracePt t="259065" x="2849563" y="1760538"/>
          <p14:tracePt t="259084" x="2781300" y="1730375"/>
          <p14:tracePt t="259100" x="2713038" y="1706563"/>
          <p14:tracePt t="259117" x="2682875" y="1668463"/>
          <p14:tracePt t="259133" x="2620963" y="1638300"/>
          <p14:tracePt t="259149" x="2522538" y="1608138"/>
          <p14:tracePt t="259166" x="2446338" y="1577975"/>
          <p14:tracePt t="259182" x="2370138" y="1554163"/>
          <p14:tracePt t="259198" x="2308225" y="1539875"/>
          <p14:tracePt t="259215" x="2255838" y="1516063"/>
          <p14:tracePt t="259232" x="2187575" y="1485900"/>
          <p14:tracePt t="259249" x="2141538" y="1463675"/>
          <p14:tracePt t="259265" x="2117725" y="1439863"/>
          <p14:tracePt t="259265" x="2087563" y="1431925"/>
          <p14:tracePt t="259284" x="2065338" y="1425575"/>
          <p14:tracePt t="259299" x="2019300" y="1393825"/>
          <p14:tracePt t="259317" x="1997075" y="1387475"/>
          <p14:tracePt t="259333" x="1989138" y="1379538"/>
          <p14:tracePt t="259349" x="1943100" y="1363663"/>
          <p14:tracePt t="259366" x="1897063" y="1333500"/>
          <p14:tracePt t="259366" x="1882775" y="1317625"/>
          <p14:tracePt t="259388" x="1836738" y="1295400"/>
          <p14:tracePt t="259400" x="1768475" y="1241425"/>
          <p14:tracePt t="259414" x="1736725" y="1219200"/>
          <p14:tracePt t="259430" x="1722438" y="1203325"/>
          <p14:tracePt t="259448" x="1714500" y="1189038"/>
          <p14:tracePt t="259464" x="1722438" y="1189038"/>
          <p14:tracePt t="259667" x="1722438" y="1196975"/>
          <p14:tracePt t="259795" x="1714500" y="1203325"/>
          <p14:tracePt t="259843" x="1706563" y="1203325"/>
          <p14:tracePt t="259851" x="1676400" y="1203325"/>
          <p14:tracePt t="259867" x="1654175" y="1203325"/>
          <p14:tracePt t="259880" x="1546225" y="1219200"/>
          <p14:tracePt t="259880" x="1485900" y="1219200"/>
          <p14:tracePt t="259899" x="1417638" y="1219200"/>
          <p14:tracePt t="259899" x="1333500" y="1219200"/>
          <p14:tracePt t="259916" x="1181100" y="1235075"/>
          <p14:tracePt t="259932" x="1066800" y="1241425"/>
          <p14:tracePt t="259948" x="982663" y="1249363"/>
          <p14:tracePt t="259965" x="906463" y="1249363"/>
          <p14:tracePt t="259982" x="854075" y="1249363"/>
          <p14:tracePt t="259998" x="792163" y="1249363"/>
          <p14:tracePt t="260015" x="746125" y="1249363"/>
          <p14:tracePt t="260032" x="708025" y="1249363"/>
          <p14:tracePt t="260047" x="677863" y="1249363"/>
          <p14:tracePt t="260063" x="663575" y="1249363"/>
          <p14:tracePt t="260080" x="647700" y="1249363"/>
          <p14:tracePt t="260096" x="631825" y="1249363"/>
          <p14:tracePt t="260114" x="655638" y="1249363"/>
          <p14:tracePt t="260243" x="663575" y="1249363"/>
          <p14:tracePt t="260259" x="669925" y="1249363"/>
          <p14:tracePt t="260267" x="685800" y="1249363"/>
          <p14:tracePt t="260280" x="739775" y="1249363"/>
          <p14:tracePt t="260298" x="792163" y="1249363"/>
          <p14:tracePt t="260298" x="846138" y="1249363"/>
          <p14:tracePt t="260316" x="990600" y="1249363"/>
          <p14:tracePt t="260332" x="1120775" y="1249363"/>
          <p14:tracePt t="260348" x="1227138" y="1227138"/>
          <p14:tracePt t="260365" x="1333500" y="1219200"/>
          <p14:tracePt t="260381" x="1387475" y="1203325"/>
          <p14:tracePt t="260398" x="1425575" y="1196975"/>
          <p14:tracePt t="260414" x="1439863" y="1196975"/>
          <p14:tracePt t="260430" x="1463675" y="1196975"/>
          <p14:tracePt t="260447" x="1470025" y="1196975"/>
          <p14:tracePt t="260464" x="1508125" y="1181100"/>
          <p14:tracePt t="260481" x="1524000" y="1181100"/>
          <p14:tracePt t="260497" x="1554163" y="1165225"/>
          <p14:tracePt t="260497" x="1570038" y="1165225"/>
          <p14:tracePt t="260516" x="1592263" y="1158875"/>
          <p14:tracePt t="260531" x="1600200" y="1158875"/>
          <p14:tracePt t="260548" x="1608138" y="1158875"/>
          <p14:tracePt t="260595" x="1616075" y="1150938"/>
          <p14:tracePt t="260603" x="1622425" y="1150938"/>
          <p14:tracePt t="260614" x="1646238" y="1150938"/>
          <p14:tracePt t="260630" x="1668463" y="1143000"/>
          <p14:tracePt t="260647" x="1698625" y="1143000"/>
          <p14:tracePt t="260664" x="1706563" y="1135063"/>
          <p14:tracePt t="260680" x="1722438" y="1127125"/>
          <p14:tracePt t="261011" x="1730375" y="1127125"/>
          <p14:tracePt t="261019" x="1752600" y="1150938"/>
          <p14:tracePt t="261029" x="1790700" y="1181100"/>
          <p14:tracePt t="261046" x="1851025" y="1249363"/>
          <p14:tracePt t="261063" x="1951038" y="1341438"/>
          <p14:tracePt t="261080" x="2095500" y="1463675"/>
          <p14:tracePt t="261097" x="2263775" y="1592263"/>
          <p14:tracePt t="261113" x="2454275" y="1730375"/>
          <p14:tracePt t="261113" x="2568575" y="1806575"/>
          <p14:tracePt t="261131" x="2674938" y="1882775"/>
          <p14:tracePt t="261146" x="2903538" y="2073275"/>
          <p14:tracePt t="261164" x="3017838" y="2179638"/>
          <p14:tracePt t="261180" x="3140075" y="2286000"/>
          <p14:tracePt t="261197" x="3246438" y="2362200"/>
          <p14:tracePt t="261214" x="3352800" y="2454275"/>
          <p14:tracePt t="261230" x="3467100" y="2552700"/>
          <p14:tracePt t="261246" x="3581400" y="2667000"/>
          <p14:tracePt t="261263" x="3703638" y="2789238"/>
          <p14:tracePt t="261280" x="3832225" y="2917825"/>
          <p14:tracePt t="261296" x="3924300" y="2979738"/>
          <p14:tracePt t="261313" x="3962400" y="3001963"/>
          <p14:tracePt t="261313" x="3970338" y="3001963"/>
          <p14:tracePt t="261332" x="3978275" y="3001963"/>
          <p14:tracePt t="261346" x="3992563" y="3001963"/>
          <p14:tracePt t="261364" x="4022725" y="3001963"/>
          <p14:tracePt t="261380" x="4122738" y="3001963"/>
          <p14:tracePt t="261398" x="4183063" y="2987675"/>
          <p14:tracePt t="261414" x="4221163" y="2963863"/>
          <p14:tracePt t="261430" x="4237038" y="2955925"/>
          <p14:tracePt t="261446" x="4237038" y="2949575"/>
          <p14:tracePt t="261523" x="4244975" y="2941638"/>
          <p14:tracePt t="261531" x="4244975" y="2917825"/>
          <p14:tracePt t="261545" x="4259263" y="2803525"/>
          <p14:tracePt t="261564" x="4275138" y="2713038"/>
          <p14:tracePt t="261580" x="4275138" y="2667000"/>
          <p14:tracePt t="261597" x="4259263" y="2620963"/>
          <p14:tracePt t="261613" x="4237038" y="2590800"/>
          <p14:tracePt t="261630" x="4213225" y="2590800"/>
          <p14:tracePt t="261646" x="4213225" y="2582863"/>
          <p14:tracePt t="261675" x="4206875" y="2582863"/>
          <p14:tracePt t="261683" x="4198938" y="2568575"/>
          <p14:tracePt t="261696" x="4175125" y="2544763"/>
          <p14:tracePt t="261713" x="4152900" y="2530475"/>
          <p14:tracePt t="261729" x="4137025" y="2514600"/>
          <p14:tracePt t="261729" x="4137025" y="2498725"/>
          <p14:tracePt t="261748" x="4137025" y="2492375"/>
          <p14:tracePt t="261795" x="4137025" y="2476500"/>
          <p14:tracePt t="261803" x="4137025" y="2468563"/>
          <p14:tracePt t="261813" x="4137025" y="2422525"/>
          <p14:tracePt t="261829" x="4137025" y="2392363"/>
          <p14:tracePt t="261846" x="4137025" y="2362200"/>
          <p14:tracePt t="261863" x="4130675" y="2339975"/>
          <p14:tracePt t="261878" x="4122738" y="2332038"/>
          <p14:tracePt t="261899" x="4114800" y="2324100"/>
          <p14:tracePt t="261912" x="4098925" y="2316163"/>
          <p14:tracePt t="261929" x="4076700" y="2293938"/>
          <p14:tracePt t="261945" x="4046538" y="2278063"/>
          <p14:tracePt t="261964" x="4022725" y="2270125"/>
          <p14:tracePt t="261980" x="4016375" y="2263775"/>
          <p14:tracePt t="261996" x="4008438" y="2263775"/>
          <p14:tracePt t="262051" x="4000500" y="2263775"/>
          <p14:tracePt t="262059" x="3992563" y="2263775"/>
          <p14:tracePt t="262083" x="3984625" y="2263775"/>
          <p14:tracePt t="262091" x="3978275" y="2263775"/>
          <p14:tracePt t="262101" x="3962400" y="2263775"/>
          <p14:tracePt t="262131" x="3954463" y="2263775"/>
          <p14:tracePt t="262147" x="3946525" y="2263775"/>
          <p14:tracePt t="262155" x="3932238" y="2270125"/>
          <p14:tracePt t="262163" x="3908425" y="2278063"/>
          <p14:tracePt t="262180" x="3894138" y="2286000"/>
          <p14:tracePt t="262196" x="3886200" y="2293938"/>
          <p14:tracePt t="262211" x="3870325" y="2293938"/>
          <p14:tracePt t="262229" x="3863975" y="2301875"/>
          <p14:tracePt t="262246" x="3856038" y="2308225"/>
          <p14:tracePt t="262262" x="3840163" y="2316163"/>
          <p14:tracePt t="262280" x="3840163" y="2324100"/>
          <p14:tracePt t="262331" x="3825875" y="2332038"/>
          <p14:tracePt t="262339" x="3825875" y="2339975"/>
          <p14:tracePt t="262347" x="3817938" y="2346325"/>
          <p14:tracePt t="262361" x="3794125" y="2384425"/>
          <p14:tracePt t="262380" x="3794125" y="2416175"/>
          <p14:tracePt t="262397" x="3779838" y="2438400"/>
          <p14:tracePt t="262413" x="3779838" y="2484438"/>
          <p14:tracePt t="262429" x="3779838" y="2522538"/>
          <p14:tracePt t="262446" x="3779838" y="2552700"/>
          <p14:tracePt t="262462" x="3779838" y="2582863"/>
          <p14:tracePt t="262479" x="3787775" y="2590800"/>
          <p14:tracePt t="262495" x="3787775" y="2598738"/>
          <p14:tracePt t="262511" x="3802063" y="2606675"/>
          <p14:tracePt t="262528" x="3832225" y="2606675"/>
          <p14:tracePt t="262545" x="3840163" y="2606675"/>
          <p14:tracePt t="262561" x="3863975" y="2606675"/>
          <p14:tracePt t="262561" x="3878263" y="2606675"/>
          <p14:tracePt t="262580" x="3894138" y="2606675"/>
          <p14:tracePt t="262596" x="3902075" y="2606675"/>
          <p14:tracePt t="262613" x="3908425" y="2606675"/>
          <p14:tracePt t="262627" x="3916363" y="2598738"/>
          <p14:tracePt t="262651" x="3916363" y="2582863"/>
          <p14:tracePt t="262676" x="3916363" y="2574925"/>
          <p14:tracePt t="262691" x="3924300" y="2552700"/>
          <p14:tracePt t="262699" x="3940175" y="2536825"/>
          <p14:tracePt t="262711" x="3940175" y="2530475"/>
          <p14:tracePt t="262728" x="3946525" y="2530475"/>
          <p14:tracePt t="263252" x="3954463" y="2522538"/>
          <p14:tracePt t="263260" x="3962400" y="2522538"/>
          <p14:tracePt t="263267" x="3962400" y="2514600"/>
          <p14:tracePt t="263278" x="3970338" y="2514600"/>
          <p14:tracePt t="263307" x="3970338" y="2506663"/>
          <p14:tracePt t="263339" x="3978275" y="2506663"/>
          <p14:tracePt t="263347" x="3984625" y="2506663"/>
          <p14:tracePt t="263360" x="4000500" y="2506663"/>
          <p14:tracePt t="263378" x="4030663" y="2506663"/>
          <p14:tracePt t="263394" x="4038600" y="2498725"/>
          <p14:tracePt t="263412" x="4046538" y="2492375"/>
          <p14:tracePt t="263427" x="4060825" y="2492375"/>
          <p14:tracePt t="263444" x="4068763" y="2492375"/>
          <p14:tracePt t="263467" x="4076700" y="2492375"/>
          <p14:tracePt t="263523" x="4084638" y="2492375"/>
          <p14:tracePt t="263531" x="4092575" y="2476500"/>
          <p14:tracePt t="263547" x="4106863" y="2476500"/>
          <p14:tracePt t="263559" x="4122738" y="2476500"/>
          <p14:tracePt t="263578" x="4152900" y="2476500"/>
          <p14:tracePt t="263578" x="4160838" y="2476500"/>
          <p14:tracePt t="263596" x="4175125" y="2476500"/>
          <p14:tracePt t="263619" x="4183063" y="2476500"/>
          <p14:tracePt t="263699" x="4191000" y="2476500"/>
          <p14:tracePt t="263708" x="4221163" y="2476500"/>
          <p14:tracePt t="263723" x="4237038" y="2476500"/>
          <p14:tracePt t="263739" x="4251325" y="2476500"/>
          <p14:tracePt t="263747" x="4267200" y="2492375"/>
          <p14:tracePt t="263760" x="4275138" y="2492375"/>
          <p14:tracePt t="263899" x="4289425" y="2506663"/>
          <p14:tracePt t="263915" x="4297363" y="2506663"/>
          <p14:tracePt t="263931" x="4313238" y="2522538"/>
          <p14:tracePt t="263947" x="4327525" y="2530475"/>
          <p14:tracePt t="263963" x="4327525" y="2536825"/>
          <p14:tracePt t="263971" x="4343400" y="2536825"/>
          <p14:tracePt t="263979" x="4359275" y="2552700"/>
          <p14:tracePt t="263993" x="4381500" y="2560638"/>
          <p14:tracePt t="264010" x="4389438" y="2568575"/>
          <p14:tracePt t="264027" x="4397375" y="2574925"/>
          <p14:tracePt t="264043" x="4403725" y="2574925"/>
          <p14:tracePt t="264107" x="4411663" y="2568575"/>
          <p14:tracePt t="264123" x="4419600" y="2552700"/>
          <p14:tracePt t="264139" x="4427538" y="2552700"/>
          <p14:tracePt t="264187" x="4427538" y="2536825"/>
          <p14:tracePt t="264195" x="4427538" y="2530475"/>
          <p14:tracePt t="264209" x="4435475" y="2522538"/>
          <p14:tracePt t="264228" x="4449763" y="2492375"/>
          <p14:tracePt t="264244" x="4465638" y="2468563"/>
          <p14:tracePt t="264261" x="4479925" y="2430463"/>
          <p14:tracePt t="264277" x="4479925" y="2378075"/>
          <p14:tracePt t="264294" x="4487863" y="2354263"/>
          <p14:tracePt t="264310" x="4487863" y="2346325"/>
          <p14:tracePt t="264326" x="4487863" y="2339975"/>
          <p14:tracePt t="264403" x="4495800" y="2324100"/>
          <p14:tracePt t="264427" x="4495800" y="2316163"/>
          <p14:tracePt t="264435" x="4495800" y="2301875"/>
          <p14:tracePt t="264451" x="4495800" y="2293938"/>
          <p14:tracePt t="264460" x="4495800" y="2286000"/>
          <p14:tracePt t="264476" x="4495800" y="2270125"/>
          <p14:tracePt t="264493" x="4495800" y="2263775"/>
          <p14:tracePt t="264563" x="4479925" y="2255838"/>
          <p14:tracePt t="264587" x="4479925" y="2247900"/>
          <p14:tracePt t="264595" x="4473575" y="2247900"/>
          <p14:tracePt t="264610" x="4457700" y="2239963"/>
          <p14:tracePt t="264626" x="4449763" y="2239963"/>
          <p14:tracePt t="264642" x="4441825" y="2239963"/>
          <p14:tracePt t="264660" x="4435475" y="2239963"/>
          <p14:tracePt t="264676" x="4419600" y="2239963"/>
          <p14:tracePt t="264707" x="4411663" y="2239963"/>
          <p14:tracePt t="264739" x="4403725" y="2239963"/>
          <p14:tracePt t="264747" x="4397375" y="2247900"/>
          <p14:tracePt t="264759" x="4389438" y="2255838"/>
          <p14:tracePt t="264779" x="4373563" y="2263775"/>
          <p14:tracePt t="264803" x="4359275" y="2278063"/>
          <p14:tracePt t="264811" x="4343400" y="2286000"/>
          <p14:tracePt t="264835" x="4343400" y="2301875"/>
          <p14:tracePt t="264851" x="4335463" y="2308225"/>
          <p14:tracePt t="264891" x="4335463" y="2316163"/>
          <p14:tracePt t="264923" x="4327525" y="2316163"/>
          <p14:tracePt t="264947" x="4327525" y="2324100"/>
          <p14:tracePt t="264971" x="4321175" y="2332038"/>
          <p14:tracePt t="264987" x="4321175" y="2339975"/>
          <p14:tracePt t="265019" x="4313238" y="2339975"/>
          <p14:tracePt t="265027" x="4313238" y="2354263"/>
          <p14:tracePt t="265043" x="4313238" y="2362200"/>
          <p14:tracePt t="265075" x="4305300" y="2378075"/>
          <p14:tracePt t="265083" x="4305300" y="2384425"/>
          <p14:tracePt t="265123" x="4305300" y="2392363"/>
          <p14:tracePt t="265140" x="4305300" y="2408238"/>
          <p14:tracePt t="265155" x="4305300" y="2422525"/>
          <p14:tracePt t="265171" x="4305300" y="2430463"/>
          <p14:tracePt t="265179" x="4305300" y="2438400"/>
          <p14:tracePt t="265192" x="4305300" y="2454275"/>
          <p14:tracePt t="265209" x="4305300" y="2460625"/>
          <p14:tracePt t="265225" x="4305300" y="2476500"/>
          <p14:tracePt t="265243" x="4313238" y="2476500"/>
          <p14:tracePt t="265267" x="4313238" y="2484438"/>
          <p14:tracePt t="265299" x="4321175" y="2484438"/>
          <p14:tracePt t="265308" x="4327525" y="2492375"/>
          <p14:tracePt t="265323" x="4335463" y="2492375"/>
          <p14:tracePt t="265331" x="4343400" y="2498725"/>
          <p14:tracePt t="265342" x="4365625" y="2514600"/>
          <p14:tracePt t="265359" x="4381500" y="2530475"/>
          <p14:tracePt t="265376" x="4397375" y="2536825"/>
          <p14:tracePt t="265394" x="4403725" y="2536825"/>
          <p14:tracePt t="265411" x="4411663" y="2536825"/>
          <p14:tracePt t="265427" x="4419600" y="2536825"/>
          <p14:tracePt t="265443" x="4427538" y="2536825"/>
          <p14:tracePt t="265458" x="4435475" y="2536825"/>
          <p14:tracePt t="265483" x="4441825" y="2536825"/>
          <p14:tracePt t="265539" x="4449763" y="2536825"/>
          <p14:tracePt t="265547" x="4457700" y="2536825"/>
          <p14:tracePt t="265579" x="4457700" y="2530475"/>
          <p14:tracePt t="265595" x="4465638" y="2522538"/>
          <p14:tracePt t="265611" x="4465638" y="2514600"/>
          <p14:tracePt t="265619" x="4465638" y="2506663"/>
          <p14:tracePt t="265627" x="4465638" y="2498725"/>
          <p14:tracePt t="265641" x="4473575" y="2468563"/>
          <p14:tracePt t="265660" x="4479925" y="2454275"/>
          <p14:tracePt t="265675" x="4487863" y="2446338"/>
          <p14:tracePt t="265708" x="4487863" y="2438400"/>
          <p14:tracePt t="265731" x="4487863" y="2430463"/>
          <p14:tracePt t="265747" x="4487863" y="2416175"/>
          <p14:tracePt t="265756" x="4487863" y="2408238"/>
          <p14:tracePt t="265763" x="4487863" y="2400300"/>
          <p14:tracePt t="265774" x="4487863" y="2384425"/>
          <p14:tracePt t="265792" x="4487863" y="2362200"/>
          <p14:tracePt t="265808" x="4479925" y="2332038"/>
          <p14:tracePt t="265825" x="4457700" y="2308225"/>
          <p14:tracePt t="265841" x="4449763" y="2301875"/>
          <p14:tracePt t="265859" x="4435475" y="2286000"/>
          <p14:tracePt t="265876" x="4435475" y="2270125"/>
          <p14:tracePt t="265893" x="4427538" y="2255838"/>
          <p14:tracePt t="265909" x="4403725" y="2225675"/>
          <p14:tracePt t="265925" x="4389438" y="2209800"/>
          <p14:tracePt t="265942" x="4381500" y="2209800"/>
          <p14:tracePt t="266019" x="4373563" y="2209800"/>
          <p14:tracePt t="266059" x="4365625" y="2209800"/>
          <p14:tracePt t="266067" x="4359275" y="2209800"/>
          <p14:tracePt t="266083" x="4359275" y="2217738"/>
          <p14:tracePt t="266092" x="4351338" y="2217738"/>
          <p14:tracePt t="266107" x="4343400" y="2232025"/>
          <p14:tracePt t="266126" x="4327525" y="2247900"/>
          <p14:tracePt t="266142" x="4327525" y="2263775"/>
          <p14:tracePt t="266158" x="4321175" y="2278063"/>
          <p14:tracePt t="266174" x="4321175" y="2293938"/>
          <p14:tracePt t="266191" x="4313238" y="2308225"/>
          <p14:tracePt t="266208" x="4313238" y="2316163"/>
          <p14:tracePt t="266235" x="4313238" y="2324100"/>
          <p14:tracePt t="266243" x="4313238" y="2332038"/>
          <p14:tracePt t="266257" x="4313238" y="2346325"/>
          <p14:tracePt t="266276" x="4313238" y="2362200"/>
          <p14:tracePt t="266292" x="4305300" y="2370138"/>
          <p14:tracePt t="266308" x="4305300" y="2378075"/>
          <p14:tracePt t="266325" x="4305300" y="2392363"/>
          <p14:tracePt t="266347" x="4305300" y="2400300"/>
          <p14:tracePt t="266363" x="4305300" y="2408238"/>
          <p14:tracePt t="266374" x="4305300" y="2422525"/>
          <p14:tracePt t="266391" x="4305300" y="2446338"/>
          <p14:tracePt t="266408" x="4313238" y="2460625"/>
          <p14:tracePt t="266424" x="4313238" y="2476500"/>
          <p14:tracePt t="266441" x="4313238" y="2492375"/>
          <p14:tracePt t="266467" x="4321175" y="2498725"/>
          <p14:tracePt t="266483" x="4321175" y="2506663"/>
          <p14:tracePt t="266499" x="4335463" y="2514600"/>
          <p14:tracePt t="266509" x="4343400" y="2522538"/>
          <p14:tracePt t="266526" x="4365625" y="2544763"/>
          <p14:tracePt t="266542" x="4381500" y="2544763"/>
          <p14:tracePt t="266556" x="4397375" y="2544763"/>
          <p14:tracePt t="266573" x="4403725" y="2544763"/>
          <p14:tracePt t="266603" x="4411663" y="2544763"/>
          <p14:tracePt t="266627" x="4419600" y="2544763"/>
          <p14:tracePt t="266635" x="4427538" y="2544763"/>
          <p14:tracePt t="266643" x="4435475" y="2544763"/>
          <p14:tracePt t="266659" x="4441825" y="2544763"/>
          <p14:tracePt t="266674" x="4449763" y="2544763"/>
          <p14:tracePt t="266692" x="4457700" y="2544763"/>
          <p14:tracePt t="266731" x="4465638" y="2544763"/>
          <p14:tracePt t="266740" x="4465638" y="2536825"/>
          <p14:tracePt t="266803" x="4465638" y="2530475"/>
          <p14:tracePt t="266819" x="4465638" y="2522538"/>
          <p14:tracePt t="266827" x="4465638" y="2514600"/>
          <p14:tracePt t="266840" x="4465638" y="2498725"/>
          <p14:tracePt t="266857" x="4465638" y="2484438"/>
          <p14:tracePt t="266875" x="4465638" y="2476500"/>
          <p14:tracePt t="266892" x="4465638" y="2454275"/>
          <p14:tracePt t="266908" x="4465638" y="2438400"/>
          <p14:tracePt t="266925" x="4465638" y="2430463"/>
          <p14:tracePt t="266941" x="4465638" y="2422525"/>
          <p14:tracePt t="267051" x="4465638" y="2416175"/>
          <p14:tracePt t="267099" x="4465638" y="2408238"/>
          <p14:tracePt t="267179" x="4457700" y="2400300"/>
          <p14:tracePt t="267211" x="4457700" y="2392363"/>
          <p14:tracePt t="267219" x="4441825" y="2362200"/>
          <p14:tracePt t="267235" x="4435475" y="2354263"/>
          <p14:tracePt t="267243" x="4427538" y="2346325"/>
          <p14:tracePt t="267256" x="4427538" y="2339975"/>
          <p14:tracePt t="267256" x="4419600" y="2332038"/>
          <p14:tracePt t="267276" x="4411663" y="2324100"/>
          <p14:tracePt t="267290" x="4365625" y="2286000"/>
          <p14:tracePt t="267308" x="4343400" y="2247900"/>
          <p14:tracePt t="267325" x="4343400" y="2239963"/>
          <p14:tracePt t="267363" x="4335463" y="2232025"/>
          <p14:tracePt t="267379" x="4327525" y="2232025"/>
          <p14:tracePt t="267403" x="4321175" y="2232025"/>
          <p14:tracePt t="267483" x="4313238" y="2239963"/>
          <p14:tracePt t="267523" x="4305300" y="2247900"/>
          <p14:tracePt t="267540" x="4305300" y="2263775"/>
          <p14:tracePt t="267556" x="4289425" y="2278063"/>
          <p14:tracePt t="267563" x="4289425" y="2286000"/>
          <p14:tracePt t="267579" x="4289425" y="2293938"/>
          <p14:tracePt t="267590" x="4289425" y="2308225"/>
          <p14:tracePt t="267619" x="4283075" y="2324100"/>
          <p14:tracePt t="267635" x="4275138" y="2332038"/>
          <p14:tracePt t="267643" x="4275138" y="2339975"/>
          <p14:tracePt t="267659" x="4275138" y="2346325"/>
          <p14:tracePt t="267673" x="4275138" y="2362200"/>
          <p14:tracePt t="267690" x="4275138" y="2378075"/>
          <p14:tracePt t="267706" x="4275138" y="2384425"/>
          <p14:tracePt t="267740" x="4267200" y="2384425"/>
          <p14:tracePt t="267995" x="4259263" y="2384425"/>
          <p14:tracePt t="268019" x="4251325" y="2400300"/>
          <p14:tracePt t="268035" x="4237038" y="2408238"/>
          <p14:tracePt t="268051" x="4221163" y="2416175"/>
          <p14:tracePt t="268059" x="4206875" y="2416175"/>
          <p14:tracePt t="268075" x="4183063" y="2422525"/>
          <p14:tracePt t="268089" x="4183063" y="2430463"/>
          <p14:tracePt t="268131" x="4175125" y="2430463"/>
          <p14:tracePt t="268147" x="4160838" y="2430463"/>
          <p14:tracePt t="268179" x="4152900" y="2430463"/>
          <p14:tracePt t="268188" x="4144963" y="2430463"/>
          <p14:tracePt t="268195" x="4137025" y="2438400"/>
          <p14:tracePt t="268205" x="4122738" y="2446338"/>
          <p14:tracePt t="268251" x="4098925" y="2446338"/>
          <p14:tracePt t="268267" x="4098925" y="2460625"/>
          <p14:tracePt t="268291" x="4092575" y="2460625"/>
          <p14:tracePt t="268315" x="4084638" y="2460625"/>
          <p14:tracePt t="268371" x="4076700" y="2460625"/>
          <p14:tracePt t="268389" x="4092575" y="2460625"/>
          <p14:tracePt t="268611" x="4106863" y="2460625"/>
          <p14:tracePt t="268619" x="4114800" y="2460625"/>
          <p14:tracePt t="268627" x="4122738" y="2460625"/>
          <p14:tracePt t="268638" x="4130675" y="2460625"/>
          <p14:tracePt t="268655" x="4137025" y="2460625"/>
          <p14:tracePt t="268683" x="4144963" y="2460625"/>
          <p14:tracePt t="268715" x="4160838" y="2460625"/>
          <p14:tracePt t="268755" x="4183063" y="2460625"/>
          <p14:tracePt t="268772" x="4191000" y="2460625"/>
          <p14:tracePt t="268779" x="4198938" y="2460625"/>
          <p14:tracePt t="268789" x="4206875" y="2460625"/>
          <p14:tracePt t="268805" x="4221163" y="2460625"/>
          <p14:tracePt t="268822" x="4237038" y="2460625"/>
          <p14:tracePt t="268851" x="4251325" y="2460625"/>
          <p14:tracePt t="268859" x="4275138" y="2460625"/>
          <p14:tracePt t="268875" x="4283075" y="2460625"/>
          <p14:tracePt t="268888" x="4297363" y="2460625"/>
          <p14:tracePt t="268906" x="4313238" y="2460625"/>
          <p14:tracePt t="268931" x="4321175" y="2460625"/>
          <p14:tracePt t="269027" x="4327525" y="2460625"/>
          <p14:tracePt t="269051" x="4335463" y="2460625"/>
          <p14:tracePt t="269091" x="4343400" y="2476500"/>
          <p14:tracePt t="269115" x="4351338" y="2476500"/>
          <p14:tracePt t="269123" x="4351338" y="2484438"/>
          <p14:tracePt t="271033" x="4351338" y="2476500"/>
          <p14:tracePt t="274005" x="4351338" y="2484438"/>
          <p14:tracePt t="274155" x="4359275" y="2492375"/>
          <p14:tracePt t="274227" x="4365625" y="2498725"/>
          <p14:tracePt t="274283" x="4381500" y="2498725"/>
          <p14:tracePt t="274547" x="4397375" y="2498725"/>
          <p14:tracePt t="274579" x="4403725" y="2498725"/>
          <p14:tracePt t="274619" x="4411663" y="2498725"/>
          <p14:tracePt t="274627" x="4419600" y="2498725"/>
          <p14:tracePt t="274643" x="4427538" y="2498725"/>
          <p14:tracePt t="274659" x="4435475" y="2498725"/>
          <p14:tracePt t="274683" x="4449763" y="2498725"/>
          <p14:tracePt t="274715" x="4457700" y="2498725"/>
          <p14:tracePt t="274795" x="4465638" y="2498725"/>
          <p14:tracePt t="274811" x="4473575" y="2498725"/>
          <p14:tracePt t="274819" x="4479925" y="2498725"/>
          <p14:tracePt t="274832" x="4487863" y="2498725"/>
          <p14:tracePt t="274849" x="4503738" y="2498725"/>
          <p14:tracePt t="274866" x="4518025" y="2498725"/>
          <p14:tracePt t="274915" x="4549775" y="2498725"/>
          <p14:tracePt t="274923" x="4572000" y="2498725"/>
          <p14:tracePt t="274933" x="4618038" y="2498725"/>
          <p14:tracePt t="274950" x="4640263" y="2498725"/>
          <p14:tracePt t="274966" x="4648200" y="2498725"/>
          <p14:tracePt t="275871" x="4640263" y="2498725"/>
          <p14:tracePt t="278924" x="4640263" y="2484438"/>
          <p14:tracePt t="279155" x="4640263" y="2468563"/>
          <p14:tracePt t="279187" x="4640263" y="2460625"/>
          <p14:tracePt t="279219" x="4632325" y="2460625"/>
          <p14:tracePt t="279228" x="4632325" y="2446338"/>
          <p14:tracePt t="279251" x="4632325" y="2438400"/>
          <p14:tracePt t="279260" x="4632325" y="2422525"/>
          <p14:tracePt t="279267" x="4640263" y="2400300"/>
          <p14:tracePt t="279278" x="4648200" y="2378075"/>
          <p14:tracePt t="279295" x="4664075" y="2346325"/>
          <p14:tracePt t="279311" x="4664075" y="2316163"/>
          <p14:tracePt t="279328" x="4678363" y="2278063"/>
          <p14:tracePt t="279345" x="4686300" y="2247900"/>
          <p14:tracePt t="279361" x="4702175" y="2209800"/>
          <p14:tracePt t="279379" x="4702175" y="2179638"/>
          <p14:tracePt t="279396" x="4702175" y="2163763"/>
          <p14:tracePt t="279412" x="4708525" y="2141538"/>
          <p14:tracePt t="279427" x="4708525" y="2133600"/>
          <p14:tracePt t="279445" x="4708525" y="2125663"/>
          <p14:tracePt t="279461" x="4716463" y="2111375"/>
          <p14:tracePt t="279483" x="4716463" y="2095500"/>
          <p14:tracePt t="279507" x="4716463" y="2087563"/>
          <p14:tracePt t="279515" x="4724400" y="2079625"/>
          <p14:tracePt t="279527" x="4732338" y="2049463"/>
          <p14:tracePt t="279544" x="4732338" y="2041525"/>
          <p14:tracePt t="279559" x="4740275" y="2027238"/>
          <p14:tracePt t="279578" x="4746625" y="2027238"/>
          <p14:tracePt t="279595" x="4762500" y="2011363"/>
          <p14:tracePt t="279612" x="4778375" y="1989138"/>
          <p14:tracePt t="279628" x="4792663" y="1981200"/>
          <p14:tracePt t="279645" x="4792663" y="1973263"/>
          <p14:tracePt t="279660" x="4808538" y="1965325"/>
          <p14:tracePt t="279683" x="4830763" y="1958975"/>
          <p14:tracePt t="279715" x="4854575" y="1958975"/>
          <p14:tracePt t="279723" x="4876800" y="1958975"/>
          <p14:tracePt t="279731" x="4922838" y="1935163"/>
          <p14:tracePt t="279744" x="4968875" y="1920875"/>
          <p14:tracePt t="279761" x="4999038" y="1920875"/>
          <p14:tracePt t="279778" x="5006975" y="1912938"/>
          <p14:tracePt t="279899" x="5013325" y="1912938"/>
          <p14:tracePt t="279931" x="5037138" y="1897063"/>
          <p14:tracePt t="279947" x="5045075" y="1897063"/>
          <p14:tracePt t="279971" x="5059363" y="1897063"/>
          <p14:tracePt t="279979" x="5067300" y="1889125"/>
          <p14:tracePt t="279995" x="5075238" y="1889125"/>
          <p14:tracePt t="280010" x="5089525" y="1889125"/>
          <p14:tracePt t="280027" x="5105400" y="1889125"/>
          <p14:tracePt t="280045" x="5113338" y="1889125"/>
          <p14:tracePt t="280068" x="5121275" y="1889125"/>
          <p14:tracePt t="280077" x="5127625" y="1882775"/>
          <p14:tracePt t="280108" x="5135563" y="1874838"/>
          <p14:tracePt t="280115" x="5135563" y="1866900"/>
          <p14:tracePt t="280127" x="5159375" y="1844675"/>
          <p14:tracePt t="280144" x="5165725" y="1836738"/>
          <p14:tracePt t="280160" x="5173663" y="1812925"/>
          <p14:tracePt t="280177" x="5181600" y="1790700"/>
          <p14:tracePt t="280194" x="5181600" y="1782763"/>
          <p14:tracePt t="280211" x="5181600" y="1774825"/>
          <p14:tracePt t="280227" x="5181600" y="1730375"/>
          <p14:tracePt t="280245" x="5181600" y="1698625"/>
          <p14:tracePt t="280261" x="5181600" y="1660525"/>
          <p14:tracePt t="280278" x="5181600" y="1638300"/>
          <p14:tracePt t="280294" x="5181600" y="1616075"/>
          <p14:tracePt t="280310" x="5181600" y="1608138"/>
          <p14:tracePt t="280331" x="5173663" y="1600200"/>
          <p14:tracePt t="280379" x="5159375" y="1600200"/>
          <p14:tracePt t="280467" x="5151438" y="1600200"/>
          <p14:tracePt t="280499" x="5151438" y="1608138"/>
          <p14:tracePt t="280531" x="5143500" y="1616075"/>
          <p14:tracePt t="280547" x="5143500" y="1622425"/>
          <p14:tracePt t="280563" x="5143500" y="1638300"/>
          <p14:tracePt t="280571" x="5135563" y="1654175"/>
          <p14:tracePt t="280587" x="5127625" y="1660525"/>
          <p14:tracePt t="280603" x="5127625" y="1668463"/>
          <p14:tracePt t="280643" x="5127625" y="1676400"/>
          <p14:tracePt t="280651" x="5127625" y="1692275"/>
          <p14:tracePt t="280661" x="5127625" y="1714500"/>
          <p14:tracePt t="280677" x="5127625" y="1744663"/>
          <p14:tracePt t="280693" x="5127625" y="1760538"/>
          <p14:tracePt t="280710" x="5127625" y="1768475"/>
          <p14:tracePt t="280739" x="5127625" y="1774825"/>
          <p14:tracePt t="280771" x="5127625" y="1790700"/>
          <p14:tracePt t="280779" x="5127625" y="1798638"/>
          <p14:tracePt t="280793" x="5143500" y="1836738"/>
          <p14:tracePt t="280793" x="5143500" y="1851025"/>
          <p14:tracePt t="280812" x="5159375" y="1866900"/>
          <p14:tracePt t="280827" x="5173663" y="1897063"/>
          <p14:tracePt t="280844" x="5181600" y="1905000"/>
          <p14:tracePt t="280859" x="5189538" y="1905000"/>
          <p14:tracePt t="280877" x="5189538" y="1897063"/>
          <p14:tracePt t="281419" x="5189538" y="1882775"/>
          <p14:tracePt t="281435" x="5189538" y="1874838"/>
          <p14:tracePt t="281451" x="5189538" y="1866900"/>
          <p14:tracePt t="281460" x="5189538" y="1851025"/>
          <p14:tracePt t="281476" x="5189538" y="1836738"/>
          <p14:tracePt t="281493" x="5189538" y="1812925"/>
          <p14:tracePt t="281509" x="5189538" y="1790700"/>
          <p14:tracePt t="281527" x="5189538" y="1782763"/>
          <p14:tracePt t="281542" x="5189538" y="1768475"/>
          <p14:tracePt t="281627" x="5189538" y="1760538"/>
          <p14:tracePt t="282527" x="5181600" y="1760538"/>
          <p14:tracePt t="282867" x="5181600" y="1768475"/>
          <p14:tracePt t="282883" x="5165725" y="1774825"/>
          <p14:tracePt t="282899" x="5165725" y="1782763"/>
          <p14:tracePt t="282915" x="5165725" y="1790700"/>
          <p14:tracePt t="282947" x="5165725" y="1798638"/>
          <p14:tracePt t="282955" x="5159375" y="1820863"/>
          <p14:tracePt t="282963" x="5151438" y="1836738"/>
          <p14:tracePt t="282979" x="5151438" y="1844675"/>
          <p14:tracePt t="282990" x="5135563" y="1889125"/>
          <p14:tracePt t="283008" x="5135563" y="1927225"/>
          <p14:tracePt t="283024" x="5105400" y="1965325"/>
          <p14:tracePt t="283041" x="5083175" y="2049463"/>
          <p14:tracePt t="283058" x="5059363" y="2117725"/>
          <p14:tracePt t="283058" x="5051425" y="2141538"/>
          <p14:tracePt t="283076" x="5037138" y="2201863"/>
          <p14:tracePt t="283092" x="5021263" y="2247900"/>
          <p14:tracePt t="283108" x="5006975" y="2270125"/>
          <p14:tracePt t="283125" x="4991100" y="2301875"/>
          <p14:tracePt t="283141" x="4983163" y="2316163"/>
          <p14:tracePt t="283158" x="4975225" y="2339975"/>
          <p14:tracePt t="283175" x="4960938" y="2354263"/>
          <p14:tracePt t="283195" x="4960938" y="2370138"/>
          <p14:tracePt t="283211" x="4945063" y="2370138"/>
          <p14:tracePt t="283227" x="4945063" y="2384425"/>
          <p14:tracePt t="283239" x="4930775" y="2400300"/>
          <p14:tracePt t="283257" x="4906963" y="2438400"/>
          <p14:tracePt t="283257" x="4892675" y="2454275"/>
          <p14:tracePt t="283276" x="4876800" y="2468563"/>
          <p14:tracePt t="283290" x="4846638" y="2506663"/>
          <p14:tracePt t="283308" x="4838700" y="2522538"/>
          <p14:tracePt t="283325" x="4838700" y="2530475"/>
          <p14:tracePt t="283341" x="4830763" y="2536825"/>
          <p14:tracePt t="283357" x="4816475" y="2544763"/>
          <p14:tracePt t="283412" x="4800600" y="2552700"/>
          <p14:tracePt t="283427" x="4784725" y="2560638"/>
          <p14:tracePt t="283435" x="4778375" y="2560638"/>
          <p14:tracePt t="283443" x="4770438" y="2560638"/>
          <p14:tracePt t="283456" x="4762500" y="2568575"/>
          <p14:tracePt t="283474" x="4754563" y="2590800"/>
          <p14:tracePt t="283531" x="4746625" y="2606675"/>
          <p14:tracePt t="283540" x="4732338" y="2613025"/>
          <p14:tracePt t="283547" x="4716463" y="2613025"/>
          <p14:tracePt t="283557" x="4702175" y="2620963"/>
          <p14:tracePt t="283574" x="4694238" y="2620963"/>
          <p14:tracePt t="283590" x="4686300" y="2620963"/>
          <p14:tracePt t="283611" x="4678363" y="2620963"/>
          <p14:tracePt t="283627" x="4678363" y="2613025"/>
          <p14:tracePt t="283651" x="4670425" y="2606675"/>
          <p14:tracePt t="283659" x="4670425" y="2598738"/>
          <p14:tracePt t="283795" x="4670425" y="2582863"/>
          <p14:tracePt t="284043" x="4670425" y="2574925"/>
          <p14:tracePt t="284091" x="4678363" y="2552700"/>
          <p14:tracePt t="284099" x="4686300" y="2544763"/>
          <p14:tracePt t="284115" x="4686300" y="2522538"/>
          <p14:tracePt t="285013" x="4686300" y="2514600"/>
          <p14:tracePt t="285587" x="4670425" y="2514600"/>
          <p14:tracePt t="285595" x="4656138" y="2514600"/>
          <p14:tracePt t="285605" x="4610100" y="2514600"/>
          <p14:tracePt t="285622" x="4579938" y="2514600"/>
          <p14:tracePt t="285638" x="4564063" y="2514600"/>
          <p14:tracePt t="285655" x="4541838" y="2514600"/>
          <p14:tracePt t="285671" x="4525963" y="2514600"/>
          <p14:tracePt t="285688" x="4518025" y="2514600"/>
          <p14:tracePt t="285704" x="4503738" y="2514600"/>
          <p14:tracePt t="285804" x="4503738" y="2506663"/>
          <p14:tracePt t="285939" x="4503738" y="2498725"/>
          <p14:tracePt t="285971" x="4503738" y="2492375"/>
          <p14:tracePt t="285979" x="4503738" y="2484438"/>
          <p14:tracePt t="286004" x="4503738" y="2468563"/>
          <p14:tracePt t="286035" x="4503738" y="2460625"/>
          <p14:tracePt t="286052" x="4503738" y="2454275"/>
          <p14:tracePt t="286059" x="4503738" y="2438400"/>
          <p14:tracePt t="286071" x="4503738" y="2430463"/>
          <p14:tracePt t="286087" x="4503738" y="2416175"/>
          <p14:tracePt t="286105" x="4503738" y="2400300"/>
          <p14:tracePt t="286121" x="4495800" y="2384425"/>
          <p14:tracePt t="286155" x="4487863" y="2378075"/>
          <p14:tracePt t="286163" x="4487863" y="2370138"/>
          <p14:tracePt t="286195" x="4479925" y="2362200"/>
          <p14:tracePt t="286219" x="4465638" y="2354263"/>
          <p14:tracePt t="286236" x="4457700" y="2346325"/>
          <p14:tracePt t="286275" x="4441825" y="2339975"/>
          <p14:tracePt t="286299" x="4441825" y="2332038"/>
          <p14:tracePt t="286307" x="4419600" y="2324100"/>
          <p14:tracePt t="286323" x="4411663" y="2316163"/>
          <p14:tracePt t="286339" x="4403725" y="2308225"/>
          <p14:tracePt t="286355" x="4397375" y="2308225"/>
          <p14:tracePt t="286379" x="4389438" y="2308225"/>
          <p14:tracePt t="286405" x="4381500" y="2308225"/>
          <p14:tracePt t="286412" x="4365625" y="2308225"/>
          <p14:tracePt t="286451" x="4359275" y="2308225"/>
          <p14:tracePt t="286531" x="4351338" y="2308225"/>
          <p14:tracePt t="286539" x="4343400" y="2308225"/>
          <p14:tracePt t="286553" x="4327525" y="2308225"/>
          <p14:tracePt t="286570" x="4313238" y="2308225"/>
          <p14:tracePt t="286588" x="4297363" y="2308225"/>
          <p14:tracePt t="286605" x="4283075" y="2308225"/>
          <p14:tracePt t="286621" x="4267200" y="2308225"/>
          <p14:tracePt t="286637" x="4259263" y="2316163"/>
          <p14:tracePt t="286654" x="4237038" y="2316163"/>
          <p14:tracePt t="286670" x="4237038" y="2324100"/>
          <p14:tracePt t="286686" x="4229100" y="2324100"/>
          <p14:tracePt t="286703" x="4221163" y="2332038"/>
          <p14:tracePt t="286723" x="4206875" y="2346325"/>
          <p14:tracePt t="286755" x="4198938" y="2354263"/>
          <p14:tracePt t="286771" x="4198938" y="2362200"/>
          <p14:tracePt t="286779" x="4198938" y="2370138"/>
          <p14:tracePt t="286788" x="4191000" y="2370138"/>
          <p14:tracePt t="286803" x="4191000" y="2384425"/>
          <p14:tracePt t="286821" x="4191000" y="2400300"/>
          <p14:tracePt t="286837" x="4183063" y="2408238"/>
          <p14:tracePt t="286875" x="4183063" y="2416175"/>
          <p14:tracePt t="286883" x="4183063" y="2422525"/>
          <p14:tracePt t="286907" x="4183063" y="2430463"/>
          <p14:tracePt t="286915" x="4183063" y="2438400"/>
          <p14:tracePt t="286931" x="4183063" y="2446338"/>
          <p14:tracePt t="286947" x="4183063" y="2454275"/>
          <p14:tracePt t="286963" x="4183063" y="2460625"/>
          <p14:tracePt t="286971" x="4198938" y="2468563"/>
          <p14:tracePt t="286988" x="4206875" y="2484438"/>
          <p14:tracePt t="287004" x="4221163" y="2498725"/>
          <p14:tracePt t="287021" x="4221163" y="2506663"/>
          <p14:tracePt t="287036" x="4229100" y="2506663"/>
          <p14:tracePt t="287052" x="4237038" y="2506663"/>
          <p14:tracePt t="287069" x="4244975" y="2506663"/>
          <p14:tracePt t="287091" x="4259263" y="2506663"/>
          <p14:tracePt t="287651" x="4275138" y="2514600"/>
          <p14:tracePt t="287659" x="4283075" y="2522538"/>
          <p14:tracePt t="287675" x="4289425" y="2522538"/>
          <p14:tracePt t="287691" x="4305300" y="2522538"/>
          <p14:tracePt t="287707" x="4313238" y="2522538"/>
          <p14:tracePt t="287739" x="4327525" y="2530475"/>
          <p14:tracePt t="287747" x="4335463" y="2536825"/>
          <p14:tracePt t="287755" x="4343400" y="2544763"/>
          <p14:tracePt t="287769" x="4351338" y="2544763"/>
          <p14:tracePt t="287819" x="4351338" y="2552700"/>
          <p14:tracePt t="287947" x="4359275" y="2552700"/>
          <p14:tracePt t="288363" x="4373563" y="2560638"/>
          <p14:tracePt t="288371" x="4389438" y="2560638"/>
          <p14:tracePt t="288459" x="4397375" y="2560638"/>
          <p14:tracePt t="288468" x="4411663" y="2560638"/>
          <p14:tracePt t="288475" x="4427538" y="2560638"/>
          <p14:tracePt t="288485" x="4457700" y="2560638"/>
          <p14:tracePt t="288502" x="4465638" y="2560638"/>
          <p14:tracePt t="288518" x="4473575" y="2560638"/>
          <p14:tracePt t="288555" x="4487863" y="2560638"/>
          <p14:tracePt t="288563" x="4495800" y="2560638"/>
          <p14:tracePt t="288571" x="4503738" y="2560638"/>
          <p14:tracePt t="288585" x="4511675" y="2560638"/>
          <p14:tracePt t="288611" x="4525963" y="2552700"/>
          <p14:tracePt t="288659" x="4533900" y="2552700"/>
          <p14:tracePt t="288683" x="4541838" y="2544763"/>
          <p14:tracePt t="288699" x="4549775" y="2544763"/>
          <p14:tracePt t="288739" x="4556125" y="2544763"/>
          <p14:tracePt t="288787" x="4564063" y="2544763"/>
          <p14:tracePt t="288795" x="4579938" y="2536825"/>
          <p14:tracePt t="288811" x="4587875" y="2530475"/>
          <p14:tracePt t="288886" x="4594225" y="2530475"/>
          <p14:tracePt t="288921" x="4602163" y="2530475"/>
          <p14:tracePt t="288941" x="4610100" y="2522538"/>
          <p14:tracePt t="290706" x="4610100" y="2514600"/>
          <p14:tracePt t="290947" x="4618038" y="2514600"/>
          <p14:tracePt t="290955" x="4625975" y="2514600"/>
          <p14:tracePt t="290965" x="4656138" y="2514600"/>
          <p14:tracePt t="290983" x="4670425" y="2506663"/>
          <p14:tracePt t="290999" x="4686300" y="2506663"/>
          <p14:tracePt t="291016" x="4694238" y="2498725"/>
          <p14:tracePt t="291032" x="4702175" y="2498725"/>
          <p14:tracePt t="291051" x="4708525" y="2498725"/>
          <p14:tracePt t="291075" x="4724400" y="2498725"/>
          <p14:tracePt t="291091" x="4732338" y="2498725"/>
          <p14:tracePt t="291123" x="4740275" y="2498725"/>
          <p14:tracePt t="291163" x="4754563" y="2498725"/>
          <p14:tracePt t="291171" x="4770438" y="2498725"/>
          <p14:tracePt t="291187" x="4784725" y="2498725"/>
          <p14:tracePt t="291198" x="4808538" y="2498725"/>
          <p14:tracePt t="291215" x="4816475" y="2498725"/>
          <p14:tracePt t="291232" x="4822825" y="2498725"/>
          <p14:tracePt t="291248" x="4830763" y="2498725"/>
          <p14:tracePt t="291265" x="4846638" y="2498725"/>
          <p14:tracePt t="291347" x="4854575" y="2498725"/>
          <p14:tracePt t="291371" x="4868863" y="2498725"/>
          <p14:tracePt t="291419" x="4884738" y="2498725"/>
          <p14:tracePt t="291427" x="4914900" y="2506663"/>
          <p14:tracePt t="291443" x="4930775" y="2514600"/>
          <p14:tracePt t="291459" x="4945063" y="2514600"/>
          <p14:tracePt t="291483" x="4953000" y="2522538"/>
          <p14:tracePt t="291523" x="4960938" y="2522538"/>
          <p14:tracePt t="291539" x="4968875" y="2522538"/>
          <p14:tracePt t="291548" x="4975225" y="2530475"/>
          <p14:tracePt t="291555" x="4983163" y="2530475"/>
          <p14:tracePt t="291603" x="4999038" y="2530475"/>
          <p14:tracePt t="291619" x="5013325" y="2530475"/>
          <p14:tracePt t="291627" x="5021263" y="2530475"/>
          <p14:tracePt t="291643" x="5029200" y="2530475"/>
          <p14:tracePt t="291651" x="5037138" y="2530475"/>
          <p14:tracePt t="291715" x="5045075" y="2530475"/>
          <p14:tracePt t="291747" x="5051425" y="2530475"/>
          <p14:tracePt t="291755" x="5051425" y="2522538"/>
          <p14:tracePt t="291765" x="5059363" y="2514600"/>
          <p14:tracePt t="291781" x="5059363" y="2506663"/>
          <p14:tracePt t="291798" x="5059363" y="2498725"/>
          <p14:tracePt t="291814" x="5059363" y="2492375"/>
          <p14:tracePt t="291831" x="5059363" y="2476500"/>
          <p14:tracePt t="291848" x="5059363" y="2468563"/>
          <p14:tracePt t="291899" x="5059363" y="2460625"/>
          <p14:tracePt t="291915" x="5059363" y="2454275"/>
          <p14:tracePt t="291923" x="5059363" y="2446338"/>
          <p14:tracePt t="291939" x="5059363" y="2438400"/>
          <p14:tracePt t="291949" x="5059363" y="2422525"/>
          <p14:tracePt t="291971" x="5059363" y="2408238"/>
          <p14:tracePt t="291996" x="5059363" y="2400300"/>
          <p14:tracePt t="292043" x="5051425" y="2392363"/>
          <p14:tracePt t="292092" x="5045075" y="2384425"/>
          <p14:tracePt t="292147" x="5037138" y="2384425"/>
          <p14:tracePt t="292171" x="5029200" y="2384425"/>
          <p14:tracePt t="292195" x="5029200" y="2378075"/>
          <p14:tracePt t="292211" x="5021263" y="2378075"/>
          <p14:tracePt t="292219" x="5013325" y="2378075"/>
          <p14:tracePt t="292235" x="5006975" y="2378075"/>
          <p14:tracePt t="292247" x="4999038" y="2378075"/>
          <p14:tracePt t="292264" x="4991100" y="2370138"/>
          <p14:tracePt t="292281" x="4983163" y="2370138"/>
          <p14:tracePt t="292339" x="4968875" y="2370138"/>
          <p14:tracePt t="292363" x="4960938" y="2370138"/>
          <p14:tracePt t="292395" x="4953000" y="2378075"/>
          <p14:tracePt t="292427" x="4945063" y="2378075"/>
          <p14:tracePt t="292435" x="4937125" y="2378075"/>
          <p14:tracePt t="292447" x="4937125" y="2384425"/>
          <p14:tracePt t="292464" x="4937125" y="2392363"/>
          <p14:tracePt t="292481" x="4937125" y="2400300"/>
          <p14:tracePt t="292497" x="4937125" y="2408238"/>
          <p14:tracePt t="292516" x="4937125" y="2422525"/>
          <p14:tracePt t="292548" x="4937125" y="2430463"/>
          <p14:tracePt t="292603" x="4937125" y="2438400"/>
          <p14:tracePt t="292619" x="4937125" y="2446338"/>
          <p14:tracePt t="292635" x="4937125" y="2454275"/>
          <p14:tracePt t="292651" x="4937125" y="2460625"/>
          <p14:tracePt t="292659" x="4937125" y="2468563"/>
          <p14:tracePt t="292675" x="4937125" y="2484438"/>
          <p14:tracePt t="292715" x="4945063" y="2484438"/>
          <p14:tracePt t="292763" x="4953000" y="2476500"/>
          <p14:tracePt t="293075" x="4953000" y="2468563"/>
          <p14:tracePt t="293115" x="4953000" y="2460625"/>
          <p14:tracePt t="293131" x="4953000" y="2454275"/>
          <p14:tracePt t="293139" x="4953000" y="2438400"/>
          <p14:tracePt t="293155" x="4953000" y="2430463"/>
          <p14:tracePt t="293171" x="4953000" y="2416175"/>
          <p14:tracePt t="293181" x="4953000" y="2400300"/>
          <p14:tracePt t="293197" x="4953000" y="2384425"/>
          <p14:tracePt t="293214" x="4953000" y="2378075"/>
          <p14:tracePt t="293230" x="4953000" y="2354263"/>
          <p14:tracePt t="293247" x="4937125" y="2339975"/>
          <p14:tracePt t="293264" x="4922838" y="2324100"/>
          <p14:tracePt t="293280" x="4906963" y="2316163"/>
          <p14:tracePt t="293297" x="4899025" y="2308225"/>
          <p14:tracePt t="293313" x="4884738" y="2308225"/>
          <p14:tracePt t="293313" x="4876800" y="2308225"/>
          <p14:tracePt t="293332" x="4854575" y="2293938"/>
          <p14:tracePt t="293348" x="4846638" y="2293938"/>
          <p14:tracePt t="293365" x="4822825" y="2293938"/>
          <p14:tracePt t="293381" x="4800600" y="2286000"/>
          <p14:tracePt t="293397" x="4792663" y="2286000"/>
          <p14:tracePt t="293420" x="4784725" y="2286000"/>
          <p14:tracePt t="293443" x="4770438" y="2286000"/>
          <p14:tracePt t="293475" x="4762500" y="2286000"/>
          <p14:tracePt t="293491" x="4754563" y="2286000"/>
          <p14:tracePt t="293499" x="4746625" y="2286000"/>
          <p14:tracePt t="293513" x="4732338" y="2286000"/>
          <p14:tracePt t="293513" x="4724400" y="2286000"/>
          <p14:tracePt t="293532" x="4716463" y="2286000"/>
          <p14:tracePt t="293548" x="4702175" y="2286000"/>
          <p14:tracePt t="293564" x="4694238" y="2286000"/>
          <p14:tracePt t="293580" x="4678363" y="2286000"/>
          <p14:tracePt t="293597" x="4670425" y="2286000"/>
          <p14:tracePt t="293613" x="4640263" y="2286000"/>
          <p14:tracePt t="293630" x="4625975" y="2286000"/>
          <p14:tracePt t="293646" x="4602163" y="2286000"/>
          <p14:tracePt t="293663" x="4579938" y="2293938"/>
          <p14:tracePt t="293680" x="4572000" y="2293938"/>
          <p14:tracePt t="293696" x="4564063" y="2301875"/>
          <p14:tracePt t="293713" x="4556125" y="2301875"/>
          <p14:tracePt t="293729" x="4549775" y="2301875"/>
          <p14:tracePt t="293746" x="4541838" y="2308225"/>
          <p14:tracePt t="293764" x="4525963" y="2308225"/>
          <p14:tracePt t="293780" x="4503738" y="2324100"/>
          <p14:tracePt t="293799" x="4487863" y="2332038"/>
          <p14:tracePt t="293813" x="4479925" y="2339975"/>
          <p14:tracePt t="293829" x="4465638" y="2354263"/>
          <p14:tracePt t="293847" x="4457700" y="2354263"/>
          <p14:tracePt t="293862" x="4441825" y="2354263"/>
          <p14:tracePt t="293879" x="4427538" y="2370138"/>
          <p14:tracePt t="293896" x="4427538" y="2384425"/>
          <p14:tracePt t="293913" x="4411663" y="2408238"/>
          <p14:tracePt t="293930" x="4397375" y="2454275"/>
          <p14:tracePt t="293930" x="4389438" y="2454275"/>
          <p14:tracePt t="293948" x="4397375" y="2522538"/>
          <p14:tracePt t="293964" x="4397375" y="2536825"/>
          <p14:tracePt t="293980" x="4411663" y="2560638"/>
          <p14:tracePt t="293997" x="4419600" y="2574925"/>
          <p14:tracePt t="294019" x="4427538" y="2582863"/>
          <p14:tracePt t="294029" x="4435475" y="2590800"/>
          <p14:tracePt t="294046" x="4449763" y="2606675"/>
          <p14:tracePt t="294062" x="4457700" y="2606675"/>
          <p14:tracePt t="294079" x="4479925" y="2613025"/>
          <p14:tracePt t="294096" x="4487863" y="2620963"/>
          <p14:tracePt t="294114" x="4503738" y="2628900"/>
          <p14:tracePt t="294129" x="4525963" y="2636838"/>
          <p14:tracePt t="294129" x="4533900" y="2636838"/>
          <p14:tracePt t="294147" x="4541838" y="2636838"/>
          <p14:tracePt t="294162" x="4572000" y="2644775"/>
          <p14:tracePt t="294180" x="4587875" y="2644775"/>
          <p14:tracePt t="294196" x="4587875" y="2651125"/>
          <p14:tracePt t="294212" x="4594225" y="2651125"/>
          <p14:tracePt t="294229" x="4610100" y="2651125"/>
          <p14:tracePt t="294246" x="4640263" y="2651125"/>
          <p14:tracePt t="294262" x="4678363" y="2651125"/>
          <p14:tracePt t="294279" x="4686300" y="2651125"/>
          <p14:tracePt t="294296" x="4702175" y="2651125"/>
          <p14:tracePt t="294312" x="4716463" y="2651125"/>
          <p14:tracePt t="294329" x="4732338" y="2651125"/>
          <p14:tracePt t="294346" x="4754563" y="2651125"/>
          <p14:tracePt t="294346" x="4762500" y="2651125"/>
          <p14:tracePt t="294364" x="4778375" y="2651125"/>
          <p14:tracePt t="294380" x="4792663" y="2651125"/>
          <p14:tracePt t="294396" x="4838700" y="2651125"/>
          <p14:tracePt t="294416" x="4868863" y="2651125"/>
          <p14:tracePt t="294429" x="4906963" y="2651125"/>
          <p14:tracePt t="294446" x="4937125" y="2651125"/>
          <p14:tracePt t="294463" x="4945063" y="2636838"/>
          <p14:tracePt t="294478" x="4953000" y="2628900"/>
          <p14:tracePt t="294531" x="4960938" y="2628900"/>
          <p14:tracePt t="294555" x="4968875" y="2628900"/>
          <p14:tracePt t="294603" x="4983163" y="2628900"/>
          <p14:tracePt t="294651" x="4991100" y="2620963"/>
          <p14:tracePt t="294691" x="4999038" y="2620963"/>
          <p14:tracePt t="294779" x="5006975" y="2620963"/>
          <p14:tracePt t="294787" x="5013325" y="2620963"/>
          <p14:tracePt t="294797" x="5045075" y="2620963"/>
          <p14:tracePt t="294813" x="5059363" y="2620963"/>
          <p14:tracePt t="294829" x="5067300" y="2620963"/>
          <p14:tracePt t="294867" x="5067300" y="2613025"/>
          <p14:tracePt t="294907" x="5067300" y="2598738"/>
          <p14:tracePt t="294931" x="5089525" y="2590800"/>
          <p14:tracePt t="295042" x="5089525" y="2574925"/>
          <p14:tracePt t="295059" x="5089525" y="2568575"/>
          <p14:tracePt t="295076" x="5089525" y="2552700"/>
          <p14:tracePt t="295139" x="5089525" y="2544763"/>
          <p14:tracePt t="295179" x="5089525" y="2536825"/>
          <p14:tracePt t="295219" x="5089525" y="2530475"/>
          <p14:tracePt t="295228" x="5083175" y="2522538"/>
          <p14:tracePt t="295259" x="5075238" y="2514600"/>
          <p14:tracePt t="295276" x="5059363" y="2506663"/>
          <p14:tracePt t="295283" x="5045075" y="2498725"/>
          <p14:tracePt t="295299" x="5045075" y="2492375"/>
          <p14:tracePt t="295311" x="5029200" y="2476500"/>
          <p14:tracePt t="295328" x="5021263" y="2468563"/>
          <p14:tracePt t="295345" x="5006975" y="2438400"/>
          <p14:tracePt t="295362" x="5006975" y="2422525"/>
          <p14:tracePt t="295377" x="4991100" y="2416175"/>
          <p14:tracePt t="295435" x="4991100" y="2408238"/>
          <p14:tracePt t="295444" x="4991100" y="2392363"/>
          <p14:tracePt t="295451" x="4983163" y="2378075"/>
          <p14:tracePt t="295467" x="4983163" y="2370138"/>
          <p14:tracePt t="295478" x="4968875" y="2354263"/>
          <p14:tracePt t="295494" x="4953000" y="2346325"/>
          <p14:tracePt t="295511" x="4930775" y="2324100"/>
          <p14:tracePt t="295527" x="4914900" y="2316163"/>
          <p14:tracePt t="295545" x="4906963" y="2316163"/>
          <p14:tracePt t="295561" x="4884738" y="2308225"/>
          <p14:tracePt t="295578" x="4876800" y="2301875"/>
          <p14:tracePt t="295596" x="4860925" y="2301875"/>
          <p14:tracePt t="295612" x="4838700" y="2293938"/>
          <p14:tracePt t="295629" x="4816475" y="2278063"/>
          <p14:tracePt t="295646" x="4792663" y="2278063"/>
          <p14:tracePt t="295661" x="4770438" y="2278063"/>
          <p14:tracePt t="295678" x="4754563" y="2278063"/>
          <p14:tracePt t="295695" x="4724400" y="2278063"/>
          <p14:tracePt t="295711" x="4708525" y="2278063"/>
          <p14:tracePt t="295727" x="4694238" y="2278063"/>
          <p14:tracePt t="295744" x="4656138" y="2278063"/>
          <p14:tracePt t="295761" x="4610100" y="2278063"/>
          <p14:tracePt t="295778" x="4556125" y="2278063"/>
          <p14:tracePt t="295778" x="4541838" y="2278063"/>
          <p14:tracePt t="295797" x="4487863" y="2278063"/>
          <p14:tracePt t="295813" x="4457700" y="2293938"/>
          <p14:tracePt t="295828" x="4435475" y="2293938"/>
          <p14:tracePt t="295845" x="4427538" y="2293938"/>
          <p14:tracePt t="295861" x="4419600" y="2308225"/>
          <p14:tracePt t="295878" x="4411663" y="2308225"/>
          <p14:tracePt t="295899" x="4397375" y="2324100"/>
          <p14:tracePt t="295915" x="4389438" y="2324100"/>
          <p14:tracePt t="295927" x="4373563" y="2339975"/>
          <p14:tracePt t="295945" x="4359275" y="2346325"/>
          <p14:tracePt t="295961" x="4351338" y="2362200"/>
          <p14:tracePt t="295977" x="4343400" y="2362200"/>
          <p14:tracePt t="295994" x="4335463" y="2384425"/>
          <p14:tracePt t="296012" x="4335463" y="2408238"/>
          <p14:tracePt t="296028" x="4335463" y="2430463"/>
          <p14:tracePt t="296044" x="4335463" y="2460625"/>
          <p14:tracePt t="296060" x="4335463" y="2468563"/>
          <p14:tracePt t="296076" x="4335463" y="2476500"/>
          <p14:tracePt t="296107" x="4335463" y="2484438"/>
          <p14:tracePt t="296139" x="4335463" y="2498725"/>
          <p14:tracePt t="296155" x="4343400" y="2506663"/>
          <p14:tracePt t="296163" x="4343400" y="2522538"/>
          <p14:tracePt t="296179" x="4359275" y="2530475"/>
          <p14:tracePt t="296195" x="4365625" y="2544763"/>
          <p14:tracePt t="296211" x="4403725" y="2574925"/>
          <p14:tracePt t="296228" x="4419600" y="2582863"/>
          <p14:tracePt t="296244" x="4441825" y="2606675"/>
          <p14:tracePt t="296261" x="4465638" y="2620963"/>
          <p14:tracePt t="296278" x="4473575" y="2620963"/>
          <p14:tracePt t="296293" x="4479925" y="2620963"/>
          <p14:tracePt t="296310" x="4487863" y="2620963"/>
          <p14:tracePt t="296331" x="4503738" y="2620963"/>
          <p14:tracePt t="296343" x="4525963" y="2620963"/>
          <p14:tracePt t="296360" x="4572000" y="2620963"/>
          <p14:tracePt t="296377" x="4594225" y="2620963"/>
          <p14:tracePt t="296377" x="4610100" y="2620963"/>
          <p14:tracePt t="296396" x="4625975" y="2620963"/>
          <p14:tracePt t="296411" x="4632325" y="2620963"/>
          <p14:tracePt t="296426" x="4640263" y="2620963"/>
          <p14:tracePt t="296444" x="4656138" y="2620963"/>
          <p14:tracePt t="296467" x="4664075" y="2620963"/>
          <p14:tracePt t="296477" x="4702175" y="2620963"/>
          <p14:tracePt t="296494" x="4746625" y="2620963"/>
          <p14:tracePt t="296510" x="4784725" y="2620963"/>
          <p14:tracePt t="296527" x="4816475" y="2620963"/>
          <p14:tracePt t="296543" x="4830763" y="2620963"/>
          <p14:tracePt t="296559" x="4830763" y="2613025"/>
          <p14:tracePt t="296579" x="4838700" y="2613025"/>
          <p14:tracePt t="296595" x="4838700" y="2606675"/>
          <p14:tracePt t="296610" x="4876800" y="2598738"/>
          <p14:tracePt t="296628" x="4922838" y="2598738"/>
          <p14:tracePt t="296644" x="4945063" y="2590800"/>
          <p14:tracePt t="296661" x="4953000" y="2590800"/>
          <p14:tracePt t="296692" x="4960938" y="2582863"/>
          <p14:tracePt t="296707" x="4968875" y="2582863"/>
          <p14:tracePt t="296715" x="4983163" y="2574925"/>
          <p14:tracePt t="296731" x="4999038" y="2568575"/>
          <p14:tracePt t="296743" x="5006975" y="2568575"/>
          <p14:tracePt t="296759" x="5013325" y="2568575"/>
          <p14:tracePt t="296776" x="5013325" y="2560638"/>
          <p14:tracePt t="296793" x="5021263" y="2552700"/>
          <p14:tracePt t="296793" x="5029200" y="2552700"/>
          <p14:tracePt t="296813" x="5029200" y="2544763"/>
          <p14:tracePt t="296828" x="5029200" y="2536825"/>
          <p14:tracePt t="296860" x="5029200" y="2530475"/>
          <p14:tracePt t="296867" x="5029200" y="2522538"/>
          <p14:tracePt t="296883" x="5029200" y="2506663"/>
          <p14:tracePt t="296893" x="5029200" y="2492375"/>
          <p14:tracePt t="296910" x="5013325" y="2468563"/>
          <p14:tracePt t="296926" x="5013325" y="2454275"/>
          <p14:tracePt t="296943" x="4975225" y="2422525"/>
          <p14:tracePt t="296960" x="4960938" y="2400300"/>
          <p14:tracePt t="296977" x="4945063" y="2392363"/>
          <p14:tracePt t="296993" x="4937125" y="2370138"/>
          <p14:tracePt t="297010" x="4930775" y="2362200"/>
          <p14:tracePt t="297026" x="4914900" y="2354263"/>
          <p14:tracePt t="297042" x="4906963" y="2346325"/>
          <p14:tracePt t="297060" x="4899025" y="2339975"/>
          <p14:tracePt t="297077" x="4892675" y="2339975"/>
          <p14:tracePt t="297092" x="4876800" y="2332038"/>
          <p14:tracePt t="297109" x="4868863" y="2324100"/>
          <p14:tracePt t="297126" x="4854575" y="2316163"/>
          <p14:tracePt t="297143" x="4830763" y="2308225"/>
          <p14:tracePt t="297160" x="4808538" y="2301875"/>
          <p14:tracePt t="297176" x="4792663" y="2293938"/>
          <p14:tracePt t="297193" x="4784725" y="2293938"/>
          <p14:tracePt t="297209" x="4778375" y="2293938"/>
          <p14:tracePt t="297225" x="4770438" y="2293938"/>
          <p14:tracePt t="297242" x="4746625" y="2293938"/>
          <p14:tracePt t="297260" x="4732338" y="2293938"/>
          <p14:tracePt t="297276" x="4694238" y="2293938"/>
          <p14:tracePt t="297294" x="4670425" y="2293938"/>
          <p14:tracePt t="297310" x="4648200" y="2293938"/>
          <p14:tracePt t="297326" x="4632325" y="2293938"/>
          <p14:tracePt t="297343" x="4610100" y="2293938"/>
          <p14:tracePt t="297359" x="4594225" y="2293938"/>
          <p14:tracePt t="297375" x="4579938" y="2293938"/>
          <p14:tracePt t="297392" x="4564063" y="2293938"/>
          <p14:tracePt t="297409" x="4541838" y="2308225"/>
          <p14:tracePt t="297426" x="4533900" y="2308225"/>
          <p14:tracePt t="297442" x="4503738" y="2324100"/>
          <p14:tracePt t="297460" x="4487863" y="2324100"/>
          <p14:tracePt t="297476" x="4473575" y="2332038"/>
          <p14:tracePt t="297493" x="4457700" y="2339975"/>
          <p14:tracePt t="297509" x="4449763" y="2346325"/>
          <p14:tracePt t="297525" x="4435475" y="2362200"/>
          <p14:tracePt t="297543" x="4427538" y="2370138"/>
          <p14:tracePt t="297559" x="4427538" y="2378075"/>
          <p14:tracePt t="297575" x="4411663" y="2384425"/>
          <p14:tracePt t="297593" x="4411663" y="2392363"/>
          <p14:tracePt t="297609" x="4411663" y="2400300"/>
          <p14:tracePt t="297626" x="4397375" y="2422525"/>
          <p14:tracePt t="297626" x="4397375" y="2430463"/>
          <p14:tracePt t="297644" x="4397375" y="2438400"/>
          <p14:tracePt t="297667" x="4397375" y="2446338"/>
          <p14:tracePt t="297683" x="4397375" y="2454275"/>
          <p14:tracePt t="297693" x="4397375" y="2460625"/>
          <p14:tracePt t="297709" x="4397375" y="2476500"/>
          <p14:tracePt t="297726" x="4411663" y="2492375"/>
          <p14:tracePt t="297742" x="4427538" y="2506663"/>
          <p14:tracePt t="297759" x="4435475" y="2522538"/>
          <p14:tracePt t="297775" x="4435475" y="2530475"/>
          <p14:tracePt t="297792" x="4441825" y="2536825"/>
          <p14:tracePt t="297792" x="4449763" y="2536825"/>
          <p14:tracePt t="297812" x="4457700" y="2536825"/>
          <p14:tracePt t="297825" x="4495800" y="2544763"/>
          <p14:tracePt t="297825" x="4495800" y="2552700"/>
          <p14:tracePt t="297844" x="4511675" y="2552700"/>
          <p14:tracePt t="297858" x="4525963" y="2560638"/>
          <p14:tracePt t="297877" x="4541838" y="2560638"/>
          <p14:tracePt t="297899" x="4549775" y="2560638"/>
          <p14:tracePt t="297909" x="4564063" y="2560638"/>
          <p14:tracePt t="297926" x="4602163" y="2560638"/>
          <p14:tracePt t="297942" x="4632325" y="2560638"/>
          <p14:tracePt t="297959" x="4664075" y="2560638"/>
          <p14:tracePt t="297976" x="4686300" y="2560638"/>
          <p14:tracePt t="297992" x="4694238" y="2560638"/>
          <p14:tracePt t="298008" x="4708525" y="2560638"/>
          <p14:tracePt t="298026" x="4724400" y="2560638"/>
          <p14:tracePt t="298042" x="4740275" y="2552700"/>
          <p14:tracePt t="298057" x="4754563" y="2544763"/>
          <p14:tracePt t="298057" x="4762500" y="2544763"/>
          <p14:tracePt t="298077" x="4770438" y="2544763"/>
          <p14:tracePt t="298093" x="4784725" y="2544763"/>
          <p14:tracePt t="298109" x="4800600" y="2536825"/>
          <p14:tracePt t="298125" x="4808538" y="2536825"/>
          <p14:tracePt t="298147" x="4808538" y="2530475"/>
          <p14:tracePt t="298195" x="4816475" y="2530475"/>
          <p14:tracePt t="298203" x="4830763" y="2530475"/>
          <p14:tracePt t="298211" x="4838700" y="2522538"/>
          <p14:tracePt t="298225" x="4838700" y="2506663"/>
          <p14:tracePt t="298819" x="4838700" y="2476500"/>
          <p14:tracePt t="298827" x="4860925" y="2438400"/>
          <p14:tracePt t="298840" x="4922838" y="2346325"/>
          <p14:tracePt t="298840" x="4953000" y="2301875"/>
          <p14:tracePt t="298859" x="5021263" y="2217738"/>
          <p14:tracePt t="298876" x="5059363" y="2163763"/>
          <p14:tracePt t="298892" x="5083175" y="2141538"/>
          <p14:tracePt t="298908" x="5121275" y="2125663"/>
          <p14:tracePt t="298925" x="5273675" y="2079625"/>
          <p14:tracePt t="298941" x="5540375" y="1973263"/>
          <p14:tracePt t="298958" x="6042025" y="1736725"/>
          <p14:tracePt t="298975" x="6340475" y="1600200"/>
          <p14:tracePt t="298991" x="6461125" y="1531938"/>
          <p14:tracePt t="299008" x="6469063" y="1524000"/>
          <p14:tracePt t="299024" x="6477000" y="1524000"/>
          <p14:tracePt t="299051" x="6499225" y="1508125"/>
          <p14:tracePt t="299059" x="6537325" y="1485900"/>
          <p14:tracePt t="299074" x="6743700" y="1409700"/>
          <p14:tracePt t="299092" x="6858000" y="1341438"/>
          <p14:tracePt t="299108" x="6904038" y="1303338"/>
          <p14:tracePt t="299125" x="6950075" y="1287463"/>
          <p14:tracePt t="299141" x="6964363" y="1279525"/>
          <p14:tracePt t="299157" x="6988175" y="1265238"/>
          <p14:tracePt t="299174" x="7026275" y="1241425"/>
          <p14:tracePt t="299191" x="7094538" y="1211263"/>
          <p14:tracePt t="299208" x="7208838" y="1173163"/>
          <p14:tracePt t="299224" x="7331075" y="1158875"/>
          <p14:tracePt t="299241" x="7399338" y="1135063"/>
          <p14:tracePt t="299257" x="7421563" y="1127125"/>
          <p14:tracePt t="299274" x="7459663" y="1120775"/>
          <p14:tracePt t="299291" x="7467600" y="1120775"/>
          <p14:tracePt t="299308" x="7483475" y="1120775"/>
          <p14:tracePt t="299324" x="7497763" y="1120775"/>
          <p14:tracePt t="299341" x="7527925" y="1120775"/>
          <p14:tracePt t="299358" x="7573963" y="1112838"/>
          <p14:tracePt t="299375" x="7680325" y="1089025"/>
          <p14:tracePt t="299390" x="7772400" y="1058863"/>
          <p14:tracePt t="299409" x="7848600" y="1036638"/>
          <p14:tracePt t="299424" x="7864475" y="1028700"/>
          <p14:tracePt t="299491" x="7864475" y="1020763"/>
          <p14:tracePt t="299507" x="7878763" y="1012825"/>
          <p14:tracePt t="299515" x="7878763" y="1006475"/>
          <p14:tracePt t="299526" x="7916863" y="982663"/>
          <p14:tracePt t="299541" x="7932738" y="952500"/>
          <p14:tracePt t="299556" x="7954963" y="914400"/>
          <p14:tracePt t="299574" x="7962900" y="884238"/>
          <p14:tracePt t="299590" x="7970838" y="860425"/>
          <p14:tracePt t="299607" x="7970838" y="838200"/>
          <p14:tracePt t="299624" x="7970838" y="815975"/>
          <p14:tracePt t="299640" x="7970838" y="800100"/>
          <p14:tracePt t="299657" x="7978775" y="769938"/>
          <p14:tracePt t="299657" x="7985125" y="762000"/>
          <p14:tracePt t="299676" x="7993063" y="746125"/>
          <p14:tracePt t="299690" x="8016875" y="715963"/>
          <p14:tracePt t="299708" x="8016875" y="701675"/>
          <p14:tracePt t="299724" x="8016875" y="669925"/>
          <p14:tracePt t="299741" x="8016875" y="639763"/>
          <p14:tracePt t="299757" x="8016875" y="609600"/>
          <p14:tracePt t="299774" x="8016875" y="587375"/>
          <p14:tracePt t="299790" x="8016875" y="563563"/>
          <p14:tracePt t="299808" x="8016875" y="555625"/>
          <p14:tracePt t="299823" x="8016875" y="549275"/>
          <p14:tracePt t="299840" x="8016875" y="541338"/>
          <p14:tracePt t="299856" x="8016875" y="533400"/>
          <p14:tracePt t="299873" x="8001000" y="517525"/>
          <p14:tracePt t="299890" x="7985125" y="503238"/>
          <p14:tracePt t="299906" x="7970838" y="495300"/>
          <p14:tracePt t="299940" x="7962900" y="495300"/>
          <p14:tracePt t="299956" x="7954963" y="495300"/>
          <p14:tracePt t="299963" x="7947025" y="495300"/>
          <p14:tracePt t="299973" x="7932738" y="495300"/>
          <p14:tracePt t="299990" x="7924800" y="495300"/>
          <p14:tracePt t="300006" x="7916863" y="495300"/>
          <p14:tracePt t="300024" x="7902575" y="495300"/>
          <p14:tracePt t="300039" x="7886700" y="495300"/>
          <p14:tracePt t="300056" x="7856538" y="495300"/>
          <p14:tracePt t="300073" x="7818438" y="511175"/>
          <p14:tracePt t="300073" x="7802563" y="517525"/>
          <p14:tracePt t="300091" x="7780338" y="525463"/>
          <p14:tracePt t="300107" x="7764463" y="541338"/>
          <p14:tracePt t="300124" x="7734300" y="563563"/>
          <p14:tracePt t="300141" x="7696200" y="593725"/>
          <p14:tracePt t="300157" x="7673975" y="625475"/>
          <p14:tracePt t="300174" x="7635875" y="669925"/>
          <p14:tracePt t="300190" x="7627938" y="693738"/>
          <p14:tracePt t="300206" x="7612063" y="739775"/>
          <p14:tracePt t="300223" x="7612063" y="754063"/>
          <p14:tracePt t="300239" x="7604125" y="777875"/>
          <p14:tracePt t="300256" x="7597775" y="792163"/>
          <p14:tracePt t="300273" x="7597775" y="815975"/>
          <p14:tracePt t="300290" x="7589838" y="830263"/>
          <p14:tracePt t="300290" x="7589838" y="846138"/>
          <p14:tracePt t="300309" x="7589838" y="884238"/>
          <p14:tracePt t="300324" x="7589838" y="914400"/>
          <p14:tracePt t="300341" x="7589838" y="944563"/>
          <p14:tracePt t="300358" x="7589838" y="960438"/>
          <p14:tracePt t="300373" x="7589838" y="968375"/>
          <p14:tracePt t="300389" x="7589838" y="982663"/>
          <p14:tracePt t="300409" x="7597775" y="1006475"/>
          <p14:tracePt t="300423" x="7604125" y="1020763"/>
          <p14:tracePt t="300440" x="7627938" y="1036638"/>
          <p14:tracePt t="300456" x="7650163" y="1050925"/>
          <p14:tracePt t="300473" x="7666038" y="1058863"/>
          <p14:tracePt t="300489" x="7696200" y="1066800"/>
          <p14:tracePt t="300489" x="7712075" y="1074738"/>
          <p14:tracePt t="300508" x="7750175" y="1089025"/>
          <p14:tracePt t="300522" x="7818438" y="1112838"/>
          <p14:tracePt t="300540" x="7864475" y="1127125"/>
          <p14:tracePt t="300557" x="7878763" y="1127125"/>
          <p14:tracePt t="300574" x="7894638" y="1127125"/>
          <p14:tracePt t="300590" x="7902575" y="1127125"/>
          <p14:tracePt t="300606" x="7940675" y="1127125"/>
          <p14:tracePt t="300623" x="8001000" y="1127125"/>
          <p14:tracePt t="300639" x="8047038" y="1112838"/>
          <p14:tracePt t="300656" x="8069263" y="1096963"/>
          <p14:tracePt t="300673" x="8077200" y="1096963"/>
          <p14:tracePt t="300689" x="8085138" y="1082675"/>
          <p14:tracePt t="300706" x="8085138" y="1074738"/>
          <p14:tracePt t="300722" x="8093075" y="1066800"/>
          <p14:tracePt t="300739" x="8093075" y="1050925"/>
          <p14:tracePt t="300755" x="8093075" y="1028700"/>
          <p14:tracePt t="300773" x="8077200" y="1012825"/>
          <p14:tracePt t="300789" x="8069263" y="998538"/>
          <p14:tracePt t="300851" x="8085138" y="998538"/>
          <p14:tracePt t="300995" x="8107363" y="990600"/>
          <p14:tracePt t="301003" x="8145463" y="982663"/>
          <p14:tracePt t="301011" x="8199438" y="974725"/>
          <p14:tracePt t="301022" x="8267700" y="944563"/>
          <p14:tracePt t="301039" x="8305800" y="922338"/>
          <p14:tracePt t="301055" x="8374063" y="898525"/>
          <p14:tracePt t="301072" x="8480425" y="868363"/>
          <p14:tracePt t="301089" x="8594725" y="822325"/>
          <p14:tracePt t="301106" x="8678863" y="792163"/>
          <p14:tracePt t="301106" x="8732838" y="777875"/>
          <p14:tracePt t="301124" x="8785225" y="762000"/>
          <p14:tracePt t="301140" x="8847138" y="739775"/>
          <p14:tracePt t="301156" x="8855075" y="739775"/>
          <p14:tracePt t="301172" x="8861425" y="731838"/>
          <p14:tracePt t="301188" x="8861425" y="723900"/>
          <p14:tracePt t="301205" x="8893175" y="708025"/>
          <p14:tracePt t="301222" x="8907463" y="701675"/>
          <p14:tracePt t="301238" x="8899525" y="701675"/>
          <p14:tracePt t="301531" x="8899525" y="708025"/>
          <p14:tracePt t="301539" x="8885238" y="708025"/>
          <p14:tracePt t="301556" x="8877300" y="708025"/>
          <p14:tracePt t="301579" x="8869363" y="708025"/>
          <p14:tracePt t="301589" x="8847138" y="723900"/>
          <p14:tracePt t="301606" x="8801100" y="723900"/>
          <p14:tracePt t="301622" x="8732838" y="746125"/>
          <p14:tracePt t="301638" x="8610600" y="792163"/>
          <p14:tracePt t="301655" x="8480425" y="854075"/>
          <p14:tracePt t="301672" x="8305800" y="906463"/>
          <p14:tracePt t="301689" x="8161338" y="960438"/>
          <p14:tracePt t="301705" x="8061325" y="1028700"/>
          <p14:tracePt t="301722" x="8099425" y="1150938"/>
          <p14:tracePt t="301722" x="8085138" y="1150938"/>
          <p14:tracePt t="301740" x="8069263" y="1165225"/>
          <p14:tracePt t="301756" x="8047038" y="1181100"/>
          <p14:tracePt t="301772" x="8023225" y="1203325"/>
          <p14:tracePt t="301789" x="8008938" y="1219200"/>
          <p14:tracePt t="301805" x="8001000" y="1227138"/>
          <p14:tracePt t="301821" x="7993063" y="1227138"/>
          <p14:tracePt t="301851" x="7985125" y="1227138"/>
          <p14:tracePt t="302131" x="7978775" y="1227138"/>
          <p14:tracePt t="302139" x="7954963" y="1227138"/>
          <p14:tracePt t="302154" x="7712075" y="1295400"/>
          <p14:tracePt t="302172" x="7307263" y="1455738"/>
          <p14:tracePt t="302189" x="6911975" y="1638300"/>
          <p14:tracePt t="302205" x="6651625" y="1782763"/>
          <p14:tracePt t="302221" x="6400800" y="1889125"/>
          <p14:tracePt t="302238" x="6194425" y="1989138"/>
          <p14:tracePt t="302255" x="6088063" y="2035175"/>
          <p14:tracePt t="302271" x="6019800" y="2057400"/>
          <p14:tracePt t="302288" x="5997575" y="2073275"/>
          <p14:tracePt t="302306" x="5973763" y="2103438"/>
          <p14:tracePt t="302321" x="5943600" y="2133600"/>
          <p14:tracePt t="302338" x="5921375" y="2171700"/>
          <p14:tracePt t="302338" x="5913438" y="2187575"/>
          <p14:tracePt t="302356" x="5897563" y="2209800"/>
          <p14:tracePt t="302372" x="5867400" y="2239963"/>
          <p14:tracePt t="302388" x="5807075" y="2293938"/>
          <p14:tracePt t="302406" x="5761038" y="2324100"/>
          <p14:tracePt t="302421" x="5707063" y="2362200"/>
          <p14:tracePt t="302437" x="5622925" y="2408238"/>
          <p14:tracePt t="302454" x="5578475" y="2446338"/>
          <p14:tracePt t="302470" x="5554663" y="2460625"/>
          <p14:tracePt t="302488" x="5546725" y="2460625"/>
          <p14:tracePt t="302504" x="5508625" y="2484438"/>
          <p14:tracePt t="302521" x="5440363" y="2506663"/>
          <p14:tracePt t="302521" x="5402263" y="2514600"/>
          <p14:tracePt t="302540" x="5380038" y="2530475"/>
          <p14:tracePt t="302554" x="5349875" y="2530475"/>
          <p14:tracePt t="302571" x="5341938" y="2530475"/>
          <p14:tracePt t="302595" x="5334000" y="2530475"/>
          <p14:tracePt t="302620" x="5326063" y="2530475"/>
          <p14:tracePt t="302659" x="5318125" y="2530475"/>
          <p14:tracePt t="302675" x="5303838" y="2530475"/>
          <p14:tracePt t="302707" x="5295900" y="2530475"/>
          <p14:tracePt t="302723" x="5280025" y="2530475"/>
          <p14:tracePt t="302731" x="5257800" y="2530475"/>
          <p14:tracePt t="302739" x="5241925" y="2530475"/>
          <p14:tracePt t="302753" x="5181600" y="2522538"/>
          <p14:tracePt t="302753" x="5173663" y="2522538"/>
          <p14:tracePt t="302772" x="5159375" y="2506663"/>
          <p14:tracePt t="302795" x="5159375" y="2492375"/>
          <p14:tracePt t="302963" x="5159375" y="2476500"/>
          <p14:tracePt t="302979" x="5159375" y="2468563"/>
          <p14:tracePt t="302988" x="5159375" y="2446338"/>
          <p14:tracePt t="303004" x="5151438" y="2438400"/>
          <p14:tracePt t="303020" x="5143500" y="2422525"/>
          <p14:tracePt t="303037" x="5135563" y="2400300"/>
          <p14:tracePt t="303054" x="5121275" y="2384425"/>
          <p14:tracePt t="303070" x="5113338" y="2370138"/>
          <p14:tracePt t="303086" x="5105400" y="2339975"/>
          <p14:tracePt t="303104" x="5083175" y="2316163"/>
          <p14:tracePt t="303120" x="5067300" y="2308225"/>
          <p14:tracePt t="303136" x="5067300" y="2301875"/>
          <p14:tracePt t="303153" x="5059363" y="2301875"/>
          <p14:tracePt t="303170" x="5051425" y="2293938"/>
          <p14:tracePt t="303186" x="5037138" y="2293938"/>
          <p14:tracePt t="303227" x="5013325" y="2286000"/>
          <p14:tracePt t="303283" x="5006975" y="2278063"/>
          <p14:tracePt t="303299" x="4991100" y="2278063"/>
          <p14:tracePt t="303307" x="4975225" y="2278063"/>
          <p14:tracePt t="303319" x="4960938" y="2278063"/>
          <p14:tracePt t="303336" x="4930775" y="2278063"/>
          <p14:tracePt t="303353" x="4922838" y="2278063"/>
          <p14:tracePt t="303371" x="4914900" y="2278063"/>
          <p14:tracePt t="303388" x="4906963" y="2278063"/>
          <p14:tracePt t="303405" x="4892675" y="2278063"/>
          <p14:tracePt t="303422" x="4876800" y="2278063"/>
          <p14:tracePt t="303443" x="4860925" y="2278063"/>
          <p14:tracePt t="303459" x="4846638" y="2278063"/>
          <p14:tracePt t="303469" x="4830763" y="2278063"/>
          <p14:tracePt t="303486" x="4808538" y="2278063"/>
          <p14:tracePt t="303503" x="4784725" y="2286000"/>
          <p14:tracePt t="303520" x="4770438" y="2286000"/>
          <p14:tracePt t="303536" x="4754563" y="2293938"/>
          <p14:tracePt t="303553" x="4746625" y="2293938"/>
          <p14:tracePt t="303579" x="4740275" y="2301875"/>
          <p14:tracePt t="303587" x="4724400" y="2308225"/>
          <p14:tracePt t="303587" x="4708525" y="2316163"/>
          <p14:tracePt t="303604" x="4664075" y="2339975"/>
          <p14:tracePt t="303620" x="4632325" y="2346325"/>
          <p14:tracePt t="303637" x="4625975" y="2354263"/>
          <p14:tracePt t="303653" x="4618038" y="2354263"/>
          <p14:tracePt t="303669" x="4610100" y="2362200"/>
          <p14:tracePt t="303691" x="4602163" y="2370138"/>
          <p14:tracePt t="303707" x="4594225" y="2378075"/>
          <p14:tracePt t="303719" x="4587875" y="2392363"/>
          <p14:tracePt t="303736" x="4579938" y="2408238"/>
          <p14:tracePt t="303752" x="4579938" y="2416175"/>
          <p14:tracePt t="303769" x="4579938" y="2422525"/>
          <p14:tracePt t="303786" x="4564063" y="2438400"/>
          <p14:tracePt t="303805" x="4564063" y="2454275"/>
          <p14:tracePt t="303821" x="4564063" y="2468563"/>
          <p14:tracePt t="303837" x="4564063" y="2484438"/>
          <p14:tracePt t="303854" x="4572000" y="2492375"/>
          <p14:tracePt t="303869" x="4579938" y="2506663"/>
          <p14:tracePt t="303885" x="4610100" y="2530475"/>
          <p14:tracePt t="303903" x="4618038" y="2536825"/>
          <p14:tracePt t="303919" x="4625975" y="2544763"/>
          <p14:tracePt t="303935" x="4632325" y="2552700"/>
          <p14:tracePt t="303953" x="4640263" y="2560638"/>
          <p14:tracePt t="303969" x="4670425" y="2574925"/>
          <p14:tracePt t="303986" x="4686300" y="2582863"/>
          <p14:tracePt t="303986" x="4686300" y="2590800"/>
          <p14:tracePt t="304004" x="4686300" y="2598738"/>
          <p14:tracePt t="304018" x="4694238" y="2598738"/>
          <p14:tracePt t="304036" x="4708525" y="2598738"/>
          <p14:tracePt t="304052" x="4716463" y="2606675"/>
          <p14:tracePt t="304068" x="4732338" y="2606675"/>
          <p14:tracePt t="304091" x="4740275" y="2606675"/>
          <p14:tracePt t="304107" x="4746625" y="2606675"/>
          <p14:tracePt t="304118" x="4762500" y="2606675"/>
          <p14:tracePt t="304136" x="4778375" y="2606675"/>
          <p14:tracePt t="304153" x="4792663" y="2598738"/>
          <p14:tracePt t="304168" x="4800600" y="2598738"/>
          <p14:tracePt t="304185" x="4816475" y="2590800"/>
          <p14:tracePt t="304185" x="4822825" y="2590800"/>
          <p14:tracePt t="304204" x="4846638" y="2590800"/>
          <p14:tracePt t="304218" x="4854575" y="2590800"/>
          <p14:tracePt t="304235" x="4868863" y="2574925"/>
          <p14:tracePt t="304253" x="4899025" y="2560638"/>
          <p14:tracePt t="304269" x="4914900" y="2552700"/>
          <p14:tracePt t="304286" x="4922838" y="2552700"/>
          <p14:tracePt t="304307" x="4930775" y="2552700"/>
          <p14:tracePt t="304318" x="4937125" y="2544763"/>
          <p14:tracePt t="304335" x="4953000" y="2536825"/>
          <p14:tracePt t="304353" x="4953000" y="2530475"/>
          <p14:tracePt t="304368" x="4945063" y="2530475"/>
          <p14:tracePt t="304555" x="4937125" y="2530475"/>
          <p14:tracePt t="304627" x="4930775" y="2530475"/>
          <p14:tracePt t="304635" x="4922838" y="2536825"/>
          <p14:tracePt t="304643" x="4914900" y="2544763"/>
          <p14:tracePt t="304652" x="4906963" y="2544763"/>
          <p14:tracePt t="304669" x="4884738" y="2552700"/>
          <p14:tracePt t="304686" x="4838700" y="2568575"/>
          <p14:tracePt t="304702" x="4800600" y="2568575"/>
          <p14:tracePt t="304719" x="4754563" y="2568575"/>
          <p14:tracePt t="304735" x="4702175" y="2582863"/>
          <p14:tracePt t="304752" x="4656138" y="2590800"/>
          <p14:tracePt t="304768" x="4587875" y="2590800"/>
          <p14:tracePt t="304785" x="4525963" y="2590800"/>
          <p14:tracePt t="304802" x="4449763" y="2590800"/>
          <p14:tracePt t="304802" x="4411663" y="2590800"/>
          <p14:tracePt t="304821" x="4373563" y="2590800"/>
          <p14:tracePt t="304836" x="4359275" y="2590800"/>
          <p14:tracePt t="304852" x="4327525" y="2590800"/>
          <p14:tracePt t="304869" x="4321175" y="2590800"/>
          <p14:tracePt t="304885" x="4305300" y="2590800"/>
          <p14:tracePt t="304902" x="4289425" y="2590800"/>
          <p14:tracePt t="304918" x="4283075" y="2590800"/>
          <p14:tracePt t="304939" x="4289425" y="2590800"/>
          <p14:tracePt t="305123" x="4297363" y="2598738"/>
          <p14:tracePt t="305147" x="4305300" y="2598738"/>
          <p14:tracePt t="305163" x="4313238" y="2598738"/>
          <p14:tracePt t="305171" x="4327525" y="2598738"/>
          <p14:tracePt t="305185" x="4365625" y="2598738"/>
          <p14:tracePt t="305201" x="4403725" y="2598738"/>
          <p14:tracePt t="305201" x="4411663" y="2598738"/>
          <p14:tracePt t="305219" x="4441825" y="2598738"/>
          <p14:tracePt t="305236" x="4473575" y="2598738"/>
          <p14:tracePt t="305253" x="4533900" y="2598738"/>
          <p14:tracePt t="305269" x="4587875" y="2598738"/>
          <p14:tracePt t="305285" x="4640263" y="2590800"/>
          <p14:tracePt t="305302" x="4656138" y="2590800"/>
          <p14:tracePt t="305318" x="4664075" y="2590800"/>
          <p14:tracePt t="305379" x="4670425" y="2590800"/>
          <p14:tracePt t="305387" x="4694238" y="2590800"/>
          <p14:tracePt t="305401" x="4770438" y="2590800"/>
          <p14:tracePt t="305418" x="4892675" y="2590800"/>
          <p14:tracePt t="305436" x="4899025" y="2590800"/>
          <p14:tracePt t="305450" x="4906963" y="2590800"/>
          <p14:tracePt t="305563" x="4914900" y="2582863"/>
          <p14:tracePt t="307533" x="4906963" y="2582863"/>
          <p14:tracePt t="308731" x="4922838" y="2582863"/>
          <p14:tracePt t="309413" x="4930775" y="2582863"/>
          <p14:tracePt t="309435" x="4937125" y="2582863"/>
          <p14:tracePt t="309443" x="4953000" y="2568575"/>
          <p14:tracePt t="309459" x="4960938" y="2552700"/>
          <p14:tracePt t="309475" x="4975225" y="2544763"/>
          <p14:tracePt t="309483" x="4983163" y="2530475"/>
          <p14:tracePt t="309496" x="4991100" y="2530475"/>
          <p14:tracePt t="309513" x="4999038" y="2522538"/>
          <p14:tracePt t="309530" x="4999038" y="2514600"/>
          <p14:tracePt t="309563" x="4999038" y="2506663"/>
          <p14:tracePt t="309603" x="5013325" y="2492375"/>
          <p14:tracePt t="309612" x="5021263" y="2484438"/>
          <p14:tracePt t="309619" x="5029200" y="2476500"/>
          <p14:tracePt t="309630" x="5045075" y="2476500"/>
          <p14:tracePt t="309646" x="5059363" y="2460625"/>
          <p14:tracePt t="309663" x="5059363" y="2446338"/>
          <p14:tracePt t="309680" x="5059363" y="2430463"/>
          <p14:tracePt t="309715" x="5067300" y="2430463"/>
          <p14:tracePt t="309739" x="5067300" y="2422525"/>
          <p14:tracePt t="309755" x="5075238" y="2408238"/>
          <p14:tracePt t="309779" x="5075238" y="2400300"/>
          <p14:tracePt t="309796" x="5075238" y="2392363"/>
          <p14:tracePt t="309803" x="5075238" y="2378075"/>
          <p14:tracePt t="309819" x="5075238" y="2370138"/>
          <p14:tracePt t="309844" x="5075238" y="2362200"/>
          <p14:tracePt t="309859" x="5075238" y="2354263"/>
          <p14:tracePt t="309875" x="5075238" y="2346325"/>
          <p14:tracePt t="309883" x="5075238" y="2332038"/>
          <p14:tracePt t="309907" x="5067300" y="2332038"/>
          <p14:tracePt t="309931" x="5051425" y="2324100"/>
          <p14:tracePt t="309971" x="5045075" y="2324100"/>
          <p14:tracePt t="309995" x="5045075" y="2316163"/>
          <p14:tracePt t="310012" x="5037138" y="2316163"/>
          <p14:tracePt t="310043" x="5029200" y="2316163"/>
          <p14:tracePt t="310059" x="5021263" y="2316163"/>
          <p14:tracePt t="310083" x="5013325" y="2316163"/>
          <p14:tracePt t="310115" x="5006975" y="2316163"/>
          <p14:tracePt t="310131" x="4999038" y="2316163"/>
          <p14:tracePt t="310187" x="4991100" y="2316163"/>
          <p14:tracePt t="310219" x="4991100" y="2324100"/>
          <p14:tracePt t="310228" x="4983163" y="2324100"/>
          <p14:tracePt t="310235" x="4983163" y="2332038"/>
          <p14:tracePt t="310251" x="4975225" y="2332038"/>
          <p14:tracePt t="310275" x="4975225" y="2339975"/>
          <p14:tracePt t="310291" x="4975225" y="2346325"/>
          <p14:tracePt t="310307" x="4968875" y="2362200"/>
          <p14:tracePt t="310315" x="4960938" y="2370138"/>
          <p14:tracePt t="310331" x="4960938" y="2378075"/>
          <p14:tracePt t="310355" x="4960938" y="2384425"/>
          <p14:tracePt t="310371" x="4960938" y="2392363"/>
          <p14:tracePt t="310539" x="4953000" y="2400300"/>
          <p14:tracePt t="310555" x="4953000" y="2408238"/>
          <p14:tracePt t="310571" x="4953000" y="2416175"/>
          <p14:tracePt t="310611" x="4953000" y="2422525"/>
          <p14:tracePt t="310619" x="4945063" y="2422525"/>
          <p14:tracePt t="310629" x="4937125" y="2430463"/>
          <p14:tracePt t="310645" x="4937125" y="2446338"/>
          <p14:tracePt t="310663" x="4922838" y="2454275"/>
          <p14:tracePt t="310678" x="4922838" y="2460625"/>
          <p14:tracePt t="310695" x="4922838" y="2476500"/>
          <p14:tracePt t="310771" x="4922838" y="2492375"/>
          <p14:tracePt t="310787" x="4906963" y="2498725"/>
          <p14:tracePt t="310803" x="4906963" y="2506663"/>
          <p14:tracePt t="310828" x="4906963" y="2514600"/>
          <p14:tracePt t="310907" x="4906963" y="2522538"/>
          <p14:tracePt t="310931" x="4906963" y="2536825"/>
          <p14:tracePt t="310963" x="4914900" y="2536825"/>
          <p14:tracePt t="310971" x="4922838" y="2552700"/>
          <p14:tracePt t="310987" x="4930775" y="2552700"/>
          <p14:tracePt t="311012" x="4937125" y="2552700"/>
          <p14:tracePt t="311028" x="4953000" y="2568575"/>
          <p14:tracePt t="311034" x="4960938" y="2568575"/>
          <p14:tracePt t="311083" x="4968875" y="2568575"/>
          <p14:tracePt t="311090" x="4983163" y="2568575"/>
          <p14:tracePt t="311114" x="4991100" y="2574925"/>
          <p14:tracePt t="311122" x="4999038" y="2574925"/>
          <p14:tracePt t="311227" x="5013325" y="2574925"/>
          <p14:tracePt t="311323" x="5021263" y="2574925"/>
          <p14:tracePt t="311339" x="5045075" y="2574925"/>
          <p14:tracePt t="311355" x="5037138" y="2574925"/>
          <p14:tracePt t="311779" x="5029200" y="2568575"/>
          <p14:tracePt t="311803" x="5037138" y="2568575"/>
          <p14:tracePt t="312027" x="5045075" y="2568575"/>
          <p14:tracePt t="312075" x="5051425" y="2568575"/>
          <p14:tracePt t="312092" x="5059363" y="2568575"/>
          <p14:tracePt t="312123" x="5067300" y="2568575"/>
          <p14:tracePt t="312203" x="5075238" y="2568575"/>
          <p14:tracePt t="312243" x="5083175" y="2568575"/>
          <p14:tracePt t="316669" x="5075238" y="2574925"/>
          <p14:tracePt t="317131" x="5067300" y="2574925"/>
          <p14:tracePt t="317195" x="5051425" y="2574925"/>
          <p14:tracePt t="317251" x="5037138" y="2574925"/>
          <p14:tracePt t="317283" x="5021263" y="2574925"/>
          <p14:tracePt t="317291" x="5013325" y="2574925"/>
          <p14:tracePt t="317305" x="5006975" y="2574925"/>
          <p14:tracePt t="317323" x="4991100" y="2574925"/>
          <p14:tracePt t="317363" x="4983163" y="2582863"/>
          <p14:tracePt t="317411" x="4975225" y="2582863"/>
          <p14:tracePt t="317795" x="4968875" y="2582863"/>
          <p14:tracePt t="317811" x="4960938" y="2582863"/>
          <p14:tracePt t="317843" x="4953000" y="2582863"/>
          <p14:tracePt t="317907" x="4945063" y="2582863"/>
          <p14:tracePt t="317963" x="4937125" y="2582863"/>
          <p14:tracePt t="317971" x="4930775" y="2582863"/>
          <p14:tracePt t="318051" x="4922838" y="2582863"/>
          <p14:tracePt t="318667" x="4906963" y="2582863"/>
          <p14:tracePt t="318739" x="4899025" y="2582863"/>
          <p14:tracePt t="318763" x="4892675" y="2582863"/>
          <p14:tracePt t="318771" x="4884738" y="2582863"/>
          <p14:tracePt t="318779" x="4868863" y="2582863"/>
          <p14:tracePt t="318788" x="4816475" y="2568575"/>
          <p14:tracePt t="318806" x="4746625" y="2544763"/>
          <p14:tracePt t="318821" x="4610100" y="2492375"/>
          <p14:tracePt t="318837" x="4465638" y="2454275"/>
          <p14:tracePt t="318854" x="4305300" y="2392363"/>
          <p14:tracePt t="318872" x="4160838" y="2339975"/>
          <p14:tracePt t="318887" x="4022725" y="2316163"/>
          <p14:tracePt t="318904" x="3902075" y="2293938"/>
          <p14:tracePt t="318920" x="3825875" y="2293938"/>
          <p14:tracePt t="318937" x="3794125" y="2293938"/>
          <p14:tracePt t="318954" x="3756025" y="2278063"/>
          <p14:tracePt t="318954" x="3749675" y="2270125"/>
          <p14:tracePt t="318972" x="3703638" y="2247900"/>
          <p14:tracePt t="318988" x="3619500" y="2225675"/>
          <p14:tracePt t="319005" x="3513138" y="2217738"/>
          <p14:tracePt t="319021" x="3429000" y="2179638"/>
          <p14:tracePt t="319038" x="3352800" y="2179638"/>
          <p14:tracePt t="319054" x="3238500" y="2103438"/>
          <p14:tracePt t="319071" x="3162300" y="2079625"/>
          <p14:tracePt t="319087" x="3055938" y="2011363"/>
          <p14:tracePt t="319104" x="2963863" y="1951038"/>
          <p14:tracePt t="319120" x="2895600" y="1912938"/>
          <p14:tracePt t="319137" x="2827338" y="1866900"/>
          <p14:tracePt t="319154" x="2773363" y="1836738"/>
          <p14:tracePt t="319154" x="2751138" y="1806575"/>
          <p14:tracePt t="319172" x="2636838" y="1744663"/>
          <p14:tracePt t="319188" x="2484438" y="1630363"/>
          <p14:tracePt t="319204" x="2163763" y="1425575"/>
          <p14:tracePt t="319221" x="2035175" y="1333500"/>
          <p14:tracePt t="319237" x="1935163" y="1241425"/>
          <p14:tracePt t="319254" x="1905000" y="1211263"/>
          <p14:tracePt t="319270" x="1882775" y="1181100"/>
          <p14:tracePt t="319287" x="1828800" y="1150938"/>
          <p14:tracePt t="319304" x="1774825" y="1120775"/>
          <p14:tracePt t="319321" x="1684338" y="1082675"/>
          <p14:tracePt t="319337" x="1584325" y="1058863"/>
          <p14:tracePt t="319352" x="1447800" y="1020763"/>
          <p14:tracePt t="319369" x="1371600" y="990600"/>
          <p14:tracePt t="319385" x="1325563" y="974725"/>
          <p14:tracePt t="319405" x="1303338" y="968375"/>
          <p14:tracePt t="319419" x="1295400" y="960438"/>
          <p14:tracePt t="319435" x="1287463" y="952500"/>
          <p14:tracePt t="319453" x="1279525" y="944563"/>
          <p14:tracePt t="319491" x="1295400" y="944563"/>
          <p14:tracePt t="319659" x="1317625" y="944563"/>
          <p14:tracePt t="319667" x="1341438" y="944563"/>
          <p14:tracePt t="319675" x="1363663" y="944563"/>
          <p14:tracePt t="319686" x="1447800" y="944563"/>
          <p14:tracePt t="319703" x="1501775" y="944563"/>
          <p14:tracePt t="319720" x="1516063" y="944563"/>
          <p14:tracePt t="319736" x="1524000" y="944563"/>
          <p14:tracePt t="319753" x="1531938" y="944563"/>
          <p14:tracePt t="319771" x="1539875" y="944563"/>
          <p14:tracePt t="319787" x="1546225" y="944563"/>
          <p14:tracePt t="319805" x="1554163" y="944563"/>
          <p14:tracePt t="319819" x="1562100" y="944563"/>
          <p14:tracePt t="319836" x="1570038" y="944563"/>
          <p14:tracePt t="319859" x="1584325" y="944563"/>
          <p14:tracePt t="319891" x="1592263" y="944563"/>
          <p14:tracePt t="319931" x="1600200" y="944563"/>
          <p14:tracePt t="319939" x="1608138" y="944563"/>
          <p14:tracePt t="319952" x="1616075" y="944563"/>
          <p14:tracePt t="319969" x="1622425" y="944563"/>
          <p14:tracePt t="319986" x="1638300" y="944563"/>
          <p14:tracePt t="320003" x="1646238" y="944563"/>
          <p14:tracePt t="320019" x="1654175" y="944563"/>
          <p14:tracePt t="320035" x="1660525" y="944563"/>
          <p14:tracePt t="320107" x="1676400" y="944563"/>
          <p14:tracePt t="320115" x="1692275" y="952500"/>
          <p14:tracePt t="321886" x="1698625" y="952500"/>
          <p14:tracePt t="321931" x="1706563" y="952500"/>
          <p14:tracePt t="321939" x="1714500" y="952500"/>
          <p14:tracePt t="321971" x="1722438" y="952500"/>
          <p14:tracePt t="321987" x="1730375" y="952500"/>
          <p14:tracePt t="322003" x="1736725" y="952500"/>
          <p14:tracePt t="322011" x="1752600" y="952500"/>
          <p14:tracePt t="322019" x="1768475" y="952500"/>
          <p14:tracePt t="322936" x="1760538" y="944563"/>
          <p14:tracePt t="323747" x="1752600" y="930275"/>
          <p14:tracePt t="323787" x="1744663" y="922338"/>
          <p14:tracePt t="323813" x="1736725" y="914400"/>
          <p14:tracePt t="323835" x="1730375" y="914400"/>
          <p14:tracePt t="323891" x="1722438" y="914400"/>
          <p14:tracePt t="323907" x="1706563" y="914400"/>
          <p14:tracePt t="323947" x="1698625" y="914400"/>
          <p14:tracePt t="324011" x="1692275" y="914400"/>
          <p14:tracePt t="324219" x="1684338" y="914400"/>
          <p14:tracePt t="324331" x="1676400" y="914400"/>
          <p14:tracePt t="324379" x="1668463" y="914400"/>
          <p14:tracePt t="324396" x="1660525" y="914400"/>
          <p14:tracePt t="324419" x="1654175" y="906463"/>
          <p14:tracePt t="324435" x="1638300" y="898525"/>
          <p14:tracePt t="324467" x="1630363" y="898525"/>
          <p14:tracePt t="324475" x="1622425" y="898525"/>
          <p14:tracePt t="324483" x="1616075" y="892175"/>
          <p14:tracePt t="324497" x="1600200" y="892175"/>
          <p14:tracePt t="324516" x="1577975" y="892175"/>
          <p14:tracePt t="324532" x="1546225" y="892175"/>
          <p14:tracePt t="324549" x="1524000" y="892175"/>
          <p14:tracePt t="324566" x="1508125" y="892175"/>
          <p14:tracePt t="324582" x="1493838" y="892175"/>
          <p14:tracePt t="324598" x="1485900" y="892175"/>
          <p14:tracePt t="324614" x="1477963" y="892175"/>
          <p14:tracePt t="324631" x="1463675" y="892175"/>
          <p14:tracePt t="324647" x="1455738" y="892175"/>
          <p14:tracePt t="324675" x="1439863" y="892175"/>
          <p14:tracePt t="324691" x="1431925" y="892175"/>
          <p14:tracePt t="324715" x="1425575" y="892175"/>
          <p14:tracePt t="324731" x="1417638" y="892175"/>
          <p14:tracePt t="324748" x="1409700" y="892175"/>
          <p14:tracePt t="324764" x="1401763" y="892175"/>
          <p14:tracePt t="324780" x="1393825" y="892175"/>
          <p14:tracePt t="324827" x="1379538" y="892175"/>
          <p14:tracePt t="324859" x="1363663" y="892175"/>
          <p14:tracePt t="324899" x="1355725" y="892175"/>
          <p14:tracePt t="324931" x="1349375" y="892175"/>
          <p14:tracePt t="324939" x="1333500" y="898525"/>
          <p14:tracePt t="324948" x="1303338" y="898525"/>
          <p14:tracePt t="324966" x="1249363" y="898525"/>
          <p14:tracePt t="324981" x="1173163" y="922338"/>
          <p14:tracePt t="324998" x="1096963" y="930275"/>
          <p14:tracePt t="325015" x="1050925" y="930275"/>
          <p14:tracePt t="325032" x="1044575" y="936625"/>
          <p14:tracePt t="325067" x="1036638" y="936625"/>
          <p14:tracePt t="325131" x="1028700" y="936625"/>
          <p14:tracePt t="325147" x="1012825" y="936625"/>
          <p14:tracePt t="325179" x="1006475" y="936625"/>
          <p14:tracePt t="325196" x="998538" y="936625"/>
          <p14:tracePt t="325203" x="990600" y="936625"/>
          <p14:tracePt t="325214" x="974725" y="936625"/>
          <p14:tracePt t="325231" x="960438" y="936625"/>
          <p14:tracePt t="325247" x="936625" y="944563"/>
          <p14:tracePt t="325264" x="930275" y="944563"/>
          <p14:tracePt t="325280" x="898525" y="944563"/>
          <p14:tracePt t="325297" x="884238" y="944563"/>
          <p14:tracePt t="325315" x="876300" y="944563"/>
          <p14:tracePt t="325331" x="868363" y="944563"/>
          <p14:tracePt t="325347" x="854075" y="952500"/>
          <p14:tracePt t="325365" x="838200" y="952500"/>
          <p14:tracePt t="325381" x="808038" y="968375"/>
          <p14:tracePt t="325397" x="792163" y="968375"/>
          <p14:tracePt t="325416" x="784225" y="968375"/>
          <p14:tracePt t="325430" x="769938" y="968375"/>
          <p14:tracePt t="325447" x="762000" y="968375"/>
          <p14:tracePt t="326361" x="769938" y="968375"/>
          <p14:tracePt t="326851" x="784225" y="968375"/>
          <p14:tracePt t="326875" x="792163" y="968375"/>
          <p14:tracePt t="326891" x="800100" y="968375"/>
          <p14:tracePt t="326899" x="815975" y="974725"/>
          <p14:tracePt t="326912" x="906463" y="1020763"/>
          <p14:tracePt t="326929" x="998538" y="1066800"/>
          <p14:tracePt t="326946" x="1066800" y="1096963"/>
          <p14:tracePt t="326946" x="1082675" y="1127125"/>
          <p14:tracePt t="326964" x="1127125" y="1150938"/>
          <p14:tracePt t="326980" x="1189038" y="1196975"/>
          <p14:tracePt t="326996" x="1303338" y="1241425"/>
          <p14:tracePt t="327013" x="1417638" y="1287463"/>
          <p14:tracePt t="327029" x="1524000" y="1349375"/>
          <p14:tracePt t="327046" x="1584325" y="1401763"/>
          <p14:tracePt t="327062" x="1676400" y="1463675"/>
          <p14:tracePt t="327079" x="1760538" y="1531938"/>
          <p14:tracePt t="327096" x="1858963" y="1592263"/>
          <p14:tracePt t="327113" x="1981200" y="1654175"/>
          <p14:tracePt t="327129" x="2073275" y="1722438"/>
          <p14:tracePt t="327145" x="2187575" y="1782763"/>
          <p14:tracePt t="327162" x="2339975" y="1889125"/>
          <p14:tracePt t="327180" x="2430463" y="1951038"/>
          <p14:tracePt t="327196" x="2530475" y="2019300"/>
          <p14:tracePt t="327213" x="2620963" y="2087563"/>
          <p14:tracePt t="327229" x="2720975" y="2155825"/>
          <p14:tracePt t="327246" x="2835275" y="2232025"/>
          <p14:tracePt t="327262" x="2911475" y="2324100"/>
          <p14:tracePt t="327278" x="3025775" y="2400300"/>
          <p14:tracePt t="327295" x="3146425" y="2492375"/>
          <p14:tracePt t="327313" x="3238500" y="2544763"/>
          <p14:tracePt t="327329" x="3298825" y="2613025"/>
          <p14:tracePt t="327344" x="3306763" y="2620963"/>
          <p14:tracePt t="327362" x="3314700" y="2644775"/>
          <p14:tracePt t="327378" x="3336925" y="2651125"/>
          <p14:tracePt t="327396" x="3382963" y="2674938"/>
          <p14:tracePt t="327414" x="3467100" y="2682875"/>
          <p14:tracePt t="327429" x="3513138" y="2697163"/>
          <p14:tracePt t="327446" x="3535363" y="2697163"/>
          <p14:tracePt t="327462" x="3551238" y="2713038"/>
          <p14:tracePt t="327478" x="3559175" y="2720975"/>
          <p14:tracePt t="327494" x="3565525" y="2720975"/>
          <p14:tracePt t="327511" x="3573463" y="2720975"/>
          <p14:tracePt t="327528" x="3603625" y="2720975"/>
          <p14:tracePt t="327545" x="3649663" y="2720975"/>
          <p14:tracePt t="327562" x="3665538" y="2674938"/>
          <p14:tracePt t="327562" x="3679825" y="2651125"/>
          <p14:tracePt t="327580" x="3703638" y="2644775"/>
          <p14:tracePt t="327595" x="3717925" y="2628900"/>
          <p14:tracePt t="327612" x="3741738" y="2613025"/>
          <p14:tracePt t="327629" x="3756025" y="2598738"/>
          <p14:tracePt t="327645" x="3802063" y="2574925"/>
          <p14:tracePt t="327662" x="3886200" y="2552700"/>
          <p14:tracePt t="327678" x="3902075" y="2552700"/>
          <p14:tracePt t="327694" x="3908425" y="2552700"/>
          <p14:tracePt t="327711" x="3908425" y="2544763"/>
          <p14:tracePt t="327739" x="3902075" y="2544763"/>
          <p14:tracePt t="327795" x="3894138" y="2544763"/>
          <p14:tracePt t="327907" x="3886200" y="2544763"/>
          <p14:tracePt t="327915" x="3878263" y="2544763"/>
          <p14:tracePt t="327939" x="3870325" y="2544763"/>
          <p14:tracePt t="328163" x="3863975" y="2544763"/>
          <p14:tracePt t="328187" x="3856038" y="2544763"/>
          <p14:tracePt t="331062" x="3848100" y="2544763"/>
          <p14:tracePt t="331643" x="3832225" y="2544763"/>
          <p14:tracePt t="331675" x="3825875" y="2536825"/>
          <p14:tracePt t="331683" x="3817938" y="2536825"/>
          <p14:tracePt t="331692" x="3787775" y="2514600"/>
          <p14:tracePt t="331708" x="3725863" y="2484438"/>
          <p14:tracePt t="331725" x="3657600" y="2454275"/>
          <p14:tracePt t="331741" x="3603625" y="2438400"/>
          <p14:tracePt t="331757" x="3559175" y="2416175"/>
          <p14:tracePt t="331774" x="3535363" y="2408238"/>
          <p14:tracePt t="331791" x="3535363" y="2400300"/>
          <p14:tracePt t="331807" x="3521075" y="2400300"/>
          <p14:tracePt t="331867" x="3497263" y="2384425"/>
          <p14:tracePt t="331875" x="3451225" y="2362200"/>
          <p14:tracePt t="331891" x="3336925" y="2278063"/>
          <p14:tracePt t="331908" x="3208338" y="2217738"/>
          <p14:tracePt t="331925" x="3146425" y="2187575"/>
          <p14:tracePt t="331941" x="3040063" y="2149475"/>
          <p14:tracePt t="331957" x="2903538" y="2103438"/>
          <p14:tracePt t="331975" x="2835275" y="2057400"/>
          <p14:tracePt t="331990" x="2644775" y="1951038"/>
          <p14:tracePt t="332007" x="2454275" y="1806575"/>
          <p14:tracePt t="332024" x="2247900" y="1698625"/>
          <p14:tracePt t="332040" x="2049463" y="1600200"/>
          <p14:tracePt t="332057" x="1858963" y="1524000"/>
          <p14:tracePt t="332074" x="1760538" y="1470025"/>
          <p14:tracePt t="332074" x="1692275" y="1439863"/>
          <p14:tracePt t="332092" x="1577975" y="1393825"/>
          <p14:tracePt t="332108" x="1485900" y="1349375"/>
          <p14:tracePt t="332125" x="1417638" y="1317625"/>
          <p14:tracePt t="332141" x="1341438" y="1287463"/>
          <p14:tracePt t="332157" x="1279525" y="1265238"/>
          <p14:tracePt t="332174" x="1211263" y="1227138"/>
          <p14:tracePt t="332190" x="1127125" y="1203325"/>
          <p14:tracePt t="332207" x="1036638" y="1165225"/>
          <p14:tracePt t="332224" x="936625" y="1143000"/>
          <p14:tracePt t="332240" x="876300" y="1127125"/>
          <p14:tracePt t="332257" x="838200" y="1120775"/>
          <p14:tracePt t="332274" x="815975" y="1104900"/>
          <p14:tracePt t="332290" x="792163" y="1104900"/>
          <p14:tracePt t="332308" x="777875" y="1104900"/>
          <p14:tracePt t="332324" x="762000" y="1104900"/>
          <p14:tracePt t="332341" x="746125" y="1104900"/>
          <p14:tracePt t="332363" x="739775" y="1104900"/>
          <p14:tracePt t="332379" x="731838" y="1104900"/>
          <p14:tracePt t="332390" x="715963" y="1104900"/>
          <p14:tracePt t="332407" x="708025" y="1104900"/>
          <p14:tracePt t="332423" x="677863" y="1104900"/>
          <p14:tracePt t="332440" x="669925" y="1104900"/>
          <p14:tracePt t="332456" x="663575" y="1104900"/>
          <p14:tracePt t="332473" x="639763" y="1104900"/>
          <p14:tracePt t="332473" x="631825" y="1104900"/>
          <p14:tracePt t="332491" x="625475" y="1104900"/>
          <p14:tracePt t="332507" x="617538" y="1104900"/>
          <p14:tracePt t="333412" x="625475" y="1104900"/>
          <p14:tracePt t="333803" x="631825" y="1104900"/>
          <p14:tracePt t="333851" x="663575" y="1104900"/>
          <p14:tracePt t="333867" x="669925" y="1120775"/>
          <p14:tracePt t="333899" x="677863" y="1120775"/>
          <p14:tracePt t="333923" x="685800" y="1120775"/>
          <p14:tracePt t="333939" x="701675" y="1120775"/>
          <p14:tracePt t="333947" x="715963" y="1135063"/>
          <p14:tracePt t="333956" x="739775" y="1135063"/>
          <p14:tracePt t="333972" x="792163" y="1158875"/>
          <p14:tracePt t="333989" x="822325" y="1173163"/>
          <p14:tracePt t="334006" x="854075" y="1196975"/>
          <p14:tracePt t="334023" x="868363" y="1203325"/>
          <p14:tracePt t="334038" x="906463" y="1219200"/>
          <p14:tracePt t="334055" x="944563" y="1235075"/>
          <p14:tracePt t="334072" x="998538" y="1249363"/>
          <p14:tracePt t="334088" x="1058863" y="1257300"/>
          <p14:tracePt t="334106" x="1127125" y="1265238"/>
          <p14:tracePt t="334121" x="1181100" y="1265238"/>
          <p14:tracePt t="334121" x="1196975" y="1265238"/>
          <p14:tracePt t="334140" x="1219200" y="1265238"/>
          <p14:tracePt t="334156" x="1241425" y="1265238"/>
          <p14:tracePt t="334172" x="1257300" y="1265238"/>
          <p14:tracePt t="334189" x="1279525" y="1265238"/>
          <p14:tracePt t="334206" x="1303338" y="1265238"/>
          <p14:tracePt t="334221" x="1333500" y="1265238"/>
          <p14:tracePt t="334238" x="1379538" y="1249363"/>
          <p14:tracePt t="334255" x="1425575" y="1235075"/>
          <p14:tracePt t="334271" x="1485900" y="1227138"/>
          <p14:tracePt t="334288" x="1524000" y="1211263"/>
          <p14:tracePt t="334305" x="1570038" y="1211263"/>
          <p14:tracePt t="334322" x="1638300" y="1181100"/>
          <p14:tracePt t="334338" x="1692275" y="1150938"/>
          <p14:tracePt t="334357" x="1706563" y="1135063"/>
          <p14:tracePt t="334372" x="1722438" y="1120775"/>
          <p14:tracePt t="334389" x="1730375" y="1120775"/>
          <p14:tracePt t="334406" x="1736725" y="1112838"/>
          <p14:tracePt t="334427" x="1736725" y="1104900"/>
          <p14:tracePt t="334438" x="1752600" y="1082675"/>
          <p14:tracePt t="334455" x="1752600" y="1058863"/>
          <p14:tracePt t="334472" x="1752600" y="1044575"/>
          <p14:tracePt t="334491" x="1752600" y="1036638"/>
          <p14:tracePt t="335509" x="1744663" y="1028700"/>
          <p14:tracePt t="335819" x="1714500" y="1028700"/>
          <p14:tracePt t="335827" x="1668463" y="1028700"/>
          <p14:tracePt t="335837" x="1570038" y="1028700"/>
          <p14:tracePt t="335854" x="1485900" y="1028700"/>
          <p14:tracePt t="335870" x="1439863" y="1036638"/>
          <p14:tracePt t="335886" x="1425575" y="1036638"/>
          <p14:tracePt t="335903" x="1417638" y="1044575"/>
          <p14:tracePt t="335919" x="1409700" y="1044575"/>
          <p14:tracePt t="335963" x="1401763" y="1044575"/>
          <p14:tracePt t="335971" x="1393825" y="1044575"/>
          <p14:tracePt t="335986" x="1387475" y="1044575"/>
          <p14:tracePt t="336002" x="1371600" y="1044575"/>
          <p14:tracePt t="336021" x="1355725" y="1044575"/>
          <p14:tracePt t="336067" x="1355725" y="1036638"/>
          <p14:tracePt t="336195" x="1355725" y="1028700"/>
          <p14:tracePt t="336203" x="1349375" y="1020763"/>
          <p14:tracePt t="336218" x="1349375" y="990600"/>
          <p14:tracePt t="336237" x="1349375" y="982663"/>
          <p14:tracePt t="336253" x="1349375" y="968375"/>
          <p14:tracePt t="336270" x="1349375" y="952500"/>
          <p14:tracePt t="336286" x="1349375" y="936625"/>
          <p14:tracePt t="336302" x="1349375" y="914400"/>
          <p14:tracePt t="336319" x="1341438" y="914400"/>
          <p14:tracePt t="336336" x="1341438" y="906463"/>
          <p14:tracePt t="336352" x="1333500" y="892175"/>
          <p14:tracePt t="336369" x="1325563" y="884238"/>
          <p14:tracePt t="336385" x="1311275" y="868363"/>
          <p14:tracePt t="336404" x="1311275" y="860425"/>
          <p14:tracePt t="336421" x="1303338" y="854075"/>
          <p14:tracePt t="336436" x="1295400" y="854075"/>
          <p14:tracePt t="336453" x="1287463" y="838200"/>
          <p14:tracePt t="336475" x="1279525" y="830263"/>
          <p14:tracePt t="336485" x="1273175" y="822325"/>
          <p14:tracePt t="336515" x="1273175" y="815975"/>
          <p14:tracePt t="336531" x="1265238" y="815975"/>
          <p14:tracePt t="336539" x="1257300" y="815975"/>
          <p14:tracePt t="336552" x="1249363" y="808038"/>
          <p14:tracePt t="336568" x="1241425" y="800100"/>
          <p14:tracePt t="336585" x="1227138" y="800100"/>
          <p14:tracePt t="336643" x="1219200" y="800100"/>
          <p14:tracePt t="336667" x="1211263" y="800100"/>
          <p14:tracePt t="336675" x="1203325" y="800100"/>
          <p14:tracePt t="336685" x="1181100" y="800100"/>
          <p14:tracePt t="336702" x="1165225" y="800100"/>
          <p14:tracePt t="336719" x="1150938" y="808038"/>
          <p14:tracePt t="336735" x="1143000" y="815975"/>
          <p14:tracePt t="336752" x="1127125" y="815975"/>
          <p14:tracePt t="336768" x="1112838" y="822325"/>
          <p14:tracePt t="336785" x="1112838" y="830263"/>
          <p14:tracePt t="336801" x="1089025" y="846138"/>
          <p14:tracePt t="336819" x="1082675" y="854075"/>
          <p14:tracePt t="336836" x="1066800" y="876300"/>
          <p14:tracePt t="336853" x="1058863" y="884238"/>
          <p14:tracePt t="336869" x="1050925" y="892175"/>
          <p14:tracePt t="336885" x="1044575" y="898525"/>
          <p14:tracePt t="336915" x="1036638" y="906463"/>
          <p14:tracePt t="336931" x="1036638" y="914400"/>
          <p14:tracePt t="336939" x="1036638" y="922338"/>
          <p14:tracePt t="336951" x="1036638" y="936625"/>
          <p14:tracePt t="336968" x="1036638" y="944563"/>
          <p14:tracePt t="336987" x="1036638" y="968375"/>
          <p14:tracePt t="337002" x="1036638" y="974725"/>
          <p14:tracePt t="337027" x="1036638" y="982663"/>
          <p14:tracePt t="337037" x="1036638" y="998538"/>
          <p14:tracePt t="337052" x="1058863" y="1028700"/>
          <p14:tracePt t="337068" x="1082675" y="1050925"/>
          <p14:tracePt t="337084" x="1096963" y="1066800"/>
          <p14:tracePt t="337101" x="1112838" y="1074738"/>
          <p14:tracePt t="337117" x="1135063" y="1089025"/>
          <p14:tracePt t="337134" x="1143000" y="1089025"/>
          <p14:tracePt t="337150" x="1150938" y="1089025"/>
          <p14:tracePt t="337167" x="1158875" y="1104900"/>
          <p14:tracePt t="337184" x="1165225" y="1104900"/>
          <p14:tracePt t="337200" x="1173163" y="1104900"/>
          <p14:tracePt t="337219" x="1189038" y="1104900"/>
          <p14:tracePt t="337251" x="1203325" y="1104900"/>
          <p14:tracePt t="337268" x="1211263" y="1104900"/>
          <p14:tracePt t="337275" x="1219200" y="1104900"/>
          <p14:tracePt t="337291" x="1227138" y="1104900"/>
          <p14:tracePt t="337301" x="1241425" y="1104900"/>
          <p14:tracePt t="337318" x="1257300" y="1104900"/>
          <p14:tracePt t="337334" x="1265238" y="1096963"/>
          <p14:tracePt t="337355" x="1273175" y="1089025"/>
          <p14:tracePt t="337368" x="1279525" y="1082675"/>
          <p14:tracePt t="337384" x="1279525" y="1066800"/>
          <p14:tracePt t="337401" x="1287463" y="1050925"/>
          <p14:tracePt t="337418" x="1295400" y="1044575"/>
          <p14:tracePt t="337434" x="1317625" y="1044575"/>
          <p14:tracePt t="337452" x="1317625" y="1036638"/>
          <p14:tracePt t="337475" x="1317625" y="1028700"/>
          <p14:tracePt t="337484" x="1325563" y="1020763"/>
          <p14:tracePt t="337500" x="1325563" y="1006475"/>
          <p14:tracePt t="337517" x="1325563" y="990600"/>
          <p14:tracePt t="337533" x="1333500" y="974725"/>
          <p14:tracePt t="337551" x="1333500" y="968375"/>
          <p14:tracePt t="337567" x="1333500" y="960438"/>
          <p14:tracePt t="337595" x="1333500" y="952500"/>
          <p14:tracePt t="337603" x="1333500" y="944563"/>
          <p14:tracePt t="337619" x="1333500" y="936625"/>
          <p14:tracePt t="337636" x="1333500" y="930275"/>
          <p14:tracePt t="337651" x="1333500" y="914400"/>
          <p14:tracePt t="337667" x="1325563" y="892175"/>
          <p14:tracePt t="337685" x="1317625" y="884238"/>
          <p14:tracePt t="337701" x="1311275" y="876300"/>
          <p14:tracePt t="337723" x="1295400" y="868363"/>
          <p14:tracePt t="337787" x="1287463" y="868363"/>
          <p14:tracePt t="337803" x="1287463" y="860425"/>
          <p14:tracePt t="337811" x="1279525" y="860425"/>
          <p14:tracePt t="337827" x="1265238" y="860425"/>
          <p14:tracePt t="337843" x="1257300" y="860425"/>
          <p14:tracePt t="337876" x="1249363" y="860425"/>
          <p14:tracePt t="337947" x="1241425" y="860425"/>
          <p14:tracePt t="337979" x="1235075" y="860425"/>
          <p14:tracePt t="338011" x="1227138" y="860425"/>
          <p14:tracePt t="338019" x="1219200" y="860425"/>
          <p14:tracePt t="338035" x="1211263" y="860425"/>
          <p14:tracePt t="338050" x="1203325" y="860425"/>
          <p14:tracePt t="338067" x="1203325" y="868363"/>
          <p14:tracePt t="338091" x="1196975" y="876300"/>
          <p14:tracePt t="338101" x="1196975" y="884238"/>
          <p14:tracePt t="338117" x="1196975" y="892175"/>
          <p14:tracePt t="338134" x="1196975" y="906463"/>
          <p14:tracePt t="338150" x="1196975" y="922338"/>
          <p14:tracePt t="338167" x="1196975" y="930275"/>
          <p14:tracePt t="338187" x="1196975" y="936625"/>
          <p14:tracePt t="338200" x="1196975" y="944563"/>
          <p14:tracePt t="338217" x="1196975" y="952500"/>
          <p14:tracePt t="338234" x="1196975" y="960438"/>
          <p14:tracePt t="338250" x="1196975" y="968375"/>
          <p14:tracePt t="338268" x="1196975" y="974725"/>
          <p14:tracePt t="338285" x="1203325" y="990600"/>
          <p14:tracePt t="338316" x="1219200" y="998538"/>
          <p14:tracePt t="338339" x="1227138" y="1006475"/>
          <p14:tracePt t="338348" x="1235075" y="1006475"/>
          <p14:tracePt t="338355" x="1241425" y="1012825"/>
          <p14:tracePt t="338366" x="1265238" y="1028700"/>
          <p14:tracePt t="338384" x="1273175" y="1044575"/>
          <p14:tracePt t="338401" x="1287463" y="1044575"/>
          <p14:tracePt t="338418" x="1295400" y="1044575"/>
          <p14:tracePt t="338531" x="1303338" y="1044575"/>
          <p14:tracePt t="338963" x="1303338" y="1050925"/>
          <p14:tracePt t="338987" x="1311275" y="1050925"/>
          <p14:tracePt t="339195" x="1317625" y="1066800"/>
          <p14:tracePt t="339219" x="1317625" y="1074738"/>
          <p14:tracePt t="339283" x="1325563" y="1082675"/>
          <p14:tracePt t="339291" x="1333500" y="1089025"/>
          <p14:tracePt t="339323" x="1341438" y="1089025"/>
          <p14:tracePt t="339347" x="1355725" y="1096963"/>
          <p14:tracePt t="339371" x="1371600" y="1096963"/>
          <p14:tracePt t="339395" x="1387475" y="1096963"/>
          <p14:tracePt t="339411" x="1401763" y="1096963"/>
          <p14:tracePt t="339483" x="1431925" y="1112838"/>
          <p14:tracePt t="339491" x="1477963" y="1120775"/>
          <p14:tracePt t="339500" x="1546225" y="1120775"/>
          <p14:tracePt t="339517" x="1592263" y="1135063"/>
          <p14:tracePt t="339533" x="1600200" y="1135063"/>
          <p14:tracePt t="339549" x="1616075" y="1135063"/>
          <p14:tracePt t="339571" x="1630363" y="1143000"/>
          <p14:tracePt t="339587" x="1630363" y="1150938"/>
          <p14:tracePt t="339598" x="1676400" y="1173163"/>
          <p14:tracePt t="339616" x="1768475" y="1211263"/>
          <p14:tracePt t="339633" x="1866900" y="1265238"/>
          <p14:tracePt t="339649" x="1958975" y="1287463"/>
          <p14:tracePt t="339666" x="2011363" y="1317625"/>
          <p14:tracePt t="339666" x="2041525" y="1333500"/>
          <p14:tracePt t="339684" x="2057400" y="1355725"/>
          <p14:tracePt t="339700" x="2111375" y="1409700"/>
          <p14:tracePt t="339716" x="2171700" y="1447800"/>
          <p14:tracePt t="339733" x="2270125" y="1501775"/>
          <p14:tracePt t="339749" x="2400300" y="1577975"/>
          <p14:tracePt t="339766" x="2484438" y="1622425"/>
          <p14:tracePt t="339783" x="2530475" y="1654175"/>
          <p14:tracePt t="339799" x="2552700" y="1654175"/>
          <p14:tracePt t="339816" x="2560638" y="1668463"/>
          <p14:tracePt t="339834" x="2568575" y="1668463"/>
          <p14:tracePt t="339849" x="2582863" y="1676400"/>
          <p14:tracePt t="339865" x="2620963" y="1706563"/>
          <p14:tracePt t="339865" x="2651125" y="1736725"/>
          <p14:tracePt t="339885" x="2713038" y="1774825"/>
          <p14:tracePt t="339900" x="2781300" y="1812925"/>
          <p14:tracePt t="339916" x="2841625" y="1858963"/>
          <p14:tracePt t="339933" x="2903538" y="1905000"/>
          <p14:tracePt t="339949" x="2963863" y="1965325"/>
          <p14:tracePt t="339966" x="3040063" y="2011363"/>
          <p14:tracePt t="339982" x="3086100" y="2035175"/>
          <p14:tracePt t="339999" x="3200400" y="2125663"/>
          <p14:tracePt t="340016" x="3292475" y="2179638"/>
          <p14:tracePt t="340033" x="3375025" y="2263775"/>
          <p14:tracePt t="340047" x="3451225" y="2332038"/>
          <p14:tracePt t="340064" x="3513138" y="2378075"/>
          <p14:tracePt t="340081" x="3573463" y="2446338"/>
          <p14:tracePt t="340098" x="3619500" y="2492375"/>
          <p14:tracePt t="340098" x="3627438" y="2492375"/>
          <p14:tracePt t="340115" x="3665538" y="2522538"/>
          <p14:tracePt t="340132" x="3703638" y="2552700"/>
          <p14:tracePt t="340148" x="3733800" y="2582863"/>
          <p14:tracePt t="340165" x="3779838" y="2613025"/>
          <p14:tracePt t="340182" x="3810000" y="2644775"/>
          <p14:tracePt t="340199" x="3832225" y="2651125"/>
          <p14:tracePt t="340215" x="3856038" y="2659063"/>
          <p14:tracePt t="340232" x="3870325" y="2659063"/>
          <p14:tracePt t="340249" x="3878263" y="2667000"/>
          <p14:tracePt t="340265" x="3886200" y="2667000"/>
          <p14:tracePt t="340283" x="3902075" y="2667000"/>
          <p14:tracePt t="340299" x="3916363" y="2667000"/>
          <p14:tracePt t="340316" x="3932238" y="2667000"/>
          <p14:tracePt t="340332" x="3978275" y="2667000"/>
          <p14:tracePt t="340349" x="3984625" y="2659063"/>
          <p14:tracePt t="340366" x="4000500" y="2651125"/>
          <p14:tracePt t="340382" x="4016375" y="2636838"/>
          <p14:tracePt t="340399" x="4038600" y="2620963"/>
          <p14:tracePt t="340416" x="4084638" y="2606675"/>
          <p14:tracePt t="340432" x="4106863" y="2598738"/>
          <p14:tracePt t="340448" x="4122738" y="2598738"/>
          <p14:tracePt t="340464" x="4130675" y="2598738"/>
          <p14:tracePt t="340499" x="4144963" y="2598738"/>
          <p14:tracePt t="340507" x="4160838" y="2598738"/>
          <p14:tracePt t="340516" x="4229100" y="2598738"/>
          <p14:tracePt t="340533" x="4283075" y="2598738"/>
          <p14:tracePt t="340549" x="4297363" y="2598738"/>
          <p14:tracePt t="340565" x="4305300" y="2590800"/>
          <p14:tracePt t="340581" x="4313238" y="2590800"/>
          <p14:tracePt t="340659" x="4327525" y="2598738"/>
          <p14:tracePt t="340667" x="4343400" y="2598738"/>
          <p14:tracePt t="340691" x="4359275" y="2598738"/>
          <p14:tracePt t="340699" x="4365625" y="2598738"/>
          <p14:tracePt t="340716" x="4373563" y="2598738"/>
          <p14:tracePt t="340923" x="4373563" y="2590800"/>
          <p14:tracePt t="340979" x="4365625" y="2582863"/>
          <p14:tracePt t="340987" x="4351338" y="2582863"/>
          <p14:tracePt t="340997" x="4335463" y="2574925"/>
          <p14:tracePt t="341015" x="4327525" y="2560638"/>
          <p14:tracePt t="341032" x="4289425" y="2544763"/>
          <p14:tracePt t="341046" x="4259263" y="2530475"/>
          <p14:tracePt t="341063" x="4251325" y="2530475"/>
          <p14:tracePt t="341107" x="4259263" y="2536825"/>
          <p14:tracePt t="341275" x="4267200" y="2536825"/>
          <p14:tracePt t="341299" x="4275138" y="2536825"/>
          <p14:tracePt t="341347" x="4283075" y="2552700"/>
          <p14:tracePt t="341363" x="4289425" y="2552700"/>
          <p14:tracePt t="341380" x="4297363" y="2552700"/>
          <p14:tracePt t="341406" x="4305300" y="2552700"/>
          <p14:tracePt t="341420" x="4313238" y="2552700"/>
          <p14:tracePt t="341429" x="4327525" y="2552700"/>
          <p14:tracePt t="341451" x="4335463" y="2552700"/>
          <p14:tracePt t="341463" x="4343400" y="2552700"/>
          <p14:tracePt t="341479" x="4351338" y="2552700"/>
          <p14:tracePt t="341539" x="4359275" y="2552700"/>
          <p14:tracePt t="341547" x="4373563" y="2552700"/>
          <p14:tracePt t="341555" x="4389438" y="2552700"/>
          <p14:tracePt t="341564" x="4397375" y="2552700"/>
          <p14:tracePt t="341580" x="4427538" y="2552700"/>
          <p14:tracePt t="341597" x="4435475" y="2552700"/>
          <p14:tracePt t="341613" x="4449763" y="2552700"/>
          <p14:tracePt t="341630" x="4457700" y="2552700"/>
          <p14:tracePt t="342615" x="4465638" y="2552700"/>
          <p14:tracePt t="343051" x="4473575" y="2552700"/>
          <p14:tracePt t="343075" x="4487863" y="2552700"/>
          <p14:tracePt t="343099" x="4495800" y="2552700"/>
          <p14:tracePt t="343115" x="4503738" y="2552700"/>
          <p14:tracePt t="343123" x="4518025" y="2552700"/>
          <p14:tracePt t="343131" x="4525963" y="2552700"/>
          <p14:tracePt t="343145" x="4541838" y="2552700"/>
          <p14:tracePt t="343145" x="4549775" y="2552700"/>
          <p14:tracePt t="343164" x="4579938" y="2552700"/>
          <p14:tracePt t="343180" x="4648200" y="2552700"/>
          <p14:tracePt t="343196" x="4778375" y="2552700"/>
          <p14:tracePt t="343213" x="4876800" y="2552700"/>
          <p14:tracePt t="343229" x="4884738" y="2552700"/>
          <p14:tracePt t="343245" x="4876800" y="2552700"/>
          <p14:tracePt t="343411" x="4884738" y="2552700"/>
          <p14:tracePt t="343747" x="4906963" y="2552700"/>
          <p14:tracePt t="343755" x="4930775" y="2552700"/>
          <p14:tracePt t="343763" x="4953000" y="2552700"/>
          <p14:tracePt t="343778" x="5113338" y="2506663"/>
          <p14:tracePt t="343796" x="5165725" y="2492375"/>
          <p14:tracePt t="343812" x="5173663" y="2468563"/>
          <p14:tracePt t="343830" x="5181600" y="2460625"/>
          <p14:tracePt t="343846" x="5197475" y="2446338"/>
          <p14:tracePt t="343862" x="5235575" y="2416175"/>
          <p14:tracePt t="343879" x="5387975" y="2370138"/>
          <p14:tracePt t="343895" x="5622925" y="2316163"/>
          <p14:tracePt t="343913" x="5829300" y="2239963"/>
          <p14:tracePt t="343929" x="5883275" y="2209800"/>
          <p14:tracePt t="343945" x="5897563" y="2193925"/>
          <p14:tracePt t="343961" x="5897563" y="2187575"/>
          <p14:tracePt t="343978" x="5935663" y="2155825"/>
          <p14:tracePt t="343996" x="5981700" y="2133600"/>
          <p14:tracePt t="344010" x="6103938" y="2095500"/>
          <p14:tracePt t="344010" x="6188075" y="2065338"/>
          <p14:tracePt t="344028" x="6286500" y="2003425"/>
          <p14:tracePt t="344044" x="6370638" y="1951038"/>
          <p14:tracePt t="344061" x="6408738" y="1927225"/>
          <p14:tracePt t="344077" x="6438900" y="1905000"/>
          <p14:tracePt t="344094" x="6492875" y="1836738"/>
          <p14:tracePt t="344111" x="6607175" y="1768475"/>
          <p14:tracePt t="344128" x="6721475" y="1684338"/>
          <p14:tracePt t="344145" x="6827838" y="1608138"/>
          <p14:tracePt t="344161" x="6918325" y="1539875"/>
          <p14:tracePt t="344179" x="7018338" y="1470025"/>
          <p14:tracePt t="344179" x="7070725" y="1439863"/>
          <p14:tracePt t="344196" x="7154863" y="1393825"/>
          <p14:tracePt t="344211" x="7375525" y="1279525"/>
          <p14:tracePt t="344229" x="7489825" y="1203325"/>
          <p14:tracePt t="344245" x="7543800" y="1158875"/>
          <p14:tracePt t="344261" x="7566025" y="1135063"/>
          <p14:tracePt t="344278" x="7589838" y="1120775"/>
          <p14:tracePt t="344295" x="7635875" y="1089025"/>
          <p14:tracePt t="344311" x="7704138" y="1066800"/>
          <p14:tracePt t="344329" x="7810500" y="1020763"/>
          <p14:tracePt t="344344" x="7870825" y="982663"/>
          <p14:tracePt t="344361" x="7908925" y="968375"/>
          <p14:tracePt t="344378" x="7908925" y="960438"/>
          <p14:tracePt t="344394" x="7940675" y="960438"/>
          <p14:tracePt t="344413" x="7962900" y="952500"/>
          <p14:tracePt t="344426" x="8016875" y="930275"/>
          <p14:tracePt t="344444" x="8016875" y="922338"/>
          <p14:tracePt t="344460" x="8023225" y="922338"/>
          <p14:tracePt t="344651" x="8054975" y="906463"/>
          <p14:tracePt t="344660" x="8123238" y="906463"/>
          <p14:tracePt t="344667" x="8207375" y="898525"/>
          <p14:tracePt t="344677" x="8359775" y="876300"/>
          <p14:tracePt t="344694" x="8442325" y="838200"/>
          <p14:tracePt t="344711" x="8488363" y="830263"/>
          <p14:tracePt t="344727" x="8534400" y="822325"/>
          <p14:tracePt t="344744" x="8564563" y="815975"/>
          <p14:tracePt t="344761" x="8618538" y="792163"/>
          <p14:tracePt t="344777" x="8648700" y="784225"/>
          <p14:tracePt t="344795" x="8640763" y="784225"/>
          <p14:tracePt t="344955" x="8626475" y="784225"/>
          <p14:tracePt t="344963" x="8588375" y="784225"/>
          <p14:tracePt t="344976" x="8518525" y="784225"/>
          <p14:tracePt t="344994" x="8480425" y="784225"/>
          <p14:tracePt t="345011" x="8474075" y="784225"/>
          <p14:tracePt t="345026" x="8450263" y="784225"/>
          <p14:tracePt t="345045" x="8404225" y="792163"/>
          <p14:tracePt t="345061" x="8289925" y="815975"/>
          <p14:tracePt t="345077" x="8175625" y="838200"/>
          <p14:tracePt t="345094" x="8077200" y="846138"/>
          <p14:tracePt t="345110" x="8008938" y="846138"/>
          <p14:tracePt t="345127" x="7970838" y="846138"/>
          <p14:tracePt t="345144" x="7940675" y="860425"/>
          <p14:tracePt t="345160" x="7916863" y="868363"/>
          <p14:tracePt t="345177" x="7908925" y="868363"/>
          <p14:tracePt t="345193" x="7902575" y="868363"/>
          <p14:tracePt t="345210" x="7894638" y="868363"/>
          <p14:tracePt t="345267" x="7916863" y="868363"/>
          <p14:tracePt t="345347" x="7954963" y="868363"/>
          <p14:tracePt t="345355" x="7962900" y="860425"/>
          <p14:tracePt t="345363" x="8001000" y="860425"/>
          <p14:tracePt t="345376" x="8077200" y="830263"/>
          <p14:tracePt t="345394" x="8145463" y="800100"/>
          <p14:tracePt t="345394" x="8161338" y="792163"/>
          <p14:tracePt t="345412" x="8161338" y="784225"/>
          <p14:tracePt t="345426" x="8207375" y="746125"/>
          <p14:tracePt t="345444" x="8221663" y="708025"/>
          <p14:tracePt t="345460" x="8237538" y="693738"/>
          <p14:tracePt t="345477" x="8251825" y="663575"/>
          <p14:tracePt t="345494" x="8259763" y="639763"/>
          <p14:tracePt t="345510" x="8267700" y="609600"/>
          <p14:tracePt t="345526" x="8267700" y="587375"/>
          <p14:tracePt t="345543" x="8267700" y="563563"/>
          <p14:tracePt t="345560" x="8245475" y="541338"/>
          <p14:tracePt t="345576" x="8221663" y="517525"/>
          <p14:tracePt t="345593" x="8207375" y="503238"/>
          <p14:tracePt t="345610" x="8183563" y="495300"/>
          <p14:tracePt t="345610" x="8153400" y="479425"/>
          <p14:tracePt t="345628" x="8093075" y="465138"/>
          <p14:tracePt t="345644" x="8023225" y="457200"/>
          <p14:tracePt t="345661" x="7970838" y="449263"/>
          <p14:tracePt t="345677" x="7940675" y="449263"/>
          <p14:tracePt t="345693" x="7902575" y="441325"/>
          <p14:tracePt t="345710" x="7878763" y="441325"/>
          <p14:tracePt t="345726" x="7840663" y="427038"/>
          <p14:tracePt t="345743" x="7764463" y="419100"/>
          <p14:tracePt t="345760" x="7680325" y="419100"/>
          <p14:tracePt t="345776" x="7620000" y="419100"/>
          <p14:tracePt t="345793" x="7589838" y="419100"/>
          <p14:tracePt t="345810" x="7566025" y="419100"/>
          <p14:tracePt t="345810" x="7543800" y="434975"/>
          <p14:tracePt t="345828" x="7521575" y="457200"/>
          <p14:tracePt t="345844" x="7505700" y="487363"/>
          <p14:tracePt t="345860" x="7497763" y="503238"/>
          <p14:tracePt t="345877" x="7483475" y="533400"/>
          <p14:tracePt t="345894" x="7467600" y="571500"/>
          <p14:tracePt t="345910" x="7459663" y="601663"/>
          <p14:tracePt t="345926" x="7451725" y="631825"/>
          <p14:tracePt t="345943" x="7445375" y="647700"/>
          <p14:tracePt t="345959" x="7445375" y="677863"/>
          <p14:tracePt t="345976" x="7445375" y="693738"/>
          <p14:tracePt t="345993" x="7445375" y="731838"/>
          <p14:tracePt t="346009" x="7445375" y="762000"/>
          <p14:tracePt t="346025" x="7459663" y="792163"/>
          <p14:tracePt t="346042" x="7483475" y="822325"/>
          <p14:tracePt t="346042" x="7497763" y="846138"/>
          <p14:tracePt t="346059" x="7521575" y="884238"/>
          <p14:tracePt t="346076" x="7543800" y="906463"/>
          <p14:tracePt t="346092" x="7566025" y="922338"/>
          <p14:tracePt t="346108" x="7589838" y="930275"/>
          <p14:tracePt t="346124" x="7612063" y="936625"/>
          <p14:tracePt t="346141" x="7642225" y="952500"/>
          <p14:tracePt t="346158" x="7704138" y="968375"/>
          <p14:tracePt t="346176" x="7788275" y="982663"/>
          <p14:tracePt t="346193" x="7840663" y="982663"/>
          <p14:tracePt t="346209" x="7886700" y="982663"/>
          <p14:tracePt t="346226" x="7902575" y="982663"/>
          <p14:tracePt t="346242" x="7924800" y="982663"/>
          <p14:tracePt t="346242" x="7932738" y="982663"/>
          <p14:tracePt t="346260" x="7993063" y="982663"/>
          <p14:tracePt t="346277" x="8069263" y="968375"/>
          <p14:tracePt t="346293" x="8169275" y="936625"/>
          <p14:tracePt t="346309" x="8207375" y="914400"/>
          <p14:tracePt t="346327" x="8229600" y="892175"/>
          <p14:tracePt t="346343" x="8229600" y="876300"/>
          <p14:tracePt t="346359" x="8229600" y="854075"/>
          <p14:tracePt t="346375" x="8237538" y="822325"/>
          <p14:tracePt t="346392" x="8251825" y="769938"/>
          <p14:tracePt t="346410" x="8251825" y="715963"/>
          <p14:tracePt t="346426" x="8251825" y="701675"/>
          <p14:tracePt t="346441" x="8251825" y="685800"/>
          <p14:tracePt t="346459" x="8251825" y="669925"/>
          <p14:tracePt t="346475" x="8251825" y="639763"/>
          <p14:tracePt t="346493" x="8207375" y="601663"/>
          <p14:tracePt t="346509" x="8183563" y="587375"/>
          <p14:tracePt t="346526" x="8153400" y="563563"/>
          <p14:tracePt t="346542" x="8123238" y="549275"/>
          <p14:tracePt t="346559" x="8115300" y="533400"/>
          <p14:tracePt t="346575" x="8085138" y="517525"/>
          <p14:tracePt t="346593" x="8077200" y="517525"/>
          <p14:tracePt t="346611" x="8054975" y="503238"/>
          <p14:tracePt t="346625" x="8039100" y="503238"/>
          <p14:tracePt t="346641" x="8001000" y="503238"/>
          <p14:tracePt t="346641" x="7970838" y="503238"/>
          <p14:tracePt t="346660" x="7932738" y="503238"/>
          <p14:tracePt t="346676" x="7894638" y="503238"/>
          <p14:tracePt t="346693" x="7878763" y="503238"/>
          <p14:tracePt t="346708" x="7864475" y="503238"/>
          <p14:tracePt t="346739" x="7856538" y="511175"/>
          <p14:tracePt t="346747" x="7848600" y="511175"/>
          <p14:tracePt t="346758" x="7826375" y="517525"/>
          <p14:tracePt t="346775" x="7788275" y="533400"/>
          <p14:tracePt t="346792" x="7750175" y="549275"/>
          <p14:tracePt t="346809" x="7718425" y="571500"/>
          <p14:tracePt t="346809" x="7712075" y="579438"/>
          <p14:tracePt t="346828" x="7704138" y="587375"/>
          <p14:tracePt t="346842" x="7696200" y="593725"/>
          <p14:tracePt t="346858" x="7680325" y="617538"/>
          <p14:tracePt t="346858" x="7666038" y="631825"/>
          <p14:tracePt t="346876" x="7658100" y="647700"/>
          <p14:tracePt t="346892" x="7650163" y="663575"/>
          <p14:tracePt t="346909" x="7642225" y="669925"/>
          <p14:tracePt t="346925" x="7635875" y="685800"/>
          <p14:tracePt t="346941" x="7635875" y="693738"/>
          <p14:tracePt t="346958" x="7627938" y="715963"/>
          <p14:tracePt t="346976" x="7620000" y="746125"/>
          <p14:tracePt t="346991" x="7620000" y="800100"/>
          <p14:tracePt t="347008" x="7620000" y="854075"/>
          <p14:tracePt t="347025" x="7620000" y="884238"/>
          <p14:tracePt t="347041" x="7620000" y="906463"/>
          <p14:tracePt t="347058" x="7635875" y="914400"/>
          <p14:tracePt t="347074" x="7627938" y="914400"/>
          <p14:tracePt t="347315" x="7612063" y="914400"/>
          <p14:tracePt t="347324" x="7573963" y="922338"/>
          <p14:tracePt t="347331" x="7429500" y="990600"/>
          <p14:tracePt t="347341" x="6743700" y="1349375"/>
          <p14:tracePt t="347358" x="5889625" y="1858963"/>
          <p14:tracePt t="347375" x="5075238" y="2293938"/>
          <p14:tracePt t="347391" x="4587875" y="2713038"/>
          <p14:tracePt t="347411" x="4511675" y="2803525"/>
          <p14:tracePt t="347425" x="4427538" y="2971800"/>
          <p14:tracePt t="347440" x="4359275" y="3086100"/>
          <p14:tracePt t="347457" x="4283075" y="3216275"/>
          <p14:tracePt t="347473" x="4122738" y="3398838"/>
          <p14:tracePt t="347492" x="4046538" y="3459163"/>
          <p14:tracePt t="347508" x="4022725" y="3482975"/>
          <p14:tracePt t="347526" x="4022725" y="3475038"/>
          <p14:tracePt t="347611" x="4022725" y="3467100"/>
          <p14:tracePt t="347619" x="4022725" y="3451225"/>
          <p14:tracePt t="347627" x="4022725" y="3413125"/>
          <p14:tracePt t="347640" x="4054475" y="3360738"/>
          <p14:tracePt t="347658" x="4098925" y="3260725"/>
          <p14:tracePt t="347658" x="4130675" y="3216275"/>
          <p14:tracePt t="347676" x="4168775" y="3132138"/>
          <p14:tracePt t="347692" x="4183063" y="3063875"/>
          <p14:tracePt t="347708" x="4251325" y="2971800"/>
          <p14:tracePt t="347725" x="4305300" y="2887663"/>
          <p14:tracePt t="347741" x="4403725" y="2797175"/>
          <p14:tracePt t="347758" x="4487863" y="2682875"/>
          <p14:tracePt t="347774" x="4533900" y="2613025"/>
          <p14:tracePt t="347791" x="4541838" y="2552700"/>
          <p14:tracePt t="347807" x="4549775" y="2522538"/>
          <p14:tracePt t="347825" x="4564063" y="2492375"/>
          <p14:tracePt t="347842" x="4564063" y="2506663"/>
          <p14:tracePt t="348027" x="4579938" y="2536825"/>
          <p14:tracePt t="348035" x="4594225" y="2544763"/>
          <p14:tracePt t="348043" x="4610100" y="2568575"/>
          <p14:tracePt t="348057" x="4618038" y="2568575"/>
          <p14:tracePt t="348099" x="4625975" y="2568575"/>
          <p14:tracePt t="348123" x="4632325" y="2568575"/>
          <p14:tracePt t="348131" x="4648200" y="2568575"/>
          <p14:tracePt t="348141" x="4694238" y="2568575"/>
          <p14:tracePt t="348157" x="4732338" y="2568575"/>
          <p14:tracePt t="348174" x="4762500" y="2568575"/>
          <p14:tracePt t="348190" x="4800600" y="2568575"/>
          <p14:tracePt t="348207" x="4854575" y="2552700"/>
          <p14:tracePt t="348224" x="4899025" y="2544763"/>
          <p14:tracePt t="348240" x="4914900" y="2514600"/>
          <p14:tracePt t="348257" x="4930775" y="2498725"/>
          <p14:tracePt t="348273" x="4945063" y="2492375"/>
          <p14:tracePt t="348289" x="4945063" y="2476500"/>
          <p14:tracePt t="348306" x="4960938" y="2468563"/>
          <p14:tracePt t="348325" x="4960938" y="2460625"/>
          <p14:tracePt t="348347" x="4968875" y="2454275"/>
          <p14:tracePt t="348363" x="4983163" y="2446338"/>
          <p14:tracePt t="348388" x="4991100" y="2438400"/>
          <p14:tracePt t="348397" x="4999038" y="2430463"/>
          <p14:tracePt t="348407" x="5006975" y="2400300"/>
          <p14:tracePt t="348424" x="5006975" y="2362200"/>
          <p14:tracePt t="348440" x="5006975" y="2354263"/>
          <p14:tracePt t="348456" x="5006975" y="2346325"/>
          <p14:tracePt t="348473" x="5006975" y="2339975"/>
          <p14:tracePt t="348489" x="5006975" y="2324100"/>
          <p14:tracePt t="348508" x="4991100" y="2308225"/>
          <p14:tracePt t="348524" x="4975225" y="2293938"/>
          <p14:tracePt t="348541" x="4953000" y="2286000"/>
          <p14:tracePt t="348557" x="4922838" y="2263775"/>
          <p14:tracePt t="348574" x="4899025" y="2263775"/>
          <p14:tracePt t="348590" x="4868863" y="2255838"/>
          <p14:tracePt t="348606" x="4822825" y="2255838"/>
          <p14:tracePt t="348624" x="4784725" y="2247900"/>
          <p14:tracePt t="348640" x="4754563" y="2247900"/>
          <p14:tracePt t="348657" x="4740275" y="2247900"/>
          <p14:tracePt t="348673" x="4716463" y="2247900"/>
          <p14:tracePt t="348689" x="4694238" y="2270125"/>
          <p14:tracePt t="348707" x="4686300" y="2270125"/>
          <p14:tracePt t="348724" x="4670425" y="2278063"/>
          <p14:tracePt t="348740" x="4664075" y="2278063"/>
          <p14:tracePt t="348756" x="4632325" y="2293938"/>
          <p14:tracePt t="348774" x="4618038" y="2301875"/>
          <p14:tracePt t="348790" x="4610100" y="2308225"/>
          <p14:tracePt t="348806" x="4594225" y="2316163"/>
          <p14:tracePt t="348824" x="4579938" y="2346325"/>
          <p14:tracePt t="348840" x="4579938" y="2378075"/>
          <p14:tracePt t="348856" x="4579938" y="2408238"/>
          <p14:tracePt t="348873" x="4579938" y="2446338"/>
          <p14:tracePt t="348890" x="4579938" y="2476500"/>
          <p14:tracePt t="348908" x="4579938" y="2492375"/>
          <p14:tracePt t="348931" x="4594225" y="2498725"/>
          <p14:tracePt t="349019" x="4625975" y="2506663"/>
          <p14:tracePt t="349027" x="4640263" y="2514600"/>
          <p14:tracePt t="349039" x="4670425" y="2536825"/>
          <p14:tracePt t="349055" x="4678363" y="2544763"/>
          <p14:tracePt t="349071" x="4694238" y="2544763"/>
          <p14:tracePt t="349088" x="4708525" y="2544763"/>
          <p14:tracePt t="349107" x="4740275" y="2544763"/>
          <p14:tracePt t="349124" x="4770438" y="2544763"/>
          <p14:tracePt t="349140" x="4800600" y="2560638"/>
          <p14:tracePt t="349156" x="4822825" y="2560638"/>
          <p14:tracePt t="349173" x="4830763" y="2560638"/>
          <p14:tracePt t="349189" x="4838700" y="2560638"/>
          <p14:tracePt t="349205" x="4838700" y="2552700"/>
          <p14:tracePt t="349222" x="4838700" y="2544763"/>
          <p14:tracePt t="349363" x="4846638" y="2536825"/>
          <p14:tracePt t="349427" x="4846638" y="2530475"/>
          <p14:tracePt t="353654" x="4838700" y="2530475"/>
          <p14:tracePt t="353963" x="4830763" y="2530475"/>
          <p14:tracePt t="354003" x="4830763" y="2536825"/>
          <p14:tracePt t="354035" x="4830763" y="2544763"/>
          <p14:tracePt t="354051" x="4822825" y="2560638"/>
          <p14:tracePt t="354075" x="4822825" y="2568575"/>
          <p14:tracePt t="354107" x="4822825" y="2574925"/>
          <p14:tracePt t="354139" x="4816475" y="2574925"/>
          <p14:tracePt t="354235" x="4816475" y="2582863"/>
          <p14:tracePt t="354251" x="4816475" y="2590800"/>
          <p14:tracePt t="354259" x="4816475" y="2598738"/>
          <p14:tracePt t="354268" x="4816475" y="2606675"/>
          <p14:tracePt t="354403" x="4822825" y="2606675"/>
          <p14:tracePt t="354523" x="4816475" y="2606675"/>
          <p14:tracePt t="354963" x="4808538" y="2606675"/>
          <p14:tracePt t="354995" x="4800600" y="2606675"/>
          <p14:tracePt t="355011" x="4784725" y="2606675"/>
          <p14:tracePt t="355027" x="4778375" y="2606675"/>
          <p14:tracePt t="355043" x="4762500" y="2606675"/>
          <p14:tracePt t="355067" x="4770438" y="2606675"/>
          <p14:tracePt t="355323" x="4778375" y="2606675"/>
          <p14:tracePt t="355451" x="4784725" y="2606675"/>
          <p14:tracePt t="355539" x="4792663" y="2606675"/>
          <p14:tracePt t="355611" x="4808538" y="2606675"/>
          <p14:tracePt t="355683" x="4822825" y="2606675"/>
          <p14:tracePt t="355691" x="4846638" y="2620963"/>
          <p14:tracePt t="355707" x="4854575" y="2628900"/>
          <p14:tracePt t="355717" x="4860925" y="2628900"/>
          <p14:tracePt t="355732" x="4868863" y="2628900"/>
          <p14:tracePt t="355779" x="4876800" y="2628900"/>
          <p14:tracePt t="355811" x="4884738" y="2636838"/>
          <p14:tracePt t="355819" x="4892675" y="2636838"/>
          <p14:tracePt t="355834" x="4899025" y="2636838"/>
          <p14:tracePt t="355891" x="4914900" y="2636838"/>
          <p14:tracePt t="355923" x="4922838" y="2636838"/>
          <p14:tracePt t="356091" x="4937125" y="2636838"/>
          <p14:tracePt t="356179" x="4945063" y="2636838"/>
          <p14:tracePt t="356187" x="4960938" y="2636838"/>
          <p14:tracePt t="356198" x="4983163" y="2628900"/>
          <p14:tracePt t="356215" x="4991100" y="2628900"/>
          <p14:tracePt t="356232" x="4999038" y="2620963"/>
          <p14:tracePt t="356248" x="4999038" y="2613025"/>
          <p14:tracePt t="356323" x="5006975" y="2613025"/>
          <p14:tracePt t="356331" x="5013325" y="2613025"/>
          <p14:tracePt t="356371" x="5021263" y="2613025"/>
          <p14:tracePt t="356427" x="5029200" y="2613025"/>
          <p14:tracePt t="358246" x="5013325" y="2606675"/>
          <p14:tracePt t="359043" x="4999038" y="2598738"/>
          <p14:tracePt t="362334" x="4991100" y="2598738"/>
          <p14:tracePt t="362843" x="4983163" y="2598738"/>
          <p14:tracePt t="362963" x="4975225" y="2598738"/>
          <p14:tracePt t="363890" x="4968875" y="2598738"/>
          <p14:tracePt t="364483" x="4960938" y="2598738"/>
          <p14:tracePt t="364835" x="4953000" y="2598738"/>
          <p14:tracePt t="364843" x="4945063" y="2606675"/>
          <p14:tracePt t="364856" x="4906963" y="2620963"/>
          <p14:tracePt t="364873" x="4860925" y="2644775"/>
          <p14:tracePt t="364890" x="4740275" y="2682875"/>
          <p14:tracePt t="364890" x="4678363" y="2689225"/>
          <p14:tracePt t="364908" x="4541838" y="2759075"/>
          <p14:tracePt t="364924" x="4403725" y="2803525"/>
          <p14:tracePt t="364940" x="4327525" y="2835275"/>
          <p14:tracePt t="364957" x="4251325" y="2865438"/>
          <p14:tracePt t="364973" x="4206875" y="2887663"/>
          <p14:tracePt t="364990" x="4144963" y="2911475"/>
          <p14:tracePt t="365006" x="3992563" y="2949575"/>
          <p14:tracePt t="365023" x="3703638" y="2994025"/>
          <p14:tracePt t="365040" x="3421063" y="3078163"/>
          <p14:tracePt t="365056" x="3154363" y="3124200"/>
          <p14:tracePt t="365074" x="3001963" y="3162300"/>
          <p14:tracePt t="365090" x="2873375" y="3184525"/>
          <p14:tracePt t="365090" x="2827338" y="3192463"/>
          <p14:tracePt t="365108" x="2797175" y="3208338"/>
          <p14:tracePt t="365124" x="2743200" y="3222625"/>
          <p14:tracePt t="365140" x="2651125" y="3254375"/>
          <p14:tracePt t="365157" x="2522538" y="3292475"/>
          <p14:tracePt t="365173" x="2346325" y="3322638"/>
          <p14:tracePt t="365190" x="2087563" y="3344863"/>
          <p14:tracePt t="365206" x="1806575" y="3398838"/>
          <p14:tracePt t="365223" x="1539875" y="3421063"/>
          <p14:tracePt t="365239" x="1325563" y="3451225"/>
          <p14:tracePt t="365256" x="1143000" y="3475038"/>
          <p14:tracePt t="365273" x="990600" y="3475038"/>
          <p14:tracePt t="365290" x="884238" y="3475038"/>
          <p14:tracePt t="365308" x="868363" y="3475038"/>
          <p14:tracePt t="365363" x="846138" y="3467100"/>
          <p14:tracePt t="365372" x="830263" y="3436938"/>
          <p14:tracePt t="365379" x="822325" y="3429000"/>
          <p14:tracePt t="365389" x="723900" y="3382963"/>
          <p14:tracePt t="365406" x="639763" y="3352800"/>
          <p14:tracePt t="365425" x="555625" y="3314700"/>
          <p14:tracePt t="365442" x="533400" y="3298825"/>
          <p14:tracePt t="365455" x="533400" y="3292475"/>
          <p14:tracePt t="365471" x="525463" y="3292475"/>
          <p14:tracePt t="365540" x="525463" y="3284538"/>
          <p14:tracePt t="365571" x="525463" y="3276600"/>
          <p14:tracePt t="365579" x="525463" y="3260725"/>
          <p14:tracePt t="365603" x="525463" y="3254375"/>
          <p14:tracePt t="365731" x="525463" y="3246438"/>
          <p14:tracePt t="365739" x="525463" y="3238500"/>
          <p14:tracePt t="365755" x="533400" y="3230563"/>
          <p14:tracePt t="365779" x="541338" y="3230563"/>
          <p14:tracePt t="365795" x="549275" y="3230563"/>
          <p14:tracePt t="365819" x="555625" y="3222625"/>
          <p14:tracePt t="365851" x="563563" y="3222625"/>
          <p14:tracePt t="365867" x="563563" y="3216275"/>
          <p14:tracePt t="365875" x="579438" y="3208338"/>
          <p14:tracePt t="365888" x="587375" y="3208338"/>
          <p14:tracePt t="365908" x="587375" y="3200400"/>
          <p14:tracePt t="366828" x="601663" y="3200400"/>
          <p14:tracePt t="367836" x="617538" y="3200400"/>
          <p14:tracePt t="367859" x="631825" y="3200400"/>
          <p14:tracePt t="367907" x="639763" y="3200400"/>
          <p14:tracePt t="367923" x="655638" y="3200400"/>
          <p14:tracePt t="367931" x="677863" y="3200400"/>
          <p14:tracePt t="367939" x="693738" y="3200400"/>
          <p14:tracePt t="367953" x="731838" y="3200400"/>
          <p14:tracePt t="367953" x="739775" y="3200400"/>
          <p14:tracePt t="367972" x="762000" y="3200400"/>
          <p14:tracePt t="367988" x="769938" y="3200400"/>
          <p14:tracePt t="368004" x="784225" y="3200400"/>
          <p14:tracePt t="368021" x="800100" y="3200400"/>
          <p14:tracePt t="368037" x="830263" y="3200400"/>
          <p14:tracePt t="368054" x="868363" y="3200400"/>
          <p14:tracePt t="368070" x="898525" y="3192463"/>
          <p14:tracePt t="368086" x="930275" y="3192463"/>
          <p14:tracePt t="368103" x="982663" y="3192463"/>
          <p14:tracePt t="368120" x="1020763" y="3192463"/>
          <p14:tracePt t="368136" x="1066800" y="3192463"/>
          <p14:tracePt t="368153" x="1120775" y="3192463"/>
          <p14:tracePt t="368170" x="1173163" y="3192463"/>
          <p14:tracePt t="368170" x="1196975" y="3192463"/>
          <p14:tracePt t="368188" x="1249363" y="3192463"/>
          <p14:tracePt t="368204" x="1317625" y="3192463"/>
          <p14:tracePt t="368221" x="1371600" y="3184525"/>
          <p14:tracePt t="368237" x="1417638" y="3170238"/>
          <p14:tracePt t="368254" x="1463675" y="3170238"/>
          <p14:tracePt t="368270" x="1508125" y="3170238"/>
          <p14:tracePt t="368287" x="1577975" y="3154363"/>
          <p14:tracePt t="368303" x="1660525" y="3146425"/>
          <p14:tracePt t="368320" x="1774825" y="3132138"/>
          <p14:tracePt t="368336" x="1836738" y="3124200"/>
          <p14:tracePt t="368354" x="1889125" y="3108325"/>
          <p14:tracePt t="368369" x="1927225" y="3108325"/>
          <p14:tracePt t="368388" x="1965325" y="3101975"/>
          <p14:tracePt t="368404" x="2011363" y="3094038"/>
          <p14:tracePt t="368421" x="2079625" y="3094038"/>
          <p14:tracePt t="368437" x="2125663" y="3094038"/>
          <p14:tracePt t="368453" x="2171700" y="3094038"/>
          <p14:tracePt t="368469" x="2187575" y="3094038"/>
          <p14:tracePt t="368485" x="2193925" y="3094038"/>
          <p14:tracePt t="368501" x="2209800" y="3094038"/>
          <p14:tracePt t="368519" x="2239963" y="3101975"/>
          <p14:tracePt t="368539" x="2263775" y="3101975"/>
          <p14:tracePt t="368555" x="2278063" y="3101975"/>
          <p14:tracePt t="368568" x="2324100" y="3101975"/>
          <p14:tracePt t="368568" x="2346325" y="3108325"/>
          <p14:tracePt t="368588" x="2370138" y="3116263"/>
          <p14:tracePt t="368602" x="2438400" y="3116263"/>
          <p14:tracePt t="368620" x="2492375" y="3116263"/>
          <p14:tracePt t="368637" x="2544763" y="3116263"/>
          <p14:tracePt t="368654" x="2590800" y="3116263"/>
          <p14:tracePt t="368670" x="2628900" y="3116263"/>
          <p14:tracePt t="368686" x="2682875" y="3116263"/>
          <p14:tracePt t="368703" x="2759075" y="3116263"/>
          <p14:tracePt t="368719" x="2797175" y="3116263"/>
          <p14:tracePt t="368736" x="2841625" y="3116263"/>
          <p14:tracePt t="368753" x="2849563" y="3116263"/>
          <p14:tracePt t="368769" x="2857500" y="3116263"/>
          <p14:tracePt t="368785" x="2865438" y="3116263"/>
          <p14:tracePt t="368802" x="2917825" y="3116263"/>
          <p14:tracePt t="368820" x="2971800" y="3116263"/>
          <p14:tracePt t="368838" x="3025775" y="3116263"/>
          <p14:tracePt t="368853" x="3055938" y="3116263"/>
          <p14:tracePt t="368869" x="3070225" y="3116263"/>
          <p14:tracePt t="368885" x="3078163" y="3116263"/>
          <p14:tracePt t="368902" x="3094038" y="3116263"/>
          <p14:tracePt t="368919" x="3132138" y="3116263"/>
          <p14:tracePt t="368935" x="3192463" y="3116263"/>
          <p14:tracePt t="368953" x="3254375" y="3116263"/>
          <p14:tracePt t="368970" x="3322638" y="3116263"/>
          <p14:tracePt t="368986" x="3344863" y="3116263"/>
          <p14:tracePt t="368986" x="3352800" y="3116263"/>
          <p14:tracePt t="369004" x="3360738" y="3116263"/>
          <p14:tracePt t="369051" x="3375025" y="3116263"/>
          <p14:tracePt t="369059" x="3382963" y="3116263"/>
          <p14:tracePt t="369069" x="3398838" y="3116263"/>
          <p14:tracePt t="369086" x="3436938" y="3124200"/>
          <p14:tracePt t="369102" x="3451225" y="3132138"/>
          <p14:tracePt t="369119" x="3467100" y="3132138"/>
          <p14:tracePt t="369135" x="3482975" y="3146425"/>
          <p14:tracePt t="369152" x="3505200" y="3154363"/>
          <p14:tracePt t="369169" x="3535363" y="3162300"/>
          <p14:tracePt t="369186" x="3565525" y="3162300"/>
          <p14:tracePt t="369202" x="3589338" y="3170238"/>
          <p14:tracePt t="369220" x="3597275" y="3170238"/>
          <p14:tracePt t="369235" x="3627438" y="3178175"/>
          <p14:tracePt t="369253" x="3635375" y="3178175"/>
          <p14:tracePt t="369269" x="3665538" y="3184525"/>
          <p14:tracePt t="369285" x="3679825" y="3184525"/>
          <p14:tracePt t="369302" x="3711575" y="3192463"/>
          <p14:tracePt t="369319" x="3725863" y="3192463"/>
          <p14:tracePt t="369336" x="3749675" y="3200400"/>
          <p14:tracePt t="369352" x="3763963" y="3200400"/>
          <p14:tracePt t="369369" x="3779838" y="3200400"/>
          <p14:tracePt t="369385" x="3810000" y="3200400"/>
          <p14:tracePt t="369385" x="3832225" y="3200400"/>
          <p14:tracePt t="369404" x="3863975" y="3200400"/>
          <p14:tracePt t="369418" x="3916363" y="3200400"/>
          <p14:tracePt t="369436" x="3946525" y="3200400"/>
          <p14:tracePt t="369453" x="3954463" y="3200400"/>
          <p14:tracePt t="369469" x="3962400" y="3200400"/>
          <p14:tracePt t="369485" x="3978275" y="3200400"/>
          <p14:tracePt t="369502" x="3992563" y="3208338"/>
          <p14:tracePt t="369518" x="4016375" y="3208338"/>
          <p14:tracePt t="369535" x="4054475" y="3208338"/>
          <p14:tracePt t="369552" x="4084638" y="3208338"/>
          <p14:tracePt t="369568" x="4098925" y="3208338"/>
          <p14:tracePt t="369585" x="4114800" y="3208338"/>
          <p14:tracePt t="369602" x="4130675" y="3208338"/>
          <p14:tracePt t="369618" x="4152900" y="3208338"/>
          <p14:tracePt t="369636" x="4168775" y="3208338"/>
          <p14:tracePt t="369653" x="4198938" y="3208338"/>
          <p14:tracePt t="369669" x="4237038" y="3208338"/>
          <p14:tracePt t="369686" x="4251325" y="3208338"/>
          <p14:tracePt t="369701" x="4259263" y="3208338"/>
          <p14:tracePt t="369718" x="4275138" y="3208338"/>
          <p14:tracePt t="369735" x="4283075" y="3208338"/>
          <p14:tracePt t="369750" x="4305300" y="3208338"/>
          <p14:tracePt t="369767" x="4359275" y="3208338"/>
          <p14:tracePt t="369784" x="4403725" y="3200400"/>
          <p14:tracePt t="369801" x="4441825" y="3200400"/>
          <p14:tracePt t="369817" x="4457700" y="3192463"/>
          <p14:tracePt t="369817" x="4473575" y="3192463"/>
          <p14:tracePt t="369836" x="4479925" y="3192463"/>
          <p14:tracePt t="369859" x="4503738" y="3192463"/>
          <p14:tracePt t="369875" x="4518025" y="3192463"/>
          <p14:tracePt t="369884" x="4564063" y="3192463"/>
          <p14:tracePt t="369902" x="4618038" y="3192463"/>
          <p14:tracePt t="369918" x="4670425" y="3192463"/>
          <p14:tracePt t="369935" x="4702175" y="3192463"/>
          <p14:tracePt t="369952" x="4732338" y="3192463"/>
          <p14:tracePt t="369968" x="4770438" y="3192463"/>
          <p14:tracePt t="369985" x="4792663" y="3192463"/>
          <p14:tracePt t="370001" x="4816475" y="3178175"/>
          <p14:tracePt t="370019" x="4846638" y="3170238"/>
          <p14:tracePt t="370036" x="4884738" y="3154363"/>
          <p14:tracePt t="370052" x="4892675" y="3154363"/>
          <p14:tracePt t="370515" x="4906963" y="3154363"/>
          <p14:tracePt t="370571" x="4922838" y="3154363"/>
          <p14:tracePt t="370603" x="4937125" y="3154363"/>
          <p14:tracePt t="370627" x="4953000" y="3154363"/>
          <p14:tracePt t="370643" x="4960938" y="3154363"/>
          <p14:tracePt t="370652" x="4983163" y="3154363"/>
          <p14:tracePt t="370668" x="4999038" y="3154363"/>
          <p14:tracePt t="370685" x="5037138" y="3154363"/>
          <p14:tracePt t="370701" x="5083175" y="3154363"/>
          <p14:tracePt t="370717" x="5135563" y="3146425"/>
          <p14:tracePt t="370734" x="5173663" y="3140075"/>
          <p14:tracePt t="370750" x="5181600" y="3140075"/>
          <p14:tracePt t="370771" x="5189538" y="3140075"/>
          <p14:tracePt t="370803" x="5197475" y="3140075"/>
          <p14:tracePt t="370827" x="5211763" y="3140075"/>
          <p14:tracePt t="370837" x="5219700" y="3140075"/>
          <p14:tracePt t="370851" x="5235575" y="3140075"/>
          <p14:tracePt t="370867" x="5241925" y="3140075"/>
          <p14:tracePt t="370900" x="5257800" y="3140075"/>
          <p14:tracePt t="370923" x="5273675" y="3140075"/>
          <p14:tracePt t="370939" x="5280025" y="3140075"/>
          <p14:tracePt t="370955" x="5287963" y="3140075"/>
          <p14:tracePt t="370964" x="5303838" y="3140075"/>
          <p14:tracePt t="370971" x="5311775" y="3140075"/>
          <p14:tracePt t="370983" x="5318125" y="3140075"/>
          <p14:tracePt t="371000" x="5334000" y="3140075"/>
          <p14:tracePt t="371017" x="5356225" y="3140075"/>
          <p14:tracePt t="371034" x="5387975" y="3140075"/>
          <p14:tracePt t="371050" x="5394325" y="3140075"/>
          <p14:tracePt t="371067" x="5426075" y="3140075"/>
          <p14:tracePt t="371085" x="5456238" y="3132138"/>
          <p14:tracePt t="371100" x="5464175" y="3132138"/>
          <p14:tracePt t="371116" x="5478463" y="3132138"/>
          <p14:tracePt t="371132" x="5494338" y="3132138"/>
          <p14:tracePt t="371155" x="5516563" y="3132138"/>
          <p14:tracePt t="371166" x="5570538" y="3108325"/>
          <p14:tracePt t="371184" x="5707063" y="3086100"/>
          <p14:tracePt t="371200" x="5821363" y="3063875"/>
          <p14:tracePt t="371217" x="5851525" y="3063875"/>
          <p14:tracePt t="371234" x="5859463" y="3063875"/>
          <p14:tracePt t="371979" x="5867400" y="3063875"/>
          <p14:tracePt t="371995" x="5875338" y="3070225"/>
          <p14:tracePt t="372003" x="5875338" y="3078163"/>
          <p14:tracePt t="372027" x="5883275" y="3078163"/>
          <p14:tracePt t="372155" x="5883275" y="3086100"/>
          <p14:tracePt t="372163" x="5889625" y="3101975"/>
          <p14:tracePt t="372195" x="5897563" y="3094038"/>
          <p14:tracePt t="372907" x="5905500" y="3094038"/>
          <p14:tracePt t="372955" x="5913438" y="3094038"/>
          <p14:tracePt t="372964" x="5921375" y="3094038"/>
          <p14:tracePt t="372979" x="5927725" y="3094038"/>
          <p14:tracePt t="372987" x="5935663" y="3094038"/>
          <p14:tracePt t="372998" x="5943600" y="3094038"/>
          <p14:tracePt t="373014" x="5951538" y="3094038"/>
          <p14:tracePt t="373067" x="5965825" y="3094038"/>
          <p14:tracePt t="373187" x="5973763" y="3094038"/>
          <p14:tracePt t="373195" x="6019800" y="3094038"/>
          <p14:tracePt t="373203" x="6049963" y="3078163"/>
          <p14:tracePt t="373214" x="6096000" y="3078163"/>
          <p14:tracePt t="373231" x="6111875" y="3078163"/>
          <p14:tracePt t="373247" x="6126163" y="3078163"/>
          <p14:tracePt t="373291" x="6142038" y="3078163"/>
          <p14:tracePt t="373299" x="6164263" y="3078163"/>
          <p14:tracePt t="373314" x="6240463" y="3078163"/>
          <p14:tracePt t="373333" x="6302375" y="3070225"/>
          <p14:tracePt t="373348" x="6308725" y="3070225"/>
          <p14:tracePt t="373411" x="6324600" y="3070225"/>
          <p14:tracePt t="373435" x="6332538" y="3070225"/>
          <p14:tracePt t="373467" x="6354763" y="3070225"/>
          <p14:tracePt t="373523" x="6362700" y="3070225"/>
          <p14:tracePt t="373539" x="6370638" y="3070225"/>
          <p14:tracePt t="373547" x="6378575" y="3063875"/>
          <p14:tracePt t="374486" x="6378575" y="3055938"/>
          <p14:tracePt t="374779" x="6378575" y="3048000"/>
          <p14:tracePt t="374835" x="6370638" y="3048000"/>
          <p14:tracePt t="374845" x="6362700" y="3048000"/>
          <p14:tracePt t="374979" x="6354763" y="3048000"/>
          <p14:tracePt t="375003" x="6346825" y="3048000"/>
          <p14:tracePt t="375027" x="6340475" y="3048000"/>
          <p14:tracePt t="375059" x="6324600" y="3048000"/>
          <p14:tracePt t="375091" x="6316663" y="3048000"/>
          <p14:tracePt t="375139" x="6308725" y="3048000"/>
          <p14:tracePt t="375155" x="6302375" y="3048000"/>
          <p14:tracePt t="375163" x="6286500" y="3048000"/>
          <p14:tracePt t="375180" x="6270625" y="3048000"/>
          <p14:tracePt t="375196" x="6240463" y="3048000"/>
          <p14:tracePt t="375214" x="6226175" y="3048000"/>
          <p14:tracePt t="375229" x="6218238" y="3048000"/>
          <p14:tracePt t="375245" x="6210300" y="3048000"/>
          <p14:tracePt t="375262" x="6194425" y="3048000"/>
          <p14:tracePt t="375279" x="6172200" y="3048000"/>
          <p14:tracePt t="375296" x="6134100" y="3048000"/>
          <p14:tracePt t="375312" x="6049963" y="3048000"/>
          <p14:tracePt t="375329" x="5981700" y="3048000"/>
          <p14:tracePt t="375346" x="5905500" y="3048000"/>
          <p14:tracePt t="375346" x="5851525" y="3048000"/>
          <p14:tracePt t="375365" x="5821363" y="3055938"/>
          <p14:tracePt t="375380" x="5799138" y="3055938"/>
          <p14:tracePt t="375397" x="5791200" y="3055938"/>
          <p14:tracePt t="375414" x="5761038" y="3055938"/>
          <p14:tracePt t="375430" x="5737225" y="3063875"/>
          <p14:tracePt t="375445" x="5715000" y="3070225"/>
          <p14:tracePt t="375462" x="5699125" y="3070225"/>
          <p14:tracePt t="375479" x="5684838" y="3070225"/>
          <p14:tracePt t="375495" x="5646738" y="3070225"/>
          <p14:tracePt t="375512" x="5570538" y="3078163"/>
          <p14:tracePt t="375529" x="5456238" y="3078163"/>
          <p14:tracePt t="375545" x="5380038" y="3078163"/>
          <p14:tracePt t="375545" x="5364163" y="3078163"/>
          <p14:tracePt t="375564" x="5334000" y="3078163"/>
          <p14:tracePt t="375580" x="5303838" y="3086100"/>
          <p14:tracePt t="375597" x="5265738" y="3094038"/>
          <p14:tracePt t="375613" x="5241925" y="3094038"/>
          <p14:tracePt t="375629" x="5211763" y="3094038"/>
          <p14:tracePt t="375646" x="5189538" y="3094038"/>
          <p14:tracePt t="375662" x="5189538" y="3101975"/>
          <p14:tracePt t="375678" x="5151438" y="3101975"/>
          <p14:tracePt t="375695" x="5135563" y="3101975"/>
          <p14:tracePt t="375712" x="5105400" y="3101975"/>
          <p14:tracePt t="375729" x="5083175" y="3101975"/>
          <p14:tracePt t="375745" x="5067300" y="3101975"/>
          <p14:tracePt t="375761" x="5059363" y="3108325"/>
          <p14:tracePt t="375819" x="5059363" y="3101975"/>
          <p14:tracePt t="376050" x="5067300" y="3086100"/>
          <p14:tracePt t="376059" x="5075238" y="3086100"/>
          <p14:tracePt t="376066" x="5089525" y="3086100"/>
          <p14:tracePt t="376078" x="5105400" y="3086100"/>
          <p14:tracePt t="376094" x="5135563" y="3086100"/>
          <p14:tracePt t="376112" x="5173663" y="3078163"/>
          <p14:tracePt t="376129" x="5203825" y="3070225"/>
          <p14:tracePt t="376145" x="5227638" y="3070225"/>
          <p14:tracePt t="376162" x="5241925" y="3063875"/>
          <p14:tracePt t="376178" x="5265738" y="3055938"/>
          <p14:tracePt t="376196" x="5295900" y="3055938"/>
          <p14:tracePt t="376212" x="5318125" y="3055938"/>
          <p14:tracePt t="376229" x="5356225" y="3040063"/>
          <p14:tracePt t="376246" x="5372100" y="3032125"/>
          <p14:tracePt t="376261" x="5380038" y="3032125"/>
          <p14:tracePt t="376278" x="5402263" y="3032125"/>
          <p14:tracePt t="376307" x="5418138" y="3032125"/>
          <p14:tracePt t="376323" x="5448300" y="3032125"/>
          <p14:tracePt t="376331" x="5464175" y="3032125"/>
          <p14:tracePt t="376345" x="5494338" y="3032125"/>
          <p14:tracePt t="376361" x="5508625" y="3032125"/>
          <p14:tracePt t="376379" x="5516563" y="3032125"/>
          <p14:tracePt t="376411" x="5524500" y="3032125"/>
          <p14:tracePt t="376422" x="5546725" y="3032125"/>
          <p14:tracePt t="376429" x="5646738" y="3032125"/>
          <p14:tracePt t="376445" x="5799138" y="3032125"/>
          <p14:tracePt t="376460" x="5889625" y="3032125"/>
          <p14:tracePt t="376478" x="5913438" y="3032125"/>
          <p14:tracePt t="376494" x="5921375" y="3032125"/>
          <p14:tracePt t="377187" x="5913438" y="3032125"/>
          <p14:tracePt t="377531" x="5897563" y="3032125"/>
          <p14:tracePt t="377539" x="5889625" y="3032125"/>
          <p14:tracePt t="377562" x="5883275" y="3040063"/>
          <p14:tracePt t="377570" x="5875338" y="3040063"/>
          <p14:tracePt t="377595" x="5859463" y="3040063"/>
          <p14:tracePt t="377603" x="5851525" y="3048000"/>
          <p14:tracePt t="377611" x="5845175" y="3048000"/>
          <p14:tracePt t="377626" x="5807075" y="3055938"/>
          <p14:tracePt t="377644" x="5775325" y="3055938"/>
          <p14:tracePt t="377661" x="5730875" y="3055938"/>
          <p14:tracePt t="377677" x="5692775" y="3070225"/>
          <p14:tracePt t="377694" x="5654675" y="3070225"/>
          <p14:tracePt t="377710" x="5630863" y="3070225"/>
          <p14:tracePt t="377726" x="5622925" y="3070225"/>
          <p14:tracePt t="377743" x="5608638" y="3070225"/>
          <p14:tracePt t="377760" x="5600700" y="3070225"/>
          <p14:tracePt t="377776" x="5570538" y="3070225"/>
          <p14:tracePt t="377794" x="5540375" y="3070225"/>
          <p14:tracePt t="377794" x="5524500" y="3086100"/>
          <p14:tracePt t="377811" x="5502275" y="3094038"/>
          <p14:tracePt t="377811" x="5486400" y="3094038"/>
          <p14:tracePt t="377828" x="5456238" y="3094038"/>
          <p14:tracePt t="377844" x="5432425" y="3101975"/>
          <p14:tracePt t="377861" x="5426075" y="3101975"/>
          <p14:tracePt t="377878" x="5394325" y="3101975"/>
          <p14:tracePt t="377894" x="5380038" y="3101975"/>
          <p14:tracePt t="377909" x="5364163" y="3101975"/>
          <p14:tracePt t="377926" x="5334000" y="3101975"/>
          <p14:tracePt t="377943" x="5311775" y="3116263"/>
          <p14:tracePt t="377960" x="5287963" y="3116263"/>
          <p14:tracePt t="377976" x="5280025" y="3116263"/>
          <p14:tracePt t="377995" x="5273675" y="3116263"/>
          <p14:tracePt t="378009" x="5249863" y="3116263"/>
          <p14:tracePt t="378028" x="5235575" y="3116263"/>
          <p14:tracePt t="378044" x="5203825" y="3116263"/>
          <p14:tracePt t="378060" x="5181600" y="3116263"/>
          <p14:tracePt t="378077" x="5173663" y="3116263"/>
          <p14:tracePt t="378093" x="5159375" y="3116263"/>
          <p14:tracePt t="378124" x="5143500" y="3116263"/>
          <p14:tracePt t="378147" x="5135563" y="3116263"/>
          <p14:tracePt t="378187" x="5127625" y="3116263"/>
          <p14:tracePt t="378211" x="5121275" y="3116263"/>
          <p14:tracePt t="378227" x="5105400" y="3116263"/>
          <p14:tracePt t="378243" x="5097463" y="3116263"/>
          <p14:tracePt t="378251" x="5089525" y="3116263"/>
          <p14:tracePt t="378260" x="5075238" y="3116263"/>
          <p14:tracePt t="378276" x="5067300" y="3116263"/>
          <p14:tracePt t="378307" x="5059363" y="3116263"/>
          <p14:tracePt t="378347" x="5051425" y="3116263"/>
          <p14:tracePt t="378371" x="5045075" y="3116263"/>
          <p14:tracePt t="378387" x="5037138" y="3116263"/>
          <p14:tracePt t="378395" x="5029200" y="3116263"/>
          <p14:tracePt t="381934" x="5037138" y="3116263"/>
          <p14:tracePt t="382997" x="5051425" y="3116263"/>
          <p14:tracePt t="383715" x="5059363" y="3116263"/>
          <p14:tracePt t="383739" x="5083175" y="3116263"/>
          <p14:tracePt t="383747" x="5089525" y="3116263"/>
          <p14:tracePt t="383763" x="5097463" y="3116263"/>
          <p14:tracePt t="383771" x="5105400" y="3116263"/>
          <p14:tracePt t="383787" x="5113338" y="3116263"/>
          <p14:tracePt t="383811" x="5121275" y="3116263"/>
          <p14:tracePt t="383827" x="5135563" y="3116263"/>
          <p14:tracePt t="383843" x="5151438" y="3116263"/>
          <p14:tracePt t="383853" x="5159375" y="3116263"/>
          <p14:tracePt t="383870" x="5165725" y="3116263"/>
          <p14:tracePt t="383886" x="5173663" y="3116263"/>
          <p14:tracePt t="383907" x="5197475" y="3116263"/>
          <p14:tracePt t="383923" x="5219700" y="3124200"/>
          <p14:tracePt t="383937" x="5265738" y="3124200"/>
          <p14:tracePt t="383954" x="5318125" y="3124200"/>
          <p14:tracePt t="383954" x="5334000" y="3124200"/>
          <p14:tracePt t="383972" x="5349875" y="3124200"/>
          <p14:tracePt t="384035" x="5364163" y="3124200"/>
          <p14:tracePt t="384043" x="5380038" y="3124200"/>
          <p14:tracePt t="384053" x="5410200" y="3116263"/>
          <p14:tracePt t="384070" x="5418138" y="3116263"/>
          <p14:tracePt t="384086" x="5426075" y="3116263"/>
          <p14:tracePt t="384103" x="5432425" y="3116263"/>
          <p14:tracePt t="384119" x="5440363" y="3116263"/>
          <p14:tracePt t="384155" x="5448300" y="3116263"/>
          <p14:tracePt t="384219" x="5456238" y="3116263"/>
          <p14:tracePt t="384243" x="5464175" y="3116263"/>
          <p14:tracePt t="384252" x="5470525" y="3116263"/>
          <p14:tracePt t="384259" x="5478463" y="3116263"/>
          <p14:tracePt t="384270" x="5486400" y="3116263"/>
          <p14:tracePt t="384286" x="5502275" y="3116263"/>
          <p14:tracePt t="384303" x="5508625" y="3116263"/>
          <p14:tracePt t="384319" x="5524500" y="3116263"/>
          <p14:tracePt t="384339" x="5532438" y="3116263"/>
          <p14:tracePt t="384395" x="5540375" y="3116263"/>
          <p14:tracePt t="384427" x="5546725" y="3116263"/>
          <p14:tracePt t="384436" x="5554663" y="3116263"/>
          <p14:tracePt t="384443" x="5562600" y="3116263"/>
          <p14:tracePt t="384453" x="5578475" y="3116263"/>
          <p14:tracePt t="384470" x="5584825" y="3116263"/>
          <p14:tracePt t="384507" x="5592763" y="3116263"/>
          <p14:tracePt t="384516" x="5600700" y="3116263"/>
          <p14:tracePt t="384523" x="5608638" y="3116263"/>
          <p14:tracePt t="384536" x="5616575" y="3116263"/>
          <p14:tracePt t="384553" x="5622925" y="3116263"/>
          <p14:tracePt t="384619" x="5630863" y="3116263"/>
          <p14:tracePt t="384643" x="5646738" y="3116263"/>
          <p14:tracePt t="384659" x="5654675" y="3116263"/>
          <p14:tracePt t="384876" x="5661025" y="3116263"/>
          <p14:tracePt t="384899" x="5668963" y="3116263"/>
          <p14:tracePt t="384915" x="5676900" y="3116263"/>
          <p14:tracePt t="384931" x="5684838" y="3116263"/>
          <p14:tracePt t="384947" x="5692775" y="3116263"/>
          <p14:tracePt t="384955" x="5699125" y="3116263"/>
          <p14:tracePt t="384971" x="5707063" y="3116263"/>
          <p14:tracePt t="385003" x="5715000" y="3116263"/>
          <p14:tracePt t="385011" x="5737225" y="3116263"/>
          <p14:tracePt t="385020" x="5753100" y="3116263"/>
          <p14:tracePt t="385037" x="5783263" y="3132138"/>
          <p14:tracePt t="385052" x="5791200" y="3132138"/>
          <p14:tracePt t="385068" x="5799138" y="3132138"/>
          <p14:tracePt t="386019" x="5791200" y="3132138"/>
          <p14:tracePt t="387415" x="5783263" y="3132138"/>
          <p14:tracePt t="387715" x="5768975" y="3132138"/>
          <p14:tracePt t="387739" x="5745163" y="3132138"/>
          <p14:tracePt t="387755" x="5730875" y="3132138"/>
          <p14:tracePt t="387764" x="5707063" y="3132138"/>
          <p14:tracePt t="387771" x="5692775" y="3132138"/>
          <p14:tracePt t="387782" x="5661025" y="3132138"/>
          <p14:tracePt t="387800" x="5630863" y="3132138"/>
          <p14:tracePt t="387816" x="5616575" y="3132138"/>
          <p14:tracePt t="387833" x="5608638" y="3132138"/>
          <p14:tracePt t="387849" x="5600700" y="3132138"/>
          <p14:tracePt t="387866" x="5584825" y="3132138"/>
          <p14:tracePt t="387885" x="5578475" y="3132138"/>
          <p14:tracePt t="387899" x="5570538" y="3132138"/>
          <p14:tracePt t="387916" x="5562600" y="3132138"/>
          <p14:tracePt t="387947" x="5546725" y="3132138"/>
          <p14:tracePt t="387964" x="5532438" y="3132138"/>
          <p14:tracePt t="387971" x="5508625" y="3132138"/>
          <p14:tracePt t="387983" x="5456238" y="3132138"/>
          <p14:tracePt t="388000" x="5426075" y="3132138"/>
          <p14:tracePt t="388017" x="5418138" y="3132138"/>
          <p14:tracePt t="388032" x="5402263" y="3132138"/>
          <p14:tracePt t="388049" x="5387975" y="3132138"/>
          <p14:tracePt t="388067" x="5372100" y="3132138"/>
          <p14:tracePt t="388067" x="5349875" y="3132138"/>
          <p14:tracePt t="388084" x="5334000" y="3132138"/>
          <p14:tracePt t="388084" x="5318125" y="3132138"/>
          <p14:tracePt t="388100" x="5273675" y="3132138"/>
          <p14:tracePt t="388117" x="5235575" y="3132138"/>
          <p14:tracePt t="388134" x="5211763" y="3132138"/>
          <p14:tracePt t="388149" x="5189538" y="3132138"/>
          <p14:tracePt t="388166" x="5181600" y="3132138"/>
          <p14:tracePt t="388182" x="5165725" y="3132138"/>
          <p14:tracePt t="388199" x="5159375" y="3132138"/>
          <p14:tracePt t="388215" x="5151438" y="3132138"/>
          <p14:tracePt t="388233" x="5135563" y="3132138"/>
          <p14:tracePt t="388249" x="5127625" y="3132138"/>
          <p14:tracePt t="388323" x="5121275" y="3132138"/>
          <p14:tracePt t="388332" x="5113338" y="3132138"/>
          <p14:tracePt t="388339" x="5105400" y="3132138"/>
          <p14:tracePt t="388411" x="5097463" y="3132138"/>
          <p14:tracePt t="388451" x="5089525" y="3132138"/>
          <p14:tracePt t="388803" x="5089525" y="3124200"/>
          <p14:tracePt t="388859" x="5097463" y="3124200"/>
          <p14:tracePt t="388875" x="5113338" y="3124200"/>
          <p14:tracePt t="388907" x="5127625" y="3124200"/>
          <p14:tracePt t="388923" x="5143500" y="3124200"/>
          <p14:tracePt t="388932" x="5165725" y="3124200"/>
          <p14:tracePt t="388939" x="5197475" y="3116263"/>
          <p14:tracePt t="388949" x="5287963" y="3101975"/>
          <p14:tracePt t="388965" x="5341938" y="3094038"/>
          <p14:tracePt t="388983" x="5356225" y="3094038"/>
          <p14:tracePt t="388999" x="5372100" y="3086100"/>
          <p14:tracePt t="389043" x="5387975" y="3086100"/>
          <p14:tracePt t="389059" x="5410200" y="3086100"/>
          <p14:tracePt t="389067" x="5440363" y="3086100"/>
          <p14:tracePt t="389081" x="5478463" y="3078163"/>
          <p14:tracePt t="389081" x="5494338" y="3078163"/>
          <p14:tracePt t="389100" x="5508625" y="3078163"/>
          <p14:tracePt t="389163" x="5524500" y="3078163"/>
          <p14:tracePt t="389171" x="5532438" y="3078163"/>
          <p14:tracePt t="389180" x="5554663" y="3070225"/>
          <p14:tracePt t="389198" x="5570538" y="3070225"/>
          <p14:tracePt t="389214" x="5584825" y="3063875"/>
          <p14:tracePt t="389283" x="5592763" y="3055938"/>
          <p14:tracePt t="389291" x="5600700" y="3055938"/>
          <p14:tracePt t="389307" x="5608638" y="3055938"/>
          <p14:tracePt t="389355" x="5616575" y="3055938"/>
          <p14:tracePt t="389379" x="5630863" y="3055938"/>
          <p14:tracePt t="389395" x="5638800" y="3048000"/>
          <p14:tracePt t="389403" x="5646738" y="3048000"/>
          <p14:tracePt t="389414" x="5668963" y="3048000"/>
          <p14:tracePt t="389432" x="5676900" y="3040063"/>
          <p14:tracePt t="389448" x="5684838" y="3040063"/>
          <p14:tracePt t="389475" x="5699125" y="3040063"/>
          <p14:tracePt t="389491" x="5715000" y="3040063"/>
          <p14:tracePt t="389531" x="5722938" y="3040063"/>
          <p14:tracePt t="389603" x="5722938" y="3048000"/>
          <p14:tracePt t="389691" x="5715000" y="3048000"/>
          <p14:tracePt t="390291" x="5707063" y="3048000"/>
          <p14:tracePt t="390739" x="5707063" y="3040063"/>
          <p14:tracePt t="390819" x="5715000" y="3040063"/>
          <p14:tracePt t="390843" x="5715000" y="3048000"/>
          <p14:tracePt t="392703" x="5707063" y="3048000"/>
          <p14:tracePt t="396394" x="5699125" y="3048000"/>
          <p14:tracePt t="396771" x="5684838" y="3048000"/>
          <p14:tracePt t="396779" x="5661025" y="3048000"/>
          <p14:tracePt t="396790" x="5600700" y="3048000"/>
          <p14:tracePt t="396807" x="5502275" y="3048000"/>
          <p14:tracePt t="396824" x="5356225" y="3055938"/>
          <p14:tracePt t="396841" x="5143500" y="3063875"/>
          <p14:tracePt t="396857" x="4930775" y="3101975"/>
          <p14:tracePt t="396874" x="4602163" y="3132138"/>
          <p14:tracePt t="396874" x="4389438" y="3146425"/>
          <p14:tracePt t="396893" x="4008438" y="3178175"/>
          <p14:tracePt t="396908" x="3665538" y="3230563"/>
          <p14:tracePt t="396925" x="3444875" y="3260725"/>
          <p14:tracePt t="396941" x="3260725" y="3284538"/>
          <p14:tracePt t="396957" x="3108325" y="3314700"/>
          <p14:tracePt t="396974" x="2971800" y="3330575"/>
          <p14:tracePt t="396990" x="2865438" y="3360738"/>
          <p14:tracePt t="397007" x="2751138" y="3382963"/>
          <p14:tracePt t="397024" x="2606675" y="3413125"/>
          <p14:tracePt t="397040" x="2454275" y="3459163"/>
          <p14:tracePt t="397057" x="2278063" y="3489325"/>
          <p14:tracePt t="397074" x="2111375" y="3513138"/>
          <p14:tracePt t="397090" x="1905000" y="3535363"/>
          <p14:tracePt t="397090" x="1798638" y="3559175"/>
          <p14:tracePt t="397108" x="1616075" y="3603625"/>
          <p14:tracePt t="397125" x="1470025" y="3635375"/>
          <p14:tracePt t="397141" x="1363663" y="3657600"/>
          <p14:tracePt t="397157" x="1287463" y="3687763"/>
          <p14:tracePt t="397174" x="1211263" y="3703638"/>
          <p14:tracePt t="397190" x="1158875" y="3717925"/>
          <p14:tracePt t="397206" x="1096963" y="3741738"/>
          <p14:tracePt t="397223" x="1036638" y="3756025"/>
          <p14:tracePt t="397240" x="998538" y="3771900"/>
          <p14:tracePt t="397257" x="974725" y="3787775"/>
          <p14:tracePt t="397273" x="944563" y="3802063"/>
          <p14:tracePt t="397273" x="922338" y="3802063"/>
          <p14:tracePt t="397292" x="922338" y="3810000"/>
          <p14:tracePt t="397306" x="892175" y="3840163"/>
          <p14:tracePt t="397324" x="884238" y="3848100"/>
          <p14:tracePt t="397347" x="876300" y="3856038"/>
          <p14:tracePt t="397357" x="860425" y="3870325"/>
          <p14:tracePt t="397373" x="854075" y="3886200"/>
          <p14:tracePt t="397389" x="846138" y="3886200"/>
          <p14:tracePt t="397406" x="846138" y="3902075"/>
          <p14:tracePt t="397424" x="838200" y="3908425"/>
          <p14:tracePt t="397439" x="822325" y="3924300"/>
          <p14:tracePt t="397456" x="784225" y="3962400"/>
          <p14:tracePt t="397473" x="708025" y="3992563"/>
          <p14:tracePt t="397490" x="625475" y="4016375"/>
          <p14:tracePt t="397490" x="601663" y="4022725"/>
          <p14:tracePt t="397508" x="593725" y="4022725"/>
          <p14:tracePt t="397523" x="587375" y="4030663"/>
          <p14:tracePt t="397539" x="571500" y="4030663"/>
          <p14:tracePt t="397867" x="563563" y="4022725"/>
          <p14:tracePt t="397939" x="563563" y="4016375"/>
          <p14:tracePt t="398027" x="563563" y="4000500"/>
          <p14:tracePt t="398259" x="563563" y="3992563"/>
          <p14:tracePt t="398411" x="579438" y="3978275"/>
          <p14:tracePt t="398483" x="579438" y="3970338"/>
          <p14:tracePt t="398523" x="579438" y="3962400"/>
          <p14:tracePt t="398539" x="579438" y="3946525"/>
          <p14:tracePt t="398563" x="587375" y="3946525"/>
          <p14:tracePt t="398579" x="587375" y="3940175"/>
          <p14:tracePt t="398588" x="587375" y="3932238"/>
          <p14:tracePt t="398619" x="587375" y="3924300"/>
          <p14:tracePt t="398627" x="593725" y="3916363"/>
          <p14:tracePt t="398643" x="593725" y="3908425"/>
          <p14:tracePt t="398667" x="593725" y="3902075"/>
          <p14:tracePt t="398691" x="593725" y="3894138"/>
          <p14:tracePt t="398731" x="593725" y="3878263"/>
          <p14:tracePt t="398779" x="601663" y="3870325"/>
          <p14:tracePt t="398795" x="601663" y="3863975"/>
          <p14:tracePt t="398811" x="601663" y="3856038"/>
          <p14:tracePt t="398819" x="601663" y="3848100"/>
          <p14:tracePt t="398827" x="609600" y="3840163"/>
          <p14:tracePt t="398838" x="609600" y="3825875"/>
          <p14:tracePt t="398855" x="617538" y="3817938"/>
          <p14:tracePt t="398872" x="617538" y="3810000"/>
          <p14:tracePt t="398889" x="625475" y="3794125"/>
          <p14:tracePt t="398904" x="625475" y="3779838"/>
          <p14:tracePt t="398923" x="625475" y="3771900"/>
          <p14:tracePt t="398939" x="625475" y="3763963"/>
          <p14:tracePt t="398956" x="625475" y="3749675"/>
          <p14:tracePt t="398973" x="625475" y="3741738"/>
          <p14:tracePt t="398988" x="625475" y="3733800"/>
          <p14:tracePt t="399011" x="631825" y="3725863"/>
          <p14:tracePt t="399021" x="631825" y="3711575"/>
          <p14:tracePt t="399043" x="631825" y="3703638"/>
          <p14:tracePt t="399054" x="631825" y="3679825"/>
          <p14:tracePt t="399072" x="639763" y="3665538"/>
          <p14:tracePt t="399088" x="647700" y="3641725"/>
          <p14:tracePt t="399105" x="647700" y="3635375"/>
          <p14:tracePt t="399121" x="647700" y="3627438"/>
          <p14:tracePt t="399137" x="647700" y="3611563"/>
          <p14:tracePt t="399154" x="647700" y="3603625"/>
          <p14:tracePt t="399172" x="647700" y="3589338"/>
          <p14:tracePt t="399189" x="647700" y="3565525"/>
          <p14:tracePt t="399205" x="647700" y="3551238"/>
          <p14:tracePt t="399221" x="647700" y="3527425"/>
          <p14:tracePt t="399238" x="647700" y="3497263"/>
          <p14:tracePt t="399254" x="647700" y="3482975"/>
          <p14:tracePt t="399271" x="639763" y="3459163"/>
          <p14:tracePt t="399288" x="631825" y="3444875"/>
          <p14:tracePt t="399305" x="631825" y="3429000"/>
          <p14:tracePt t="399321" x="625475" y="3413125"/>
          <p14:tracePt t="399337" x="617538" y="3398838"/>
          <p14:tracePt t="399355" x="601663" y="3368675"/>
          <p14:tracePt t="399372" x="587375" y="3336925"/>
          <p14:tracePt t="399389" x="555625" y="3314700"/>
          <p14:tracePt t="399405" x="549275" y="3284538"/>
          <p14:tracePt t="399423" x="525463" y="3268663"/>
          <p14:tracePt t="399438" x="511175" y="3246438"/>
          <p14:tracePt t="399455" x="503238" y="3230563"/>
          <p14:tracePt t="399471" x="479425" y="3216275"/>
          <p14:tracePt t="399488" x="434975" y="3192463"/>
          <p14:tracePt t="399504" x="419100" y="3178175"/>
          <p14:tracePt t="399521" x="388938" y="3162300"/>
          <p14:tracePt t="399537" x="365125" y="3140075"/>
          <p14:tracePt t="399553" x="342900" y="3140075"/>
          <p14:tracePt t="399569" x="334963" y="3124200"/>
          <p14:tracePt t="399569" x="327025" y="3124200"/>
          <p14:tracePt t="399587" x="312738" y="3108325"/>
          <p14:tracePt t="399604" x="304800" y="3108325"/>
          <p14:tracePt t="399619" x="288925" y="3108325"/>
          <p14:tracePt t="399667" x="282575" y="3108325"/>
          <p14:tracePt t="399715" x="274638" y="3108325"/>
          <p14:tracePt t="399723" x="266700" y="3108325"/>
          <p14:tracePt t="399737" x="258763" y="3108325"/>
          <p14:tracePt t="399753" x="244475" y="3108325"/>
          <p14:tracePt t="399753" x="236538" y="3124200"/>
          <p14:tracePt t="399771" x="228600" y="3124200"/>
          <p14:tracePt t="399787" x="212725" y="3154363"/>
          <p14:tracePt t="399805" x="198438" y="3162300"/>
          <p14:tracePt t="399822" x="190500" y="3184525"/>
          <p14:tracePt t="399837" x="182563" y="3208338"/>
          <p14:tracePt t="399854" x="174625" y="3230563"/>
          <p14:tracePt t="399870" x="168275" y="3238500"/>
          <p14:tracePt t="399889" x="160338" y="3260725"/>
          <p14:tracePt t="399904" x="152400" y="3276600"/>
          <p14:tracePt t="399921" x="144463" y="3298825"/>
          <p14:tracePt t="399937" x="136525" y="3330575"/>
          <p14:tracePt t="399954" x="136525" y="3344863"/>
          <p14:tracePt t="399954" x="130175" y="3360738"/>
          <p14:tracePt t="399972" x="130175" y="3368675"/>
          <p14:tracePt t="399972" x="130175" y="3375025"/>
          <p14:tracePt t="399988" x="130175" y="3390900"/>
          <p14:tracePt t="400005" x="122238" y="3398838"/>
          <p14:tracePt t="400020" x="122238" y="3413125"/>
          <p14:tracePt t="400037" x="122238" y="3429000"/>
          <p14:tracePt t="400054" x="114300" y="3444875"/>
          <p14:tracePt t="400070" x="114300" y="3459163"/>
          <p14:tracePt t="400087" x="114300" y="3475038"/>
          <p14:tracePt t="400104" x="106363" y="3489325"/>
          <p14:tracePt t="400121" x="106363" y="3513138"/>
          <p14:tracePt t="400137" x="106363" y="3527425"/>
          <p14:tracePt t="400154" x="98425" y="3543300"/>
          <p14:tracePt t="400171" x="98425" y="3559175"/>
          <p14:tracePt t="400188" x="98425" y="3565525"/>
          <p14:tracePt t="400204" x="98425" y="3581400"/>
          <p14:tracePt t="400221" x="92075" y="3597275"/>
          <p14:tracePt t="400237" x="92075" y="3611563"/>
          <p14:tracePt t="400254" x="92075" y="3627438"/>
          <p14:tracePt t="400269" x="92075" y="3641725"/>
          <p14:tracePt t="400286" x="84138" y="3665538"/>
          <p14:tracePt t="400304" x="84138" y="3679825"/>
          <p14:tracePt t="400320" x="84138" y="3695700"/>
          <p14:tracePt t="400337" x="76200" y="3695700"/>
          <p14:tracePt t="400353" x="76200" y="3711575"/>
          <p14:tracePt t="400370" x="76200" y="3725863"/>
          <p14:tracePt t="400389" x="76200" y="3741738"/>
          <p14:tracePt t="400404" x="84138" y="3756025"/>
          <p14:tracePt t="400420" x="92075" y="3794125"/>
          <p14:tracePt t="400438" x="106363" y="3817938"/>
          <p14:tracePt t="400454" x="122238" y="3840163"/>
          <p14:tracePt t="400470" x="130175" y="3856038"/>
          <p14:tracePt t="400486" x="144463" y="3863975"/>
          <p14:tracePt t="400503" x="152400" y="3878263"/>
          <p14:tracePt t="400520" x="174625" y="3894138"/>
          <p14:tracePt t="400537" x="182563" y="3894138"/>
          <p14:tracePt t="400554" x="198438" y="3908425"/>
          <p14:tracePt t="400569" x="212725" y="3916363"/>
          <p14:tracePt t="400569" x="228600" y="3932238"/>
          <p14:tracePt t="400588" x="236538" y="3940175"/>
          <p14:tracePt t="400604" x="236538" y="3946525"/>
          <p14:tracePt t="400621" x="250825" y="3954463"/>
          <p14:tracePt t="400636" x="266700" y="3962400"/>
          <p14:tracePt t="400652" x="274638" y="3970338"/>
          <p14:tracePt t="400669" x="282575" y="3978275"/>
          <p14:tracePt t="400686" x="296863" y="3984625"/>
          <p14:tracePt t="400703" x="312738" y="3992563"/>
          <p14:tracePt t="400720" x="327025" y="4000500"/>
          <p14:tracePt t="400735" x="342900" y="4008438"/>
          <p14:tracePt t="400752" x="373063" y="4022725"/>
          <p14:tracePt t="400770" x="381000" y="4022725"/>
          <p14:tracePt t="400786" x="388938" y="4022725"/>
          <p14:tracePt t="400803" x="388938" y="4030663"/>
          <p14:tracePt t="400819" x="411163" y="4030663"/>
          <p14:tracePt t="400837" x="427038" y="4030663"/>
          <p14:tracePt t="400853" x="434975" y="4030663"/>
          <p14:tracePt t="400869" x="441325" y="4030663"/>
          <p14:tracePt t="400891" x="457200" y="4030663"/>
          <p14:tracePt t="400904" x="473075" y="4030663"/>
          <p14:tracePt t="400922" x="473075" y="4022725"/>
          <p14:tracePt t="400934" x="473075" y="4008438"/>
          <p14:tracePt t="400952" x="473075" y="3992563"/>
          <p14:tracePt t="400968" x="479425" y="3984625"/>
          <p14:tracePt t="400985" x="487363" y="3970338"/>
          <p14:tracePt t="401001" x="495300" y="3924300"/>
          <p14:tracePt t="401020" x="503238" y="3902075"/>
          <p14:tracePt t="401037" x="503238" y="3894138"/>
          <p14:tracePt t="401053" x="511175" y="3878263"/>
          <p14:tracePt t="401070" x="525463" y="3848100"/>
          <p14:tracePt t="401086" x="549275" y="3817938"/>
          <p14:tracePt t="401103" x="563563" y="3787775"/>
          <p14:tracePt t="401119" x="563563" y="3749675"/>
          <p14:tracePt t="401136" x="571500" y="3733800"/>
          <p14:tracePt t="401153" x="579438" y="3717925"/>
          <p14:tracePt t="401169" x="579438" y="3679825"/>
          <p14:tracePt t="401186" x="579438" y="3665538"/>
          <p14:tracePt t="401186" x="579438" y="3657600"/>
          <p14:tracePt t="401205" x="579438" y="3619500"/>
          <p14:tracePt t="401220" x="587375" y="3581400"/>
          <p14:tracePt t="401236" x="587375" y="3535363"/>
          <p14:tracePt t="401253" x="587375" y="3482975"/>
          <p14:tracePt t="401269" x="587375" y="3451225"/>
          <p14:tracePt t="401286" x="587375" y="3421063"/>
          <p14:tracePt t="401303" x="587375" y="3390900"/>
          <p14:tracePt t="401319" x="587375" y="3375025"/>
          <p14:tracePt t="401339" x="587375" y="3368675"/>
          <p14:tracePt t="401363" x="587375" y="3360738"/>
          <p14:tracePt t="401371" x="571500" y="3352800"/>
          <p14:tracePt t="401385" x="563563" y="3330575"/>
          <p14:tracePt t="401385" x="555625" y="3322638"/>
          <p14:tracePt t="401404" x="541338" y="3298825"/>
          <p14:tracePt t="401420" x="511175" y="3276600"/>
          <p14:tracePt t="401437" x="487363" y="3260725"/>
          <p14:tracePt t="401453" x="479425" y="3254375"/>
          <p14:tracePt t="401468" x="457200" y="3238500"/>
          <p14:tracePt t="401485" x="449263" y="3238500"/>
          <p14:tracePt t="401501" x="441325" y="3238500"/>
          <p14:tracePt t="401548" x="434975" y="3238500"/>
          <p14:tracePt t="401563" x="427038" y="3238500"/>
          <p14:tracePt t="401571" x="419100" y="3238500"/>
          <p14:tracePt t="401587" x="411163" y="3238500"/>
          <p14:tracePt t="401602" x="403225" y="3238500"/>
          <p14:tracePt t="401618" x="396875" y="3238500"/>
          <p14:tracePt t="401636" x="381000" y="3238500"/>
          <p14:tracePt t="401653" x="373063" y="3238500"/>
          <p14:tracePt t="401675" x="365125" y="3238500"/>
          <p14:tracePt t="401685" x="334963" y="3246438"/>
          <p14:tracePt t="401702" x="304800" y="3268663"/>
          <p14:tracePt t="401718" x="274638" y="3292475"/>
          <p14:tracePt t="401735" x="258763" y="3306763"/>
          <p14:tracePt t="401752" x="250825" y="3314700"/>
          <p14:tracePt t="401768" x="244475" y="3322638"/>
          <p14:tracePt t="401795" x="236538" y="3322638"/>
          <p14:tracePt t="401811" x="236538" y="3330575"/>
          <p14:tracePt t="401819" x="228600" y="3336925"/>
          <p14:tracePt t="401835" x="220663" y="3344863"/>
          <p14:tracePt t="401853" x="206375" y="3368675"/>
          <p14:tracePt t="401869" x="190500" y="3406775"/>
          <p14:tracePt t="401886" x="190500" y="3421063"/>
          <p14:tracePt t="401901" x="174625" y="3444875"/>
          <p14:tracePt t="401917" x="174625" y="3459163"/>
          <p14:tracePt t="401934" x="152400" y="3475038"/>
          <p14:tracePt t="401951" x="136525" y="3475038"/>
          <p14:tracePt t="401967" x="130175" y="3497263"/>
          <p14:tracePt t="401984" x="130175" y="3513138"/>
          <p14:tracePt t="402001" x="130175" y="3535363"/>
          <p14:tracePt t="402018" x="122238" y="3543300"/>
          <p14:tracePt t="402034" x="122238" y="3559175"/>
          <p14:tracePt t="402051" x="114300" y="3589338"/>
          <p14:tracePt t="402068" x="114300" y="3611563"/>
          <p14:tracePt t="402086" x="114300" y="3627438"/>
          <p14:tracePt t="402102" x="114300" y="3649663"/>
          <p14:tracePt t="402118" x="114300" y="3673475"/>
          <p14:tracePt t="402135" x="114300" y="3687763"/>
          <p14:tracePt t="402152" x="114300" y="3711575"/>
          <p14:tracePt t="402168" x="114300" y="3725863"/>
          <p14:tracePt t="402185" x="114300" y="3741738"/>
          <p14:tracePt t="402201" x="114300" y="3749675"/>
          <p14:tracePt t="402218" x="114300" y="3779838"/>
          <p14:tracePt t="402236" x="114300" y="3787775"/>
          <p14:tracePt t="402253" x="130175" y="3817938"/>
          <p14:tracePt t="402268" x="136525" y="3825875"/>
          <p14:tracePt t="402283" x="144463" y="3848100"/>
          <p14:tracePt t="402301" x="160338" y="3870325"/>
          <p14:tracePt t="402318" x="174625" y="3886200"/>
          <p14:tracePt t="402334" x="190500" y="3902075"/>
          <p14:tracePt t="402351" x="198438" y="3916363"/>
          <p14:tracePt t="402368" x="228600" y="3932238"/>
          <p14:tracePt t="402386" x="250825" y="3946525"/>
          <p14:tracePt t="402401" x="288925" y="3970338"/>
          <p14:tracePt t="402421" x="296863" y="3978275"/>
          <p14:tracePt t="402436" x="320675" y="3992563"/>
          <p14:tracePt t="402452" x="342900" y="4008438"/>
          <p14:tracePt t="402469" x="373063" y="4022725"/>
          <p14:tracePt t="402485" x="388938" y="4030663"/>
          <p14:tracePt t="402502" x="403225" y="4030663"/>
          <p14:tracePt t="402519" x="403225" y="4038600"/>
          <p14:tracePt t="402535" x="411163" y="4038600"/>
          <p14:tracePt t="402551" x="419100" y="4038600"/>
          <p14:tracePt t="402567" x="427038" y="4038600"/>
          <p14:tracePt t="402584" x="434975" y="4038600"/>
          <p14:tracePt t="402603" x="449263" y="4038600"/>
          <p14:tracePt t="402619" x="457200" y="4038600"/>
          <p14:tracePt t="402683" x="465138" y="4038600"/>
          <p14:tracePt t="402723" x="479425" y="4022725"/>
          <p14:tracePt t="402732" x="487363" y="4022725"/>
          <p14:tracePt t="402739" x="495300" y="4016375"/>
          <p14:tracePt t="402750" x="511175" y="4000500"/>
          <p14:tracePt t="402768" x="541338" y="3978275"/>
          <p14:tracePt t="402784" x="555625" y="3954463"/>
          <p14:tracePt t="402801" x="555625" y="3924300"/>
          <p14:tracePt t="402818" x="555625" y="3886200"/>
          <p14:tracePt t="402836" x="555625" y="3870325"/>
          <p14:tracePt t="402852" x="555625" y="3863975"/>
          <p14:tracePt t="402867" x="555625" y="3856038"/>
          <p14:tracePt t="402891" x="555625" y="3848100"/>
          <p14:tracePt t="402907" x="555625" y="3840163"/>
          <p14:tracePt t="402917" x="555625" y="3817938"/>
          <p14:tracePt t="402935" x="555625" y="3787775"/>
          <p14:tracePt t="402951" x="555625" y="3771900"/>
          <p14:tracePt t="402967" x="555625" y="3763963"/>
          <p14:tracePt t="402984" x="555625" y="3756025"/>
          <p14:tracePt t="403000" x="549275" y="3756025"/>
          <p14:tracePt t="403107" x="549275" y="3763963"/>
          <p14:tracePt t="403123" x="563563" y="3771900"/>
          <p14:tracePt t="403155" x="571500" y="3779838"/>
          <p14:tracePt t="403163" x="587375" y="3794125"/>
          <p14:tracePt t="403171" x="617538" y="3810000"/>
          <p14:tracePt t="403183" x="639763" y="3817938"/>
          <p14:tracePt t="403200" x="708025" y="3832225"/>
          <p14:tracePt t="403217" x="822325" y="3840163"/>
          <p14:tracePt t="403217" x="868363" y="3840163"/>
          <p14:tracePt t="403236" x="914400" y="3840163"/>
          <p14:tracePt t="403251" x="1127125" y="3840163"/>
          <p14:tracePt t="403268" x="1363663" y="3810000"/>
          <p14:tracePt t="403285" x="1516063" y="3711575"/>
          <p14:tracePt t="403301" x="1905000" y="3665538"/>
          <p14:tracePt t="403317" x="2263775" y="3603625"/>
          <p14:tracePt t="403336" x="2454275" y="3581400"/>
          <p14:tracePt t="403349" x="2582863" y="3559175"/>
          <p14:tracePt t="403366" x="2697163" y="3559175"/>
          <p14:tracePt t="403383" x="2827338" y="3559175"/>
          <p14:tracePt t="403399" x="3276600" y="3527425"/>
          <p14:tracePt t="403421" x="3597275" y="3513138"/>
          <p14:tracePt t="403432" x="3962400" y="3421063"/>
          <p14:tracePt t="403449" x="4213225" y="3390900"/>
          <p14:tracePt t="403466" x="4397375" y="3390900"/>
          <p14:tracePt t="403484" x="4435475" y="3390900"/>
          <p14:tracePt t="403500" x="4457700" y="3398838"/>
          <p14:tracePt t="403517" x="4533900" y="3398838"/>
          <p14:tracePt t="403533" x="4702175" y="3398838"/>
          <p14:tracePt t="403549" x="4892675" y="3398838"/>
          <p14:tracePt t="403566" x="5051425" y="3382963"/>
          <p14:tracePt t="403584" x="5097463" y="3375025"/>
          <p14:tracePt t="403600" x="5105400" y="3375025"/>
          <p14:tracePt t="403616" x="5089525" y="3375025"/>
          <p14:tracePt t="404035" x="5075238" y="3368675"/>
          <p14:tracePt t="404043" x="5067300" y="3360738"/>
          <p14:tracePt t="404051" x="5051425" y="3360738"/>
          <p14:tracePt t="404067" x="5037138" y="3360738"/>
          <p14:tracePt t="404084" x="5013325" y="3352800"/>
          <p14:tracePt t="404101" x="4983163" y="3352800"/>
          <p14:tracePt t="404117" x="4960938" y="3352800"/>
          <p14:tracePt t="404134" x="4953000" y="3352800"/>
          <p14:tracePt t="404149" x="4937125" y="3352800"/>
          <p14:tracePt t="404165" x="4930775" y="3352800"/>
          <p14:tracePt t="404181" x="4914900" y="3352800"/>
          <p14:tracePt t="404198" x="4892675" y="3360738"/>
          <p14:tracePt t="404216" x="4868863" y="3368675"/>
          <p14:tracePt t="404232" x="4868863" y="3375025"/>
          <p14:tracePt t="404249" x="4846638" y="3382963"/>
          <p14:tracePt t="404266" x="4838700" y="3390900"/>
          <p14:tracePt t="404266" x="4838700" y="3398838"/>
          <p14:tracePt t="404284" x="4822825" y="3406775"/>
          <p14:tracePt t="404299" x="4822825" y="3413125"/>
          <p14:tracePt t="404316" x="4816475" y="3429000"/>
          <p14:tracePt t="404334" x="4816475" y="3436938"/>
          <p14:tracePt t="404349" x="4808538" y="3436938"/>
          <p14:tracePt t="404365" x="4808538" y="3459163"/>
          <p14:tracePt t="404383" x="4800600" y="3467100"/>
          <p14:tracePt t="404399" x="4800600" y="3482975"/>
          <p14:tracePt t="404416" x="4792663" y="3489325"/>
          <p14:tracePt t="404433" x="4792663" y="3513138"/>
          <p14:tracePt t="404449" x="4792663" y="3527425"/>
          <p14:tracePt t="404465" x="4792663" y="3543300"/>
          <p14:tracePt t="404482" x="4778375" y="3573463"/>
          <p14:tracePt t="404500" x="4778375" y="3589338"/>
          <p14:tracePt t="404516" x="4778375" y="3597275"/>
          <p14:tracePt t="404533" x="4778375" y="3611563"/>
          <p14:tracePt t="404549" x="4778375" y="3627438"/>
          <p14:tracePt t="404564" x="4778375" y="3641725"/>
          <p14:tracePt t="404582" x="4792663" y="3665538"/>
          <p14:tracePt t="404599" x="4800600" y="3687763"/>
          <p14:tracePt t="404615" x="4808538" y="3711575"/>
          <p14:tracePt t="404632" x="4816475" y="3725863"/>
          <p14:tracePt t="404649" x="4816475" y="3741738"/>
          <p14:tracePt t="404665" x="4830763" y="3756025"/>
          <p14:tracePt t="404665" x="4838700" y="3763963"/>
          <p14:tracePt t="404684" x="4846638" y="3771900"/>
          <p14:tracePt t="404698" x="4860925" y="3787775"/>
          <p14:tracePt t="404715" x="4868863" y="3794125"/>
          <p14:tracePt t="404731" x="4876800" y="3802063"/>
          <p14:tracePt t="404749" x="4876800" y="3810000"/>
          <p14:tracePt t="404765" x="4892675" y="3817938"/>
          <p14:tracePt t="404782" x="4899025" y="3817938"/>
          <p14:tracePt t="404803" x="4906963" y="3817938"/>
          <p14:tracePt t="404827" x="4914900" y="3817938"/>
          <p14:tracePt t="404859" x="4922838" y="3817938"/>
          <p14:tracePt t="404867" x="4930775" y="3817938"/>
          <p14:tracePt t="404899" x="4937125" y="3810000"/>
          <p14:tracePt t="404915" x="4937125" y="3802063"/>
          <p14:tracePt t="404932" x="4937125" y="3787775"/>
          <p14:tracePt t="404939" x="4953000" y="3779838"/>
          <p14:tracePt t="404949" x="4953000" y="3771900"/>
          <p14:tracePt t="404965" x="4953000" y="3741738"/>
          <p14:tracePt t="404982" x="4953000" y="3733800"/>
          <p14:tracePt t="404998" x="4930775" y="3703638"/>
          <p14:tracePt t="405015" x="4922838" y="3695700"/>
          <p14:tracePt t="405031" x="4922838" y="3673475"/>
          <p14:tracePt t="405048" x="4922838" y="3641725"/>
          <p14:tracePt t="405065" x="4922838" y="3627438"/>
          <p14:tracePt t="405065" x="4922838" y="3619500"/>
          <p14:tracePt t="405083" x="4906963" y="3603625"/>
          <p14:tracePt t="405099" x="4899025" y="3581400"/>
          <p14:tracePt t="405116" x="4892675" y="3573463"/>
          <p14:tracePt t="405133" x="4884738" y="3559175"/>
          <p14:tracePt t="405149" x="4876800" y="3551238"/>
          <p14:tracePt t="405179" x="4860925" y="3543300"/>
          <p14:tracePt t="405196" x="4854575" y="3543300"/>
          <p14:tracePt t="405203" x="4846638" y="3543300"/>
          <p14:tracePt t="405214" x="4830763" y="3543300"/>
          <p14:tracePt t="405232" x="4816475" y="3535363"/>
          <p14:tracePt t="405248" x="4808538" y="3535363"/>
          <p14:tracePt t="405275" x="4800600" y="3535363"/>
          <p14:tracePt t="405307" x="4792663" y="3535363"/>
          <p14:tracePt t="405315" x="4778375" y="3551238"/>
          <p14:tracePt t="405331" x="4762500" y="3565525"/>
          <p14:tracePt t="405348" x="4754563" y="3581400"/>
          <p14:tracePt t="405355" x="4746625" y="3597275"/>
          <p14:tracePt t="405365" x="4740275" y="3627438"/>
          <p14:tracePt t="405382" x="4724400" y="3649663"/>
          <p14:tracePt t="405398" x="4724400" y="3657600"/>
          <p14:tracePt t="405414" x="4724400" y="3665538"/>
          <p14:tracePt t="405435" x="4724400" y="3673475"/>
          <p14:tracePt t="405459" x="4724400" y="3687763"/>
          <p14:tracePt t="405483" x="4724400" y="3703638"/>
          <p14:tracePt t="405499" x="4740275" y="3717925"/>
          <p14:tracePt t="405515" x="4740275" y="3741738"/>
          <p14:tracePt t="405523" x="4746625" y="3756025"/>
          <p14:tracePt t="405532" x="4754563" y="3771900"/>
          <p14:tracePt t="405549" x="4762500" y="3787775"/>
          <p14:tracePt t="405565" x="4778375" y="3802063"/>
          <p14:tracePt t="405581" x="4778375" y="3817938"/>
          <p14:tracePt t="405598" x="4792663" y="3817938"/>
          <p14:tracePt t="405615" x="4808538" y="3817938"/>
          <p14:tracePt t="405635" x="4816475" y="3817938"/>
          <p14:tracePt t="405647" x="4822825" y="3817938"/>
          <p14:tracePt t="405664" x="4838700" y="3817938"/>
          <p14:tracePt t="405681" x="4846638" y="3817938"/>
          <p14:tracePt t="405700" x="4854575" y="3817938"/>
          <p14:tracePt t="405714" x="4876800" y="3817938"/>
          <p14:tracePt t="405732" x="4884738" y="3817938"/>
          <p14:tracePt t="405748" x="4899025" y="3817938"/>
          <p14:tracePt t="405765" x="4899025" y="3794125"/>
          <p14:tracePt t="405782" x="4914900" y="3756025"/>
          <p14:tracePt t="405798" x="4914900" y="3749675"/>
          <p14:tracePt t="405814" x="4914900" y="3741738"/>
          <p14:tracePt t="405831" x="4914900" y="3733800"/>
          <p14:tracePt t="405891" x="4914900" y="3717925"/>
          <p14:tracePt t="405923" x="4914900" y="3711575"/>
          <p14:tracePt t="405947" x="4914900" y="3703638"/>
          <p14:tracePt t="405955" x="4906963" y="3703638"/>
          <p14:tracePt t="405965" x="4899025" y="3695700"/>
          <p14:tracePt t="405981" x="4884738" y="3695700"/>
          <p14:tracePt t="405997" x="4884738" y="3673475"/>
          <p14:tracePt t="406016" x="4868863" y="3665538"/>
          <p14:tracePt t="406031" x="4868863" y="3657600"/>
          <p14:tracePt t="406066" x="4860925" y="3657600"/>
          <p14:tracePt t="406074" x="4860925" y="3649663"/>
          <p14:tracePt t="406082" x="4846638" y="3641725"/>
          <p14:tracePt t="406096" x="4838700" y="3627438"/>
          <p14:tracePt t="406114" x="4830763" y="3627438"/>
          <p14:tracePt t="406131" x="4822825" y="3627438"/>
          <p14:tracePt t="406227" x="4808538" y="3627438"/>
          <p14:tracePt t="406275" x="4800600" y="3627438"/>
          <p14:tracePt t="406291" x="4800600" y="3635375"/>
          <p14:tracePt t="406299" x="4784725" y="3641725"/>
          <p14:tracePt t="406313" x="4784725" y="3649663"/>
          <p14:tracePt t="406339" x="4778375" y="3657600"/>
          <p14:tracePt t="406355" x="4770438" y="3665538"/>
          <p14:tracePt t="406365" x="4762500" y="3673475"/>
          <p14:tracePt t="406387" x="4762500" y="3687763"/>
          <p14:tracePt t="406451" x="4754563" y="3679825"/>
          <p14:tracePt t="407901" x="4740275" y="3679825"/>
          <p14:tracePt t="408347" x="4732338" y="3679825"/>
          <p14:tracePt t="408355" x="4724400" y="3679825"/>
          <p14:tracePt t="408363" x="4708525" y="3679825"/>
          <p14:tracePt t="408387" x="4686300" y="3679825"/>
          <p14:tracePt t="408396" x="4618038" y="3665538"/>
          <p14:tracePt t="408413" x="4473575" y="3641725"/>
          <p14:tracePt t="408429" x="4289425" y="3641725"/>
          <p14:tracePt t="408444" x="4076700" y="3641725"/>
          <p14:tracePt t="408461" x="3848100" y="3611563"/>
          <p14:tracePt t="408477" x="3657600" y="3611563"/>
          <p14:tracePt t="408494" x="3535363" y="3611563"/>
          <p14:tracePt t="408511" x="3436938" y="3611563"/>
          <p14:tracePt t="408528" x="3344863" y="3611563"/>
          <p14:tracePt t="408544" x="3230563" y="3611563"/>
          <p14:tracePt t="408561" x="3116263" y="3611563"/>
          <p14:tracePt t="408561" x="3048000" y="3603625"/>
          <p14:tracePt t="408580" x="2979738" y="3589338"/>
          <p14:tracePt t="408594" x="2841625" y="3559175"/>
          <p14:tracePt t="408613" x="2720975" y="3551238"/>
          <p14:tracePt t="408629" x="2552700" y="3535363"/>
          <p14:tracePt t="408645" x="2354263" y="3489325"/>
          <p14:tracePt t="408662" x="2179638" y="3489325"/>
          <p14:tracePt t="408678" x="2011363" y="3489325"/>
          <p14:tracePt t="408695" x="1935163" y="3489325"/>
          <p14:tracePt t="408711" x="1874838" y="3489325"/>
          <p14:tracePt t="408728" x="1790700" y="3489325"/>
          <p14:tracePt t="408745" x="1698625" y="3489325"/>
          <p14:tracePt t="408762" x="1570038" y="3489325"/>
          <p14:tracePt t="408762" x="1485900" y="3489325"/>
          <p14:tracePt t="408780" x="1325563" y="3505200"/>
          <p14:tracePt t="408796" x="1273175" y="3505200"/>
          <p14:tracePt t="408811" x="1127125" y="3551238"/>
          <p14:tracePt t="408829" x="1058863" y="3559175"/>
          <p14:tracePt t="408845" x="974725" y="3581400"/>
          <p14:tracePt t="408861" x="860425" y="3597275"/>
          <p14:tracePt t="408878" x="754063" y="3619500"/>
          <p14:tracePt t="408896" x="701675" y="3619500"/>
          <p14:tracePt t="408912" x="669925" y="3635375"/>
          <p14:tracePt t="408928" x="663575" y="3635375"/>
          <p14:tracePt t="408955" x="647700" y="3641725"/>
          <p14:tracePt t="408963" x="639763" y="3641725"/>
          <p14:tracePt t="408977" x="617538" y="3665538"/>
          <p14:tracePt t="408996" x="609600" y="3673475"/>
          <p14:tracePt t="409011" x="593725" y="3687763"/>
          <p14:tracePt t="409029" x="579438" y="3703638"/>
          <p14:tracePt t="409045" x="571500" y="3703638"/>
          <p14:tracePt t="409115" x="563563" y="3703638"/>
          <p14:tracePt t="409139" x="555625" y="3711575"/>
          <p14:tracePt t="409171" x="563563" y="3711575"/>
          <p14:tracePt t="409531" x="571500" y="3711575"/>
          <p14:tracePt t="409547" x="579438" y="3711575"/>
          <p14:tracePt t="409555" x="587375" y="3711575"/>
          <p14:tracePt t="409563" x="601663" y="3711575"/>
          <p14:tracePt t="409576" x="639763" y="3711575"/>
          <p14:tracePt t="409594" x="701675" y="3711575"/>
          <p14:tracePt t="409594" x="731838" y="3711575"/>
          <p14:tracePt t="409612" x="784225" y="3711575"/>
          <p14:tracePt t="409628" x="838200" y="3711575"/>
          <p14:tracePt t="409645" x="898525" y="3711575"/>
          <p14:tracePt t="409661" x="982663" y="3711575"/>
          <p14:tracePt t="409677" x="1058863" y="3711575"/>
          <p14:tracePt t="409694" x="1181100" y="3711575"/>
          <p14:tracePt t="409710" x="1311275" y="3711575"/>
          <p14:tracePt t="409728" x="1417638" y="3711575"/>
          <p14:tracePt t="409744" x="1524000" y="3711575"/>
          <p14:tracePt t="409760" x="1622425" y="3711575"/>
          <p14:tracePt t="409777" x="1736725" y="3711575"/>
          <p14:tracePt t="409794" x="1820863" y="3711575"/>
          <p14:tracePt t="409794" x="1858963" y="3711575"/>
          <p14:tracePt t="409812" x="1965325" y="3711575"/>
          <p14:tracePt t="409828" x="2117725" y="3711575"/>
          <p14:tracePt t="409845" x="2316163" y="3711575"/>
          <p14:tracePt t="409861" x="2552700" y="3711575"/>
          <p14:tracePt t="409877" x="2743200" y="3711575"/>
          <p14:tracePt t="409895" x="2911475" y="3711575"/>
          <p14:tracePt t="409911" x="3032125" y="3711575"/>
          <p14:tracePt t="409927" x="3108325" y="3711575"/>
          <p14:tracePt t="409944" x="3192463" y="3711575"/>
          <p14:tracePt t="409960" x="3276600" y="3711575"/>
          <p14:tracePt t="409977" x="3382963" y="3711575"/>
          <p14:tracePt t="409993" x="3489325" y="3711575"/>
          <p14:tracePt t="410010" x="3581400" y="3711575"/>
          <p14:tracePt t="410028" x="3657600" y="3725863"/>
          <p14:tracePt t="410044" x="3756025" y="3725863"/>
          <p14:tracePt t="410061" x="3848100" y="3763963"/>
          <p14:tracePt t="410077" x="3894138" y="3802063"/>
          <p14:tracePt t="410094" x="3978275" y="3802063"/>
          <p14:tracePt t="410111" x="4054475" y="3817938"/>
          <p14:tracePt t="410126" x="4114800" y="3840163"/>
          <p14:tracePt t="410144" x="4175125" y="3848100"/>
          <p14:tracePt t="410160" x="4244975" y="3863975"/>
          <p14:tracePt t="410177" x="4251325" y="3863975"/>
          <p14:tracePt t="410193" x="4275138" y="3863975"/>
          <p14:tracePt t="410210" x="4283075" y="3863975"/>
          <p14:tracePt t="410243" x="4289425" y="3878263"/>
          <p14:tracePt t="410251" x="4313238" y="3878263"/>
          <p14:tracePt t="410260" x="4403725" y="3902075"/>
          <p14:tracePt t="410277" x="4518025" y="3924300"/>
          <p14:tracePt t="410294" x="4602163" y="3924300"/>
          <p14:tracePt t="410310" x="4618038" y="3924300"/>
          <p14:tracePt t="410326" x="4625975" y="3924300"/>
          <p14:tracePt t="410387" x="4625975" y="3916363"/>
          <p14:tracePt t="410403" x="4648200" y="3908425"/>
          <p14:tracePt t="410411" x="4664075" y="3894138"/>
          <p14:tracePt t="410426" x="4716463" y="3894138"/>
          <p14:tracePt t="410444" x="4732338" y="3894138"/>
          <p14:tracePt t="410458" x="4740275" y="3878263"/>
          <p14:tracePt t="410515" x="4746625" y="3878263"/>
          <p14:tracePt t="410524" x="4762500" y="3863975"/>
          <p14:tracePt t="410531" x="4770438" y="3863975"/>
          <p14:tracePt t="410542" x="4778375" y="3856038"/>
          <p14:tracePt t="410559" x="4792663" y="3840163"/>
          <p14:tracePt t="410576" x="4792663" y="3825875"/>
          <p14:tracePt t="410593" x="4800600" y="3817938"/>
          <p14:tracePt t="410610" x="4800600" y="3810000"/>
          <p14:tracePt t="410610" x="4808538" y="3794125"/>
          <p14:tracePt t="410628" x="4838700" y="3787775"/>
          <p14:tracePt t="410645" x="4899025" y="3733800"/>
          <p14:tracePt t="410660" x="4953000" y="3711575"/>
          <p14:tracePt t="410677" x="4991100" y="3695700"/>
          <p14:tracePt t="410694" x="4991100" y="3687763"/>
          <p14:tracePt t="410724" x="4991100" y="3673475"/>
          <p14:tracePt t="410747" x="4991100" y="3665538"/>
          <p14:tracePt t="410771" x="4991100" y="3657600"/>
          <p14:tracePt t="410779" x="4983163" y="3635375"/>
          <p14:tracePt t="410803" x="4983163" y="3627438"/>
          <p14:tracePt t="410827" x="4983163" y="3619500"/>
          <p14:tracePt t="410835" x="4983163" y="3611563"/>
          <p14:tracePt t="410851" x="4975225" y="3597275"/>
          <p14:tracePt t="410876" x="4968875" y="3589338"/>
          <p14:tracePt t="410892" x="4960938" y="3581400"/>
          <p14:tracePt t="410899" x="4953000" y="3573463"/>
          <p14:tracePt t="410909" x="4945063" y="3565525"/>
          <p14:tracePt t="410925" x="4937125" y="3559175"/>
          <p14:tracePt t="410943" x="4930775" y="3551238"/>
          <p14:tracePt t="410959" x="4922838" y="3551238"/>
          <p14:tracePt t="410975" x="4906963" y="3543300"/>
          <p14:tracePt t="410993" x="4899025" y="3543300"/>
          <p14:tracePt t="411008" x="4876800" y="3535363"/>
          <p14:tracePt t="411027" x="4868863" y="3535363"/>
          <p14:tracePt t="411041" x="4854575" y="3535363"/>
          <p14:tracePt t="411058" x="4830763" y="3535363"/>
          <p14:tracePt t="411076" x="4822825" y="3535363"/>
          <p14:tracePt t="411092" x="4816475" y="3535363"/>
          <p14:tracePt t="411108" x="4800600" y="3535363"/>
          <p14:tracePt t="411125" x="4770438" y="3535363"/>
          <p14:tracePt t="411142" x="4754563" y="3535363"/>
          <p14:tracePt t="411158" x="4740275" y="3535363"/>
          <p14:tracePt t="411175" x="4732338" y="3543300"/>
          <p14:tracePt t="411192" x="4732338" y="3559175"/>
          <p14:tracePt t="411208" x="4716463" y="3581400"/>
          <p14:tracePt t="411226" x="4716463" y="3589338"/>
          <p14:tracePt t="411241" x="4716463" y="3611563"/>
          <p14:tracePt t="411260" x="4716463" y="3635375"/>
          <p14:tracePt t="411276" x="4716463" y="3641725"/>
          <p14:tracePt t="411293" x="4708525" y="3649663"/>
          <p14:tracePt t="411308" x="4708525" y="3665538"/>
          <p14:tracePt t="411325" x="4708525" y="3673475"/>
          <p14:tracePt t="411341" x="4708525" y="3687763"/>
          <p14:tracePt t="411358" x="4708525" y="3695700"/>
          <p14:tracePt t="411374" x="4708525" y="3717925"/>
          <p14:tracePt t="411393" x="4708525" y="3733800"/>
          <p14:tracePt t="411409" x="4716463" y="3749675"/>
          <p14:tracePt t="411427" x="4716463" y="3779838"/>
          <p14:tracePt t="411444" x="4716463" y="3787775"/>
          <p14:tracePt t="411459" x="4732338" y="3802063"/>
          <p14:tracePt t="411475" x="4732338" y="3832225"/>
          <p14:tracePt t="411492" x="4746625" y="3840163"/>
          <p14:tracePt t="411509" x="4754563" y="3840163"/>
          <p14:tracePt t="411555" x="4762500" y="3840163"/>
          <p14:tracePt t="411571" x="4770438" y="3840163"/>
          <p14:tracePt t="411579" x="4784725" y="3840163"/>
          <p14:tracePt t="411595" x="4800600" y="3840163"/>
          <p14:tracePt t="411611" x="4816475" y="3840163"/>
          <p14:tracePt t="411707" x="4808538" y="3840163"/>
          <p14:tracePt t="411995" x="4808538" y="3832225"/>
          <p14:tracePt t="412395" x="4808538" y="3825875"/>
          <p14:tracePt t="412411" x="4808538" y="3810000"/>
          <p14:tracePt t="412435" x="4792663" y="3794125"/>
          <p14:tracePt t="412443" x="4792663" y="3787775"/>
          <p14:tracePt t="412467" x="4800600" y="3779838"/>
          <p14:tracePt t="412483" x="4808538" y="3756025"/>
          <p14:tracePt t="412492" x="4822825" y="3717925"/>
          <p14:tracePt t="412508" x="4838700" y="3687763"/>
          <p14:tracePt t="412526" x="4838700" y="3649663"/>
          <p14:tracePt t="412541" x="4846638" y="3635375"/>
          <p14:tracePt t="412556" x="4846638" y="3627438"/>
          <p14:tracePt t="412573" x="4846638" y="3619500"/>
          <p14:tracePt t="412590" x="4846638" y="3611563"/>
          <p14:tracePt t="412643" x="4838700" y="3603625"/>
          <p14:tracePt t="412707" x="4838700" y="3597275"/>
          <p14:tracePt t="412723" x="4830763" y="3597275"/>
          <p14:tracePt t="412779" x="4822825" y="3597275"/>
          <p14:tracePt t="412811" x="4816475" y="3597275"/>
          <p14:tracePt t="412827" x="4808538" y="3597275"/>
          <p14:tracePt t="412843" x="4808538" y="3611563"/>
          <p14:tracePt t="412923" x="4822825" y="3619500"/>
          <p14:tracePt t="412979" x="4830763" y="3627438"/>
          <p14:tracePt t="412995" x="4822825" y="3635375"/>
          <p14:tracePt t="413035" x="4816475" y="3641725"/>
          <p14:tracePt t="413091" x="4816475" y="3649663"/>
          <p14:tracePt t="413107" x="4808538" y="3657600"/>
          <p14:tracePt t="413123" x="4808538" y="3673475"/>
          <p14:tracePt t="413140" x="4792663" y="3679825"/>
          <p14:tracePt t="413156" x="4792663" y="3687763"/>
          <p14:tracePt t="413171" x="4792663" y="3695700"/>
          <p14:tracePt t="413188" x="4784725" y="3703638"/>
          <p14:tracePt t="413235" x="4784725" y="3711575"/>
          <p14:tracePt t="413243" x="4784725" y="3725863"/>
          <p14:tracePt t="413259" x="4784725" y="3733800"/>
          <p14:tracePt t="413283" x="4778375" y="3749675"/>
          <p14:tracePt t="415055" x="4770438" y="3749675"/>
          <p14:tracePt t="415843" x="4754563" y="3763963"/>
          <p14:tracePt t="415859" x="4740275" y="3763963"/>
          <p14:tracePt t="415867" x="4724400" y="3763963"/>
          <p14:tracePt t="415875" x="4708525" y="3763963"/>
          <p14:tracePt t="415891" x="4702175" y="3763963"/>
          <p14:tracePt t="415904" x="4686300" y="3771900"/>
          <p14:tracePt t="415921" x="4664075" y="3779838"/>
          <p14:tracePt t="415937" x="4640263" y="3779838"/>
          <p14:tracePt t="415955" x="4625975" y="3779838"/>
          <p14:tracePt t="415970" x="4549775" y="3794125"/>
          <p14:tracePt t="415989" x="4511675" y="3810000"/>
          <p14:tracePt t="416005" x="4427538" y="3817938"/>
          <p14:tracePt t="416022" x="4381500" y="3825875"/>
          <p14:tracePt t="416037" x="4321175" y="3825875"/>
          <p14:tracePt t="416054" x="4275138" y="3832225"/>
          <p14:tracePt t="416071" x="4221163" y="3840163"/>
          <p14:tracePt t="416087" x="4168775" y="3848100"/>
          <p14:tracePt t="416104" x="4092575" y="3870325"/>
          <p14:tracePt t="416121" x="4008438" y="3894138"/>
          <p14:tracePt t="416137" x="3932238" y="3908425"/>
          <p14:tracePt t="416137" x="3863975" y="3916363"/>
          <p14:tracePt t="416156" x="3817938" y="3932238"/>
          <p14:tracePt t="416170" x="3627438" y="3954463"/>
          <p14:tracePt t="416188" x="3573463" y="3962400"/>
          <p14:tracePt t="416205" x="3551238" y="3962400"/>
          <p14:tracePt t="416221" x="3543300" y="3962400"/>
          <p14:tracePt t="416237" x="3527425" y="3962400"/>
          <p14:tracePt t="416254" x="3513138" y="3962400"/>
          <p14:tracePt t="416270" x="3497263" y="3962400"/>
          <p14:tracePt t="416286" x="3467100" y="3962400"/>
          <p14:tracePt t="416304" x="3451225" y="3962400"/>
          <p14:tracePt t="416321" x="3436938" y="3962400"/>
          <p14:tracePt t="416336" x="3429000" y="3962400"/>
          <p14:tracePt t="416379" x="3421063" y="3962400"/>
          <p14:tracePt t="416395" x="3413125" y="3962400"/>
          <p14:tracePt t="416411" x="3406775" y="3962400"/>
          <p14:tracePt t="417163" x="3390900" y="3962400"/>
          <p14:tracePt t="417171" x="3375025" y="3962400"/>
          <p14:tracePt t="417185" x="3306763" y="3954463"/>
          <p14:tracePt t="417204" x="3260725" y="3946525"/>
          <p14:tracePt t="417220" x="3222625" y="3946525"/>
          <p14:tracePt t="417237" x="3192463" y="3946525"/>
          <p14:tracePt t="417254" x="3162300" y="3946525"/>
          <p14:tracePt t="417269" x="3108325" y="3946525"/>
          <p14:tracePt t="417286" x="3055938" y="3946525"/>
          <p14:tracePt t="417302" x="2994025" y="3946525"/>
          <p14:tracePt t="417319" x="2941638" y="3946525"/>
          <p14:tracePt t="417336" x="2879725" y="3946525"/>
          <p14:tracePt t="417353" x="2849563" y="3962400"/>
          <p14:tracePt t="417369" x="2811463" y="3970338"/>
          <p14:tracePt t="417369" x="2797175" y="3978275"/>
          <p14:tracePt t="417389" x="2789238" y="3978275"/>
          <p14:tracePt t="417403" x="2759075" y="3984625"/>
          <p14:tracePt t="417420" x="2720975" y="3992563"/>
          <p14:tracePt t="417437" x="2667000" y="4008438"/>
          <p14:tracePt t="417454" x="2530475" y="4016375"/>
          <p14:tracePt t="417469" x="2408238" y="4038600"/>
          <p14:tracePt t="417486" x="2263775" y="4054475"/>
          <p14:tracePt t="417503" x="2133600" y="4076700"/>
          <p14:tracePt t="417519" x="2041525" y="4084638"/>
          <p14:tracePt t="417536" x="1997075" y="4098925"/>
          <p14:tracePt t="417553" x="1951038" y="4098925"/>
          <p14:tracePt t="417569" x="1905000" y="4098925"/>
          <p14:tracePt t="417586" x="1851025" y="4098925"/>
          <p14:tracePt t="417586" x="1836738" y="4098925"/>
          <p14:tracePt t="417604" x="1774825" y="4098925"/>
          <p14:tracePt t="417620" x="1736725" y="4098925"/>
          <p14:tracePt t="417636" x="1706563" y="4098925"/>
          <p14:tracePt t="417653" x="1638300" y="4098925"/>
          <p14:tracePt t="417669" x="1570038" y="4098925"/>
          <p14:tracePt t="417686" x="1501775" y="4098925"/>
          <p14:tracePt t="417702" x="1447800" y="4098925"/>
          <p14:tracePt t="417719" x="1425575" y="4098925"/>
          <p14:tracePt t="417735" x="1393825" y="4098925"/>
          <p14:tracePt t="417752" x="1371600" y="4098925"/>
          <p14:tracePt t="417768" x="1333500" y="4098925"/>
          <p14:tracePt t="417785" x="1317625" y="4098925"/>
          <p14:tracePt t="417801" x="1311275" y="4098925"/>
          <p14:tracePt t="417801" x="1303338" y="4098925"/>
          <p14:tracePt t="417820" x="1287463" y="4098925"/>
          <p14:tracePt t="417836" x="1279525" y="4098925"/>
          <p14:tracePt t="417852" x="1265238" y="4098925"/>
          <p14:tracePt t="417869" x="1249363" y="4098925"/>
          <p14:tracePt t="417885" x="1227138" y="4092575"/>
          <p14:tracePt t="417902" x="1203325" y="4092575"/>
          <p14:tracePt t="417919" x="1189038" y="4084638"/>
          <p14:tracePt t="417935" x="1143000" y="4084638"/>
          <p14:tracePt t="417952" x="1089025" y="4084638"/>
          <p14:tracePt t="417969" x="1036638" y="4084638"/>
          <p14:tracePt t="417985" x="998538" y="4084638"/>
          <p14:tracePt t="417985" x="968375" y="4084638"/>
          <p14:tracePt t="418003" x="952500" y="4084638"/>
          <p14:tracePt t="418018" x="944563" y="4084638"/>
          <p14:tracePt t="418035" x="936625" y="4076700"/>
          <p14:tracePt t="418051" x="930275" y="4068763"/>
          <p14:tracePt t="418084" x="914400" y="4060825"/>
          <p14:tracePt t="418091" x="898525" y="4054475"/>
          <p14:tracePt t="418116" x="898525" y="4046538"/>
          <p14:tracePt t="418147" x="892175" y="4038600"/>
          <p14:tracePt t="418179" x="892175" y="4030663"/>
          <p14:tracePt t="418259" x="898525" y="4030663"/>
          <p14:tracePt t="418315" x="906463" y="4030663"/>
          <p14:tracePt t="418323" x="922338" y="4030663"/>
          <p14:tracePt t="418339" x="944563" y="4030663"/>
          <p14:tracePt t="418351" x="974725" y="4030663"/>
          <p14:tracePt t="418368" x="998538" y="4030663"/>
          <p14:tracePt t="418385" x="1020763" y="4030663"/>
          <p14:tracePt t="418402" x="1028700" y="4030663"/>
          <p14:tracePt t="418418" x="1044575" y="4030663"/>
          <p14:tracePt t="418437" x="1058863" y="4030663"/>
          <p14:tracePt t="418452" x="1074738" y="4038600"/>
          <p14:tracePt t="418468" x="1089025" y="4046538"/>
          <p14:tracePt t="418484" x="1127125" y="4060825"/>
          <p14:tracePt t="418501" x="1150938" y="4060825"/>
          <p14:tracePt t="418517" x="1173163" y="4060825"/>
          <p14:tracePt t="418534" x="1196975" y="4060825"/>
          <p14:tracePt t="418550" x="1227138" y="4060825"/>
          <p14:tracePt t="418567" x="1265238" y="4060825"/>
          <p14:tracePt t="418584" x="1311275" y="4060825"/>
          <p14:tracePt t="418601" x="1355725" y="4060825"/>
          <p14:tracePt t="418618" x="1447800" y="4060825"/>
          <p14:tracePt t="418636" x="1477963" y="4060825"/>
          <p14:tracePt t="418652" x="1508125" y="4060825"/>
          <p14:tracePt t="418668" x="1524000" y="4060825"/>
          <p14:tracePt t="418685" x="1554163" y="4060825"/>
          <p14:tracePt t="418701" x="1608138" y="4060825"/>
          <p14:tracePt t="418718" x="1692275" y="4060825"/>
          <p14:tracePt t="418735" x="1760538" y="4060825"/>
          <p14:tracePt t="418752" x="1812925" y="4060825"/>
          <p14:tracePt t="418768" x="1851025" y="4060825"/>
          <p14:tracePt t="418785" x="1866900" y="4060825"/>
          <p14:tracePt t="418801" x="1882775" y="4060825"/>
          <p14:tracePt t="418801" x="1897063" y="4060825"/>
          <p14:tracePt t="418819" x="1912938" y="4060825"/>
          <p14:tracePt t="418834" x="1965325" y="4076700"/>
          <p14:tracePt t="418852" x="2003425" y="4076700"/>
          <p14:tracePt t="418868" x="2027238" y="4076700"/>
          <p14:tracePt t="418885" x="2041525" y="4076700"/>
          <p14:tracePt t="418901" x="2035175" y="4076700"/>
          <p14:tracePt t="419035" x="2027238" y="4076700"/>
          <p14:tracePt t="419043" x="2027238" y="4068763"/>
          <p14:tracePt t="419051" x="2003425" y="4054475"/>
          <p14:tracePt t="419068" x="1981200" y="4038600"/>
          <p14:tracePt t="419085" x="1973263" y="4022725"/>
          <p14:tracePt t="419100" x="1927225" y="3978275"/>
          <p14:tracePt t="419118" x="1897063" y="3946525"/>
          <p14:tracePt t="419134" x="1844675" y="3916363"/>
          <p14:tracePt t="419151" x="1790700" y="3886200"/>
          <p14:tracePt t="419167" x="1768475" y="3863975"/>
          <p14:tracePt t="419184" x="1752600" y="3848100"/>
          <p14:tracePt t="419201" x="1722438" y="3832225"/>
          <p14:tracePt t="419217" x="1706563" y="3817938"/>
          <p14:tracePt t="419234" x="1684338" y="3802063"/>
          <p14:tracePt t="419234" x="1676400" y="3794125"/>
          <p14:tracePt t="419252" x="1646238" y="3771900"/>
          <p14:tracePt t="419268" x="1622425" y="3756025"/>
          <p14:tracePt t="419285" x="1584325" y="3725863"/>
          <p14:tracePt t="419302" x="1539875" y="3695700"/>
          <p14:tracePt t="419317" x="1516063" y="3673475"/>
          <p14:tracePt t="419334" x="1501775" y="3657600"/>
          <p14:tracePt t="419350" x="1485900" y="3649663"/>
          <p14:tracePt t="419367" x="1485900" y="3635375"/>
          <p14:tracePt t="419384" x="1477963" y="3603625"/>
          <p14:tracePt t="419401" x="1477963" y="3589338"/>
          <p14:tracePt t="419417" x="1463675" y="3559175"/>
          <p14:tracePt t="419437" x="1463675" y="3551238"/>
          <p14:tracePt t="419451" x="1463675" y="3521075"/>
          <p14:tracePt t="419468" x="1447800" y="3489325"/>
          <p14:tracePt t="419485" x="1447800" y="3475038"/>
          <p14:tracePt t="419501" x="1431925" y="3451225"/>
          <p14:tracePt t="419517" x="1417638" y="3421063"/>
          <p14:tracePt t="419534" x="1393825" y="3398838"/>
          <p14:tracePt t="419549" x="1363663" y="3368675"/>
          <p14:tracePt t="419566" x="1349375" y="3352800"/>
          <p14:tracePt t="419583" x="1333500" y="3352800"/>
          <p14:tracePt t="419599" x="1303338" y="3330575"/>
          <p14:tracePt t="419616" x="1295400" y="3314700"/>
          <p14:tracePt t="419633" x="1279525" y="3314700"/>
          <p14:tracePt t="419649" x="1273175" y="3314700"/>
          <p14:tracePt t="419667" x="1249363" y="3306763"/>
          <p14:tracePt t="419685" x="1227138" y="3306763"/>
          <p14:tracePt t="419701" x="1189038" y="3306763"/>
          <p14:tracePt t="419717" x="1143000" y="3306763"/>
          <p14:tracePt t="419734" x="1074738" y="3306763"/>
          <p14:tracePt t="419750" x="1028700" y="3306763"/>
          <p14:tracePt t="419766" x="998538" y="3306763"/>
          <p14:tracePt t="419784" x="952500" y="3306763"/>
          <p14:tracePt t="419800" x="944563" y="3306763"/>
          <p14:tracePt t="419816" x="936625" y="3314700"/>
          <p14:tracePt t="419833" x="914400" y="3336925"/>
          <p14:tracePt t="419833" x="906463" y="3336925"/>
          <p14:tracePt t="419852" x="892175" y="3360738"/>
          <p14:tracePt t="419852" x="892175" y="3375025"/>
          <p14:tracePt t="419868" x="876300" y="3390900"/>
          <p14:tracePt t="419886" x="860425" y="3413125"/>
          <p14:tracePt t="419901" x="860425" y="3436938"/>
          <p14:tracePt t="419917" x="846138" y="3451225"/>
          <p14:tracePt t="419934" x="846138" y="3459163"/>
          <p14:tracePt t="419949" x="830263" y="3467100"/>
          <p14:tracePt t="419966" x="830263" y="3482975"/>
          <p14:tracePt t="419995" x="830263" y="3489325"/>
          <p14:tracePt t="420011" x="830263" y="3497263"/>
          <p14:tracePt t="420019" x="830263" y="3513138"/>
          <p14:tracePt t="420034" x="830263" y="3527425"/>
          <p14:tracePt t="420050" x="830263" y="3551238"/>
          <p14:tracePt t="420050" x="830263" y="3565525"/>
          <p14:tracePt t="420068" x="830263" y="3581400"/>
          <p14:tracePt t="420084" x="830263" y="3597275"/>
          <p14:tracePt t="420100" x="830263" y="3627438"/>
          <p14:tracePt t="420117" x="830263" y="3641725"/>
          <p14:tracePt t="420133" x="830263" y="3673475"/>
          <p14:tracePt t="420150" x="830263" y="3687763"/>
          <p14:tracePt t="420166" x="830263" y="3717925"/>
          <p14:tracePt t="420183" x="830263" y="3733800"/>
          <p14:tracePt t="420199" x="854075" y="3756025"/>
          <p14:tracePt t="420216" x="892175" y="3779838"/>
          <p14:tracePt t="420233" x="914400" y="3802063"/>
          <p14:tracePt t="420250" x="944563" y="3817938"/>
          <p14:tracePt t="420250" x="952500" y="3817938"/>
          <p14:tracePt t="420268" x="974725" y="3832225"/>
          <p14:tracePt t="420282" x="1036638" y="3856038"/>
          <p14:tracePt t="420301" x="1074738" y="3870325"/>
          <p14:tracePt t="420317" x="1135063" y="3908425"/>
          <p14:tracePt t="420334" x="1173163" y="3908425"/>
          <p14:tracePt t="420350" x="1196975" y="3932238"/>
          <p14:tracePt t="420366" x="1227138" y="3932238"/>
          <p14:tracePt t="420384" x="1235075" y="3940175"/>
          <p14:tracePt t="420399" x="1257300" y="3940175"/>
          <p14:tracePt t="420416" x="1295400" y="3940175"/>
          <p14:tracePt t="420416" x="1325563" y="3940175"/>
          <p14:tracePt t="420437" x="1341438" y="3940175"/>
          <p14:tracePt t="420448" x="1387475" y="3940175"/>
          <p14:tracePt t="420466" x="1425575" y="3932238"/>
          <p14:tracePt t="420483" x="1431925" y="3924300"/>
          <p14:tracePt t="420499" x="1439863" y="3916363"/>
          <p14:tracePt t="420517" x="1447800" y="3916363"/>
          <p14:tracePt t="420534" x="1447800" y="3908425"/>
          <p14:tracePt t="420549" x="1455738" y="3902075"/>
          <p14:tracePt t="420565" x="1455738" y="3894138"/>
          <p14:tracePt t="420582" x="1463675" y="3878263"/>
          <p14:tracePt t="420599" x="1463675" y="3870325"/>
          <p14:tracePt t="420616" x="1470025" y="3878263"/>
          <p14:tracePt t="420827" x="1470025" y="3886200"/>
          <p14:tracePt t="420875" x="1477963" y="3902075"/>
          <p14:tracePt t="420907" x="1477963" y="3908425"/>
          <p14:tracePt t="425345" x="1485900" y="3908425"/>
          <p14:tracePt t="425571" x="1493838" y="3908425"/>
          <p14:tracePt t="426235" x="1501775" y="3908425"/>
          <p14:tracePt t="426411" x="1508125" y="3908425"/>
          <p14:tracePt t="426419" x="1516063" y="3908425"/>
          <p14:tracePt t="426427" x="1531938" y="3908425"/>
          <p14:tracePt t="426451" x="1546225" y="3908425"/>
          <p14:tracePt t="426491" x="1554163" y="3908425"/>
          <p14:tracePt t="426499" x="1577975" y="3908425"/>
          <p14:tracePt t="426509" x="1616075" y="3908425"/>
          <p14:tracePt t="426526" x="1660525" y="3908425"/>
          <p14:tracePt t="426543" x="1684338" y="3902075"/>
          <p14:tracePt t="426560" x="1714500" y="3902075"/>
          <p14:tracePt t="426577" x="1736725" y="3894138"/>
          <p14:tracePt t="426593" x="1806575" y="3878263"/>
          <p14:tracePt t="426593" x="1844675" y="3878263"/>
          <p14:tracePt t="426611" x="1882775" y="3878263"/>
          <p14:tracePt t="426626" x="1997075" y="3870325"/>
          <p14:tracePt t="426644" x="2057400" y="3870325"/>
          <p14:tracePt t="426661" x="2079625" y="3863975"/>
          <p14:tracePt t="426677" x="2095500" y="3863975"/>
          <p14:tracePt t="426694" x="2111375" y="3863975"/>
          <p14:tracePt t="426710" x="2125663" y="3863975"/>
          <p14:tracePt t="426726" x="2149475" y="3863975"/>
          <p14:tracePt t="426743" x="2187575" y="3863975"/>
          <p14:tracePt t="426760" x="2247900" y="3856038"/>
          <p14:tracePt t="426776" x="2278063" y="3856038"/>
          <p14:tracePt t="426793" x="2316163" y="3856038"/>
          <p14:tracePt t="426810" x="2362200" y="3856038"/>
          <p14:tracePt t="426826" x="2408238" y="3856038"/>
          <p14:tracePt t="426826" x="2438400" y="3856038"/>
          <p14:tracePt t="426844" x="2454275" y="3856038"/>
          <p14:tracePt t="426860" x="2476500" y="3856038"/>
          <p14:tracePt t="426877" x="2530475" y="3856038"/>
          <p14:tracePt t="426894" x="2582863" y="3856038"/>
          <p14:tracePt t="426910" x="2636838" y="3856038"/>
          <p14:tracePt t="426926" x="2689225" y="3856038"/>
          <p14:tracePt t="426943" x="2743200" y="3856038"/>
          <p14:tracePt t="426959" x="2797175" y="3856038"/>
          <p14:tracePt t="426976" x="2835275" y="3856038"/>
          <p14:tracePt t="426993" x="2879725" y="3856038"/>
          <p14:tracePt t="427009" x="2941638" y="3856038"/>
          <p14:tracePt t="427009" x="2979738" y="3856038"/>
          <p14:tracePt t="427028" x="3001963" y="3848100"/>
          <p14:tracePt t="427042" x="3040063" y="3840163"/>
          <p14:tracePt t="427060" x="3086100" y="3840163"/>
          <p14:tracePt t="427077" x="3101975" y="3840163"/>
          <p14:tracePt t="427092" x="3132138" y="3840163"/>
          <p14:tracePt t="427109" x="3170238" y="3840163"/>
          <p14:tracePt t="427126" x="3246438" y="3832225"/>
          <p14:tracePt t="427142" x="3298825" y="3817938"/>
          <p14:tracePt t="427159" x="3368675" y="3810000"/>
          <p14:tracePt t="427176" x="3375025" y="3810000"/>
          <p14:tracePt t="427192" x="3382963" y="3810000"/>
          <p14:tracePt t="427209" x="3390900" y="3810000"/>
          <p14:tracePt t="427227" x="3398838" y="3810000"/>
          <p14:tracePt t="427242" x="3482975" y="3794125"/>
          <p14:tracePt t="427260" x="3565525" y="3787775"/>
          <p14:tracePt t="427276" x="3641725" y="3779838"/>
          <p14:tracePt t="427293" x="3657600" y="3779838"/>
          <p14:tracePt t="427309" x="3673475" y="3771900"/>
          <p14:tracePt t="427326" x="3679825" y="3771900"/>
          <p14:tracePt t="427342" x="3703638" y="3771900"/>
          <p14:tracePt t="427359" x="3725863" y="3771900"/>
          <p14:tracePt t="427375" x="3749675" y="3771900"/>
          <p14:tracePt t="427392" x="3763963" y="3771900"/>
          <p14:tracePt t="427410" x="3771900" y="3771900"/>
          <p14:tracePt t="427425" x="3810000" y="3779838"/>
          <p14:tracePt t="427444" x="3825875" y="3779838"/>
          <p14:tracePt t="427459" x="3878263" y="3779838"/>
          <p14:tracePt t="427459" x="3908425" y="3779838"/>
          <p14:tracePt t="427475" x="3970338" y="3779838"/>
          <p14:tracePt t="427492" x="4000500" y="3779838"/>
          <p14:tracePt t="427508" x="4008438" y="3779838"/>
          <p14:tracePt t="427524" x="4016375" y="3779838"/>
          <p14:tracePt t="427540" x="4030663" y="3779838"/>
          <p14:tracePt t="427557" x="4084638" y="3787775"/>
          <p14:tracePt t="427574" x="4137025" y="3787775"/>
          <p14:tracePt t="427591" x="4175125" y="3787775"/>
          <p14:tracePt t="427608" x="4206875" y="3787775"/>
          <p14:tracePt t="427624" x="4229100" y="3787775"/>
          <p14:tracePt t="427641" x="4237038" y="3794125"/>
          <p14:tracePt t="427667" x="4251325" y="3794125"/>
          <p14:tracePt t="427683" x="4259263" y="3794125"/>
          <p14:tracePt t="427693" x="4335463" y="3810000"/>
          <p14:tracePt t="427709" x="4411663" y="3810000"/>
          <p14:tracePt t="427726" x="4479925" y="3810000"/>
          <p14:tracePt t="427743" x="4487863" y="3810000"/>
          <p14:tracePt t="427758" x="4479925" y="3810000"/>
          <p14:tracePt t="427963" x="4473575" y="3810000"/>
          <p14:tracePt t="427971" x="4457700" y="3810000"/>
          <p14:tracePt t="427979" x="4441825" y="3810000"/>
          <p14:tracePt t="427991" x="4403725" y="3810000"/>
          <p14:tracePt t="428008" x="4397375" y="3810000"/>
          <p14:tracePt t="428025" x="4389438" y="3810000"/>
          <p14:tracePt t="428042" x="4381500" y="3810000"/>
          <p14:tracePt t="428057" x="4343400" y="3810000"/>
          <p14:tracePt t="428076" x="4297363" y="3810000"/>
          <p14:tracePt t="428093" x="4275138" y="3810000"/>
          <p14:tracePt t="428109" x="4229100" y="3810000"/>
          <p14:tracePt t="428125" x="4198938" y="3810000"/>
          <p14:tracePt t="428142" x="4144963" y="3810000"/>
          <p14:tracePt t="428158" x="4092575" y="3810000"/>
          <p14:tracePt t="428175" x="4008438" y="3810000"/>
          <p14:tracePt t="428192" x="3924300" y="3810000"/>
          <p14:tracePt t="428208" x="3848100" y="3832225"/>
          <p14:tracePt t="428225" x="3771900" y="3840163"/>
          <p14:tracePt t="428242" x="3711575" y="3848100"/>
          <p14:tracePt t="428242" x="3687763" y="3848100"/>
          <p14:tracePt t="428260" x="3635375" y="3848100"/>
          <p14:tracePt t="428276" x="3627438" y="3856038"/>
          <p14:tracePt t="428292" x="3589338" y="3870325"/>
          <p14:tracePt t="428309" x="3535363" y="3870325"/>
          <p14:tracePt t="428325" x="3505200" y="3870325"/>
          <p14:tracePt t="428341" x="3398838" y="3870325"/>
          <p14:tracePt t="428358" x="3298825" y="3870325"/>
          <p14:tracePt t="428374" x="3208338" y="3870325"/>
          <p14:tracePt t="428391" x="3146425" y="3870325"/>
          <p14:tracePt t="428409" x="3094038" y="3870325"/>
          <p14:tracePt t="428425" x="3040063" y="3870325"/>
          <p14:tracePt t="428425" x="3001963" y="3870325"/>
          <p14:tracePt t="428444" x="2979738" y="3870325"/>
          <p14:tracePt t="428457" x="2903538" y="3870325"/>
          <p14:tracePt t="428457" x="2879725" y="3870325"/>
          <p14:tracePt t="428476" x="2811463" y="3870325"/>
          <p14:tracePt t="428492" x="2727325" y="3870325"/>
          <p14:tracePt t="428508" x="2651125" y="3870325"/>
          <p14:tracePt t="428525" x="2522538" y="3870325"/>
          <p14:tracePt t="428541" x="2384425" y="3870325"/>
          <p14:tracePt t="428558" x="2239963" y="3870325"/>
          <p14:tracePt t="428575" x="2141538" y="3870325"/>
          <p14:tracePt t="428591" x="2073275" y="3870325"/>
          <p14:tracePt t="428608" x="2027238" y="3870325"/>
          <p14:tracePt t="428624" x="2003425" y="3878263"/>
          <p14:tracePt t="428640" x="1965325" y="3886200"/>
          <p14:tracePt t="428658" x="1905000" y="3886200"/>
          <p14:tracePt t="428658" x="1866900" y="3886200"/>
          <p14:tracePt t="428676" x="1806575" y="3886200"/>
          <p14:tracePt t="428692" x="1752600" y="3886200"/>
          <p14:tracePt t="428708" x="1744663" y="3886200"/>
          <p14:tracePt t="428725" x="1722438" y="3886200"/>
          <p14:tracePt t="428741" x="1692275" y="3886200"/>
          <p14:tracePt t="428758" x="1646238" y="3894138"/>
          <p14:tracePt t="428775" x="1608138" y="3894138"/>
          <p14:tracePt t="428791" x="1577975" y="3894138"/>
          <p14:tracePt t="428808" x="1554163" y="3894138"/>
          <p14:tracePt t="428824" x="1531938" y="3894138"/>
          <p14:tracePt t="428842" x="1516063" y="3894138"/>
          <p14:tracePt t="428857" x="1508125" y="3894138"/>
          <p14:tracePt t="428875" x="1501775" y="3894138"/>
          <p14:tracePt t="428890" x="1470025" y="3894138"/>
          <p14:tracePt t="428910" x="1417638" y="3894138"/>
          <p14:tracePt t="428925" x="1363663" y="3894138"/>
          <p14:tracePt t="428941" x="1333500" y="3894138"/>
          <p14:tracePt t="428958" x="1325563" y="3894138"/>
          <p14:tracePt t="428974" x="1317625" y="3894138"/>
          <p14:tracePt t="429003" x="1311275" y="3894138"/>
          <p14:tracePt t="429019" x="1295400" y="3902075"/>
          <p14:tracePt t="429035" x="1317625" y="3902075"/>
          <p14:tracePt t="429178" x="1387475" y="3902075"/>
          <p14:tracePt t="429186" x="1463675" y="3902075"/>
          <p14:tracePt t="429194" x="1554163" y="3902075"/>
          <p14:tracePt t="429205" x="1744663" y="3902075"/>
          <p14:tracePt t="429223" x="1965325" y="3902075"/>
          <p14:tracePt t="429239" x="2163763" y="3902075"/>
          <p14:tracePt t="429256" x="2308225" y="3902075"/>
          <p14:tracePt t="429273" x="2430463" y="3902075"/>
          <p14:tracePt t="429290" x="2552700" y="3902075"/>
          <p14:tracePt t="429290" x="2606675" y="3902075"/>
          <p14:tracePt t="429307" x="2720975" y="3902075"/>
          <p14:tracePt t="429324" x="2849563" y="3902075"/>
          <p14:tracePt t="429340" x="2941638" y="3902075"/>
          <p14:tracePt t="429356" x="3025775" y="3902075"/>
          <p14:tracePt t="429372" x="3101975" y="3902075"/>
          <p14:tracePt t="429390" x="3140075" y="3902075"/>
          <p14:tracePt t="429407" x="3192463" y="3902075"/>
          <p14:tracePt t="429424" x="3284538" y="3902075"/>
          <p14:tracePt t="429441" x="3398838" y="3902075"/>
          <p14:tracePt t="429457" x="3459163" y="3902075"/>
          <p14:tracePt t="429473" x="3535363" y="3902075"/>
          <p14:tracePt t="429490" x="3559175" y="3902075"/>
          <p14:tracePt t="429508" x="3565525" y="3902075"/>
          <p14:tracePt t="429524" x="3581400" y="3902075"/>
          <p14:tracePt t="429547" x="3611563" y="3902075"/>
          <p14:tracePt t="429557" x="3695700" y="3902075"/>
          <p14:tracePt t="429574" x="3756025" y="3902075"/>
          <p14:tracePt t="429590" x="3825875" y="3902075"/>
          <p14:tracePt t="429607" x="3848100" y="3902075"/>
          <p14:tracePt t="429623" x="3856038" y="3902075"/>
          <p14:tracePt t="429639" x="3863975" y="3902075"/>
          <p14:tracePt t="429656" x="3908425" y="3902075"/>
          <p14:tracePt t="429673" x="3992563" y="3902075"/>
          <p14:tracePt t="429673" x="4060825" y="3902075"/>
          <p14:tracePt t="429691" x="4152900" y="3902075"/>
          <p14:tracePt t="429707" x="4191000" y="3902075"/>
          <p14:tracePt t="429724" x="4206875" y="3902075"/>
          <p14:tracePt t="430171" x="4221163" y="3902075"/>
          <p14:tracePt t="430179" x="4244975" y="3894138"/>
          <p14:tracePt t="430188" x="4297363" y="3878263"/>
          <p14:tracePt t="430206" x="4373563" y="3863975"/>
          <p14:tracePt t="430223" x="4427538" y="3848100"/>
          <p14:tracePt t="430239" x="4465638" y="3848100"/>
          <p14:tracePt t="430256" x="4503738" y="3832225"/>
          <p14:tracePt t="430273" x="4572000" y="3832225"/>
          <p14:tracePt t="430289" x="4686300" y="3810000"/>
          <p14:tracePt t="430289" x="4740275" y="3802063"/>
          <p14:tracePt t="430307" x="4816475" y="3787775"/>
          <p14:tracePt t="430324" x="4838700" y="3787775"/>
          <p14:tracePt t="430324" x="4854575" y="3787775"/>
          <p14:tracePt t="430340" x="4868863" y="3779838"/>
          <p14:tracePt t="430357" x="4884738" y="3779838"/>
          <p14:tracePt t="430373" x="4899025" y="3771900"/>
          <p14:tracePt t="430389" x="4922838" y="3763963"/>
          <p14:tracePt t="430407" x="4960938" y="3763963"/>
          <p14:tracePt t="430423" x="5037138" y="3749675"/>
          <p14:tracePt t="430439" x="5127625" y="3749675"/>
          <p14:tracePt t="430457" x="5197475" y="3733800"/>
          <p14:tracePt t="430472" x="5227638" y="3725863"/>
          <p14:tracePt t="430488" x="5257800" y="3711575"/>
          <p14:tracePt t="430506" x="5273675" y="3711575"/>
          <p14:tracePt t="430522" x="5280025" y="3717925"/>
          <p14:tracePt t="430579" x="5280025" y="3725863"/>
          <p14:tracePt t="430588" x="5280025" y="3733800"/>
          <p14:tracePt t="430651" x="5287963" y="3733800"/>
          <p14:tracePt t="430659" x="5295900" y="3741738"/>
          <p14:tracePt t="430683" x="5303838" y="3741738"/>
          <p14:tracePt t="430691" x="5311775" y="3741738"/>
          <p14:tracePt t="430715" x="5318125" y="3749675"/>
          <p14:tracePt t="430747" x="5326063" y="3749675"/>
          <p14:tracePt t="431077" x="5341938" y="3749675"/>
          <p14:tracePt t="431083" x="5349875" y="3749675"/>
          <p14:tracePt t="431098" x="5356225" y="3749675"/>
          <p14:tracePt t="431106" x="5364163" y="3749675"/>
          <p14:tracePt t="431147" x="5380038" y="3749675"/>
          <p14:tracePt t="431155" x="5394325" y="3749675"/>
          <p14:tracePt t="431163" x="5410200" y="3749675"/>
          <p14:tracePt t="431179" x="5426075" y="3749675"/>
          <p14:tracePt t="431267" x="5432425" y="3749675"/>
          <p14:tracePt t="431291" x="5440363" y="3749675"/>
          <p14:tracePt t="431331" x="5448300" y="3749675"/>
          <p14:tracePt t="431339" x="5456238" y="3749675"/>
          <p14:tracePt t="431356" x="5478463" y="3749675"/>
          <p14:tracePt t="431372" x="5494338" y="3749675"/>
          <p14:tracePt t="431389" x="5532438" y="3749675"/>
          <p14:tracePt t="431405" x="5546725" y="3749675"/>
          <p14:tracePt t="431422" x="5554663" y="3749675"/>
          <p14:tracePt t="431438" x="5570538" y="3749675"/>
          <p14:tracePt t="431455" x="5578475" y="3756025"/>
          <p14:tracePt t="431491" x="5600700" y="3756025"/>
          <p14:tracePt t="431499" x="5616575" y="3763963"/>
          <p14:tracePt t="431507" x="5630863" y="3779838"/>
          <p14:tracePt t="431521" x="5661025" y="3794125"/>
          <p14:tracePt t="431538" x="5699125" y="3817938"/>
          <p14:tracePt t="431538" x="5722938" y="3825875"/>
          <p14:tracePt t="431556" x="5737225" y="3832225"/>
          <p14:tracePt t="431572" x="5753100" y="3840163"/>
          <p14:tracePt t="431587" x="5783263" y="3856038"/>
          <p14:tracePt t="431605" x="5813425" y="3863975"/>
          <p14:tracePt t="431622" x="5845175" y="3878263"/>
          <p14:tracePt t="431638" x="5867400" y="3894138"/>
          <p14:tracePt t="431654" x="5883275" y="3894138"/>
          <p14:tracePt t="431671" x="5889625" y="3894138"/>
          <p14:tracePt t="431731" x="5897563" y="3894138"/>
          <p14:tracePt t="431739" x="5913438" y="3894138"/>
          <p14:tracePt t="431753" x="5943600" y="3908425"/>
          <p14:tracePt t="431753" x="5959475" y="3908425"/>
          <p14:tracePt t="431772" x="5973763" y="3916363"/>
          <p14:tracePt t="431787" x="5989638" y="3916363"/>
          <p14:tracePt t="431835" x="6003925" y="3916363"/>
          <p14:tracePt t="431939" x="6011863" y="3916363"/>
          <p14:tracePt t="431979" x="6019800" y="3916363"/>
          <p14:tracePt t="432203" x="6019800" y="3908425"/>
          <p14:tracePt t="432211" x="6019800" y="3902075"/>
          <p14:tracePt t="432221" x="6019800" y="3870325"/>
          <p14:tracePt t="432237" x="6019800" y="3848100"/>
          <p14:tracePt t="432254" x="6019800" y="3825875"/>
          <p14:tracePt t="432270" x="6019800" y="3810000"/>
          <p14:tracePt t="432287" x="6019800" y="3787775"/>
          <p14:tracePt t="432304" x="6027738" y="3756025"/>
          <p14:tracePt t="432321" x="6027738" y="3717925"/>
          <p14:tracePt t="432337" x="6035675" y="3673475"/>
          <p14:tracePt t="432337" x="6035675" y="3649663"/>
          <p14:tracePt t="432356" x="6042025" y="3641725"/>
          <p14:tracePt t="432371" x="6042025" y="3627438"/>
          <p14:tracePt t="432388" x="6042025" y="3603625"/>
          <p14:tracePt t="432405" x="6049963" y="3603625"/>
          <p14:tracePt t="432421" x="6057900" y="3603625"/>
          <p14:tracePt t="432439" x="6065838" y="3597275"/>
          <p14:tracePt t="432491" x="6065838" y="3589338"/>
          <p14:tracePt t="432627" x="6057900" y="3589338"/>
          <p14:tracePt t="432667" x="6057900" y="3597275"/>
          <p14:tracePt t="432675" x="6057900" y="3611563"/>
          <p14:tracePt t="432686" x="6057900" y="3619500"/>
          <p14:tracePt t="432703" x="6057900" y="3641725"/>
          <p14:tracePt t="432720" x="6057900" y="3649663"/>
          <p14:tracePt t="432736" x="6057900" y="3665538"/>
          <p14:tracePt t="432754" x="6057900" y="3679825"/>
          <p14:tracePt t="432770" x="6057900" y="3687763"/>
          <p14:tracePt t="432786" x="6057900" y="3711575"/>
          <p14:tracePt t="432804" x="6057900" y="3725863"/>
          <p14:tracePt t="432820" x="6057900" y="3741738"/>
          <p14:tracePt t="432837" x="6057900" y="3749675"/>
          <p14:tracePt t="432868" x="6057900" y="3756025"/>
          <p14:tracePt t="432875" x="6057900" y="3763963"/>
          <p14:tracePt t="432891" x="6057900" y="3771900"/>
          <p14:tracePt t="432907" x="6065838" y="3787775"/>
          <p14:tracePt t="432920" x="6065838" y="3794125"/>
          <p14:tracePt t="432939" x="6073775" y="3802063"/>
          <p14:tracePt t="432953" x="6073775" y="3810000"/>
          <p14:tracePt t="432969" x="6073775" y="3832225"/>
          <p14:tracePt t="432987" x="6080125" y="3840163"/>
          <p14:tracePt t="433004" x="6080125" y="3848100"/>
          <p14:tracePt t="433059" x="6080125" y="3856038"/>
          <p14:tracePt t="433115" x="6080125" y="3863975"/>
          <p14:tracePt t="433139" x="6080125" y="3870325"/>
          <p14:tracePt t="433155" x="6080125" y="3878263"/>
          <p14:tracePt t="433171" x="6088063" y="3878263"/>
          <p14:tracePt t="433179" x="6096000" y="3878263"/>
          <p14:tracePt t="433227" x="6103938" y="3878263"/>
          <p14:tracePt t="433243" x="6111875" y="3878263"/>
          <p14:tracePt t="433252" x="6118225" y="3878263"/>
          <p14:tracePt t="433259" x="6134100" y="3878263"/>
          <p14:tracePt t="433269" x="6156325" y="3878263"/>
          <p14:tracePt t="433286" x="6164263" y="3878263"/>
          <p14:tracePt t="433302" x="6180138" y="3878263"/>
          <p14:tracePt t="433371" x="6194425" y="3878263"/>
          <p14:tracePt t="433379" x="6210300" y="3878263"/>
          <p14:tracePt t="433388" x="6226175" y="3878263"/>
          <p14:tracePt t="433403" x="6270625" y="3878263"/>
          <p14:tracePt t="433421" x="6278563" y="3878263"/>
          <p14:tracePt t="433555" x="6278563" y="3886200"/>
          <p14:tracePt t="434315" x="6278563" y="3894138"/>
          <p14:tracePt t="435828" x="6270625" y="3902075"/>
          <p14:tracePt t="436547" x="6264275" y="3902075"/>
          <p14:tracePt t="436563" x="6248400" y="3902075"/>
          <p14:tracePt t="436579" x="6240463" y="3902075"/>
          <p14:tracePt t="436587" x="6232525" y="3908425"/>
          <p14:tracePt t="436599" x="6210300" y="3916363"/>
          <p14:tracePt t="436616" x="6180138" y="3916363"/>
          <p14:tracePt t="436633" x="6126163" y="3924300"/>
          <p14:tracePt t="436649" x="6035675" y="3932238"/>
          <p14:tracePt t="436666" x="5913438" y="3954463"/>
          <p14:tracePt t="436666" x="5837238" y="3970338"/>
          <p14:tracePt t="436684" x="5715000" y="3978275"/>
          <p14:tracePt t="436700" x="5600700" y="3992563"/>
          <p14:tracePt t="436717" x="5470525" y="4016375"/>
          <p14:tracePt t="436734" x="5349875" y="4030663"/>
          <p14:tracePt t="436749" x="5203825" y="4054475"/>
          <p14:tracePt t="436766" x="4983163" y="4092575"/>
          <p14:tracePt t="436783" x="4716463" y="4137025"/>
          <p14:tracePt t="436799" x="4297363" y="4191000"/>
          <p14:tracePt t="436816" x="3984625" y="4237038"/>
          <p14:tracePt t="436832" x="3741738" y="4283075"/>
          <p14:tracePt t="436849" x="3543300" y="4321175"/>
          <p14:tracePt t="436849" x="3482975" y="4335463"/>
          <p14:tracePt t="436867" x="3398838" y="4343400"/>
          <p14:tracePt t="436882" x="3254375" y="4365625"/>
          <p14:tracePt t="436882" x="3170238" y="4373563"/>
          <p14:tracePt t="436900" x="3025775" y="4389438"/>
          <p14:tracePt t="436916" x="2895600" y="4411663"/>
          <p14:tracePt t="436933" x="2765425" y="4457700"/>
          <p14:tracePt t="436949" x="2590800" y="4503738"/>
          <p14:tracePt t="436966" x="2422525" y="4533900"/>
          <p14:tracePt t="436982" x="2247900" y="4587875"/>
          <p14:tracePt t="436999" x="2095500" y="4587875"/>
          <p14:tracePt t="437017" x="1981200" y="4610100"/>
          <p14:tracePt t="437033" x="1851025" y="4632325"/>
          <p14:tracePt t="437049" x="1790700" y="4648200"/>
          <p14:tracePt t="437066" x="1744663" y="4648200"/>
          <p14:tracePt t="437066" x="1736725" y="4648200"/>
          <p14:tracePt t="437084" x="1706563" y="4664075"/>
          <p14:tracePt t="437100" x="1684338" y="4670425"/>
          <p14:tracePt t="437116" x="1646238" y="4670425"/>
          <p14:tracePt t="437133" x="1622425" y="4686300"/>
          <p14:tracePt t="437149" x="1600200" y="4686300"/>
          <p14:tracePt t="437166" x="1570038" y="4694238"/>
          <p14:tracePt t="437182" x="1562100" y="4694238"/>
          <p14:tracePt t="437198" x="1546225" y="4694238"/>
          <p14:tracePt t="437215" x="1539875" y="4702175"/>
          <p14:tracePt t="437235" x="1531938" y="4702175"/>
          <p14:tracePt t="437355" x="1524000" y="4702175"/>
          <p14:tracePt t="437387" x="1516063" y="4702175"/>
          <p14:tracePt t="437436" x="1516063" y="4694238"/>
          <p14:tracePt t="438043" x="1524000" y="4686300"/>
          <p14:tracePt t="438067" x="1524000" y="4678363"/>
          <p14:tracePt t="438243" x="1531938" y="4678363"/>
          <p14:tracePt t="438259" x="1531938" y="4670425"/>
          <p14:tracePt t="438267" x="1531938" y="4664075"/>
          <p14:tracePt t="438331" x="1531938" y="4656138"/>
          <p14:tracePt t="438371" x="1531938" y="4648200"/>
          <p14:tracePt t="438387" x="1531938" y="4640263"/>
          <p14:tracePt t="438419" x="1531938" y="4625975"/>
          <p14:tracePt t="438475" x="1531938" y="4618038"/>
          <p14:tracePt t="438499" x="1531938" y="4610100"/>
          <p14:tracePt t="438515" x="1531938" y="4602163"/>
          <p14:tracePt t="438531" x="1531938" y="4594225"/>
          <p14:tracePt t="438539" x="1531938" y="4587875"/>
          <p14:tracePt t="438555" x="1531938" y="4572000"/>
          <p14:tracePt t="438587" x="1539875" y="4572000"/>
          <p14:tracePt t="438595" x="1554163" y="4564063"/>
          <p14:tracePt t="438603" x="1554163" y="4556125"/>
          <p14:tracePt t="438614" x="1554163" y="4549775"/>
          <p14:tracePt t="438635" x="1554163" y="4541838"/>
          <p14:tracePt t="438651" x="1554163" y="4533900"/>
          <p14:tracePt t="438667" x="1554163" y="4525963"/>
          <p14:tracePt t="438699" x="1554163" y="4518025"/>
          <p14:tracePt t="438739" x="1554163" y="4511675"/>
          <p14:tracePt t="438779" x="1554163" y="4503738"/>
          <p14:tracePt t="438787" x="1554163" y="4487863"/>
          <p14:tracePt t="438803" x="1546225" y="4473575"/>
          <p14:tracePt t="438843" x="1539875" y="4465638"/>
          <p14:tracePt t="438859" x="1539875" y="4457700"/>
          <p14:tracePt t="438883" x="1539875" y="4449763"/>
          <p14:tracePt t="438899" x="1539875" y="4441825"/>
          <p14:tracePt t="438907" x="1531938" y="4435475"/>
          <p14:tracePt t="438915" x="1524000" y="4427538"/>
          <p14:tracePt t="438930" x="1516063" y="4427538"/>
          <p14:tracePt t="438948" x="1508125" y="4419600"/>
          <p14:tracePt t="438965" x="1508125" y="4411663"/>
          <p14:tracePt t="438980" x="1501775" y="4411663"/>
          <p14:tracePt t="438997" x="1493838" y="4397375"/>
          <p14:tracePt t="439014" x="1477963" y="4381500"/>
          <p14:tracePt t="439030" x="1470025" y="4373563"/>
          <p14:tracePt t="439046" x="1455738" y="4365625"/>
          <p14:tracePt t="439075" x="1439863" y="4351338"/>
          <p14:tracePt t="439091" x="1439863" y="4343400"/>
          <p14:tracePt t="439115" x="1439863" y="4327525"/>
          <p14:tracePt t="439123" x="1439863" y="4321175"/>
          <p14:tracePt t="439140" x="1431925" y="4321175"/>
          <p14:tracePt t="439148" x="1425575" y="4313238"/>
          <p14:tracePt t="439163" x="1417638" y="4305300"/>
          <p14:tracePt t="439181" x="1409700" y="4297363"/>
          <p14:tracePt t="439197" x="1409700" y="4289425"/>
          <p14:tracePt t="439219" x="1401763" y="4283075"/>
          <p14:tracePt t="439243" x="1393825" y="4267200"/>
          <p14:tracePt t="439259" x="1387475" y="4267200"/>
          <p14:tracePt t="439267" x="1379538" y="4251325"/>
          <p14:tracePt t="439291" x="1371600" y="4244975"/>
          <p14:tracePt t="439379" x="1363663" y="4237038"/>
          <p14:tracePt t="439396" x="1355725" y="4229100"/>
          <p14:tracePt t="439419" x="1349375" y="4213225"/>
          <p14:tracePt t="439443" x="1341438" y="4206875"/>
          <p14:tracePt t="439459" x="1333500" y="4198938"/>
          <p14:tracePt t="439483" x="1311275" y="4183063"/>
          <p14:tracePt t="439515" x="1295400" y="4175125"/>
          <p14:tracePt t="439531" x="1287463" y="4168775"/>
          <p14:tracePt t="439563" x="1279525" y="4168775"/>
          <p14:tracePt t="439580" x="1273175" y="4168775"/>
          <p14:tracePt t="439643" x="1257300" y="4168775"/>
          <p14:tracePt t="439659" x="1249363" y="4168775"/>
          <p14:tracePt t="439675" x="1241425" y="4168775"/>
          <p14:tracePt t="439683" x="1235075" y="4168775"/>
          <p14:tracePt t="439695" x="1227138" y="4168775"/>
          <p14:tracePt t="439723" x="1219200" y="4160838"/>
          <p14:tracePt t="439747" x="1211263" y="4160838"/>
          <p14:tracePt t="439755" x="1203325" y="4160838"/>
          <p14:tracePt t="439771" x="1196975" y="4160838"/>
          <p14:tracePt t="439780" x="1165225" y="4160838"/>
          <p14:tracePt t="439797" x="1150938" y="4160838"/>
          <p14:tracePt t="439814" x="1127125" y="4160838"/>
          <p14:tracePt t="439830" x="1112838" y="4160838"/>
          <p14:tracePt t="439846" x="1096963" y="4160838"/>
          <p14:tracePt t="439862" x="1074738" y="4160838"/>
          <p14:tracePt t="439879" x="1058863" y="4168775"/>
          <p14:tracePt t="439896" x="1036638" y="4168775"/>
          <p14:tracePt t="439913" x="1006475" y="4183063"/>
          <p14:tracePt t="439931" x="990600" y="4183063"/>
          <p14:tracePt t="439945" x="968375" y="4206875"/>
          <p14:tracePt t="439964" x="936625" y="4221163"/>
          <p14:tracePt t="439980" x="922338" y="4244975"/>
          <p14:tracePt t="439997" x="884238" y="4275138"/>
          <p14:tracePt t="440014" x="860425" y="4289425"/>
          <p14:tracePt t="440031" x="830263" y="4321175"/>
          <p14:tracePt t="440045" x="815975" y="4335463"/>
          <p14:tracePt t="440062" x="800100" y="4359275"/>
          <p14:tracePt t="440079" x="792163" y="4373563"/>
          <p14:tracePt t="440096" x="784225" y="4397375"/>
          <p14:tracePt t="440113" x="769938" y="4411663"/>
          <p14:tracePt t="440129" x="754063" y="4435475"/>
          <p14:tracePt t="440146" x="754063" y="4441825"/>
          <p14:tracePt t="440162" x="754063" y="4457700"/>
          <p14:tracePt t="440179" x="739775" y="4465638"/>
          <p14:tracePt t="440197" x="739775" y="4473575"/>
          <p14:tracePt t="440212" x="739775" y="4495800"/>
          <p14:tracePt t="440230" x="739775" y="4518025"/>
          <p14:tracePt t="440246" x="739775" y="4533900"/>
          <p14:tracePt t="440262" x="739775" y="4556125"/>
          <p14:tracePt t="440279" x="739775" y="4572000"/>
          <p14:tracePt t="440295" x="739775" y="4587875"/>
          <p14:tracePt t="440312" x="746125" y="4602163"/>
          <p14:tracePt t="440331" x="746125" y="4610100"/>
          <p14:tracePt t="440345" x="754063" y="4618038"/>
          <p14:tracePt t="440362" x="769938" y="4648200"/>
          <p14:tracePt t="440380" x="777875" y="4656138"/>
          <p14:tracePt t="440395" x="777875" y="4664075"/>
          <p14:tracePt t="440412" x="800100" y="4686300"/>
          <p14:tracePt t="440429" x="800100" y="4702175"/>
          <p14:tracePt t="440447" x="808038" y="4702175"/>
          <p14:tracePt t="440461" x="808038" y="4708525"/>
          <p14:tracePt t="440478" x="815975" y="4716463"/>
          <p14:tracePt t="440494" x="822325" y="4724400"/>
          <p14:tracePt t="440511" x="830263" y="4732338"/>
          <p14:tracePt t="440528" x="838200" y="4740275"/>
          <p14:tracePt t="440545" x="846138" y="4754563"/>
          <p14:tracePt t="440561" x="854075" y="4762500"/>
          <p14:tracePt t="440579" x="860425" y="4770438"/>
          <p14:tracePt t="440603" x="868363" y="4778375"/>
          <p14:tracePt t="440628" x="876300" y="4784725"/>
          <p14:tracePt t="440635" x="884238" y="4792663"/>
          <p14:tracePt t="440651" x="892175" y="4800600"/>
          <p14:tracePt t="440667" x="898525" y="4808538"/>
          <p14:tracePt t="440678" x="906463" y="4816475"/>
          <p14:tracePt t="440694" x="922338" y="4830763"/>
          <p14:tracePt t="440711" x="936625" y="4846638"/>
          <p14:tracePt t="440729" x="944563" y="4854575"/>
          <p14:tracePt t="440745" x="960438" y="4868863"/>
          <p14:tracePt t="440762" x="982663" y="4892675"/>
          <p14:tracePt t="440779" x="990600" y="4906963"/>
          <p14:tracePt t="440795" x="1006475" y="4922838"/>
          <p14:tracePt t="440812" x="1020763" y="4930775"/>
          <p14:tracePt t="440829" x="1036638" y="4945063"/>
          <p14:tracePt t="440845" x="1044575" y="4960938"/>
          <p14:tracePt t="440861" x="1066800" y="4975225"/>
          <p14:tracePt t="440878" x="1074738" y="4983163"/>
          <p14:tracePt t="440894" x="1096963" y="5006975"/>
          <p14:tracePt t="440912" x="1120775" y="5013325"/>
          <p14:tracePt t="440930" x="1127125" y="5021263"/>
          <p14:tracePt t="440945" x="1135063" y="5021263"/>
          <p14:tracePt t="440961" x="1143000" y="5021263"/>
          <p14:tracePt t="440979" x="1150938" y="5021263"/>
          <p14:tracePt t="440995" x="1189038" y="5021263"/>
          <p14:tracePt t="441013" x="1203325" y="5021263"/>
          <p14:tracePt t="441029" x="1219200" y="5021263"/>
          <p14:tracePt t="441044" x="1227138" y="5021263"/>
          <p14:tracePt t="441075" x="1235075" y="5021263"/>
          <p14:tracePt t="441083" x="1241425" y="5013325"/>
          <p14:tracePt t="441093" x="1249363" y="5013325"/>
          <p14:tracePt t="441110" x="1287463" y="4999038"/>
          <p14:tracePt t="441127" x="1325563" y="4975225"/>
          <p14:tracePt t="441144" x="1349375" y="4968875"/>
          <p14:tracePt t="441160" x="1363663" y="4953000"/>
          <p14:tracePt t="441177" x="1379538" y="4937125"/>
          <p14:tracePt t="441194" x="1379538" y="4892675"/>
          <p14:tracePt t="441212" x="1401763" y="4868863"/>
          <p14:tracePt t="441228" x="1409700" y="4846638"/>
          <p14:tracePt t="441245" x="1425575" y="4822825"/>
          <p14:tracePt t="441260" x="1439863" y="4808538"/>
          <p14:tracePt t="441277" x="1447800" y="4800600"/>
          <p14:tracePt t="441294" x="1455738" y="4784725"/>
          <p14:tracePt t="441311" x="1463675" y="4770438"/>
          <p14:tracePt t="441328" x="1463675" y="4746625"/>
          <p14:tracePt t="441345" x="1463675" y="4724400"/>
          <p14:tracePt t="441361" x="1463675" y="4678363"/>
          <p14:tracePt t="441378" x="1463675" y="4648200"/>
          <p14:tracePt t="441378" x="1463675" y="4625975"/>
          <p14:tracePt t="441396" x="1447800" y="4594225"/>
          <p14:tracePt t="441412" x="1447800" y="4572000"/>
          <p14:tracePt t="441429" x="1439863" y="4556125"/>
          <p14:tracePt t="441447" x="1417638" y="4518025"/>
          <p14:tracePt t="441461" x="1409700" y="4487863"/>
          <p14:tracePt t="441478" x="1379538" y="4441825"/>
          <p14:tracePt t="441495" x="1363663" y="4403725"/>
          <p14:tracePt t="441511" x="1349375" y="4381500"/>
          <p14:tracePt t="441528" x="1341438" y="4359275"/>
          <p14:tracePt t="441545" x="1333500" y="4335463"/>
          <p14:tracePt t="441561" x="1325563" y="4335463"/>
          <p14:tracePt t="441577" x="1303338" y="4321175"/>
          <p14:tracePt t="441596" x="1287463" y="4305300"/>
          <p14:tracePt t="441612" x="1279525" y="4297363"/>
          <p14:tracePt t="441635" x="1273175" y="4289425"/>
          <p14:tracePt t="441645" x="1241425" y="4275138"/>
          <p14:tracePt t="441661" x="1219200" y="4259263"/>
          <p14:tracePt t="441678" x="1211263" y="4259263"/>
          <p14:tracePt t="441694" x="1189038" y="4244975"/>
          <p14:tracePt t="441711" x="1181100" y="4244975"/>
          <p14:tracePt t="441727" x="1165225" y="4244975"/>
          <p14:tracePt t="441744" x="1158875" y="4244975"/>
          <p14:tracePt t="441760" x="1143000" y="4229100"/>
          <p14:tracePt t="441777" x="1135063" y="4229100"/>
          <p14:tracePt t="441803" x="1120775" y="4229100"/>
          <p14:tracePt t="441812" x="1112838" y="4229100"/>
          <p14:tracePt t="441828" x="1104900" y="4229100"/>
          <p14:tracePt t="441844" x="1089025" y="4229100"/>
          <p14:tracePt t="441862" x="1058863" y="4237038"/>
          <p14:tracePt t="441878" x="1058863" y="4251325"/>
          <p14:tracePt t="441895" x="1050925" y="4251325"/>
          <p14:tracePt t="441910" x="1036638" y="4259263"/>
          <p14:tracePt t="441928" x="1020763" y="4259263"/>
          <p14:tracePt t="441954" x="1006475" y="4275138"/>
          <p14:tracePt t="441970" x="990600" y="4289425"/>
          <p14:tracePt t="441986" x="974725" y="4297363"/>
          <p14:tracePt t="441995" x="952500" y="4313238"/>
          <p14:tracePt t="442009" x="922338" y="4335463"/>
          <p14:tracePt t="442026" x="884238" y="4359275"/>
          <p14:tracePt t="442044" x="868363" y="4373563"/>
          <p14:tracePt t="442061" x="860425" y="4389438"/>
          <p14:tracePt t="442077" x="846138" y="4397375"/>
          <p14:tracePt t="442094" x="822325" y="4419600"/>
          <p14:tracePt t="442110" x="815975" y="4465638"/>
          <p14:tracePt t="442126" x="808038" y="4495800"/>
          <p14:tracePt t="442143" x="784225" y="4533900"/>
          <p14:tracePt t="442160" x="784225" y="4564063"/>
          <p14:tracePt t="442176" x="784225" y="4579938"/>
          <p14:tracePt t="442193" x="777875" y="4594225"/>
          <p14:tracePt t="442210" x="769938" y="4618038"/>
          <p14:tracePt t="442228" x="769938" y="4640263"/>
          <p14:tracePt t="442245" x="769938" y="4664075"/>
          <p14:tracePt t="442261" x="769938" y="4686300"/>
          <p14:tracePt t="442277" x="784225" y="4708525"/>
          <p14:tracePt t="442294" x="800100" y="4732338"/>
          <p14:tracePt t="442310" x="808038" y="4746625"/>
          <p14:tracePt t="442327" x="815975" y="4762500"/>
          <p14:tracePt t="442344" x="822325" y="4770438"/>
          <p14:tracePt t="442360" x="830263" y="4778375"/>
          <p14:tracePt t="442377" x="830263" y="4784725"/>
          <p14:tracePt t="442393" x="838200" y="4808538"/>
          <p14:tracePt t="442393" x="846138" y="4816475"/>
          <p14:tracePt t="442412" x="854075" y="4838700"/>
          <p14:tracePt t="442430" x="854075" y="4846638"/>
          <p14:tracePt t="442445" x="884238" y="4884738"/>
          <p14:tracePt t="442461" x="892175" y="4892675"/>
          <p14:tracePt t="442477" x="906463" y="4906963"/>
          <p14:tracePt t="442494" x="906463" y="4914900"/>
          <p14:tracePt t="442510" x="906463" y="4922838"/>
          <p14:tracePt t="442526" x="922338" y="4945063"/>
          <p14:tracePt t="442544" x="930275" y="4960938"/>
          <p14:tracePt t="442559" x="936625" y="4968875"/>
          <p14:tracePt t="442576" x="952500" y="4983163"/>
          <p14:tracePt t="442594" x="968375" y="4999038"/>
          <p14:tracePt t="442610" x="982663" y="5013325"/>
          <p14:tracePt t="442627" x="990600" y="5021263"/>
          <p14:tracePt t="442642" x="1020763" y="5037138"/>
          <p14:tracePt t="442676" x="1036638" y="5037138"/>
          <p14:tracePt t="442731" x="1044575" y="5037138"/>
          <p14:tracePt t="442779" x="1050925" y="5037138"/>
          <p14:tracePt t="442851" x="1058863" y="5037138"/>
          <p14:tracePt t="442867" x="1066800" y="5037138"/>
          <p14:tracePt t="442891" x="1074738" y="5037138"/>
          <p14:tracePt t="442899" x="1089025" y="5037138"/>
          <p14:tracePt t="442940" x="1104900" y="5037138"/>
          <p14:tracePt t="442955" x="1127125" y="5037138"/>
          <p14:tracePt t="442971" x="1135063" y="5045075"/>
          <p14:tracePt t="442979" x="1143000" y="5045075"/>
          <p14:tracePt t="442995" x="1150938" y="5045075"/>
          <p14:tracePt t="443009" x="1165225" y="5051425"/>
          <p14:tracePt t="443027" x="1173163" y="5051425"/>
          <p14:tracePt t="443051" x="1181100" y="5051425"/>
          <p14:tracePt t="443067" x="1189038" y="5051425"/>
          <p14:tracePt t="443077" x="1203325" y="5051425"/>
          <p14:tracePt t="443093" x="1219200" y="5051425"/>
          <p14:tracePt t="443115" x="1227138" y="5045075"/>
          <p14:tracePt t="443125" x="1227138" y="5037138"/>
          <p14:tracePt t="443142" x="1235075" y="5021263"/>
          <p14:tracePt t="443159" x="1241425" y="4999038"/>
          <p14:tracePt t="443176" x="1257300" y="4975225"/>
          <p14:tracePt t="443193" x="1265238" y="4960938"/>
          <p14:tracePt t="443209" x="1273175" y="4945063"/>
          <p14:tracePt t="443225" x="1287463" y="4930775"/>
          <p14:tracePt t="443225" x="1295400" y="4914900"/>
          <p14:tracePt t="443244" x="1311275" y="4892675"/>
          <p14:tracePt t="443260" x="1317625" y="4868863"/>
          <p14:tracePt t="443277" x="1341438" y="4838700"/>
          <p14:tracePt t="443294" x="1355725" y="4816475"/>
          <p14:tracePt t="443309" x="1371600" y="4800600"/>
          <p14:tracePt t="443326" x="1379538" y="4784725"/>
          <p14:tracePt t="443343" x="1379538" y="4778375"/>
          <p14:tracePt t="443359" x="1379538" y="4762500"/>
          <p14:tracePt t="443376" x="1379538" y="4732338"/>
          <p14:tracePt t="443392" x="1401763" y="4702175"/>
          <p14:tracePt t="443409" x="1401763" y="4648200"/>
          <p14:tracePt t="443426" x="1431925" y="4572000"/>
          <p14:tracePt t="443445" x="1431925" y="4556125"/>
          <p14:tracePt t="443458" x="1431925" y="4541838"/>
          <p14:tracePt t="443474" x="1431925" y="4525963"/>
          <p14:tracePt t="443492" x="1431925" y="4511675"/>
          <p14:tracePt t="443508" x="1431925" y="4495800"/>
          <p14:tracePt t="443524" x="1431925" y="4473575"/>
          <p14:tracePt t="443541" x="1431925" y="4449763"/>
          <p14:tracePt t="443558" x="1431925" y="4419600"/>
          <p14:tracePt t="443575" x="1431925" y="4411663"/>
          <p14:tracePt t="443592" x="1431925" y="4389438"/>
          <p14:tracePt t="443609" x="1431925" y="4365625"/>
          <p14:tracePt t="443625" x="1425575" y="4351338"/>
          <p14:tracePt t="443642" x="1409700" y="4335463"/>
          <p14:tracePt t="443642" x="1401763" y="4327525"/>
          <p14:tracePt t="443660" x="1387475" y="4313238"/>
          <p14:tracePt t="443676" x="1371600" y="4305300"/>
          <p14:tracePt t="443693" x="1363663" y="4289425"/>
          <p14:tracePt t="443709" x="1317625" y="4267200"/>
          <p14:tracePt t="443726" x="1287463" y="4251325"/>
          <p14:tracePt t="443742" x="1265238" y="4237038"/>
          <p14:tracePt t="443759" x="1249363" y="4237038"/>
          <p14:tracePt t="443775" x="1235075" y="4237038"/>
          <p14:tracePt t="443791" x="1227138" y="4237038"/>
          <p14:tracePt t="443811" x="1211263" y="4221163"/>
          <p14:tracePt t="443827" x="1203325" y="4221163"/>
          <p14:tracePt t="443867" x="1196975" y="4221163"/>
          <p14:tracePt t="443891" x="1189038" y="4221163"/>
          <p14:tracePt t="443908" x="1181100" y="4221163"/>
          <p14:tracePt t="443915" x="1165225" y="4221163"/>
          <p14:tracePt t="443931" x="1158875" y="4221163"/>
          <p14:tracePt t="443955" x="1150938" y="4221163"/>
          <p14:tracePt t="443971" x="1143000" y="4221163"/>
          <p14:tracePt t="443979" x="1135063" y="4221163"/>
          <p14:tracePt t="443995" x="1127125" y="4221163"/>
          <p14:tracePt t="444019" x="1120775" y="4221163"/>
          <p14:tracePt t="444035" x="1120775" y="4229100"/>
          <p14:tracePt t="444043" x="1104900" y="4237038"/>
          <p14:tracePt t="444058" x="1082675" y="4251325"/>
          <p14:tracePt t="444058" x="1074738" y="4267200"/>
          <p14:tracePt t="444076" x="1058863" y="4283075"/>
          <p14:tracePt t="444092" x="1044575" y="4305300"/>
          <p14:tracePt t="444109" x="1028700" y="4321175"/>
          <p14:tracePt t="444126" x="1012825" y="4335463"/>
          <p14:tracePt t="444141" x="998538" y="4359275"/>
          <p14:tracePt t="444158" x="990600" y="4373563"/>
          <p14:tracePt t="444175" x="982663" y="4381500"/>
          <p14:tracePt t="444191" x="982663" y="4397375"/>
          <p14:tracePt t="444208" x="968375" y="4419600"/>
          <p14:tracePt t="444225" x="968375" y="4441825"/>
          <p14:tracePt t="444241" x="952500" y="4473575"/>
          <p14:tracePt t="444241" x="944563" y="4495800"/>
          <p14:tracePt t="444260" x="936625" y="4533900"/>
          <p14:tracePt t="444276" x="930275" y="4549775"/>
          <p14:tracePt t="444292" x="922338" y="4579938"/>
          <p14:tracePt t="444309" x="922338" y="4587875"/>
          <p14:tracePt t="444325" x="914400" y="4594225"/>
          <p14:tracePt t="444341" x="914400" y="4602163"/>
          <p14:tracePt t="444358" x="914400" y="4618038"/>
          <p14:tracePt t="444375" x="914400" y="4625975"/>
          <p14:tracePt t="444391" x="898525" y="4656138"/>
          <p14:tracePt t="444408" x="898525" y="4678363"/>
          <p14:tracePt t="444425" x="898525" y="4708525"/>
          <p14:tracePt t="444425" x="898525" y="4724400"/>
          <p14:tracePt t="444445" x="898525" y="4732338"/>
          <p14:tracePt t="444458" x="898525" y="4762500"/>
          <p14:tracePt t="444476" x="898525" y="4778375"/>
          <p14:tracePt t="444492" x="922338" y="4808538"/>
          <p14:tracePt t="444509" x="930275" y="4830763"/>
          <p14:tracePt t="444525" x="960438" y="4860925"/>
          <p14:tracePt t="444541" x="982663" y="4884738"/>
          <p14:tracePt t="444558" x="998538" y="4892675"/>
          <p14:tracePt t="444574" x="1020763" y="4906963"/>
          <p14:tracePt t="444591" x="1028700" y="4914900"/>
          <p14:tracePt t="444607" x="1036638" y="4922838"/>
          <p14:tracePt t="444624" x="1096963" y="4930775"/>
          <p14:tracePt t="444641" x="1127125" y="4945063"/>
          <p14:tracePt t="444658" x="1165225" y="4953000"/>
          <p14:tracePt t="444658" x="1181100" y="4953000"/>
          <p14:tracePt t="444676" x="1196975" y="4960938"/>
          <p14:tracePt t="444691" x="1211263" y="4960938"/>
          <p14:tracePt t="444755" x="1219200" y="4960938"/>
          <p14:tracePt t="444772" x="1241425" y="4960938"/>
          <p14:tracePt t="444779" x="1257300" y="4960938"/>
          <p14:tracePt t="444790" x="1295400" y="4960938"/>
          <p14:tracePt t="444808" x="1325563" y="4960938"/>
          <p14:tracePt t="444824" x="1349375" y="4953000"/>
          <p14:tracePt t="444842" x="1355725" y="4945063"/>
          <p14:tracePt t="444857" x="1371600" y="4922838"/>
          <p14:tracePt t="444875" x="1379538" y="4914900"/>
          <p14:tracePt t="444892" x="1379538" y="4906963"/>
          <p14:tracePt t="444907" x="1401763" y="4899025"/>
          <p14:tracePt t="444925" x="1417638" y="4884738"/>
          <p14:tracePt t="444941" x="1455738" y="4854575"/>
          <p14:tracePt t="444958" x="1470025" y="4822825"/>
          <p14:tracePt t="444975" x="1485900" y="4784725"/>
          <p14:tracePt t="444991" x="1493838" y="4762500"/>
          <p14:tracePt t="445008" x="1508125" y="4732338"/>
          <p14:tracePt t="445025" x="1508125" y="4716463"/>
          <p14:tracePt t="445041" x="1508125" y="4702175"/>
          <p14:tracePt t="445056" x="1508125" y="4686300"/>
          <p14:tracePt t="445073" x="1508125" y="4656138"/>
          <p14:tracePt t="445092" x="1508125" y="4625975"/>
          <p14:tracePt t="445108" x="1508125" y="4587875"/>
          <p14:tracePt t="445125" x="1493838" y="4533900"/>
          <p14:tracePt t="445141" x="1477963" y="4511675"/>
          <p14:tracePt t="445158" x="1470025" y="4479925"/>
          <p14:tracePt t="445174" x="1463675" y="4473575"/>
          <p14:tracePt t="445190" x="1447800" y="4457700"/>
          <p14:tracePt t="445227" x="1431925" y="4449763"/>
          <p14:tracePt t="445243" x="1425575" y="4435475"/>
          <p14:tracePt t="445251" x="1409700" y="4419600"/>
          <p14:tracePt t="445259" x="1393825" y="4403725"/>
          <p14:tracePt t="445273" x="1371600" y="4389438"/>
          <p14:tracePt t="445273" x="1363663" y="4389438"/>
          <p14:tracePt t="445292" x="1333500" y="4359275"/>
          <p14:tracePt t="445308" x="1325563" y="4351338"/>
          <p14:tracePt t="445325" x="1311275" y="4343400"/>
          <p14:tracePt t="445341" x="1295400" y="4343400"/>
          <p14:tracePt t="445357" x="1279525" y="4335463"/>
          <p14:tracePt t="445374" x="1273175" y="4327525"/>
          <p14:tracePt t="445390" x="1273175" y="4321175"/>
          <p14:tracePt t="445451" x="1265238" y="4321175"/>
          <p14:tracePt t="445467" x="1257300" y="4313238"/>
          <p14:tracePt t="446370" x="1265238" y="4313238"/>
          <p14:tracePt t="446819" x="1273175" y="4313238"/>
          <p14:tracePt t="447051" x="1279525" y="4313238"/>
          <p14:tracePt t="447099" x="1295400" y="4321175"/>
          <p14:tracePt t="447147" x="1303338" y="4327525"/>
          <p14:tracePt t="447307" x="1311275" y="4327525"/>
          <p14:tracePt t="447347" x="1317625" y="4327525"/>
          <p14:tracePt t="447675" x="1325563" y="4335463"/>
          <p14:tracePt t="447747" x="1349375" y="4343400"/>
          <p14:tracePt t="447811" x="1355725" y="4351338"/>
          <p14:tracePt t="447835" x="1371600" y="4359275"/>
          <p14:tracePt t="447867" x="1379538" y="4359275"/>
          <p14:tracePt t="447907" x="1393825" y="4359275"/>
          <p14:tracePt t="447915" x="1393825" y="4365625"/>
          <p14:tracePt t="447923" x="1401763" y="4365625"/>
          <p14:tracePt t="447923" x="1409700" y="4365625"/>
          <p14:tracePt t="447941" x="1417638" y="4381500"/>
          <p14:tracePt t="447954" x="1431925" y="4389438"/>
          <p14:tracePt t="447971" x="1463675" y="4403725"/>
          <p14:tracePt t="447989" x="1470025" y="4411663"/>
          <p14:tracePt t="448020" x="1485900" y="4427538"/>
          <p14:tracePt t="448059" x="1501775" y="4441825"/>
          <p14:tracePt t="448067" x="1508125" y="4449763"/>
          <p14:tracePt t="448083" x="1516063" y="4457700"/>
          <p14:tracePt t="448091" x="1524000" y="4465638"/>
          <p14:tracePt t="448107" x="1531938" y="4473575"/>
          <p14:tracePt t="448120" x="1539875" y="4479925"/>
          <p14:tracePt t="448137" x="1546225" y="4479925"/>
          <p14:tracePt t="448154" x="1554163" y="4487863"/>
          <p14:tracePt t="448170" x="1570038" y="4503738"/>
          <p14:tracePt t="448188" x="1584325" y="4525963"/>
          <p14:tracePt t="448205" x="1592263" y="4541838"/>
          <p14:tracePt t="448222" x="1616075" y="4564063"/>
          <p14:tracePt t="448238" x="1616075" y="4572000"/>
          <p14:tracePt t="448254" x="1630363" y="4579938"/>
          <p14:tracePt t="448339" x="1654175" y="4594225"/>
          <p14:tracePt t="448355" x="1668463" y="4610100"/>
          <p14:tracePt t="448363" x="1684338" y="4618038"/>
          <p14:tracePt t="448379" x="1692275" y="4625975"/>
          <p14:tracePt t="448388" x="1698625" y="4632325"/>
          <p14:tracePt t="448411" x="1706563" y="4632325"/>
          <p14:tracePt t="448421" x="1714500" y="4640263"/>
          <p14:tracePt t="448439" x="1744663" y="4656138"/>
          <p14:tracePt t="448455" x="1744663" y="4664075"/>
          <p14:tracePt t="448469" x="1752600" y="4664075"/>
          <p14:tracePt t="448486" x="1760538" y="4670425"/>
          <p14:tracePt t="448502" x="1768475" y="4670425"/>
          <p14:tracePt t="448519" x="1782763" y="4686300"/>
          <p14:tracePt t="448537" x="1806575" y="4694238"/>
          <p14:tracePt t="448554" x="1828800" y="4702175"/>
          <p14:tracePt t="448571" x="1836738" y="4716463"/>
          <p14:tracePt t="448627" x="1844675" y="4716463"/>
          <p14:tracePt t="448691" x="1851025" y="4716463"/>
          <p14:tracePt t="448755" x="1851025" y="4724400"/>
          <p14:tracePt t="448779" x="1851025" y="4740275"/>
          <p14:tracePt t="448803" x="1858963" y="4754563"/>
          <p14:tracePt t="448827" x="1858963" y="4770438"/>
          <p14:tracePt t="448859" x="1874838" y="4784725"/>
          <p14:tracePt t="448875" x="1882775" y="4792663"/>
          <p14:tracePt t="448891" x="1889125" y="4800600"/>
          <p14:tracePt t="448915" x="1897063" y="4808538"/>
          <p14:tracePt t="449395" x="1905000" y="4816475"/>
          <p14:tracePt t="449427" x="1920875" y="4830763"/>
          <p14:tracePt t="449595" x="1927225" y="4830763"/>
          <p14:tracePt t="449659" x="1935163" y="4830763"/>
          <p14:tracePt t="449667" x="1951038" y="4846638"/>
          <p14:tracePt t="449684" x="1958975" y="4846638"/>
          <p14:tracePt t="449691" x="1981200" y="4854575"/>
          <p14:tracePt t="449715" x="1989138" y="4860925"/>
          <p14:tracePt t="449739" x="2011363" y="4868863"/>
          <p14:tracePt t="449771" x="2019300" y="4868863"/>
          <p14:tracePt t="449795" x="2027238" y="4876800"/>
          <p14:tracePt t="449811" x="2041525" y="4876800"/>
          <p14:tracePt t="449827" x="2049463" y="4876800"/>
          <p14:tracePt t="449843" x="2057400" y="4884738"/>
          <p14:tracePt t="449891" x="2065338" y="4884738"/>
          <p14:tracePt t="449915" x="2073275" y="4884738"/>
          <p14:tracePt t="449939" x="2079625" y="4884738"/>
          <p14:tracePt t="449955" x="2095500" y="4884738"/>
          <p14:tracePt t="450019" x="2103438" y="4884738"/>
          <p14:tracePt t="450051" x="2111375" y="4876800"/>
          <p14:tracePt t="450068" x="2117725" y="4876800"/>
          <p14:tracePt t="450131" x="2133600" y="4868863"/>
          <p14:tracePt t="450147" x="2141538" y="4868863"/>
          <p14:tracePt t="450163" x="2149475" y="4868863"/>
          <p14:tracePt t="450171" x="2155825" y="4854575"/>
          <p14:tracePt t="450185" x="2163763" y="4854575"/>
          <p14:tracePt t="450219" x="2171700" y="4854575"/>
          <p14:tracePt t="450235" x="2193925" y="4854575"/>
          <p14:tracePt t="450243" x="2209800" y="4854575"/>
          <p14:tracePt t="450253" x="2225675" y="4854575"/>
          <p14:tracePt t="450275" x="2232025" y="4854575"/>
          <p14:tracePt t="450323" x="2239963" y="4854575"/>
          <p14:tracePt t="450347" x="2247900" y="4854575"/>
          <p14:tracePt t="450355" x="2255838" y="4846638"/>
          <p14:tracePt t="450371" x="2263775" y="4838700"/>
          <p14:tracePt t="450387" x="2263775" y="4830763"/>
          <p14:tracePt t="450403" x="2278063" y="4822825"/>
          <p14:tracePt t="450418" x="2301875" y="4800600"/>
          <p14:tracePt t="450437" x="2316163" y="4784725"/>
          <p14:tracePt t="450453" x="2324100" y="4762500"/>
          <p14:tracePt t="450469" x="2324100" y="4754563"/>
          <p14:tracePt t="450485" x="2332038" y="4740275"/>
          <p14:tracePt t="450503" x="2332038" y="4732338"/>
          <p14:tracePt t="450518" x="2332038" y="4708525"/>
          <p14:tracePt t="450535" x="2346325" y="4694238"/>
          <p14:tracePt t="450551" x="2346325" y="4678363"/>
          <p14:tracePt t="450568" x="2354263" y="4670425"/>
          <p14:tracePt t="450585" x="2362200" y="4656138"/>
          <p14:tracePt t="450601" x="2362200" y="4648200"/>
          <p14:tracePt t="450635" x="2370138" y="4640263"/>
          <p14:tracePt t="450659" x="2370138" y="4625975"/>
          <p14:tracePt t="450683" x="2370138" y="4618038"/>
          <p14:tracePt t="450699" x="2370138" y="4610100"/>
          <p14:tracePt t="450716" x="2370138" y="4602163"/>
          <p14:tracePt t="450723" x="2370138" y="4587875"/>
          <p14:tracePt t="451035" x="2354263" y="4572000"/>
          <p14:tracePt t="451043" x="2339975" y="4564063"/>
          <p14:tracePt t="451051" x="2308225" y="4533900"/>
          <p14:tracePt t="451068" x="2201863" y="4495800"/>
          <p14:tracePt t="451085" x="2035175" y="4411663"/>
          <p14:tracePt t="451101" x="1768475" y="4327525"/>
          <p14:tracePt t="451118" x="1501775" y="4213225"/>
          <p14:tracePt t="451135" x="1349375" y="4114800"/>
          <p14:tracePt t="451152" x="1227138" y="4016375"/>
          <p14:tracePt t="451167" x="1120775" y="3908425"/>
          <p14:tracePt t="451184" x="1020763" y="3810000"/>
          <p14:tracePt t="451200" x="922338" y="3679825"/>
          <p14:tracePt t="451217" x="854075" y="3581400"/>
          <p14:tracePt t="451234" x="769938" y="3459163"/>
          <p14:tracePt t="451234" x="731838" y="3406775"/>
          <p14:tracePt t="451252" x="693738" y="3284538"/>
          <p14:tracePt t="451267" x="663575" y="3192463"/>
          <p14:tracePt t="451285" x="617538" y="3101975"/>
          <p14:tracePt t="451301" x="601663" y="3001963"/>
          <p14:tracePt t="451318" x="587375" y="2917825"/>
          <p14:tracePt t="451335" x="549275" y="2811463"/>
          <p14:tracePt t="451351" x="533400" y="2713038"/>
          <p14:tracePt t="451368" x="533400" y="2620963"/>
          <p14:tracePt t="451384" x="533400" y="2522538"/>
          <p14:tracePt t="451401" x="549275" y="2416175"/>
          <p14:tracePt t="451418" x="571500" y="2286000"/>
          <p14:tracePt t="451438" x="571500" y="2225675"/>
          <p14:tracePt t="451452" x="579438" y="2149475"/>
          <p14:tracePt t="451468" x="593725" y="2095500"/>
          <p14:tracePt t="451485" x="625475" y="2003425"/>
          <p14:tracePt t="451501" x="647700" y="1920875"/>
          <p14:tracePt t="451518" x="685800" y="1820863"/>
          <p14:tracePt t="451534" x="701675" y="1760538"/>
          <p14:tracePt t="451551" x="701675" y="1714500"/>
          <p14:tracePt t="451567" x="708025" y="1668463"/>
          <p14:tracePt t="451584" x="723900" y="1630363"/>
          <p14:tracePt t="451601" x="723900" y="1577975"/>
          <p14:tracePt t="451617" x="723900" y="1539875"/>
          <p14:tracePt t="451617" x="723900" y="1508125"/>
          <p14:tracePt t="451636" x="723900" y="1485900"/>
          <p14:tracePt t="451651" x="723900" y="1417638"/>
          <p14:tracePt t="451668" x="723900" y="1387475"/>
          <p14:tracePt t="451685" x="723900" y="1371600"/>
          <p14:tracePt t="451701" x="723900" y="1341438"/>
          <p14:tracePt t="451717" x="723900" y="1325563"/>
          <p14:tracePt t="451734" x="723900" y="1287463"/>
          <p14:tracePt t="451751" x="723900" y="1265238"/>
          <p14:tracePt t="451767" x="723900" y="1241425"/>
          <p14:tracePt t="451784" x="723900" y="1219200"/>
          <p14:tracePt t="451800" x="723900" y="1196975"/>
          <p14:tracePt t="451817" x="723900" y="1189038"/>
          <p14:tracePt t="451834" x="723900" y="1173163"/>
          <p14:tracePt t="451867" x="723900" y="1165225"/>
          <p14:tracePt t="451884" x="723900" y="1143000"/>
          <p14:tracePt t="451891" x="723900" y="1127125"/>
          <p14:tracePt t="451901" x="723900" y="1120775"/>
          <p14:tracePt t="451917" x="723900" y="1104900"/>
          <p14:tracePt t="451935" x="723900" y="1096963"/>
          <p14:tracePt t="451950" x="723900" y="1089025"/>
          <p14:tracePt t="451979" x="723900" y="1082675"/>
          <p14:tracePt t="451995" x="723900" y="1074738"/>
          <p14:tracePt t="452003" x="723900" y="1058863"/>
          <p14:tracePt t="452017" x="723900" y="1044575"/>
          <p14:tracePt t="452033" x="723900" y="1028700"/>
          <p14:tracePt t="452049" x="723900" y="1012825"/>
          <p14:tracePt t="452065" x="723900" y="1006475"/>
          <p14:tracePt t="452090" x="723900" y="998538"/>
          <p14:tracePt t="452211" x="715963" y="998538"/>
          <p14:tracePt t="452323" x="708025" y="1006475"/>
          <p14:tracePt t="452355" x="708025" y="1012825"/>
          <p14:tracePt t="452371" x="701675" y="1020763"/>
          <p14:tracePt t="452387" x="701675" y="1028700"/>
          <p14:tracePt t="452411" x="701675" y="1036638"/>
          <p14:tracePt t="452451" x="701675" y="1044575"/>
          <p14:tracePt t="452539" x="708025" y="1044575"/>
          <p14:tracePt t="452755" x="715963" y="1044575"/>
          <p14:tracePt t="452779" x="723900" y="1044575"/>
          <p14:tracePt t="452795" x="723900" y="1036638"/>
          <p14:tracePt t="452835" x="739775" y="1028700"/>
          <p14:tracePt t="452843" x="754063" y="1012825"/>
          <p14:tracePt t="452859" x="769938" y="998538"/>
          <p14:tracePt t="452875" x="769938" y="990600"/>
          <p14:tracePt t="452891" x="784225" y="982663"/>
          <p14:tracePt t="452907" x="784225" y="974725"/>
          <p14:tracePt t="452995" x="784225" y="982663"/>
          <p14:tracePt t="453163" x="784225" y="998538"/>
          <p14:tracePt t="453180" x="784225" y="1012825"/>
          <p14:tracePt t="453211" x="784225" y="1020763"/>
          <p14:tracePt t="453219" x="784225" y="1028700"/>
          <p14:tracePt t="453232" x="784225" y="1044575"/>
          <p14:tracePt t="453259" x="784225" y="1050925"/>
          <p14:tracePt t="453315" x="777875" y="1058863"/>
          <p14:tracePt t="453332" x="762000" y="1058863"/>
          <p14:tracePt t="453667" x="769938" y="1058863"/>
          <p14:tracePt t="453939" x="777875" y="1058863"/>
          <p14:tracePt t="453995" x="784225" y="1058863"/>
          <p14:tracePt t="454019" x="792163" y="1058863"/>
          <p14:tracePt t="454035" x="800100" y="1058863"/>
          <p14:tracePt t="454051" x="808038" y="1058863"/>
          <p14:tracePt t="454067" x="815975" y="1058863"/>
          <p14:tracePt t="454083" x="822325" y="1058863"/>
          <p14:tracePt t="454091" x="830263" y="1058863"/>
          <p14:tracePt t="454115" x="838200" y="1058863"/>
          <p14:tracePt t="454123" x="846138" y="1058863"/>
          <p14:tracePt t="454131" x="860425" y="1058863"/>
          <p14:tracePt t="454148" x="868363" y="1058863"/>
          <p14:tracePt t="454165" x="876300" y="1058863"/>
          <p14:tracePt t="454181" x="884238" y="1058863"/>
          <p14:tracePt t="454198" x="892175" y="1058863"/>
          <p14:tracePt t="454214" x="898525" y="1058863"/>
          <p14:tracePt t="454235" x="914400" y="1058863"/>
          <p14:tracePt t="454315" x="922338" y="1058863"/>
          <p14:tracePt t="454443" x="930275" y="1058863"/>
          <p14:tracePt t="454467" x="936625" y="1058863"/>
          <p14:tracePt t="454483" x="952500" y="1050925"/>
          <p14:tracePt t="454515" x="952500" y="1044575"/>
          <p14:tracePt t="454539" x="960438" y="1044575"/>
          <p14:tracePt t="454555" x="968375" y="1044575"/>
          <p14:tracePt t="454564" x="982663" y="1044575"/>
          <p14:tracePt t="454580" x="990600" y="1044575"/>
          <p14:tracePt t="454595" x="998538" y="1044575"/>
          <p14:tracePt t="454619" x="1006475" y="1044575"/>
          <p14:tracePt t="454651" x="1012825" y="1044575"/>
          <p14:tracePt t="454659" x="1020763" y="1036638"/>
          <p14:tracePt t="454667" x="1028700" y="1036638"/>
          <p14:tracePt t="454683" x="1044575" y="1036638"/>
          <p14:tracePt t="454697" x="1066800" y="1036638"/>
          <p14:tracePt t="454723" x="1074738" y="1036638"/>
          <p14:tracePt t="454755" x="1082675" y="1036638"/>
          <p14:tracePt t="454803" x="1089025" y="1036638"/>
          <p14:tracePt t="454819" x="1096963" y="1036638"/>
          <p14:tracePt t="454843" x="1104900" y="1036638"/>
          <p14:tracePt t="456621" x="1104900" y="1044575"/>
          <p14:tracePt t="457131" x="1104900" y="1050925"/>
          <p14:tracePt t="457139" x="1096963" y="1050925"/>
          <p14:tracePt t="457148" x="1089025" y="1058863"/>
          <p14:tracePt t="457163" x="1082675" y="1058863"/>
          <p14:tracePt t="457178" x="1036638" y="1074738"/>
          <p14:tracePt t="457196" x="982663" y="1074738"/>
          <p14:tracePt t="457212" x="944563" y="1074738"/>
          <p14:tracePt t="457229" x="914400" y="1074738"/>
          <p14:tracePt t="457246" x="898525" y="1074738"/>
          <p14:tracePt t="457262" x="892175" y="1074738"/>
          <p14:tracePt t="457307" x="876300" y="1074738"/>
          <p14:tracePt t="457331" x="860425" y="1074738"/>
          <p14:tracePt t="457339" x="846138" y="1074738"/>
          <p14:tracePt t="457347" x="838200" y="1074738"/>
          <p14:tracePt t="457361" x="815975" y="1074738"/>
          <p14:tracePt t="457378" x="792163" y="1074738"/>
          <p14:tracePt t="457396" x="784225" y="1074738"/>
          <p14:tracePt t="457419" x="769938" y="1074738"/>
          <p14:tracePt t="457429" x="754063" y="1074738"/>
          <p14:tracePt t="457448" x="746125" y="1074738"/>
          <p14:tracePt t="457462" x="739775" y="1074738"/>
          <p14:tracePt t="457579" x="746125" y="1074738"/>
          <p14:tracePt t="457827" x="754063" y="1074738"/>
          <p14:tracePt t="457835" x="769938" y="1074738"/>
          <p14:tracePt t="457845" x="784225" y="1074738"/>
          <p14:tracePt t="457861" x="800100" y="1074738"/>
          <p14:tracePt t="457877" x="808038" y="1074738"/>
          <p14:tracePt t="457899" x="815975" y="1074738"/>
          <p14:tracePt t="457910" x="838200" y="1074738"/>
          <p14:tracePt t="457928" x="876300" y="1074738"/>
          <p14:tracePt t="457946" x="892175" y="1074738"/>
          <p14:tracePt t="457960" x="922338" y="1074738"/>
          <p14:tracePt t="457978" x="936625" y="1074738"/>
          <p14:tracePt t="457995" x="952500" y="1074738"/>
          <p14:tracePt t="458027" x="968375" y="1074738"/>
          <p14:tracePt t="458044" x="982663" y="1074738"/>
          <p14:tracePt t="458051" x="990600" y="1074738"/>
          <p14:tracePt t="458061" x="998538" y="1074738"/>
          <p14:tracePt t="458077" x="1006475" y="1074738"/>
          <p14:tracePt t="458094" x="1012825" y="1074738"/>
          <p14:tracePt t="458131" x="1020763" y="1074738"/>
          <p14:tracePt t="458179" x="1036638" y="1074738"/>
          <p14:tracePt t="458203" x="1082675" y="1074738"/>
          <p14:tracePt t="458219" x="1143000" y="1074738"/>
          <p14:tracePt t="458227" x="1196975" y="1058863"/>
          <p14:tracePt t="458235" x="1273175" y="1050925"/>
          <p14:tracePt t="458245" x="1371600" y="1050925"/>
          <p14:tracePt t="458261" x="1387475" y="1044575"/>
          <p14:tracePt t="458277" x="1379538" y="1044575"/>
          <p14:tracePt t="458491" x="1371600" y="1044575"/>
          <p14:tracePt t="458499" x="1363663" y="1044575"/>
          <p14:tracePt t="458515" x="1349375" y="1044575"/>
          <p14:tracePt t="458547" x="1341438" y="1036638"/>
          <p14:tracePt t="458555" x="1333500" y="1036638"/>
          <p14:tracePt t="458563" x="1325563" y="1036638"/>
          <p14:tracePt t="458579" x="1317625" y="1036638"/>
          <p14:tracePt t="458593" x="1273175" y="1020763"/>
          <p14:tracePt t="458610" x="1249363" y="1020763"/>
          <p14:tracePt t="458628" x="1241425" y="1006475"/>
          <p14:tracePt t="458643" x="1235075" y="1006475"/>
          <p14:tracePt t="458667" x="1227138" y="998538"/>
          <p14:tracePt t="458677" x="1227138" y="990600"/>
          <p14:tracePt t="458693" x="1219200" y="982663"/>
          <p14:tracePt t="458710" x="1219200" y="974725"/>
          <p14:tracePt t="458739" x="1219200" y="968375"/>
          <p14:tracePt t="458755" x="1219200" y="960438"/>
          <p14:tracePt t="458771" x="1219200" y="952500"/>
          <p14:tracePt t="458787" x="1227138" y="952500"/>
          <p14:tracePt t="458939" x="1227138" y="944563"/>
          <p14:tracePt t="459179" x="1227138" y="936625"/>
          <p14:tracePt t="459219" x="1211263" y="930275"/>
          <p14:tracePt t="459259" x="1203325" y="930275"/>
          <p14:tracePt t="459276" x="1196975" y="930275"/>
          <p14:tracePt t="459323" x="1189038" y="930275"/>
          <p14:tracePt t="459347" x="1181100" y="930275"/>
          <p14:tracePt t="459387" x="1173163" y="930275"/>
          <p14:tracePt t="459403" x="1165225" y="930275"/>
          <p14:tracePt t="459428" x="1158875" y="930275"/>
          <p14:tracePt t="459443" x="1143000" y="930275"/>
          <p14:tracePt t="459475" x="1135063" y="930275"/>
          <p14:tracePt t="459499" x="1127125" y="930275"/>
          <p14:tracePt t="459508" x="1120775" y="930275"/>
          <p14:tracePt t="459515" x="1112838" y="930275"/>
          <p14:tracePt t="459525" x="1096963" y="930275"/>
          <p14:tracePt t="459542" x="1089025" y="930275"/>
          <p14:tracePt t="459559" x="1074738" y="930275"/>
          <p14:tracePt t="459575" x="1058863" y="930275"/>
          <p14:tracePt t="459593" x="1044575" y="930275"/>
          <p14:tracePt t="459609" x="1028700" y="936625"/>
          <p14:tracePt t="459626" x="1020763" y="936625"/>
          <p14:tracePt t="459642" x="1006475" y="936625"/>
          <p14:tracePt t="459642" x="982663" y="936625"/>
          <p14:tracePt t="459660" x="974725" y="936625"/>
          <p14:tracePt t="459676" x="960438" y="936625"/>
          <p14:tracePt t="459693" x="952500" y="936625"/>
          <p14:tracePt t="459708" x="944563" y="936625"/>
          <p14:tracePt t="459725" x="936625" y="952500"/>
          <p14:tracePt t="459742" x="930275" y="952500"/>
          <p14:tracePt t="459760" x="914400" y="952500"/>
          <p14:tracePt t="459776" x="906463" y="952500"/>
          <p14:tracePt t="459795" x="892175" y="952500"/>
          <p14:tracePt t="459835" x="884238" y="952500"/>
          <p14:tracePt t="459851" x="868363" y="952500"/>
          <p14:tracePt t="459860" x="846138" y="952500"/>
          <p14:tracePt t="459876" x="830263" y="952500"/>
          <p14:tracePt t="459893" x="815975" y="952500"/>
          <p14:tracePt t="459909" x="808038" y="952500"/>
          <p14:tracePt t="459927" x="792163" y="952500"/>
          <p14:tracePt t="459942" x="784225" y="952500"/>
          <p14:tracePt t="459958" x="777875" y="952500"/>
          <p14:tracePt t="459975" x="762000" y="952500"/>
          <p14:tracePt t="459992" x="754063" y="952500"/>
          <p14:tracePt t="460008" x="746125" y="952500"/>
          <p14:tracePt t="460035" x="754063" y="952500"/>
          <p14:tracePt t="460155" x="769938" y="968375"/>
          <p14:tracePt t="460163" x="784225" y="968375"/>
          <p14:tracePt t="460179" x="800100" y="968375"/>
          <p14:tracePt t="460191" x="815975" y="968375"/>
          <p14:tracePt t="460208" x="846138" y="968375"/>
          <p14:tracePt t="460225" x="884238" y="968375"/>
          <p14:tracePt t="460225" x="898525" y="968375"/>
          <p14:tracePt t="460244" x="930275" y="968375"/>
          <p14:tracePt t="460258" x="982663" y="968375"/>
          <p14:tracePt t="460275" x="998538" y="968375"/>
          <p14:tracePt t="460293" x="1012825" y="968375"/>
          <p14:tracePt t="460309" x="1020763" y="968375"/>
          <p14:tracePt t="460339" x="1036638" y="968375"/>
          <p14:tracePt t="460363" x="1044575" y="968375"/>
          <p14:tracePt t="460371" x="1050925" y="968375"/>
          <p14:tracePt t="460387" x="1058863" y="968375"/>
          <p14:tracePt t="460395" x="1066800" y="968375"/>
          <p14:tracePt t="460408" x="1074738" y="968375"/>
          <p14:tracePt t="460408" x="1082675" y="968375"/>
          <p14:tracePt t="460429" x="1096963" y="968375"/>
          <p14:tracePt t="460515" x="1104900" y="968375"/>
          <p14:tracePt t="460539" x="1112838" y="968375"/>
          <p14:tracePt t="460555" x="1120775" y="968375"/>
          <p14:tracePt t="460571" x="1127125" y="968375"/>
          <p14:tracePt t="460587" x="1135063" y="968375"/>
          <p14:tracePt t="460595" x="1143000" y="968375"/>
          <p14:tracePt t="460659" x="1150938" y="968375"/>
          <p14:tracePt t="460667" x="1158875" y="968375"/>
          <p14:tracePt t="460715" x="1173163" y="960438"/>
          <p14:tracePt t="460724" x="1181100" y="960438"/>
          <p14:tracePt t="460739" x="1189038" y="960438"/>
          <p14:tracePt t="460763" x="1196975" y="952500"/>
          <p14:tracePt t="460779" x="1196975" y="944563"/>
          <p14:tracePt t="460979" x="1196975" y="936625"/>
          <p14:tracePt t="461067" x="1196975" y="930275"/>
          <p14:tracePt t="461107" x="1189038" y="930275"/>
          <p14:tracePt t="461163" x="1181100" y="930275"/>
          <p14:tracePt t="461203" x="1173163" y="930275"/>
          <p14:tracePt t="461211" x="1165225" y="930275"/>
          <p14:tracePt t="461235" x="1158875" y="930275"/>
          <p14:tracePt t="461259" x="1150938" y="930275"/>
          <p14:tracePt t="461283" x="1135063" y="930275"/>
          <p14:tracePt t="461307" x="1127125" y="930275"/>
          <p14:tracePt t="461331" x="1120775" y="930275"/>
          <p14:tracePt t="461347" x="1112838" y="930275"/>
          <p14:tracePt t="461355" x="1104900" y="930275"/>
          <p14:tracePt t="461363" x="1096963" y="930275"/>
          <p14:tracePt t="461379" x="1082675" y="930275"/>
          <p14:tracePt t="461395" x="1074738" y="930275"/>
          <p14:tracePt t="461411" x="1050925" y="930275"/>
          <p14:tracePt t="461424" x="1036638" y="930275"/>
          <p14:tracePt t="461440" x="1020763" y="930275"/>
          <p14:tracePt t="461456" x="1006475" y="930275"/>
          <p14:tracePt t="461473" x="998538" y="930275"/>
          <p14:tracePt t="461489" x="982663" y="930275"/>
          <p14:tracePt t="461506" x="974725" y="930275"/>
          <p14:tracePt t="461523" x="960438" y="914400"/>
          <p14:tracePt t="461539" x="944563" y="914400"/>
          <p14:tracePt t="461556" x="922338" y="914400"/>
          <p14:tracePt t="461573" x="898525" y="914400"/>
          <p14:tracePt t="461589" x="884238" y="914400"/>
          <p14:tracePt t="461607" x="876300" y="914400"/>
          <p14:tracePt t="461624" x="868363" y="914400"/>
          <p14:tracePt t="461640" x="854075" y="914400"/>
          <p14:tracePt t="461656" x="838200" y="914400"/>
          <p14:tracePt t="461673" x="815975" y="914400"/>
          <p14:tracePt t="461673" x="792163" y="914400"/>
          <p14:tracePt t="461692" x="784225" y="914400"/>
          <p14:tracePt t="461708" x="769938" y="914400"/>
          <p14:tracePt t="461723" x="754063" y="914400"/>
          <p14:tracePt t="461741" x="739775" y="914400"/>
          <p14:tracePt t="461757" x="723900" y="914400"/>
          <p14:tracePt t="461774" x="708025" y="914400"/>
          <p14:tracePt t="461795" x="701675" y="914400"/>
          <p14:tracePt t="461819" x="693738" y="914400"/>
          <p14:tracePt t="461851" x="685800" y="914400"/>
          <p14:tracePt t="461875" x="677863" y="914400"/>
          <p14:tracePt t="461883" x="669925" y="914400"/>
          <p14:tracePt t="461892" x="647700" y="914400"/>
          <p14:tracePt t="461908" x="639763" y="914400"/>
          <p14:tracePt t="463700" x="655638" y="914400"/>
          <p14:tracePt t="463891" x="663575" y="914400"/>
          <p14:tracePt t="463923" x="669925" y="914400"/>
          <p14:tracePt t="463932" x="677863" y="914400"/>
          <p14:tracePt t="463939" x="693738" y="906463"/>
          <p14:tracePt t="463954" x="701675" y="898525"/>
          <p14:tracePt t="463972" x="701675" y="892175"/>
          <p14:tracePt t="463989" x="701675" y="876300"/>
          <p14:tracePt t="464005" x="708025" y="876300"/>
          <p14:tracePt t="464021" x="708025" y="868363"/>
          <p14:tracePt t="464036" x="708025" y="860425"/>
          <p14:tracePt t="464053" x="708025" y="854075"/>
          <p14:tracePt t="464083" x="708025" y="846138"/>
          <p14:tracePt t="464091" x="701675" y="822325"/>
          <p14:tracePt t="464123" x="693738" y="815975"/>
          <p14:tracePt t="464139" x="685800" y="808038"/>
          <p14:tracePt t="464163" x="677863" y="808038"/>
          <p14:tracePt t="464203" x="663575" y="808038"/>
          <p14:tracePt t="464211" x="647700" y="808038"/>
          <p14:tracePt t="464221" x="593725" y="808038"/>
          <p14:tracePt t="464239" x="549275" y="808038"/>
          <p14:tracePt t="464255" x="525463" y="815975"/>
          <p14:tracePt t="464271" x="517525" y="822325"/>
          <p14:tracePt t="464288" x="511175" y="822325"/>
          <p14:tracePt t="464304" x="511175" y="838200"/>
          <p14:tracePt t="464321" x="495300" y="860425"/>
          <p14:tracePt t="464338" x="495300" y="876300"/>
          <p14:tracePt t="464354" x="495300" y="892175"/>
          <p14:tracePt t="464370" x="495300" y="906463"/>
          <p14:tracePt t="464388" x="495300" y="914400"/>
          <p14:tracePt t="464405" x="495300" y="922338"/>
          <p14:tracePt t="464427" x="495300" y="930275"/>
          <p14:tracePt t="464444" x="503238" y="936625"/>
          <p14:tracePt t="464455" x="517525" y="952500"/>
          <p14:tracePt t="464470" x="533400" y="968375"/>
          <p14:tracePt t="464486" x="549275" y="982663"/>
          <p14:tracePt t="464503" x="549275" y="990600"/>
          <p14:tracePt t="464519" x="563563" y="990600"/>
          <p14:tracePt t="464536" x="571500" y="998538"/>
          <p14:tracePt t="464553" x="587375" y="998538"/>
          <p14:tracePt t="464579" x="601663" y="998538"/>
          <p14:tracePt t="464595" x="609600" y="998538"/>
          <p14:tracePt t="464604" x="631825" y="998538"/>
          <p14:tracePt t="464621" x="639763" y="998538"/>
          <p14:tracePt t="464637" x="647700" y="998538"/>
          <p14:tracePt t="464653" x="655638" y="998538"/>
          <p14:tracePt t="464670" x="663575" y="998538"/>
          <p14:tracePt t="464687" x="677863" y="1020763"/>
          <p14:tracePt t="465059" x="677863" y="1044575"/>
          <p14:tracePt t="465067" x="693738" y="1082675"/>
          <p14:tracePt t="465075" x="708025" y="1135063"/>
          <p14:tracePt t="465086" x="746125" y="1241425"/>
          <p14:tracePt t="465104" x="777875" y="1387475"/>
          <p14:tracePt t="465120" x="800100" y="1531938"/>
          <p14:tracePt t="465137" x="846138" y="1668463"/>
          <p14:tracePt t="465154" x="922338" y="1798638"/>
          <p14:tracePt t="465154" x="974725" y="1882775"/>
          <p14:tracePt t="465172" x="1050925" y="2073275"/>
          <p14:tracePt t="465188" x="1196975" y="2324100"/>
          <p14:tracePt t="465204" x="1311275" y="2574925"/>
          <p14:tracePt t="465221" x="1355725" y="2735263"/>
          <p14:tracePt t="465237" x="1431925" y="2917825"/>
          <p14:tracePt t="465254" x="1516063" y="3063875"/>
          <p14:tracePt t="465270" x="1638300" y="3230563"/>
          <p14:tracePt t="465287" x="1760538" y="3368675"/>
          <p14:tracePt t="465303" x="1889125" y="3527425"/>
          <p14:tracePt t="465320" x="1997075" y="3627438"/>
          <p14:tracePt t="465337" x="2103438" y="3741738"/>
          <p14:tracePt t="465353" x="2209800" y="3848100"/>
          <p14:tracePt t="465353" x="2209800" y="3870325"/>
          <p14:tracePt t="465371" x="2255838" y="3940175"/>
          <p14:tracePt t="465386" x="2316163" y="4030663"/>
          <p14:tracePt t="465404" x="2332038" y="4060825"/>
          <p14:tracePt t="465421" x="2346325" y="4076700"/>
          <p14:tracePt t="465439" x="2362200" y="4114800"/>
          <p14:tracePt t="465454" x="2408238" y="4160838"/>
          <p14:tracePt t="465470" x="2454275" y="4251325"/>
          <p14:tracePt t="465486" x="2514600" y="4403725"/>
          <p14:tracePt t="465504" x="2536825" y="4479925"/>
          <p14:tracePt t="465520" x="2560638" y="4564063"/>
          <p14:tracePt t="465537" x="2560638" y="4594225"/>
          <p14:tracePt t="465537" x="2560638" y="4610100"/>
          <p14:tracePt t="465556" x="2560638" y="4648200"/>
          <p14:tracePt t="465569" x="2590800" y="4708525"/>
          <p14:tracePt t="465569" x="2606675" y="4732338"/>
          <p14:tracePt t="465588" x="2659063" y="4784725"/>
          <p14:tracePt t="465604" x="2674938" y="4800600"/>
          <p14:tracePt t="465620" x="2689225" y="4808538"/>
          <p14:tracePt t="465637" x="2705100" y="4822825"/>
          <p14:tracePt t="465653" x="2705100" y="4846638"/>
          <p14:tracePt t="465670" x="2705100" y="4860925"/>
          <p14:tracePt t="465685" x="2713038" y="4884738"/>
          <p14:tracePt t="465702" x="2720975" y="4884738"/>
          <p14:tracePt t="465811" x="2727325" y="4884738"/>
          <p14:tracePt t="465883" x="2735263" y="4884738"/>
          <p14:tracePt t="465915" x="2743200" y="4884738"/>
          <p14:tracePt t="465979" x="2751138" y="4884738"/>
          <p14:tracePt t="465987" x="2773363" y="4884738"/>
          <p14:tracePt t="466004" x="2781300" y="4876800"/>
          <p14:tracePt t="466020" x="2789238" y="4876800"/>
          <p14:tracePt t="466035" x="2797175" y="4868863"/>
          <p14:tracePt t="466051" x="2803525" y="4868863"/>
          <p14:tracePt t="466075" x="2811463" y="4868863"/>
          <p14:tracePt t="466107" x="2819400" y="4868863"/>
          <p14:tracePt t="466123" x="2827338" y="4868863"/>
          <p14:tracePt t="466139" x="2835275" y="4868863"/>
          <p14:tracePt t="466147" x="2841625" y="4868863"/>
          <p14:tracePt t="466155" x="2857500" y="4868863"/>
          <p14:tracePt t="466203" x="2873375" y="4868863"/>
          <p14:tracePt t="466219" x="2879725" y="4868863"/>
          <p14:tracePt t="466236" x="2879725" y="4860925"/>
          <p14:tracePt t="466252" x="2887663" y="4854575"/>
          <p14:tracePt t="466355" x="2895600" y="4854575"/>
          <p14:tracePt t="466387" x="2903538" y="4854575"/>
          <p14:tracePt t="466555" x="2911475" y="4854575"/>
          <p14:tracePt t="466683" x="2917825" y="4854575"/>
          <p14:tracePt t="467203" x="2925763" y="4860925"/>
          <p14:tracePt t="467699" x="2933700" y="4868863"/>
          <p14:tracePt t="467755" x="2933700" y="4876800"/>
          <p14:tracePt t="467771" x="2941638" y="4884738"/>
          <p14:tracePt t="467795" x="2955925" y="4899025"/>
          <p14:tracePt t="467827" x="2963863" y="4899025"/>
          <p14:tracePt t="467835" x="2971800" y="4899025"/>
          <p14:tracePt t="467850" x="2987675" y="4914900"/>
          <p14:tracePt t="467867" x="2994025" y="4914900"/>
          <p14:tracePt t="467884" x="3001963" y="4914900"/>
          <p14:tracePt t="467901" x="3009900" y="4922838"/>
          <p14:tracePt t="467917" x="3025775" y="4922838"/>
          <p14:tracePt t="467934" x="3040063" y="4922838"/>
          <p14:tracePt t="467950" x="3055938" y="4930775"/>
          <p14:tracePt t="467967" x="3063875" y="4937125"/>
          <p14:tracePt t="467987" x="3070225" y="4937125"/>
          <p14:tracePt t="468000" x="3078163" y="4945063"/>
          <p14:tracePt t="468017" x="3086100" y="4945063"/>
          <p14:tracePt t="468034" x="3101975" y="4953000"/>
          <p14:tracePt t="468051" x="3116263" y="4953000"/>
          <p14:tracePt t="468067" x="3140075" y="4953000"/>
          <p14:tracePt t="468085" x="3154363" y="4953000"/>
          <p14:tracePt t="468101" x="3178175" y="4953000"/>
          <p14:tracePt t="468118" x="3230563" y="4953000"/>
          <p14:tracePt t="468134" x="3276600" y="4953000"/>
          <p14:tracePt t="468150" x="3298825" y="4953000"/>
          <p14:tracePt t="468167" x="3306763" y="4953000"/>
          <p14:tracePt t="468183" x="3322638" y="4953000"/>
          <p14:tracePt t="468200" x="3330575" y="4953000"/>
          <p14:tracePt t="468216" x="3360738" y="4960938"/>
          <p14:tracePt t="468234" x="3398838" y="4960938"/>
          <p14:tracePt t="468234" x="3413125" y="4960938"/>
          <p14:tracePt t="468252" x="3444875" y="4960938"/>
          <p14:tracePt t="468268" x="3482975" y="4960938"/>
          <p14:tracePt t="468285" x="3489325" y="4960938"/>
          <p14:tracePt t="468301" x="3497263" y="4960938"/>
          <p14:tracePt t="468317" x="3505200" y="4960938"/>
          <p14:tracePt t="468333" x="3513138" y="4960938"/>
          <p14:tracePt t="468350" x="3527425" y="4945063"/>
          <p14:tracePt t="468367" x="3543300" y="4922838"/>
          <p14:tracePt t="468384" x="3559175" y="4884738"/>
          <p14:tracePt t="468400" x="3589338" y="4860925"/>
          <p14:tracePt t="468417" x="3603625" y="4846638"/>
          <p14:tracePt t="468417" x="3611563" y="4830763"/>
          <p14:tracePt t="468438" x="3619500" y="4830763"/>
          <p14:tracePt t="468450" x="3619500" y="4822825"/>
          <p14:tracePt t="468466" x="3627438" y="4770438"/>
          <p14:tracePt t="468484" x="3627438" y="4724400"/>
          <p14:tracePt t="468501" x="3627438" y="4664075"/>
          <p14:tracePt t="468518" x="3627438" y="4579938"/>
          <p14:tracePt t="468534" x="3649663" y="4533900"/>
          <p14:tracePt t="468550" x="3665538" y="4495800"/>
          <p14:tracePt t="468567" x="3673475" y="4479925"/>
          <p14:tracePt t="468583" x="3673475" y="4465638"/>
          <p14:tracePt t="468599" x="3673475" y="4449763"/>
          <p14:tracePt t="468616" x="3665538" y="4411663"/>
          <p14:tracePt t="468634" x="3641725" y="4381500"/>
          <p14:tracePt t="468650" x="3611563" y="4335463"/>
          <p14:tracePt t="468650" x="3603625" y="4335463"/>
          <p14:tracePt t="468668" x="3573463" y="4297363"/>
          <p14:tracePt t="468684" x="3559175" y="4275138"/>
          <p14:tracePt t="468701" x="3513138" y="4251325"/>
          <p14:tracePt t="468717" x="3467100" y="4237038"/>
          <p14:tracePt t="468733" x="3421063" y="4213225"/>
          <p14:tracePt t="468750" x="3398838" y="4213225"/>
          <p14:tracePt t="468766" x="3368675" y="4206875"/>
          <p14:tracePt t="468783" x="3322638" y="4206875"/>
          <p14:tracePt t="468800" x="3292475" y="4198938"/>
          <p14:tracePt t="468816" x="3276600" y="4198938"/>
          <p14:tracePt t="468832" x="3246438" y="4198938"/>
          <p14:tracePt t="468850" x="3184525" y="4198938"/>
          <p14:tracePt t="468850" x="3170238" y="4198938"/>
          <p14:tracePt t="468868" x="3132138" y="4213225"/>
          <p14:tracePt t="468884" x="3108325" y="4221163"/>
          <p14:tracePt t="468900" x="3078163" y="4229100"/>
          <p14:tracePt t="468917" x="3055938" y="4244975"/>
          <p14:tracePt t="468934" x="3040063" y="4251325"/>
          <p14:tracePt t="468949" x="3017838" y="4283075"/>
          <p14:tracePt t="468967" x="2994025" y="4313238"/>
          <p14:tracePt t="468983" x="2971800" y="4351338"/>
          <p14:tracePt t="468999" x="2955925" y="4381500"/>
          <p14:tracePt t="469017" x="2949575" y="4403725"/>
          <p14:tracePt t="469033" x="2941638" y="4419600"/>
          <p14:tracePt t="469049" x="2941638" y="4427538"/>
          <p14:tracePt t="469066" x="2941638" y="4441825"/>
          <p14:tracePt t="469082" x="2933700" y="4457700"/>
          <p14:tracePt t="469100" x="2933700" y="4479925"/>
          <p14:tracePt t="469117" x="2933700" y="4511675"/>
          <p14:tracePt t="469134" x="2933700" y="4541838"/>
          <p14:tracePt t="469150" x="2933700" y="4579938"/>
          <p14:tracePt t="469166" x="2933700" y="4587875"/>
          <p14:tracePt t="469182" x="2933700" y="4610100"/>
          <p14:tracePt t="469199" x="2933700" y="4625975"/>
          <p14:tracePt t="469216" x="2933700" y="4632325"/>
          <p14:tracePt t="469232" x="2933700" y="4648200"/>
          <p14:tracePt t="469249" x="2933700" y="4664075"/>
          <p14:tracePt t="469265" x="2933700" y="4678363"/>
          <p14:tracePt t="469291" x="2933700" y="4702175"/>
          <p14:tracePt t="469300" x="2933700" y="4724400"/>
          <p14:tracePt t="469316" x="2941638" y="4740275"/>
          <p14:tracePt t="469333" x="2949575" y="4754563"/>
          <p14:tracePt t="469350" x="2955925" y="4770438"/>
          <p14:tracePt t="469366" x="2963863" y="4778375"/>
          <p14:tracePt t="469382" x="2963863" y="4784725"/>
          <p14:tracePt t="469399" x="2971800" y="4784725"/>
          <p14:tracePt t="469415" x="2979738" y="4784725"/>
          <p14:tracePt t="469434" x="2987675" y="4784725"/>
          <p14:tracePt t="469459" x="2994025" y="4792663"/>
          <p14:tracePt t="469467" x="3001963" y="4800600"/>
          <p14:tracePt t="469483" x="3009900" y="4808538"/>
          <p14:tracePt t="469499" x="3040063" y="4830763"/>
          <p14:tracePt t="469516" x="3048000" y="4830763"/>
          <p14:tracePt t="469533" x="3055938" y="4838700"/>
          <p14:tracePt t="469548" x="3070225" y="4838700"/>
          <p14:tracePt t="469566" x="3078163" y="4846638"/>
          <p14:tracePt t="469582" x="3086100" y="4854575"/>
          <p14:tracePt t="469599" x="3101975" y="4860925"/>
          <p14:tracePt t="469615" x="3108325" y="4868863"/>
          <p14:tracePt t="469631" x="3116263" y="4876800"/>
          <p14:tracePt t="469648" x="3124200" y="4884738"/>
          <p14:tracePt t="469675" x="3132138" y="4884738"/>
          <p14:tracePt t="469683" x="3140075" y="4884738"/>
          <p14:tracePt t="469707" x="3146425" y="4884738"/>
          <p14:tracePt t="469716" x="3162300" y="4884738"/>
          <p14:tracePt t="469732" x="3170238" y="4899025"/>
          <p14:tracePt t="469748" x="3184525" y="4899025"/>
          <p14:tracePt t="469765" x="3200400" y="4899025"/>
          <p14:tracePt t="469781" x="3216275" y="4906963"/>
          <p14:tracePt t="469798" x="3222625" y="4906963"/>
          <p14:tracePt t="469819" x="3230563" y="4906963"/>
          <p14:tracePt t="469835" x="3246438" y="4906963"/>
          <p14:tracePt t="469859" x="3254375" y="4914900"/>
          <p14:tracePt t="469875" x="3268663" y="4914900"/>
          <p14:tracePt t="469883" x="3284538" y="4914900"/>
          <p14:tracePt t="469899" x="3298825" y="4914900"/>
          <p14:tracePt t="469916" x="3314700" y="4914900"/>
          <p14:tracePt t="469948" x="3322638" y="4914900"/>
          <p14:tracePt t="469995" x="3330575" y="4914900"/>
          <p14:tracePt t="470011" x="3336925" y="4914900"/>
          <p14:tracePt t="470035" x="3344863" y="4914900"/>
          <p14:tracePt t="470043" x="3360738" y="4914900"/>
          <p14:tracePt t="470051" x="3375025" y="4914900"/>
          <p14:tracePt t="470064" x="3406775" y="4899025"/>
          <p14:tracePt t="470081" x="3444875" y="4899025"/>
          <p14:tracePt t="470097" x="3497263" y="4892675"/>
          <p14:tracePt t="470114" x="3527425" y="4876800"/>
          <p14:tracePt t="470131" x="3527425" y="4868863"/>
          <p14:tracePt t="470148" x="3527425" y="4860925"/>
          <p14:tracePt t="470164" x="3551238" y="4822825"/>
          <p14:tracePt t="470180" x="3559175" y="4792663"/>
          <p14:tracePt t="470197" x="3597275" y="4746625"/>
          <p14:tracePt t="470214" x="3597275" y="4732338"/>
          <p14:tracePt t="470230" x="3611563" y="4708525"/>
          <p14:tracePt t="470247" x="3611563" y="4694238"/>
          <p14:tracePt t="470264" x="3627438" y="4678363"/>
          <p14:tracePt t="470281" x="3627438" y="4670425"/>
          <p14:tracePt t="470297" x="3627438" y="4632325"/>
          <p14:tracePt t="470297" x="3627438" y="4618038"/>
          <p14:tracePt t="470315" x="3627438" y="4579938"/>
          <p14:tracePt t="470331" x="3627438" y="4533900"/>
          <p14:tracePt t="470348" x="3603625" y="4479925"/>
          <p14:tracePt t="470364" x="3589338" y="4449763"/>
          <p14:tracePt t="470380" x="3573463" y="4435475"/>
          <p14:tracePt t="470397" x="3565525" y="4419600"/>
          <p14:tracePt t="470413" x="3527425" y="4397375"/>
          <p14:tracePt t="470430" x="3482975" y="4373563"/>
          <p14:tracePt t="470447" x="3421063" y="4359275"/>
          <p14:tracePt t="470463" x="3382963" y="4335463"/>
          <p14:tracePt t="470480" x="3344863" y="4327525"/>
          <p14:tracePt t="470496" x="3330575" y="4321175"/>
          <p14:tracePt t="470514" x="3306763" y="4321175"/>
          <p14:tracePt t="470532" x="3284538" y="4321175"/>
          <p14:tracePt t="470548" x="3254375" y="4321175"/>
          <p14:tracePt t="470566" x="3222625" y="4321175"/>
          <p14:tracePt t="470581" x="3170238" y="4321175"/>
          <p14:tracePt t="470598" x="3140075" y="4321175"/>
          <p14:tracePt t="470615" x="3101975" y="4321175"/>
          <p14:tracePt t="470631" x="3078163" y="4327525"/>
          <p14:tracePt t="470649" x="3063875" y="4327525"/>
          <p14:tracePt t="470664" x="3048000" y="4359275"/>
          <p14:tracePt t="470681" x="3025775" y="4381500"/>
          <p14:tracePt t="470698" x="3009900" y="4397375"/>
          <p14:tracePt t="470714" x="2971800" y="4427538"/>
          <p14:tracePt t="470732" x="2949575" y="4449763"/>
          <p14:tracePt t="470748" x="2917825" y="4457700"/>
          <p14:tracePt t="470765" x="2903538" y="4465638"/>
          <p14:tracePt t="470781" x="2895600" y="4479925"/>
          <p14:tracePt t="470798" x="2895600" y="4495800"/>
          <p14:tracePt t="470814" x="2895600" y="4511675"/>
          <p14:tracePt t="470830" x="2887663" y="4533900"/>
          <p14:tracePt t="470848" x="2879725" y="4556125"/>
          <p14:tracePt t="470865" x="2879725" y="4572000"/>
          <p14:tracePt t="470880" x="2879725" y="4587875"/>
          <p14:tracePt t="470897" x="2879725" y="4594225"/>
          <p14:tracePt t="470914" x="2879725" y="4618038"/>
          <p14:tracePt t="470930" x="2879725" y="4632325"/>
          <p14:tracePt t="470948" x="2879725" y="4648200"/>
          <p14:tracePt t="470965" x="2887663" y="4664075"/>
          <p14:tracePt t="470995" x="2895600" y="4670425"/>
          <p14:tracePt t="471003" x="2895600" y="4678363"/>
          <p14:tracePt t="471014" x="2917825" y="4694238"/>
          <p14:tracePt t="471032" x="2933700" y="4724400"/>
          <p14:tracePt t="471047" x="2955925" y="4754563"/>
          <p14:tracePt t="471064" x="2971800" y="4770438"/>
          <p14:tracePt t="471080" x="2979738" y="4792663"/>
          <p14:tracePt t="471097" x="2987675" y="4808538"/>
          <p14:tracePt t="471097" x="3001963" y="4816475"/>
          <p14:tracePt t="471116" x="3001963" y="4822825"/>
          <p14:tracePt t="471131" x="3017838" y="4838700"/>
          <p14:tracePt t="471148" x="3025775" y="4838700"/>
          <p14:tracePt t="471165" x="3040063" y="4854575"/>
          <p14:tracePt t="471187" x="3048000" y="4854575"/>
          <p14:tracePt t="471203" x="3055938" y="4854575"/>
          <p14:tracePt t="471227" x="3070225" y="4868863"/>
          <p14:tracePt t="471235" x="3078163" y="4884738"/>
          <p14:tracePt t="471247" x="3086100" y="4884738"/>
          <p14:tracePt t="471267" x="3094038" y="4884738"/>
          <p14:tracePt t="471299" x="3101975" y="4884738"/>
          <p14:tracePt t="471323" x="3108325" y="4884738"/>
          <p14:tracePt t="471347" x="3116263" y="4884738"/>
          <p14:tracePt t="471363" x="3124200" y="4884738"/>
          <p14:tracePt t="471371" x="3140075" y="4892675"/>
          <p14:tracePt t="471387" x="3146425" y="4892675"/>
          <p14:tracePt t="471451" x="3170238" y="4892675"/>
          <p14:tracePt t="471459" x="3184525" y="4892675"/>
          <p14:tracePt t="471467" x="3208338" y="4892675"/>
          <p14:tracePt t="471480" x="3216275" y="4892675"/>
          <p14:tracePt t="471496" x="3230563" y="4892675"/>
          <p14:tracePt t="471513" x="3246438" y="4892675"/>
          <p14:tracePt t="471547" x="3260725" y="4892675"/>
          <p14:tracePt t="471571" x="3276600" y="4892675"/>
          <p14:tracePt t="471587" x="3284538" y="4892675"/>
          <p14:tracePt t="471651" x="3292475" y="4892675"/>
          <p14:tracePt t="471667" x="3298825" y="4876800"/>
          <p14:tracePt t="471675" x="3306763" y="4876800"/>
          <p14:tracePt t="475221" x="3306763" y="4868863"/>
          <p14:tracePt t="475571" x="3314700" y="4868863"/>
          <p14:tracePt t="475587" x="3322638" y="4868863"/>
          <p14:tracePt t="475611" x="3330575" y="4860925"/>
          <p14:tracePt t="475619" x="3330575" y="4854575"/>
          <p14:tracePt t="475667" x="3336925" y="4854575"/>
          <p14:tracePt t="475715" x="3336925" y="4846638"/>
          <p14:tracePt t="475739" x="3352800" y="4838700"/>
          <p14:tracePt t="475771" x="3352800" y="4830763"/>
          <p14:tracePt t="475779" x="3368675" y="4822825"/>
          <p14:tracePt t="475792" x="3368675" y="4800600"/>
          <p14:tracePt t="475809" x="3375025" y="4800600"/>
          <p14:tracePt t="475825" x="3390900" y="4784725"/>
          <p14:tracePt t="475843" x="3398838" y="4784725"/>
          <p14:tracePt t="475860" x="3398838" y="4778375"/>
          <p14:tracePt t="475876" x="3429000" y="4754563"/>
          <p14:tracePt t="475893" x="3459163" y="4740275"/>
          <p14:tracePt t="475910" x="3482975" y="4724400"/>
          <p14:tracePt t="475927" x="3497263" y="4708525"/>
          <p14:tracePt t="475942" x="3497263" y="4702175"/>
          <p14:tracePt t="476003" x="3497263" y="4694238"/>
          <p14:tracePt t="476019" x="3489325" y="4686300"/>
          <p14:tracePt t="476027" x="3475038" y="4670425"/>
          <p14:tracePt t="476043" x="3475038" y="4664075"/>
          <p14:tracePt t="476058" x="3436938" y="4632325"/>
          <p14:tracePt t="476075" x="3406775" y="4602163"/>
          <p14:tracePt t="476093" x="3390900" y="4594225"/>
          <p14:tracePt t="476115" x="3382963" y="4587875"/>
          <p14:tracePt t="476125" x="3352800" y="4572000"/>
          <p14:tracePt t="476143" x="3330575" y="4556125"/>
          <p14:tracePt t="476159" x="3284538" y="4533900"/>
          <p14:tracePt t="476175" x="3268663" y="4525963"/>
          <p14:tracePt t="476192" x="3222625" y="4503738"/>
          <p14:tracePt t="476209" x="3200400" y="4487863"/>
          <p14:tracePt t="476209" x="3184525" y="4479925"/>
          <p14:tracePt t="476227" x="3154363" y="4473575"/>
          <p14:tracePt t="476242" x="3124200" y="4457700"/>
          <p14:tracePt t="476242" x="3116263" y="4457700"/>
          <p14:tracePt t="476260" x="3086100" y="4449763"/>
          <p14:tracePt t="476276" x="3063875" y="4419600"/>
          <p14:tracePt t="476293" x="3048000" y="4411663"/>
          <p14:tracePt t="476310" x="3025775" y="4381500"/>
          <p14:tracePt t="476325" x="3017838" y="4381500"/>
          <p14:tracePt t="476341" x="2994025" y="4381500"/>
          <p14:tracePt t="476360" x="2971800" y="4359275"/>
          <p14:tracePt t="476375" x="2963863" y="4359275"/>
          <p14:tracePt t="476391" x="2941638" y="4359275"/>
          <p14:tracePt t="476408" x="2933700" y="4359275"/>
          <p14:tracePt t="476425" x="2911475" y="4359275"/>
          <p14:tracePt t="476425" x="2895600" y="4359275"/>
          <p14:tracePt t="476445" x="2865438" y="4351338"/>
          <p14:tracePt t="476457" x="2835275" y="4351338"/>
          <p14:tracePt t="476474" x="2759075" y="4351338"/>
          <p14:tracePt t="476492" x="2743200" y="4351338"/>
          <p14:tracePt t="476508" x="2720975" y="4351338"/>
          <p14:tracePt t="476525" x="2705100" y="4351338"/>
          <p14:tracePt t="476541" x="2689225" y="4351338"/>
          <p14:tracePt t="476557" x="2674938" y="4351338"/>
          <p14:tracePt t="476575" x="2620963" y="4351338"/>
          <p14:tracePt t="476592" x="2582863" y="4359275"/>
          <p14:tracePt t="476608" x="2530475" y="4365625"/>
          <p14:tracePt t="476625" x="2476500" y="4373563"/>
          <p14:tracePt t="476642" x="2438400" y="4381500"/>
          <p14:tracePt t="476642" x="2430463" y="4381500"/>
          <p14:tracePt t="476660" x="2416175" y="4381500"/>
          <p14:tracePt t="476674" x="2408238" y="4381500"/>
          <p14:tracePt t="476691" x="2378075" y="4389438"/>
          <p14:tracePt t="476709" x="2354263" y="4403725"/>
          <p14:tracePt t="476725" x="2308225" y="4411663"/>
          <p14:tracePt t="476743" x="2255838" y="4427538"/>
          <p14:tracePt t="476758" x="2193925" y="4441825"/>
          <p14:tracePt t="476774" x="2163763" y="4457700"/>
          <p14:tracePt t="476792" x="2141538" y="4465638"/>
          <p14:tracePt t="476808" x="2133600" y="4473575"/>
          <p14:tracePt t="476824" x="2125663" y="4479925"/>
          <p14:tracePt t="476841" x="2111375" y="4503738"/>
          <p14:tracePt t="476841" x="2103438" y="4518025"/>
          <p14:tracePt t="476860" x="2095500" y="4541838"/>
          <p14:tracePt t="476876" x="2087563" y="4579938"/>
          <p14:tracePt t="476893" x="2079625" y="4610100"/>
          <p14:tracePt t="476908" x="2079625" y="4632325"/>
          <p14:tracePt t="476924" x="2079625" y="4664075"/>
          <p14:tracePt t="476942" x="2079625" y="4694238"/>
          <p14:tracePt t="476959" x="2079625" y="4716463"/>
          <p14:tracePt t="476975" x="2103438" y="4746625"/>
          <p14:tracePt t="476991" x="2141538" y="4784725"/>
          <p14:tracePt t="477008" x="2209800" y="4822825"/>
          <p14:tracePt t="477025" x="2293938" y="4854575"/>
          <p14:tracePt t="477041" x="2370138" y="4876800"/>
          <p14:tracePt t="477041" x="2392363" y="4884738"/>
          <p14:tracePt t="477059" x="2438400" y="4906963"/>
          <p14:tracePt t="477076" x="2454275" y="4906963"/>
          <p14:tracePt t="477092" x="2476500" y="4922838"/>
          <p14:tracePt t="477107" x="2506663" y="4922838"/>
          <p14:tracePt t="477125" x="2568575" y="4922838"/>
          <p14:tracePt t="477141" x="2705100" y="4922838"/>
          <p14:tracePt t="477158" x="2841625" y="4922838"/>
          <p14:tracePt t="477174" x="2925763" y="4922838"/>
          <p14:tracePt t="477191" x="2963863" y="4922838"/>
          <p14:tracePt t="477208" x="2979738" y="4922838"/>
          <p14:tracePt t="477225" x="2994025" y="4922838"/>
          <p14:tracePt t="477243" x="3025775" y="4922838"/>
          <p14:tracePt t="477257" x="3162300" y="4922838"/>
          <p14:tracePt t="477276" x="3268663" y="4922838"/>
          <p14:tracePt t="477292" x="3344863" y="4922838"/>
          <p14:tracePt t="477309" x="3360738" y="4922838"/>
          <p14:tracePt t="477325" x="3375025" y="4922838"/>
          <p14:tracePt t="477395" x="3390900" y="4922838"/>
          <p14:tracePt t="477403" x="3398838" y="4914900"/>
          <p14:tracePt t="478027" x="3398838" y="4906963"/>
          <p14:tracePt t="478075" x="3421063" y="4906963"/>
          <p14:tracePt t="478083" x="3429000" y="4899025"/>
          <p14:tracePt t="478091" x="3467100" y="4876800"/>
          <p14:tracePt t="478108" x="3513138" y="4868863"/>
          <p14:tracePt t="478124" x="3559175" y="4846638"/>
          <p14:tracePt t="478141" x="3581400" y="4830763"/>
          <p14:tracePt t="478157" x="3597275" y="4816475"/>
          <p14:tracePt t="478174" x="3611563" y="4808538"/>
          <p14:tracePt t="478190" x="3635375" y="4792663"/>
          <p14:tracePt t="478206" x="3673475" y="4778375"/>
          <p14:tracePt t="478223" x="3717925" y="4746625"/>
          <p14:tracePt t="478240" x="3771900" y="4716463"/>
          <p14:tracePt t="478257" x="3832225" y="4702175"/>
          <p14:tracePt t="478273" x="3878263" y="4670425"/>
          <p14:tracePt t="478290" x="3908425" y="4656138"/>
          <p14:tracePt t="478290" x="3916363" y="4656138"/>
          <p14:tracePt t="478308" x="3978275" y="4625975"/>
          <p14:tracePt t="478324" x="4022725" y="4594225"/>
          <p14:tracePt t="478341" x="4106863" y="4564063"/>
          <p14:tracePt t="478357" x="4198938" y="4518025"/>
          <p14:tracePt t="478374" x="4275138" y="4479925"/>
          <p14:tracePt t="478390" x="4321175" y="4465638"/>
          <p14:tracePt t="478406" x="4351338" y="4457700"/>
          <p14:tracePt t="478423" x="4365625" y="4449763"/>
          <p14:tracePt t="478442" x="4403725" y="4427538"/>
          <p14:tracePt t="478457" x="4473575" y="4411663"/>
          <p14:tracePt t="478472" x="4572000" y="4389438"/>
          <p14:tracePt t="478489" x="4618038" y="4365625"/>
          <p14:tracePt t="478489" x="4640263" y="4359275"/>
          <p14:tracePt t="478508" x="4648200" y="4351338"/>
          <p14:tracePt t="478523" x="4656138" y="4351338"/>
          <p14:tracePt t="478540" x="4678363" y="4343400"/>
          <p14:tracePt t="478557" x="4724400" y="4343400"/>
          <p14:tracePt t="478573" x="4808538" y="4335463"/>
          <p14:tracePt t="478590" x="4892675" y="4313238"/>
          <p14:tracePt t="478606" x="4968875" y="4297363"/>
          <p14:tracePt t="478623" x="5021263" y="4283075"/>
          <p14:tracePt t="478640" x="5075238" y="4244975"/>
          <p14:tracePt t="478656" x="5105400" y="4221163"/>
          <p14:tracePt t="478673" x="5159375" y="4191000"/>
          <p14:tracePt t="478689" x="5227638" y="4160838"/>
          <p14:tracePt t="478689" x="5280025" y="4137025"/>
          <p14:tracePt t="478708" x="5349875" y="4114800"/>
          <p14:tracePt t="478723" x="5464175" y="4054475"/>
          <p14:tracePt t="478741" x="5486400" y="4038600"/>
          <p14:tracePt t="478757" x="5494338" y="4038600"/>
          <p14:tracePt t="478773" x="5516563" y="4022725"/>
          <p14:tracePt t="478789" x="5540375" y="4000500"/>
          <p14:tracePt t="478806" x="5638800" y="3940175"/>
          <p14:tracePt t="478823" x="5715000" y="3894138"/>
          <p14:tracePt t="478839" x="5791200" y="3848100"/>
          <p14:tracePt t="478856" x="5813425" y="3832225"/>
          <p14:tracePt t="478873" x="5837238" y="3817938"/>
          <p14:tracePt t="478889" x="5867400" y="3794125"/>
          <p14:tracePt t="478889" x="5883275" y="3787775"/>
          <p14:tracePt t="478907" x="5883275" y="3779838"/>
          <p14:tracePt t="478922" x="5913438" y="3763963"/>
          <p14:tracePt t="478940" x="5921375" y="3756025"/>
          <p14:tracePt t="478954" x="5921375" y="3749675"/>
          <p14:tracePt t="478979" x="5921375" y="3741738"/>
          <p14:tracePt t="479091" x="5913438" y="3749675"/>
          <p14:tracePt t="479123" x="5905500" y="3756025"/>
          <p14:tracePt t="479139" x="5897563" y="3763963"/>
          <p14:tracePt t="479147" x="5883275" y="3771900"/>
          <p14:tracePt t="479163" x="5867400" y="3787775"/>
          <p14:tracePt t="479173" x="5837238" y="3802063"/>
          <p14:tracePt t="479189" x="5783263" y="3825875"/>
          <p14:tracePt t="479206" x="5730875" y="3848100"/>
          <p14:tracePt t="479222" x="5676900" y="3870325"/>
          <p14:tracePt t="479239" x="5584825" y="3902075"/>
          <p14:tracePt t="479256" x="5478463" y="3946525"/>
          <p14:tracePt t="479272" x="5326063" y="3992563"/>
          <p14:tracePt t="479289" x="5173663" y="4038600"/>
          <p14:tracePt t="479306" x="5067300" y="4068763"/>
          <p14:tracePt t="479306" x="5029200" y="4084638"/>
          <p14:tracePt t="479324" x="4991100" y="4098925"/>
          <p14:tracePt t="479338" x="4876800" y="4114800"/>
          <p14:tracePt t="479357" x="4732338" y="4130675"/>
          <p14:tracePt t="479373" x="4572000" y="4152900"/>
          <p14:tracePt t="479389" x="4441825" y="4183063"/>
          <p14:tracePt t="479406" x="4343400" y="4213225"/>
          <p14:tracePt t="479423" x="4297363" y="4229100"/>
          <p14:tracePt t="479423" x="4275138" y="4237038"/>
          <p14:tracePt t="479447" x="4259263" y="4237038"/>
          <p14:tracePt t="479456" x="4213225" y="4259263"/>
          <p14:tracePt t="479473" x="4175125" y="4267200"/>
          <p14:tracePt t="479489" x="4106863" y="4289425"/>
          <p14:tracePt t="479505" x="4068763" y="4321175"/>
          <p14:tracePt t="479505" x="4038600" y="4335463"/>
          <p14:tracePt t="479524" x="4000500" y="4351338"/>
          <p14:tracePt t="479539" x="3954463" y="4397375"/>
          <p14:tracePt t="479556" x="3932238" y="4419600"/>
          <p14:tracePt t="479573" x="3894138" y="4441825"/>
          <p14:tracePt t="479589" x="3848100" y="4473575"/>
          <p14:tracePt t="479606" x="3787775" y="4518025"/>
          <p14:tracePt t="479622" x="3756025" y="4541838"/>
          <p14:tracePt t="479639" x="3717925" y="4564063"/>
          <p14:tracePt t="479655" x="3703638" y="4587875"/>
          <p14:tracePt t="479672" x="3687763" y="4602163"/>
          <p14:tracePt t="479689" x="3679825" y="4610100"/>
          <p14:tracePt t="479705" x="3673475" y="4618038"/>
          <p14:tracePt t="479722" x="3665538" y="4625975"/>
          <p14:tracePt t="479738" x="3657600" y="4632325"/>
          <p14:tracePt t="479756" x="3635375" y="4656138"/>
          <p14:tracePt t="479779" x="3627438" y="4664075"/>
          <p14:tracePt t="479789" x="3603625" y="4678363"/>
          <p14:tracePt t="479806" x="3573463" y="4694238"/>
          <p14:tracePt t="479822" x="3559175" y="4702175"/>
          <p14:tracePt t="479838" x="3559175" y="4708525"/>
          <p14:tracePt t="479859" x="3565525" y="4708525"/>
          <p14:tracePt t="480483" x="3573463" y="4708525"/>
          <p14:tracePt t="480499" x="3581400" y="4708525"/>
          <p14:tracePt t="480515" x="3589338" y="4708525"/>
          <p14:tracePt t="480523" x="3603625" y="4702175"/>
          <p14:tracePt t="480538" x="3635375" y="4678363"/>
          <p14:tracePt t="480538" x="3657600" y="4670425"/>
          <p14:tracePt t="480556" x="3717925" y="4632325"/>
          <p14:tracePt t="480572" x="3832225" y="4587875"/>
          <p14:tracePt t="480588" x="4022725" y="4495800"/>
          <p14:tracePt t="480605" x="4313238" y="4359275"/>
          <p14:tracePt t="480621" x="4457700" y="4259263"/>
          <p14:tracePt t="480638" x="4602163" y="4183063"/>
          <p14:tracePt t="480655" x="4670425" y="4144963"/>
          <p14:tracePt t="480671" x="4716463" y="4114800"/>
          <p14:tracePt t="480688" x="4792663" y="4054475"/>
          <p14:tracePt t="480704" x="4884738" y="4022725"/>
          <p14:tracePt t="480721" x="5006975" y="3970338"/>
          <p14:tracePt t="480737" x="5165725" y="3940175"/>
          <p14:tracePt t="480737" x="5249863" y="3908425"/>
          <p14:tracePt t="480756" x="5372100" y="3856038"/>
          <p14:tracePt t="480772" x="5432425" y="3832225"/>
          <p14:tracePt t="480789" x="5456238" y="3817938"/>
          <p14:tracePt t="480805" x="5464175" y="3802063"/>
          <p14:tracePt t="480821" x="5524500" y="3779838"/>
          <p14:tracePt t="480838" x="5630863" y="3741738"/>
          <p14:tracePt t="480855" x="5745163" y="3711575"/>
          <p14:tracePt t="480871" x="5851525" y="3711575"/>
          <p14:tracePt t="480887" x="5883275" y="3711575"/>
          <p14:tracePt t="480904" x="5889625" y="3711575"/>
          <p14:tracePt t="480963" x="5889625" y="3703638"/>
          <p14:tracePt t="480971" x="5897563" y="3695700"/>
          <p14:tracePt t="480979" x="5913438" y="3695700"/>
          <p14:tracePt t="480995" x="5927725" y="3695700"/>
          <p14:tracePt t="481005" x="5913438" y="3695700"/>
          <p14:tracePt t="481139" x="5897563" y="3695700"/>
          <p14:tracePt t="481147" x="5875338" y="3711575"/>
          <p14:tracePt t="481155" x="5829300" y="3725863"/>
          <p14:tracePt t="481169" x="5745163" y="3756025"/>
          <p14:tracePt t="481169" x="5692775" y="3787775"/>
          <p14:tracePt t="481188" x="5570538" y="3810000"/>
          <p14:tracePt t="481205" x="5448300" y="3856038"/>
          <p14:tracePt t="481221" x="5295900" y="3878263"/>
          <p14:tracePt t="481237" x="5151438" y="3916363"/>
          <p14:tracePt t="481254" x="5013325" y="3946525"/>
          <p14:tracePt t="481270" x="4914900" y="3984625"/>
          <p14:tracePt t="481287" x="4854575" y="4016375"/>
          <p14:tracePt t="481304" x="4800600" y="4030663"/>
          <p14:tracePt t="481320" x="4716463" y="4068763"/>
          <p14:tracePt t="481337" x="4648200" y="4098925"/>
          <p14:tracePt t="481354" x="4549775" y="4137025"/>
          <p14:tracePt t="481354" x="4487863" y="4144963"/>
          <p14:tracePt t="481372" x="4435475" y="4168775"/>
          <p14:tracePt t="481386" x="4244975" y="4229100"/>
          <p14:tracePt t="481404" x="4076700" y="4267200"/>
          <p14:tracePt t="481421" x="3984625" y="4297363"/>
          <p14:tracePt t="481439" x="3940175" y="4313238"/>
          <p14:tracePt t="481454" x="3924300" y="4321175"/>
          <p14:tracePt t="481468" x="3902075" y="4335463"/>
          <p14:tracePt t="481485" x="3886200" y="4351338"/>
          <p14:tracePt t="481504" x="3848100" y="4381500"/>
          <p14:tracePt t="481520" x="3794125" y="4411663"/>
          <p14:tracePt t="481537" x="3756025" y="4435475"/>
          <p14:tracePt t="481553" x="3741738" y="4449763"/>
          <p14:tracePt t="481570" x="3703638" y="4465638"/>
          <p14:tracePt t="481570" x="3687763" y="4473575"/>
          <p14:tracePt t="481588" x="3611563" y="4518025"/>
          <p14:tracePt t="481604" x="3521075" y="4572000"/>
          <p14:tracePt t="481620" x="3451225" y="4632325"/>
          <p14:tracePt t="481637" x="3429000" y="4664075"/>
          <p14:tracePt t="481653" x="3421063" y="4664075"/>
          <p14:tracePt t="481669" x="3421063" y="4678363"/>
          <p14:tracePt t="481686" x="3421063" y="4686300"/>
          <p14:tracePt t="481731" x="3429000" y="4686300"/>
          <p14:tracePt t="481779" x="3444875" y="4686300"/>
          <p14:tracePt t="481811" x="3451225" y="4686300"/>
          <p14:tracePt t="481883" x="3459163" y="4686300"/>
          <p14:tracePt t="481899" x="3475038" y="4686300"/>
          <p14:tracePt t="481907" x="3489325" y="4686300"/>
          <p14:tracePt t="482043" x="3497263" y="4686300"/>
          <p14:tracePt t="482275" x="3505200" y="4686300"/>
          <p14:tracePt t="482307" x="3513138" y="4686300"/>
          <p14:tracePt t="482371" x="3521075" y="4686300"/>
          <p14:tracePt t="482515" x="3521075" y="4678363"/>
          <p14:tracePt t="482899" x="3527425" y="4678363"/>
          <p14:tracePt t="482923" x="3535363" y="4678363"/>
          <p14:tracePt t="483643" x="3543300" y="4678363"/>
          <p14:tracePt t="483683" x="3551238" y="4678363"/>
          <p14:tracePt t="483691" x="3559175" y="4678363"/>
          <p14:tracePt t="483707" x="3559175" y="4702175"/>
          <p14:tracePt t="483717" x="3573463" y="4724400"/>
          <p14:tracePt t="483735" x="3573463" y="4732338"/>
          <p14:tracePt t="483750" x="3573463" y="4746625"/>
          <p14:tracePt t="483767" x="3581400" y="4746625"/>
          <p14:tracePt t="483784" x="3581400" y="4754563"/>
          <p14:tracePt t="483800" x="3589338" y="4754563"/>
          <p14:tracePt t="483817" x="3603625" y="4792663"/>
          <p14:tracePt t="483834" x="3619500" y="4822825"/>
          <p14:tracePt t="483849" x="3649663" y="4868863"/>
          <p14:tracePt t="483849" x="3657600" y="4884738"/>
          <p14:tracePt t="483867" x="3665538" y="4922838"/>
          <p14:tracePt t="483884" x="3687763" y="4968875"/>
          <p14:tracePt t="483900" x="3695700" y="4983163"/>
          <p14:tracePt t="483916" x="3711575" y="5013325"/>
          <p14:tracePt t="483934" x="3725863" y="5051425"/>
          <p14:tracePt t="483949" x="3756025" y="5121275"/>
          <p14:tracePt t="483966" x="3763963" y="5151438"/>
          <p14:tracePt t="483983" x="3787775" y="5203825"/>
          <p14:tracePt t="484001" x="3787775" y="5227638"/>
          <p14:tracePt t="484018" x="3787775" y="5280025"/>
          <p14:tracePt t="484018" x="3794125" y="5303838"/>
          <p14:tracePt t="484036" x="3802063" y="5341938"/>
          <p14:tracePt t="484052" x="3817938" y="5387975"/>
          <p14:tracePt t="484068" x="3832225" y="5426075"/>
          <p14:tracePt t="484085" x="3840163" y="5464175"/>
          <p14:tracePt t="484101" x="3848100" y="5516563"/>
          <p14:tracePt t="484117" x="3856038" y="5562600"/>
          <p14:tracePt t="484134" x="3870325" y="5608638"/>
          <p14:tracePt t="484150" x="3870325" y="5638800"/>
          <p14:tracePt t="484167" x="3886200" y="5684838"/>
          <p14:tracePt t="484184" x="3908425" y="5730875"/>
          <p14:tracePt t="484200" x="3908425" y="5775325"/>
          <p14:tracePt t="484217" x="3932238" y="5821363"/>
          <p14:tracePt t="484217" x="3940175" y="5845175"/>
          <p14:tracePt t="484235" x="3946525" y="5867400"/>
          <p14:tracePt t="484251" x="3978275" y="5965825"/>
          <p14:tracePt t="484268" x="3984625" y="6003925"/>
          <p14:tracePt t="484285" x="3984625" y="6035675"/>
          <p14:tracePt t="484301" x="3992563" y="6035675"/>
          <p14:tracePt t="484317" x="4000500" y="6049963"/>
          <p14:tracePt t="484333" x="4008438" y="6065838"/>
          <p14:tracePt t="484350" x="4016375" y="6073775"/>
          <p14:tracePt t="484367" x="4022725" y="6088063"/>
          <p14:tracePt t="484384" x="4054475" y="6111875"/>
          <p14:tracePt t="484400" x="4092575" y="6134100"/>
          <p14:tracePt t="484417" x="4137025" y="6164263"/>
          <p14:tracePt t="484417" x="4144963" y="6172200"/>
          <p14:tracePt t="484441" x="4183063" y="6202363"/>
          <p14:tracePt t="484452" x="4206875" y="6202363"/>
          <p14:tracePt t="484467" x="4251325" y="6240463"/>
          <p14:tracePt t="484485" x="4275138" y="6278563"/>
          <p14:tracePt t="484501" x="4305300" y="6294438"/>
          <p14:tracePt t="484517" x="4327525" y="6316663"/>
          <p14:tracePt t="484534" x="4343400" y="6340475"/>
          <p14:tracePt t="484550" x="4373563" y="6362700"/>
          <p14:tracePt t="484567" x="4397375" y="6378575"/>
          <p14:tracePt t="484583" x="4419600" y="6378575"/>
          <p14:tracePt t="484600" x="4427538" y="6378575"/>
          <p14:tracePt t="484616" x="4457700" y="6378575"/>
          <p14:tracePt t="484633" x="4479925" y="6378575"/>
          <p14:tracePt t="484633" x="4503738" y="6378575"/>
          <p14:tracePt t="484652" x="4518025" y="6384925"/>
          <p14:tracePt t="484666" x="4549775" y="6392863"/>
          <p14:tracePt t="484684" x="4579938" y="6392863"/>
          <p14:tracePt t="484701" x="4594225" y="6392863"/>
          <p14:tracePt t="484717" x="4625975" y="6392863"/>
          <p14:tracePt t="484734" x="4640263" y="6392863"/>
          <p14:tracePt t="484749" x="4656138" y="6392863"/>
          <p14:tracePt t="484766" x="4678363" y="6392863"/>
          <p14:tracePt t="484783" x="4740275" y="6392863"/>
          <p14:tracePt t="484800" x="4846638" y="6378575"/>
          <p14:tracePt t="484816" x="4945063" y="6354763"/>
          <p14:tracePt t="484833" x="4991100" y="6354763"/>
          <p14:tracePt t="484850" x="4999038" y="6346825"/>
          <p14:tracePt t="484923" x="5006975" y="6340475"/>
          <p14:tracePt t="484947" x="5037138" y="6324600"/>
          <p14:tracePt t="484955" x="5083175" y="6302375"/>
          <p14:tracePt t="484967" x="5219700" y="6248400"/>
          <p14:tracePt t="484983" x="5372100" y="6172200"/>
          <p14:tracePt t="485000" x="5494338" y="6096000"/>
          <p14:tracePt t="485016" x="5661025" y="6027738"/>
          <p14:tracePt t="485033" x="5821363" y="5981700"/>
          <p14:tracePt t="485049" x="6080125" y="5943600"/>
          <p14:tracePt t="485065" x="6278563" y="5829300"/>
          <p14:tracePt t="485082" x="6454775" y="5646738"/>
          <p14:tracePt t="485100" x="6553200" y="5524500"/>
          <p14:tracePt t="485116" x="6667500" y="5426075"/>
          <p14:tracePt t="485133" x="6804025" y="5356225"/>
          <p14:tracePt t="485148" x="6819900" y="5334000"/>
          <p14:tracePt t="485166" x="6835775" y="5334000"/>
          <p14:tracePt t="485251" x="6835775" y="5318125"/>
          <p14:tracePt t="485267" x="6835775" y="5311775"/>
          <p14:tracePt t="485283" x="6835775" y="5303838"/>
          <p14:tracePt t="485291" x="6850063" y="5303838"/>
          <p14:tracePt t="485307" x="6865938" y="5295900"/>
          <p14:tracePt t="485317" x="6918325" y="5273675"/>
          <p14:tracePt t="485334" x="7002463" y="5235575"/>
          <p14:tracePt t="485350" x="7032625" y="5219700"/>
          <p14:tracePt t="485366" x="7064375" y="5203825"/>
          <p14:tracePt t="485383" x="7086600" y="5173663"/>
          <p14:tracePt t="485399" x="7208838" y="5151438"/>
          <p14:tracePt t="485416" x="7399338" y="5037138"/>
          <p14:tracePt t="485437" x="7467600" y="4975225"/>
          <p14:tracePt t="485452" x="7489825" y="4960938"/>
          <p14:tracePt t="485464" x="7513638" y="4922838"/>
          <p14:tracePt t="485464" x="7543800" y="4899025"/>
          <p14:tracePt t="485484" x="7642225" y="4822825"/>
          <p14:tracePt t="485500" x="7772400" y="4716463"/>
          <p14:tracePt t="485517" x="7902575" y="4648200"/>
          <p14:tracePt t="485533" x="7978775" y="4587875"/>
          <p14:tracePt t="485550" x="8008938" y="4549775"/>
          <p14:tracePt t="485568" x="8023225" y="4533900"/>
          <p14:tracePt t="485583" x="8047038" y="4495800"/>
          <p14:tracePt t="485599" x="8107363" y="4441825"/>
          <p14:tracePt t="485616" x="8213725" y="4389438"/>
          <p14:tracePt t="485633" x="8267700" y="4321175"/>
          <p14:tracePt t="485649" x="8275638" y="4297363"/>
          <p14:tracePt t="485665" x="8275638" y="4289425"/>
          <p14:tracePt t="485681" x="8275638" y="4275138"/>
          <p14:tracePt t="485697" x="8275638" y="4267200"/>
          <p14:tracePt t="485715" x="8275638" y="4244975"/>
          <p14:tracePt t="485732" x="8275638" y="4237038"/>
          <p14:tracePt t="485747" x="8267700" y="4229100"/>
          <p14:tracePt t="485771" x="8267700" y="4213225"/>
          <p14:tracePt t="485787" x="8251825" y="4206875"/>
          <p14:tracePt t="485803" x="8251825" y="4198938"/>
          <p14:tracePt t="485815" x="8237538" y="4183063"/>
          <p14:tracePt t="485832" x="8229600" y="4175125"/>
          <p14:tracePt t="485849" x="8213725" y="4160838"/>
          <p14:tracePt t="485867" x="8191500" y="4160838"/>
          <p14:tracePt t="485882" x="8131175" y="4144963"/>
          <p14:tracePt t="485900" x="8107363" y="4144963"/>
          <p14:tracePt t="485916" x="8069263" y="4130675"/>
          <p14:tracePt t="485933" x="8039100" y="4114800"/>
          <p14:tracePt t="485949" x="8008938" y="4106863"/>
          <p14:tracePt t="485966" x="7985125" y="4098925"/>
          <p14:tracePt t="485982" x="7970838" y="4098925"/>
          <p14:tracePt t="485998" x="7932738" y="4098925"/>
          <p14:tracePt t="486015" x="7902575" y="4098925"/>
          <p14:tracePt t="486031" x="7870825" y="4092575"/>
          <p14:tracePt t="486049" x="7810500" y="4084638"/>
          <p14:tracePt t="486064" x="7772400" y="4076700"/>
          <p14:tracePt t="486081" x="7750175" y="4076700"/>
          <p14:tracePt t="486097" x="7734300" y="4076700"/>
          <p14:tracePt t="486116" x="7688263" y="4076700"/>
          <p14:tracePt t="486133" x="7650163" y="4076700"/>
          <p14:tracePt t="486149" x="7612063" y="4076700"/>
          <p14:tracePt t="486165" x="7543800" y="4076700"/>
          <p14:tracePt t="486182" x="7527925" y="4076700"/>
          <p14:tracePt t="486198" x="7497763" y="4076700"/>
          <p14:tracePt t="486215" x="7489825" y="4068763"/>
          <p14:tracePt t="486231" x="7483475" y="4068763"/>
          <p14:tracePt t="486248" x="7467600" y="4068763"/>
          <p14:tracePt t="486264" x="7399338" y="4076700"/>
          <p14:tracePt t="486282" x="7315200" y="4098925"/>
          <p14:tracePt t="486282" x="7239000" y="4114800"/>
          <p14:tracePt t="486300" x="7086600" y="4130675"/>
          <p14:tracePt t="486316" x="7070725" y="4130675"/>
          <p14:tracePt t="486332" x="7056438" y="4130675"/>
          <p14:tracePt t="486395" x="7056438" y="4137025"/>
          <p14:tracePt t="486403" x="7048500" y="4144963"/>
          <p14:tracePt t="486419" x="7048500" y="4152900"/>
          <p14:tracePt t="486431" x="7048500" y="4160838"/>
          <p14:tracePt t="486448" x="7032625" y="4160838"/>
          <p14:tracePt t="486465" x="7026275" y="4175125"/>
          <p14:tracePt t="486482" x="7026275" y="4183063"/>
          <p14:tracePt t="486498" x="7010400" y="4198938"/>
          <p14:tracePt t="486516" x="7010400" y="4221163"/>
          <p14:tracePt t="486533" x="7010400" y="4237038"/>
          <p14:tracePt t="486548" x="7010400" y="4267200"/>
          <p14:tracePt t="486565" x="7010400" y="4297363"/>
          <p14:tracePt t="486582" x="7010400" y="4321175"/>
          <p14:tracePt t="486598" x="7010400" y="4351338"/>
          <p14:tracePt t="486615" x="7018338" y="4359275"/>
          <p14:tracePt t="486631" x="7026275" y="4373563"/>
          <p14:tracePt t="486649" x="7064375" y="4381500"/>
          <p14:tracePt t="486664" x="7094538" y="4381500"/>
          <p14:tracePt t="486681" x="7124700" y="4397375"/>
          <p14:tracePt t="486681" x="7146925" y="4403725"/>
          <p14:tracePt t="486699" x="7162800" y="4403725"/>
          <p14:tracePt t="486699" x="7192963" y="4411663"/>
          <p14:tracePt t="486716" x="7231063" y="4419600"/>
          <p14:tracePt t="486732" x="7285038" y="4435475"/>
          <p14:tracePt t="486749" x="7369175" y="4435475"/>
          <p14:tracePt t="486765" x="7437438" y="4435475"/>
          <p14:tracePt t="486781" x="7527925" y="4435475"/>
          <p14:tracePt t="486798" x="7620000" y="4419600"/>
          <p14:tracePt t="486814" x="7650163" y="4419600"/>
          <p14:tracePt t="486831" x="7673975" y="4419600"/>
          <p14:tracePt t="486848" x="7718425" y="4403725"/>
          <p14:tracePt t="486865" x="7810500" y="4381500"/>
          <p14:tracePt t="486881" x="7962900" y="4351338"/>
          <p14:tracePt t="486881" x="8039100" y="4321175"/>
          <p14:tracePt t="486900" x="8077200" y="4313238"/>
          <p14:tracePt t="486914" x="8099425" y="4289425"/>
          <p14:tracePt t="486914" x="8107363" y="4289425"/>
          <p14:tracePt t="486932" x="8107363" y="4283075"/>
          <p14:tracePt t="486948" x="8115300" y="4267200"/>
          <p14:tracePt t="486965" x="8131175" y="4229100"/>
          <p14:tracePt t="486981" x="8137525" y="4206875"/>
          <p14:tracePt t="486997" x="8153400" y="4183063"/>
          <p14:tracePt t="487015" x="8161338" y="4160838"/>
          <p14:tracePt t="487051" x="8153400" y="4137025"/>
          <p14:tracePt t="487059" x="8145463" y="4130675"/>
          <p14:tracePt t="487067" x="8131175" y="4114800"/>
          <p14:tracePt t="487080" x="8093075" y="4076700"/>
          <p14:tracePt t="487098" x="8054975" y="4060825"/>
          <p14:tracePt t="487098" x="8031163" y="4038600"/>
          <p14:tracePt t="487116" x="8001000" y="4030663"/>
          <p14:tracePt t="487130" x="7940675" y="3992563"/>
          <p14:tracePt t="487148" x="7932738" y="3992563"/>
          <p14:tracePt t="487165" x="7894638" y="3992563"/>
          <p14:tracePt t="487181" x="7840663" y="3978275"/>
          <p14:tracePt t="487198" x="7772400" y="3954463"/>
          <p14:tracePt t="487214" x="7750175" y="3954463"/>
          <p14:tracePt t="487231" x="7718425" y="3924300"/>
          <p14:tracePt t="487248" x="7696200" y="3908425"/>
          <p14:tracePt t="487264" x="7680325" y="3886200"/>
          <p14:tracePt t="487281" x="7666038" y="3870325"/>
          <p14:tracePt t="487297" x="7650163" y="3848100"/>
          <p14:tracePt t="487314" x="7650163" y="3840163"/>
          <p14:tracePt t="487314" x="7650163" y="3825875"/>
          <p14:tracePt t="487332" x="7627938" y="3787775"/>
          <p14:tracePt t="487348" x="7620000" y="3741738"/>
          <p14:tracePt t="487365" x="7597775" y="3703638"/>
          <p14:tracePt t="487381" x="7597775" y="3657600"/>
          <p14:tracePt t="487397" x="7573963" y="3603625"/>
          <p14:tracePt t="487414" x="7551738" y="3551238"/>
          <p14:tracePt t="487431" x="7535863" y="3527425"/>
          <p14:tracePt t="487448" x="7535863" y="3521075"/>
          <p14:tracePt t="487463" x="7535863" y="3513138"/>
          <p14:tracePt t="487603" x="7527925" y="3513138"/>
          <p14:tracePt t="487611" x="7521575" y="3527425"/>
          <p14:tracePt t="487619" x="7521575" y="3551238"/>
          <p14:tracePt t="487630" x="7505700" y="3641725"/>
          <p14:tracePt t="487647" x="7505700" y="3717925"/>
          <p14:tracePt t="487664" x="7489825" y="3763963"/>
          <p14:tracePt t="487680" x="7489825" y="3810000"/>
          <p14:tracePt t="487697" x="7489825" y="3863975"/>
          <p14:tracePt t="487714" x="7489825" y="3908425"/>
          <p14:tracePt t="487714" x="7489825" y="3932238"/>
          <p14:tracePt t="487732" x="7489825" y="3984625"/>
          <p14:tracePt t="487748" x="7489825" y="4022725"/>
          <p14:tracePt t="487765" x="7497763" y="4046538"/>
          <p14:tracePt t="487781" x="7497763" y="4060825"/>
          <p14:tracePt t="487797" x="7497763" y="4076700"/>
          <p14:tracePt t="487814" x="7497763" y="4092575"/>
          <p14:tracePt t="487830" x="7497763" y="4098925"/>
          <p14:tracePt t="487846" x="7497763" y="4122738"/>
          <p14:tracePt t="487864" x="7497763" y="4152900"/>
          <p14:tracePt t="487880" x="7497763" y="4183063"/>
          <p14:tracePt t="487897" x="7497763" y="4206875"/>
          <p14:tracePt t="487913" x="7497763" y="4213225"/>
          <p14:tracePt t="487929" x="7497763" y="4229100"/>
          <p14:tracePt t="488179" x="7497763" y="4244975"/>
          <p14:tracePt t="488187" x="7467600" y="4283075"/>
          <p14:tracePt t="488196" x="7375525" y="4373563"/>
          <p14:tracePt t="488214" x="7170738" y="4549775"/>
          <p14:tracePt t="488230" x="6873875" y="4716463"/>
          <p14:tracePt t="488246" x="6537325" y="4945063"/>
          <p14:tracePt t="488263" x="6332538" y="5121275"/>
          <p14:tracePt t="488280" x="6210300" y="5273675"/>
          <p14:tracePt t="488296" x="6126163" y="5349875"/>
          <p14:tracePt t="488313" x="6073775" y="5432425"/>
          <p14:tracePt t="488330" x="6035675" y="5494338"/>
          <p14:tracePt t="488330" x="6027738" y="5508625"/>
          <p14:tracePt t="488348" x="5981700" y="5578475"/>
          <p14:tracePt t="488364" x="5935663" y="5630863"/>
          <p14:tracePt t="488380" x="5883275" y="5707063"/>
          <p14:tracePt t="488397" x="5829300" y="5775325"/>
          <p14:tracePt t="488413" x="5768975" y="5845175"/>
          <p14:tracePt t="488429" x="5715000" y="5897563"/>
          <p14:tracePt t="488429" x="5692775" y="5921375"/>
          <p14:tracePt t="488452" x="5676900" y="5943600"/>
          <p14:tracePt t="488463" x="5661025" y="5951538"/>
          <p14:tracePt t="488479" x="5638800" y="5973763"/>
          <p14:tracePt t="488496" x="5616575" y="6027738"/>
          <p14:tracePt t="488513" x="5600700" y="6057900"/>
          <p14:tracePt t="488529" x="5562600" y="6096000"/>
          <p14:tracePt t="488546" x="5516563" y="6149975"/>
          <p14:tracePt t="488546" x="5478463" y="6188075"/>
          <p14:tracePt t="488564" x="5387975" y="6240463"/>
          <p14:tracePt t="488580" x="5326063" y="6278563"/>
          <p14:tracePt t="488596" x="5287963" y="6308725"/>
          <p14:tracePt t="488613" x="5249863" y="6340475"/>
          <p14:tracePt t="488629" x="5227638" y="6370638"/>
          <p14:tracePt t="488646" x="5197475" y="6423025"/>
          <p14:tracePt t="488663" x="5173663" y="6454775"/>
          <p14:tracePt t="488679" x="5173663" y="6461125"/>
          <p14:tracePt t="488695" x="5165725" y="6461125"/>
          <p14:tracePt t="488747" x="5159375" y="6461125"/>
          <p14:tracePt t="488843" x="5151438" y="6461125"/>
          <p14:tracePt t="489035" x="5113338" y="6454775"/>
          <p14:tracePt t="489043" x="5089525" y="6454775"/>
          <p14:tracePt t="489051" x="5051425" y="6446838"/>
          <p14:tracePt t="489062" x="4922838" y="6430963"/>
          <p14:tracePt t="489078" x="4778375" y="6430963"/>
          <p14:tracePt t="489095" x="4648200" y="6430963"/>
          <p14:tracePt t="489112" x="4479925" y="6392863"/>
          <p14:tracePt t="489129" x="4343400" y="6346825"/>
          <p14:tracePt t="489145" x="4198938" y="6324600"/>
          <p14:tracePt t="489145" x="4130675" y="6302375"/>
          <p14:tracePt t="489164" x="3924300" y="6286500"/>
          <p14:tracePt t="489180" x="3733800" y="6286500"/>
          <p14:tracePt t="489196" x="3649663" y="6286500"/>
          <p14:tracePt t="489213" x="3565525" y="6286500"/>
          <p14:tracePt t="489229" x="3535363" y="6286500"/>
          <p14:tracePt t="489246" x="3521075" y="6286500"/>
          <p14:tracePt t="489262" x="3489325" y="6286500"/>
          <p14:tracePt t="489279" x="3390900" y="6302375"/>
          <p14:tracePt t="489295" x="3216275" y="6302375"/>
          <p14:tracePt t="489312" x="3032125" y="6308725"/>
          <p14:tracePt t="489329" x="2887663" y="6332538"/>
          <p14:tracePt t="489345" x="2789238" y="6346825"/>
          <p14:tracePt t="489362" x="2751138" y="6354763"/>
          <p14:tracePt t="489362" x="2727325" y="6354763"/>
          <p14:tracePt t="489379" x="2682875" y="6362700"/>
          <p14:tracePt t="489396" x="2590800" y="6370638"/>
          <p14:tracePt t="489413" x="2498725" y="6384925"/>
          <p14:tracePt t="489433" x="2400300" y="6392863"/>
          <p14:tracePt t="489445" x="2346325" y="6392863"/>
          <p14:tracePt t="489461" x="2316163" y="6392863"/>
          <p14:tracePt t="489478" x="2263775" y="6392863"/>
          <p14:tracePt t="489495" x="2209800" y="6392863"/>
          <p14:tracePt t="489512" x="2149475" y="6408738"/>
          <p14:tracePt t="489528" x="2111375" y="6416675"/>
          <p14:tracePt t="489545" x="2079625" y="6416675"/>
          <p14:tracePt t="489561" x="2073275" y="6423025"/>
          <p14:tracePt t="489578" x="2079625" y="6423025"/>
          <p14:tracePt t="489707" x="2095500" y="6423025"/>
          <p14:tracePt t="489715" x="2117725" y="6416675"/>
          <p14:tracePt t="489727" x="2149475" y="6408738"/>
          <p14:tracePt t="489745" x="2209800" y="6408738"/>
          <p14:tracePt t="489761" x="2316163" y="6408738"/>
          <p14:tracePt t="489761" x="2370138" y="6408738"/>
          <p14:tracePt t="489779" x="2484438" y="6408738"/>
          <p14:tracePt t="489796" x="2568575" y="6408738"/>
          <p14:tracePt t="489812" x="2613025" y="6408738"/>
          <p14:tracePt t="489829" x="2644775" y="6408738"/>
          <p14:tracePt t="489846" x="2697163" y="6408738"/>
          <p14:tracePt t="489861" x="2797175" y="6408738"/>
          <p14:tracePt t="489878" x="2917825" y="6408738"/>
          <p14:tracePt t="489895" x="3032125" y="6408738"/>
          <p14:tracePt t="489911" x="3132138" y="6408738"/>
          <p14:tracePt t="489929" x="3184525" y="6408738"/>
          <p14:tracePt t="489945" x="3238500" y="6408738"/>
          <p14:tracePt t="489961" x="3322638" y="6408738"/>
          <p14:tracePt t="489978" x="3413125" y="6408738"/>
          <p14:tracePt t="489978" x="3459163" y="6408738"/>
          <p14:tracePt t="489996" x="3573463" y="6408738"/>
          <p14:tracePt t="490012" x="3673475" y="6392863"/>
          <p14:tracePt t="490028" x="3711575" y="6392863"/>
          <p14:tracePt t="490045" x="3741738" y="6392863"/>
          <p14:tracePt t="490061" x="3771900" y="6384925"/>
          <p14:tracePt t="490078" x="3832225" y="6378575"/>
          <p14:tracePt t="490095" x="3924300" y="6378575"/>
          <p14:tracePt t="490111" x="4046538" y="6378575"/>
          <p14:tracePt t="490128" x="4114800" y="6378575"/>
          <p14:tracePt t="490145" x="4144963" y="6378575"/>
          <p14:tracePt t="490162" x="4160838" y="6378575"/>
          <p14:tracePt t="490177" x="4191000" y="6378575"/>
          <p14:tracePt t="490177" x="4206875" y="6378575"/>
          <p14:tracePt t="490196" x="4275138" y="6370638"/>
          <p14:tracePt t="490212" x="4411663" y="6370638"/>
          <p14:tracePt t="490228" x="4541838" y="6370638"/>
          <p14:tracePt t="490245" x="4594225" y="6370638"/>
          <p14:tracePt t="490261" x="4610100" y="6370638"/>
          <p14:tracePt t="490277" x="4625975" y="6370638"/>
          <p14:tracePt t="490307" x="4640263" y="6370638"/>
          <p14:tracePt t="490315" x="4664075" y="6354763"/>
          <p14:tracePt t="490327" x="4770438" y="6346825"/>
          <p14:tracePt t="490345" x="4892675" y="6324600"/>
          <p14:tracePt t="490361" x="4968875" y="6308725"/>
          <p14:tracePt t="490378" x="4991100" y="6308725"/>
          <p14:tracePt t="491284" x="4991100" y="6316663"/>
          <p14:tracePt t="495859" x="4983163" y="6316663"/>
          <p14:tracePt t="496563" x="4968875" y="6316663"/>
          <p14:tracePt t="496635" x="4953000" y="6316663"/>
          <p14:tracePt t="496643" x="4937125" y="6316663"/>
          <p14:tracePt t="496654" x="4884738" y="6316663"/>
          <p14:tracePt t="496672" x="4816475" y="6316663"/>
          <p14:tracePt t="496687" x="4716463" y="6316663"/>
          <p14:tracePt t="496704" x="4640263" y="6316663"/>
          <p14:tracePt t="496720" x="4579938" y="6316663"/>
          <p14:tracePt t="496737" x="4533900" y="6316663"/>
          <p14:tracePt t="496753" x="4479925" y="6316663"/>
          <p14:tracePt t="496753" x="4441825" y="6316663"/>
          <p14:tracePt t="496772" x="4397375" y="6316663"/>
          <p14:tracePt t="496786" x="4297363" y="6316663"/>
          <p14:tracePt t="496804" x="4191000" y="6316663"/>
          <p14:tracePt t="496820" x="4130675" y="6316663"/>
          <p14:tracePt t="496838" x="4046538" y="6308725"/>
          <p14:tracePt t="496854" x="3992563" y="6302375"/>
          <p14:tracePt t="496871" x="3940175" y="6286500"/>
          <p14:tracePt t="496887" x="3924300" y="6286500"/>
          <p14:tracePt t="496904" x="3894138" y="6286500"/>
          <p14:tracePt t="496921" x="3870325" y="6286500"/>
          <p14:tracePt t="496921" x="3840163" y="6286500"/>
          <p14:tracePt t="496939" x="3802063" y="6286500"/>
          <p14:tracePt t="496954" x="3703638" y="6286500"/>
          <p14:tracePt t="496972" x="3657600" y="6286500"/>
          <p14:tracePt t="496988" x="3649663" y="6286500"/>
          <p14:tracePt t="497004" x="3635375" y="6286500"/>
          <p14:tracePt t="497027" x="3627438" y="6286500"/>
          <p14:tracePt t="497037" x="3619500" y="6286500"/>
          <p14:tracePt t="497054" x="3611563" y="6286500"/>
          <p14:tracePt t="497070" x="3597275" y="6286500"/>
          <p14:tracePt t="497087" x="3581400" y="6286500"/>
          <p14:tracePt t="497104" x="3559175" y="6286500"/>
          <p14:tracePt t="497121" x="3543300" y="6286500"/>
          <p14:tracePt t="497137" x="3535363" y="6286500"/>
          <p14:tracePt t="497179" x="3527425" y="6286500"/>
          <p14:tracePt t="497187" x="3497263" y="6286500"/>
          <p14:tracePt t="497204" x="3475038" y="6286500"/>
          <p14:tracePt t="497211" x="3444875" y="6286500"/>
          <p14:tracePt t="497221" x="3429000" y="6286500"/>
          <p14:tracePt t="497236" x="3421063" y="6286500"/>
          <p14:tracePt t="497323" x="3413125" y="6286500"/>
          <p14:tracePt t="497379" x="3413125" y="6278563"/>
          <p14:tracePt t="497387" x="3398838" y="6270625"/>
          <p14:tracePt t="497411" x="3390900" y="6264275"/>
          <p14:tracePt t="497427" x="3390900" y="6256338"/>
          <p14:tracePt t="497459" x="3375025" y="6248400"/>
          <p14:tracePt t="497468" x="3360738" y="6240463"/>
          <p14:tracePt t="497475" x="3352800" y="6232525"/>
          <p14:tracePt t="497486" x="3322638" y="6210300"/>
          <p14:tracePt t="497504" x="3306763" y="6194425"/>
          <p14:tracePt t="497519" x="3292475" y="6180138"/>
          <p14:tracePt t="497536" x="3292475" y="6172200"/>
          <p14:tracePt t="497555" x="3292475" y="6164263"/>
          <p14:tracePt t="497571" x="3292475" y="6156325"/>
          <p14:tracePt t="497586" x="3292475" y="6142038"/>
          <p14:tracePt t="497620" x="3292475" y="6126163"/>
          <p14:tracePt t="497651" x="3298825" y="6118225"/>
          <p14:tracePt t="497667" x="3298825" y="6111875"/>
          <p14:tracePt t="497675" x="3298825" y="6096000"/>
          <p14:tracePt t="497686" x="3314700" y="6080125"/>
          <p14:tracePt t="497703" x="3330575" y="6065838"/>
          <p14:tracePt t="497720" x="3336925" y="6042025"/>
          <p14:tracePt t="497737" x="3360738" y="6027738"/>
          <p14:tracePt t="497753" x="3368675" y="6011863"/>
          <p14:tracePt t="497769" x="3375025" y="6003925"/>
          <p14:tracePt t="497786" x="3375025" y="5989638"/>
          <p14:tracePt t="497804" x="3382963" y="5981700"/>
          <p14:tracePt t="497819" x="3390900" y="5959475"/>
          <p14:tracePt t="497837" x="3390900" y="5927725"/>
          <p14:tracePt t="497854" x="3390900" y="5897563"/>
          <p14:tracePt t="497869" x="3390900" y="5867400"/>
          <p14:tracePt t="497886" x="3390900" y="5837238"/>
          <p14:tracePt t="497903" x="3390900" y="5821363"/>
          <p14:tracePt t="497920" x="3390900" y="5791200"/>
          <p14:tracePt t="497936" x="3390900" y="5768975"/>
          <p14:tracePt t="497954" x="3390900" y="5753100"/>
          <p14:tracePt t="497970" x="3382963" y="5722938"/>
          <p14:tracePt t="497986" x="3368675" y="5676900"/>
          <p14:tracePt t="498004" x="3352800" y="5638800"/>
          <p14:tracePt t="498021" x="3336925" y="5616575"/>
          <p14:tracePt t="498037" x="3330575" y="5592763"/>
          <p14:tracePt t="498053" x="3306763" y="5570538"/>
          <p14:tracePt t="498068" x="3306763" y="5540375"/>
          <p14:tracePt t="498086" x="3276600" y="5502275"/>
          <p14:tracePt t="498103" x="3246438" y="5470525"/>
          <p14:tracePt t="498120" x="3230563" y="5448300"/>
          <p14:tracePt t="498136" x="3208338" y="5426075"/>
          <p14:tracePt t="498153" x="3178175" y="5402263"/>
          <p14:tracePt t="498153" x="3162300" y="5387975"/>
          <p14:tracePt t="498172" x="3124200" y="5372100"/>
          <p14:tracePt t="498185" x="3040063" y="5326063"/>
          <p14:tracePt t="498204" x="3009900" y="5311775"/>
          <p14:tracePt t="498220" x="2971800" y="5287963"/>
          <p14:tracePt t="498236" x="2949575" y="5287963"/>
          <p14:tracePt t="498254" x="2925763" y="5257800"/>
          <p14:tracePt t="498270" x="2903538" y="5257800"/>
          <p14:tracePt t="498286" x="2887663" y="5249863"/>
          <p14:tracePt t="498303" x="2879725" y="5241925"/>
          <p14:tracePt t="498318" x="2873375" y="5235575"/>
          <p14:tracePt t="498339" x="2865438" y="5227638"/>
          <p14:tracePt t="498352" x="2857500" y="5227638"/>
          <p14:tracePt t="498369" x="2827338" y="5211763"/>
          <p14:tracePt t="498385" x="2765425" y="5197475"/>
          <p14:tracePt t="498404" x="2735263" y="5197475"/>
          <p14:tracePt t="498420" x="2697163" y="5197475"/>
          <p14:tracePt t="498436" x="2659063" y="5197475"/>
          <p14:tracePt t="498454" x="2628900" y="5197475"/>
          <p14:tracePt t="498470" x="2574925" y="5197475"/>
          <p14:tracePt t="498485" x="2514600" y="5219700"/>
          <p14:tracePt t="498501" x="2468563" y="5227638"/>
          <p14:tracePt t="498519" x="2454275" y="5235575"/>
          <p14:tracePt t="498535" x="2446338" y="5235575"/>
          <p14:tracePt t="498552" x="2438400" y="5235575"/>
          <p14:tracePt t="498568" x="2422525" y="5249863"/>
          <p14:tracePt t="498586" x="2400300" y="5257800"/>
          <p14:tracePt t="498586" x="2370138" y="5265738"/>
          <p14:tracePt t="498604" x="2332038" y="5295900"/>
          <p14:tracePt t="498620" x="2293938" y="5311775"/>
          <p14:tracePt t="498637" x="2270125" y="5334000"/>
          <p14:tracePt t="498653" x="2255838" y="5356225"/>
          <p14:tracePt t="498669" x="2217738" y="5372100"/>
          <p14:tracePt t="498686" x="2187575" y="5394325"/>
          <p14:tracePt t="498702" x="2171700" y="5410200"/>
          <p14:tracePt t="498719" x="2155825" y="5426075"/>
          <p14:tracePt t="498736" x="2141538" y="5432425"/>
          <p14:tracePt t="498752" x="2133600" y="5456238"/>
          <p14:tracePt t="498769" x="2117725" y="5478463"/>
          <p14:tracePt t="498785" x="2111375" y="5494338"/>
          <p14:tracePt t="498803" x="2065338" y="5532438"/>
          <p14:tracePt t="498820" x="2065338" y="5540375"/>
          <p14:tracePt t="498836" x="2041525" y="5562600"/>
          <p14:tracePt t="498853" x="2027238" y="5584825"/>
          <p14:tracePt t="498868" x="2003425" y="5622925"/>
          <p14:tracePt t="498886" x="1989138" y="5654675"/>
          <p14:tracePt t="498902" x="1981200" y="5661025"/>
          <p14:tracePt t="498918" x="1951038" y="5676900"/>
          <p14:tracePt t="498935" x="1951038" y="5692775"/>
          <p14:tracePt t="498953" x="1943100" y="5707063"/>
          <p14:tracePt t="498969" x="1935163" y="5737225"/>
          <p14:tracePt t="498985" x="1935163" y="5761038"/>
          <p14:tracePt t="499002" x="1935163" y="5783263"/>
          <p14:tracePt t="499002" x="1935163" y="5791200"/>
          <p14:tracePt t="499019" x="1935163" y="5807075"/>
          <p14:tracePt t="499037" x="1935163" y="5821363"/>
          <p14:tracePt t="499051" x="1935163" y="5845175"/>
          <p14:tracePt t="499069" x="1935163" y="5859463"/>
          <p14:tracePt t="499085" x="1935163" y="5867400"/>
          <p14:tracePt t="499101" x="1935163" y="5883275"/>
          <p14:tracePt t="499118" x="1935163" y="5889625"/>
          <p14:tracePt t="499135" x="1935163" y="5897563"/>
          <p14:tracePt t="499151" x="1943100" y="5913438"/>
          <p14:tracePt t="499169" x="1951038" y="5927725"/>
          <p14:tracePt t="499184" x="1958975" y="5951538"/>
          <p14:tracePt t="499202" x="1965325" y="5959475"/>
          <p14:tracePt t="499218" x="1981200" y="5989638"/>
          <p14:tracePt t="499236" x="1981200" y="5997575"/>
          <p14:tracePt t="499252" x="1989138" y="6003925"/>
          <p14:tracePt t="499268" x="1997075" y="6011863"/>
          <p14:tracePt t="499285" x="1997075" y="6019800"/>
          <p14:tracePt t="499307" x="1997075" y="6027738"/>
          <p14:tracePt t="499323" x="1997075" y="6035675"/>
          <p14:tracePt t="499355" x="1997075" y="6042025"/>
          <p14:tracePt t="499371" x="1997075" y="6049963"/>
          <p14:tracePt t="499379" x="2003425" y="6049963"/>
          <p14:tracePt t="499387" x="2003425" y="6057900"/>
          <p14:tracePt t="499403" x="2003425" y="6073775"/>
          <p14:tracePt t="499435" x="2003425" y="6080125"/>
          <p14:tracePt t="499452" x="2011363" y="6088063"/>
          <p14:tracePt t="499459" x="2011363" y="6096000"/>
          <p14:tracePt t="499469" x="2011363" y="6103938"/>
          <p14:tracePt t="499515" x="2019300" y="6118225"/>
          <p14:tracePt t="499539" x="2027238" y="6118225"/>
          <p14:tracePt t="499547" x="2035175" y="6126163"/>
          <p14:tracePt t="499563" x="2041525" y="6142038"/>
          <p14:tracePt t="499587" x="2049463" y="6142038"/>
          <p14:tracePt t="499603" x="2049463" y="6149975"/>
          <p14:tracePt t="499611" x="2049463" y="6156325"/>
          <p14:tracePt t="499627" x="2057400" y="6164263"/>
          <p14:tracePt t="499643" x="2065338" y="6172200"/>
          <p14:tracePt t="499667" x="2065338" y="6180138"/>
          <p14:tracePt t="499675" x="2073275" y="6188075"/>
          <p14:tracePt t="499685" x="2087563" y="6202363"/>
          <p14:tracePt t="499701" x="2087563" y="6218238"/>
          <p14:tracePt t="499718" x="2103438" y="6232525"/>
          <p14:tracePt t="499734" x="2133600" y="6256338"/>
          <p14:tracePt t="499751" x="2141538" y="6264275"/>
          <p14:tracePt t="499767" x="2155825" y="6270625"/>
          <p14:tracePt t="499785" x="2155825" y="6278563"/>
          <p14:tracePt t="499800" x="2163763" y="6286500"/>
          <p14:tracePt t="499818" x="2163763" y="6294438"/>
          <p14:tracePt t="499835" x="2179638" y="6302375"/>
          <p14:tracePt t="499835" x="2193925" y="6316663"/>
          <p14:tracePt t="499852" x="2201863" y="6324600"/>
          <p14:tracePt t="499868" x="2209800" y="6332538"/>
          <p14:tracePt t="499885" x="2225675" y="6346825"/>
          <p14:tracePt t="499901" x="2232025" y="6354763"/>
          <p14:tracePt t="499917" x="2247900" y="6362700"/>
          <p14:tracePt t="499934" x="2263775" y="6378575"/>
          <p14:tracePt t="499951" x="2278063" y="6392863"/>
          <p14:tracePt t="499967" x="2301875" y="6400800"/>
          <p14:tracePt t="499984" x="2308225" y="6408738"/>
          <p14:tracePt t="500000" x="2324100" y="6416675"/>
          <p14:tracePt t="500017" x="2339975" y="6430963"/>
          <p14:tracePt t="500017" x="2346325" y="6438900"/>
          <p14:tracePt t="500035" x="2362200" y="6438900"/>
          <p14:tracePt t="500052" x="2378075" y="6454775"/>
          <p14:tracePt t="500068" x="2400300" y="6454775"/>
          <p14:tracePt t="500085" x="2416175" y="6469063"/>
          <p14:tracePt t="500101" x="2446338" y="6477000"/>
          <p14:tracePt t="500118" x="2454275" y="6477000"/>
          <p14:tracePt t="500134" x="2460625" y="6484938"/>
          <p14:tracePt t="500150" x="2468563" y="6484938"/>
          <p14:tracePt t="500167" x="2498725" y="6499225"/>
          <p14:tracePt t="500184" x="2514600" y="6507163"/>
          <p14:tracePt t="500200" x="2522538" y="6523038"/>
          <p14:tracePt t="500217" x="2544763" y="6523038"/>
          <p14:tracePt t="500235" x="2552700" y="6537325"/>
          <p14:tracePt t="500275" x="2560638" y="6537325"/>
          <p14:tracePt t="500291" x="2574925" y="6537325"/>
          <p14:tracePt t="500300" x="2582863" y="6537325"/>
          <p14:tracePt t="500316" x="2598738" y="6553200"/>
          <p14:tracePt t="500323" x="2606675" y="6553200"/>
          <p14:tracePt t="500339" x="2613025" y="6553200"/>
          <p14:tracePt t="500350" x="2620963" y="6553200"/>
          <p14:tracePt t="500367" x="2636838" y="6553200"/>
          <p14:tracePt t="500383" x="2644775" y="6553200"/>
          <p14:tracePt t="500400" x="2659063" y="6569075"/>
          <p14:tracePt t="500419" x="2674938" y="6569075"/>
          <p14:tracePt t="500435" x="2682875" y="6569075"/>
          <p14:tracePt t="500435" x="2697163" y="6569075"/>
          <p14:tracePt t="500455" x="2720975" y="6569075"/>
          <p14:tracePt t="500468" x="2727325" y="6569075"/>
          <p14:tracePt t="500485" x="2735263" y="6569075"/>
          <p14:tracePt t="500500" x="2743200" y="6569075"/>
          <p14:tracePt t="500516" x="2751138" y="6569075"/>
          <p14:tracePt t="500533" x="2765425" y="6569075"/>
          <p14:tracePt t="500555" x="2781300" y="6569075"/>
          <p14:tracePt t="500571" x="2797175" y="6569075"/>
          <p14:tracePt t="500587" x="2811463" y="6569075"/>
          <p14:tracePt t="500600" x="2827338" y="6569075"/>
          <p14:tracePt t="500616" x="2841625" y="6569075"/>
          <p14:tracePt t="500667" x="2857500" y="6569075"/>
          <p14:tracePt t="500675" x="2873375" y="6569075"/>
          <p14:tracePt t="500684" x="2925763" y="6569075"/>
          <p14:tracePt t="500701" x="2941638" y="6569075"/>
          <p14:tracePt t="500717" x="2949575" y="6569075"/>
          <p14:tracePt t="500763" x="2963863" y="6569075"/>
          <p14:tracePt t="500779" x="2979738" y="6569075"/>
          <p14:tracePt t="500787" x="2994025" y="6569075"/>
          <p14:tracePt t="500800" x="3032125" y="6569075"/>
          <p14:tracePt t="500817" x="3048000" y="6569075"/>
          <p14:tracePt t="500833" x="3055938" y="6569075"/>
          <p14:tracePt t="500851" x="3063875" y="6561138"/>
          <p14:tracePt t="500868" x="3070225" y="6553200"/>
          <p14:tracePt t="500884" x="3101975" y="6537325"/>
          <p14:tracePt t="500901" x="3116263" y="6530975"/>
          <p14:tracePt t="500917" x="3124200" y="6515100"/>
          <p14:tracePt t="500934" x="3140075" y="6492875"/>
          <p14:tracePt t="500951" x="3162300" y="6477000"/>
          <p14:tracePt t="500966" x="3178175" y="6461125"/>
          <p14:tracePt t="500983" x="3192463" y="6446838"/>
          <p14:tracePt t="501000" x="3200400" y="6438900"/>
          <p14:tracePt t="501016" x="3208338" y="6430963"/>
          <p14:tracePt t="501016" x="3208338" y="6423025"/>
          <p14:tracePt t="501036" x="3216275" y="6408738"/>
          <p14:tracePt t="501049" x="3222625" y="6392863"/>
          <p14:tracePt t="501065" x="3246438" y="6378575"/>
          <p14:tracePt t="501065" x="3246438" y="6362700"/>
          <p14:tracePt t="501084" x="3268663" y="6354763"/>
          <p14:tracePt t="501099" x="3306763" y="6316663"/>
          <p14:tracePt t="501116" x="3322638" y="6302375"/>
          <p14:tracePt t="501133" x="3336925" y="6270625"/>
          <p14:tracePt t="501149" x="3352800" y="6240463"/>
          <p14:tracePt t="501165" x="3368675" y="6218238"/>
          <p14:tracePt t="501182" x="3390900" y="6172200"/>
          <p14:tracePt t="501199" x="3398838" y="6149975"/>
          <p14:tracePt t="501215" x="3406775" y="6142038"/>
          <p14:tracePt t="501232" x="3406775" y="6103938"/>
          <p14:tracePt t="501249" x="3406775" y="6088063"/>
          <p14:tracePt t="501249" x="3406775" y="6080125"/>
          <p14:tracePt t="501268" x="3406775" y="6065838"/>
          <p14:tracePt t="501284" x="3406775" y="6049963"/>
          <p14:tracePt t="501300" x="3406775" y="6035675"/>
          <p14:tracePt t="501317" x="3406775" y="6003925"/>
          <p14:tracePt t="501334" x="3406775" y="5951538"/>
          <p14:tracePt t="501350" x="3406775" y="5921375"/>
          <p14:tracePt t="501366" x="3390900" y="5875338"/>
          <p14:tracePt t="501383" x="3390900" y="5859463"/>
          <p14:tracePt t="501400" x="3375025" y="5845175"/>
          <p14:tracePt t="501416" x="3375025" y="5837238"/>
          <p14:tracePt t="501432" x="3375025" y="5821363"/>
          <p14:tracePt t="501454" x="3360738" y="5807075"/>
          <p14:tracePt t="501469" x="3360738" y="5791200"/>
          <p14:tracePt t="501481" x="3360738" y="5761038"/>
          <p14:tracePt t="501481" x="3344863" y="5737225"/>
          <p14:tracePt t="501499" x="3330575" y="5715000"/>
          <p14:tracePt t="501516" x="3314700" y="5684838"/>
          <p14:tracePt t="501533" x="3292475" y="5654675"/>
          <p14:tracePt t="501548" x="3276600" y="5638800"/>
          <p14:tracePt t="501566" x="3268663" y="5630863"/>
          <p14:tracePt t="501582" x="3260725" y="5630863"/>
          <p14:tracePt t="501599" x="3246438" y="5622925"/>
          <p14:tracePt t="501616" x="3230563" y="5616575"/>
          <p14:tracePt t="501633" x="3200400" y="5600700"/>
          <p14:tracePt t="501649" x="3162300" y="5570538"/>
          <p14:tracePt t="501666" x="3124200" y="5546725"/>
          <p14:tracePt t="501684" x="3108325" y="5540375"/>
          <p14:tracePt t="501700" x="3101975" y="5532438"/>
          <p14:tracePt t="501717" x="3086100" y="5524500"/>
          <p14:tracePt t="501733" x="3078163" y="5524500"/>
          <p14:tracePt t="501755" x="3070225" y="5508625"/>
          <p14:tracePt t="501765" x="3055938" y="5486400"/>
          <p14:tracePt t="501787" x="3040063" y="5486400"/>
          <p14:tracePt t="501803" x="3032125" y="5470525"/>
          <p14:tracePt t="501815" x="3017838" y="5464175"/>
          <p14:tracePt t="501832" x="3009900" y="5448300"/>
          <p14:tracePt t="501848" x="3001963" y="5440363"/>
          <p14:tracePt t="501866" x="2987675" y="5432425"/>
          <p14:tracePt t="501882" x="2971800" y="5426075"/>
          <p14:tracePt t="501898" x="2955925" y="5426075"/>
          <p14:tracePt t="501916" x="2941638" y="5418138"/>
          <p14:tracePt t="501939" x="2933700" y="5418138"/>
          <p14:tracePt t="501971" x="2925763" y="5418138"/>
          <p14:tracePt t="501987" x="2917825" y="5418138"/>
          <p14:tracePt t="501995" x="2911475" y="5418138"/>
          <p14:tracePt t="502003" x="2895600" y="5418138"/>
          <p14:tracePt t="502015" x="2873375" y="5418138"/>
          <p14:tracePt t="502033" x="2835275" y="5418138"/>
          <p14:tracePt t="502047" x="2789238" y="5418138"/>
          <p14:tracePt t="502064" x="2743200" y="5418138"/>
          <p14:tracePt t="502064" x="2727325" y="5418138"/>
          <p14:tracePt t="502084" x="2713038" y="5418138"/>
          <p14:tracePt t="502098" x="2705100" y="5426075"/>
          <p14:tracePt t="502179" x="2697163" y="5432425"/>
          <p14:tracePt t="502187" x="2674938" y="5440363"/>
          <p14:tracePt t="502198" x="2636838" y="5448300"/>
          <p14:tracePt t="502215" x="2574925" y="5464175"/>
          <p14:tracePt t="502232" x="2552700" y="5464175"/>
          <p14:tracePt t="502248" x="2536825" y="5470525"/>
          <p14:tracePt t="502264" x="2530475" y="5478463"/>
          <p14:tracePt t="502291" x="2522538" y="5478463"/>
          <p14:tracePt t="502299" x="2498725" y="5494338"/>
          <p14:tracePt t="502316" x="2460625" y="5508625"/>
          <p14:tracePt t="502333" x="2454275" y="5524500"/>
          <p14:tracePt t="502349" x="2430463" y="5532438"/>
          <p14:tracePt t="502366" x="2408238" y="5554663"/>
          <p14:tracePt t="502382" x="2384425" y="5570538"/>
          <p14:tracePt t="502398" x="2346325" y="5584825"/>
          <p14:tracePt t="502415" x="2339975" y="5592763"/>
          <p14:tracePt t="502432" x="2324100" y="5600700"/>
          <p14:tracePt t="502453" x="2316163" y="5608638"/>
          <p14:tracePt t="502465" x="2316163" y="5616575"/>
          <p14:tracePt t="502481" x="2293938" y="5638800"/>
          <p14:tracePt t="502481" x="2286000" y="5646738"/>
          <p14:tracePt t="502500" x="2278063" y="5676900"/>
          <p14:tracePt t="502516" x="2255838" y="5707063"/>
          <p14:tracePt t="502533" x="2255838" y="5722938"/>
          <p14:tracePt t="502549" x="2239963" y="5753100"/>
          <p14:tracePt t="502564" x="2239963" y="5768975"/>
          <p14:tracePt t="502580" x="2239963" y="5783263"/>
          <p14:tracePt t="502597" x="2239963" y="5799138"/>
          <p14:tracePt t="502615" x="2239963" y="5813425"/>
          <p14:tracePt t="502632" x="2225675" y="5837238"/>
          <p14:tracePt t="502648" x="2225675" y="5859463"/>
          <p14:tracePt t="502665" x="2225675" y="5883275"/>
          <p14:tracePt t="502665" x="2225675" y="5921375"/>
          <p14:tracePt t="502683" x="2239963" y="5951538"/>
          <p14:tracePt t="502698" x="2392363" y="6096000"/>
          <p14:tracePt t="502716" x="2392363" y="6134100"/>
          <p14:tracePt t="502732" x="2400300" y="6156325"/>
          <p14:tracePt t="502749" x="2400300" y="6194425"/>
          <p14:tracePt t="502766" x="2422525" y="6226175"/>
          <p14:tracePt t="502782" x="2468563" y="6264275"/>
          <p14:tracePt t="502798" x="2492375" y="6278563"/>
          <p14:tracePt t="502815" x="2498725" y="6278563"/>
          <p14:tracePt t="502831" x="2506663" y="6278563"/>
          <p14:tracePt t="502847" x="2498725" y="6278563"/>
          <p14:tracePt t="502923" x="2514600" y="6270625"/>
          <p14:tracePt t="503059" x="2568575" y="6264275"/>
          <p14:tracePt t="503067" x="2620963" y="6248400"/>
          <p14:tracePt t="503080" x="2789238" y="6210300"/>
          <p14:tracePt t="503098" x="3154363" y="6164263"/>
          <p14:tracePt t="503116" x="3390900" y="6134100"/>
          <p14:tracePt t="503132" x="3505200" y="6118225"/>
          <p14:tracePt t="503148" x="3551238" y="6096000"/>
          <p14:tracePt t="503165" x="3611563" y="6096000"/>
          <p14:tracePt t="503181" x="3725863" y="6073775"/>
          <p14:tracePt t="503198" x="3932238" y="6019800"/>
          <p14:tracePt t="503214" x="4054475" y="5997575"/>
          <p14:tracePt t="503231" x="4106863" y="5981700"/>
          <p14:tracePt t="503248" x="4122738" y="5965825"/>
          <p14:tracePt t="503264" x="4130675" y="5959475"/>
          <p14:tracePt t="503280" x="4152900" y="5951538"/>
          <p14:tracePt t="503298" x="4267200" y="5913438"/>
          <p14:tracePt t="503298" x="4359275" y="5897563"/>
          <p14:tracePt t="503316" x="4449763" y="5875338"/>
          <p14:tracePt t="503330" x="4648200" y="5829300"/>
          <p14:tracePt t="503348" x="4670425" y="5813425"/>
          <p14:tracePt t="503364" x="4670425" y="5807075"/>
          <p14:tracePt t="503380" x="4670425" y="5799138"/>
          <p14:tracePt t="503403" x="4670425" y="5783263"/>
          <p14:tracePt t="503414" x="4670425" y="5753100"/>
          <p14:tracePt t="503431" x="4694238" y="5715000"/>
          <p14:tracePt t="503447" x="4708525" y="5684838"/>
          <p14:tracePt t="503465" x="4716463" y="5668963"/>
          <p14:tracePt t="503481" x="4716463" y="5654675"/>
          <p14:tracePt t="503496" x="4716463" y="5622925"/>
          <p14:tracePt t="503513" x="4724400" y="5600700"/>
          <p14:tracePt t="503532" x="4724400" y="5592763"/>
          <p14:tracePt t="503546" x="4732338" y="5578475"/>
          <p14:tracePt t="503563" x="4740275" y="5562600"/>
          <p14:tracePt t="503580" x="4740275" y="5554663"/>
          <p14:tracePt t="503596" x="4740275" y="5524500"/>
          <p14:tracePt t="503613" x="4732338" y="5508625"/>
          <p14:tracePt t="503629" x="4732338" y="5502275"/>
          <p14:tracePt t="503646" x="4724400" y="5494338"/>
          <p14:tracePt t="503663" x="4702175" y="5470525"/>
          <p14:tracePt t="503680" x="4686300" y="5470525"/>
          <p14:tracePt t="503697" x="4670425" y="5456238"/>
          <p14:tracePt t="503697" x="4664075" y="5456238"/>
          <p14:tracePt t="503716" x="4648200" y="5448300"/>
          <p14:tracePt t="503731" x="4640263" y="5448300"/>
          <p14:tracePt t="503747" x="4632325" y="5440363"/>
          <p14:tracePt t="503765" x="4618038" y="5432425"/>
          <p14:tracePt t="503781" x="4602163" y="5426075"/>
          <p14:tracePt t="503797" x="4579938" y="5426075"/>
          <p14:tracePt t="503851" x="4572000" y="5426075"/>
          <p14:tracePt t="503859" x="4564063" y="5426075"/>
          <p14:tracePt t="503867" x="4541838" y="5426075"/>
          <p14:tracePt t="503880" x="4511675" y="5426075"/>
          <p14:tracePt t="503897" x="4487863" y="5426075"/>
          <p14:tracePt t="503897" x="4479925" y="5426075"/>
          <p14:tracePt t="503915" x="4473575" y="5426075"/>
          <p14:tracePt t="503930" x="4449763" y="5440363"/>
          <p14:tracePt t="503948" x="4435475" y="5448300"/>
          <p14:tracePt t="503964" x="4411663" y="5464175"/>
          <p14:tracePt t="503981" x="4351338" y="5502275"/>
          <p14:tracePt t="503997" x="4305300" y="5532438"/>
          <p14:tracePt t="504014" x="4297363" y="5540375"/>
          <p14:tracePt t="504030" x="4275138" y="5554663"/>
          <p14:tracePt t="504047" x="4267200" y="5562600"/>
          <p14:tracePt t="504062" x="4244975" y="5562600"/>
          <p14:tracePt t="504078" x="4237038" y="5570538"/>
          <p14:tracePt t="504096" x="4229100" y="5578475"/>
          <p14:tracePt t="504113" x="4221163" y="5584825"/>
          <p14:tracePt t="504129" x="4206875" y="5616575"/>
          <p14:tracePt t="504148" x="4183063" y="5630863"/>
          <p14:tracePt t="504164" x="4168775" y="5654675"/>
          <p14:tracePt t="504181" x="4152900" y="5684838"/>
          <p14:tracePt t="504197" x="4144963" y="5692775"/>
          <p14:tracePt t="504219" x="4137025" y="5699125"/>
          <p14:tracePt t="504235" x="4137025" y="5707063"/>
          <p14:tracePt t="504246" x="4137025" y="5722938"/>
          <p14:tracePt t="504263" x="4130675" y="5745163"/>
          <p14:tracePt t="504281" x="4130675" y="5775325"/>
          <p14:tracePt t="504297" x="4122738" y="5807075"/>
          <p14:tracePt t="504313" x="4122738" y="5821363"/>
          <p14:tracePt t="504329" x="4122738" y="5837238"/>
          <p14:tracePt t="504346" x="4122738" y="5851525"/>
          <p14:tracePt t="504363" x="4122738" y="5867400"/>
          <p14:tracePt t="504380" x="4122738" y="5875338"/>
          <p14:tracePt t="504397" x="4122738" y="5897563"/>
          <p14:tracePt t="504413" x="4122738" y="5905500"/>
          <p14:tracePt t="504429" x="4122738" y="5921375"/>
          <p14:tracePt t="504446" x="4122738" y="5935663"/>
          <p14:tracePt t="504465" x="4122738" y="5951538"/>
          <p14:tracePt t="504479" x="4122738" y="5959475"/>
          <p14:tracePt t="504496" x="4130675" y="5973763"/>
          <p14:tracePt t="504513" x="4144963" y="5997575"/>
          <p14:tracePt t="504529" x="4152900" y="6035675"/>
          <p14:tracePt t="504555" x="4152900" y="6049963"/>
          <p14:tracePt t="504579" x="4152900" y="6065838"/>
          <p14:tracePt t="504596" x="4152900" y="6080125"/>
          <p14:tracePt t="504612" x="4160838" y="6080125"/>
          <p14:tracePt t="504619" x="4160838" y="6088063"/>
          <p14:tracePt t="504629" x="4168775" y="6118225"/>
          <p14:tracePt t="504646" x="4175125" y="6134100"/>
          <p14:tracePt t="504663" x="4175125" y="6149975"/>
          <p14:tracePt t="504679" x="4183063" y="6164263"/>
          <p14:tracePt t="504695" x="4183063" y="6180138"/>
          <p14:tracePt t="504713" x="4191000" y="6194425"/>
          <p14:tracePt t="504730" x="4198938" y="6202363"/>
          <p14:tracePt t="504745" x="4198938" y="6210300"/>
          <p14:tracePt t="504762" x="4198938" y="6226175"/>
          <p14:tracePt t="504780" x="4206875" y="6232525"/>
          <p14:tracePt t="504803" x="4206875" y="6240463"/>
          <p14:tracePt t="504819" x="4213225" y="6248400"/>
          <p14:tracePt t="504843" x="4221163" y="6256338"/>
          <p14:tracePt t="504851" x="4229100" y="6270625"/>
          <p14:tracePt t="504867" x="4237038" y="6270625"/>
          <p14:tracePt t="504883" x="4244975" y="6286500"/>
          <p14:tracePt t="504895" x="4259263" y="6294438"/>
          <p14:tracePt t="504915" x="4259263" y="6302375"/>
          <p14:tracePt t="504929" x="4275138" y="6316663"/>
          <p14:tracePt t="504946" x="4305300" y="6340475"/>
          <p14:tracePt t="504946" x="4321175" y="6362700"/>
          <p14:tracePt t="504965" x="4343400" y="6370638"/>
          <p14:tracePt t="504980" x="4365625" y="6378575"/>
          <p14:tracePt t="504996" x="4381500" y="6378575"/>
          <p14:tracePt t="505013" x="4419600" y="6400800"/>
          <p14:tracePt t="505030" x="4435475" y="6416675"/>
          <p14:tracePt t="505045" x="4449763" y="6423025"/>
          <p14:tracePt t="505061" x="4465638" y="6430963"/>
          <p14:tracePt t="505078" x="4479925" y="6438900"/>
          <p14:tracePt t="505096" x="4495800" y="6446838"/>
          <p14:tracePt t="505112" x="4503738" y="6454775"/>
          <p14:tracePt t="505128" x="4533900" y="6461125"/>
          <p14:tracePt t="505145" x="4564063" y="6469063"/>
          <p14:tracePt t="505145" x="4572000" y="6469063"/>
          <p14:tracePt t="505164" x="4610100" y="6477000"/>
          <p14:tracePt t="505180" x="4678363" y="6492875"/>
          <p14:tracePt t="505196" x="4724400" y="6507163"/>
          <p14:tracePt t="505213" x="4740275" y="6507163"/>
          <p14:tracePt t="505229" x="4746625" y="6515100"/>
          <p14:tracePt t="505246" x="4754563" y="6515100"/>
          <p14:tracePt t="505262" x="4770438" y="6523038"/>
          <p14:tracePt t="505278" x="4800600" y="6523038"/>
          <p14:tracePt t="505295" x="4860925" y="6530975"/>
          <p14:tracePt t="505312" x="4937125" y="6545263"/>
          <p14:tracePt t="505329" x="4960938" y="6553200"/>
          <p14:tracePt t="505346" x="4983163" y="6561138"/>
          <p14:tracePt t="505362" x="4999038" y="6561138"/>
          <p14:tracePt t="505380" x="5029200" y="6561138"/>
          <p14:tracePt t="505395" x="5105400" y="6583363"/>
          <p14:tracePt t="505413" x="5113338" y="6583363"/>
          <p14:tracePt t="505429" x="5121275" y="6583363"/>
          <p14:tracePt t="505446" x="5127625" y="6583363"/>
          <p14:tracePt t="505464" x="5143500" y="6583363"/>
          <p14:tracePt t="505478" x="5211763" y="6583363"/>
          <p14:tracePt t="505495" x="5265738" y="6575425"/>
          <p14:tracePt t="505512" x="5287963" y="6569075"/>
          <p14:tracePt t="505529" x="5295900" y="6561138"/>
          <p14:tracePt t="505563" x="5303838" y="6561138"/>
          <p14:tracePt t="505571" x="5311775" y="6553200"/>
          <p14:tracePt t="505579" x="5334000" y="6537325"/>
          <p14:tracePt t="505596" x="5364163" y="6523038"/>
          <p14:tracePt t="505612" x="5394325" y="6499225"/>
          <p14:tracePt t="505629" x="5426075" y="6477000"/>
          <p14:tracePt t="505645" x="5448300" y="6461125"/>
          <p14:tracePt t="505662" x="5464175" y="6454775"/>
          <p14:tracePt t="505678" x="5478463" y="6430963"/>
          <p14:tracePt t="505695" x="5494338" y="6400800"/>
          <p14:tracePt t="505712" x="5494338" y="6378575"/>
          <p14:tracePt t="505728" x="5494338" y="6340475"/>
          <p14:tracePt t="505745" x="5502275" y="6294438"/>
          <p14:tracePt t="505762" x="5508625" y="6286500"/>
          <p14:tracePt t="505762" x="5508625" y="6264275"/>
          <p14:tracePt t="505780" x="5508625" y="6232525"/>
          <p14:tracePt t="505796" x="5524500" y="6218238"/>
          <p14:tracePt t="505812" x="5524500" y="6188075"/>
          <p14:tracePt t="505829" x="5532438" y="6164263"/>
          <p14:tracePt t="505845" x="5532438" y="6118225"/>
          <p14:tracePt t="505862" x="5532438" y="6088063"/>
          <p14:tracePt t="505878" x="5532438" y="6057900"/>
          <p14:tracePt t="505894" x="5532438" y="6011863"/>
          <p14:tracePt t="505911" x="5524500" y="5997575"/>
          <p14:tracePt t="505928" x="5524500" y="5981700"/>
          <p14:tracePt t="505945" x="5516563" y="5935663"/>
          <p14:tracePt t="505945" x="5516563" y="5921375"/>
          <p14:tracePt t="505964" x="5516563" y="5913438"/>
          <p14:tracePt t="505978" x="5516563" y="5875338"/>
          <p14:tracePt t="505996" x="5508625" y="5845175"/>
          <p14:tracePt t="506013" x="5502275" y="5813425"/>
          <p14:tracePt t="506029" x="5486400" y="5791200"/>
          <p14:tracePt t="506045" x="5478463" y="5761038"/>
          <p14:tracePt t="506061" x="5470525" y="5753100"/>
          <p14:tracePt t="506078" x="5456238" y="5730875"/>
          <p14:tracePt t="506095" x="5456238" y="5722938"/>
          <p14:tracePt t="506111" x="5432425" y="5684838"/>
          <p14:tracePt t="506128" x="5418138" y="5668963"/>
          <p14:tracePt t="506145" x="5402263" y="5654675"/>
          <p14:tracePt t="506161" x="5387975" y="5638800"/>
          <p14:tracePt t="506178" x="5364163" y="5608638"/>
          <p14:tracePt t="506196" x="5349875" y="5584825"/>
          <p14:tracePt t="506212" x="5334000" y="5562600"/>
          <p14:tracePt t="506228" x="5318125" y="5532438"/>
          <p14:tracePt t="506245" x="5311775" y="5516563"/>
          <p14:tracePt t="506261" x="5295900" y="5502275"/>
          <p14:tracePt t="506278" x="5287963" y="5486400"/>
          <p14:tracePt t="506294" x="5273675" y="5464175"/>
          <p14:tracePt t="506310" x="5249863" y="5456238"/>
          <p14:tracePt t="506327" x="5241925" y="5440363"/>
          <p14:tracePt t="506345" x="5227638" y="5432425"/>
          <p14:tracePt t="506361" x="5211763" y="5418138"/>
          <p14:tracePt t="506377" x="5203825" y="5418138"/>
          <p14:tracePt t="506394" x="5197475" y="5410200"/>
          <p14:tracePt t="506443" x="5189538" y="5402263"/>
          <p14:tracePt t="506462" x="5181600" y="5402263"/>
          <p14:tracePt t="506467" x="5165725" y="5402263"/>
          <p14:tracePt t="506483" x="5159375" y="5394325"/>
          <p14:tracePt t="506507" x="5151438" y="5394325"/>
          <p14:tracePt t="506515" x="5135563" y="5372100"/>
          <p14:tracePt t="506527" x="5127625" y="5372100"/>
          <p14:tracePt t="506544" x="5105400" y="5372100"/>
          <p14:tracePt t="506561" x="5089525" y="5356225"/>
          <p14:tracePt t="506595" x="5075238" y="5356225"/>
          <p14:tracePt t="506611" x="5059363" y="5356225"/>
          <p14:tracePt t="506627" x="5045075" y="5356225"/>
          <p14:tracePt t="506635" x="5029200" y="5356225"/>
          <p14:tracePt t="506651" x="5021263" y="5356225"/>
          <p14:tracePt t="506715" x="5013325" y="5356225"/>
          <p14:tracePt t="506723" x="4999038" y="5356225"/>
          <p14:tracePt t="506731" x="4991100" y="5356225"/>
          <p14:tracePt t="506744" x="4968875" y="5356225"/>
          <p14:tracePt t="506761" x="4945063" y="5356225"/>
          <p14:tracePt t="506777" x="4922838" y="5356225"/>
          <p14:tracePt t="506794" x="4906963" y="5356225"/>
          <p14:tracePt t="506811" x="4899025" y="5356225"/>
          <p14:tracePt t="506835" x="4892675" y="5356225"/>
          <p14:tracePt t="506845" x="4876800" y="5356225"/>
          <p14:tracePt t="506861" x="4854575" y="5356225"/>
          <p14:tracePt t="506877" x="4838700" y="5356225"/>
          <p14:tracePt t="506899" x="4830763" y="5356225"/>
          <p14:tracePt t="506910" x="4816475" y="5356225"/>
          <p14:tracePt t="506928" x="4800600" y="5356225"/>
          <p14:tracePt t="506944" x="4792663" y="5356225"/>
          <p14:tracePt t="506961" x="4784725" y="5356225"/>
          <p14:tracePt t="506979" x="4770438" y="5356225"/>
          <p14:tracePt t="506995" x="4762500" y="5356225"/>
          <p14:tracePt t="507043" x="4746625" y="5356225"/>
          <p14:tracePt t="507051" x="4724400" y="5356225"/>
          <p14:tracePt t="507061" x="4694238" y="5356225"/>
          <p14:tracePt t="507077" x="4678363" y="5356225"/>
          <p14:tracePt t="507099" x="4670425" y="5356225"/>
          <p14:tracePt t="507179" x="4640263" y="5372100"/>
          <p14:tracePt t="507187" x="4610100" y="5372100"/>
          <p14:tracePt t="507195" x="4587875" y="5394325"/>
          <p14:tracePt t="507210" x="4564063" y="5410200"/>
          <p14:tracePt t="507228" x="4556125" y="5418138"/>
          <p14:tracePt t="507244" x="4549775" y="5432425"/>
          <p14:tracePt t="507261" x="4541838" y="5448300"/>
          <p14:tracePt t="507277" x="4541838" y="5456238"/>
          <p14:tracePt t="507293" x="4533900" y="5486400"/>
          <p14:tracePt t="507310" x="4511675" y="5524500"/>
          <p14:tracePt t="507326" x="4487863" y="5562600"/>
          <p14:tracePt t="507344" x="4479925" y="5578475"/>
          <p14:tracePt t="507360" x="4465638" y="5592763"/>
          <p14:tracePt t="507376" x="4457700" y="5600700"/>
          <p14:tracePt t="507393" x="4449763" y="5622925"/>
          <p14:tracePt t="507411" x="4435475" y="5630863"/>
          <p14:tracePt t="507427" x="4419600" y="5646738"/>
          <p14:tracePt t="507444" x="4419600" y="5654675"/>
          <p14:tracePt t="507459" x="4403725" y="5676900"/>
          <p14:tracePt t="507475" x="4389438" y="5684838"/>
          <p14:tracePt t="507493" x="4389438" y="5707063"/>
          <p14:tracePt t="507510" x="4373563" y="5715000"/>
          <p14:tracePt t="507527" x="4351338" y="5737225"/>
          <p14:tracePt t="507543" x="4335463" y="5761038"/>
          <p14:tracePt t="507560" x="4313238" y="5791200"/>
          <p14:tracePt t="507577" x="4289425" y="5821363"/>
          <p14:tracePt t="507593" x="4275138" y="5845175"/>
          <p14:tracePt t="507610" x="4259263" y="5883275"/>
          <p14:tracePt t="507610" x="4251325" y="5889625"/>
          <p14:tracePt t="507628" x="4251325" y="5897563"/>
          <p14:tracePt t="507643" x="4251325" y="5905500"/>
          <p14:tracePt t="507659" x="4244975" y="5905500"/>
          <p14:tracePt t="507676" x="4244975" y="5921375"/>
          <p14:tracePt t="507693" x="4229100" y="5943600"/>
          <p14:tracePt t="507710" x="4221163" y="5965825"/>
          <p14:tracePt t="507726" x="4221163" y="5981700"/>
          <p14:tracePt t="507743" x="4213225" y="6003925"/>
          <p14:tracePt t="507760" x="4213225" y="6027738"/>
          <p14:tracePt t="507776" x="4213225" y="6057900"/>
          <p14:tracePt t="507793" x="4213225" y="6073775"/>
          <p14:tracePt t="507809" x="4213225" y="6088063"/>
          <p14:tracePt t="507827" x="4213225" y="6111875"/>
          <p14:tracePt t="507827" x="4221163" y="6134100"/>
          <p14:tracePt t="507844" x="4237038" y="6156325"/>
          <p14:tracePt t="507860" x="4244975" y="6172200"/>
          <p14:tracePt t="507876" x="4275138" y="6194425"/>
          <p14:tracePt t="507894" x="4297363" y="6218238"/>
          <p14:tracePt t="507910" x="4321175" y="6232525"/>
          <p14:tracePt t="507926" x="4343400" y="6256338"/>
          <p14:tracePt t="507942" x="4359275" y="6278563"/>
          <p14:tracePt t="507959" x="4373563" y="6308725"/>
          <p14:tracePt t="507977" x="4403725" y="6340475"/>
          <p14:tracePt t="507993" x="4435475" y="6370638"/>
          <p14:tracePt t="508009" x="4457700" y="6384925"/>
          <p14:tracePt t="508009" x="4479925" y="6392863"/>
          <p14:tracePt t="508028" x="4487863" y="6400800"/>
          <p14:tracePt t="508028" x="4511675" y="6408738"/>
          <p14:tracePt t="508043" x="4525963" y="6416675"/>
          <p14:tracePt t="508057" x="4541838" y="6423025"/>
          <p14:tracePt t="508076" x="4549775" y="6430963"/>
          <p14:tracePt t="508099" x="4556125" y="6430963"/>
          <p14:tracePt t="508109" x="4579938" y="6438900"/>
          <p14:tracePt t="508126" x="4587875" y="6438900"/>
          <p14:tracePt t="508142" x="4594225" y="6446838"/>
          <p14:tracePt t="508158" x="4610100" y="6446838"/>
          <p14:tracePt t="508175" x="4625975" y="6446838"/>
          <p14:tracePt t="508192" x="4656138" y="6446838"/>
          <p14:tracePt t="508209" x="4708525" y="6446838"/>
          <p14:tracePt t="508226" x="4754563" y="6446838"/>
          <p14:tracePt t="508226" x="4778375" y="6446838"/>
          <p14:tracePt t="508244" x="4808538" y="6446838"/>
          <p14:tracePt t="508260" x="4830763" y="6446838"/>
          <p14:tracePt t="508276" x="4860925" y="6446838"/>
          <p14:tracePt t="508293" x="4884738" y="6446838"/>
          <p14:tracePt t="508309" x="4906963" y="6446838"/>
          <p14:tracePt t="508326" x="4922838" y="6446838"/>
          <p14:tracePt t="508342" x="4953000" y="6446838"/>
          <p14:tracePt t="508359" x="5006975" y="6446838"/>
          <p14:tracePt t="508376" x="5051425" y="6446838"/>
          <p14:tracePt t="508393" x="5089525" y="6446838"/>
          <p14:tracePt t="508409" x="5121275" y="6446838"/>
          <p14:tracePt t="508425" x="5135563" y="6446838"/>
          <p14:tracePt t="508442" x="5151438" y="6446838"/>
          <p14:tracePt t="508459" x="5181600" y="6446838"/>
          <p14:tracePt t="508477" x="5235575" y="6446838"/>
          <p14:tracePt t="508493" x="5273675" y="6416675"/>
          <p14:tracePt t="508509" x="5295900" y="6400800"/>
          <p14:tracePt t="508526" x="5303838" y="6378575"/>
          <p14:tracePt t="508543" x="5326063" y="6346825"/>
          <p14:tracePt t="508559" x="5349875" y="6308725"/>
          <p14:tracePt t="508575" x="5372100" y="6270625"/>
          <p14:tracePt t="508592" x="5402263" y="6232525"/>
          <p14:tracePt t="508609" x="5418138" y="6188075"/>
          <p14:tracePt t="508625" x="5448300" y="6149975"/>
          <p14:tracePt t="508642" x="5464175" y="6096000"/>
          <p14:tracePt t="508660" x="5478463" y="6057900"/>
          <p14:tracePt t="508677" x="5478463" y="6019800"/>
          <p14:tracePt t="508693" x="5486400" y="5921375"/>
          <p14:tracePt t="508709" x="5486400" y="5859463"/>
          <p14:tracePt t="508726" x="5502275" y="5821363"/>
          <p14:tracePt t="508742" x="5508625" y="5791200"/>
          <p14:tracePt t="508758" x="5508625" y="5761038"/>
          <p14:tracePt t="508775" x="5508625" y="5745163"/>
          <p14:tracePt t="508791" x="5494338" y="5707063"/>
          <p14:tracePt t="508809" x="5470525" y="5676900"/>
          <p14:tracePt t="508825" x="5448300" y="5646738"/>
          <p14:tracePt t="508842" x="5410200" y="5622925"/>
          <p14:tracePt t="508842" x="5394325" y="5616575"/>
          <p14:tracePt t="508860" x="5364163" y="5584825"/>
          <p14:tracePt t="508876" x="5318125" y="5554663"/>
          <p14:tracePt t="508893" x="5287963" y="5540375"/>
          <p14:tracePt t="508909" x="5273675" y="5524500"/>
          <p14:tracePt t="508925" x="5257800" y="5516563"/>
          <p14:tracePt t="508942" x="5241925" y="5502275"/>
          <p14:tracePt t="508958" x="5219700" y="5486400"/>
          <p14:tracePt t="508976" x="5197475" y="5470525"/>
          <p14:tracePt t="508992" x="5165725" y="5456238"/>
          <p14:tracePt t="509008" x="5143500" y="5456238"/>
          <p14:tracePt t="509025" x="5121275" y="5456238"/>
          <p14:tracePt t="509041" x="5105400" y="5440363"/>
          <p14:tracePt t="509041" x="5097463" y="5440363"/>
          <p14:tracePt t="509059" x="5083175" y="5440363"/>
          <p14:tracePt t="509073" x="5051425" y="5426075"/>
          <p14:tracePt t="509092" x="5021263" y="5426075"/>
          <p14:tracePt t="509108" x="4983163" y="5410200"/>
          <p14:tracePt t="509125" x="4960938" y="5372100"/>
          <p14:tracePt t="509142" x="4945063" y="5372100"/>
          <p14:tracePt t="509163" x="4930775" y="5372100"/>
          <p14:tracePt t="509179" x="4906963" y="5372100"/>
          <p14:tracePt t="509191" x="4884738" y="5372100"/>
          <p14:tracePt t="509208" x="4816475" y="5372100"/>
          <p14:tracePt t="509225" x="4746625" y="5380038"/>
          <p14:tracePt t="509241" x="4678363" y="5394325"/>
          <p14:tracePt t="509241" x="4656138" y="5394325"/>
          <p14:tracePt t="509260" x="4648200" y="5402263"/>
          <p14:tracePt t="509274" x="4625975" y="5410200"/>
          <p14:tracePt t="509292" x="4618038" y="5418138"/>
          <p14:tracePt t="509309" x="4602163" y="5426075"/>
          <p14:tracePt t="509325" x="4541838" y="5478463"/>
          <p14:tracePt t="509342" x="4511675" y="5502275"/>
          <p14:tracePt t="509358" x="4465638" y="5532438"/>
          <p14:tracePt t="509375" x="4435475" y="5562600"/>
          <p14:tracePt t="509391" x="4435475" y="5570538"/>
          <p14:tracePt t="509407" x="4419600" y="5578475"/>
          <p14:tracePt t="509424" x="4411663" y="5584825"/>
          <p14:tracePt t="509441" x="4381500" y="5600700"/>
          <p14:tracePt t="509464" x="4365625" y="5616575"/>
          <p14:tracePt t="509476" x="4365625" y="5638800"/>
          <p14:tracePt t="509492" x="4351338" y="5654675"/>
          <p14:tracePt t="509509" x="4351338" y="5699125"/>
          <p14:tracePt t="509526" x="4351338" y="5715000"/>
          <p14:tracePt t="509541" x="4351338" y="5730875"/>
          <p14:tracePt t="509556" x="4335463" y="5745163"/>
          <p14:tracePt t="509573" x="4335463" y="5761038"/>
          <p14:tracePt t="509591" x="4335463" y="5768975"/>
          <p14:tracePt t="509607" x="4327525" y="5791200"/>
          <p14:tracePt t="509624" x="4327525" y="5799138"/>
          <p14:tracePt t="509640" x="4321175" y="5813425"/>
          <p14:tracePt t="509658" x="4321175" y="5829300"/>
          <p14:tracePt t="509674" x="4313238" y="5851525"/>
          <p14:tracePt t="509692" x="4305300" y="5867400"/>
          <p14:tracePt t="509708" x="4305300" y="5875338"/>
          <p14:tracePt t="509725" x="4297363" y="5889625"/>
          <p14:tracePt t="509741" x="4297363" y="5897563"/>
          <p14:tracePt t="509757" x="4289425" y="5905500"/>
          <p14:tracePt t="509774" x="4283075" y="5927725"/>
          <p14:tracePt t="509790" x="4275138" y="5943600"/>
          <p14:tracePt t="509808" x="4275138" y="5951538"/>
          <p14:tracePt t="509824" x="4275138" y="5965825"/>
          <p14:tracePt t="509841" x="4267200" y="5981700"/>
          <p14:tracePt t="509857" x="4267200" y="5989638"/>
          <p14:tracePt t="509874" x="4259263" y="6011863"/>
          <p14:tracePt t="509892" x="4259263" y="6019800"/>
          <p14:tracePt t="509907" x="4259263" y="6035675"/>
          <p14:tracePt t="509925" x="4259263" y="6049963"/>
          <p14:tracePt t="509941" x="4244975" y="6073775"/>
          <p14:tracePt t="509958" x="4237038" y="6088063"/>
          <p14:tracePt t="509974" x="4229100" y="6088063"/>
          <p14:tracePt t="509990" x="4229100" y="6111875"/>
          <p14:tracePt t="510007" x="4229100" y="6118225"/>
          <p14:tracePt t="510024" x="4229100" y="6142038"/>
          <p14:tracePt t="510040" x="4229100" y="6156325"/>
          <p14:tracePt t="510057" x="4229100" y="6172200"/>
          <p14:tracePt t="510057" x="4229100" y="6180138"/>
          <p14:tracePt t="510076" x="4229100" y="6194425"/>
          <p14:tracePt t="511862" x="4221163" y="6188075"/>
          <p14:tracePt t="512139" x="4206875" y="6188075"/>
          <p14:tracePt t="512147" x="4191000" y="6188075"/>
          <p14:tracePt t="512163" x="4168775" y="6194425"/>
          <p14:tracePt t="512172" x="4114800" y="6210300"/>
          <p14:tracePt t="512189" x="4000500" y="6232525"/>
          <p14:tracePt t="512205" x="3870325" y="6270625"/>
          <p14:tracePt t="512222" x="3711575" y="6294438"/>
          <p14:tracePt t="512238" x="3527425" y="6302375"/>
          <p14:tracePt t="512255" x="3375025" y="6316663"/>
          <p14:tracePt t="512272" x="3276600" y="6316663"/>
          <p14:tracePt t="512289" x="3208338" y="6316663"/>
          <p14:tracePt t="512305" x="3170238" y="6316663"/>
          <p14:tracePt t="512322" x="3140075" y="6316663"/>
          <p14:tracePt t="512339" x="3116263" y="6308725"/>
          <p14:tracePt t="512356" x="3108325" y="6294438"/>
          <p14:tracePt t="512372" x="3108325" y="6286500"/>
          <p14:tracePt t="512389" x="3108325" y="6278563"/>
          <p14:tracePt t="512419" x="3108325" y="6256338"/>
          <p14:tracePt t="512435" x="3108325" y="6240463"/>
          <p14:tracePt t="512451" x="3108325" y="6226175"/>
          <p14:tracePt t="512462" x="3101975" y="6194425"/>
          <p14:tracePt t="512472" x="3101975" y="6172200"/>
          <p14:tracePt t="512487" x="3101975" y="6156325"/>
          <p14:tracePt t="512504" x="3101975" y="6149975"/>
          <p14:tracePt t="512520" x="3101975" y="6134100"/>
          <p14:tracePt t="512536" x="3101975" y="6126163"/>
          <p14:tracePt t="512553" x="3101975" y="6111875"/>
          <p14:tracePt t="512570" x="3094038" y="6073775"/>
          <p14:tracePt t="512588" x="3094038" y="6057900"/>
          <p14:tracePt t="512604" x="3086100" y="6042025"/>
          <p14:tracePt t="512620" x="3086100" y="6035675"/>
          <p14:tracePt t="512637" x="3086100" y="6019800"/>
          <p14:tracePt t="512654" x="3070225" y="6011863"/>
          <p14:tracePt t="512671" x="3063875" y="6011863"/>
          <p14:tracePt t="512699" x="3048000" y="6011863"/>
          <p14:tracePt t="512803" x="3040063" y="6011863"/>
          <p14:tracePt t="512859" x="3032125" y="6011863"/>
          <p14:tracePt t="512899" x="3032125" y="6019800"/>
          <p14:tracePt t="513019" x="3025775" y="6019800"/>
          <p14:tracePt t="513036" x="3025775" y="6027738"/>
          <p14:tracePt t="513147" x="3017838" y="6027738"/>
          <p14:tracePt t="513155" x="3017838" y="6035675"/>
          <p14:tracePt t="513291" x="3001963" y="6042025"/>
          <p14:tracePt t="513619" x="3001963" y="6049963"/>
          <p14:tracePt t="513627" x="2994025" y="6049963"/>
          <p14:tracePt t="513643" x="2987675" y="6057900"/>
          <p14:tracePt t="513659" x="2979738" y="6065838"/>
          <p14:tracePt t="513670" x="2949575" y="6080125"/>
          <p14:tracePt t="513687" x="2933700" y="6080125"/>
          <p14:tracePt t="513703" x="2887663" y="6080125"/>
          <p14:tracePt t="513720" x="2827338" y="6080125"/>
          <p14:tracePt t="513737" x="2789238" y="6080125"/>
          <p14:tracePt t="513754" x="2689225" y="6073775"/>
          <p14:tracePt t="513770" x="2484438" y="5943600"/>
          <p14:tracePt t="513788" x="2362200" y="5851525"/>
          <p14:tracePt t="513804" x="2201863" y="5722938"/>
          <p14:tracePt t="513821" x="2027238" y="5600700"/>
          <p14:tracePt t="513837" x="1905000" y="5502275"/>
          <p14:tracePt t="513854" x="1874838" y="5432425"/>
          <p14:tracePt t="513870" x="1874838" y="5326063"/>
          <p14:tracePt t="513887" x="1874838" y="5197475"/>
          <p14:tracePt t="513904" x="1874838" y="5083175"/>
          <p14:tracePt t="513920" x="1874838" y="4999038"/>
          <p14:tracePt t="513937" x="1866900" y="4953000"/>
          <p14:tracePt t="513954" x="1836738" y="4914900"/>
          <p14:tracePt t="513954" x="1836738" y="4892675"/>
          <p14:tracePt t="513973" x="1820863" y="4854575"/>
          <p14:tracePt t="513987" x="1782763" y="4762500"/>
          <p14:tracePt t="514004" x="1760538" y="4664075"/>
          <p14:tracePt t="514021" x="1752600" y="4579938"/>
          <p14:tracePt t="514037" x="1730375" y="4503738"/>
          <p14:tracePt t="514052" x="1698625" y="4411663"/>
          <p14:tracePt t="514069" x="1668463" y="4343400"/>
          <p14:tracePt t="514085" x="1646238" y="4297363"/>
          <p14:tracePt t="514103" x="1646238" y="4237038"/>
          <p14:tracePt t="514120" x="1654175" y="4137025"/>
          <p14:tracePt t="514136" x="1706563" y="4000500"/>
          <p14:tracePt t="514153" x="1774825" y="3863975"/>
          <p14:tracePt t="514153" x="1782763" y="3825875"/>
          <p14:tracePt t="514171" x="1798638" y="3794125"/>
          <p14:tracePt t="514186" x="1798638" y="3749675"/>
          <p14:tracePt t="514204" x="1798638" y="3725863"/>
          <p14:tracePt t="514219" x="1798638" y="3703638"/>
          <p14:tracePt t="514237" x="1782763" y="3673475"/>
          <p14:tracePt t="514254" x="1782763" y="3657600"/>
          <p14:tracePt t="514270" x="1782763" y="3627438"/>
          <p14:tracePt t="514286" x="1782763" y="3603625"/>
          <p14:tracePt t="514303" x="1782763" y="3573463"/>
          <p14:tracePt t="514320" x="1760538" y="3521075"/>
          <p14:tracePt t="514336" x="1760538" y="3489325"/>
          <p14:tracePt t="514353" x="1760538" y="3451225"/>
          <p14:tracePt t="514370" x="1760538" y="3398838"/>
          <p14:tracePt t="514370" x="1760538" y="3382963"/>
          <p14:tracePt t="514388" x="1760538" y="3352800"/>
          <p14:tracePt t="514404" x="1760538" y="3344863"/>
          <p14:tracePt t="514427" x="1760538" y="3336925"/>
          <p14:tracePt t="514437" x="1760538" y="3322638"/>
          <p14:tracePt t="514453" x="1760538" y="3298825"/>
          <p14:tracePt t="514470" x="1760538" y="3292475"/>
          <p14:tracePt t="514486" x="1760538" y="3284538"/>
          <p14:tracePt t="514547" x="1760538" y="3276600"/>
          <p14:tracePt t="514563" x="1760538" y="3268663"/>
          <p14:tracePt t="514571" x="1760538" y="3254375"/>
          <p14:tracePt t="514587" x="1760538" y="3246438"/>
          <p14:tracePt t="514643" x="1760538" y="3238500"/>
          <p14:tracePt t="514667" x="1768475" y="3238500"/>
          <p14:tracePt t="514803" x="1774825" y="3238500"/>
          <p14:tracePt t="514819" x="1782763" y="3238500"/>
          <p14:tracePt t="514843" x="1782763" y="3230563"/>
          <p14:tracePt t="514867" x="1798638" y="3222625"/>
          <p14:tracePt t="514875" x="1836738" y="3222625"/>
          <p14:tracePt t="514891" x="1858963" y="3222625"/>
          <p14:tracePt t="514902" x="1920875" y="3222625"/>
          <p14:tracePt t="514919" x="1981200" y="3222625"/>
          <p14:tracePt t="514936" x="2041525" y="3222625"/>
          <p14:tracePt t="514952" x="2087563" y="3222625"/>
          <p14:tracePt t="514969" x="2111375" y="3222625"/>
          <p14:tracePt t="514969" x="2117725" y="3222625"/>
          <p14:tracePt t="514988" x="2125663" y="3222625"/>
          <p14:tracePt t="515001" x="2155825" y="3222625"/>
          <p14:tracePt t="515020" x="2163763" y="3222625"/>
          <p14:tracePt t="515020" x="2187575" y="3222625"/>
          <p14:tracePt t="515036" x="2217738" y="3222625"/>
          <p14:tracePt t="515053" x="2247900" y="3222625"/>
          <p14:tracePt t="515069" x="2324100" y="3222625"/>
          <p14:tracePt t="515086" x="2400300" y="3222625"/>
          <p14:tracePt t="515102" x="2468563" y="3222625"/>
          <p14:tracePt t="515118" x="2514600" y="3222625"/>
          <p14:tracePt t="515135" x="2536825" y="3222625"/>
          <p14:tracePt t="515152" x="2552700" y="3222625"/>
          <p14:tracePt t="515168" x="2574925" y="3222625"/>
          <p14:tracePt t="515185" x="2606675" y="3222625"/>
          <p14:tracePt t="515201" x="2682875" y="3222625"/>
          <p14:tracePt t="515220" x="2751138" y="3222625"/>
          <p14:tracePt t="515236" x="2811463" y="3208338"/>
          <p14:tracePt t="515253" x="2849563" y="3208338"/>
          <p14:tracePt t="515269" x="2873375" y="3208338"/>
          <p14:tracePt t="515286" x="2879725" y="3208338"/>
          <p14:tracePt t="515301" x="2887663" y="3208338"/>
          <p14:tracePt t="515318" x="2911475" y="3208338"/>
          <p14:tracePt t="515336" x="2979738" y="3208338"/>
          <p14:tracePt t="515353" x="3063875" y="3208338"/>
          <p14:tracePt t="515369" x="3146425" y="3208338"/>
          <p14:tracePt t="515386" x="3178175" y="3208338"/>
          <p14:tracePt t="515386" x="3192463" y="3208338"/>
          <p14:tracePt t="515404" x="3208338" y="3208338"/>
          <p14:tracePt t="515420" x="3222625" y="3208338"/>
          <p14:tracePt t="515437" x="3246438" y="3208338"/>
          <p14:tracePt t="515454" x="3292475" y="3200400"/>
          <p14:tracePt t="515471" x="3336925" y="3192463"/>
          <p14:tracePt t="515487" x="3398838" y="3184525"/>
          <p14:tracePt t="515504" x="3444875" y="3178175"/>
          <p14:tracePt t="515518" x="3482975" y="3170238"/>
          <p14:tracePt t="515535" x="3497263" y="3170238"/>
          <p14:tracePt t="515551" x="3513138" y="3170238"/>
          <p14:tracePt t="515567" x="3527425" y="3170238"/>
          <p14:tracePt t="515584" x="3565525" y="3170238"/>
          <p14:tracePt t="515601" x="3619500" y="3170238"/>
          <p14:tracePt t="515618" x="3725863" y="3170238"/>
          <p14:tracePt t="515618" x="3763963" y="3170238"/>
          <p14:tracePt t="515637" x="3802063" y="3170238"/>
          <p14:tracePt t="515654" x="3825875" y="3170238"/>
          <p14:tracePt t="515670" x="3840163" y="3170238"/>
          <p14:tracePt t="515687" x="3856038" y="3170238"/>
          <p14:tracePt t="515702" x="3878263" y="3170238"/>
          <p14:tracePt t="515724" x="3886200" y="3170238"/>
          <p14:tracePt t="515740" x="3902075" y="3170238"/>
          <p14:tracePt t="515752" x="3940175" y="3170238"/>
          <p14:tracePt t="515769" x="3970338" y="3170238"/>
          <p14:tracePt t="515786" x="4008438" y="3170238"/>
          <p14:tracePt t="515803" x="4030663" y="3170238"/>
          <p14:tracePt t="515820" x="4038600" y="3170238"/>
          <p14:tracePt t="515835" x="4054475" y="3170238"/>
          <p14:tracePt t="515853" x="4076700" y="3170238"/>
          <p14:tracePt t="515870" x="4106863" y="3170238"/>
          <p14:tracePt t="515886" x="4144963" y="3170238"/>
          <p14:tracePt t="515902" x="4175125" y="3170238"/>
          <p14:tracePt t="515919" x="4206875" y="3170238"/>
          <p14:tracePt t="515936" x="4229100" y="3170238"/>
          <p14:tracePt t="515952" x="4267200" y="3170238"/>
          <p14:tracePt t="515969" x="4297363" y="3170238"/>
          <p14:tracePt t="515986" x="4313238" y="3170238"/>
          <p14:tracePt t="516002" x="4321175" y="3170238"/>
          <p14:tracePt t="516019" x="4343400" y="3170238"/>
          <p14:tracePt t="516037" x="4373563" y="3170238"/>
          <p14:tracePt t="516053" x="4411663" y="3170238"/>
          <p14:tracePt t="516069" x="4457700" y="3170238"/>
          <p14:tracePt t="516086" x="4473575" y="3170238"/>
          <p14:tracePt t="516102" x="4487863" y="3170238"/>
          <p14:tracePt t="516119" x="4503738" y="3170238"/>
          <p14:tracePt t="516135" x="4533900" y="3170238"/>
          <p14:tracePt t="516152" x="4572000" y="3170238"/>
          <p14:tracePt t="516169" x="4625975" y="3170238"/>
          <p14:tracePt t="516185" x="4656138" y="3170238"/>
          <p14:tracePt t="516202" x="4670425" y="3170238"/>
          <p14:tracePt t="516218" x="4686300" y="3170238"/>
          <p14:tracePt t="516235" x="4740275" y="3170238"/>
          <p14:tracePt t="516253" x="4770438" y="3170238"/>
          <p14:tracePt t="516269" x="4816475" y="3170238"/>
          <p14:tracePt t="516286" x="4846638" y="3170238"/>
          <p14:tracePt t="516302" x="4854575" y="3170238"/>
          <p14:tracePt t="516318" x="4860925" y="3170238"/>
          <p14:tracePt t="516335" x="4868863" y="3170238"/>
          <p14:tracePt t="516351" x="4876800" y="3170238"/>
          <p14:tracePt t="516368" x="4906963" y="3170238"/>
          <p14:tracePt t="516385" x="4922838" y="3170238"/>
          <p14:tracePt t="516401" x="4945063" y="3170238"/>
          <p14:tracePt t="516418" x="4983163" y="3170238"/>
          <p14:tracePt t="516418" x="5006975" y="3170238"/>
          <p14:tracePt t="516437" x="5051425" y="3170238"/>
          <p14:tracePt t="516453" x="5083175" y="3170238"/>
          <p14:tracePt t="516472" x="5097463" y="3170238"/>
          <p14:tracePt t="516487" x="5135563" y="3170238"/>
          <p14:tracePt t="516564" x="5151438" y="3170238"/>
          <p14:tracePt t="516572" x="5189538" y="3170238"/>
          <p14:tracePt t="516584" x="5227638" y="3170238"/>
          <p14:tracePt t="516602" x="5241925" y="3170238"/>
          <p14:tracePt t="516618" x="5257800" y="3170238"/>
          <p14:tracePt t="516668" x="5287963" y="3170238"/>
          <p14:tracePt t="516676" x="5311775" y="3170238"/>
          <p14:tracePt t="516686" x="5364163" y="3170238"/>
          <p14:tracePt t="516702" x="5380038" y="3170238"/>
          <p14:tracePt t="516717" x="5387975" y="3170238"/>
          <p14:tracePt t="516734" x="5394325" y="3170238"/>
          <p14:tracePt t="516772" x="5410200" y="3170238"/>
          <p14:tracePt t="516780" x="5426075" y="3170238"/>
          <p14:tracePt t="516788" x="5464175" y="3162300"/>
          <p14:tracePt t="516801" x="5494338" y="3154363"/>
          <p14:tracePt t="516818" x="5502275" y="3154363"/>
          <p14:tracePt t="516852" x="5508625" y="3154363"/>
          <p14:tracePt t="516876" x="5524500" y="3154363"/>
          <p14:tracePt t="516884" x="5554663" y="3154363"/>
          <p14:tracePt t="516892" x="5578475" y="3154363"/>
          <p14:tracePt t="516902" x="5646738" y="3140075"/>
          <p14:tracePt t="516918" x="5684838" y="3132138"/>
          <p14:tracePt t="516935" x="5699125" y="3132138"/>
          <p14:tracePt t="516988" x="5715000" y="3132138"/>
          <p14:tracePt t="516996" x="5730875" y="3132138"/>
          <p14:tracePt t="517004" x="5753100" y="3132138"/>
          <p14:tracePt t="517018" x="5775325" y="3132138"/>
          <p14:tracePt t="517035" x="5791200" y="3132138"/>
          <p14:tracePt t="517050" x="5799138" y="3132138"/>
          <p14:tracePt t="517236" x="5807075" y="3132138"/>
          <p14:tracePt t="517260" x="5821363" y="3132138"/>
          <p14:tracePt t="517292" x="5821363" y="3140075"/>
          <p14:tracePt t="517676" x="5821363" y="3146425"/>
          <p14:tracePt t="517684" x="5821363" y="3170238"/>
          <p14:tracePt t="517701" x="5807075" y="3200400"/>
          <p14:tracePt t="517717" x="5775325" y="3230563"/>
          <p14:tracePt t="517735" x="5745163" y="3254375"/>
          <p14:tracePt t="517750" x="5715000" y="3284538"/>
          <p14:tracePt t="517767" x="5668963" y="3322638"/>
          <p14:tracePt t="517784" x="5554663" y="3390900"/>
          <p14:tracePt t="517800" x="5478463" y="3467100"/>
          <p14:tracePt t="517817" x="5410200" y="3573463"/>
          <p14:tracePt t="517833" x="5364163" y="3687763"/>
          <p14:tracePt t="517850" x="5341938" y="3771900"/>
          <p14:tracePt t="517850" x="5341938" y="3810000"/>
          <p14:tracePt t="517868" x="5326063" y="3856038"/>
          <p14:tracePt t="517886" x="5326063" y="3878263"/>
          <p14:tracePt t="517901" x="5318125" y="3916363"/>
          <p14:tracePt t="517917" x="5311775" y="3978275"/>
          <p14:tracePt t="517934" x="5303838" y="4038600"/>
          <p14:tracePt t="517950" x="5280025" y="4137025"/>
          <p14:tracePt t="517967" x="5257800" y="4259263"/>
          <p14:tracePt t="517985" x="5235575" y="4397375"/>
          <p14:tracePt t="518000" x="5197475" y="4525963"/>
          <p14:tracePt t="518017" x="5189538" y="4618038"/>
          <p14:tracePt t="518034" x="5189538" y="4678363"/>
          <p14:tracePt t="518050" x="5189538" y="4732338"/>
          <p14:tracePt t="518067" x="5189538" y="4784725"/>
          <p14:tracePt t="518067" x="5189538" y="4816475"/>
          <p14:tracePt t="518085" x="5189538" y="4892675"/>
          <p14:tracePt t="518101" x="5181600" y="5013325"/>
          <p14:tracePt t="518118" x="5159375" y="5097463"/>
          <p14:tracePt t="518134" x="5159375" y="5211763"/>
          <p14:tracePt t="518150" x="5159375" y="5326063"/>
          <p14:tracePt t="518167" x="5159375" y="5410200"/>
          <p14:tracePt t="518183" x="5159375" y="5464175"/>
          <p14:tracePt t="518200" x="5159375" y="5502275"/>
          <p14:tracePt t="518217" x="5159375" y="5516563"/>
          <p14:tracePt t="518232" x="5159375" y="5532438"/>
          <p14:tracePt t="518249" x="5159375" y="5562600"/>
          <p14:tracePt t="518266" x="5159375" y="5600700"/>
          <p14:tracePt t="518266" x="5159375" y="5638800"/>
          <p14:tracePt t="518285" x="5159375" y="5654675"/>
          <p14:tracePt t="518300" x="5159375" y="5737225"/>
          <p14:tracePt t="518317" x="5151438" y="5791200"/>
          <p14:tracePt t="518334" x="5143500" y="5807075"/>
          <p14:tracePt t="518350" x="5143500" y="5813425"/>
          <p14:tracePt t="518366" x="5143500" y="5821363"/>
          <p14:tracePt t="518388" x="5143500" y="5829300"/>
          <p14:tracePt t="518412" x="5143500" y="5837238"/>
          <p14:tracePt t="518932" x="5143500" y="5851525"/>
          <p14:tracePt t="519252" x="5143500" y="5859463"/>
          <p14:tracePt t="519308" x="5151438" y="5859463"/>
          <p14:tracePt t="519708" x="5159375" y="5859463"/>
          <p14:tracePt t="519820" x="5151438" y="5867400"/>
          <p14:tracePt t="520508" x="5127625" y="5851525"/>
          <p14:tracePt t="520516" x="5067300" y="5791200"/>
          <p14:tracePt t="520530" x="4983163" y="5692775"/>
          <p14:tracePt t="520530" x="4906963" y="5570538"/>
          <p14:tracePt t="520549" x="4822825" y="5426075"/>
          <p14:tracePt t="520565" x="4778375" y="5287963"/>
          <p14:tracePt t="520582" x="4740275" y="5159375"/>
          <p14:tracePt t="520598" x="4694238" y="4991100"/>
          <p14:tracePt t="520614" x="4640263" y="4808538"/>
          <p14:tracePt t="520631" x="4594225" y="4632325"/>
          <p14:tracePt t="520648" x="4572000" y="4487863"/>
          <p14:tracePt t="520664" x="4572000" y="4381500"/>
          <p14:tracePt t="520681" x="4572000" y="4275138"/>
          <p14:tracePt t="520697" x="4572000" y="4213225"/>
          <p14:tracePt t="520715" x="4572000" y="4130675"/>
          <p14:tracePt t="520730" x="4572000" y="4022725"/>
          <p14:tracePt t="520730" x="4572000" y="3984625"/>
          <p14:tracePt t="520749" x="4572000" y="3932238"/>
          <p14:tracePt t="520764" x="4525963" y="3848100"/>
          <p14:tracePt t="520764" x="4525963" y="3825875"/>
          <p14:tracePt t="520782" x="4473575" y="3733800"/>
          <p14:tracePt t="520798" x="4457700" y="3657600"/>
          <p14:tracePt t="520814" x="4419600" y="3603625"/>
          <p14:tracePt t="520830" x="4351338" y="3505200"/>
          <p14:tracePt t="520847" x="4283075" y="3436938"/>
          <p14:tracePt t="520864" x="4237038" y="3390900"/>
          <p14:tracePt t="520881" x="4206875" y="3360738"/>
          <p14:tracePt t="520897" x="4175125" y="3344863"/>
          <p14:tracePt t="520914" x="4122738" y="3298825"/>
          <p14:tracePt t="520929" x="4060825" y="3246438"/>
          <p14:tracePt t="520946" x="4022725" y="3222625"/>
          <p14:tracePt t="520962" x="3978275" y="3184525"/>
          <p14:tracePt t="520962" x="3940175" y="3170238"/>
          <p14:tracePt t="520981" x="3916363" y="3162300"/>
          <p14:tracePt t="520998" x="3886200" y="3146425"/>
          <p14:tracePt t="521012" x="3878263" y="3146425"/>
          <p14:tracePt t="521029" x="3870325" y="3146425"/>
          <p14:tracePt t="521076" x="3886200" y="3146425"/>
          <p14:tracePt t="521204" x="3902075" y="3146425"/>
          <p14:tracePt t="521212" x="3940175" y="3146425"/>
          <p14:tracePt t="521220" x="4000500" y="3146425"/>
          <p14:tracePt t="521230" x="4122738" y="3146425"/>
          <p14:tracePt t="521247" x="4237038" y="3146425"/>
          <p14:tracePt t="521264" x="4343400" y="3140075"/>
          <p14:tracePt t="521280" x="4381500" y="3124200"/>
          <p14:tracePt t="521297" x="4427538" y="3108325"/>
          <p14:tracePt t="521313" x="4435475" y="3101975"/>
          <p14:tracePt t="521330" x="4457700" y="3101975"/>
          <p14:tracePt t="521347" x="4487863" y="3101975"/>
          <p14:tracePt t="521347" x="4518025" y="3101975"/>
          <p14:tracePt t="521365" x="4625975" y="3101975"/>
          <p14:tracePt t="521382" x="4740275" y="3086100"/>
          <p14:tracePt t="521397" x="4838700" y="3078163"/>
          <p14:tracePt t="521414" x="4906963" y="3063875"/>
          <p14:tracePt t="521430" x="4922838" y="3063875"/>
          <p14:tracePt t="521446" x="4930775" y="3063875"/>
          <p14:tracePt t="521464" x="4968875" y="3063875"/>
          <p14:tracePt t="521480" x="5045075" y="3063875"/>
          <p14:tracePt t="521496" x="5135563" y="3063875"/>
          <p14:tracePt t="521512" x="5197475" y="3063875"/>
          <p14:tracePt t="521529" x="5241925" y="3063875"/>
          <p14:tracePt t="521546" x="5273675" y="3063875"/>
          <p14:tracePt t="521546" x="5287963" y="3063875"/>
          <p14:tracePt t="521565" x="5295900" y="3063875"/>
          <p14:tracePt t="521579" x="5349875" y="3063875"/>
          <p14:tracePt t="521597" x="5394325" y="3063875"/>
          <p14:tracePt t="521614" x="5440363" y="3063875"/>
          <p14:tracePt t="521630" x="5470525" y="3063875"/>
          <p14:tracePt t="521646" x="5502275" y="3063875"/>
          <p14:tracePt t="521663" x="5532438" y="3063875"/>
          <p14:tracePt t="521680" x="5584825" y="3063875"/>
          <p14:tracePt t="521697" x="5646738" y="3063875"/>
          <p14:tracePt t="521714" x="5707063" y="3063875"/>
          <p14:tracePt t="521729" x="5791200" y="3063875"/>
          <p14:tracePt t="521746" x="5845175" y="3063875"/>
          <p14:tracePt t="521746" x="5883275" y="3063875"/>
          <p14:tracePt t="521764" x="5927725" y="3063875"/>
          <p14:tracePt t="521779" x="5997575" y="3063875"/>
          <p14:tracePt t="521797" x="6042025" y="3063875"/>
          <p14:tracePt t="521813" x="6049963" y="3063875"/>
          <p14:tracePt t="521829" x="6057900" y="3063875"/>
          <p14:tracePt t="521846" x="6057900" y="3070225"/>
          <p14:tracePt t="522268" x="6057900" y="3086100"/>
          <p14:tracePt t="522284" x="6057900" y="3116263"/>
          <p14:tracePt t="522292" x="6042025" y="3154363"/>
          <p14:tracePt t="522300" x="6027738" y="3200400"/>
          <p14:tracePt t="522312" x="5973763" y="3314700"/>
          <p14:tracePt t="522329" x="5921375" y="3444875"/>
          <p14:tracePt t="522346" x="5867400" y="3603625"/>
          <p14:tracePt t="522362" x="5807075" y="3771900"/>
          <p14:tracePt t="522362" x="5775325" y="3870325"/>
          <p14:tracePt t="522381" x="5768975" y="3962400"/>
          <p14:tracePt t="522395" x="5676900" y="4251325"/>
          <p14:tracePt t="522413" x="5608638" y="4479925"/>
          <p14:tracePt t="522429" x="5540375" y="4656138"/>
          <p14:tracePt t="522446" x="5508625" y="4792663"/>
          <p14:tracePt t="522463" x="5486400" y="4868863"/>
          <p14:tracePt t="522480" x="5470525" y="4930775"/>
          <p14:tracePt t="522497" x="5418138" y="4975225"/>
          <p14:tracePt t="522513" x="5410200" y="5021263"/>
          <p14:tracePt t="522529" x="5387975" y="5135563"/>
          <p14:tracePt t="522546" x="5349875" y="5241925"/>
          <p14:tracePt t="522562" x="5318125" y="5334000"/>
          <p14:tracePt t="522579" x="5303838" y="5410200"/>
          <p14:tracePt t="522579" x="5303838" y="5440363"/>
          <p14:tracePt t="522597" x="5280025" y="5470525"/>
          <p14:tracePt t="522612" x="5273675" y="5502275"/>
          <p14:tracePt t="522629" x="5265738" y="5508625"/>
          <p14:tracePt t="522646" x="5257800" y="5524500"/>
          <p14:tracePt t="522661" x="5211763" y="5584825"/>
          <p14:tracePt t="522679" x="5173663" y="5654675"/>
          <p14:tracePt t="522695" x="5151438" y="5715000"/>
          <p14:tracePt t="522712" x="5127625" y="5783263"/>
          <p14:tracePt t="522729" x="5105400" y="5845175"/>
          <p14:tracePt t="522745" x="5097463" y="5883275"/>
          <p14:tracePt t="522762" x="5089525" y="5905500"/>
          <p14:tracePt t="522778" x="5089525" y="5921375"/>
          <p14:tracePt t="522778" x="5083175" y="5921375"/>
          <p14:tracePt t="522797" x="5083175" y="5927725"/>
          <p14:tracePt t="522811" x="5059363" y="5935663"/>
          <p14:tracePt t="522829" x="5059363" y="5959475"/>
          <p14:tracePt t="522846" x="5045075" y="5965825"/>
          <p14:tracePt t="522861" x="5037138" y="5973763"/>
          <p14:tracePt t="522878" x="5037138" y="5981700"/>
          <p14:tracePt t="522895" x="5029200" y="5989638"/>
          <p14:tracePt t="523276" x="5029200" y="5997575"/>
          <p14:tracePt t="523764" x="5013325" y="6011863"/>
          <p14:tracePt t="523772" x="5006975" y="6019800"/>
          <p14:tracePt t="523796" x="4999038" y="6027738"/>
          <p14:tracePt t="523804" x="4983163" y="6027738"/>
          <p14:tracePt t="523812" x="4960938" y="6035675"/>
          <p14:tracePt t="523827" x="4945063" y="6042025"/>
          <p14:tracePt t="523845" x="4899025" y="6042025"/>
          <p14:tracePt t="523862" x="4816475" y="6065838"/>
          <p14:tracePt t="523878" x="4664075" y="6080125"/>
          <p14:tracePt t="523894" x="4457700" y="6088063"/>
          <p14:tracePt t="523912" x="4267200" y="6111875"/>
          <p14:tracePt t="523927" x="4122738" y="6111875"/>
          <p14:tracePt t="523944" x="4000500" y="6111875"/>
          <p14:tracePt t="523961" x="3916363" y="6111875"/>
          <p14:tracePt t="523977" x="3863975" y="6111875"/>
          <p14:tracePt t="523994" x="3810000" y="6111875"/>
          <p14:tracePt t="523994" x="3756025" y="6111875"/>
          <p14:tracePt t="524014" x="3641725" y="6111875"/>
          <p14:tracePt t="524029" x="3597275" y="6111875"/>
          <p14:tracePt t="524042" x="3489325" y="6111875"/>
          <p14:tracePt t="524042" x="3421063" y="6111875"/>
          <p14:tracePt t="524061" x="3368675" y="6111875"/>
          <p14:tracePt t="524077" x="3330575" y="6111875"/>
          <p14:tracePt t="524093" x="3292475" y="6111875"/>
          <p14:tracePt t="524109" x="3276600" y="6111875"/>
          <p14:tracePt t="524127" x="3268663" y="6111875"/>
          <p14:tracePt t="524144" x="3254375" y="6111875"/>
          <p14:tracePt t="524180" x="3238500" y="6111875"/>
          <p14:tracePt t="524204" x="3216275" y="6111875"/>
          <p14:tracePt t="524212" x="3192463" y="6111875"/>
          <p14:tracePt t="524226" x="3124200" y="6111875"/>
          <p14:tracePt t="524245" x="3116263" y="6111875"/>
          <p14:tracePt t="524277" x="3116263" y="6103938"/>
          <p14:tracePt t="524324" x="3108325" y="6103938"/>
          <p14:tracePt t="524332" x="3101975" y="6096000"/>
          <p14:tracePt t="524343" x="3101975" y="6088063"/>
          <p14:tracePt t="524359" x="3101975" y="6073775"/>
          <p14:tracePt t="524377" x="3101975" y="6065838"/>
          <p14:tracePt t="524393" x="3101975" y="6049963"/>
          <p14:tracePt t="524410" x="3101975" y="6035675"/>
          <p14:tracePt t="524427" x="3132138" y="6003925"/>
          <p14:tracePt t="524427" x="3132138" y="5989638"/>
          <p14:tracePt t="524445" x="3146425" y="5965825"/>
          <p14:tracePt t="524464" x="3170238" y="5935663"/>
          <p14:tracePt t="524478" x="3178175" y="5897563"/>
          <p14:tracePt t="524494" x="3178175" y="5845175"/>
          <p14:tracePt t="524510" x="3178175" y="5813425"/>
          <p14:tracePt t="524525" x="3178175" y="5791200"/>
          <p14:tracePt t="524542" x="3178175" y="5775325"/>
          <p14:tracePt t="524559" x="3178175" y="5768975"/>
          <p14:tracePt t="524575" x="3178175" y="5761038"/>
          <p14:tracePt t="524592" x="3178175" y="5745163"/>
          <p14:tracePt t="524608" x="3178175" y="5699125"/>
          <p14:tracePt t="524625" x="3170238" y="5668963"/>
          <p14:tracePt t="524642" x="3154363" y="5630863"/>
          <p14:tracePt t="524659" x="3146425" y="5608638"/>
          <p14:tracePt t="524659" x="3124200" y="5578475"/>
          <p14:tracePt t="524676" x="3108325" y="5554663"/>
          <p14:tracePt t="524693" x="3094038" y="5532438"/>
          <p14:tracePt t="524709" x="3078163" y="5508625"/>
          <p14:tracePt t="524726" x="3070225" y="5508625"/>
          <p14:tracePt t="524742" x="3055938" y="5502275"/>
          <p14:tracePt t="524758" x="3048000" y="5494338"/>
          <p14:tracePt t="524775" x="3025775" y="5478463"/>
          <p14:tracePt t="524792" x="2971800" y="5440363"/>
          <p14:tracePt t="524809" x="2941638" y="5426075"/>
          <p14:tracePt t="524825" x="2917825" y="5402263"/>
          <p14:tracePt t="524842" x="2911475" y="5394325"/>
          <p14:tracePt t="524860" x="2903538" y="5394325"/>
          <p14:tracePt t="524875" x="2879725" y="5380038"/>
          <p14:tracePt t="524893" x="2849563" y="5364163"/>
          <p14:tracePt t="524909" x="2827338" y="5356225"/>
          <p14:tracePt t="524925" x="2819400" y="5349875"/>
          <p14:tracePt t="524941" x="2811463" y="5349875"/>
          <p14:tracePt t="524958" x="2789238" y="5341938"/>
          <p14:tracePt t="524976" x="2765425" y="5341938"/>
          <p14:tracePt t="524994" x="2743200" y="5334000"/>
          <p14:tracePt t="525010" x="2713038" y="5334000"/>
          <p14:tracePt t="525026" x="2697163" y="5334000"/>
          <p14:tracePt t="525026" x="2689225" y="5334000"/>
          <p14:tracePt t="525045" x="2682875" y="5334000"/>
          <p14:tracePt t="525060" x="2644775" y="5334000"/>
          <p14:tracePt t="525077" x="2606675" y="5334000"/>
          <p14:tracePt t="525094" x="2582863" y="5334000"/>
          <p14:tracePt t="525109" x="2552700" y="5334000"/>
          <p14:tracePt t="525126" x="2530475" y="5349875"/>
          <p14:tracePt t="525143" x="2506663" y="5372100"/>
          <p14:tracePt t="525159" x="2484438" y="5387975"/>
          <p14:tracePt t="525176" x="2460625" y="5394325"/>
          <p14:tracePt t="525193" x="2422525" y="5410200"/>
          <p14:tracePt t="525209" x="2370138" y="5448300"/>
          <p14:tracePt t="525226" x="2316163" y="5486400"/>
          <p14:tracePt t="525242" x="2255838" y="5532438"/>
          <p14:tracePt t="525242" x="2232025" y="5540375"/>
          <p14:tracePt t="525261" x="2201863" y="5570538"/>
          <p14:tracePt t="525277" x="2187575" y="5584825"/>
          <p14:tracePt t="525293" x="2187575" y="5600700"/>
          <p14:tracePt t="525316" x="2187575" y="5616575"/>
          <p14:tracePt t="525326" x="2155825" y="5646738"/>
          <p14:tracePt t="525343" x="2141538" y="5692775"/>
          <p14:tracePt t="525359" x="2125663" y="5745163"/>
          <p14:tracePt t="525376" x="2111375" y="5775325"/>
          <p14:tracePt t="525392" x="2103438" y="5837238"/>
          <p14:tracePt t="525409" x="2103438" y="5867400"/>
          <p14:tracePt t="525426" x="2095500" y="5897563"/>
          <p14:tracePt t="525442" x="2095500" y="5927725"/>
          <p14:tracePt t="525463" x="2095500" y="5951538"/>
          <p14:tracePt t="525477" x="2095500" y="5989638"/>
          <p14:tracePt t="525494" x="2133600" y="6042025"/>
          <p14:tracePt t="525510" x="2179638" y="6103938"/>
          <p14:tracePt t="525526" x="2209800" y="6156325"/>
          <p14:tracePt t="525543" x="2232025" y="6202363"/>
          <p14:tracePt t="525559" x="2263775" y="6232525"/>
          <p14:tracePt t="525576" x="2286000" y="6264275"/>
          <p14:tracePt t="525592" x="2301875" y="6264275"/>
          <p14:tracePt t="525668" x="2301875" y="6240463"/>
          <p14:tracePt t="525692" x="2301875" y="6226175"/>
          <p14:tracePt t="525700" x="2301875" y="6210300"/>
          <p14:tracePt t="525709" x="2316163" y="6194425"/>
          <p14:tracePt t="525726" x="2316163" y="6202363"/>
          <p14:tracePt t="525900" x="2332038" y="6226175"/>
          <p14:tracePt t="525916" x="2370138" y="6248400"/>
          <p14:tracePt t="525925" x="2392363" y="6248400"/>
          <p14:tracePt t="525932" x="2438400" y="6270625"/>
          <p14:tracePt t="525942" x="2560638" y="6308725"/>
          <p14:tracePt t="525959" x="2682875" y="6316663"/>
          <p14:tracePt t="525975" x="2811463" y="6332538"/>
          <p14:tracePt t="525993" x="2949575" y="6332538"/>
          <p14:tracePt t="526008" x="3078163" y="6332538"/>
          <p14:tracePt t="526026" x="3268663" y="6332538"/>
          <p14:tracePt t="526042" x="3459163" y="6332538"/>
          <p14:tracePt t="526058" x="3635375" y="6332538"/>
          <p14:tracePt t="526058" x="3703638" y="6332538"/>
          <p14:tracePt t="526077" x="3779838" y="6332538"/>
          <p14:tracePt t="526091" x="3916363" y="6332538"/>
          <p14:tracePt t="526109" x="4022725" y="6340475"/>
          <p14:tracePt t="526126" x="4152900" y="6340475"/>
          <p14:tracePt t="526143" x="4351338" y="6340475"/>
          <p14:tracePt t="526158" x="4525963" y="6340475"/>
          <p14:tracePt t="526175" x="4610100" y="6340475"/>
          <p14:tracePt t="526191" x="4625975" y="6340475"/>
          <p14:tracePt t="526208" x="4664075" y="6340475"/>
          <p14:tracePt t="526244" x="4686300" y="6340475"/>
          <p14:tracePt t="526252" x="4740275" y="6316663"/>
          <p14:tracePt t="526260" x="4822825" y="6308725"/>
          <p14:tracePt t="526274" x="4899025" y="6294438"/>
          <p14:tracePt t="526293" x="4906963" y="6294438"/>
          <p14:tracePt t="526307" x="4906963" y="6278563"/>
          <p14:tracePt t="526324" x="4914900" y="6278563"/>
          <p14:tracePt t="526404" x="4914900" y="6286500"/>
          <p14:tracePt t="526420" x="4914900" y="6294438"/>
          <p14:tracePt t="526428" x="4906963" y="6294438"/>
          <p14:tracePt t="526441" x="4892675" y="6286500"/>
          <p14:tracePt t="526458" x="4884738" y="6278563"/>
          <p14:tracePt t="526458" x="4838700" y="6248400"/>
          <p14:tracePt t="526477" x="4822825" y="6240463"/>
          <p14:tracePt t="526491" x="4808538" y="6226175"/>
          <p14:tracePt t="526506" x="4754563" y="6210300"/>
          <p14:tracePt t="526525" x="4724400" y="6164263"/>
          <p14:tracePt t="526541" x="4708525" y="6149975"/>
          <p14:tracePt t="526564" x="4708525" y="6134100"/>
          <p14:tracePt t="526668" x="4708525" y="6126163"/>
          <p14:tracePt t="526676" x="4708525" y="6118225"/>
          <p14:tracePt t="526724" x="4702175" y="6118225"/>
          <p14:tracePt t="526756" x="4694238" y="6118225"/>
          <p14:tracePt t="526764" x="4686300" y="6118225"/>
          <p14:tracePt t="526775" x="4686300" y="6126163"/>
          <p14:tracePt t="526796" x="4708525" y="6142038"/>
          <p14:tracePt t="526807" x="4716463" y="6142038"/>
          <p14:tracePt t="526824" x="4716463" y="6149975"/>
          <p14:tracePt t="526868" x="4678363" y="6180138"/>
          <p14:tracePt t="526876" x="4572000" y="6202363"/>
          <p14:tracePt t="526890" x="4359275" y="6270625"/>
          <p14:tracePt t="526890" x="4206875" y="6340475"/>
          <p14:tracePt t="526909" x="4054475" y="6370638"/>
          <p14:tracePt t="526925" x="3946525" y="6384925"/>
          <p14:tracePt t="526941" x="3878263" y="6392863"/>
          <p14:tracePt t="526958" x="3810000" y="6392863"/>
          <p14:tracePt t="526975" x="3733800" y="6392863"/>
          <p14:tracePt t="526991" x="3673475" y="6392863"/>
          <p14:tracePt t="527007" x="3627438" y="6392863"/>
          <p14:tracePt t="527025" x="3589338" y="6392863"/>
          <p14:tracePt t="527039" x="3565525" y="6392863"/>
          <p14:tracePt t="527056" x="3505200" y="6392863"/>
          <p14:tracePt t="527073" x="3352800" y="6392863"/>
          <p14:tracePt t="527089" x="3238500" y="6392863"/>
          <p14:tracePt t="527089" x="3200400" y="6384925"/>
          <p14:tracePt t="527109" x="3146425" y="6378575"/>
          <p14:tracePt t="527125" x="3132138" y="6370638"/>
          <p14:tracePt t="527140" x="3132138" y="6354763"/>
          <p14:tracePt t="527158" x="3124200" y="6354763"/>
          <p14:tracePt t="527188" x="3132138" y="6354763"/>
          <p14:tracePt t="527244" x="3140075" y="6354763"/>
          <p14:tracePt t="527260" x="3146425" y="6340475"/>
          <p14:tracePt t="527268" x="3154363" y="6316663"/>
          <p14:tracePt t="527284" x="3170238" y="6286500"/>
          <p14:tracePt t="527292" x="3170238" y="6270625"/>
          <p14:tracePt t="527307" x="3184525" y="6240463"/>
          <p14:tracePt t="527307" x="3184525" y="6226175"/>
          <p14:tracePt t="527325" x="3200400" y="6188075"/>
          <p14:tracePt t="527341" x="3216275" y="6164263"/>
          <p14:tracePt t="527358" x="3230563" y="6149975"/>
          <p14:tracePt t="527374" x="3268663" y="6134100"/>
          <p14:tracePt t="527391" x="3314700" y="6118225"/>
          <p14:tracePt t="527407" x="3336925" y="6103938"/>
          <p14:tracePt t="527424" x="3336925" y="6096000"/>
          <p14:tracePt t="527440" x="3344863" y="6080125"/>
          <p14:tracePt t="527457" x="3368675" y="6035675"/>
          <p14:tracePt t="527474" x="3368675" y="5989638"/>
          <p14:tracePt t="527491" x="3375025" y="5943600"/>
          <p14:tracePt t="527491" x="3375025" y="5935663"/>
          <p14:tracePt t="527510" x="3382963" y="5913438"/>
          <p14:tracePt t="527525" x="3382963" y="5875338"/>
          <p14:tracePt t="527541" x="3382963" y="5845175"/>
          <p14:tracePt t="527557" x="3382963" y="5807075"/>
          <p14:tracePt t="527573" x="3344863" y="5753100"/>
          <p14:tracePt t="527589" x="3314700" y="5676900"/>
          <p14:tracePt t="527607" x="3238500" y="5584825"/>
          <p14:tracePt t="527624" x="3178175" y="5540375"/>
          <p14:tracePt t="527640" x="3124200" y="5502275"/>
          <p14:tracePt t="527657" x="3063875" y="5464175"/>
          <p14:tracePt t="527673" x="3040063" y="5448300"/>
          <p14:tracePt t="527690" x="3017838" y="5448300"/>
          <p14:tracePt t="527707" x="2979738" y="5432425"/>
          <p14:tracePt t="527707" x="2955925" y="5432425"/>
          <p14:tracePt t="527725" x="2911475" y="5418138"/>
          <p14:tracePt t="527741" x="2857500" y="5394325"/>
          <p14:tracePt t="527758" x="2811463" y="5372100"/>
          <p14:tracePt t="527774" x="2751138" y="5349875"/>
          <p14:tracePt t="527790" x="2697163" y="5334000"/>
          <p14:tracePt t="527807" x="2674938" y="5334000"/>
          <p14:tracePt t="527823" x="2651125" y="5326063"/>
          <p14:tracePt t="527840" x="2606675" y="5326063"/>
          <p14:tracePt t="527856" x="2522538" y="5326063"/>
          <p14:tracePt t="527874" x="2438400" y="5326063"/>
          <p14:tracePt t="527890" x="2354263" y="5341938"/>
          <p14:tracePt t="527907" x="2308225" y="5349875"/>
          <p14:tracePt t="527907" x="2278063" y="5364163"/>
          <p14:tracePt t="527925" x="2263775" y="5364163"/>
          <p14:tracePt t="527939" x="2163763" y="5402263"/>
          <p14:tracePt t="527957" x="2111375" y="5432425"/>
          <p14:tracePt t="527974" x="2073275" y="5478463"/>
          <p14:tracePt t="527990" x="2019300" y="5516563"/>
          <p14:tracePt t="528007" x="1973263" y="5562600"/>
          <p14:tracePt t="528024" x="1935163" y="5616575"/>
          <p14:tracePt t="528040" x="1920875" y="5661025"/>
          <p14:tracePt t="528056" x="1905000" y="5722938"/>
          <p14:tracePt t="528073" x="1897063" y="5753100"/>
          <p14:tracePt t="528090" x="1889125" y="5783263"/>
          <p14:tracePt t="528106" x="1889125" y="5821363"/>
          <p14:tracePt t="528123" x="1897063" y="5883275"/>
          <p14:tracePt t="528141" x="1912938" y="5943600"/>
          <p14:tracePt t="528157" x="1935163" y="5973763"/>
          <p14:tracePt t="528174" x="1943100" y="6019800"/>
          <p14:tracePt t="528190" x="1951038" y="6049963"/>
          <p14:tracePt t="528206" x="1965325" y="6088063"/>
          <p14:tracePt t="528223" x="1973263" y="6111875"/>
          <p14:tracePt t="528240" x="1997075" y="6149975"/>
          <p14:tracePt t="528256" x="2011363" y="6172200"/>
          <p14:tracePt t="528273" x="2027238" y="6218238"/>
          <p14:tracePt t="528289" x="2079625" y="6270625"/>
          <p14:tracePt t="528305" x="2111375" y="6302375"/>
          <p14:tracePt t="528322" x="2149475" y="6332538"/>
          <p14:tracePt t="528339" x="2163763" y="6346825"/>
          <p14:tracePt t="528339" x="2171700" y="6362700"/>
          <p14:tracePt t="528357" x="2187575" y="6378575"/>
          <p14:tracePt t="528374" x="2217738" y="6400800"/>
          <p14:tracePt t="528390" x="2278063" y="6438900"/>
          <p14:tracePt t="528407" x="2354263" y="6461125"/>
          <p14:tracePt t="528423" x="2392363" y="6484938"/>
          <p14:tracePt t="528439" x="2416175" y="6499225"/>
          <p14:tracePt t="528457" x="2422525" y="6499225"/>
          <p14:tracePt t="528472" x="2438400" y="6507163"/>
          <p14:tracePt t="528488" x="2476500" y="6507163"/>
          <p14:tracePt t="528507" x="2544763" y="6507163"/>
          <p14:tracePt t="528522" x="2613025" y="6507163"/>
          <p14:tracePt t="528538" x="2667000" y="6507163"/>
          <p14:tracePt t="528555" x="2682875" y="6507163"/>
          <p14:tracePt t="528571" x="2705100" y="6515100"/>
          <p14:tracePt t="528589" x="2720975" y="6515100"/>
          <p14:tracePt t="528605" x="2781300" y="6515100"/>
          <p14:tracePt t="528622" x="2895600" y="6515100"/>
          <p14:tracePt t="528638" x="2979738" y="6484938"/>
          <p14:tracePt t="528656" x="2994025" y="6484938"/>
          <p14:tracePt t="528672" x="3001963" y="6484938"/>
          <p14:tracePt t="528689" x="3009900" y="6461125"/>
          <p14:tracePt t="528706" x="3025775" y="6408738"/>
          <p14:tracePt t="528722" x="3048000" y="6384925"/>
          <p14:tracePt t="528739" x="3070225" y="6354763"/>
          <p14:tracePt t="528756" x="3078163" y="6324600"/>
          <p14:tracePt t="528773" x="3078163" y="6286500"/>
          <p14:tracePt t="528790" x="3078163" y="6256338"/>
          <p14:tracePt t="528807" x="3094038" y="6226175"/>
          <p14:tracePt t="528822" x="3101975" y="6210300"/>
          <p14:tracePt t="528839" x="3101975" y="6194425"/>
          <p14:tracePt t="528855" x="3101975" y="6188075"/>
          <p14:tracePt t="529364" x="3108325" y="6188075"/>
          <p14:tracePt t="529588" x="3124200" y="6188075"/>
          <p14:tracePt t="529964" x="3132138" y="6180138"/>
          <p14:tracePt t="529972" x="3140075" y="6172200"/>
          <p14:tracePt t="529987" x="3162300" y="6156325"/>
          <p14:tracePt t="530005" x="3238500" y="6134100"/>
          <p14:tracePt t="530022" x="3314700" y="6118225"/>
          <p14:tracePt t="530038" x="3451225" y="6080125"/>
          <p14:tracePt t="530055" x="3551238" y="6057900"/>
          <p14:tracePt t="530071" x="3573463" y="6042025"/>
          <p14:tracePt t="530088" x="3573463" y="6027738"/>
          <p14:tracePt t="530104" x="3581400" y="6019800"/>
          <p14:tracePt t="530120" x="3581400" y="6011863"/>
          <p14:tracePt t="530137" x="3611563" y="5997575"/>
          <p14:tracePt t="530154" x="3627438" y="5965825"/>
          <p14:tracePt t="530171" x="3641725" y="5951538"/>
          <p14:tracePt t="530188" x="3649663" y="5943600"/>
          <p14:tracePt t="530205" x="3649663" y="5935663"/>
          <p14:tracePt t="530260" x="3657600" y="5935663"/>
          <p14:tracePt t="530716" x="3725863" y="5943600"/>
          <p14:tracePt t="530724" x="3825875" y="5943600"/>
          <p14:tracePt t="530736" x="4130675" y="5943600"/>
          <p14:tracePt t="530754" x="4465638" y="5943600"/>
          <p14:tracePt t="530770" x="4670425" y="5943600"/>
          <p14:tracePt t="530770" x="4778375" y="6003925"/>
          <p14:tracePt t="530789" x="4860925" y="5997575"/>
          <p14:tracePt t="530805" x="4899025" y="5997575"/>
          <p14:tracePt t="530821" x="4899025" y="6003925"/>
          <p14:tracePt t="530853" x="4899025" y="6011863"/>
          <p14:tracePt t="530860" x="4960938" y="6035675"/>
          <p14:tracePt t="530870" x="5173663" y="6057900"/>
          <p14:tracePt t="530887" x="5364163" y="6080125"/>
          <p14:tracePt t="530904" x="5478463" y="6111875"/>
          <p14:tracePt t="530920" x="5524500" y="6126163"/>
          <p14:tracePt t="530937" x="5524500" y="6134100"/>
          <p14:tracePt t="530964" x="5540375" y="6134100"/>
          <p14:tracePt t="530988" x="5570538" y="6142038"/>
          <p14:tracePt t="530996" x="5608638" y="6142038"/>
          <p14:tracePt t="531004" x="5730875" y="6156325"/>
          <p14:tracePt t="531021" x="5737225" y="6156325"/>
          <p14:tracePt t="531036" x="5730875" y="6156325"/>
          <p14:tracePt t="531124" x="5722938" y="6156325"/>
          <p14:tracePt t="531132" x="5707063" y="6156325"/>
          <p14:tracePt t="531140" x="5699125" y="6156325"/>
          <p14:tracePt t="531152" x="5661025" y="6156325"/>
          <p14:tracePt t="531170" x="5608638" y="6156325"/>
          <p14:tracePt t="531186" x="5570538" y="6156325"/>
          <p14:tracePt t="531203" x="5540375" y="6156325"/>
          <p14:tracePt t="531221" x="5540375" y="6149975"/>
          <p14:tracePt t="531316" x="5540375" y="6142038"/>
          <p14:tracePt t="531324" x="5546725" y="6126163"/>
          <p14:tracePt t="531340" x="5554663" y="6126163"/>
          <p14:tracePt t="531352" x="5562600" y="6096000"/>
          <p14:tracePt t="531370" x="5570538" y="6065838"/>
          <p14:tracePt t="531386" x="5578475" y="6042025"/>
          <p14:tracePt t="531386" x="5578475" y="6035675"/>
          <p14:tracePt t="531405" x="5578475" y="6011863"/>
          <p14:tracePt t="531405" x="5578475" y="5973763"/>
          <p14:tracePt t="531420" x="5584825" y="5889625"/>
          <p14:tracePt t="531437" x="5584825" y="5845175"/>
          <p14:tracePt t="531454" x="5584825" y="5813425"/>
          <p14:tracePt t="531472" x="5584825" y="5775325"/>
          <p14:tracePt t="531486" x="5570538" y="5722938"/>
          <p14:tracePt t="531503" x="5540375" y="5661025"/>
          <p14:tracePt t="531521" x="5508625" y="5600700"/>
          <p14:tracePt t="531536" x="5478463" y="5532438"/>
          <p14:tracePt t="531553" x="5456238" y="5502275"/>
          <p14:tracePt t="531569" x="5418138" y="5456238"/>
          <p14:tracePt t="531586" x="5372100" y="5394325"/>
          <p14:tracePt t="531586" x="5364163" y="5380038"/>
          <p14:tracePt t="531605" x="5341938" y="5356225"/>
          <p14:tracePt t="531619" x="5303838" y="5326063"/>
          <p14:tracePt t="531637" x="5287963" y="5303838"/>
          <p14:tracePt t="531654" x="5249863" y="5287963"/>
          <p14:tracePt t="531670" x="5219700" y="5280025"/>
          <p14:tracePt t="531686" x="5173663" y="5257800"/>
          <p14:tracePt t="531703" x="5135563" y="5257800"/>
          <p14:tracePt t="531719" x="5083175" y="5257800"/>
          <p14:tracePt t="531736" x="5021263" y="5257800"/>
          <p14:tracePt t="531752" x="4968875" y="5257800"/>
          <p14:tracePt t="531769" x="4922838" y="5257800"/>
          <p14:tracePt t="531786" x="4876800" y="5257800"/>
          <p14:tracePt t="531803" x="4822825" y="5280025"/>
          <p14:tracePt t="531803" x="4800600" y="5287963"/>
          <p14:tracePt t="531821" x="4762500" y="5318125"/>
          <p14:tracePt t="531837" x="4716463" y="5341938"/>
          <p14:tracePt t="531853" x="4686300" y="5364163"/>
          <p14:tracePt t="531870" x="4648200" y="5387975"/>
          <p14:tracePt t="531886" x="4610100" y="5418138"/>
          <p14:tracePt t="531903" x="4572000" y="5448300"/>
          <p14:tracePt t="531919" x="4518025" y="5478463"/>
          <p14:tracePt t="531935" x="4487863" y="5508625"/>
          <p14:tracePt t="531953" x="4479925" y="5516563"/>
          <p14:tracePt t="531969" x="4473575" y="5524500"/>
          <p14:tracePt t="531985" x="4465638" y="5540375"/>
          <p14:tracePt t="532002" x="4449763" y="5562600"/>
          <p14:tracePt t="532002" x="4441825" y="5584825"/>
          <p14:tracePt t="532021" x="4435475" y="5622925"/>
          <p14:tracePt t="532037" x="4411663" y="5668963"/>
          <p14:tracePt t="532053" x="4397375" y="5715000"/>
          <p14:tracePt t="532070" x="4381500" y="5768975"/>
          <p14:tracePt t="532086" x="4373563" y="5799138"/>
          <p14:tracePt t="532102" x="4365625" y="5807075"/>
          <p14:tracePt t="532118" x="4365625" y="5813425"/>
          <p14:tracePt t="532135" x="4365625" y="5829300"/>
          <p14:tracePt t="532152" x="4365625" y="5845175"/>
          <p14:tracePt t="532169" x="4373563" y="5859463"/>
          <p14:tracePt t="532185" x="4373563" y="5875338"/>
          <p14:tracePt t="532202" x="4381500" y="5897563"/>
          <p14:tracePt t="532202" x="4381500" y="5913438"/>
          <p14:tracePt t="532220" x="4381500" y="5927725"/>
          <p14:tracePt t="532235" x="4397375" y="5989638"/>
          <p14:tracePt t="532253" x="4411663" y="6027738"/>
          <p14:tracePt t="532269" x="4419600" y="6073775"/>
          <p14:tracePt t="532286" x="4435475" y="6126163"/>
          <p14:tracePt t="532303" x="4457700" y="6164263"/>
          <p14:tracePt t="532319" x="4479925" y="6202363"/>
          <p14:tracePt t="532336" x="4511675" y="6232525"/>
          <p14:tracePt t="532352" x="4511675" y="6240463"/>
          <p14:tracePt t="532368" x="4533900" y="6256338"/>
          <p14:tracePt t="532385" x="4564063" y="6270625"/>
          <p14:tracePt t="532402" x="4594225" y="6286500"/>
          <p14:tracePt t="532419" x="4618038" y="6302375"/>
          <p14:tracePt t="532419" x="4632325" y="6308725"/>
          <p14:tracePt t="532437" x="4670425" y="6340475"/>
          <p14:tracePt t="532453" x="4694238" y="6340475"/>
          <p14:tracePt t="532468" x="4808538" y="6400800"/>
          <p14:tracePt t="532486" x="4854575" y="6408738"/>
          <p14:tracePt t="532501" x="4892675" y="6416675"/>
          <p14:tracePt t="532519" x="4899025" y="6416675"/>
          <p14:tracePt t="532534" x="4914900" y="6416675"/>
          <p14:tracePt t="532551" x="4945063" y="6416675"/>
          <p14:tracePt t="532567" x="4983163" y="6416675"/>
          <p14:tracePt t="532584" x="5097463" y="6408738"/>
          <p14:tracePt t="532602" x="5203825" y="6384925"/>
          <p14:tracePt t="532618" x="5280025" y="6354763"/>
          <p14:tracePt t="532637" x="5287963" y="6346825"/>
          <p14:tracePt t="532650" x="5287963" y="6324600"/>
          <p14:tracePt t="532667" x="5287963" y="6278563"/>
          <p14:tracePt t="532685" x="5287963" y="6248400"/>
          <p14:tracePt t="532701" x="5287963" y="6232525"/>
          <p14:tracePt t="532717" x="5303838" y="6194425"/>
          <p14:tracePt t="532734" x="5318125" y="6164263"/>
          <p14:tracePt t="532750" x="5318125" y="6134100"/>
          <p14:tracePt t="532767" x="5326063" y="6096000"/>
          <p14:tracePt t="532784" x="5341938" y="6065838"/>
          <p14:tracePt t="532801" x="5356225" y="6035675"/>
          <p14:tracePt t="532817" x="5356225" y="5981700"/>
          <p14:tracePt t="532817" x="5356225" y="5965825"/>
          <p14:tracePt t="532836" x="5356225" y="5951538"/>
          <p14:tracePt t="532851" x="5349875" y="5905500"/>
          <p14:tracePt t="532869" x="5318125" y="5875338"/>
          <p14:tracePt t="532886" x="5295900" y="5859463"/>
          <p14:tracePt t="532902" x="5287963" y="5859463"/>
          <p14:tracePt t="532918" x="5273675" y="5851525"/>
          <p14:tracePt t="532935" x="5265738" y="5851525"/>
          <p14:tracePt t="532964" x="5257800" y="5851525"/>
          <p14:tracePt t="532988" x="5249863" y="5845175"/>
          <p14:tracePt t="533020" x="5241925" y="5845175"/>
          <p14:tracePt t="535691" x="5211763" y="5845175"/>
          <p14:tracePt t="536220" x="5173663" y="5845175"/>
          <p14:tracePt t="536229" x="5127625" y="5845175"/>
          <p14:tracePt t="536236" x="5105400" y="5845175"/>
          <p14:tracePt t="536247" x="5051425" y="5845175"/>
          <p14:tracePt t="536265" x="5021263" y="5845175"/>
          <p14:tracePt t="536281" x="5006975" y="5845175"/>
          <p14:tracePt t="536298" x="4983163" y="5845175"/>
          <p14:tracePt t="536315" x="4968875" y="5845175"/>
          <p14:tracePt t="536331" x="4822825" y="5859463"/>
          <p14:tracePt t="536349" x="4708525" y="5859463"/>
          <p14:tracePt t="536366" x="4656138" y="5859463"/>
          <p14:tracePt t="536382" x="4625975" y="5859463"/>
          <p14:tracePt t="536398" x="4602163" y="5859463"/>
          <p14:tracePt t="536415" x="4579938" y="5859463"/>
          <p14:tracePt t="536431" x="4556125" y="5867400"/>
          <p14:tracePt t="536448" x="4525963" y="5867400"/>
          <p14:tracePt t="536448" x="4518025" y="5867400"/>
          <p14:tracePt t="536469" x="4503738" y="5867400"/>
          <p14:tracePt t="536480" x="4435475" y="5867400"/>
          <p14:tracePt t="536498" x="4327525" y="5867400"/>
          <p14:tracePt t="536498" x="4251325" y="5867400"/>
          <p14:tracePt t="536517" x="4183063" y="5867400"/>
          <p14:tracePt t="536530" x="4038600" y="5875338"/>
          <p14:tracePt t="536530" x="3984625" y="5867400"/>
          <p14:tracePt t="536549" x="3863975" y="5867400"/>
          <p14:tracePt t="536565" x="3802063" y="5859463"/>
          <p14:tracePt t="536581" x="3725863" y="5859463"/>
          <p14:tracePt t="536598" x="3665538" y="5845175"/>
          <p14:tracePt t="536615" x="3559175" y="5837238"/>
          <p14:tracePt t="536631" x="3406775" y="5837238"/>
          <p14:tracePt t="536647" x="3246438" y="5837238"/>
          <p14:tracePt t="536664" x="3063875" y="5837238"/>
          <p14:tracePt t="536681" x="2933700" y="5837238"/>
          <p14:tracePt t="536698" x="2849563" y="5837238"/>
          <p14:tracePt t="536714" x="2789238" y="5829300"/>
          <p14:tracePt t="536714" x="2773363" y="5829300"/>
          <p14:tracePt t="536732" x="2743200" y="5821363"/>
          <p14:tracePt t="536747" x="2682875" y="5799138"/>
          <p14:tracePt t="536765" x="2659063" y="5791200"/>
          <p14:tracePt t="536781" x="2651125" y="5791200"/>
          <p14:tracePt t="536828" x="2636838" y="5791200"/>
          <p14:tracePt t="536836" x="2620963" y="5791200"/>
          <p14:tracePt t="536847" x="2590800" y="5791200"/>
          <p14:tracePt t="536864" x="2582863" y="5791200"/>
          <p14:tracePt t="536880" x="2598738" y="5791200"/>
          <p14:tracePt t="537116" x="2613025" y="5791200"/>
          <p14:tracePt t="537124" x="2628900" y="5791200"/>
          <p14:tracePt t="537132" x="2659063" y="5799138"/>
          <p14:tracePt t="537146" x="2727325" y="5807075"/>
          <p14:tracePt t="537165" x="2797175" y="5807075"/>
          <p14:tracePt t="537181" x="2903538" y="5807075"/>
          <p14:tracePt t="537197" x="3078163" y="5821363"/>
          <p14:tracePt t="537214" x="3238500" y="5821363"/>
          <p14:tracePt t="537230" x="3360738" y="5821363"/>
          <p14:tracePt t="537247" x="3421063" y="5821363"/>
          <p14:tracePt t="537264" x="3475038" y="5821363"/>
          <p14:tracePt t="537280" x="3505200" y="5821363"/>
          <p14:tracePt t="537297" x="3543300" y="5821363"/>
          <p14:tracePt t="537314" x="3635375" y="5821363"/>
          <p14:tracePt t="537330" x="3756025" y="5821363"/>
          <p14:tracePt t="537330" x="3848100" y="5837238"/>
          <p14:tracePt t="537349" x="4000500" y="5837238"/>
          <p14:tracePt t="537365" x="4038600" y="5837238"/>
          <p14:tracePt t="537380" x="4213225" y="5837238"/>
          <p14:tracePt t="537397" x="4237038" y="5837238"/>
          <p14:tracePt t="537414" x="4259263" y="5837238"/>
          <p14:tracePt t="537430" x="4305300" y="5837238"/>
          <p14:tracePt t="537447" x="4419600" y="5837238"/>
          <p14:tracePt t="537466" x="4479925" y="5837238"/>
          <p14:tracePt t="537480" x="4533900" y="5837238"/>
          <p14:tracePt t="537497" x="4572000" y="5837238"/>
          <p14:tracePt t="537515" x="4594225" y="5837238"/>
          <p14:tracePt t="537530" x="4618038" y="5837238"/>
          <p14:tracePt t="537546" x="4640263" y="5837238"/>
          <p14:tracePt t="537546" x="4648200" y="5837238"/>
          <p14:tracePt t="537565" x="4656138" y="5837238"/>
          <p14:tracePt t="537580" x="4640263" y="5837238"/>
          <p14:tracePt t="537660" x="4618038" y="5837238"/>
          <p14:tracePt t="537668" x="4610100" y="5845175"/>
          <p14:tracePt t="537684" x="4602163" y="5845175"/>
          <p14:tracePt t="538084" x="4602163" y="5821363"/>
          <p14:tracePt t="538092" x="4625975" y="5799138"/>
          <p14:tracePt t="538100" x="4656138" y="5768975"/>
          <p14:tracePt t="538112" x="4746625" y="5730875"/>
          <p14:tracePt t="538129" x="4868863" y="5661025"/>
          <p14:tracePt t="538146" x="5013325" y="5578475"/>
          <p14:tracePt t="538163" x="5227638" y="5478463"/>
          <p14:tracePt t="538163" x="5287963" y="5432425"/>
          <p14:tracePt t="538181" x="5464175" y="5326063"/>
          <p14:tracePt t="538197" x="5584825" y="5211763"/>
          <p14:tracePt t="538213" x="5646738" y="5089525"/>
          <p14:tracePt t="538230" x="5646738" y="4968875"/>
          <p14:tracePt t="538247" x="5707063" y="4884738"/>
          <p14:tracePt t="538263" x="5799138" y="4784725"/>
          <p14:tracePt t="538279" x="5959475" y="4670425"/>
          <p14:tracePt t="538296" x="6164263" y="4533900"/>
          <p14:tracePt t="538313" x="6278563" y="4397375"/>
          <p14:tracePt t="538329" x="6354763" y="4305300"/>
          <p14:tracePt t="538346" x="6370638" y="4237038"/>
          <p14:tracePt t="538363" x="6416675" y="4175125"/>
          <p14:tracePt t="538363" x="6430963" y="4122738"/>
          <p14:tracePt t="538381" x="6484938" y="4016375"/>
          <p14:tracePt t="538397" x="6561138" y="3863975"/>
          <p14:tracePt t="538413" x="6629400" y="3763963"/>
          <p14:tracePt t="538430" x="6689725" y="3687763"/>
          <p14:tracePt t="538446" x="6697663" y="3641725"/>
          <p14:tracePt t="538465" x="6705600" y="3589338"/>
          <p14:tracePt t="538480" x="6713538" y="3489325"/>
          <p14:tracePt t="538495" x="6751638" y="3352800"/>
          <p14:tracePt t="538514" x="6789738" y="3208338"/>
          <p14:tracePt t="538529" x="6835775" y="3078163"/>
          <p14:tracePt t="538546" x="6858000" y="2994025"/>
          <p14:tracePt t="538562" x="6873875" y="2917825"/>
          <p14:tracePt t="538562" x="6888163" y="2865438"/>
          <p14:tracePt t="538581" x="6934200" y="2781300"/>
          <p14:tracePt t="538597" x="6942138" y="2697163"/>
          <p14:tracePt t="538613" x="6980238" y="2590800"/>
          <p14:tracePt t="538630" x="7010400" y="2492375"/>
          <p14:tracePt t="538646" x="7048500" y="2392363"/>
          <p14:tracePt t="538662" x="7078663" y="2301875"/>
          <p14:tracePt t="538679" x="7124700" y="2217738"/>
          <p14:tracePt t="538696" x="7140575" y="2155825"/>
          <p14:tracePt t="538712" x="7154863" y="2103438"/>
          <p14:tracePt t="538729" x="7162800" y="2035175"/>
          <p14:tracePt t="538745" x="7178675" y="1973263"/>
          <p14:tracePt t="538762" x="7192963" y="1897063"/>
          <p14:tracePt t="538779" x="7223125" y="1812925"/>
          <p14:tracePt t="538779" x="7246938" y="1782763"/>
          <p14:tracePt t="538797" x="7277100" y="1736725"/>
          <p14:tracePt t="538813" x="7285038" y="1698625"/>
          <p14:tracePt t="538829" x="7292975" y="1668463"/>
          <p14:tracePt t="538846" x="7292975" y="1654175"/>
          <p14:tracePt t="538862" x="7299325" y="1616075"/>
          <p14:tracePt t="538879" x="7315200" y="1570038"/>
          <p14:tracePt t="538896" x="7331075" y="1516063"/>
          <p14:tracePt t="538912" x="7369175" y="1470025"/>
          <p14:tracePt t="538929" x="7407275" y="1409700"/>
          <p14:tracePt t="538946" x="7437438" y="1363663"/>
          <p14:tracePt t="538962" x="7451725" y="1349375"/>
          <p14:tracePt t="538979" x="7459663" y="1333500"/>
          <p14:tracePt t="538995" x="7497763" y="1279525"/>
          <p14:tracePt t="539013" x="7551738" y="1219200"/>
          <p14:tracePt t="539029" x="7650163" y="1173163"/>
          <p14:tracePt t="539046" x="7726363" y="1127125"/>
          <p14:tracePt t="539062" x="7772400" y="1096963"/>
          <p14:tracePt t="539078" x="7788275" y="1096963"/>
          <p14:tracePt t="539095" x="7802563" y="1089025"/>
          <p14:tracePt t="539111" x="7826375" y="1082675"/>
          <p14:tracePt t="539128" x="7886700" y="1074738"/>
          <p14:tracePt t="539145" x="8016875" y="1044575"/>
          <p14:tracePt t="539162" x="8085138" y="1028700"/>
          <p14:tracePt t="539178" x="8099425" y="1012825"/>
          <p14:tracePt t="540088" x="8093075" y="1012825"/>
          <p14:tracePt t="540380" x="8085138" y="1012825"/>
          <p14:tracePt t="540500" x="8069263" y="1012825"/>
          <p14:tracePt t="540708" x="8031163" y="1012825"/>
          <p14:tracePt t="540796" x="8001000" y="1012825"/>
          <p14:tracePt t="540804" x="7993063" y="1012825"/>
          <p14:tracePt t="540812" x="7970838" y="990600"/>
          <p14:tracePt t="540826" x="7924800" y="974725"/>
          <p14:tracePt t="540844" x="7916863" y="968375"/>
          <p14:tracePt t="540859" x="7902575" y="960438"/>
          <p14:tracePt t="540877" x="7894638" y="952500"/>
          <p14:tracePt t="540894" x="7878763" y="930275"/>
          <p14:tracePt t="540910" x="7856538" y="892175"/>
          <p14:tracePt t="540927" x="7840663" y="854075"/>
          <p14:tracePt t="540944" x="7788275" y="777875"/>
          <p14:tracePt t="540960" x="7756525" y="746125"/>
          <p14:tracePt t="540976" x="7734300" y="715963"/>
          <p14:tracePt t="540993" x="7734300" y="708025"/>
          <p14:tracePt t="541012" x="7726363" y="708025"/>
          <p14:tracePt t="541059" x="7718425" y="701675"/>
          <p14:tracePt t="541076" x="7712075" y="693738"/>
          <p14:tracePt t="541093" x="7712075" y="663575"/>
          <p14:tracePt t="541109" x="7712075" y="655638"/>
          <p14:tracePt t="541132" x="7712075" y="647700"/>
          <p14:tracePt t="541148" x="7712075" y="639763"/>
          <p14:tracePt t="541204" x="7712075" y="631825"/>
          <p14:tracePt t="541212" x="7712075" y="625475"/>
          <p14:tracePt t="541225" x="7712075" y="609600"/>
          <p14:tracePt t="541243" x="7726363" y="587375"/>
          <p14:tracePt t="541260" x="7726363" y="593725"/>
          <p14:tracePt t="541420" x="7726363" y="601663"/>
          <p14:tracePt t="541428" x="7712075" y="609600"/>
          <p14:tracePt t="541442" x="7712075" y="655638"/>
          <p14:tracePt t="541442" x="7696200" y="669925"/>
          <p14:tracePt t="541461" x="7696200" y="769938"/>
          <p14:tracePt t="541479" x="7673975" y="822325"/>
          <p14:tracePt t="541493" x="7650163" y="914400"/>
          <p14:tracePt t="541509" x="7627938" y="974725"/>
          <p14:tracePt t="541525" x="7620000" y="1028700"/>
          <p14:tracePt t="541541" x="7597775" y="1074738"/>
          <p14:tracePt t="541558" x="7589838" y="1104900"/>
          <p14:tracePt t="541575" x="7581900" y="1150938"/>
          <p14:tracePt t="541593" x="7581900" y="1181100"/>
          <p14:tracePt t="541609" x="7573963" y="1189038"/>
          <p14:tracePt t="541626" x="7566025" y="1196975"/>
          <p14:tracePt t="541642" x="7566025" y="1211263"/>
          <p14:tracePt t="542557" x="7566025" y="1203325"/>
          <p14:tracePt t="543180" x="7551738" y="1211263"/>
          <p14:tracePt t="543188" x="7551738" y="1235075"/>
          <p14:tracePt t="543196" x="7521575" y="1257300"/>
          <p14:tracePt t="543207" x="7497763" y="1317625"/>
          <p14:tracePt t="543224" x="7467600" y="1393825"/>
          <p14:tracePt t="543241" x="7429500" y="1463675"/>
          <p14:tracePt t="543258" x="7407275" y="1524000"/>
          <p14:tracePt t="543274" x="7383463" y="1592263"/>
          <p14:tracePt t="543274" x="7375525" y="1616075"/>
          <p14:tracePt t="543294" x="7345363" y="1668463"/>
          <p14:tracePt t="543309" x="7323138" y="1714500"/>
          <p14:tracePt t="543309" x="7323138" y="1736725"/>
          <p14:tracePt t="543325" x="7277100" y="1836738"/>
          <p14:tracePt t="543341" x="7216775" y="1958975"/>
          <p14:tracePt t="543358" x="7132638" y="2111375"/>
          <p14:tracePt t="543375" x="7010400" y="2286000"/>
          <p14:tracePt t="543389" x="6918325" y="2460625"/>
          <p14:tracePt t="543406" x="6827838" y="2651125"/>
          <p14:tracePt t="543424" x="6743700" y="2835275"/>
          <p14:tracePt t="543441" x="6613525" y="3048000"/>
          <p14:tracePt t="543457" x="6400800" y="3306763"/>
          <p14:tracePt t="543457" x="6270625" y="3459163"/>
          <p14:tracePt t="543476" x="6180138" y="3573463"/>
          <p14:tracePt t="543490" x="6011863" y="3756025"/>
          <p14:tracePt t="543490" x="5965825" y="3832225"/>
          <p14:tracePt t="543509" x="5851525" y="3984625"/>
          <p14:tracePt t="543525" x="5730875" y="4175125"/>
          <p14:tracePt t="543541" x="5554663" y="4419600"/>
          <p14:tracePt t="543557" x="5318125" y="4708525"/>
          <p14:tracePt t="543574" x="4906963" y="5059363"/>
          <p14:tracePt t="543590" x="4411663" y="5380038"/>
          <p14:tracePt t="543607" x="4030663" y="5570538"/>
          <p14:tracePt t="543624" x="3840163" y="5676900"/>
          <p14:tracePt t="543640" x="3703638" y="5722938"/>
          <p14:tracePt t="543657" x="3559175" y="5783263"/>
          <p14:tracePt t="543674" x="3398838" y="5875338"/>
          <p14:tracePt t="543690" x="3260725" y="5921375"/>
          <p14:tracePt t="543690" x="3184525" y="5943600"/>
          <p14:tracePt t="543709" x="3108325" y="5973763"/>
          <p14:tracePt t="543723" x="2925763" y="5997575"/>
          <p14:tracePt t="543741" x="2849563" y="5997575"/>
          <p14:tracePt t="543758" x="2819400" y="5997575"/>
          <p14:tracePt t="543774" x="2765425" y="5997575"/>
          <p14:tracePt t="543790" x="2644775" y="6003925"/>
          <p14:tracePt t="543807" x="2446338" y="6027738"/>
          <p14:tracePt t="543824" x="2293938" y="6042025"/>
          <p14:tracePt t="543840" x="2193925" y="6049963"/>
          <p14:tracePt t="543857" x="2155825" y="6049963"/>
          <p14:tracePt t="543873" x="2155825" y="6042025"/>
          <p14:tracePt t="543916" x="2149475" y="6019800"/>
          <p14:tracePt t="543924" x="2125663" y="5997575"/>
          <p14:tracePt t="543932" x="2117725" y="5973763"/>
          <p14:tracePt t="543941" x="2111375" y="5951538"/>
          <p14:tracePt t="543958" x="2111375" y="5943600"/>
          <p14:tracePt t="543980" x="2117725" y="5935663"/>
          <p14:tracePt t="544004" x="2125663" y="5927725"/>
          <p14:tracePt t="544012" x="2125663" y="5921375"/>
          <p14:tracePt t="544028" x="2125663" y="5905500"/>
          <p14:tracePt t="544039" x="2125663" y="5867400"/>
          <p14:tracePt t="544055" x="2141538" y="5837238"/>
          <p14:tracePt t="544072" x="2155825" y="5799138"/>
          <p14:tracePt t="544090" x="2171700" y="5783263"/>
          <p14:tracePt t="544106" x="2201863" y="5753100"/>
          <p14:tracePt t="544124" x="2217738" y="5737225"/>
          <p14:tracePt t="544139" x="2217738" y="5730875"/>
          <p14:tracePt t="544157" x="2225675" y="5730875"/>
          <p14:tracePt t="544189" x="2232025" y="5722938"/>
          <p14:tracePt t="544220" x="2239963" y="5707063"/>
          <p14:tracePt t="544252" x="2255838" y="5707063"/>
          <p14:tracePt t="544260" x="2263775" y="5692775"/>
          <p14:tracePt t="544273" x="2308225" y="5692775"/>
          <p14:tracePt t="544289" x="2324100" y="5676900"/>
          <p14:tracePt t="544306" x="2362200" y="5661025"/>
          <p14:tracePt t="544323" x="2378075" y="5661025"/>
          <p14:tracePt t="544339" x="2392363" y="5661025"/>
          <p14:tracePt t="544396" x="2392363" y="5654675"/>
          <p14:tracePt t="544492" x="2392363" y="5646738"/>
          <p14:tracePt t="544524" x="2392363" y="5638800"/>
          <p14:tracePt t="544676" x="2392363" y="5630863"/>
          <p14:tracePt t="544716" x="2392363" y="5638800"/>
          <p14:tracePt t="544748" x="2392363" y="5684838"/>
          <p14:tracePt t="544756" x="2392363" y="5707063"/>
          <p14:tracePt t="544764" x="2408238" y="5745163"/>
          <p14:tracePt t="544773" x="2454275" y="5851525"/>
          <p14:tracePt t="544790" x="2492375" y="5973763"/>
          <p14:tracePt t="544807" x="2498725" y="6035675"/>
          <p14:tracePt t="544823" x="2514600" y="6096000"/>
          <p14:tracePt t="544839" x="2530475" y="6142038"/>
          <p14:tracePt t="544855" x="2552700" y="6188075"/>
          <p14:tracePt t="544872" x="2574925" y="6232525"/>
          <p14:tracePt t="544889" x="2606675" y="6294438"/>
          <p14:tracePt t="544905" x="2659063" y="6362700"/>
          <p14:tracePt t="544922" x="2713038" y="6438900"/>
          <p14:tracePt t="544922" x="2720975" y="6446838"/>
          <p14:tracePt t="544941" x="2727325" y="6454775"/>
          <p14:tracePt t="544955" x="2743200" y="6454775"/>
          <p14:tracePt t="544973" x="2751138" y="6454775"/>
          <p14:tracePt t="545028" x="2759075" y="6454775"/>
          <p14:tracePt t="545036" x="2773363" y="6454775"/>
          <p14:tracePt t="545044" x="2797175" y="6454775"/>
          <p14:tracePt t="545056" x="2857500" y="6454775"/>
          <p14:tracePt t="545072" x="2895600" y="6454775"/>
          <p14:tracePt t="545089" x="2941638" y="6438900"/>
          <p14:tracePt t="545105" x="2955925" y="6416675"/>
          <p14:tracePt t="545122" x="2987675" y="6392863"/>
          <p14:tracePt t="545122" x="3001963" y="6362700"/>
          <p14:tracePt t="545140" x="3009900" y="6346825"/>
          <p14:tracePt t="545140" x="3025775" y="6340475"/>
          <p14:tracePt t="545157" x="3048000" y="6308725"/>
          <p14:tracePt t="545173" x="3078163" y="6294438"/>
          <p14:tracePt t="545190" x="3101975" y="6278563"/>
          <p14:tracePt t="545206" x="3116263" y="6270625"/>
          <p14:tracePt t="545222" x="3116263" y="6256338"/>
          <p14:tracePt t="545238" x="3116263" y="6240463"/>
          <p14:tracePt t="545268" x="3116263" y="6232525"/>
          <p14:tracePt t="545284" x="3116263" y="6226175"/>
          <p14:tracePt t="545308" x="3108325" y="6226175"/>
          <p14:tracePt t="545492" x="3101975" y="6226175"/>
          <p14:tracePt t="545500" x="3094038" y="6226175"/>
          <p14:tracePt t="545518" x="3086100" y="6226175"/>
          <p14:tracePt t="545525" x="3078163" y="6226175"/>
          <p14:tracePt t="545547" x="3070225" y="6240463"/>
          <p14:tracePt t="545555" x="3055938" y="6240463"/>
          <p14:tracePt t="545570" x="3017838" y="6248400"/>
          <p14:tracePt t="545570" x="2987675" y="6256338"/>
          <p14:tracePt t="545588" x="2917825" y="6278563"/>
          <p14:tracePt t="545605" x="2841625" y="6294438"/>
          <p14:tracePt t="545621" x="2797175" y="6308725"/>
          <p14:tracePt t="545637" x="2743200" y="6316663"/>
          <p14:tracePt t="545654" x="2705100" y="6316663"/>
          <p14:tracePt t="545671" x="2667000" y="6332538"/>
          <p14:tracePt t="545688" x="2568575" y="6370638"/>
          <p14:tracePt t="545705" x="2484438" y="6392863"/>
          <p14:tracePt t="545722" x="2354263" y="6423025"/>
          <p14:tracePt t="545738" x="2239963" y="6454775"/>
          <p14:tracePt t="545738" x="2187575" y="6484938"/>
          <p14:tracePt t="545757" x="2133600" y="6492875"/>
          <p14:tracePt t="545772" x="1981200" y="6523038"/>
          <p14:tracePt t="545789" x="1951038" y="6545263"/>
          <p14:tracePt t="545806" x="1927225" y="6545263"/>
          <p14:tracePt t="545822" x="1927225" y="6537325"/>
          <p14:tracePt t="545972" x="1935163" y="6537325"/>
          <p14:tracePt t="545980" x="1951038" y="6530975"/>
          <p14:tracePt t="545988" x="1989138" y="6523038"/>
          <p14:tracePt t="546005" x="2065338" y="6515100"/>
          <p14:tracePt t="546023" x="2171700" y="6499225"/>
          <p14:tracePt t="546038" x="2324100" y="6477000"/>
          <p14:tracePt t="546055" x="2492375" y="6477000"/>
          <p14:tracePt t="546071" x="2636838" y="6446838"/>
          <p14:tracePt t="546088" x="2720975" y="6423025"/>
          <p14:tracePt t="546105" x="2751138" y="6423025"/>
          <p14:tracePt t="546121" x="2789238" y="6408738"/>
          <p14:tracePt t="546138" x="2827338" y="6400800"/>
          <p14:tracePt t="546155" x="2895600" y="6400800"/>
          <p14:tracePt t="546155" x="2949575" y="6400800"/>
          <p14:tracePt t="546173" x="3017838" y="6400800"/>
          <p14:tracePt t="546187" x="3260725" y="6400800"/>
          <p14:tracePt t="546206" x="3322638" y="6400800"/>
          <p14:tracePt t="546222" x="3336925" y="6400800"/>
          <p14:tracePt t="546238" x="3352800" y="6400800"/>
          <p14:tracePt t="546254" x="3398838" y="6400800"/>
          <p14:tracePt t="546271" x="3475038" y="6400800"/>
          <p14:tracePt t="546287" x="3649663" y="6400800"/>
          <p14:tracePt t="546304" x="3817938" y="6400800"/>
          <p14:tracePt t="546321" x="3932238" y="6400800"/>
          <p14:tracePt t="546338" x="3940175" y="6400800"/>
          <p14:tracePt t="546354" x="3946525" y="6400800"/>
          <p14:tracePt t="546372" x="3962400" y="6408738"/>
          <p14:tracePt t="546388" x="4213225" y="6408738"/>
          <p14:tracePt t="546405" x="4449763" y="6408738"/>
          <p14:tracePt t="546421" x="4572000" y="6392863"/>
          <p14:tracePt t="546438" x="4587875" y="6384925"/>
          <p14:tracePt t="546455" x="4618038" y="6384925"/>
          <p14:tracePt t="546516" x="4678363" y="6384925"/>
          <p14:tracePt t="546524" x="4716463" y="6384925"/>
          <p14:tracePt t="546536" x="4754563" y="6384925"/>
          <p14:tracePt t="546555" x="4762500" y="6378575"/>
          <p14:tracePt t="546620" x="4762500" y="6362700"/>
          <p14:tracePt t="546628" x="4784725" y="6346825"/>
          <p14:tracePt t="546638" x="4808538" y="6332538"/>
          <p14:tracePt t="546654" x="4816475" y="6332538"/>
          <p14:tracePt t="546756" x="4830763" y="6324600"/>
          <p14:tracePt t="546764" x="4854575" y="6316663"/>
          <p14:tracePt t="546772" x="4876800" y="6316663"/>
          <p14:tracePt t="546786" x="4892675" y="6302375"/>
          <p14:tracePt t="546805" x="4906963" y="6294438"/>
          <p14:tracePt t="546821" x="4960938" y="6270625"/>
          <p14:tracePt t="546838" x="5045075" y="6248400"/>
          <p14:tracePt t="546855" x="5127625" y="6226175"/>
          <p14:tracePt t="546871" x="5165725" y="6218238"/>
          <p14:tracePt t="546887" x="5159375" y="6210300"/>
          <p14:tracePt t="546980" x="5127625" y="6210300"/>
          <p14:tracePt t="546988" x="5105400" y="6210300"/>
          <p14:tracePt t="547003" x="4999038" y="6256338"/>
          <p14:tracePt t="547022" x="4914900" y="6294438"/>
          <p14:tracePt t="547038" x="4846638" y="6302375"/>
          <p14:tracePt t="547053" x="4754563" y="6316663"/>
          <p14:tracePt t="547069" x="4678363" y="6332538"/>
          <p14:tracePt t="547087" x="4579938" y="6362700"/>
          <p14:tracePt t="547104" x="4533900" y="6378575"/>
          <p14:tracePt t="547120" x="4487863" y="6384925"/>
          <p14:tracePt t="547136" x="4457700" y="6392863"/>
          <p14:tracePt t="547153" x="4427538" y="6408738"/>
          <p14:tracePt t="547170" x="4411663" y="6416675"/>
          <p14:tracePt t="547186" x="4397375" y="6416675"/>
          <p14:tracePt t="547203" x="4397375" y="6430963"/>
          <p14:tracePt t="547220" x="4403725" y="6430963"/>
          <p14:tracePt t="547236" x="4397375" y="6438900"/>
          <p14:tracePt t="547253" x="4389438" y="6438900"/>
          <p14:tracePt t="547276" x="4381500" y="6438900"/>
          <p14:tracePt t="547286" x="4381500" y="6430963"/>
          <p14:tracePt t="547804" x="4373563" y="6423025"/>
          <p14:tracePt t="547812" x="4365625" y="6408738"/>
          <p14:tracePt t="547820" x="4351338" y="6392863"/>
          <p14:tracePt t="547837" x="4297363" y="6362700"/>
          <p14:tracePt t="547853" x="4229100" y="6324600"/>
          <p14:tracePt t="547870" x="4168775" y="6294438"/>
          <p14:tracePt t="547887" x="4122738" y="6264275"/>
          <p14:tracePt t="547903" x="4060825" y="6240463"/>
          <p14:tracePt t="547919" x="4000500" y="6210300"/>
          <p14:tracePt t="547936" x="3946525" y="6188075"/>
          <p14:tracePt t="547952" x="3908425" y="6164263"/>
          <p14:tracePt t="547969" x="3840163" y="6142038"/>
          <p14:tracePt t="547986" x="3756025" y="6126163"/>
          <p14:tracePt t="548002" x="3635375" y="6073775"/>
          <p14:tracePt t="548002" x="3573463" y="6057900"/>
          <p14:tracePt t="548023" x="3497263" y="6019800"/>
          <p14:tracePt t="548037" x="3436938" y="5973763"/>
          <p14:tracePt t="548054" x="3413125" y="5959475"/>
          <p14:tracePt t="548070" x="3352800" y="5927725"/>
          <p14:tracePt t="548086" x="3268663" y="5889625"/>
          <p14:tracePt t="548103" x="3170238" y="5851525"/>
          <p14:tracePt t="548119" x="3140075" y="5821363"/>
          <p14:tracePt t="548136" x="3078163" y="5791200"/>
          <p14:tracePt t="548153" x="3025775" y="5768975"/>
          <p14:tracePt t="548169" x="2979738" y="5745163"/>
          <p14:tracePt t="548186" x="2941638" y="5745163"/>
          <p14:tracePt t="548202" x="2895600" y="5745163"/>
          <p14:tracePt t="548220" x="2865438" y="5737225"/>
          <p14:tracePt t="548237" x="2819400" y="5737225"/>
          <p14:tracePt t="548253" x="2781300" y="5737225"/>
          <p14:tracePt t="548270" x="2689225" y="5737225"/>
          <p14:tracePt t="548286" x="2620963" y="5737225"/>
          <p14:tracePt t="548302" x="2590800" y="5737225"/>
          <p14:tracePt t="548319" x="2574925" y="5737225"/>
          <p14:tracePt t="548336" x="2568575" y="5730875"/>
          <p14:tracePt t="548352" x="2560638" y="5730875"/>
          <p14:tracePt t="548368" x="2544763" y="5730875"/>
          <p14:tracePt t="548388" x="2536825" y="5730875"/>
          <p14:tracePt t="548420" x="2530475" y="5730875"/>
          <p14:tracePt t="548436" x="2522538" y="5730875"/>
          <p14:tracePt t="548444" x="2514600" y="5730875"/>
          <p14:tracePt t="548453" x="2506663" y="5730875"/>
          <p14:tracePt t="548467" x="2484438" y="5745163"/>
          <p14:tracePt t="548486" x="2476500" y="5745163"/>
          <p14:tracePt t="548502" x="2460625" y="5745163"/>
          <p14:tracePt t="548524" x="2454275" y="5745163"/>
          <p14:tracePt t="548556" x="2446338" y="5745163"/>
          <p14:tracePt t="548652" x="2446338" y="5737225"/>
          <p14:tracePt t="548780" x="2454275" y="5722938"/>
          <p14:tracePt t="548812" x="2460625" y="5715000"/>
          <p14:tracePt t="548836" x="2468563" y="5707063"/>
          <p14:tracePt t="548844" x="2468563" y="5699125"/>
          <p14:tracePt t="548852" x="2484438" y="5668963"/>
          <p14:tracePt t="548869" x="2498725" y="5630863"/>
          <p14:tracePt t="548886" x="2514600" y="5570538"/>
          <p14:tracePt t="548903" x="2536825" y="5516563"/>
          <p14:tracePt t="548919" x="2536825" y="5478463"/>
          <p14:tracePt t="548935" x="2536825" y="5464175"/>
          <p14:tracePt t="548952" x="2536825" y="5456238"/>
          <p14:tracePt t="548968" x="2544763" y="5448300"/>
          <p14:tracePt t="548985" x="2552700" y="5440363"/>
          <p14:tracePt t="549002" x="2552700" y="5426075"/>
          <p14:tracePt t="549020" x="2552700" y="5418138"/>
          <p14:tracePt t="549036" x="2552700" y="5410200"/>
          <p14:tracePt t="549053" x="2552700" y="5402263"/>
          <p14:tracePt t="549068" x="2574925" y="5394325"/>
          <p14:tracePt t="549086" x="2574925" y="5402263"/>
          <p14:tracePt t="549308" x="2568575" y="5432425"/>
          <p14:tracePt t="549316" x="2560638" y="5464175"/>
          <p14:tracePt t="549324" x="2544763" y="5494338"/>
          <p14:tracePt t="549335" x="2506663" y="5622925"/>
          <p14:tracePt t="549351" x="2468563" y="5699125"/>
          <p14:tracePt t="549368" x="2454275" y="5745163"/>
          <p14:tracePt t="549384" x="2438400" y="5753100"/>
          <p14:tracePt t="549400" x="2438400" y="5745163"/>
          <p14:tracePt t="549508" x="2438400" y="5737225"/>
          <p14:tracePt t="549524" x="2438400" y="5730875"/>
          <p14:tracePt t="549533" x="2438400" y="5722938"/>
          <p14:tracePt t="549556" x="2460625" y="5722938"/>
          <p14:tracePt t="549572" x="2492375" y="5707063"/>
          <p14:tracePt t="549580" x="2536825" y="5699125"/>
          <p14:tracePt t="549588" x="2590800" y="5684838"/>
          <p14:tracePt t="549600" x="2765425" y="5661025"/>
          <p14:tracePt t="549618" x="2979738" y="5622925"/>
          <p14:tracePt t="549618" x="3070225" y="5608638"/>
          <p14:tracePt t="549636" x="3162300" y="5600700"/>
          <p14:tracePt t="549650" x="3322638" y="5578475"/>
          <p14:tracePt t="549669" x="3368675" y="5570538"/>
          <p14:tracePt t="549685" x="3382963" y="5570538"/>
          <p14:tracePt t="549701" x="3436938" y="5570538"/>
          <p14:tracePt t="549718" x="3581400" y="5570538"/>
          <p14:tracePt t="549735" x="3725863" y="5532438"/>
          <p14:tracePt t="549751" x="3840163" y="5494338"/>
          <p14:tracePt t="549767" x="3886200" y="5486400"/>
          <p14:tracePt t="549783" x="3902075" y="5486400"/>
          <p14:tracePt t="549801" x="3908425" y="5478463"/>
          <p14:tracePt t="549836" x="3932238" y="5470525"/>
          <p14:tracePt t="549844" x="3978275" y="5470525"/>
          <p14:tracePt t="549852" x="4076700" y="5470525"/>
          <p14:tracePt t="549866" x="4359275" y="5470525"/>
          <p14:tracePt t="549883" x="4648200" y="5456238"/>
          <p14:tracePt t="549900" x="4664075" y="5456238"/>
          <p14:tracePt t="549917" x="4702175" y="5456238"/>
          <p14:tracePt t="550076" x="4770438" y="5456238"/>
          <p14:tracePt t="550084" x="4968875" y="5494338"/>
          <p14:tracePt t="550101" x="5197475" y="5508625"/>
          <p14:tracePt t="550117" x="5273675" y="5508625"/>
          <p14:tracePt t="550135" x="5257800" y="5508625"/>
          <p14:tracePt t="550180" x="5249863" y="5502275"/>
          <p14:tracePt t="550212" x="5241925" y="5502275"/>
          <p14:tracePt t="550220" x="5235575" y="5502275"/>
          <p14:tracePt t="550233" x="5227638" y="5502275"/>
          <p14:tracePt t="550249" x="5211763" y="5502275"/>
          <p14:tracePt t="550276" x="5203825" y="5502275"/>
          <p14:tracePt t="550292" x="5189538" y="5502275"/>
          <p14:tracePt t="550301" x="5143500" y="5494338"/>
          <p14:tracePt t="550318" x="5113338" y="5494338"/>
          <p14:tracePt t="550334" x="5029200" y="5470525"/>
          <p14:tracePt t="550350" x="4953000" y="5456238"/>
          <p14:tracePt t="550367" x="4876800" y="5456238"/>
          <p14:tracePt t="550383" x="4860925" y="5440363"/>
          <p14:tracePt t="550400" x="4846638" y="5440363"/>
          <p14:tracePt t="550420" x="4838700" y="5440363"/>
          <p14:tracePt t="550556" x="4830763" y="5440363"/>
          <p14:tracePt t="550564" x="4822825" y="5456238"/>
          <p14:tracePt t="550628" x="4816475" y="5464175"/>
          <p14:tracePt t="550636" x="4816475" y="5478463"/>
          <p14:tracePt t="550649" x="4816475" y="5524500"/>
          <p14:tracePt t="550667" x="4816475" y="5562600"/>
          <p14:tracePt t="550667" x="4816475" y="5578475"/>
          <p14:tracePt t="550685" x="4816475" y="5592763"/>
          <p14:tracePt t="550699" x="4800600" y="5616575"/>
          <p14:tracePt t="550718" x="4800600" y="5638800"/>
          <p14:tracePt t="550734" x="4792663" y="5654675"/>
          <p14:tracePt t="550750" x="4784725" y="5661025"/>
          <p14:tracePt t="550766" x="4784725" y="5668963"/>
          <p14:tracePt t="550796" x="4778375" y="5676900"/>
          <p14:tracePt t="550804" x="4770438" y="5692775"/>
          <p14:tracePt t="550816" x="4762500" y="5692775"/>
          <p14:tracePt t="550852" x="4754563" y="5699125"/>
          <p14:tracePt t="550860" x="4754563" y="5707063"/>
          <p14:tracePt t="550876" x="4754563" y="5722938"/>
          <p14:tracePt t="550884" x="4754563" y="5737225"/>
          <p14:tracePt t="550900" x="4754563" y="5745163"/>
          <p14:tracePt t="550917" x="4754563" y="5753100"/>
          <p14:tracePt t="551089" x="4746625" y="5745163"/>
          <p14:tracePt t="551107" x="4740275" y="5737225"/>
          <p14:tracePt t="551115" x="4724400" y="5730875"/>
          <p14:tracePt t="551123" x="4686300" y="5707063"/>
          <p14:tracePt t="551132" x="4579938" y="5684838"/>
          <p14:tracePt t="551149" x="4457700" y="5668963"/>
          <p14:tracePt t="551166" x="4283075" y="5668963"/>
          <p14:tracePt t="551181" x="4068763" y="5692775"/>
          <p14:tracePt t="551198" x="3611563" y="5775325"/>
          <p14:tracePt t="551216" x="3322638" y="5837238"/>
          <p14:tracePt t="551233" x="3162300" y="5867400"/>
          <p14:tracePt t="551250" x="3055938" y="5889625"/>
          <p14:tracePt t="551266" x="3032125" y="5889625"/>
          <p14:tracePt t="551283" x="3025775" y="5889625"/>
          <p14:tracePt t="551300" x="3009900" y="5883275"/>
          <p14:tracePt t="551317" x="2994025" y="5883275"/>
          <p14:tracePt t="551333" x="2971800" y="5883275"/>
          <p14:tracePt t="551349" x="2941638" y="5859463"/>
          <p14:tracePt t="551366" x="2895600" y="5829300"/>
          <p14:tracePt t="551383" x="2849563" y="5791200"/>
          <p14:tracePt t="551399" x="2819400" y="5775325"/>
          <p14:tracePt t="551416" x="2797175" y="5775325"/>
          <p14:tracePt t="551432" x="2797175" y="5768975"/>
          <p14:tracePt t="551452" x="2797175" y="5761038"/>
          <p14:tracePt t="551508" x="2797175" y="5745163"/>
          <p14:tracePt t="551524" x="2797175" y="5737225"/>
          <p14:tracePt t="551533" x="2797175" y="5730875"/>
          <p14:tracePt t="551540" x="2797175" y="5715000"/>
          <p14:tracePt t="551556" x="2797175" y="5707063"/>
          <p14:tracePt t="551565" x="2803525" y="5699125"/>
          <p14:tracePt t="551581" x="2811463" y="5692775"/>
          <p14:tracePt t="551597" x="2819400" y="5692775"/>
          <p14:tracePt t="551615" x="2819400" y="5684838"/>
          <p14:tracePt t="551632" x="2841625" y="5646738"/>
          <p14:tracePt t="551649" x="2879725" y="5616575"/>
          <p14:tracePt t="551666" x="2925763" y="5578475"/>
          <p14:tracePt t="551682" x="3017838" y="5546725"/>
          <p14:tracePt t="551682" x="3048000" y="5532438"/>
          <p14:tracePt t="551700" x="3055938" y="5532438"/>
          <p14:tracePt t="551716" x="3063875" y="5516563"/>
          <p14:tracePt t="551733" x="3063875" y="5502275"/>
          <p14:tracePt t="551749" x="3063875" y="5494338"/>
          <p14:tracePt t="551820" x="3063875" y="5478463"/>
          <p14:tracePt t="551836" x="3055938" y="5470525"/>
          <p14:tracePt t="551956" x="3048000" y="5470525"/>
          <p14:tracePt t="552044" x="3032125" y="5470525"/>
          <p14:tracePt t="552068" x="3025775" y="5486400"/>
          <p14:tracePt t="552076" x="3001963" y="5508625"/>
          <p14:tracePt t="552084" x="2987675" y="5546725"/>
          <p14:tracePt t="552098" x="2933700" y="5630863"/>
          <p14:tracePt t="552098" x="2911475" y="5646738"/>
          <p14:tracePt t="552117" x="2903538" y="5676900"/>
          <p14:tracePt t="552131" x="2879725" y="5753100"/>
          <p14:tracePt t="552149" x="2849563" y="5799138"/>
          <p14:tracePt t="552166" x="2827338" y="5821363"/>
          <p14:tracePt t="552182" x="2819400" y="5821363"/>
          <p14:tracePt t="552244" x="2819400" y="5813425"/>
          <p14:tracePt t="552252" x="2819400" y="5799138"/>
          <p14:tracePt t="552380" x="2819400" y="5791200"/>
          <p14:tracePt t="552397" x="2827338" y="5791200"/>
          <p14:tracePt t="552404" x="2835275" y="5791200"/>
          <p14:tracePt t="552414" x="2841625" y="5775325"/>
          <p14:tracePt t="552431" x="2873375" y="5775325"/>
          <p14:tracePt t="552448" x="2925763" y="5768975"/>
          <p14:tracePt t="552467" x="3001963" y="5768975"/>
          <p14:tracePt t="552481" x="3132138" y="5768975"/>
          <p14:tracePt t="552498" x="3298825" y="5768975"/>
          <p14:tracePt t="552498" x="3390900" y="5768975"/>
          <p14:tracePt t="552517" x="3444875" y="5768975"/>
          <p14:tracePt t="552531" x="3589338" y="5768975"/>
          <p14:tracePt t="552531" x="3649663" y="5768975"/>
          <p14:tracePt t="552549" x="3763963" y="5768975"/>
          <p14:tracePt t="552565" x="3924300" y="5768975"/>
          <p14:tracePt t="552582" x="4144963" y="5768975"/>
          <p14:tracePt t="552598" x="4389438" y="5761038"/>
          <p14:tracePt t="552615" x="4549775" y="5730875"/>
          <p14:tracePt t="552631" x="4648200" y="5715000"/>
          <p14:tracePt t="552648" x="4670425" y="5699125"/>
          <p14:tracePt t="552665" x="4686300" y="5699125"/>
          <p14:tracePt t="552684" x="4702175" y="5692775"/>
          <p14:tracePt t="552697" x="4778375" y="5676900"/>
          <p14:tracePt t="552714" x="4937125" y="5646738"/>
          <p14:tracePt t="552731" x="5059363" y="5584825"/>
          <p14:tracePt t="552731" x="5143500" y="5578475"/>
          <p14:tracePt t="552749" x="5227638" y="5546725"/>
          <p14:tracePt t="552765" x="5227638" y="5540375"/>
          <p14:tracePt t="552804" x="5241925" y="5540375"/>
          <p14:tracePt t="552844" x="5241925" y="5532438"/>
          <p14:tracePt t="552852" x="5249863" y="5532438"/>
          <p14:tracePt t="552864" x="5257800" y="5516563"/>
          <p14:tracePt t="552881" x="5257800" y="5508625"/>
          <p14:tracePt t="552897" x="5257800" y="5502275"/>
          <p14:tracePt t="552914" x="5257800" y="5494338"/>
          <p14:tracePt t="552930" x="5257800" y="5486400"/>
          <p14:tracePt t="552947" x="5257800" y="5464175"/>
          <p14:tracePt t="552965" x="5280025" y="5448300"/>
          <p14:tracePt t="552982" x="5280025" y="5432425"/>
          <p14:tracePt t="553020" x="5273675" y="5432425"/>
          <p14:tracePt t="553196" x="5257800" y="5432425"/>
          <p14:tracePt t="553204" x="5257800" y="5448300"/>
          <p14:tracePt t="553214" x="5257800" y="5502275"/>
          <p14:tracePt t="553231" x="5241925" y="5562600"/>
          <p14:tracePt t="553248" x="5227638" y="5616575"/>
          <p14:tracePt t="553264" x="5211763" y="5638800"/>
          <p14:tracePt t="553280" x="5211763" y="5661025"/>
          <p14:tracePt t="553297" x="5211763" y="5668963"/>
          <p14:tracePt t="553313" x="5211763" y="5638800"/>
          <p14:tracePt t="553644" x="5211763" y="5622925"/>
          <p14:tracePt t="553652" x="5235575" y="5592763"/>
          <p14:tracePt t="553663" x="5303838" y="5502275"/>
          <p14:tracePt t="553680" x="5426075" y="5380038"/>
          <p14:tracePt t="553696" x="5570538" y="5227638"/>
          <p14:tracePt t="553713" x="5707063" y="5075238"/>
          <p14:tracePt t="553730" x="5821363" y="4937125"/>
          <p14:tracePt t="553747" x="6011863" y="4716463"/>
          <p14:tracePt t="553765" x="6073775" y="4640263"/>
          <p14:tracePt t="553780" x="6294438" y="4297363"/>
          <p14:tracePt t="553798" x="6607175" y="3908425"/>
          <p14:tracePt t="553814" x="6842125" y="3521075"/>
          <p14:tracePt t="553830" x="7048500" y="3260725"/>
          <p14:tracePt t="553847" x="7192963" y="3086100"/>
          <p14:tracePt t="553863" x="7285038" y="2994025"/>
          <p14:tracePt t="553880" x="7353300" y="2879725"/>
          <p14:tracePt t="553896" x="7467600" y="2720975"/>
          <p14:tracePt t="553913" x="7559675" y="2536825"/>
          <p14:tracePt t="553930" x="7734300" y="2255838"/>
          <p14:tracePt t="553946" x="7894638" y="1973263"/>
          <p14:tracePt t="553963" x="8054975" y="1722438"/>
          <p14:tracePt t="553981" x="8069263" y="1577975"/>
          <p14:tracePt t="553998" x="8069263" y="1539875"/>
          <p14:tracePt t="554015" x="8069263" y="1501775"/>
          <p14:tracePt t="554030" x="8069263" y="1470025"/>
          <p14:tracePt t="554046" x="8069263" y="1439863"/>
          <p14:tracePt t="554064" x="8099425" y="1379538"/>
          <p14:tracePt t="554079" x="8115300" y="1325563"/>
          <p14:tracePt t="554096" x="8153400" y="1227138"/>
          <p14:tracePt t="554113" x="8175625" y="1150938"/>
          <p14:tracePt t="554130" x="8183563" y="1096963"/>
          <p14:tracePt t="554146" x="8183563" y="1066800"/>
          <p14:tracePt t="554163" x="8183563" y="1044575"/>
          <p14:tracePt t="554163" x="8183563" y="1036638"/>
          <p14:tracePt t="554181" x="8183563" y="1020763"/>
          <p14:tracePt t="554196" x="8183563" y="952500"/>
          <p14:tracePt t="554213" x="8199438" y="906463"/>
          <p14:tracePt t="554230" x="8213725" y="854075"/>
          <p14:tracePt t="554247" x="8221663" y="822325"/>
          <p14:tracePt t="554264" x="8229600" y="792163"/>
          <p14:tracePt t="554279" x="8229600" y="777875"/>
          <p14:tracePt t="554295" x="8229600" y="769938"/>
          <p14:tracePt t="554420" x="8229600" y="762000"/>
          <p14:tracePt t="554436" x="8229600" y="754063"/>
          <p14:tracePt t="554445" x="8221663" y="754063"/>
          <p14:tracePt t="554740" x="8221663" y="769938"/>
          <p14:tracePt t="554756" x="8221663" y="784225"/>
          <p14:tracePt t="554764" x="8221663" y="800100"/>
          <p14:tracePt t="554778" x="8221663" y="846138"/>
          <p14:tracePt t="554797" x="8221663" y="868363"/>
          <p14:tracePt t="554813" x="8207375" y="914400"/>
          <p14:tracePt t="554829" x="8207375" y="968375"/>
          <p14:tracePt t="554846" x="8183563" y="1050925"/>
          <p14:tracePt t="554862" x="8145463" y="1181100"/>
          <p14:tracePt t="554879" x="8107363" y="1349375"/>
          <p14:tracePt t="554896" x="8077200" y="1638300"/>
          <p14:tracePt t="554912" x="8016875" y="2019300"/>
          <p14:tracePt t="554929" x="7932738" y="2460625"/>
          <p14:tracePt t="554945" x="7864475" y="2803525"/>
          <p14:tracePt t="554962" x="7840663" y="3032125"/>
          <p14:tracePt t="554962" x="7818438" y="3124200"/>
          <p14:tracePt t="554980" x="7772400" y="3306763"/>
          <p14:tracePt t="554997" x="7718425" y="3505200"/>
          <p14:tracePt t="555013" x="7581900" y="3787775"/>
          <p14:tracePt t="555030" x="7407275" y="4213225"/>
          <p14:tracePt t="555046" x="6980238" y="4930775"/>
          <p14:tracePt t="555062" x="6667500" y="5494338"/>
          <p14:tracePt t="555079" x="6492875" y="5851525"/>
          <p14:tracePt t="555096" x="6430963" y="6011863"/>
          <p14:tracePt t="555112" x="6423025" y="6042025"/>
          <p14:tracePt t="555129" x="6423025" y="6049963"/>
          <p14:tracePt t="555156" x="6400800" y="6049963"/>
          <p14:tracePt t="555164" x="6392863" y="6049963"/>
          <p14:tracePt t="555188" x="6378575" y="6049963"/>
          <p14:tracePt t="555220" x="6378575" y="6057900"/>
          <p14:tracePt t="555228" x="6370638" y="6073775"/>
          <p14:tracePt t="555236" x="6362700" y="6080125"/>
          <p14:tracePt t="555246" x="6346825" y="6126163"/>
          <p14:tracePt t="555263" x="6308725" y="6194425"/>
          <p14:tracePt t="555278" x="6194425" y="6248400"/>
          <p14:tracePt t="555295" x="6103938" y="6286500"/>
          <p14:tracePt t="555312" x="6057900" y="6308725"/>
          <p14:tracePt t="555328" x="6049963" y="6308725"/>
          <p14:tracePt t="555345" x="6035675" y="6308725"/>
          <p14:tracePt t="555361" x="6003925" y="6308725"/>
          <p14:tracePt t="555378" x="5845175" y="6308725"/>
          <p14:tracePt t="555378" x="5722938" y="6308725"/>
          <p14:tracePt t="555397" x="5554663" y="6308725"/>
          <p14:tracePt t="555397" x="5151438" y="6270625"/>
          <p14:tracePt t="555412" x="4999038" y="6256338"/>
          <p14:tracePt t="555429" x="4922838" y="6248400"/>
          <p14:tracePt t="555446" x="4914900" y="6240463"/>
          <p14:tracePt t="555468" x="4914900" y="6232525"/>
          <p14:tracePt t="555620" x="4914900" y="6218238"/>
          <p14:tracePt t="555852" x="4906963" y="6218238"/>
          <p14:tracePt t="555980" x="4899025" y="6210300"/>
          <p14:tracePt t="555988" x="4892675" y="6210300"/>
          <p14:tracePt t="556044" x="4884738" y="6218238"/>
          <p14:tracePt t="556268" x="4876800" y="6218238"/>
          <p14:tracePt t="556292" x="4868863" y="6218238"/>
          <p14:tracePt t="556604" x="4854575" y="6218238"/>
          <p14:tracePt t="556620" x="4846638" y="6218238"/>
          <p14:tracePt t="556660" x="4792663" y="6218238"/>
          <p14:tracePt t="556668" x="4716463" y="6202363"/>
          <p14:tracePt t="556677" x="4541838" y="6156325"/>
          <p14:tracePt t="556694" x="4365625" y="6080125"/>
          <p14:tracePt t="556710" x="4244975" y="6003925"/>
          <p14:tracePt t="556727" x="4160838" y="5883275"/>
          <p14:tracePt t="556744" x="4114800" y="5829300"/>
          <p14:tracePt t="556760" x="4046538" y="5753100"/>
          <p14:tracePt t="556777" x="3970338" y="5638800"/>
          <p14:tracePt t="556794" x="3863975" y="5494338"/>
          <p14:tracePt t="556810" x="3717925" y="5273675"/>
          <p14:tracePt t="556827" x="3559175" y="4975225"/>
          <p14:tracePt t="556827" x="3527425" y="4868863"/>
          <p14:tracePt t="556845" x="3497263" y="4708525"/>
          <p14:tracePt t="556861" x="3497263" y="4602163"/>
          <p14:tracePt t="556877" x="3482975" y="4541838"/>
          <p14:tracePt t="556894" x="3482975" y="4495800"/>
          <p14:tracePt t="556910" x="3459163" y="4435475"/>
          <p14:tracePt t="556926" x="3459163" y="4373563"/>
          <p14:tracePt t="556943" x="3436938" y="4289425"/>
          <p14:tracePt t="556960" x="3421063" y="4152900"/>
          <p14:tracePt t="556977" x="3421063" y="4046538"/>
          <p14:tracePt t="556993" x="3368675" y="3940175"/>
          <p14:tracePt t="557010" x="3292475" y="3870325"/>
          <p14:tracePt t="557010" x="3246438" y="3825875"/>
          <p14:tracePt t="557029" x="3200400" y="3794125"/>
          <p14:tracePt t="557043" x="3140075" y="3733800"/>
          <p14:tracePt t="557043" x="3086100" y="3687763"/>
          <p14:tracePt t="557061" x="3025775" y="3603625"/>
          <p14:tracePt t="557077" x="2963863" y="3535363"/>
          <p14:tracePt t="557094" x="2925763" y="3505200"/>
          <p14:tracePt t="557110" x="2903538" y="3467100"/>
          <p14:tracePt t="557127" x="2903538" y="3459163"/>
          <p14:tracePt t="557143" x="2865438" y="3429000"/>
          <p14:tracePt t="557160" x="2849563" y="3413125"/>
          <p14:tracePt t="557176" x="2849563" y="3406775"/>
          <p14:tracePt t="557193" x="2841625" y="3406775"/>
          <p14:tracePt t="557209" x="2835275" y="3406775"/>
          <p14:tracePt t="557260" x="2819400" y="3406775"/>
          <p14:tracePt t="557276" x="2811463" y="3398838"/>
          <p14:tracePt t="557284" x="2803525" y="3390900"/>
          <p14:tracePt t="557293" x="2789238" y="3382963"/>
          <p14:tracePt t="557310" x="2781300" y="3375025"/>
          <p14:tracePt t="557348" x="2773363" y="3375025"/>
          <p14:tracePt t="557356" x="2759075" y="3368675"/>
          <p14:tracePt t="557364" x="2743200" y="3368675"/>
          <p14:tracePt t="557375" x="2689225" y="3352800"/>
          <p14:tracePt t="557393" x="2598738" y="3330575"/>
          <p14:tracePt t="557410" x="2514600" y="3292475"/>
          <p14:tracePt t="557426" x="2454275" y="3276600"/>
          <p14:tracePt t="557426" x="2422525" y="3268663"/>
          <p14:tracePt t="557444" x="2384425" y="3246438"/>
          <p14:tracePt t="557460" x="2339975" y="3230563"/>
          <p14:tracePt t="557479" x="2332038" y="3216275"/>
          <p14:tracePt t="557500" x="2339975" y="3216275"/>
          <p14:tracePt t="557644" x="2362200" y="3216275"/>
          <p14:tracePt t="557652" x="2384425" y="3216275"/>
          <p14:tracePt t="557660" x="2416175" y="3216275"/>
          <p14:tracePt t="557677" x="2430463" y="3216275"/>
          <p14:tracePt t="557693" x="2454275" y="3216275"/>
          <p14:tracePt t="557710" x="2498725" y="3216275"/>
          <p14:tracePt t="557727" x="2574925" y="3216275"/>
          <p14:tracePt t="557743" x="2674938" y="3216275"/>
          <p14:tracePt t="557759" x="2789238" y="3216275"/>
          <p14:tracePt t="557776" x="2865438" y="3192463"/>
          <p14:tracePt t="557793" x="2917825" y="3192463"/>
          <p14:tracePt t="557809" x="2933700" y="3192463"/>
          <p14:tracePt t="557826" x="2941638" y="3192463"/>
          <p14:tracePt t="557842" x="2955925" y="3192463"/>
          <p14:tracePt t="557860" x="3009900" y="3178175"/>
          <p14:tracePt t="557877" x="3063875" y="3178175"/>
          <p14:tracePt t="557893" x="3170238" y="3170238"/>
          <p14:tracePt t="557910" x="3298825" y="3170238"/>
          <p14:tracePt t="557926" x="3398838" y="3170238"/>
          <p14:tracePt t="557943" x="3444875" y="3162300"/>
          <p14:tracePt t="557959" x="3467100" y="3162300"/>
          <p14:tracePt t="557975" x="3497263" y="3154363"/>
          <p14:tracePt t="557992" x="3543300" y="3132138"/>
          <p14:tracePt t="558009" x="3627438" y="3116263"/>
          <p14:tracePt t="558009" x="3673475" y="3108325"/>
          <p14:tracePt t="558028" x="3725863" y="3101975"/>
          <p14:tracePt t="558042" x="3817938" y="3078163"/>
          <p14:tracePt t="558042" x="3840163" y="3078163"/>
          <p14:tracePt t="558060" x="3856038" y="3070225"/>
          <p14:tracePt t="558060" x="3863975" y="3070225"/>
          <p14:tracePt t="558077" x="3894138" y="3070225"/>
          <p14:tracePt t="558093" x="3940175" y="3070225"/>
          <p14:tracePt t="558109" x="4038600" y="3070225"/>
          <p14:tracePt t="558127" x="4160838" y="3055938"/>
          <p14:tracePt t="558142" x="4275138" y="3048000"/>
          <p14:tracePt t="558159" x="4327525" y="3032125"/>
          <p14:tracePt t="558176" x="4359275" y="3032125"/>
          <p14:tracePt t="558192" x="4397375" y="3032125"/>
          <p14:tracePt t="558210" x="4449763" y="3017838"/>
          <p14:tracePt t="558226" x="4511675" y="3009900"/>
          <p14:tracePt t="558242" x="4541838" y="3001963"/>
          <p14:tracePt t="558259" x="4579938" y="3001963"/>
          <p14:tracePt t="558259" x="4587875" y="3001963"/>
          <p14:tracePt t="558277" x="4625975" y="2994025"/>
          <p14:tracePt t="558293" x="4678363" y="2987675"/>
          <p14:tracePt t="558310" x="4708525" y="2979738"/>
          <p14:tracePt t="558327" x="4732338" y="2979738"/>
          <p14:tracePt t="558342" x="4740275" y="2979738"/>
          <p14:tracePt t="558357" x="4770438" y="2979738"/>
          <p14:tracePt t="558374" x="4808538" y="2979738"/>
          <p14:tracePt t="558391" x="4892675" y="2979738"/>
          <p14:tracePt t="558408" x="4937125" y="2979738"/>
          <p14:tracePt t="558425" x="4960938" y="2979738"/>
          <p14:tracePt t="558442" x="4968875" y="2979738"/>
          <p14:tracePt t="558468" x="4975225" y="2979738"/>
          <p14:tracePt t="558492" x="4983163" y="2987675"/>
          <p14:tracePt t="558500" x="4999038" y="2994025"/>
          <p14:tracePt t="558509" x="5021263" y="3009900"/>
          <p14:tracePt t="558528" x="5051425" y="3032125"/>
          <p14:tracePt t="558541" x="5083175" y="3048000"/>
          <p14:tracePt t="558558" x="5105400" y="3055938"/>
          <p14:tracePt t="558574" x="5113338" y="3055938"/>
          <p14:tracePt t="558590" x="5121275" y="3070225"/>
          <p14:tracePt t="558608" x="5135563" y="3086100"/>
          <p14:tracePt t="558625" x="5159375" y="3094038"/>
          <p14:tracePt t="558641" x="5165725" y="3101975"/>
          <p14:tracePt t="558658" x="5181600" y="3101975"/>
          <p14:tracePt t="558675" x="5189538" y="3116263"/>
          <p14:tracePt t="558732" x="5197475" y="3116263"/>
          <p14:tracePt t="558741" x="5211763" y="3116263"/>
          <p14:tracePt t="558757" x="5211763" y="3124200"/>
          <p14:tracePt t="558773" x="5219700" y="3124200"/>
          <p14:tracePt t="559662" x="5227638" y="3124200"/>
          <p14:tracePt t="559908" x="5235575" y="3124200"/>
          <p14:tracePt t="559924" x="5241925" y="3124200"/>
          <p14:tracePt t="559964" x="5249863" y="3124200"/>
          <p14:tracePt t="560043" x="5257800" y="3124200"/>
          <p14:tracePt t="560076" x="5265738" y="3124200"/>
          <p14:tracePt t="560212" x="5273675" y="3124200"/>
          <p14:tracePt t="560476" x="5280025" y="3124200"/>
          <p14:tracePt t="560499" x="5287963" y="3124200"/>
          <p14:tracePt t="560668" x="5295900" y="3124200"/>
          <p14:tracePt t="560732" x="5303838" y="3124200"/>
          <p14:tracePt t="560748" x="5318125" y="3124200"/>
          <p14:tracePt t="560788" x="5334000" y="3124200"/>
          <p14:tracePt t="560805" x="5341938" y="3124200"/>
          <p14:tracePt t="560812" x="5349875" y="3124200"/>
          <p14:tracePt t="560822" x="5356225" y="3124200"/>
          <p14:tracePt t="560839" x="5364163" y="3124200"/>
          <p14:tracePt t="560892" x="5372100" y="3124200"/>
          <p14:tracePt t="561588" x="5387975" y="3124200"/>
          <p14:tracePt t="561604" x="5387975" y="3132138"/>
          <p14:tracePt t="561612" x="5394325" y="3132138"/>
          <p14:tracePt t="561622" x="5410200" y="3140075"/>
          <p14:tracePt t="561638" x="5426075" y="3140075"/>
          <p14:tracePt t="561692" x="5432425" y="3140075"/>
          <p14:tracePt t="561700" x="5456238" y="3140075"/>
          <p14:tracePt t="561708" x="5508625" y="3140075"/>
          <p14:tracePt t="561721" x="5584825" y="3140075"/>
          <p14:tracePt t="561738" x="5600700" y="3140075"/>
          <p14:tracePt t="561755" x="5616575" y="3140075"/>
          <p14:tracePt t="561772" x="5630863" y="3140075"/>
          <p14:tracePt t="561789" x="5676900" y="3140075"/>
          <p14:tracePt t="561806" x="5768975" y="3140075"/>
          <p14:tracePt t="561823" x="5875338" y="3140075"/>
          <p14:tracePt t="561838" x="5927725" y="3140075"/>
          <p14:tracePt t="561856" x="5959475" y="3140075"/>
          <p14:tracePt t="561871" x="5981700" y="3140075"/>
          <p14:tracePt t="561887" x="5997575" y="3140075"/>
          <p14:tracePt t="561932" x="6035675" y="3140075"/>
          <p14:tracePt t="561940" x="6080125" y="3132138"/>
          <p14:tracePt t="561954" x="6194425" y="3108325"/>
          <p14:tracePt t="561954" x="6256338" y="3101975"/>
          <p14:tracePt t="561973" x="6324600" y="3086100"/>
          <p14:tracePt t="561989" x="6340475" y="3086100"/>
          <p14:tracePt t="562006" x="6346825" y="3086100"/>
          <p14:tracePt t="562060" x="6370638" y="3086100"/>
          <p14:tracePt t="562069" x="6400800" y="3086100"/>
          <p14:tracePt t="562076" x="6430963" y="3086100"/>
          <p14:tracePt t="562087" x="6492875" y="3086100"/>
          <p14:tracePt t="562105" x="6545263" y="3086100"/>
          <p14:tracePt t="562121" x="6569075" y="3086100"/>
          <p14:tracePt t="562137" x="6575425" y="3086100"/>
          <p14:tracePt t="562156" x="6583363" y="3078163"/>
          <p14:tracePt t="562171" x="6621463" y="3070225"/>
          <p14:tracePt t="562189" x="6645275" y="3070225"/>
          <p14:tracePt t="562205" x="6651625" y="3070225"/>
          <p14:tracePt t="562292" x="6659563" y="3070225"/>
          <p14:tracePt t="562300" x="6667500" y="3070225"/>
          <p14:tracePt t="562332" x="6667500" y="3063875"/>
          <p14:tracePt t="563814" x="6659563" y="3063875"/>
          <p14:tracePt t="564284" x="6651625" y="3063875"/>
          <p14:tracePt t="564292" x="6645275" y="3063875"/>
          <p14:tracePt t="564302" x="6607175" y="3070225"/>
          <p14:tracePt t="564319" x="6469063" y="3086100"/>
          <p14:tracePt t="564335" x="6118225" y="3094038"/>
          <p14:tracePt t="564352" x="5432425" y="3094038"/>
          <p14:tracePt t="564369" x="4503738" y="3070225"/>
          <p14:tracePt t="564386" x="3535363" y="2925763"/>
          <p14:tracePt t="564402" x="2789238" y="2811463"/>
          <p14:tracePt t="564419" x="1965325" y="2689225"/>
          <p14:tracePt t="564437" x="1660525" y="2620963"/>
          <p14:tracePt t="564453" x="1387475" y="2560638"/>
          <p14:tracePt t="564470" x="1227138" y="2492375"/>
          <p14:tracePt t="564486" x="1082675" y="2438400"/>
          <p14:tracePt t="564501" x="990600" y="2392363"/>
          <p14:tracePt t="564519" x="930275" y="2346325"/>
          <p14:tracePt t="564535" x="884238" y="2332038"/>
          <p14:tracePt t="564551" x="838200" y="2316163"/>
          <p14:tracePt t="564568" x="769938" y="2293938"/>
          <p14:tracePt t="564584" x="693738" y="2293938"/>
          <p14:tracePt t="564602" x="655638" y="2293938"/>
          <p14:tracePt t="564618" x="647700" y="2293938"/>
          <p14:tracePt t="564634" x="631825" y="2293938"/>
          <p14:tracePt t="564651" x="617538" y="2293938"/>
          <p14:tracePt t="564668" x="601663" y="2293938"/>
          <p14:tracePt t="564685" x="503238" y="2209800"/>
          <p14:tracePt t="564702" x="434975" y="2073275"/>
          <p14:tracePt t="564718" x="434975" y="2065338"/>
          <p14:tracePt t="564735" x="434975" y="2057400"/>
          <p14:tracePt t="564751" x="457200" y="2027238"/>
          <p14:tracePt t="564769" x="511175" y="1943100"/>
          <p14:tracePt t="564785" x="617538" y="1812925"/>
          <p14:tracePt t="564801" x="762000" y="1660525"/>
          <p14:tracePt t="564818" x="884238" y="1554163"/>
          <p14:tracePt t="564818" x="930275" y="1524000"/>
          <p14:tracePt t="564836" x="952500" y="1477963"/>
          <p14:tracePt t="564853" x="968375" y="1463675"/>
          <p14:tracePt t="564885" x="968375" y="1447800"/>
          <p14:tracePt t="564901" x="990600" y="1409700"/>
          <p14:tracePt t="564908" x="990600" y="1387475"/>
          <p14:tracePt t="564918" x="1020763" y="1355725"/>
          <p14:tracePt t="564935" x="1036638" y="1349375"/>
          <p14:tracePt t="564951" x="1036638" y="1341438"/>
          <p14:tracePt t="564980" x="1036638" y="1333500"/>
          <p14:tracePt t="564988" x="1036638" y="1317625"/>
          <p14:tracePt t="565001" x="1036638" y="1279525"/>
          <p14:tracePt t="565001" x="1050925" y="1241425"/>
          <p14:tracePt t="565021" x="1050925" y="1219200"/>
          <p14:tracePt t="565035" x="1050925" y="1181100"/>
          <p14:tracePt t="565052" x="1044575" y="1181100"/>
          <p14:tracePt t="565085" x="1020763" y="1165225"/>
          <p14:tracePt t="565092" x="998538" y="1165225"/>
          <p14:tracePt t="565102" x="952500" y="1165225"/>
          <p14:tracePt t="565118" x="898525" y="1165225"/>
          <p14:tracePt t="565135" x="860425" y="1165225"/>
          <p14:tracePt t="565152" x="800100" y="1165225"/>
          <p14:tracePt t="565168" x="769938" y="1165225"/>
          <p14:tracePt t="565185" x="746125" y="1165225"/>
          <p14:tracePt t="565185" x="739775" y="1165225"/>
          <p14:tracePt t="565204" x="723900" y="1165225"/>
          <p14:tracePt t="565217" x="701675" y="1165225"/>
          <p14:tracePt t="565235" x="663575" y="1165225"/>
          <p14:tracePt t="565235" x="639763" y="1173163"/>
          <p14:tracePt t="565253" x="625475" y="1181100"/>
          <p14:tracePt t="565269" x="609600" y="1181100"/>
          <p14:tracePt t="565285" x="601663" y="1181100"/>
          <p14:tracePt t="565301" x="601663" y="1189038"/>
          <p14:tracePt t="565612" x="601663" y="1203325"/>
          <p14:tracePt t="565636" x="601663" y="1211263"/>
          <p14:tracePt t="565652" x="617538" y="1211263"/>
          <p14:tracePt t="565660" x="639763" y="1219200"/>
          <p14:tracePt t="565684" x="647700" y="1219200"/>
          <p14:tracePt t="565692" x="655638" y="1227138"/>
          <p14:tracePt t="565708" x="663575" y="1227138"/>
          <p14:tracePt t="565718" x="677863" y="1227138"/>
          <p14:tracePt t="565735" x="685800" y="1227138"/>
          <p14:tracePt t="565751" x="708025" y="1235075"/>
          <p14:tracePt t="565768" x="715963" y="1235075"/>
          <p14:tracePt t="565784" x="731838" y="1235075"/>
          <p14:tracePt t="565800" x="746125" y="1235075"/>
          <p14:tracePt t="565818" x="769938" y="1241425"/>
          <p14:tracePt t="565834" x="792163" y="1241425"/>
          <p14:tracePt t="565834" x="808038" y="1241425"/>
          <p14:tracePt t="565852" x="822325" y="1241425"/>
          <p14:tracePt t="565867" x="838200" y="1241425"/>
          <p14:tracePt t="565885" x="846138" y="1241425"/>
          <p14:tracePt t="565900" x="860425" y="1241425"/>
          <p14:tracePt t="565918" x="868363" y="1241425"/>
          <p14:tracePt t="565934" x="906463" y="1241425"/>
          <p14:tracePt t="565951" x="960438" y="1241425"/>
          <p14:tracePt t="565967" x="1006475" y="1241425"/>
          <p14:tracePt t="565984" x="1050925" y="1241425"/>
          <p14:tracePt t="566000" x="1096963" y="1241425"/>
          <p14:tracePt t="566017" x="1120775" y="1241425"/>
          <p14:tracePt t="566017" x="1143000" y="1241425"/>
          <p14:tracePt t="566036" x="1158875" y="1241425"/>
          <p14:tracePt t="566050" x="1196975" y="1241425"/>
          <p14:tracePt t="566050" x="1211263" y="1241425"/>
          <p14:tracePt t="566069" x="1227138" y="1241425"/>
          <p14:tracePt t="566069" x="1235075" y="1241425"/>
          <p14:tracePt t="566085" x="1279525" y="1241425"/>
          <p14:tracePt t="566101" x="1333500" y="1241425"/>
          <p14:tracePt t="566119" x="1371600" y="1241425"/>
          <p14:tracePt t="566134" x="1393825" y="1241425"/>
          <p14:tracePt t="566150" x="1409700" y="1241425"/>
          <p14:tracePt t="566167" x="1431925" y="1241425"/>
          <p14:tracePt t="566183" x="1455738" y="1241425"/>
          <p14:tracePt t="566201" x="1477963" y="1241425"/>
          <p14:tracePt t="566217" x="1584325" y="1219200"/>
          <p14:tracePt t="566234" x="1660525" y="1211263"/>
          <p14:tracePt t="566250" x="1706563" y="1211263"/>
          <p14:tracePt t="566267" x="1706563" y="1203325"/>
          <p14:tracePt t="566324" x="1706563" y="1196975"/>
          <p14:tracePt t="566333" x="1714500" y="1189038"/>
          <p14:tracePt t="566348" x="1722438" y="1189038"/>
          <p14:tracePt t="566356" x="1714500" y="1189038"/>
          <p14:tracePt t="566620" x="1706563" y="1189038"/>
          <p14:tracePt t="566628" x="1698625" y="1189038"/>
          <p14:tracePt t="566636" x="1676400" y="1203325"/>
          <p14:tracePt t="566649" x="1638300" y="1227138"/>
          <p14:tracePt t="566666" x="1562100" y="1241425"/>
          <p14:tracePt t="566666" x="1516063" y="1265238"/>
          <p14:tracePt t="566685" x="1431925" y="1279525"/>
          <p14:tracePt t="566701" x="1349375" y="1287463"/>
          <p14:tracePt t="566717" x="1227138" y="1311275"/>
          <p14:tracePt t="566734" x="1112838" y="1333500"/>
          <p14:tracePt t="566750" x="998538" y="1349375"/>
          <p14:tracePt t="566767" x="884238" y="1355725"/>
          <p14:tracePt t="566784" x="815975" y="1355725"/>
          <p14:tracePt t="566800" x="777875" y="1355725"/>
          <p14:tracePt t="566816" x="723900" y="1355725"/>
          <p14:tracePt t="566833" x="647700" y="1355725"/>
          <p14:tracePt t="566850" x="563563" y="1355725"/>
          <p14:tracePt t="566867" x="427038" y="1317625"/>
          <p14:tracePt t="566885" x="403225" y="1311275"/>
          <p14:tracePt t="566900" x="396875" y="1311275"/>
          <p14:tracePt t="566915" x="396875" y="1303338"/>
          <p14:tracePt t="567084" x="411163" y="1295400"/>
          <p14:tracePt t="567092" x="427038" y="1295400"/>
          <p14:tracePt t="567108" x="441325" y="1295400"/>
          <p14:tracePt t="567117" x="473075" y="1287463"/>
          <p14:tracePt t="567134" x="511175" y="1287463"/>
          <p14:tracePt t="567150" x="563563" y="1287463"/>
          <p14:tracePt t="567166" x="609600" y="1287463"/>
          <p14:tracePt t="567183" x="639763" y="1287463"/>
          <p14:tracePt t="567199" x="677863" y="1287463"/>
          <p14:tracePt t="567216" x="715963" y="1303338"/>
          <p14:tracePt t="567233" x="769938" y="1303338"/>
          <p14:tracePt t="567249" x="854075" y="1303338"/>
          <p14:tracePt t="567267" x="930275" y="1303338"/>
          <p14:tracePt t="567283" x="1044575" y="1303338"/>
          <p14:tracePt t="567283" x="1089025" y="1303338"/>
          <p14:tracePt t="567301" x="1196975" y="1279525"/>
          <p14:tracePt t="567317" x="1287463" y="1273175"/>
          <p14:tracePt t="567334" x="1341438" y="1265238"/>
          <p14:tracePt t="567350" x="1349375" y="1265238"/>
          <p14:tracePt t="567366" x="1371600" y="1257300"/>
          <p14:tracePt t="567383" x="1470025" y="1219200"/>
          <p14:tracePt t="567399" x="1600200" y="1189038"/>
          <p14:tracePt t="567416" x="1654175" y="1165225"/>
          <p14:tracePt t="567432" x="1660525" y="1165225"/>
          <p14:tracePt t="567449" x="1668463" y="1165225"/>
          <p14:tracePt t="567596" x="1676400" y="1165225"/>
          <p14:tracePt t="567612" x="1684338" y="1165225"/>
          <p14:tracePt t="567620" x="1698625" y="1165225"/>
          <p14:tracePt t="567632" x="1692275" y="1165225"/>
          <p14:tracePt t="567772" x="1676400" y="1165225"/>
          <p14:tracePt t="567796" x="1660525" y="1165225"/>
          <p14:tracePt t="567804" x="1630363" y="1165225"/>
          <p14:tracePt t="567815" x="1570038" y="1165225"/>
          <p14:tracePt t="567833" x="1470025" y="1181100"/>
          <p14:tracePt t="567849" x="1387475" y="1189038"/>
          <p14:tracePt t="567866" x="1349375" y="1203325"/>
          <p14:tracePt t="567882" x="1249363" y="1211263"/>
          <p14:tracePt t="567899" x="1203325" y="1227138"/>
          <p14:tracePt t="567899" x="1165225" y="1227138"/>
          <p14:tracePt t="567917" x="1089025" y="1241425"/>
          <p14:tracePt t="567933" x="1058863" y="1249363"/>
          <p14:tracePt t="567949" x="1006475" y="1265238"/>
          <p14:tracePt t="567966" x="982663" y="1265238"/>
          <p14:tracePt t="567983" x="936625" y="1273175"/>
          <p14:tracePt t="567999" x="892175" y="1273175"/>
          <p14:tracePt t="568015" x="860425" y="1273175"/>
          <p14:tracePt t="568033" x="822325" y="1273175"/>
          <p14:tracePt t="568048" x="815975" y="1273175"/>
          <p14:tracePt t="568065" x="784225" y="1273175"/>
          <p14:tracePt t="568082" x="754063" y="1273175"/>
          <p14:tracePt t="568082" x="731838" y="1273175"/>
          <p14:tracePt t="568101" x="723900" y="1273175"/>
          <p14:tracePt t="568116" x="715963" y="1273175"/>
          <p14:tracePt t="568131" x="708025" y="1273175"/>
          <p14:tracePt t="568148" x="739775" y="1273175"/>
          <p14:tracePt t="568292" x="762000" y="1273175"/>
          <p14:tracePt t="568300" x="800100" y="1273175"/>
          <p14:tracePt t="568314" x="884238" y="1273175"/>
          <p14:tracePt t="568314" x="930275" y="1273175"/>
          <p14:tracePt t="568333" x="1012825" y="1273175"/>
          <p14:tracePt t="568349" x="1096963" y="1257300"/>
          <p14:tracePt t="568366" x="1181100" y="1257300"/>
          <p14:tracePt t="568383" x="1235075" y="1241425"/>
          <p14:tracePt t="568398" x="1287463" y="1241425"/>
          <p14:tracePt t="568415" x="1325563" y="1241425"/>
          <p14:tracePt t="568431" x="1355725" y="1241425"/>
          <p14:tracePt t="568448" x="1387475" y="1241425"/>
          <p14:tracePt t="568466" x="1439863" y="1235075"/>
          <p14:tracePt t="568483" x="1463675" y="1219200"/>
          <p14:tracePt t="568498" x="1493838" y="1211263"/>
          <p14:tracePt t="568515" x="1531938" y="1203325"/>
          <p14:tracePt t="568534" x="1570038" y="1203325"/>
          <p14:tracePt t="568549" x="1608138" y="1189038"/>
          <p14:tracePt t="568565" x="1654175" y="1189038"/>
          <p14:tracePt t="568582" x="1698625" y="1173163"/>
          <p14:tracePt t="568598" x="1730375" y="1165225"/>
          <p14:tracePt t="568614" x="1744663" y="1165225"/>
          <p14:tracePt t="568630" x="1760538" y="1165225"/>
          <p14:tracePt t="569404" x="1774825" y="1165225"/>
          <p14:tracePt t="569413" x="1790700" y="1165225"/>
          <p14:tracePt t="569420" x="1806575" y="1173163"/>
          <p14:tracePt t="569430" x="1866900" y="1189038"/>
          <p14:tracePt t="569447" x="1958975" y="1219200"/>
          <p14:tracePt t="569464" x="2065338" y="1273175"/>
          <p14:tracePt t="569480" x="2117725" y="1333500"/>
          <p14:tracePt t="569496" x="2239963" y="1409700"/>
          <p14:tracePt t="569513" x="2378075" y="1470025"/>
          <p14:tracePt t="569513" x="2422525" y="1485900"/>
          <p14:tracePt t="569533" x="2522538" y="1539875"/>
          <p14:tracePt t="569547" x="2644775" y="1570038"/>
          <p14:tracePt t="569547" x="2705100" y="1592263"/>
          <p14:tracePt t="569565" x="2751138" y="1622425"/>
          <p14:tracePt t="569582" x="2781300" y="1646238"/>
          <p14:tracePt t="569596" x="2803525" y="1668463"/>
          <p14:tracePt t="569615" x="2857500" y="1714500"/>
          <p14:tracePt t="569630" x="2941638" y="1798638"/>
          <p14:tracePt t="569647" x="3078163" y="1912938"/>
          <p14:tracePt t="569663" x="3216275" y="2011363"/>
          <p14:tracePt t="569680" x="3360738" y="2095500"/>
          <p14:tracePt t="569697" x="3451225" y="2141538"/>
          <p14:tracePt t="569714" x="3467100" y="2149475"/>
          <p14:tracePt t="569730" x="3527425" y="2179638"/>
          <p14:tracePt t="569747" x="3603625" y="2201863"/>
          <p14:tracePt t="569747" x="3627438" y="2209800"/>
          <p14:tracePt t="569765" x="3673475" y="2232025"/>
          <p14:tracePt t="569781" x="3763963" y="2255838"/>
          <p14:tracePt t="569798" x="3794125" y="2263775"/>
          <p14:tracePt t="569814" x="3817938" y="2278063"/>
          <p14:tracePt t="569830" x="3870325" y="2308225"/>
          <p14:tracePt t="569847" x="3940175" y="2346325"/>
          <p14:tracePt t="569863" x="4022725" y="2384425"/>
          <p14:tracePt t="569880" x="4114800" y="2416175"/>
          <p14:tracePt t="569897" x="4137025" y="2416175"/>
          <p14:tracePt t="569913" x="4144963" y="2416175"/>
          <p14:tracePt t="569929" x="4168775" y="2422525"/>
          <p14:tracePt t="569972" x="4191000" y="2454275"/>
          <p14:tracePt t="569980" x="4221163" y="2460625"/>
          <p14:tracePt t="569988" x="4229100" y="2476500"/>
          <p14:tracePt t="569997" x="4267200" y="2492375"/>
          <p14:tracePt t="570014" x="4267200" y="2498725"/>
          <p14:tracePt t="570032" x="4267200" y="2514600"/>
          <p14:tracePt t="570068" x="4267200" y="2530475"/>
          <p14:tracePt t="570076" x="4275138" y="2530475"/>
          <p14:tracePt t="570093" x="4275138" y="2544763"/>
          <p14:tracePt t="570100" x="4283075" y="2544763"/>
          <p14:tracePt t="570236" x="4289425" y="2544763"/>
          <p14:tracePt t="570252" x="4297363" y="2544763"/>
          <p14:tracePt t="570260" x="4305300" y="2544763"/>
          <p14:tracePt t="570276" x="4313238" y="2544763"/>
          <p14:tracePt t="570284" x="4321175" y="2544763"/>
          <p14:tracePt t="570296" x="4351338" y="2544763"/>
          <p14:tracePt t="570313" x="4411663" y="2530475"/>
          <p14:tracePt t="570330" x="4419600" y="2522538"/>
          <p14:tracePt t="570356" x="4419600" y="2514600"/>
          <p14:tracePt t="570380" x="4419600" y="2506663"/>
          <p14:tracePt t="570388" x="4419600" y="2498725"/>
          <p14:tracePt t="570397" x="4419600" y="2484438"/>
          <p14:tracePt t="570414" x="4419600" y="2476500"/>
          <p14:tracePt t="570460" x="4427538" y="2468563"/>
          <p14:tracePt t="570492" x="4427538" y="2460625"/>
          <p14:tracePt t="570508" x="4427538" y="2454275"/>
          <p14:tracePt t="570516" x="4435475" y="2430463"/>
          <p14:tracePt t="570529" x="4457700" y="2400300"/>
          <p14:tracePt t="570546" x="4465638" y="2384425"/>
          <p14:tracePt t="570561" x="4465638" y="2378075"/>
          <p14:tracePt t="570604" x="4457700" y="2370138"/>
          <p14:tracePt t="570644" x="4449763" y="2362200"/>
          <p14:tracePt t="570660" x="4441825" y="2354263"/>
          <p14:tracePt t="570748" x="4435475" y="2354263"/>
          <p14:tracePt t="570900" x="4427538" y="2354263"/>
          <p14:tracePt t="570908" x="4419600" y="2354263"/>
          <p14:tracePt t="570916" x="4411663" y="2354263"/>
          <p14:tracePt t="570940" x="4411663" y="2362200"/>
          <p14:tracePt t="570948" x="4403725" y="2370138"/>
          <p14:tracePt t="570996" x="4403725" y="2378075"/>
          <p14:tracePt t="571004" x="4397375" y="2378075"/>
          <p14:tracePt t="571036" x="4397375" y="2384425"/>
          <p14:tracePt t="571076" x="4397375" y="2392363"/>
          <p14:tracePt t="571093" x="4397375" y="2400300"/>
          <p14:tracePt t="571108" x="4389438" y="2416175"/>
          <p14:tracePt t="571116" x="4389438" y="2438400"/>
          <p14:tracePt t="571132" x="4389438" y="2446338"/>
          <p14:tracePt t="571148" x="4389438" y="2454275"/>
          <p14:tracePt t="571162" x="4389438" y="2460625"/>
          <p14:tracePt t="571177" x="4389438" y="2476500"/>
          <p14:tracePt t="571195" x="4389438" y="2492375"/>
          <p14:tracePt t="571211" x="4389438" y="2506663"/>
          <p14:tracePt t="571229" x="4403725" y="2522538"/>
          <p14:tracePt t="571246" x="4403725" y="2530475"/>
          <p14:tracePt t="571262" x="4419600" y="2530475"/>
          <p14:tracePt t="571278" x="4427538" y="2530475"/>
          <p14:tracePt t="571324" x="4435475" y="2530475"/>
          <p14:tracePt t="571340" x="4441825" y="2530475"/>
          <p14:tracePt t="571372" x="4449763" y="2522538"/>
          <p14:tracePt t="571380" x="4449763" y="2514600"/>
          <p14:tracePt t="571772" x="4457700" y="2506663"/>
          <p14:tracePt t="571828" x="4473575" y="2506663"/>
          <p14:tracePt t="571860" x="4487863" y="2498725"/>
          <p14:tracePt t="571877" x="4495800" y="2498725"/>
          <p14:tracePt t="571884" x="4511675" y="2498725"/>
          <p14:tracePt t="571894" x="4549775" y="2498725"/>
          <p14:tracePt t="571911" x="4564063" y="2498725"/>
          <p14:tracePt t="571956" x="4579938" y="2498725"/>
          <p14:tracePt t="571964" x="4602163" y="2498725"/>
          <p14:tracePt t="571977" x="4670425" y="2498725"/>
          <p14:tracePt t="571994" x="4740275" y="2492375"/>
          <p14:tracePt t="571994" x="4762500" y="2492375"/>
          <p14:tracePt t="572013" x="4778375" y="2492375"/>
          <p14:tracePt t="572030" x="4784725" y="2492375"/>
          <p14:tracePt t="572068" x="4792663" y="2492375"/>
          <p14:tracePt t="572084" x="4800600" y="2492375"/>
          <p14:tracePt t="572093" x="4808538" y="2492375"/>
          <p14:tracePt t="572116" x="4830763" y="2492375"/>
          <p14:tracePt t="572140" x="4838700" y="2492375"/>
          <p14:tracePt t="572148" x="4846638" y="2492375"/>
          <p14:tracePt t="572164" x="4860925" y="2492375"/>
          <p14:tracePt t="572177" x="4899025" y="2498725"/>
          <p14:tracePt t="572195" x="4922838" y="2498725"/>
          <p14:tracePt t="572211" x="4937125" y="2484438"/>
          <p14:tracePt t="572644" x="4945063" y="2468563"/>
          <p14:tracePt t="572652" x="4953000" y="2430463"/>
          <p14:tracePt t="572661" x="4975225" y="2362200"/>
          <p14:tracePt t="572678" x="4999038" y="2278063"/>
          <p14:tracePt t="572695" x="4999038" y="2209800"/>
          <p14:tracePt t="572711" x="5006975" y="2163763"/>
          <p14:tracePt t="572727" x="5013325" y="2133600"/>
          <p14:tracePt t="572744" x="5037138" y="2079625"/>
          <p14:tracePt t="572760" x="5037138" y="2057400"/>
          <p14:tracePt t="572777" x="5059363" y="2003425"/>
          <p14:tracePt t="572794" x="5089525" y="1965325"/>
          <p14:tracePt t="572810" x="5113338" y="1905000"/>
          <p14:tracePt t="572828" x="5127625" y="1889125"/>
          <p14:tracePt t="572843" x="5127625" y="1874838"/>
          <p14:tracePt t="572861" x="5127625" y="1866900"/>
          <p14:tracePt t="572877" x="5127625" y="1858963"/>
          <p14:tracePt t="572893" x="5127625" y="1851025"/>
          <p14:tracePt t="572910" x="5135563" y="1844675"/>
          <p14:tracePt t="572941" x="5143500" y="1844675"/>
          <p14:tracePt t="572972" x="5151438" y="1844675"/>
          <p14:tracePt t="573084" x="5165725" y="1844675"/>
          <p14:tracePt t="573093" x="5181600" y="1844675"/>
          <p14:tracePt t="573100" x="5203825" y="1866900"/>
          <p14:tracePt t="573110" x="5273675" y="1920875"/>
          <p14:tracePt t="573127" x="5318125" y="1965325"/>
          <p14:tracePt t="573144" x="5349875" y="1997075"/>
          <p14:tracePt t="573160" x="5364163" y="2019300"/>
          <p14:tracePt t="573177" x="5372100" y="2027238"/>
          <p14:tracePt t="573348" x="5372100" y="2019300"/>
          <p14:tracePt t="573380" x="5372100" y="2003425"/>
          <p14:tracePt t="573388" x="5364163" y="1981200"/>
          <p14:tracePt t="573396" x="5364163" y="1973263"/>
          <p14:tracePt t="573409" x="5364163" y="1951038"/>
          <p14:tracePt t="573426" x="5349875" y="1935163"/>
          <p14:tracePt t="573443" x="5349875" y="1927225"/>
          <p14:tracePt t="573443" x="5349875" y="1920875"/>
          <p14:tracePt t="573461" x="5349875" y="1912938"/>
          <p14:tracePt t="573478" x="5334000" y="1905000"/>
          <p14:tracePt t="573500" x="5334000" y="1897063"/>
          <p14:tracePt t="573516" x="5334000" y="1889125"/>
          <p14:tracePt t="573526" x="5334000" y="1874838"/>
          <p14:tracePt t="573544" x="5326063" y="1851025"/>
          <p14:tracePt t="573559" x="5318125" y="1836738"/>
          <p14:tracePt t="573576" x="5318125" y="1828800"/>
          <p14:tracePt t="573593" x="5318125" y="1812925"/>
          <p14:tracePt t="573628" x="5318125" y="1806575"/>
          <p14:tracePt t="573644" x="5318125" y="1798638"/>
          <p14:tracePt t="573652" x="5303838" y="1774825"/>
          <p14:tracePt t="573660" x="5303838" y="1760538"/>
          <p14:tracePt t="573677" x="5303838" y="1752600"/>
          <p14:tracePt t="573692" x="5303838" y="1744663"/>
          <p14:tracePt t="573709" x="5303838" y="1736725"/>
          <p14:tracePt t="573726" x="5303838" y="1730375"/>
          <p14:tracePt t="573796" x="5303838" y="1714500"/>
          <p14:tracePt t="573820" x="5295900" y="1692275"/>
          <p14:tracePt t="573836" x="5287963" y="1684338"/>
          <p14:tracePt t="573876" x="5280025" y="1668463"/>
          <p14:tracePt t="573908" x="5273675" y="1660525"/>
          <p14:tracePt t="573916" x="5265738" y="1654175"/>
          <p14:tracePt t="573926" x="5257800" y="1646238"/>
          <p14:tracePt t="573942" x="5241925" y="1630363"/>
          <p14:tracePt t="573959" x="5235575" y="1630363"/>
          <p14:tracePt t="573975" x="5227638" y="1622425"/>
          <p14:tracePt t="573992" x="5227638" y="1616075"/>
          <p14:tracePt t="574008" x="5219700" y="1616075"/>
          <p14:tracePt t="574025" x="5197475" y="1616075"/>
          <p14:tracePt t="574100" x="5197475" y="1608138"/>
          <p14:tracePt t="574108" x="5189538" y="1608138"/>
          <p14:tracePt t="574125" x="5181600" y="1608138"/>
          <p14:tracePt t="574132" x="5159375" y="1600200"/>
          <p14:tracePt t="574142" x="5143500" y="1600200"/>
          <p14:tracePt t="574159" x="5135563" y="1600200"/>
          <p14:tracePt t="574175" x="5127625" y="1600200"/>
          <p14:tracePt t="574192" x="5113338" y="1600200"/>
          <p14:tracePt t="574208" x="5097463" y="1600200"/>
          <p14:tracePt t="574225" x="5089525" y="1600200"/>
          <p14:tracePt t="574268" x="5083175" y="1600200"/>
          <p14:tracePt t="574276" x="5075238" y="1600200"/>
          <p14:tracePt t="574316" x="5067300" y="1608138"/>
          <p14:tracePt t="574325" x="5067300" y="1616075"/>
          <p14:tracePt t="574341" x="5059363" y="1622425"/>
          <p14:tracePt t="574356" x="5059363" y="1638300"/>
          <p14:tracePt t="574373" x="5051425" y="1638300"/>
          <p14:tracePt t="574380" x="5051425" y="1646238"/>
          <p14:tracePt t="574391" x="5051425" y="1654175"/>
          <p14:tracePt t="574408" x="5051425" y="1660525"/>
          <p14:tracePt t="574436" x="5051425" y="1668463"/>
          <p14:tracePt t="574468" x="5051425" y="1676400"/>
          <p14:tracePt t="574484" x="5051425" y="1684338"/>
          <p14:tracePt t="574500" x="5051425" y="1692275"/>
          <p14:tracePt t="574508" x="5051425" y="1706563"/>
          <p14:tracePt t="574525" x="5051425" y="1722438"/>
          <p14:tracePt t="574541" x="5051425" y="1752600"/>
          <p14:tracePt t="574557" x="5051425" y="1760538"/>
          <p14:tracePt t="574574" x="5059363" y="1782763"/>
          <p14:tracePt t="574591" x="5059363" y="1790700"/>
          <p14:tracePt t="574607" x="5059363" y="1798638"/>
          <p14:tracePt t="574624" x="5059363" y="1806575"/>
          <p14:tracePt t="574641" x="5067300" y="1812925"/>
          <p14:tracePt t="574658" x="5075238" y="1828800"/>
          <p14:tracePt t="574676" x="5083175" y="1844675"/>
          <p14:tracePt t="574693" x="5089525" y="1858963"/>
          <p14:tracePt t="574709" x="5097463" y="1874838"/>
          <p14:tracePt t="574726" x="5113338" y="1882775"/>
          <p14:tracePt t="574742" x="5127625" y="1897063"/>
          <p14:tracePt t="574758" x="5143500" y="1912938"/>
          <p14:tracePt t="574775" x="5151438" y="1912938"/>
          <p14:tracePt t="574820" x="5159375" y="1912938"/>
          <p14:tracePt t="574844" x="5165725" y="1912938"/>
          <p14:tracePt t="574852" x="5173663" y="1912938"/>
          <p14:tracePt t="574876" x="5181600" y="1912938"/>
          <p14:tracePt t="574916" x="5189538" y="1912938"/>
          <p14:tracePt t="574940" x="5197475" y="1912938"/>
          <p14:tracePt t="574948" x="5197475" y="1905000"/>
          <p14:tracePt t="574958" x="5203825" y="1897063"/>
          <p14:tracePt t="574974" x="5211763" y="1897063"/>
          <p14:tracePt t="575020" x="5211763" y="1874838"/>
          <p14:tracePt t="575036" x="5219700" y="1866900"/>
          <p14:tracePt t="575044" x="5219700" y="1851025"/>
          <p14:tracePt t="575057" x="5241925" y="1812925"/>
          <p14:tracePt t="575075" x="5241925" y="1798638"/>
          <p14:tracePt t="575091" x="5249863" y="1790700"/>
          <p14:tracePt t="575107" x="5257800" y="1790700"/>
          <p14:tracePt t="575132" x="5257800" y="1774825"/>
          <p14:tracePt t="575148" x="5257800" y="1768475"/>
          <p14:tracePt t="575173" x="5257800" y="1752600"/>
          <p14:tracePt t="575180" x="5257800" y="1736725"/>
          <p14:tracePt t="575191" x="5257800" y="1706563"/>
          <p14:tracePt t="575208" x="5257800" y="1676400"/>
          <p14:tracePt t="575225" x="5257800" y="1660525"/>
          <p14:tracePt t="575241" x="5257800" y="1654175"/>
          <p14:tracePt t="575292" x="5257800" y="1646238"/>
          <p14:tracePt t="575300" x="5257800" y="1638300"/>
          <p14:tracePt t="575309" x="5257800" y="1616075"/>
          <p14:tracePt t="575325" x="5249863" y="1600200"/>
          <p14:tracePt t="575348" x="5241925" y="1600200"/>
          <p14:tracePt t="575380" x="5235575" y="1600200"/>
          <p14:tracePt t="575388" x="5227638" y="1600200"/>
          <p14:tracePt t="575396" x="5219700" y="1600200"/>
          <p14:tracePt t="575407" x="5211763" y="1584325"/>
          <p14:tracePt t="575424" x="5197475" y="1584325"/>
          <p14:tracePt t="575440" x="5189538" y="1584325"/>
          <p14:tracePt t="575492" x="5181600" y="1584325"/>
          <p14:tracePt t="575500" x="5165725" y="1584325"/>
          <p14:tracePt t="575508" x="5151438" y="1584325"/>
          <p14:tracePt t="575525" x="5135563" y="1584325"/>
          <p14:tracePt t="575540" x="5105400" y="1584325"/>
          <p14:tracePt t="575558" x="5089525" y="1584325"/>
          <p14:tracePt t="575574" x="5075238" y="1584325"/>
          <p14:tracePt t="575591" x="5067300" y="1584325"/>
          <p14:tracePt t="575607" x="5059363" y="1592263"/>
          <p14:tracePt t="575644" x="5051425" y="1600200"/>
          <p14:tracePt t="575652" x="5037138" y="1608138"/>
          <p14:tracePt t="575660" x="5037138" y="1616075"/>
          <p14:tracePt t="575676" x="5029200" y="1616075"/>
          <p14:tracePt t="575690" x="5029200" y="1622425"/>
          <p14:tracePt t="576332" x="5013325" y="1616075"/>
          <p14:tracePt t="576500" x="4983163" y="1600200"/>
          <p14:tracePt t="576508" x="4937125" y="1592263"/>
          <p14:tracePt t="576522" x="4694238" y="1570038"/>
          <p14:tracePt t="576543" x="4541838" y="1570038"/>
          <p14:tracePt t="576557" x="4441825" y="1570038"/>
          <p14:tracePt t="576574" x="4397375" y="1570038"/>
          <p14:tracePt t="576590" x="4389438" y="1554163"/>
          <p14:tracePt t="576621" x="4389438" y="1546225"/>
          <p14:tracePt t="576684" x="4389438" y="1531938"/>
          <p14:tracePt t="576732" x="4389438" y="1524000"/>
          <p14:tracePt t="576740" x="4397375" y="1516063"/>
          <p14:tracePt t="576756" x="4441825" y="1493838"/>
          <p14:tracePt t="576774" x="4479925" y="1470025"/>
          <p14:tracePt t="576790" x="4503738" y="1447800"/>
          <p14:tracePt t="576806" x="4511675" y="1439863"/>
          <p14:tracePt t="576823" x="4525963" y="1425575"/>
          <p14:tracePt t="576839" x="4525963" y="1417638"/>
          <p14:tracePt t="576876" x="4525963" y="1409700"/>
          <p14:tracePt t="576900" x="4525963" y="1401763"/>
          <p14:tracePt t="576996" x="4503738" y="1401763"/>
          <p14:tracePt t="577004" x="4495800" y="1401763"/>
          <p14:tracePt t="577028" x="4479925" y="1401763"/>
          <p14:tracePt t="577037" x="4457700" y="1401763"/>
          <p14:tracePt t="577044" x="4449763" y="1409700"/>
          <p14:tracePt t="577055" x="4403725" y="1425575"/>
          <p14:tracePt t="577073" x="4373563" y="1447800"/>
          <p14:tracePt t="577089" x="4351338" y="1463675"/>
          <p14:tracePt t="577106" x="4327525" y="1485900"/>
          <p14:tracePt t="577123" x="4305300" y="1516063"/>
          <p14:tracePt t="577123" x="4297363" y="1524000"/>
          <p14:tracePt t="577141" x="4283075" y="1562100"/>
          <p14:tracePt t="577157" x="4259263" y="1600200"/>
          <p14:tracePt t="577173" x="4244975" y="1646238"/>
          <p14:tracePt t="577190" x="4229100" y="1684338"/>
          <p14:tracePt t="577207" x="4191000" y="1736725"/>
          <p14:tracePt t="577223" x="4191000" y="1768475"/>
          <p14:tracePt t="577239" x="4191000" y="1820863"/>
          <p14:tracePt t="577256" x="4183063" y="1844675"/>
          <p14:tracePt t="577273" x="4183063" y="1851025"/>
          <p14:tracePt t="577289" x="4183063" y="1858963"/>
          <p14:tracePt t="577324" x="4183063" y="1866900"/>
          <p14:tracePt t="577332" x="4183063" y="1874838"/>
          <p14:tracePt t="577340" x="4183063" y="1882775"/>
          <p14:tracePt t="577355" x="4198938" y="1935163"/>
          <p14:tracePt t="577373" x="4221163" y="1989138"/>
          <p14:tracePt t="577390" x="4229100" y="2035175"/>
          <p14:tracePt t="577406" x="4251325" y="2057400"/>
          <p14:tracePt t="577422" x="4259263" y="2073275"/>
          <p14:tracePt t="577438" x="4259263" y="2087563"/>
          <p14:tracePt t="577456" x="4289425" y="2111375"/>
          <p14:tracePt t="577472" x="4297363" y="2111375"/>
          <p14:tracePt t="577488" x="4305300" y="2111375"/>
          <p14:tracePt t="577515" x="4313238" y="2111375"/>
          <p14:tracePt t="577523" x="4321175" y="2111375"/>
          <p14:tracePt t="577538" x="4343400" y="2117725"/>
          <p14:tracePt t="577538" x="4351338" y="2117725"/>
          <p14:tracePt t="577557" x="4365625" y="2125663"/>
          <p14:tracePt t="577573" x="4381500" y="2133600"/>
          <p14:tracePt t="577587" x="4419600" y="2133600"/>
          <p14:tracePt t="577605" x="4465638" y="2125663"/>
          <p14:tracePt t="577621" x="4503738" y="2111375"/>
          <p14:tracePt t="577638" x="4525963" y="2103438"/>
          <p14:tracePt t="577654" x="4533900" y="2095500"/>
          <p14:tracePt t="577684" x="4541838" y="2087563"/>
          <p14:tracePt t="577692" x="4556125" y="2079625"/>
          <p14:tracePt t="577705" x="4556125" y="2057400"/>
          <p14:tracePt t="577722" x="4572000" y="2035175"/>
          <p14:tracePt t="577739" x="4594225" y="1997075"/>
          <p14:tracePt t="577739" x="4594225" y="1981200"/>
          <p14:tracePt t="577757" x="4610100" y="1951038"/>
          <p14:tracePt t="577773" x="4618038" y="1920875"/>
          <p14:tracePt t="577789" x="4618038" y="1912938"/>
          <p14:tracePt t="579711" x="4602163" y="1912938"/>
          <p14:tracePt t="579988" x="4594225" y="1912938"/>
          <p14:tracePt t="580092" x="4587875" y="1912938"/>
          <p14:tracePt t="580132" x="4572000" y="1912938"/>
          <p14:tracePt t="580156" x="4556125" y="1905000"/>
          <p14:tracePt t="580164" x="4541838" y="1897063"/>
          <p14:tracePt t="580172" x="4533900" y="1897063"/>
          <p14:tracePt t="580186" x="4525963" y="1897063"/>
          <p14:tracePt t="580201" x="4495800" y="1882775"/>
          <p14:tracePt t="580201" x="4479925" y="1882775"/>
          <p14:tracePt t="580220" x="4449763" y="1882775"/>
          <p14:tracePt t="580235" x="4381500" y="1844675"/>
          <p14:tracePt t="580253" x="4305300" y="1820863"/>
          <p14:tracePt t="580270" x="4229100" y="1798638"/>
          <p14:tracePt t="580286" x="4137025" y="1774825"/>
          <p14:tracePt t="580303" x="4076700" y="1760538"/>
          <p14:tracePt t="580319" x="4038600" y="1730375"/>
          <p14:tracePt t="580336" x="4022725" y="1722438"/>
          <p14:tracePt t="580351" x="4008438" y="1714500"/>
          <p14:tracePt t="580368" x="4000500" y="1714500"/>
          <p14:tracePt t="580385" x="3978275" y="1714500"/>
          <p14:tracePt t="580404" x="3970338" y="1706563"/>
          <p14:tracePt t="580420" x="3962400" y="1706563"/>
          <p14:tracePt t="580435" x="3932238" y="1698625"/>
          <p14:tracePt t="580452" x="3863975" y="1692275"/>
          <p14:tracePt t="580471" x="3832225" y="1692275"/>
          <p14:tracePt t="580486" x="3817938" y="1692275"/>
          <p14:tracePt t="580501" x="3794125" y="1692275"/>
          <p14:tracePt t="580519" x="3771900" y="1692275"/>
          <p14:tracePt t="580536" x="3749675" y="1692275"/>
          <p14:tracePt t="580553" x="3733800" y="1692275"/>
          <p14:tracePt t="580569" x="3725863" y="1692275"/>
          <p14:tracePt t="580584" x="3711575" y="1692275"/>
          <p14:tracePt t="580602" x="3695700" y="1692275"/>
          <p14:tracePt t="580618" x="3641725" y="1692275"/>
          <p14:tracePt t="580618" x="3611563" y="1692275"/>
          <p14:tracePt t="580636" x="3589338" y="1692275"/>
          <p14:tracePt t="580651" x="3475038" y="1692275"/>
          <p14:tracePt t="580669" x="3390900" y="1692275"/>
          <p14:tracePt t="580685" x="3330575" y="1692275"/>
          <p14:tracePt t="580703" x="3260725" y="1692275"/>
          <p14:tracePt t="580719" x="3222625" y="1692275"/>
          <p14:tracePt t="580735" x="3192463" y="1692275"/>
          <p14:tracePt t="580751" x="3170238" y="1692275"/>
          <p14:tracePt t="580769" x="3132138" y="1692275"/>
          <p14:tracePt t="580785" x="3108325" y="1692275"/>
          <p14:tracePt t="580802" x="3078163" y="1692275"/>
          <p14:tracePt t="580818" x="3048000" y="1692275"/>
          <p14:tracePt t="580818" x="3025775" y="1692275"/>
          <p14:tracePt t="580836" x="3009900" y="1692275"/>
          <p14:tracePt t="580851" x="2963863" y="1692275"/>
          <p14:tracePt t="580869" x="2949575" y="1692275"/>
          <p14:tracePt t="580886" x="2887663" y="1692275"/>
          <p14:tracePt t="580903" x="2865438" y="1692275"/>
          <p14:tracePt t="580919" x="2857500" y="1692275"/>
          <p14:tracePt t="580934" x="2841625" y="1692275"/>
          <p14:tracePt t="580952" x="2835275" y="1692275"/>
          <p14:tracePt t="580967" x="2827338" y="1692275"/>
          <p14:tracePt t="580985" x="2789238" y="1692275"/>
          <p14:tracePt t="581002" x="2759075" y="1692275"/>
          <p14:tracePt t="581002" x="2727325" y="1692275"/>
          <p14:tracePt t="581019" x="2713038" y="1692275"/>
          <p14:tracePt t="581034" x="2697163" y="1692275"/>
          <p14:tracePt t="581053" x="2682875" y="1692275"/>
          <p14:tracePt t="581187" x="2667000" y="1692275"/>
          <p14:tracePt t="581195" x="2659063" y="1692275"/>
          <p14:tracePt t="581211" x="2636838" y="1692275"/>
          <p14:tracePt t="581227" x="2620963" y="1692275"/>
          <p14:tracePt t="581236" x="2606675" y="1692275"/>
          <p14:tracePt t="581250" x="2574925" y="1676400"/>
          <p14:tracePt t="581269" x="2560638" y="1676400"/>
          <p14:tracePt t="581285" x="2568575" y="1676400"/>
          <p14:tracePt t="581836" x="2620963" y="1660525"/>
          <p14:tracePt t="581843" x="2659063" y="1654175"/>
          <p14:tracePt t="581851" x="2682875" y="1654175"/>
          <p14:tracePt t="581866" x="2713038" y="1646238"/>
          <p14:tracePt t="581866" x="2720975" y="1646238"/>
          <p14:tracePt t="581885" x="2727325" y="1646238"/>
          <p14:tracePt t="581917" x="2765425" y="1638300"/>
          <p14:tracePt t="581924" x="2797175" y="1638300"/>
          <p14:tracePt t="581934" x="2911475" y="1608138"/>
          <p14:tracePt t="581951" x="2971800" y="1600200"/>
          <p14:tracePt t="581968" x="2979738" y="1592263"/>
          <p14:tracePt t="581984" x="2971800" y="1592263"/>
          <p14:tracePt t="582236" x="2941638" y="1592263"/>
          <p14:tracePt t="582244" x="2917825" y="1600200"/>
          <p14:tracePt t="582252" x="2903538" y="1600200"/>
          <p14:tracePt t="582252" x="2879725" y="1600200"/>
          <p14:tracePt t="582269" x="2857500" y="1616075"/>
          <p14:tracePt t="582285" x="2835275" y="1616075"/>
          <p14:tracePt t="582302" x="2797175" y="1622425"/>
          <p14:tracePt t="582318" x="2713038" y="1646238"/>
          <p14:tracePt t="582335" x="2590800" y="1654175"/>
          <p14:tracePt t="582351" x="2484438" y="1676400"/>
          <p14:tracePt t="582367" x="2370138" y="1692275"/>
          <p14:tracePt t="582384" x="2247900" y="1698625"/>
          <p14:tracePt t="582400" x="2171700" y="1722438"/>
          <p14:tracePt t="582417" x="2041525" y="1744663"/>
          <p14:tracePt t="582434" x="1889125" y="1768475"/>
          <p14:tracePt t="582450" x="1752600" y="1782763"/>
          <p14:tracePt t="582450" x="1714500" y="1790700"/>
          <p14:tracePt t="582469" x="1676400" y="1790700"/>
          <p14:tracePt t="582484" x="1516063" y="1806575"/>
          <p14:tracePt t="582501" x="1401763" y="1806575"/>
          <p14:tracePt t="582518" x="1287463" y="1806575"/>
          <p14:tracePt t="582536" x="1173163" y="1806575"/>
          <p14:tracePt t="582551" x="1120775" y="1806575"/>
          <p14:tracePt t="582567" x="1074738" y="1806575"/>
          <p14:tracePt t="582583" x="1058863" y="1806575"/>
          <p14:tracePt t="582599" x="1050925" y="1806575"/>
          <p14:tracePt t="582616" x="1028700" y="1806575"/>
          <p14:tracePt t="582633" x="974725" y="1806575"/>
          <p14:tracePt t="582650" x="892175" y="1806575"/>
          <p14:tracePt t="582650" x="846138" y="1806575"/>
          <p14:tracePt t="582669" x="769938" y="1806575"/>
          <p14:tracePt t="582685" x="685800" y="1806575"/>
          <p14:tracePt t="582701" x="639763" y="1806575"/>
          <p14:tracePt t="582718" x="617538" y="1806575"/>
          <p14:tracePt t="582734" x="609600" y="1806575"/>
          <p14:tracePt t="582756" x="593725" y="1806575"/>
          <p14:tracePt t="582781" x="579438" y="1806575"/>
          <p14:tracePt t="582796" x="563563" y="1806575"/>
          <p14:tracePt t="582812" x="549275" y="1806575"/>
          <p14:tracePt t="582836" x="555625" y="1806575"/>
          <p14:tracePt t="582908" x="555625" y="1798638"/>
          <p14:tracePt t="582932" x="571500" y="1798638"/>
          <p14:tracePt t="582940" x="587375" y="1782763"/>
          <p14:tracePt t="582956" x="609600" y="1774825"/>
          <p14:tracePt t="582966" x="655638" y="1760538"/>
          <p14:tracePt t="582983" x="708025" y="1736725"/>
          <p14:tracePt t="583000" x="746125" y="1730375"/>
          <p14:tracePt t="583016" x="762000" y="1722438"/>
          <p14:tracePt t="583033" x="784225" y="1714500"/>
          <p14:tracePt t="583049" x="815975" y="1706563"/>
          <p14:tracePt t="583065" x="884238" y="1692275"/>
          <p14:tracePt t="583065" x="936625" y="1684338"/>
          <p14:tracePt t="583084" x="1082675" y="1660525"/>
          <p14:tracePt t="583101" x="1211263" y="1646238"/>
          <p14:tracePt t="583117" x="1273175" y="1638300"/>
          <p14:tracePt t="583134" x="1279525" y="1638300"/>
          <p14:tracePt t="583149" x="1287463" y="1638300"/>
          <p14:tracePt t="583204" x="1303338" y="1638300"/>
          <p14:tracePt t="583212" x="1325563" y="1638300"/>
          <p14:tracePt t="583220" x="1349375" y="1638300"/>
          <p14:tracePt t="583232" x="1379538" y="1638300"/>
          <p14:tracePt t="583250" x="1393825" y="1638300"/>
          <p14:tracePt t="583265" x="1401763" y="1638300"/>
          <p14:tracePt t="583282" x="1417638" y="1638300"/>
          <p14:tracePt t="583300" x="1425575" y="1638300"/>
          <p14:tracePt t="583317" x="1447800" y="1638300"/>
          <p14:tracePt t="583334" x="1470025" y="1638300"/>
          <p14:tracePt t="583349" x="1485900" y="1638300"/>
          <p14:tracePt t="583365" x="1501775" y="1638300"/>
          <p14:tracePt t="583384" x="1516063" y="1638300"/>
          <p14:tracePt t="583404" x="1531938" y="1638300"/>
          <p14:tracePt t="583436" x="1539875" y="1638300"/>
          <p14:tracePt t="583444" x="1562100" y="1638300"/>
          <p14:tracePt t="583452" x="1600200" y="1638300"/>
          <p14:tracePt t="583469" x="1630363" y="1638300"/>
          <p14:tracePt t="583482" x="1692275" y="1638300"/>
          <p14:tracePt t="583482" x="1722438" y="1622425"/>
          <p14:tracePt t="583501" x="1774825" y="1622425"/>
          <p14:tracePt t="583517" x="1836738" y="1616075"/>
          <p14:tracePt t="583533" x="1851025" y="1608138"/>
          <p14:tracePt t="583549" x="1882775" y="1608138"/>
          <p14:tracePt t="583566" x="1897063" y="1608138"/>
          <p14:tracePt t="583583" x="1912938" y="1608138"/>
          <p14:tracePt t="583604" x="1927225" y="1608138"/>
          <p14:tracePt t="583620" x="1943100" y="1608138"/>
          <p14:tracePt t="583632" x="1989138" y="1608138"/>
          <p14:tracePt t="583649" x="2057400" y="1600200"/>
          <p14:tracePt t="583666" x="2111375" y="1584325"/>
          <p14:tracePt t="583683" x="2149475" y="1584325"/>
          <p14:tracePt t="583699" x="2163763" y="1584325"/>
          <p14:tracePt t="583716" x="2193925" y="1584325"/>
          <p14:tracePt t="583764" x="2217738" y="1570038"/>
          <p14:tracePt t="583772" x="2239963" y="1570038"/>
          <p14:tracePt t="583782" x="2286000" y="1570038"/>
          <p14:tracePt t="583799" x="2308225" y="1570038"/>
          <p14:tracePt t="583817" x="2324100" y="1570038"/>
          <p14:tracePt t="583832" x="2346325" y="1562100"/>
          <p14:tracePt t="583849" x="2384425" y="1562100"/>
          <p14:tracePt t="583866" x="2422525" y="1562100"/>
          <p14:tracePt t="583882" x="2460625" y="1554163"/>
          <p14:tracePt t="583899" x="2468563" y="1546225"/>
          <p14:tracePt t="583916" x="2498725" y="1546225"/>
          <p14:tracePt t="583933" x="2530475" y="1546225"/>
          <p14:tracePt t="583949" x="2590800" y="1546225"/>
          <p14:tracePt t="583966" x="2636838" y="1546225"/>
          <p14:tracePt t="583981" x="2659063" y="1539875"/>
          <p14:tracePt t="584885" x="2659063" y="1531938"/>
          <p14:tracePt t="585228" x="2644775" y="1524000"/>
          <p14:tracePt t="585236" x="2620963" y="1516063"/>
          <p14:tracePt t="585246" x="2568575" y="1485900"/>
          <p14:tracePt t="585264" x="2468563" y="1455738"/>
          <p14:tracePt t="585281" x="2378075" y="1417638"/>
          <p14:tracePt t="585298" x="2293938" y="1387475"/>
          <p14:tracePt t="585315" x="2217738" y="1371600"/>
          <p14:tracePt t="585315" x="2201863" y="1371600"/>
          <p14:tracePt t="585332" x="2179638" y="1371600"/>
          <p14:tracePt t="585348" x="2087563" y="1349375"/>
          <p14:tracePt t="585365" x="1989138" y="1333500"/>
          <p14:tracePt t="585382" x="1905000" y="1311275"/>
          <p14:tracePt t="585398" x="1820863" y="1295400"/>
          <p14:tracePt t="585415" x="1752600" y="1265238"/>
          <p14:tracePt t="585431" x="1730375" y="1257300"/>
          <p14:tracePt t="585447" x="1714500" y="1249363"/>
          <p14:tracePt t="585464" x="1714500" y="1241425"/>
          <p14:tracePt t="585481" x="1706563" y="1235075"/>
          <p14:tracePt t="585508" x="1698625" y="1235075"/>
          <p14:tracePt t="585516" x="1692275" y="1227138"/>
          <p14:tracePt t="585531" x="1692275" y="1203325"/>
          <p14:tracePt t="585549" x="1692275" y="1189038"/>
          <p14:tracePt t="585565" x="1692275" y="1181100"/>
          <p14:tracePt t="585581" x="1692275" y="1165225"/>
          <p14:tracePt t="585598" x="1692275" y="1150938"/>
          <p14:tracePt t="585684" x="1692275" y="1143000"/>
          <p14:tracePt t="585700" x="1692275" y="1135063"/>
          <p14:tracePt t="585708" x="1692275" y="1120775"/>
          <p14:tracePt t="585716" x="1698625" y="1120775"/>
          <p14:tracePt t="585788" x="1714500" y="1120775"/>
          <p14:tracePt t="585804" x="1730375" y="1120775"/>
          <p14:tracePt t="585813" x="1768475" y="1120775"/>
          <p14:tracePt t="585820" x="1812925" y="1120775"/>
          <p14:tracePt t="585830" x="1897063" y="1120775"/>
          <p14:tracePt t="585847" x="1965325" y="1120775"/>
          <p14:tracePt t="585863" x="1997075" y="1120775"/>
          <p14:tracePt t="585880" x="2035175" y="1120775"/>
          <p14:tracePt t="585897" x="2087563" y="1120775"/>
          <p14:tracePt t="585915" x="2155825" y="1120775"/>
          <p14:tracePt t="585930" x="2255838" y="1120775"/>
          <p14:tracePt t="585930" x="2308225" y="1143000"/>
          <p14:tracePt t="585948" x="2392363" y="1158875"/>
          <p14:tracePt t="585963" x="2536825" y="1189038"/>
          <p14:tracePt t="585981" x="2606675" y="1219200"/>
          <p14:tracePt t="585998" x="2644775" y="1227138"/>
          <p14:tracePt t="586014" x="2713038" y="1249363"/>
          <p14:tracePt t="586031" x="2773363" y="1265238"/>
          <p14:tracePt t="586046" x="2827338" y="1279525"/>
          <p14:tracePt t="586062" x="2879725" y="1303338"/>
          <p14:tracePt t="586079" x="2887663" y="1325563"/>
          <p14:tracePt t="586095" x="2941638" y="1371600"/>
          <p14:tracePt t="586112" x="3032125" y="1425575"/>
          <p14:tracePt t="586128" x="3140075" y="1485900"/>
          <p14:tracePt t="586146" x="3200400" y="1531938"/>
          <p14:tracePt t="586146" x="3230563" y="1546225"/>
          <p14:tracePt t="586164" x="3284538" y="1584325"/>
          <p14:tracePt t="586181" x="3336925" y="1630363"/>
          <p14:tracePt t="586197" x="3429000" y="1706563"/>
          <p14:tracePt t="586214" x="3489325" y="1744663"/>
          <p14:tracePt t="586230" x="3527425" y="1768475"/>
          <p14:tracePt t="586247" x="3527425" y="1774825"/>
          <p14:tracePt t="586262" x="3543300" y="1774825"/>
          <p14:tracePt t="586316" x="3559175" y="1790700"/>
          <p14:tracePt t="586324" x="3565525" y="1790700"/>
          <p14:tracePt t="586332" x="3573463" y="1790700"/>
          <p14:tracePt t="586388" x="3589338" y="1790700"/>
          <p14:tracePt t="586916" x="3619500" y="1790700"/>
          <p14:tracePt t="586924" x="3679825" y="1790700"/>
          <p14:tracePt t="586932" x="3749675" y="1790700"/>
          <p14:tracePt t="586945" x="3902075" y="1790700"/>
          <p14:tracePt t="586963" x="4054475" y="1790700"/>
          <p14:tracePt t="586963" x="4144963" y="1790700"/>
          <p14:tracePt t="586981" x="4321175" y="1768475"/>
          <p14:tracePt t="586997" x="4495800" y="1744663"/>
          <p14:tracePt t="587013" x="4694238" y="1736725"/>
          <p14:tracePt t="587030" x="4945063" y="1736725"/>
          <p14:tracePt t="587046" x="5189538" y="1736725"/>
          <p14:tracePt t="587062" x="5341938" y="1736725"/>
          <p14:tracePt t="587078" x="5432425" y="1736725"/>
          <p14:tracePt t="587096" x="5516563" y="1736725"/>
          <p14:tracePt t="587113" x="5630863" y="1736725"/>
          <p14:tracePt t="587129" x="5783263" y="1744663"/>
          <p14:tracePt t="587146" x="5973763" y="1760538"/>
          <p14:tracePt t="587162" x="6226175" y="1760538"/>
          <p14:tracePt t="587179" x="6507163" y="1760538"/>
          <p14:tracePt t="587197" x="6537325" y="1760538"/>
          <p14:tracePt t="587213" x="6553200" y="1760538"/>
          <p14:tracePt t="587236" x="6569075" y="1760538"/>
          <p14:tracePt t="587246" x="6735763" y="1736725"/>
          <p14:tracePt t="587262" x="6942138" y="1706563"/>
          <p14:tracePt t="587279" x="7026275" y="1692275"/>
          <p14:tracePt t="587295" x="7040563" y="1692275"/>
          <p14:tracePt t="587372" x="7094538" y="1676400"/>
          <p14:tracePt t="587380" x="7140575" y="1668463"/>
          <p14:tracePt t="587395" x="7277100" y="1608138"/>
          <p14:tracePt t="587413" x="7285038" y="1608138"/>
          <p14:tracePt t="587428" x="7299325" y="1592263"/>
          <p14:tracePt t="587493" x="7353300" y="1592263"/>
          <p14:tracePt t="587500" x="7413625" y="1584325"/>
          <p14:tracePt t="587511" x="7467600" y="1570038"/>
          <p14:tracePt t="587529" x="7475538" y="1570038"/>
          <p14:tracePt t="587544" x="7489825" y="1554163"/>
          <p14:tracePt t="587596" x="7505700" y="1539875"/>
          <p14:tracePt t="587604" x="7527925" y="1531938"/>
          <p14:tracePt t="587613" x="7543800" y="1516063"/>
          <p14:tracePt t="587629" x="7543800" y="1501775"/>
          <p14:tracePt t="587740" x="7543800" y="1493838"/>
          <p14:tracePt t="587748" x="7543800" y="1485900"/>
          <p14:tracePt t="587761" x="7543800" y="1463675"/>
          <p14:tracePt t="587778" x="7543800" y="1455738"/>
          <p14:tracePt t="587795" x="7535863" y="1447800"/>
          <p14:tracePt t="587812" x="7535863" y="1425575"/>
          <p14:tracePt t="587829" x="7521575" y="1409700"/>
          <p14:tracePt t="587846" x="7505700" y="1379538"/>
          <p14:tracePt t="587862" x="7489825" y="1341438"/>
          <p14:tracePt t="587878" x="7483475" y="1333500"/>
          <p14:tracePt t="587894" x="7483475" y="1325563"/>
          <p14:tracePt t="587911" x="7483475" y="1317625"/>
          <p14:tracePt t="587928" x="7445375" y="1303338"/>
          <p14:tracePt t="587945" x="7421563" y="1287463"/>
          <p14:tracePt t="587961" x="7407275" y="1287463"/>
          <p14:tracePt t="587978" x="7399338" y="1287463"/>
          <p14:tracePt t="587996" x="7369175" y="1273175"/>
          <p14:tracePt t="587996" x="7345363" y="1273175"/>
          <p14:tracePt t="588013" x="7292975" y="1265238"/>
          <p14:tracePt t="588029" x="7254875" y="1265238"/>
          <p14:tracePt t="588045" x="7200900" y="1265238"/>
          <p14:tracePt t="588062" x="7154863" y="1265238"/>
          <p14:tracePt t="588079" x="7116763" y="1265238"/>
          <p14:tracePt t="588095" x="7078663" y="1273175"/>
          <p14:tracePt t="588112" x="7026275" y="1295400"/>
          <p14:tracePt t="588128" x="6964363" y="1325563"/>
          <p14:tracePt t="588145" x="6918325" y="1341438"/>
          <p14:tracePt t="588161" x="6904038" y="1355725"/>
          <p14:tracePt t="588178" x="6888163" y="1363663"/>
          <p14:tracePt t="588195" x="6880225" y="1371600"/>
          <p14:tracePt t="588211" x="6865938" y="1401763"/>
          <p14:tracePt t="588229" x="6850063" y="1431925"/>
          <p14:tracePt t="588245" x="6850063" y="1470025"/>
          <p14:tracePt t="588261" x="6850063" y="1516063"/>
          <p14:tracePt t="588277" x="6850063" y="1584325"/>
          <p14:tracePt t="588294" x="6873875" y="1676400"/>
          <p14:tracePt t="588311" x="6888163" y="1768475"/>
          <p14:tracePt t="588328" x="6888163" y="1844675"/>
          <p14:tracePt t="588345" x="6896100" y="1905000"/>
          <p14:tracePt t="588361" x="6911975" y="1951038"/>
          <p14:tracePt t="588377" x="6934200" y="1973263"/>
          <p14:tracePt t="588395" x="6956425" y="2003425"/>
          <p14:tracePt t="588411" x="6972300" y="2011363"/>
          <p14:tracePt t="588427" x="6988175" y="2011363"/>
          <p14:tracePt t="588452" x="7018338" y="2027238"/>
          <p14:tracePt t="588468" x="7056438" y="2049463"/>
          <p14:tracePt t="588484" x="7078663" y="2057400"/>
          <p14:tracePt t="588494" x="7132638" y="2087563"/>
          <p14:tracePt t="588510" x="7146925" y="2111375"/>
          <p14:tracePt t="588527" x="7146925" y="2125663"/>
          <p14:tracePt t="588543" x="7162800" y="2125663"/>
          <p14:tracePt t="588561" x="7170738" y="2125663"/>
          <p14:tracePt t="588576" x="7185025" y="2125663"/>
          <p14:tracePt t="588593" x="7200900" y="2095500"/>
          <p14:tracePt t="588611" x="7231063" y="2041525"/>
          <p14:tracePt t="588611" x="7231063" y="2003425"/>
          <p14:tracePt t="588629" x="7254875" y="1927225"/>
          <p14:tracePt t="588645" x="7285038" y="1889125"/>
          <p14:tracePt t="588662" x="7285038" y="1882775"/>
          <p14:tracePt t="588677" x="7285038" y="1874838"/>
          <p14:tracePt t="588724" x="7285038" y="1858963"/>
          <p14:tracePt t="588732" x="7299325" y="1844675"/>
          <p14:tracePt t="588744" x="7299325" y="1798638"/>
          <p14:tracePt t="588761" x="7315200" y="1752600"/>
          <p14:tracePt t="588777" x="7323138" y="1744663"/>
          <p14:tracePt t="588793" x="7323138" y="1736725"/>
          <p14:tracePt t="589252" x="7246938" y="1730375"/>
          <p14:tracePt t="589260" x="7048500" y="1730375"/>
          <p14:tracePt t="589268" x="6645275" y="1768475"/>
          <p14:tracePt t="589277" x="5799138" y="1874838"/>
          <p14:tracePt t="589294" x="4876800" y="2011363"/>
          <p14:tracePt t="589310" x="3870325" y="2103438"/>
          <p14:tracePt t="589327" x="2789238" y="2095500"/>
          <p14:tracePt t="589344" x="2346325" y="2087563"/>
          <p14:tracePt t="589360" x="2003425" y="2049463"/>
          <p14:tracePt t="589377" x="1684338" y="1997075"/>
          <p14:tracePt t="589393" x="1439863" y="1997075"/>
          <p14:tracePt t="589410" x="1265238" y="1997075"/>
          <p14:tracePt t="589426" x="1181100" y="1997075"/>
          <p14:tracePt t="589444" x="1158875" y="1997075"/>
          <p14:tracePt t="589462" x="1143000" y="1981200"/>
          <p14:tracePt t="589480" x="1135063" y="1965325"/>
          <p14:tracePt t="589493" x="1127125" y="1951038"/>
          <p14:tracePt t="589510" x="1112838" y="1935163"/>
          <p14:tracePt t="589527" x="1082675" y="1905000"/>
          <p14:tracePt t="589543" x="1058863" y="1889125"/>
          <p14:tracePt t="589561" x="1058863" y="1858963"/>
          <p14:tracePt t="589576" x="1058863" y="1820863"/>
          <p14:tracePt t="589593" x="1096963" y="1760538"/>
          <p14:tracePt t="589610" x="1135063" y="1722438"/>
          <p14:tracePt t="589626" x="1158875" y="1692275"/>
          <p14:tracePt t="589626" x="1165225" y="1676400"/>
          <p14:tracePt t="589645" x="1165225" y="1654175"/>
          <p14:tracePt t="589659" x="1165225" y="1554163"/>
          <p14:tracePt t="589677" x="1165225" y="1477963"/>
          <p14:tracePt t="589694" x="1189038" y="1401763"/>
          <p14:tracePt t="589710" x="1211263" y="1333500"/>
          <p14:tracePt t="589727" x="1249363" y="1279525"/>
          <p14:tracePt t="589743" x="1257300" y="1265238"/>
          <p14:tracePt t="589759" x="1257300" y="1249363"/>
          <p14:tracePt t="589776" x="1257300" y="1235075"/>
          <p14:tracePt t="589792" x="1265238" y="1219200"/>
          <p14:tracePt t="589812" x="1265238" y="1203325"/>
          <p14:tracePt t="589852" x="1273175" y="1203325"/>
          <p14:tracePt t="589860" x="1279525" y="1196975"/>
          <p14:tracePt t="589868" x="1279525" y="1189038"/>
          <p14:tracePt t="589877" x="1311275" y="1143000"/>
          <p14:tracePt t="589894" x="1341438" y="1112838"/>
          <p14:tracePt t="589910" x="1387475" y="1074738"/>
          <p14:tracePt t="589927" x="1409700" y="1058863"/>
          <p14:tracePt t="589943" x="1425575" y="1050925"/>
          <p14:tracePt t="589959" x="1431925" y="1036638"/>
          <p14:tracePt t="590012" x="1431925" y="1028700"/>
          <p14:tracePt t="590028" x="1431925" y="1020763"/>
          <p14:tracePt t="590036" x="1439863" y="1012825"/>
          <p14:tracePt t="590043" x="1447800" y="1012825"/>
          <p14:tracePt t="590058" x="1447800" y="998538"/>
          <p14:tracePt t="590075" x="1447800" y="990600"/>
          <p14:tracePt t="590091" x="1447800" y="982663"/>
          <p14:tracePt t="590109" x="1447800" y="968375"/>
          <p14:tracePt t="590125" x="1439863" y="936625"/>
          <p14:tracePt t="590142" x="1379538" y="906463"/>
          <p14:tracePt t="590158" x="1325563" y="876300"/>
          <p14:tracePt t="590175" x="1279525" y="846138"/>
          <p14:tracePt t="590193" x="1249363" y="838200"/>
          <p14:tracePt t="590209" x="1235075" y="830263"/>
          <p14:tracePt t="590226" x="1227138" y="830263"/>
          <p14:tracePt t="590242" x="1189038" y="822325"/>
          <p14:tracePt t="590259" x="1150938" y="815975"/>
          <p14:tracePt t="590277" x="1120775" y="808038"/>
          <p14:tracePt t="590293" x="1066800" y="808038"/>
          <p14:tracePt t="590310" x="1012825" y="808038"/>
          <p14:tracePt t="590326" x="982663" y="808038"/>
          <p14:tracePt t="590343" x="960438" y="808038"/>
          <p14:tracePt t="590360" x="952500" y="808038"/>
          <p14:tracePt t="590380" x="944563" y="808038"/>
          <p14:tracePt t="590396" x="936625" y="808038"/>
          <p14:tracePt t="590408" x="884238" y="808038"/>
          <p14:tracePt t="590426" x="830263" y="822325"/>
          <p14:tracePt t="590443" x="731838" y="854075"/>
          <p14:tracePt t="590443" x="715963" y="860425"/>
          <p14:tracePt t="590461" x="708025" y="860425"/>
          <p14:tracePt t="590483" x="693738" y="876300"/>
          <p14:tracePt t="590523" x="677863" y="884238"/>
          <p14:tracePt t="590531" x="669925" y="898525"/>
          <p14:tracePt t="590541" x="655638" y="914400"/>
          <p14:tracePt t="590559" x="647700" y="952500"/>
          <p14:tracePt t="590574" x="639763" y="974725"/>
          <p14:tracePt t="590591" x="639763" y="998538"/>
          <p14:tracePt t="590609" x="631825" y="1012825"/>
          <p14:tracePt t="590625" x="631825" y="1028700"/>
          <p14:tracePt t="590641" x="631825" y="1058863"/>
          <p14:tracePt t="590659" x="655638" y="1089025"/>
          <p14:tracePt t="590677" x="693738" y="1120775"/>
          <p14:tracePt t="590693" x="762000" y="1143000"/>
          <p14:tracePt t="590709" x="838200" y="1158875"/>
          <p14:tracePt t="590726" x="906463" y="1173163"/>
          <p14:tracePt t="590742" x="998538" y="1173163"/>
          <p14:tracePt t="590759" x="1089025" y="1173163"/>
          <p14:tracePt t="590775" x="1150938" y="1173163"/>
          <p14:tracePt t="590792" x="1257300" y="1158875"/>
          <p14:tracePt t="590809" x="1311275" y="1150938"/>
          <p14:tracePt t="590826" x="1355725" y="1143000"/>
          <p14:tracePt t="590842" x="1379538" y="1135063"/>
          <p14:tracePt t="590858" x="1439863" y="1120775"/>
          <p14:tracePt t="590858" x="1470025" y="1096963"/>
          <p14:tracePt t="590877" x="1516063" y="1066800"/>
          <p14:tracePt t="590893" x="1524000" y="1058863"/>
          <p14:tracePt t="590909" x="1531938" y="1044575"/>
          <p14:tracePt t="590926" x="1531938" y="1020763"/>
          <p14:tracePt t="590942" x="1531938" y="998538"/>
          <p14:tracePt t="590958" x="1531938" y="990600"/>
          <p14:tracePt t="590975" x="1531938" y="982663"/>
          <p14:tracePt t="591004" x="1531938" y="974725"/>
          <p14:tracePt t="591012" x="1531938" y="968375"/>
          <p14:tracePt t="591024" x="1524000" y="944563"/>
          <p14:tracePt t="591042" x="1501775" y="922338"/>
          <p14:tracePt t="591042" x="1470025" y="914400"/>
          <p14:tracePt t="591061" x="1455738" y="906463"/>
          <p14:tracePt t="591074" x="1417638" y="892175"/>
          <p14:tracePt t="591074" x="1409700" y="892175"/>
          <p14:tracePt t="591093" x="1379538" y="876300"/>
          <p14:tracePt t="591109" x="1363663" y="876300"/>
          <p14:tracePt t="591126" x="1341438" y="868363"/>
          <p14:tracePt t="591142" x="1303338" y="860425"/>
          <p14:tracePt t="591158" x="1257300" y="854075"/>
          <p14:tracePt t="591175" x="1196975" y="854075"/>
          <p14:tracePt t="591191" x="1120775" y="854075"/>
          <p14:tracePt t="591208" x="1066800" y="854075"/>
          <p14:tracePt t="591225" x="1012825" y="854075"/>
          <p14:tracePt t="591241" x="990600" y="854075"/>
          <p14:tracePt t="591258" x="974725" y="854075"/>
          <p14:tracePt t="591258" x="952500" y="854075"/>
          <p14:tracePt t="591276" x="936625" y="854075"/>
          <p14:tracePt t="591291" x="906463" y="868363"/>
          <p14:tracePt t="591291" x="876300" y="892175"/>
          <p14:tracePt t="591309" x="868363" y="898525"/>
          <p14:tracePt t="591325" x="846138" y="922338"/>
          <p14:tracePt t="591342" x="838200" y="930275"/>
          <p14:tracePt t="591357" x="822325" y="960438"/>
          <p14:tracePt t="591375" x="808038" y="1012825"/>
          <p14:tracePt t="591391" x="800100" y="1050925"/>
          <p14:tracePt t="591409" x="784225" y="1089025"/>
          <p14:tracePt t="591425" x="784225" y="1096963"/>
          <p14:tracePt t="591441" x="784225" y="1104900"/>
          <p14:tracePt t="591456" x="792163" y="1104900"/>
          <p14:tracePt t="591500" x="808038" y="1089025"/>
          <p14:tracePt t="591700" x="868363" y="1089025"/>
          <p14:tracePt t="591708" x="952500" y="1058863"/>
          <p14:tracePt t="591725" x="998538" y="1050925"/>
          <p14:tracePt t="591742" x="1006475" y="1050925"/>
          <p14:tracePt t="591757" x="1020763" y="1050925"/>
          <p14:tracePt t="591775" x="1074738" y="1050925"/>
          <p14:tracePt t="591791" x="1150938" y="1050925"/>
          <p14:tracePt t="591807" x="1273175" y="1050925"/>
          <p14:tracePt t="591824" x="1379538" y="1050925"/>
          <p14:tracePt t="591841" x="1485900" y="1044575"/>
          <p14:tracePt t="591858" x="1562100" y="1044575"/>
          <p14:tracePt t="591874" x="1608138" y="1036638"/>
          <p14:tracePt t="591874" x="1616075" y="1036638"/>
          <p14:tracePt t="591892" x="1622425" y="1036638"/>
          <p14:tracePt t="591916" x="1638300" y="1036638"/>
          <p14:tracePt t="591932" x="1646238" y="1036638"/>
          <p14:tracePt t="591957" x="1654175" y="1036638"/>
          <p14:tracePt t="591964" x="1660525" y="1036638"/>
          <p14:tracePt t="591974" x="1676400" y="1036638"/>
          <p14:tracePt t="591990" x="1722438" y="1036638"/>
          <p14:tracePt t="592007" x="1736725" y="1036638"/>
          <p14:tracePt t="592023" x="1744663" y="1028700"/>
          <p14:tracePt t="592092" x="1768475" y="1020763"/>
          <p14:tracePt t="592644" x="1774825" y="1020763"/>
          <p14:tracePt t="592692" x="1774825" y="1012825"/>
          <p14:tracePt t="593276" x="1774825" y="1006475"/>
          <p14:tracePt t="593436" x="1768475" y="1006475"/>
          <p14:tracePt t="593564" x="1752600" y="1006475"/>
          <p14:tracePt t="593996" x="1744663" y="1006475"/>
          <p14:tracePt t="594004" x="1736725" y="1006475"/>
          <p14:tracePt t="594021" x="1714500" y="1006475"/>
          <p14:tracePt t="594028" x="1684338" y="1006475"/>
          <p14:tracePt t="594040" x="1584325" y="1006475"/>
          <p14:tracePt t="594055" x="1477963" y="1006475"/>
          <p14:tracePt t="594071" x="1401763" y="1020763"/>
          <p14:tracePt t="594088" x="1341438" y="1028700"/>
          <p14:tracePt t="594105" x="1303338" y="1036638"/>
          <p14:tracePt t="594122" x="1257300" y="1044575"/>
          <p14:tracePt t="594138" x="1189038" y="1058863"/>
          <p14:tracePt t="594138" x="1150938" y="1058863"/>
          <p14:tracePt t="594157" x="1082675" y="1082675"/>
          <p14:tracePt t="594173" x="1044575" y="1096963"/>
          <p14:tracePt t="594189" x="1036638" y="1096963"/>
          <p14:tracePt t="594206" x="1020763" y="1096963"/>
          <p14:tracePt t="594222" x="968375" y="1112838"/>
          <p14:tracePt t="594238" x="884238" y="1135063"/>
          <p14:tracePt t="594255" x="800100" y="1165225"/>
          <p14:tracePt t="594272" x="746125" y="1181100"/>
          <p14:tracePt t="594288" x="715963" y="1181100"/>
          <p14:tracePt t="594305" x="708025" y="1189038"/>
          <p14:tracePt t="594321" x="701675" y="1189038"/>
          <p14:tracePt t="594338" x="685800" y="1189038"/>
          <p14:tracePt t="596127" x="693738" y="1189038"/>
          <p14:tracePt t="596268" x="708025" y="1189038"/>
          <p14:tracePt t="596276" x="715963" y="1189038"/>
          <p14:tracePt t="596286" x="731838" y="1189038"/>
          <p14:tracePt t="596308" x="746125" y="1189038"/>
          <p14:tracePt t="596319" x="777875" y="1189038"/>
          <p14:tracePt t="596336" x="830263" y="1189038"/>
          <p14:tracePt t="596353" x="914400" y="1189038"/>
          <p14:tracePt t="596369" x="1066800" y="1189038"/>
          <p14:tracePt t="596386" x="1211263" y="1219200"/>
          <p14:tracePt t="596403" x="1349375" y="1265238"/>
          <p14:tracePt t="596403" x="1401763" y="1287463"/>
          <p14:tracePt t="596421" x="1539875" y="1317625"/>
          <p14:tracePt t="596437" x="1768475" y="1363663"/>
          <p14:tracePt t="596453" x="2065338" y="1439863"/>
          <p14:tracePt t="596471" x="2522538" y="1516063"/>
          <p14:tracePt t="596485" x="2925763" y="1584325"/>
          <p14:tracePt t="596502" x="3140075" y="1676400"/>
          <p14:tracePt t="596518" x="3184525" y="1698625"/>
          <p14:tracePt t="596535" x="3230563" y="1714500"/>
          <p14:tracePt t="596552" x="3276600" y="1714500"/>
          <p14:tracePt t="596568" x="3398838" y="1714500"/>
          <p14:tracePt t="596585" x="3589338" y="1730375"/>
          <p14:tracePt t="596601" x="3802063" y="1706563"/>
          <p14:tracePt t="596618" x="3878263" y="1698625"/>
          <p14:tracePt t="596618" x="3878263" y="1692275"/>
          <p14:tracePt t="596637" x="3894138" y="1684338"/>
          <p14:tracePt t="596653" x="3916363" y="1684338"/>
          <p14:tracePt t="596670" x="3932238" y="1676400"/>
          <p14:tracePt t="596686" x="3954463" y="1676400"/>
          <p14:tracePt t="596703" x="3992563" y="1676400"/>
          <p14:tracePt t="596719" x="4076700" y="1676400"/>
          <p14:tracePt t="596736" x="4098925" y="1676400"/>
          <p14:tracePt t="596752" x="4130675" y="1698625"/>
          <p14:tracePt t="596772" x="4160838" y="1722438"/>
          <p14:tracePt t="596785" x="4251325" y="1744663"/>
          <p14:tracePt t="596801" x="4397375" y="1790700"/>
          <p14:tracePt t="596818" x="4572000" y="1844675"/>
          <p14:tracePt t="596834" x="4648200" y="1882775"/>
          <p14:tracePt t="596834" x="4670425" y="1897063"/>
          <p14:tracePt t="596853" x="4686300" y="1905000"/>
          <p14:tracePt t="596868" x="4762500" y="1920875"/>
          <p14:tracePt t="596887" x="4892675" y="1935163"/>
          <p14:tracePt t="596903" x="4983163" y="1943100"/>
          <p14:tracePt t="596919" x="4999038" y="1943100"/>
          <p14:tracePt t="596935" x="4999038" y="1951038"/>
          <p14:tracePt t="596988" x="5006975" y="1958975"/>
          <p14:tracePt t="597124" x="5013325" y="1958975"/>
          <p14:tracePt t="597236" x="5021263" y="1958975"/>
          <p14:tracePt t="597252" x="5029200" y="1958975"/>
          <p14:tracePt t="597404" x="5029200" y="1951038"/>
          <p14:tracePt t="597428" x="5029200" y="1943100"/>
          <p14:tracePt t="597444" x="5029200" y="1935163"/>
          <p14:tracePt t="597453" x="5029200" y="1920875"/>
          <p14:tracePt t="597470" x="5029200" y="1905000"/>
          <p14:tracePt t="597484" x="5029200" y="1897063"/>
          <p14:tracePt t="597772" x="5029200" y="1889125"/>
          <p14:tracePt t="597796" x="5037138" y="1874838"/>
          <p14:tracePt t="597804" x="5051425" y="1874838"/>
          <p14:tracePt t="597820" x="5059363" y="1882775"/>
          <p14:tracePt t="597948" x="5067300" y="1905000"/>
          <p14:tracePt t="597996" x="5075238" y="1905000"/>
          <p14:tracePt t="598004" x="5075238" y="1912938"/>
          <p14:tracePt t="598017" x="5075238" y="1927225"/>
          <p14:tracePt t="598017" x="5089525" y="1935163"/>
          <p14:tracePt t="598037" x="5089525" y="1943100"/>
          <p14:tracePt t="598076" x="5089525" y="1958975"/>
          <p14:tracePt t="598156" x="5089525" y="1951038"/>
          <p14:tracePt t="598564" x="5089525" y="1943100"/>
          <p14:tracePt t="598580" x="5097463" y="1943100"/>
          <p14:tracePt t="598724" x="5113338" y="1943100"/>
          <p14:tracePt t="598756" x="5113338" y="1951038"/>
          <p14:tracePt t="599220" x="5105400" y="1958975"/>
          <p14:tracePt t="599228" x="5105400" y="1973263"/>
          <p14:tracePt t="599236" x="5097463" y="1989138"/>
          <p14:tracePt t="599249" x="5075238" y="2011363"/>
          <p14:tracePt t="599266" x="5029200" y="2065338"/>
          <p14:tracePt t="599283" x="4937125" y="2155825"/>
          <p14:tracePt t="599301" x="4899025" y="2193925"/>
          <p14:tracePt t="599317" x="4860925" y="2217738"/>
          <p14:tracePt t="599334" x="4830763" y="2239963"/>
          <p14:tracePt t="599350" x="4762500" y="2286000"/>
          <p14:tracePt t="599367" x="4702175" y="2308225"/>
          <p14:tracePt t="599383" x="4640263" y="2339975"/>
          <p14:tracePt t="599399" x="4549775" y="2370138"/>
          <p14:tracePt t="599416" x="4473575" y="2408238"/>
          <p14:tracePt t="599433" x="4411663" y="2438400"/>
          <p14:tracePt t="599450" x="4373563" y="2454275"/>
          <p14:tracePt t="599470" x="4365625" y="2454275"/>
          <p14:tracePt t="599572" x="4359275" y="2460625"/>
          <p14:tracePt t="599580" x="4351338" y="2468563"/>
          <p14:tracePt t="599588" x="4343400" y="2476500"/>
          <p14:tracePt t="599599" x="4313238" y="2498725"/>
          <p14:tracePt t="599616" x="4305300" y="2514600"/>
          <p14:tracePt t="599632" x="4297363" y="2514600"/>
          <p14:tracePt t="601117" x="4244975" y="2514600"/>
          <p14:tracePt t="601412" x="4168775" y="2514600"/>
          <p14:tracePt t="601420" x="4084638" y="2514600"/>
          <p14:tracePt t="601430" x="3894138" y="2498725"/>
          <p14:tracePt t="601447" x="3725863" y="2476500"/>
          <p14:tracePt t="601465" x="3589338" y="2430463"/>
          <p14:tracePt t="601482" x="3390900" y="2384425"/>
          <p14:tracePt t="601497" x="3200400" y="2362200"/>
          <p14:tracePt t="601514" x="3048000" y="2308225"/>
          <p14:tracePt t="601530" x="2933700" y="2255838"/>
          <p14:tracePt t="601546" x="2751138" y="2073275"/>
          <p14:tracePt t="601566" x="2506663" y="1790700"/>
          <p14:tracePt t="601582" x="2255838" y="1531938"/>
          <p14:tracePt t="601598" x="2155825" y="1417638"/>
          <p14:tracePt t="601614" x="2073275" y="1333500"/>
          <p14:tracePt t="601631" x="1973263" y="1257300"/>
          <p14:tracePt t="601647" x="1912938" y="1203325"/>
          <p14:tracePt t="601664" x="1882775" y="1173163"/>
          <p14:tracePt t="601680" x="1844675" y="1143000"/>
          <p14:tracePt t="601697" x="1790700" y="1112838"/>
          <p14:tracePt t="601714" x="1722438" y="1089025"/>
          <p14:tracePt t="601730" x="1638300" y="1066800"/>
          <p14:tracePt t="601730" x="1592263" y="1044575"/>
          <p14:tracePt t="601749" x="1531938" y="1044575"/>
          <p14:tracePt t="601749" x="1493838" y="1044575"/>
          <p14:tracePt t="601765" x="1409700" y="1044575"/>
          <p14:tracePt t="601781" x="1333500" y="1044575"/>
          <p14:tracePt t="601797" x="1273175" y="1044575"/>
          <p14:tracePt t="601815" x="1257300" y="1044575"/>
          <p14:tracePt t="601830" x="1227138" y="1044575"/>
          <p14:tracePt t="601847" x="1189038" y="1050925"/>
          <p14:tracePt t="601864" x="1112838" y="1089025"/>
          <p14:tracePt t="601881" x="974725" y="1143000"/>
          <p14:tracePt t="601897" x="822325" y="1211263"/>
          <p14:tracePt t="601914" x="663575" y="1257300"/>
          <p14:tracePt t="601930" x="517525" y="1279525"/>
          <p14:tracePt t="601930" x="487363" y="1279525"/>
          <p14:tracePt t="601948" x="465138" y="1279525"/>
          <p14:tracePt t="601965" x="457200" y="1279525"/>
          <p14:tracePt t="601980" x="465138" y="1279525"/>
          <p14:tracePt t="602172" x="473075" y="1279525"/>
          <p14:tracePt t="602180" x="479425" y="1279525"/>
          <p14:tracePt t="602188" x="503238" y="1279525"/>
          <p14:tracePt t="602197" x="533400" y="1279525"/>
          <p14:tracePt t="602214" x="579438" y="1279525"/>
          <p14:tracePt t="602230" x="617538" y="1279525"/>
          <p14:tracePt t="602247" x="639763" y="1279525"/>
          <p14:tracePt t="602263" x="647700" y="1279525"/>
          <p14:tracePt t="602300" x="655638" y="1279525"/>
          <p14:tracePt t="602308" x="677863" y="1279525"/>
          <p14:tracePt t="602316" x="715963" y="1273175"/>
          <p14:tracePt t="602329" x="830263" y="1257300"/>
          <p14:tracePt t="602346" x="1020763" y="1219200"/>
          <p14:tracePt t="602346" x="1112838" y="1203325"/>
          <p14:tracePt t="602365" x="1295400" y="1173163"/>
          <p14:tracePt t="602381" x="1401763" y="1150938"/>
          <p14:tracePt t="602397" x="1417638" y="1143000"/>
          <p14:tracePt t="602412" x="1425575" y="1135063"/>
          <p14:tracePt t="602430" x="1431925" y="1120775"/>
          <p14:tracePt t="602508" x="1439863" y="1120775"/>
          <p14:tracePt t="602548" x="1455738" y="1104900"/>
          <p14:tracePt t="602572" x="1463675" y="1104900"/>
          <p14:tracePt t="602588" x="1477963" y="1104900"/>
          <p14:tracePt t="602596" x="1485900" y="1104900"/>
          <p14:tracePt t="602604" x="1493838" y="1089025"/>
          <p14:tracePt t="602644" x="1501775" y="1089025"/>
          <p14:tracePt t="602652" x="1516063" y="1089025"/>
          <p14:tracePt t="602663" x="1546225" y="1089025"/>
          <p14:tracePt t="602680" x="1570038" y="1089025"/>
          <p14:tracePt t="602695" x="1600200" y="1089025"/>
          <p14:tracePt t="602712" x="1608138" y="1089025"/>
          <p14:tracePt t="602729" x="1616075" y="1089025"/>
          <p14:tracePt t="603636" x="1622425" y="1089025"/>
          <p14:tracePt t="603644" x="1630363" y="1089025"/>
          <p14:tracePt t="603652" x="1668463" y="1120775"/>
          <p14:tracePt t="603662" x="1736725" y="1165225"/>
          <p14:tracePt t="603679" x="1866900" y="1235075"/>
          <p14:tracePt t="603696" x="2019300" y="1317625"/>
          <p14:tracePt t="603712" x="2079625" y="1409700"/>
          <p14:tracePt t="603729" x="2163763" y="1493838"/>
          <p14:tracePt t="603745" x="2278063" y="1592263"/>
          <p14:tracePt t="603762" x="2460625" y="1698625"/>
          <p14:tracePt t="603779" x="2713038" y="1798638"/>
          <p14:tracePt t="603779" x="2979738" y="1858963"/>
          <p14:tracePt t="603797" x="3665538" y="1989138"/>
          <p14:tracePt t="603814" x="4365625" y="2079625"/>
          <p14:tracePt t="603829" x="5021263" y="2133600"/>
          <p14:tracePt t="603846" x="5219700" y="2155825"/>
          <p14:tracePt t="603862" x="5257800" y="2155825"/>
          <p14:tracePt t="603878" x="5265738" y="2171700"/>
          <p14:tracePt t="603932" x="5273675" y="2171700"/>
          <p14:tracePt t="603940" x="5280025" y="2187575"/>
          <p14:tracePt t="603948" x="5303838" y="2201863"/>
          <p14:tracePt t="603961" x="5356225" y="2263775"/>
          <p14:tracePt t="603978" x="5387975" y="2293938"/>
          <p14:tracePt t="603978" x="5410200" y="2316163"/>
          <p14:tracePt t="603997" x="5426075" y="2324100"/>
          <p14:tracePt t="604013" x="5456238" y="2346325"/>
          <p14:tracePt t="604030" x="5486400" y="2362200"/>
          <p14:tracePt t="604046" x="5502275" y="2362200"/>
          <p14:tracePt t="604063" x="5494338" y="2378075"/>
          <p14:tracePt t="604116" x="5448300" y="2378075"/>
          <p14:tracePt t="604124" x="5418138" y="2378075"/>
          <p14:tracePt t="604132" x="5394325" y="2378075"/>
          <p14:tracePt t="604144" x="5356225" y="2400300"/>
          <p14:tracePt t="604162" x="5318125" y="2416175"/>
          <p14:tracePt t="604178" x="5241925" y="2438400"/>
          <p14:tracePt t="604195" x="5089525" y="2476500"/>
          <p14:tracePt t="604195" x="4960938" y="2484438"/>
          <p14:tracePt t="604213" x="4816475" y="2514600"/>
          <p14:tracePt t="604228" x="4518025" y="2536825"/>
          <p14:tracePt t="604245" x="4495800" y="2536825"/>
          <p14:tracePt t="604261" x="4503738" y="2536825"/>
          <p14:tracePt t="604380" x="4518025" y="2536825"/>
          <p14:tracePt t="604396" x="4525963" y="2536825"/>
          <p14:tracePt t="604404" x="4533900" y="2536825"/>
          <p14:tracePt t="604412" x="4549775" y="2536825"/>
          <p14:tracePt t="604427" x="4632325" y="2536825"/>
          <p14:tracePt t="604445" x="4648200" y="2536825"/>
          <p14:tracePt t="604461" x="4664075" y="2536825"/>
          <p14:tracePt t="604500" x="4670425" y="2536825"/>
          <p14:tracePt t="604508" x="4694238" y="2536825"/>
          <p14:tracePt t="604516" x="4716463" y="2536825"/>
          <p14:tracePt t="604527" x="4746625" y="2536825"/>
          <p14:tracePt t="604545" x="4754563" y="2536825"/>
          <p14:tracePt t="604596" x="4770438" y="2530475"/>
          <p14:tracePt t="604604" x="4784725" y="2530475"/>
          <p14:tracePt t="604628" x="4808538" y="2530475"/>
          <p14:tracePt t="604636" x="4816475" y="2530475"/>
          <p14:tracePt t="604645" x="4830763" y="2530475"/>
          <p14:tracePt t="604660" x="4838700" y="2522538"/>
          <p14:tracePt t="604700" x="4854575" y="2522538"/>
          <p14:tracePt t="604732" x="4884738" y="2522538"/>
          <p14:tracePt t="604740" x="4922838" y="2522538"/>
          <p14:tracePt t="604748" x="4945063" y="2514600"/>
          <p14:tracePt t="604760" x="4960938" y="2514600"/>
          <p14:tracePt t="604778" x="4960938" y="2506663"/>
          <p14:tracePt t="604844" x="4960938" y="2492375"/>
          <p14:tracePt t="604860" x="4960938" y="2484438"/>
          <p14:tracePt t="604868" x="4960938" y="2476500"/>
          <p14:tracePt t="604878" x="4968875" y="2454275"/>
          <p14:tracePt t="604895" x="4975225" y="2438400"/>
          <p14:tracePt t="604911" x="4975225" y="2430463"/>
          <p14:tracePt t="604927" x="4975225" y="2422525"/>
          <p14:tracePt t="604944" x="4975225" y="2416175"/>
          <p14:tracePt t="604960" x="4975225" y="2400300"/>
          <p14:tracePt t="604976" x="4975225" y="2370138"/>
          <p14:tracePt t="604994" x="4953000" y="2346325"/>
          <p14:tracePt t="605011" x="4937125" y="2332038"/>
          <p14:tracePt t="605029" x="4930775" y="2332038"/>
          <p14:tracePt t="605052" x="4914900" y="2316163"/>
          <p14:tracePt t="605060" x="4892675" y="2316163"/>
          <p14:tracePt t="605084" x="4884738" y="2316163"/>
          <p14:tracePt t="605100" x="4868863" y="2316163"/>
          <p14:tracePt t="605109" x="4838700" y="2316163"/>
          <p14:tracePt t="605127" x="4808538" y="2316163"/>
          <p14:tracePt t="605144" x="4754563" y="2316163"/>
          <p14:tracePt t="605160" x="4708525" y="2316163"/>
          <p14:tracePt t="605177" x="4656138" y="2316163"/>
          <p14:tracePt t="605194" x="4602163" y="2316163"/>
          <p14:tracePt t="605210" x="4572000" y="2316163"/>
          <p14:tracePt t="605228" x="4556125" y="2316163"/>
          <p14:tracePt t="605243" x="4549775" y="2316163"/>
          <p14:tracePt t="605261" x="4541838" y="2316163"/>
          <p14:tracePt t="605277" x="4525963" y="2332038"/>
          <p14:tracePt t="605295" x="4511675" y="2346325"/>
          <p14:tracePt t="605311" x="4511675" y="2354263"/>
          <p14:tracePt t="605326" x="4511675" y="2362200"/>
          <p14:tracePt t="605348" x="4511675" y="2378075"/>
          <p14:tracePt t="605360" x="4511675" y="2400300"/>
          <p14:tracePt t="605377" x="4511675" y="2408238"/>
          <p14:tracePt t="605393" x="4525963" y="2422525"/>
          <p14:tracePt t="605410" x="4549775" y="2454275"/>
          <p14:tracePt t="605426" x="4564063" y="2468563"/>
          <p14:tracePt t="605443" x="4579938" y="2476500"/>
          <p14:tracePt t="605461" x="4594225" y="2492375"/>
          <p14:tracePt t="605479" x="4632325" y="2514600"/>
          <p14:tracePt t="605494" x="4664075" y="2536825"/>
          <p14:tracePt t="605511" x="4678363" y="2544763"/>
          <p14:tracePt t="605527" x="4694238" y="2552700"/>
          <p14:tracePt t="605543" x="4724400" y="2560638"/>
          <p14:tracePt t="605561" x="4754563" y="2560638"/>
          <p14:tracePt t="605576" x="4784725" y="2560638"/>
          <p14:tracePt t="605592" x="4800600" y="2568575"/>
          <p14:tracePt t="605609" x="4808538" y="2568575"/>
          <p14:tracePt t="605627" x="4822825" y="2568575"/>
          <p14:tracePt t="605650" x="4846638" y="2568575"/>
          <p14:tracePt t="605661" x="4892675" y="2568575"/>
          <p14:tracePt t="605677" x="4930775" y="2568575"/>
          <p14:tracePt t="605693" x="4937125" y="2568575"/>
          <p14:tracePt t="605708" x="4945063" y="2568575"/>
          <p14:tracePt t="605725" x="4953000" y="2568575"/>
          <p14:tracePt t="605756" x="4968875" y="2568575"/>
          <p14:tracePt t="606657" x="4968875" y="2560638"/>
          <p14:tracePt t="606868" x="4975225" y="2536825"/>
          <p14:tracePt t="606876" x="4991100" y="2522538"/>
          <p14:tracePt t="606892" x="5097463" y="2416175"/>
          <p14:tracePt t="606909" x="5173663" y="2332038"/>
          <p14:tracePt t="606926" x="5257800" y="2255838"/>
          <p14:tracePt t="606942" x="5334000" y="2193925"/>
          <p14:tracePt t="606959" x="5418138" y="2117725"/>
          <p14:tracePt t="606975" x="5486400" y="2057400"/>
          <p14:tracePt t="606992" x="5524500" y="2027238"/>
          <p14:tracePt t="607009" x="5562600" y="1973263"/>
          <p14:tracePt t="607026" x="5630863" y="1905000"/>
          <p14:tracePt t="607042" x="5761038" y="1820863"/>
          <p14:tracePt t="607058" x="5943600" y="1722438"/>
          <p14:tracePt t="607058" x="6027738" y="1668463"/>
          <p14:tracePt t="607078" x="6210300" y="1584325"/>
          <p14:tracePt t="607093" x="6346825" y="1508125"/>
          <p14:tracePt t="607109" x="6477000" y="1447800"/>
          <p14:tracePt t="607126" x="6569075" y="1393825"/>
          <p14:tracePt t="607142" x="6637338" y="1341438"/>
          <p14:tracePt t="607159" x="6721475" y="1279525"/>
          <p14:tracePt t="607176" x="6858000" y="1181100"/>
          <p14:tracePt t="607192" x="7010400" y="1066800"/>
          <p14:tracePt t="607208" x="7154863" y="982663"/>
          <p14:tracePt t="607225" x="7285038" y="906463"/>
          <p14:tracePt t="607242" x="7437438" y="868363"/>
          <p14:tracePt t="607258" x="7505700" y="838200"/>
          <p14:tracePt t="607258" x="7551738" y="815975"/>
          <p14:tracePt t="607277" x="7559675" y="808038"/>
          <p14:tracePt t="607277" x="7597775" y="800100"/>
          <p14:tracePt t="607293" x="7650163" y="777875"/>
          <p14:tracePt t="607309" x="7673975" y="754063"/>
          <p14:tracePt t="607326" x="7704138" y="731838"/>
          <p14:tracePt t="607342" x="7712075" y="723900"/>
          <p14:tracePt t="607358" x="7764463" y="693738"/>
          <p14:tracePt t="607375" x="7902575" y="647700"/>
          <p14:tracePt t="607391" x="8039100" y="609600"/>
          <p14:tracePt t="607408" x="8077200" y="593725"/>
          <p14:tracePt t="607425" x="8085138" y="593725"/>
          <p14:tracePt t="608036" x="8093075" y="587375"/>
          <p14:tracePt t="608116" x="8099425" y="587375"/>
          <p14:tracePt t="608276" x="8107363" y="579438"/>
          <p14:tracePt t="608284" x="8115300" y="571500"/>
          <p14:tracePt t="608316" x="8123238" y="571500"/>
          <p14:tracePt t="608348" x="8123238" y="563563"/>
          <p14:tracePt t="608357" x="8123238" y="549275"/>
          <p14:tracePt t="608364" x="8137525" y="541338"/>
          <p14:tracePt t="608374" x="8153400" y="511175"/>
          <p14:tracePt t="608391" x="8153400" y="503238"/>
          <p14:tracePt t="608407" x="8153400" y="495300"/>
          <p14:tracePt t="608423" x="8161338" y="487363"/>
          <p14:tracePt t="608440" x="8161338" y="479425"/>
          <p14:tracePt t="608477" x="8161338" y="473075"/>
          <p14:tracePt t="608492" x="8153400" y="457200"/>
          <p14:tracePt t="608508" x="8145463" y="457200"/>
          <p14:tracePt t="608524" x="8137525" y="457200"/>
          <p14:tracePt t="608588" x="8123238" y="457200"/>
          <p14:tracePt t="608596" x="8115300" y="457200"/>
          <p14:tracePt t="608606" x="8093075" y="457200"/>
          <p14:tracePt t="608624" x="8069263" y="457200"/>
          <p14:tracePt t="608640" x="8039100" y="457200"/>
          <p14:tracePt t="608657" x="8016875" y="457200"/>
          <p14:tracePt t="608674" x="7993063" y="457200"/>
          <p14:tracePt t="608690" x="7978775" y="457200"/>
          <p14:tracePt t="608707" x="7954963" y="457200"/>
          <p14:tracePt t="608723" x="7940675" y="457200"/>
          <p14:tracePt t="608741" x="7908925" y="457200"/>
          <p14:tracePt t="608757" x="7894638" y="457200"/>
          <p14:tracePt t="608774" x="7878763" y="457200"/>
          <p14:tracePt t="608812" x="7864475" y="473075"/>
          <p14:tracePt t="608821" x="7840663" y="503238"/>
          <p14:tracePt t="608828" x="7810500" y="525463"/>
          <p14:tracePt t="608839" x="7750175" y="571500"/>
          <p14:tracePt t="608857" x="7712075" y="593725"/>
          <p14:tracePt t="608873" x="7704138" y="601663"/>
          <p14:tracePt t="608916" x="7704138" y="617538"/>
          <p14:tracePt t="608932" x="7688263" y="631825"/>
          <p14:tracePt t="608941" x="7680325" y="669925"/>
          <p14:tracePt t="608957" x="7666038" y="715963"/>
          <p14:tracePt t="608974" x="7650163" y="754063"/>
          <p14:tracePt t="608990" x="7650163" y="769938"/>
          <p14:tracePt t="609006" x="7635875" y="784225"/>
          <p14:tracePt t="609022" x="7635875" y="800100"/>
          <p14:tracePt t="609040" x="7635875" y="815975"/>
          <p14:tracePt t="609056" x="7635875" y="822325"/>
          <p14:tracePt t="609073" x="7635875" y="854075"/>
          <p14:tracePt t="609090" x="7635875" y="892175"/>
          <p14:tracePt t="609106" x="7635875" y="906463"/>
          <p14:tracePt t="609123" x="7642225" y="944563"/>
          <p14:tracePt t="609141" x="7642225" y="974725"/>
          <p14:tracePt t="609157" x="7658100" y="998538"/>
          <p14:tracePt t="609174" x="7666038" y="1012825"/>
          <p14:tracePt t="609190" x="7696200" y="1044575"/>
          <p14:tracePt t="609206" x="7718425" y="1066800"/>
          <p14:tracePt t="609223" x="7742238" y="1066800"/>
          <p14:tracePt t="609239" x="7750175" y="1066800"/>
          <p14:tracePt t="609260" x="7756525" y="1074738"/>
          <p14:tracePt t="609272" x="7772400" y="1074738"/>
          <p14:tracePt t="609308" x="7802563" y="1074738"/>
          <p14:tracePt t="609316" x="7826375" y="1074738"/>
          <p14:tracePt t="609324" x="7848600" y="1074738"/>
          <p14:tracePt t="609339" x="7985125" y="1066800"/>
          <p14:tracePt t="609357" x="8023225" y="1058863"/>
          <p14:tracePt t="609373" x="8031163" y="1058863"/>
          <p14:tracePt t="609389" x="8054975" y="1050925"/>
          <p14:tracePt t="609436" x="8077200" y="1044575"/>
          <p14:tracePt t="609444" x="8115300" y="1028700"/>
          <p14:tracePt t="609455" x="8213725" y="998538"/>
          <p14:tracePt t="609473" x="8229600" y="990600"/>
          <p14:tracePt t="609488" x="8237538" y="982663"/>
          <p14:tracePt t="609547" x="8237538" y="974725"/>
          <p14:tracePt t="609555" x="8237538" y="960438"/>
          <p14:tracePt t="609563" x="8237538" y="944563"/>
          <p14:tracePt t="609574" x="8259763" y="906463"/>
          <p14:tracePt t="609590" x="8259763" y="892175"/>
          <p14:tracePt t="609604" x="8259763" y="884238"/>
          <p14:tracePt t="609621" x="8267700" y="876300"/>
          <p14:tracePt t="609639" x="8267700" y="868363"/>
          <p14:tracePt t="609656" x="8267700" y="860425"/>
          <p14:tracePt t="609672" x="8267700" y="854075"/>
          <p14:tracePt t="609688" x="8267700" y="822325"/>
          <p14:tracePt t="609706" x="8267700" y="784225"/>
          <p14:tracePt t="609723" x="8267700" y="739775"/>
          <p14:tracePt t="609723" x="8267700" y="701675"/>
          <p14:tracePt t="609741" x="8267700" y="685800"/>
          <p14:tracePt t="609757" x="8267700" y="677863"/>
          <p14:tracePt t="609773" x="8267700" y="669925"/>
          <p14:tracePt t="609788" x="8267700" y="655638"/>
          <p14:tracePt t="609806" x="8267700" y="639763"/>
          <p14:tracePt t="609823" x="8267700" y="631825"/>
          <p14:tracePt t="609839" x="8267700" y="601663"/>
          <p14:tracePt t="609856" x="8267700" y="579438"/>
          <p14:tracePt t="609872" x="8259763" y="555625"/>
          <p14:tracePt t="609889" x="8229600" y="533400"/>
          <p14:tracePt t="609906" x="8229600" y="525463"/>
          <p14:tracePt t="609922" x="8213725" y="517525"/>
          <p14:tracePt t="609938" x="8213725" y="511175"/>
          <p14:tracePt t="609938" x="8199438" y="503238"/>
          <p14:tracePt t="609956" x="8175625" y="487363"/>
          <p14:tracePt t="609973" x="8161338" y="479425"/>
          <p14:tracePt t="610028" x="8153400" y="473075"/>
          <p14:tracePt t="610036" x="8131175" y="465138"/>
          <p14:tracePt t="610043" x="8115300" y="465138"/>
          <p14:tracePt t="610054" x="8099425" y="457200"/>
          <p14:tracePt t="610071" x="8093075" y="457200"/>
          <p14:tracePt t="610091" x="8085138" y="449263"/>
          <p14:tracePt t="610104" x="8069263" y="449263"/>
          <p14:tracePt t="610121" x="8061325" y="441325"/>
          <p14:tracePt t="610139" x="8039100" y="441325"/>
          <p14:tracePt t="610139" x="8031163" y="441325"/>
          <p14:tracePt t="610157" x="8016875" y="441325"/>
          <p14:tracePt t="610188" x="8001000" y="441325"/>
          <p14:tracePt t="610212" x="7985125" y="441325"/>
          <p14:tracePt t="610221" x="7970838" y="441325"/>
          <p14:tracePt t="610228" x="7954963" y="441325"/>
          <p14:tracePt t="610238" x="7908925" y="457200"/>
          <p14:tracePt t="610255" x="7886700" y="473075"/>
          <p14:tracePt t="610272" x="7870825" y="473075"/>
          <p14:tracePt t="610289" x="7864475" y="479425"/>
          <p14:tracePt t="610305" x="7856538" y="487363"/>
          <p14:tracePt t="610321" x="7810500" y="533400"/>
          <p14:tracePt t="610338" x="7764463" y="563563"/>
          <p14:tracePt t="610338" x="7742238" y="587375"/>
          <p14:tracePt t="610357" x="7696200" y="631825"/>
          <p14:tracePt t="610373" x="7666038" y="669925"/>
          <p14:tracePt t="610389" x="7635875" y="708025"/>
          <p14:tracePt t="610406" x="7612063" y="723900"/>
          <p14:tracePt t="610422" x="7604125" y="754063"/>
          <p14:tracePt t="610476" x="7597775" y="762000"/>
          <p14:tracePt t="610484" x="7597775" y="777875"/>
          <p14:tracePt t="610492" x="7589838" y="792163"/>
          <p14:tracePt t="610503" x="7581900" y="838200"/>
          <p14:tracePt t="610522" x="7573963" y="876300"/>
          <p14:tracePt t="610537" x="7551738" y="914400"/>
          <p14:tracePt t="610554" x="7551738" y="930275"/>
          <p14:tracePt t="610554" x="7551738" y="936625"/>
          <p14:tracePt t="610572" x="7551738" y="952500"/>
          <p14:tracePt t="610587" x="7551738" y="968375"/>
          <p14:tracePt t="610605" x="7566025" y="990600"/>
          <p14:tracePt t="610621" x="7581900" y="1006475"/>
          <p14:tracePt t="610638" x="7604125" y="1020763"/>
          <p14:tracePt t="610654" x="7620000" y="1020763"/>
          <p14:tracePt t="610676" x="7658100" y="1036638"/>
          <p14:tracePt t="610687" x="7704138" y="1044575"/>
          <p14:tracePt t="610705" x="7788275" y="1058863"/>
          <p14:tracePt t="610722" x="7870825" y="1058863"/>
          <p14:tracePt t="610738" x="7932738" y="1058863"/>
          <p14:tracePt t="610738" x="7947025" y="1058863"/>
          <p14:tracePt t="610756" x="7962900" y="1058863"/>
          <p14:tracePt t="610771" x="7970838" y="1050925"/>
          <p14:tracePt t="610788" x="8001000" y="1036638"/>
          <p14:tracePt t="610805" x="8047038" y="1006475"/>
          <p14:tracePt t="610822" x="8115300" y="982663"/>
          <p14:tracePt t="610838" x="8175625" y="960438"/>
          <p14:tracePt t="610855" x="8191500" y="944563"/>
          <p14:tracePt t="610871" x="8199438" y="930275"/>
          <p14:tracePt t="610888" x="8207375" y="914400"/>
          <p14:tracePt t="610904" x="8207375" y="884238"/>
          <p14:tracePt t="610921" x="8221663" y="822325"/>
          <p14:tracePt t="610938" x="8259763" y="769938"/>
          <p14:tracePt t="610955" x="8267700" y="746125"/>
          <p14:tracePt t="610972" x="8267700" y="739775"/>
          <p14:tracePt t="611004" x="8259763" y="731838"/>
          <p14:tracePt t="611012" x="8259763" y="723900"/>
          <p14:tracePt t="611022" x="8237538" y="708025"/>
          <p14:tracePt t="611038" x="8207375" y="669925"/>
          <p14:tracePt t="611055" x="8183563" y="655638"/>
          <p14:tracePt t="611077" x="8183563" y="647700"/>
          <p14:tracePt t="611100" x="8175625" y="639763"/>
          <p14:tracePt t="611104" x="8161338" y="639763"/>
          <p14:tracePt t="611120" x="8137525" y="625475"/>
          <p14:tracePt t="611136" x="8115300" y="609600"/>
          <p14:tracePt t="611153" x="8085138" y="609600"/>
          <p14:tracePt t="611170" x="8069263" y="609600"/>
          <p14:tracePt t="611188" x="8054975" y="593725"/>
          <p14:tracePt t="611205" x="8039100" y="593725"/>
          <p14:tracePt t="611221" x="8023225" y="593725"/>
          <p14:tracePt t="611244" x="8016875" y="593725"/>
          <p14:tracePt t="611260" x="7993063" y="593725"/>
          <p14:tracePt t="611271" x="7954963" y="593725"/>
          <p14:tracePt t="611288" x="7924800" y="593725"/>
          <p14:tracePt t="611304" x="7902575" y="593725"/>
          <p14:tracePt t="611320" x="7878763" y="593725"/>
          <p14:tracePt t="611320" x="7870825" y="593725"/>
          <p14:tracePt t="611341" x="7864475" y="601663"/>
          <p14:tracePt t="611354" x="7856538" y="601663"/>
          <p14:tracePt t="611388" x="7840663" y="617538"/>
          <p14:tracePt t="611396" x="7832725" y="625475"/>
          <p14:tracePt t="611405" x="7772400" y="663575"/>
          <p14:tracePt t="611422" x="7718425" y="693738"/>
          <p14:tracePt t="611438" x="7688263" y="715963"/>
          <p14:tracePt t="611455" x="7680325" y="723900"/>
          <p14:tracePt t="611472" x="7680325" y="739775"/>
          <p14:tracePt t="611492" x="7666038" y="746125"/>
          <p14:tracePt t="611508" x="7666038" y="754063"/>
          <p14:tracePt t="611520" x="7650163" y="784225"/>
          <p14:tracePt t="611537" x="7650163" y="792163"/>
          <p14:tracePt t="611553" x="7635875" y="830263"/>
          <p14:tracePt t="611571" x="7635875" y="854075"/>
          <p14:tracePt t="611587" x="7620000" y="884238"/>
          <p14:tracePt t="611587" x="7620000" y="892175"/>
          <p14:tracePt t="611604" x="7620000" y="906463"/>
          <p14:tracePt t="611604" x="7620000" y="914400"/>
          <p14:tracePt t="611621" x="7620000" y="936625"/>
          <p14:tracePt t="611639" x="7620000" y="968375"/>
          <p14:tracePt t="611654" x="7642225" y="998538"/>
          <p14:tracePt t="611671" x="7658100" y="1012825"/>
          <p14:tracePt t="611688" x="7688263" y="1036638"/>
          <p14:tracePt t="611704" x="7704138" y="1050925"/>
          <p14:tracePt t="611719" x="7734300" y="1058863"/>
          <p14:tracePt t="611736" x="7742238" y="1074738"/>
          <p14:tracePt t="611752" x="7756525" y="1074738"/>
          <p14:tracePt t="611771" x="7780338" y="1074738"/>
          <p14:tracePt t="611785" x="7856538" y="1074738"/>
          <p14:tracePt t="611802" x="7902575" y="1074738"/>
          <p14:tracePt t="611802" x="7924800" y="1074738"/>
          <p14:tracePt t="611820" x="7932738" y="1066800"/>
          <p14:tracePt t="611836" x="7954963" y="1028700"/>
          <p14:tracePt t="611853" x="7978775" y="974725"/>
          <p14:tracePt t="611869" x="8016875" y="922338"/>
          <p14:tracePt t="611885" x="8023225" y="898525"/>
          <p14:tracePt t="611902" x="8031163" y="884238"/>
          <p14:tracePt t="611919" x="8031163" y="876300"/>
          <p14:tracePt t="611936" x="8031163" y="860425"/>
          <p14:tracePt t="611956" x="8016875" y="860425"/>
          <p14:tracePt t="612444" x="7993063" y="860425"/>
          <p14:tracePt t="612460" x="7993063" y="868363"/>
          <p14:tracePt t="612470" x="7947025" y="884238"/>
          <p14:tracePt t="612476" x="7902575" y="906463"/>
          <p14:tracePt t="612487" x="7750175" y="960438"/>
          <p14:tracePt t="612504" x="7589838" y="1012825"/>
          <p14:tracePt t="612520" x="7467600" y="1082675"/>
          <p14:tracePt t="612536" x="7369175" y="1127125"/>
          <p14:tracePt t="612553" x="7285038" y="1173163"/>
          <p14:tracePt t="612569" x="7170738" y="1211263"/>
          <p14:tracePt t="612569" x="7124700" y="1249363"/>
          <p14:tracePt t="612588" x="7048500" y="1303338"/>
          <p14:tracePt t="612603" x="6918325" y="1401763"/>
          <p14:tracePt t="612603" x="6811963" y="1455738"/>
          <p14:tracePt t="612621" x="6569075" y="1592263"/>
          <p14:tracePt t="612637" x="6332538" y="1714500"/>
          <p14:tracePt t="612654" x="6210300" y="1790700"/>
          <p14:tracePt t="612670" x="6126163" y="1851025"/>
          <p14:tracePt t="612687" x="6088063" y="1920875"/>
          <p14:tracePt t="612703" x="6011863" y="1989138"/>
          <p14:tracePt t="612719" x="5897563" y="2079625"/>
          <p14:tracePt t="612736" x="5807075" y="2155825"/>
          <p14:tracePt t="612753" x="5699125" y="2209800"/>
          <p14:tracePt t="612769" x="5592763" y="2270125"/>
          <p14:tracePt t="612769" x="5540375" y="2286000"/>
          <p14:tracePt t="612788" x="5516563" y="2301875"/>
          <p14:tracePt t="612802" x="5508625" y="2308225"/>
          <p14:tracePt t="612819" x="5502275" y="2316163"/>
          <p14:tracePt t="612835" x="5478463" y="2324100"/>
          <p14:tracePt t="612853" x="5448300" y="2332038"/>
          <p14:tracePt t="612870" x="5418138" y="2354263"/>
          <p14:tracePt t="612886" x="5380038" y="2370138"/>
          <p14:tracePt t="612903" x="5372100" y="2378075"/>
          <p14:tracePt t="612918" x="5356225" y="2378075"/>
          <p14:tracePt t="612935" x="5326063" y="2400300"/>
          <p14:tracePt t="612953" x="5295900" y="2416175"/>
          <p14:tracePt t="612969" x="5249863" y="2438400"/>
          <p14:tracePt t="612987" x="5227638" y="2438400"/>
          <p14:tracePt t="613002" x="5219700" y="2460625"/>
          <p14:tracePt t="613019" x="5197475" y="2460625"/>
          <p14:tracePt t="613037" x="5189538" y="2460625"/>
          <p14:tracePt t="613052" x="5181600" y="2468563"/>
          <p14:tracePt t="613148" x="5173663" y="2476500"/>
          <p14:tracePt t="613644" x="5165725" y="2484438"/>
          <p14:tracePt t="613652" x="5159375" y="2492375"/>
          <p14:tracePt t="613669" x="5143500" y="2514600"/>
          <p14:tracePt t="613686" x="5127625" y="2544763"/>
          <p14:tracePt t="613702" x="5097463" y="2568575"/>
          <p14:tracePt t="613719" x="5089525" y="2574925"/>
          <p14:tracePt t="613735" x="5075238" y="2574925"/>
          <p14:tracePt t="613752" x="5067300" y="2590800"/>
          <p14:tracePt t="613768" x="5067300" y="2582863"/>
          <p14:tracePt t="614060" x="5067300" y="2574925"/>
          <p14:tracePt t="614660" x="5067300" y="2568575"/>
          <p14:tracePt t="614732" x="5075238" y="2568575"/>
          <p14:tracePt t="614772" x="5083175" y="2568575"/>
          <p14:tracePt t="614788" x="5089525" y="2568575"/>
          <p14:tracePt t="614812" x="5097463" y="2568575"/>
          <p14:tracePt t="614852" x="5105400" y="2568575"/>
          <p14:tracePt t="614868" x="5105400" y="2574925"/>
          <p14:tracePt t="614924" x="5105400" y="2582863"/>
          <p14:tracePt t="614933" x="5105400" y="2598738"/>
          <p14:tracePt t="614940" x="5105400" y="2606675"/>
          <p14:tracePt t="614965" x="5097463" y="2606675"/>
          <p14:tracePt t="615108" x="5083175" y="2606675"/>
          <p14:tracePt t="615116" x="5075238" y="2606675"/>
          <p14:tracePt t="615133" x="5059363" y="2598738"/>
          <p14:tracePt t="615172" x="5045075" y="2598738"/>
          <p14:tracePt t="615204" x="5037138" y="2598738"/>
          <p14:tracePt t="615212" x="5021263" y="2598738"/>
          <p14:tracePt t="615236" x="5013325" y="2590800"/>
          <p14:tracePt t="615252" x="5006975" y="2590800"/>
          <p14:tracePt t="615260" x="4999038" y="2590800"/>
          <p14:tracePt t="615844" x="4975225" y="2590800"/>
          <p14:tracePt t="615852" x="4968875" y="2574925"/>
          <p14:tracePt t="615865" x="4960938" y="2574925"/>
          <p14:tracePt t="615882" x="4930775" y="2574925"/>
          <p14:tracePt t="615882" x="4922838" y="2574925"/>
          <p14:tracePt t="615901" x="4884738" y="2574925"/>
          <p14:tracePt t="615917" x="4868863" y="2574925"/>
          <p14:tracePt t="615933" x="4838700" y="2560638"/>
          <p14:tracePt t="615950" x="4808538" y="2544763"/>
          <p14:tracePt t="615966" x="4800600" y="2536825"/>
          <p14:tracePt t="615982" x="4778375" y="2530475"/>
          <p14:tracePt t="615999" x="4778375" y="2522538"/>
          <p14:tracePt t="616020" x="4762500" y="2514600"/>
          <p14:tracePt t="616916" x="4770438" y="2514600"/>
          <p14:tracePt t="616988" x="4800600" y="2514600"/>
          <p14:tracePt t="617020" x="4816475" y="2514600"/>
          <p14:tracePt t="617028" x="4830763" y="2514600"/>
          <p14:tracePt t="617044" x="4846638" y="2514600"/>
          <p14:tracePt t="617060" x="4884738" y="2514600"/>
          <p14:tracePt t="617068" x="4922838" y="2514600"/>
          <p14:tracePt t="617080" x="4983163" y="2514600"/>
          <p14:tracePt t="617097" x="5059363" y="2514600"/>
          <p14:tracePt t="617114" x="5067300" y="2514600"/>
          <p14:tracePt t="617130" x="5089525" y="2514600"/>
          <p14:tracePt t="617146" x="5143500" y="2498725"/>
          <p14:tracePt t="617166" x="5151438" y="2498725"/>
          <p14:tracePt t="617182" x="5159375" y="2492375"/>
          <p14:tracePt t="617197" x="5159375" y="2484438"/>
          <p14:tracePt t="617260" x="5151438" y="2484438"/>
          <p14:tracePt t="617276" x="5143500" y="2484438"/>
          <p14:tracePt t="617284" x="5135563" y="2484438"/>
          <p14:tracePt t="617300" x="5127625" y="2484438"/>
          <p14:tracePt t="617316" x="5113338" y="2484438"/>
          <p14:tracePt t="617364" x="5105400" y="2484438"/>
          <p14:tracePt t="617428" x="5097463" y="2492375"/>
          <p14:tracePt t="617436" x="5089525" y="2492375"/>
          <p14:tracePt t="617446" x="5051425" y="2498725"/>
          <p14:tracePt t="617466" x="5013325" y="2514600"/>
          <p14:tracePt t="617466" x="4991100" y="2522538"/>
          <p14:tracePt t="617484" x="4983163" y="2530475"/>
          <p14:tracePt t="617496" x="4945063" y="2530475"/>
          <p14:tracePt t="617514" x="4922838" y="2536825"/>
          <p14:tracePt t="617531" x="4868863" y="2536825"/>
          <p14:tracePt t="617547" x="4816475" y="2536825"/>
          <p14:tracePt t="617564" x="4770438" y="2536825"/>
          <p14:tracePt t="617581" x="4708525" y="2544763"/>
          <p14:tracePt t="617598" x="4648200" y="2568575"/>
          <p14:tracePt t="617614" x="4587875" y="2590800"/>
          <p14:tracePt t="617630" x="4495800" y="2606675"/>
          <p14:tracePt t="617646" x="4419600" y="2613025"/>
          <p14:tracePt t="617664" x="4381500" y="2628900"/>
          <p14:tracePt t="617681" x="4373563" y="2628900"/>
          <p14:tracePt t="617697" x="4335463" y="2628900"/>
          <p14:tracePt t="617714" x="4289425" y="2613025"/>
          <p14:tracePt t="617714" x="4275138" y="2613025"/>
          <p14:tracePt t="617732" x="4267200" y="2606675"/>
          <p14:tracePt t="617764" x="4267200" y="2598738"/>
          <p14:tracePt t="617772" x="4275138" y="2590800"/>
          <p14:tracePt t="617781" x="4305300" y="2574925"/>
          <p14:tracePt t="617798" x="4313238" y="2568575"/>
          <p14:tracePt t="617814" x="4313238" y="2560638"/>
          <p14:tracePt t="617892" x="4313238" y="2544763"/>
          <p14:tracePt t="617908" x="4321175" y="2536825"/>
          <p14:tracePt t="617932" x="4327525" y="2530475"/>
          <p14:tracePt t="617940" x="4335463" y="2514600"/>
          <p14:tracePt t="617948" x="4343400" y="2498725"/>
          <p14:tracePt t="617965" x="4381500" y="2468563"/>
          <p14:tracePt t="617982" x="4397375" y="2446338"/>
          <p14:tracePt t="617996" x="4397375" y="2438400"/>
          <p14:tracePt t="618012" x="4411663" y="2422525"/>
          <p14:tracePt t="618030" x="4411663" y="2408238"/>
          <p14:tracePt t="618051" x="4411663" y="2400300"/>
          <p14:tracePt t="618063" x="4411663" y="2378075"/>
          <p14:tracePt t="618079" x="4427538" y="2362200"/>
          <p14:tracePt t="618096" x="4427538" y="2346325"/>
          <p14:tracePt t="618124" x="4427538" y="2332038"/>
          <p14:tracePt t="618148" x="4427538" y="2324100"/>
          <p14:tracePt t="618156" x="4427538" y="2316163"/>
          <p14:tracePt t="618165" x="4427538" y="2308225"/>
          <p14:tracePt t="618181" x="4419600" y="2308225"/>
          <p14:tracePt t="618276" x="4411663" y="2308225"/>
          <p14:tracePt t="618292" x="4403725" y="2308225"/>
          <p14:tracePt t="618308" x="4381500" y="2308225"/>
          <p14:tracePt t="618316" x="4359275" y="2308225"/>
          <p14:tracePt t="618329" x="4313238" y="2316163"/>
          <p14:tracePt t="618329" x="4305300" y="2316163"/>
          <p14:tracePt t="618348" x="4297363" y="2316163"/>
          <p14:tracePt t="618363" x="4275138" y="2324100"/>
          <p14:tracePt t="618381" x="4267200" y="2324100"/>
          <p14:tracePt t="618404" x="4267200" y="2332038"/>
          <p14:tracePt t="618414" x="4259263" y="2332038"/>
          <p14:tracePt t="618436" x="4244975" y="2346325"/>
          <p14:tracePt t="618446" x="4237038" y="2362200"/>
          <p14:tracePt t="618463" x="4221163" y="2378075"/>
          <p14:tracePt t="618481" x="4213225" y="2384425"/>
          <p14:tracePt t="618497" x="4206875" y="2400300"/>
          <p14:tracePt t="618513" x="4206875" y="2408238"/>
          <p14:tracePt t="618530" x="4206875" y="2430463"/>
          <p14:tracePt t="618546" x="4206875" y="2438400"/>
          <p14:tracePt t="618562" x="4206875" y="2454275"/>
          <p14:tracePt t="618579" x="4206875" y="2468563"/>
          <p14:tracePt t="618597" x="4206875" y="2476500"/>
          <p14:tracePt t="618613" x="4221163" y="2484438"/>
          <p14:tracePt t="618629" x="4251325" y="2506663"/>
          <p14:tracePt t="618645" x="4267200" y="2514600"/>
          <p14:tracePt t="618662" x="4283075" y="2522538"/>
          <p14:tracePt t="618679" x="4297363" y="2522538"/>
          <p14:tracePt t="618696" x="4305300" y="2522538"/>
          <p14:tracePt t="618713" x="4313238" y="2522538"/>
          <p14:tracePt t="618729" x="4321175" y="2522538"/>
          <p14:tracePt t="618756" x="4327525" y="2514600"/>
          <p14:tracePt t="618772" x="4335463" y="2514600"/>
          <p14:tracePt t="618788" x="4335463" y="2506663"/>
          <p14:tracePt t="618797" x="4343400" y="2492375"/>
          <p14:tracePt t="618814" x="4343400" y="2484438"/>
          <p14:tracePt t="618830" x="4343400" y="2476500"/>
          <p14:tracePt t="618868" x="4343400" y="2468563"/>
          <p14:tracePt t="618940" x="4359275" y="2468563"/>
          <p14:tracePt t="619380" x="4373563" y="2476500"/>
          <p14:tracePt t="619388" x="4389438" y="2476500"/>
          <p14:tracePt t="619396" x="4403725" y="2476500"/>
          <p14:tracePt t="619413" x="4411663" y="2476500"/>
          <p14:tracePt t="619460" x="4427538" y="2476500"/>
          <p14:tracePt t="619468" x="4449763" y="2476500"/>
          <p14:tracePt t="619479" x="4549775" y="2476500"/>
          <p14:tracePt t="619496" x="4664075" y="2476500"/>
          <p14:tracePt t="619512" x="4702175" y="2476500"/>
          <p14:tracePt t="619529" x="4708525" y="2476500"/>
          <p14:tracePt t="619596" x="4716463" y="2476500"/>
          <p14:tracePt t="619644" x="4732338" y="2476500"/>
          <p14:tracePt t="619676" x="4740275" y="2476500"/>
          <p14:tracePt t="619684" x="4754563" y="2476500"/>
          <p14:tracePt t="619695" x="4778375" y="2476500"/>
          <p14:tracePt t="619712" x="4800600" y="2476500"/>
          <p14:tracePt t="620052" x="4816475" y="2476500"/>
          <p14:tracePt t="620060" x="4838700" y="2476500"/>
          <p14:tracePt t="620068" x="4854575" y="2476500"/>
          <p14:tracePt t="620078" x="4860925" y="2476500"/>
          <p14:tracePt t="620100" x="4860925" y="2468563"/>
          <p14:tracePt t="620116" x="4868863" y="2468563"/>
          <p14:tracePt t="620132" x="4876800" y="2468563"/>
          <p14:tracePt t="620145" x="4906963" y="2468563"/>
          <p14:tracePt t="620162" x="4937125" y="2468563"/>
          <p14:tracePt t="620178" x="4945063" y="2468563"/>
          <p14:tracePt t="620195" x="4937125" y="2468563"/>
          <p14:tracePt t="620404" x="4930775" y="2468563"/>
          <p14:tracePt t="620412" x="4914900" y="2468563"/>
          <p14:tracePt t="620428" x="4906963" y="2468563"/>
          <p14:tracePt t="620445" x="4892675" y="2468563"/>
          <p14:tracePt t="620462" x="4884738" y="2468563"/>
          <p14:tracePt t="620480" x="4860925" y="2468563"/>
          <p14:tracePt t="620495" x="4846638" y="2454275"/>
          <p14:tracePt t="620511" x="4830763" y="2454275"/>
          <p14:tracePt t="620528" x="4816475" y="2454275"/>
          <p14:tracePt t="620548" x="4808538" y="2454275"/>
          <p14:tracePt t="620564" x="4800600" y="2454275"/>
          <p14:tracePt t="620577" x="4792663" y="2454275"/>
          <p14:tracePt t="620577" x="4784725" y="2454275"/>
          <p14:tracePt t="620598" x="4778375" y="2454275"/>
          <p14:tracePt t="620612" x="4770438" y="2454275"/>
          <p14:tracePt t="620668" x="4762500" y="2454275"/>
          <p14:tracePt t="620708" x="4754563" y="2454275"/>
          <p14:tracePt t="620796" x="4746625" y="2454275"/>
          <p14:tracePt t="620804" x="4754563" y="2454275"/>
          <p14:tracePt t="620980" x="4770438" y="2454275"/>
          <p14:tracePt t="620988" x="4784725" y="2454275"/>
          <p14:tracePt t="620996" x="4800600" y="2454275"/>
          <p14:tracePt t="621010" x="4808538" y="2454275"/>
          <p14:tracePt t="621044" x="4816475" y="2454275"/>
          <p14:tracePt t="621052" x="4822825" y="2454275"/>
          <p14:tracePt t="621077" x="4830763" y="2454275"/>
          <p14:tracePt t="621084" x="4838700" y="2454275"/>
          <p14:tracePt t="621100" x="4860925" y="2454275"/>
          <p14:tracePt t="621164" x="4868863" y="2454275"/>
          <p14:tracePt t="621180" x="4876800" y="2454275"/>
          <p14:tracePt t="621188" x="4892675" y="2454275"/>
          <p14:tracePt t="621196" x="4899025" y="2454275"/>
          <p14:tracePt t="621212" x="4906963" y="2454275"/>
          <p14:tracePt t="621227" x="4930775" y="2454275"/>
          <p14:tracePt t="621227" x="4945063" y="2468563"/>
          <p14:tracePt t="621245" x="4953000" y="2468563"/>
          <p14:tracePt t="621300" x="4960938" y="2468563"/>
          <p14:tracePt t="621324" x="4953000" y="2468563"/>
          <p14:tracePt t="625997" x="4953000" y="2476500"/>
          <p14:tracePt t="626492" x="4953000" y="2484438"/>
          <p14:tracePt t="626500" x="4960938" y="2492375"/>
          <p14:tracePt t="626524" x="4960938" y="2514600"/>
          <p14:tracePt t="626548" x="4968875" y="2522538"/>
          <p14:tracePt t="626564" x="4968875" y="2530475"/>
          <p14:tracePt t="626644" x="4968875" y="2536825"/>
          <p14:tracePt t="626660" x="4968875" y="2552700"/>
          <p14:tracePt t="627564" x="4968875" y="2560638"/>
          <p14:tracePt t="631776" x="4960938" y="256063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781175" y="949325"/>
            <a:ext cx="66325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Za računanje potencijalne enrgije sistema može se koristiti klasična mehanika. Potrebno je poznavati doprinos svih sila koje deluju u sitemu potencijalnoj energiji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123" name="Object 5"/>
          <p:cNvGraphicFramePr>
            <a:graphicFrameLocks noGrp="1" noChangeAspect="1"/>
          </p:cNvGraphicFramePr>
          <p:nvPr>
            <p:ph/>
          </p:nvPr>
        </p:nvGraphicFramePr>
        <p:xfrm>
          <a:off x="2619375" y="2884488"/>
          <a:ext cx="31527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84488"/>
                        <a:ext cx="31527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878138" y="4213225"/>
          <a:ext cx="24257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825142" imgH="495085" progId="Equation.DSMT4">
                  <p:embed/>
                </p:oleObj>
              </mc:Choice>
              <mc:Fallback>
                <p:oleObj name="Equation" r:id="rId7" imgW="825142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213225"/>
                        <a:ext cx="24257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1935163" y="5051425"/>
          <p14:tracePt t="1784" x="1935163" y="5045075"/>
          <p14:tracePt t="2627" x="1927225" y="5021263"/>
          <p14:tracePt t="2635" x="1920875" y="4999038"/>
          <p14:tracePt t="2643" x="1897063" y="4968875"/>
          <p14:tracePt t="2659" x="1851025" y="4868863"/>
          <p14:tracePt t="2676" x="1806575" y="4800600"/>
          <p14:tracePt t="2692" x="1798638" y="4762500"/>
          <p14:tracePt t="2710" x="1782763" y="4724400"/>
          <p14:tracePt t="2725" x="1768475" y="4664075"/>
          <p14:tracePt t="2741" x="1760538" y="4587875"/>
          <p14:tracePt t="2757" x="1722438" y="4518025"/>
          <p14:tracePt t="2774" x="1698625" y="4403725"/>
          <p14:tracePt t="2791" x="1654175" y="4267200"/>
          <p14:tracePt t="2808" x="1622425" y="4168775"/>
          <p14:tracePt t="2824" x="1608138" y="4092575"/>
          <p14:tracePt t="2842" x="1608138" y="4030663"/>
          <p14:tracePt t="2842" x="1608138" y="4016375"/>
          <p14:tracePt t="2859" x="1608138" y="3984625"/>
          <p14:tracePt t="2875" x="1608138" y="3978275"/>
          <p14:tracePt t="2892" x="1630363" y="3946525"/>
          <p14:tracePt t="2908" x="1676400" y="3886200"/>
          <p14:tracePt t="2925" x="1736725" y="3817938"/>
          <p14:tracePt t="2941" x="1874838" y="3733800"/>
          <p14:tracePt t="2957" x="1989138" y="3657600"/>
          <p14:tracePt t="2974" x="2103438" y="3597275"/>
          <p14:tracePt t="2991" x="2149475" y="3559175"/>
          <p14:tracePt t="3008" x="2171700" y="3535363"/>
          <p14:tracePt t="3008" x="2187575" y="3513138"/>
          <p14:tracePt t="3026" x="2201863" y="3513138"/>
          <p14:tracePt t="3039" x="2263775" y="3489325"/>
          <p14:tracePt t="3056" x="2370138" y="3451225"/>
          <p14:tracePt t="3075" x="2430463" y="3421063"/>
          <p14:tracePt t="3092" x="2446338" y="3413125"/>
          <p14:tracePt t="3107" x="2460625" y="3413125"/>
          <p14:tracePt t="3124" x="2460625" y="3406775"/>
          <p14:tracePt t="3155" x="2468563" y="3406775"/>
          <p14:tracePt t="3171" x="2476500" y="3406775"/>
          <p14:tracePt t="3186" x="2484438" y="3406775"/>
          <p14:tracePt t="3194" x="2492375" y="3398838"/>
          <p14:tracePt t="3208" x="2492375" y="3390900"/>
          <p14:tracePt t="3223" x="2506663" y="3390900"/>
          <p14:tracePt t="3290" x="2536825" y="3390900"/>
          <p14:tracePt t="3298" x="2552700" y="3398838"/>
          <p14:tracePt t="3307" x="2574925" y="3406775"/>
          <p14:tracePt t="3325" x="2574925" y="3413125"/>
          <p14:tracePt t="3386" x="2574925" y="3421063"/>
          <p14:tracePt t="3394" x="2590800" y="3444875"/>
          <p14:tracePt t="3406" x="2628900" y="3482975"/>
          <p14:tracePt t="3424" x="2651125" y="3521075"/>
          <p14:tracePt t="3440" x="2682875" y="3559175"/>
          <p14:tracePt t="3440" x="2697163" y="3565525"/>
          <p14:tracePt t="3459" x="2705100" y="3573463"/>
          <p14:tracePt t="3475" x="2705100" y="3581400"/>
          <p14:tracePt t="3488" x="2720975" y="3597275"/>
          <p14:tracePt t="3505" x="2727325" y="3597275"/>
          <p14:tracePt t="3722" x="2735263" y="3597275"/>
          <p14:tracePt t="3770" x="2743200" y="3597275"/>
          <p14:tracePt t="3778" x="2743200" y="3573463"/>
          <p14:tracePt t="3810" x="2759075" y="3551238"/>
          <p14:tracePt t="3834" x="2765425" y="3543300"/>
          <p14:tracePt t="3842" x="2773363" y="3527425"/>
          <p14:tracePt t="3856" x="2803525" y="3489325"/>
          <p14:tracePt t="3856" x="2811463" y="3482975"/>
          <p14:tracePt t="3875" x="2819400" y="3482975"/>
          <p14:tracePt t="3890" x="2827338" y="3475038"/>
          <p14:tracePt t="4805" x="2835275" y="3475038"/>
          <p14:tracePt t="4938" x="2849563" y="3475038"/>
          <p14:tracePt t="4946" x="2865438" y="3459163"/>
          <p14:tracePt t="4955" x="2887663" y="3451225"/>
          <p14:tracePt t="4973" x="2917825" y="3451225"/>
          <p14:tracePt t="4989" x="2949575" y="3451225"/>
          <p14:tracePt t="5006" x="2963863" y="3444875"/>
          <p14:tracePt t="5022" x="3017838" y="3444875"/>
          <p14:tracePt t="5038" x="3070225" y="3444875"/>
          <p14:tracePt t="5055" x="3124200" y="3444875"/>
          <p14:tracePt t="5072" x="3146425" y="3444875"/>
          <p14:tracePt t="5088" x="3162300" y="3444875"/>
          <p14:tracePt t="5106" x="3178175" y="3436938"/>
          <p14:tracePt t="5124" x="3216275" y="3429000"/>
          <p14:tracePt t="5140" x="3306763" y="3421063"/>
          <p14:tracePt t="5157" x="3382963" y="3406775"/>
          <p14:tracePt t="5174" x="3406775" y="3406775"/>
          <p14:tracePt t="5190" x="3406775" y="3398838"/>
          <p14:tracePt t="5251" x="3413125" y="3398838"/>
          <p14:tracePt t="5747" x="3444875" y="3398838"/>
          <p14:tracePt t="6155" x="3497263" y="3398838"/>
          <p14:tracePt t="6163" x="3589338" y="3398838"/>
          <p14:tracePt t="6172" x="3749675" y="3398838"/>
          <p14:tracePt t="6189" x="3840163" y="3398838"/>
          <p14:tracePt t="6206" x="3848100" y="3398838"/>
          <p14:tracePt t="6223" x="3870325" y="3398838"/>
          <p14:tracePt t="6291" x="3878263" y="3398838"/>
          <p14:tracePt t="6299" x="3878263" y="3382963"/>
          <p14:tracePt t="6307" x="3894138" y="3368675"/>
          <p14:tracePt t="6321" x="3902075" y="3352800"/>
          <p14:tracePt t="6338" x="3916363" y="3322638"/>
          <p14:tracePt t="6356" x="3940175" y="3292475"/>
          <p14:tracePt t="6372" x="3978275" y="3254375"/>
          <p14:tracePt t="6389" x="4000500" y="3238500"/>
          <p14:tracePt t="6406" x="4008438" y="3208338"/>
          <p14:tracePt t="6422" x="4008438" y="3184525"/>
          <p14:tracePt t="6438" x="4008438" y="3140075"/>
          <p14:tracePt t="6455" x="4008438" y="3124200"/>
          <p14:tracePt t="6471" x="4000500" y="3116263"/>
          <p14:tracePt t="6488" x="4000500" y="3108325"/>
          <p14:tracePt t="6504" x="4000500" y="3094038"/>
          <p14:tracePt t="6522" x="4000500" y="3086100"/>
          <p14:tracePt t="6537" x="4008438" y="3078163"/>
          <p14:tracePt t="6553" x="4008438" y="3070225"/>
          <p14:tracePt t="6570" x="4008438" y="3048000"/>
          <p14:tracePt t="6589" x="4008438" y="3025775"/>
          <p14:tracePt t="6605" x="4008438" y="2994025"/>
          <p14:tracePt t="6622" x="4008438" y="2979738"/>
          <p14:tracePt t="6638" x="4008438" y="2971800"/>
          <p14:tracePt t="6659" x="3992563" y="2941638"/>
          <p14:tracePt t="6691" x="3984625" y="2941638"/>
          <p14:tracePt t="6715" x="3978275" y="2933700"/>
          <p14:tracePt t="6723" x="3970338" y="2933700"/>
          <p14:tracePt t="6739" x="3946525" y="2925763"/>
          <p14:tracePt t="6754" x="3924300" y="2895600"/>
          <p14:tracePt t="6772" x="3902075" y="2895600"/>
          <p14:tracePt t="6788" x="3894138" y="2879725"/>
          <p14:tracePt t="6805" x="3886200" y="2879725"/>
          <p14:tracePt t="6821" x="3878263" y="2879725"/>
          <p14:tracePt t="6839" x="3870325" y="2873375"/>
          <p14:tracePt t="6854" x="3863975" y="2865438"/>
          <p14:tracePt t="6871" x="3856038" y="2857500"/>
          <p14:tracePt t="6887" x="3848100" y="2857500"/>
          <p14:tracePt t="6907" x="3840163" y="2857500"/>
          <p14:tracePt t="6955" x="3825875" y="2857500"/>
          <p14:tracePt t="6963" x="3817938" y="2857500"/>
          <p14:tracePt t="6972" x="3810000" y="2857500"/>
          <p14:tracePt t="6987" x="3787775" y="2849563"/>
          <p14:tracePt t="7005" x="3756025" y="2849563"/>
          <p14:tracePt t="7021" x="3733800" y="2849563"/>
          <p14:tracePt t="7038" x="3717925" y="2849563"/>
          <p14:tracePt t="7055" x="3695700" y="2849563"/>
          <p14:tracePt t="7071" x="3665538" y="2873375"/>
          <p14:tracePt t="7088" x="3657600" y="2879725"/>
          <p14:tracePt t="7104" x="3649663" y="2879725"/>
          <p14:tracePt t="7131" x="3649663" y="2887663"/>
          <p14:tracePt t="7139" x="3635375" y="2895600"/>
          <p14:tracePt t="7154" x="3635375" y="2903538"/>
          <p14:tracePt t="7171" x="3611563" y="2941638"/>
          <p14:tracePt t="7171" x="3611563" y="2949575"/>
          <p14:tracePt t="7188" x="3597275" y="2971800"/>
          <p14:tracePt t="7205" x="3573463" y="3009900"/>
          <p14:tracePt t="7223" x="3565525" y="3040063"/>
          <p14:tracePt t="7237" x="3551238" y="3063875"/>
          <p14:tracePt t="7254" x="3543300" y="3086100"/>
          <p14:tracePt t="7270" x="3535363" y="3108325"/>
          <p14:tracePt t="7287" x="3535363" y="3132138"/>
          <p14:tracePt t="7305" x="3527425" y="3146425"/>
          <p14:tracePt t="7320" x="3521075" y="3162300"/>
          <p14:tracePt t="7337" x="3521075" y="3178175"/>
          <p14:tracePt t="7337" x="3521075" y="3192463"/>
          <p14:tracePt t="7356" x="3521075" y="3200400"/>
          <p14:tracePt t="7371" x="3521075" y="3230563"/>
          <p14:tracePt t="7389" x="3521075" y="3254375"/>
          <p14:tracePt t="7405" x="3521075" y="3276600"/>
          <p14:tracePt t="7421" x="3505200" y="3292475"/>
          <p14:tracePt t="7437" x="3505200" y="3314700"/>
          <p14:tracePt t="7454" x="3505200" y="3330575"/>
          <p14:tracePt t="7471" x="3505200" y="3352800"/>
          <p14:tracePt t="7486" x="3505200" y="3382963"/>
          <p14:tracePt t="7503" x="3505200" y="3413125"/>
          <p14:tracePt t="7520" x="3505200" y="3436938"/>
          <p14:tracePt t="7537" x="3505200" y="3451225"/>
          <p14:tracePt t="7554" x="3505200" y="3475038"/>
          <p14:tracePt t="7570" x="3505200" y="3497263"/>
          <p14:tracePt t="7588" x="3505200" y="3521075"/>
          <p14:tracePt t="7605" x="3521075" y="3551238"/>
          <p14:tracePt t="7621" x="3535363" y="3581400"/>
          <p14:tracePt t="7637" x="3543300" y="3597275"/>
          <p14:tracePt t="7653" x="3543300" y="3611563"/>
          <p14:tracePt t="7670" x="3551238" y="3627438"/>
          <p14:tracePt t="7686" x="3565525" y="3649663"/>
          <p14:tracePt t="7704" x="3573463" y="3665538"/>
          <p14:tracePt t="7724" x="3573463" y="3673475"/>
          <p14:tracePt t="7736" x="3597275" y="3679825"/>
          <p14:tracePt t="7753" x="3603625" y="3687763"/>
          <p14:tracePt t="7769" x="3619500" y="3703638"/>
          <p14:tracePt t="7786" x="3627438" y="3711575"/>
          <p14:tracePt t="7803" x="3641725" y="3717925"/>
          <p14:tracePt t="7821" x="3673475" y="3756025"/>
          <p14:tracePt t="7838" x="3687763" y="3763963"/>
          <p14:tracePt t="7854" x="3711575" y="3779838"/>
          <p14:tracePt t="7870" x="3725863" y="3787775"/>
          <p14:tracePt t="7887" x="3733800" y="3787775"/>
          <p14:tracePt t="7903" x="3749675" y="3787775"/>
          <p14:tracePt t="7919" x="3763963" y="3787775"/>
          <p14:tracePt t="7936" x="3787775" y="3787775"/>
          <p14:tracePt t="7953" x="3825875" y="3787775"/>
          <p14:tracePt t="7953" x="3840163" y="3787775"/>
          <p14:tracePt t="7972" x="3863975" y="3787775"/>
          <p14:tracePt t="7985" x="3870325" y="3787775"/>
          <p14:tracePt t="8002" x="3886200" y="3779838"/>
          <p14:tracePt t="8043" x="3902075" y="3779838"/>
          <p14:tracePt t="8052" x="3908425" y="3771900"/>
          <p14:tracePt t="8059" x="3916363" y="3756025"/>
          <p14:tracePt t="8069" x="3932238" y="3741738"/>
          <p14:tracePt t="8086" x="3962400" y="3703638"/>
          <p14:tracePt t="8102" x="3984625" y="3673475"/>
          <p14:tracePt t="8119" x="4000500" y="3649663"/>
          <p14:tracePt t="8136" x="4008438" y="3641725"/>
          <p14:tracePt t="8152" x="4016375" y="3611563"/>
          <p14:tracePt t="8170" x="4022725" y="3573463"/>
          <p14:tracePt t="8188" x="4030663" y="3565525"/>
          <p14:tracePt t="8203" x="4038600" y="3513138"/>
          <p14:tracePt t="8221" x="4054475" y="3489325"/>
          <p14:tracePt t="8237" x="4060825" y="3459163"/>
          <p14:tracePt t="8253" x="4068763" y="3436938"/>
          <p14:tracePt t="8270" x="4068763" y="3413125"/>
          <p14:tracePt t="8287" x="4068763" y="3390900"/>
          <p14:tracePt t="8303" x="4068763" y="3375025"/>
          <p14:tracePt t="8320" x="4060825" y="3344863"/>
          <p14:tracePt t="8336" x="4060825" y="3322638"/>
          <p14:tracePt t="8353" x="4054475" y="3306763"/>
          <p14:tracePt t="8370" x="4054475" y="3298825"/>
          <p14:tracePt t="8386" x="4054475" y="3276600"/>
          <p14:tracePt t="8386" x="4046538" y="3268663"/>
          <p14:tracePt t="8404" x="4046538" y="3254375"/>
          <p14:tracePt t="8420" x="4038600" y="3222625"/>
          <p14:tracePt t="8437" x="4030663" y="3192463"/>
          <p14:tracePt t="8454" x="4022725" y="3170238"/>
          <p14:tracePt t="8470" x="4000500" y="3132138"/>
          <p14:tracePt t="8486" x="3978275" y="3094038"/>
          <p14:tracePt t="8503" x="3946525" y="3063875"/>
          <p14:tracePt t="8519" x="3932238" y="3048000"/>
          <p14:tracePt t="8536" x="3908425" y="3025775"/>
          <p14:tracePt t="8553" x="3894138" y="3001963"/>
          <p14:tracePt t="8569" x="3886200" y="2987675"/>
          <p14:tracePt t="8587" x="3878263" y="2971800"/>
          <p14:tracePt t="8619" x="3870325" y="2963863"/>
          <p14:tracePt t="8644" x="3863975" y="2955925"/>
          <p14:tracePt t="8652" x="3840163" y="2933700"/>
          <p14:tracePt t="8659" x="3832225" y="2933700"/>
          <p14:tracePt t="8669" x="3817938" y="2925763"/>
          <p14:tracePt t="8686" x="3794125" y="2911475"/>
          <p14:tracePt t="8703" x="3779838" y="2911475"/>
          <p14:tracePt t="8719" x="3763963" y="2911475"/>
          <p14:tracePt t="8763" x="3756025" y="2911475"/>
          <p14:tracePt t="8779" x="3749675" y="2911475"/>
          <p14:tracePt t="8787" x="3741738" y="2911475"/>
          <p14:tracePt t="8804" x="3733800" y="2911475"/>
          <p14:tracePt t="8820" x="3725863" y="2911475"/>
          <p14:tracePt t="8837" x="3717925" y="2911475"/>
          <p14:tracePt t="8852" x="3687763" y="2925763"/>
          <p14:tracePt t="8869" x="3673475" y="2933700"/>
          <p14:tracePt t="8886" x="3649663" y="2949575"/>
          <p14:tracePt t="8902" x="3649663" y="2955925"/>
          <p14:tracePt t="8918" x="3627438" y="2979738"/>
          <p14:tracePt t="8936" x="3619500" y="3001963"/>
          <p14:tracePt t="8952" x="3597275" y="3032125"/>
          <p14:tracePt t="8969" x="3573463" y="3048000"/>
          <p14:tracePt t="8986" x="3573463" y="3063875"/>
          <p14:tracePt t="8986" x="3565525" y="3078163"/>
          <p14:tracePt t="9004" x="3559175" y="3086100"/>
          <p14:tracePt t="9018" x="3559175" y="3108325"/>
          <p14:tracePt t="9037" x="3551238" y="3124200"/>
          <p14:tracePt t="9052" x="3543300" y="3140075"/>
          <p14:tracePt t="9069" x="3543300" y="3146425"/>
          <p14:tracePt t="9085" x="3543300" y="3162300"/>
          <p14:tracePt t="9102" x="3543300" y="3178175"/>
          <p14:tracePt t="9118" x="3543300" y="3192463"/>
          <p14:tracePt t="9135" x="3543300" y="3208338"/>
          <p14:tracePt t="9152" x="3543300" y="3216275"/>
          <p14:tracePt t="9168" x="3543300" y="3238500"/>
          <p14:tracePt t="9184" x="3543300" y="3260725"/>
          <p14:tracePt t="9184" x="3543300" y="3276600"/>
          <p14:tracePt t="9203" x="3543300" y="3292475"/>
          <p14:tracePt t="9219" x="3527425" y="3352800"/>
          <p14:tracePt t="9237" x="3527425" y="3382963"/>
          <p14:tracePt t="9253" x="3527425" y="3421063"/>
          <p14:tracePt t="9269" x="3513138" y="3444875"/>
          <p14:tracePt t="9285" x="3513138" y="3467100"/>
          <p14:tracePt t="9302" x="3513138" y="3489325"/>
          <p14:tracePt t="9318" x="3513138" y="3505200"/>
          <p14:tracePt t="9334" x="3513138" y="3527425"/>
          <p14:tracePt t="9351" x="3527425" y="3551238"/>
          <p14:tracePt t="9367" x="3535363" y="3565525"/>
          <p14:tracePt t="9386" x="3535363" y="3573463"/>
          <p14:tracePt t="9401" x="3535363" y="3581400"/>
          <p14:tracePt t="9443" x="3535363" y="3589338"/>
          <p14:tracePt t="9452" x="3535363" y="3597275"/>
          <p14:tracePt t="9459" x="3535363" y="3611563"/>
          <p14:tracePt t="9469" x="3559175" y="3657600"/>
          <p14:tracePt t="9485" x="3589338" y="3687763"/>
          <p14:tracePt t="9501" x="3619500" y="3725863"/>
          <p14:tracePt t="9518" x="3627438" y="3741738"/>
          <p14:tracePt t="9534" x="3641725" y="3756025"/>
          <p14:tracePt t="9552" x="3657600" y="3763963"/>
          <p14:tracePt t="9568" x="3673475" y="3779838"/>
          <p14:tracePt t="9584" x="3679825" y="3787775"/>
          <p14:tracePt t="9601" x="3695700" y="3787775"/>
          <p14:tracePt t="9617" x="3711575" y="3810000"/>
          <p14:tracePt t="9617" x="3725863" y="3817938"/>
          <p14:tracePt t="9636" x="3741738" y="3817938"/>
          <p14:tracePt t="9652" x="3756025" y="3817938"/>
          <p14:tracePt t="9668" x="3771900" y="3817938"/>
          <p14:tracePt t="9684" x="3787775" y="3817938"/>
          <p14:tracePt t="9700" x="3794125" y="3817938"/>
          <p14:tracePt t="9717" x="3832225" y="3817938"/>
          <p14:tracePt t="9735" x="3848100" y="3810000"/>
          <p14:tracePt t="9754" x="3863975" y="3802063"/>
          <p14:tracePt t="9770" x="3870325" y="3787775"/>
          <p14:tracePt t="9783" x="3886200" y="3771900"/>
          <p14:tracePt t="9800" x="3908425" y="3741738"/>
          <p14:tracePt t="9800" x="3916363" y="3733800"/>
          <p14:tracePt t="9819" x="3924300" y="3717925"/>
          <p14:tracePt t="9834" x="3924300" y="3703638"/>
          <p14:tracePt t="9851" x="3932238" y="3695700"/>
          <p14:tracePt t="9869" x="3932238" y="3687763"/>
          <p14:tracePt t="9891" x="3932238" y="3679825"/>
          <p14:tracePt t="9901" x="3946525" y="3649663"/>
          <p14:tracePt t="9918" x="3954463" y="3597275"/>
          <p14:tracePt t="9934" x="3962400" y="3573463"/>
          <p14:tracePt t="9950" x="3962400" y="3559175"/>
          <p14:tracePt t="9967" x="3962400" y="3543300"/>
          <p14:tracePt t="9984" x="3962400" y="3527425"/>
          <p14:tracePt t="10000" x="3970338" y="3505200"/>
          <p14:tracePt t="10000" x="3978275" y="3482975"/>
          <p14:tracePt t="10019" x="3978275" y="3475038"/>
          <p14:tracePt t="10033" x="4000500" y="3429000"/>
          <p14:tracePt t="10033" x="4000500" y="3413125"/>
          <p14:tracePt t="10051" x="4000500" y="3368675"/>
          <p14:tracePt t="10067" x="4000500" y="3336925"/>
          <p14:tracePt t="10084" x="4000500" y="3292475"/>
          <p14:tracePt t="10100" x="4000500" y="3260725"/>
          <p14:tracePt t="10117" x="4000500" y="3230563"/>
          <p14:tracePt t="10133" x="4022725" y="3208338"/>
          <p14:tracePt t="10150" x="4022725" y="3178175"/>
          <p14:tracePt t="10166" x="4030663" y="3170238"/>
          <p14:tracePt t="10183" x="4030663" y="3162300"/>
          <p14:tracePt t="10202" x="4030663" y="3154363"/>
          <p14:tracePt t="10218" x="4030663" y="3146425"/>
          <p14:tracePt t="10218" x="4030663" y="3140075"/>
          <p14:tracePt t="10236" x="4030663" y="3132138"/>
          <p14:tracePt t="10236" x="4030663" y="3116263"/>
          <p14:tracePt t="10251" x="4030663" y="3094038"/>
          <p14:tracePt t="10267" x="4030663" y="3086100"/>
          <p14:tracePt t="10283" x="4030663" y="3070225"/>
          <p14:tracePt t="10301" x="4022725" y="3063875"/>
          <p14:tracePt t="10316" x="4016375" y="3055938"/>
          <p14:tracePt t="10333" x="3992563" y="3040063"/>
          <p14:tracePt t="10350" x="3984625" y="3025775"/>
          <p14:tracePt t="10366" x="3954463" y="3009900"/>
          <p14:tracePt t="10384" x="3924300" y="3001963"/>
          <p14:tracePt t="10400" x="3902075" y="2979738"/>
          <p14:tracePt t="10416" x="3863975" y="2971800"/>
          <p14:tracePt t="10433" x="3863975" y="2955925"/>
          <p14:tracePt t="10467" x="3856038" y="2949575"/>
          <p14:tracePt t="10514" x="3840163" y="2949575"/>
          <p14:tracePt t="10530" x="3832225" y="2949575"/>
          <p14:tracePt t="10546" x="3825875" y="2949575"/>
          <p14:tracePt t="10554" x="3817938" y="2949575"/>
          <p14:tracePt t="10570" x="3810000" y="2949575"/>
          <p14:tracePt t="10602" x="3802063" y="2949575"/>
          <p14:tracePt t="10618" x="3794125" y="2949575"/>
          <p14:tracePt t="10626" x="3787775" y="2949575"/>
          <p14:tracePt t="10634" x="3771900" y="2949575"/>
          <p14:tracePt t="10651" x="3763963" y="2949575"/>
          <p14:tracePt t="10667" x="3756025" y="2949575"/>
          <p14:tracePt t="10683" x="3749675" y="2949575"/>
          <p14:tracePt t="10699" x="3741738" y="2955925"/>
          <p14:tracePt t="10716" x="3717925" y="2955925"/>
          <p14:tracePt t="10734" x="3711575" y="2963863"/>
          <p14:tracePt t="10754" x="3703638" y="2963863"/>
          <p14:tracePt t="10778" x="3703638" y="2971800"/>
          <p14:tracePt t="10794" x="3695700" y="2979738"/>
          <p14:tracePt t="10826" x="3687763" y="2979738"/>
          <p14:tracePt t="10842" x="3679825" y="2987675"/>
          <p14:tracePt t="10866" x="3673475" y="2994025"/>
          <p14:tracePt t="10874" x="3665538" y="3001963"/>
          <p14:tracePt t="10890" x="3657600" y="3001963"/>
          <p14:tracePt t="10900" x="3657600" y="3009900"/>
          <p14:tracePt t="10938" x="3649663" y="3017838"/>
          <p14:tracePt t="10947" x="3641725" y="3017838"/>
          <p14:tracePt t="11170" x="3641725" y="3025775"/>
          <p14:tracePt t="11178" x="3635375" y="3025775"/>
          <p14:tracePt t="11218" x="3635375" y="3032125"/>
          <p14:tracePt t="12195" x="3635375" y="3048000"/>
          <p14:tracePt t="12522" x="3635375" y="3070225"/>
          <p14:tracePt t="12530" x="3635375" y="3086100"/>
          <p14:tracePt t="12547" x="3635375" y="3101975"/>
          <p14:tracePt t="12554" x="3627438" y="3116263"/>
          <p14:tracePt t="12564" x="3627438" y="3154363"/>
          <p14:tracePt t="12582" x="3627438" y="3162300"/>
          <p14:tracePt t="12597" x="3627438" y="3178175"/>
          <p14:tracePt t="12614" x="3627438" y="3184525"/>
          <p14:tracePt t="12642" x="3627438" y="3192463"/>
          <p14:tracePt t="12650" x="3627438" y="3200400"/>
          <p14:tracePt t="12666" x="3635375" y="3200400"/>
          <p14:tracePt t="12680" x="3641725" y="3200400"/>
          <p14:tracePt t="12697" x="3649663" y="3208338"/>
          <p14:tracePt t="12714" x="3665538" y="3208338"/>
          <p14:tracePt t="12731" x="3679825" y="3208338"/>
          <p14:tracePt t="12748" x="3703638" y="3208338"/>
          <p14:tracePt t="12765" x="3725863" y="3208338"/>
          <p14:tracePt t="12781" x="3733800" y="3208338"/>
          <p14:tracePt t="12797" x="3741738" y="3208338"/>
          <p14:tracePt t="12818" x="3749675" y="3208338"/>
          <p14:tracePt t="12830" x="3771900" y="3200400"/>
          <p14:tracePt t="12846" x="3787775" y="3170238"/>
          <p14:tracePt t="12864" x="3810000" y="3146425"/>
          <p14:tracePt t="12881" x="3817938" y="3140075"/>
          <p14:tracePt t="12897" x="3825875" y="3132138"/>
          <p14:tracePt t="12913" x="3832225" y="3124200"/>
          <p14:tracePt t="12931" x="3832225" y="3116263"/>
          <p14:tracePt t="13074" x="3825875" y="3116263"/>
          <p14:tracePt t="13468" x="3825875" y="3124200"/>
          <p14:tracePt t="13562" x="3825875" y="3132138"/>
          <p14:tracePt t="13570" x="3825875" y="3140075"/>
          <p14:tracePt t="13586" x="3825875" y="3146425"/>
          <p14:tracePt t="13596" x="3825875" y="3154363"/>
          <p14:tracePt t="13613" x="3825875" y="3162300"/>
          <p14:tracePt t="13629" x="3825875" y="3178175"/>
          <p14:tracePt t="13646" x="3825875" y="3192463"/>
          <p14:tracePt t="13663" x="3817938" y="3208338"/>
          <p14:tracePt t="13680" x="3817938" y="3230563"/>
          <p14:tracePt t="13696" x="3817938" y="3246438"/>
          <p14:tracePt t="13713" x="3817938" y="3260725"/>
          <p14:tracePt t="13731" x="3817938" y="3276600"/>
          <p14:tracePt t="13747" x="3810000" y="3292475"/>
          <p14:tracePt t="13763" x="3810000" y="3298825"/>
          <p14:tracePt t="13802" x="3810000" y="3306763"/>
          <p14:tracePt t="13810" x="3810000" y="3314700"/>
          <p14:tracePt t="13818" x="3810000" y="3330575"/>
          <p14:tracePt t="13834" x="3810000" y="3344863"/>
          <p14:tracePt t="13847" x="3810000" y="3352800"/>
          <p14:tracePt t="13863" x="3810000" y="3375025"/>
          <p14:tracePt t="13879" x="3810000" y="3382963"/>
          <p14:tracePt t="13896" x="3810000" y="3398838"/>
          <p14:tracePt t="13896" x="3810000" y="3406775"/>
          <p14:tracePt t="13915" x="3802063" y="3406775"/>
          <p14:tracePt t="13929" x="3802063" y="3429000"/>
          <p14:tracePt t="13947" x="3802063" y="3459163"/>
          <p14:tracePt t="13964" x="3802063" y="3489325"/>
          <p14:tracePt t="13980" x="3802063" y="3505200"/>
          <p14:tracePt t="13996" x="3802063" y="3521075"/>
          <p14:tracePt t="14013" x="3802063" y="3535363"/>
          <p14:tracePt t="14029" x="3802063" y="3543300"/>
          <p14:tracePt t="14090" x="3802063" y="3559175"/>
          <p14:tracePt t="14154" x="3810000" y="3559175"/>
          <p14:tracePt t="14178" x="3825875" y="3573463"/>
          <p14:tracePt t="14186" x="3832225" y="3581400"/>
          <p14:tracePt t="14196" x="3856038" y="3603625"/>
          <p14:tracePt t="14213" x="3863975" y="3611563"/>
          <p14:tracePt t="15123" x="3878263" y="3611563"/>
          <p14:tracePt t="15458" x="3878263" y="3603625"/>
          <p14:tracePt t="15530" x="3886200" y="3597275"/>
          <p14:tracePt t="15642" x="3886200" y="3581400"/>
          <p14:tracePt t="15650" x="3886200" y="3565525"/>
          <p14:tracePt t="15674" x="3886200" y="3559175"/>
          <p14:tracePt t="15690" x="3886200" y="3551238"/>
          <p14:tracePt t="15698" x="3878263" y="3543300"/>
          <p14:tracePt t="15722" x="3878263" y="3535363"/>
          <p14:tracePt t="15731" x="3870325" y="3527425"/>
          <p14:tracePt t="15744" x="3856038" y="3513138"/>
          <p14:tracePt t="15760" x="3840163" y="3497263"/>
          <p14:tracePt t="15777" x="3840163" y="3489325"/>
          <p14:tracePt t="15794" x="3840163" y="3482975"/>
          <p14:tracePt t="15811" x="3825875" y="3475038"/>
          <p14:tracePt t="15828" x="3810000" y="3451225"/>
          <p14:tracePt t="15844" x="3794125" y="3436938"/>
          <p14:tracePt t="15860" x="3787775" y="3429000"/>
          <p14:tracePt t="15877" x="3779838" y="3421063"/>
          <p14:tracePt t="15894" x="3771900" y="3421063"/>
          <p14:tracePt t="15914" x="3763963" y="3413125"/>
          <p14:tracePt t="15938" x="3756025" y="3413125"/>
          <p14:tracePt t="15986" x="3749675" y="3413125"/>
          <p14:tracePt t="16018" x="3741738" y="3421063"/>
          <p14:tracePt t="16027" x="3733800" y="3429000"/>
          <p14:tracePt t="16043" x="3725863" y="3444875"/>
          <p14:tracePt t="16066" x="3717925" y="3444875"/>
          <p14:tracePt t="16082" x="3717925" y="3451225"/>
          <p14:tracePt t="16090" x="3717925" y="3459163"/>
          <p14:tracePt t="16098" x="3711575" y="3459163"/>
          <p14:tracePt t="16110" x="3711575" y="3475038"/>
          <p14:tracePt t="16127" x="3695700" y="3489325"/>
          <p14:tracePt t="16144" x="3695700" y="3497263"/>
          <p14:tracePt t="16160" x="3695700" y="3527425"/>
          <p14:tracePt t="16160" x="3687763" y="3535363"/>
          <p14:tracePt t="16179" x="3679825" y="3559175"/>
          <p14:tracePt t="16195" x="3665538" y="3573463"/>
          <p14:tracePt t="16211" x="3665538" y="3589338"/>
          <p14:tracePt t="16228" x="3665538" y="3603625"/>
          <p14:tracePt t="16244" x="3665538" y="3611563"/>
          <p14:tracePt t="16261" x="3665538" y="3627438"/>
          <p14:tracePt t="16277" x="3657600" y="3635375"/>
          <p14:tracePt t="16293" x="3657600" y="3641725"/>
          <p14:tracePt t="16354" x="3665538" y="3649663"/>
          <p14:tracePt t="16362" x="3679825" y="3649663"/>
          <p14:tracePt t="16378" x="3687763" y="3657600"/>
          <p14:tracePt t="16402" x="3695700" y="3657600"/>
          <p14:tracePt t="16458" x="3711575" y="3657600"/>
          <p14:tracePt t="16522" x="3717925" y="3657600"/>
          <p14:tracePt t="16530" x="3733800" y="3649663"/>
          <p14:tracePt t="16546" x="3733800" y="3641725"/>
          <p14:tracePt t="16626" x="3741738" y="3635375"/>
          <p14:tracePt t="19315" x="3749675" y="3627438"/>
          <p14:tracePt t="19394" x="3749675" y="3619500"/>
          <p14:tracePt t="19402" x="3756025" y="3611563"/>
          <p14:tracePt t="19410" x="3756025" y="3597275"/>
          <p14:tracePt t="19423" x="3763963" y="3597275"/>
          <p14:tracePt t="19440" x="3763963" y="3565525"/>
          <p14:tracePt t="19460" x="3779838" y="3527425"/>
          <p14:tracePt t="19477" x="3794125" y="3497263"/>
          <p14:tracePt t="19492" x="3810000" y="3467100"/>
          <p14:tracePt t="19508" x="3810000" y="3444875"/>
          <p14:tracePt t="19525" x="3810000" y="3429000"/>
          <p14:tracePt t="19540" x="3825875" y="3398838"/>
          <p14:tracePt t="19556" x="3825875" y="3390900"/>
          <p14:tracePt t="19573" x="3840163" y="3368675"/>
          <p14:tracePt t="19590" x="3840163" y="3344863"/>
          <p14:tracePt t="19606" x="3863975" y="3306763"/>
          <p14:tracePt t="19623" x="3870325" y="3238500"/>
          <p14:tracePt t="19640" x="3870325" y="3184525"/>
          <p14:tracePt t="19657" x="3870325" y="3154363"/>
          <p14:tracePt t="19657" x="3870325" y="3146425"/>
          <p14:tracePt t="19675" x="3870325" y="3124200"/>
          <p14:tracePt t="19691" x="3878263" y="3108325"/>
          <p14:tracePt t="19708" x="3878263" y="3094038"/>
          <p14:tracePt t="19726" x="3894138" y="3055938"/>
          <p14:tracePt t="19740" x="3894138" y="3025775"/>
          <p14:tracePt t="19757" x="3894138" y="2987675"/>
          <p14:tracePt t="19774" x="3894138" y="2963863"/>
          <p14:tracePt t="19790" x="3894138" y="2949575"/>
          <p14:tracePt t="19807" x="3894138" y="2933700"/>
          <p14:tracePt t="19834" x="3894138" y="2917825"/>
          <p14:tracePt t="19842" x="3894138" y="2911475"/>
          <p14:tracePt t="19866" x="3894138" y="2903538"/>
          <p14:tracePt t="19875" x="3886200" y="2895600"/>
          <p14:tracePt t="19898" x="3878263" y="2887663"/>
          <p14:tracePt t="19907" x="3856038" y="2887663"/>
          <p14:tracePt t="19925" x="3840163" y="2887663"/>
          <p14:tracePt t="19939" x="3825875" y="2887663"/>
          <p14:tracePt t="19956" x="3810000" y="2887663"/>
          <p14:tracePt t="19994" x="3802063" y="2887663"/>
          <p14:tracePt t="20002" x="3779838" y="2887663"/>
          <p14:tracePt t="20010" x="3763963" y="2887663"/>
          <p14:tracePt t="20023" x="3756025" y="2895600"/>
          <p14:tracePt t="20040" x="3741738" y="2903538"/>
          <p14:tracePt t="20056" x="3725863" y="2917825"/>
          <p14:tracePt t="20073" x="3717925" y="2917825"/>
          <p14:tracePt t="20089" x="3717925" y="2933700"/>
          <p14:tracePt t="20107" x="3703638" y="2955925"/>
          <p14:tracePt t="20124" x="3687763" y="2971800"/>
          <p14:tracePt t="20140" x="3679825" y="2979738"/>
          <p14:tracePt t="20156" x="3657600" y="3001963"/>
          <p14:tracePt t="20173" x="3657600" y="3009900"/>
          <p14:tracePt t="20189" x="3641725" y="3032125"/>
          <p14:tracePt t="20207" x="3627438" y="3055938"/>
          <p14:tracePt t="20225" x="3611563" y="3070225"/>
          <p14:tracePt t="20239" x="3603625" y="3078163"/>
          <p14:tracePt t="20256" x="3589338" y="3086100"/>
          <p14:tracePt t="20274" x="3581400" y="3086100"/>
          <p14:tracePt t="20288" x="3573463" y="3094038"/>
          <p14:tracePt t="20305" x="3565525" y="3101975"/>
          <p14:tracePt t="20346" x="3565525" y="3116263"/>
          <p14:tracePt t="20378" x="3565525" y="3124200"/>
          <p14:tracePt t="20434" x="3551238" y="3140075"/>
          <p14:tracePt t="20442" x="3551238" y="3146425"/>
          <p14:tracePt t="20467" x="3551238" y="3154363"/>
          <p14:tracePt t="20474" x="3551238" y="3170238"/>
          <p14:tracePt t="20489" x="3535363" y="3184525"/>
          <p14:tracePt t="20505" x="3521075" y="3216275"/>
          <p14:tracePt t="20523" x="3505200" y="3230563"/>
          <p14:tracePt t="20538" x="3505200" y="3238500"/>
          <p14:tracePt t="20556" x="3505200" y="3254375"/>
          <p14:tracePt t="20578" x="3505200" y="3260725"/>
          <p14:tracePt t="20610" x="3505200" y="3268663"/>
          <p14:tracePt t="20626" x="3505200" y="3276600"/>
          <p14:tracePt t="20634" x="3497263" y="3292475"/>
          <p14:tracePt t="20666" x="3497263" y="3306763"/>
          <p14:tracePt t="20698" x="3497263" y="3322638"/>
          <p14:tracePt t="20722" x="3497263" y="3336925"/>
          <p14:tracePt t="20739" x="3497263" y="3344863"/>
          <p14:tracePt t="20842" x="3497263" y="3360738"/>
          <p14:tracePt t="20970" x="3497263" y="3368675"/>
          <p14:tracePt t="20986" x="3497263" y="3375025"/>
          <p14:tracePt t="21026" x="3497263" y="3382963"/>
          <p14:tracePt t="21098" x="3497263" y="3390900"/>
          <p14:tracePt t="21106" x="3497263" y="3398838"/>
          <p14:tracePt t="21139" x="3497263" y="3413125"/>
          <p14:tracePt t="21162" x="3497263" y="3421063"/>
          <p14:tracePt t="21186" x="3505200" y="3429000"/>
          <p14:tracePt t="21194" x="3505200" y="3436938"/>
          <p14:tracePt t="21205" x="3505200" y="3444875"/>
          <p14:tracePt t="21242" x="3505200" y="3451225"/>
          <p14:tracePt t="21266" x="3505200" y="3467100"/>
          <p14:tracePt t="21274" x="3505200" y="3475038"/>
          <p14:tracePt t="21288" x="3505200" y="3489325"/>
          <p14:tracePt t="21305" x="3505200" y="3521075"/>
          <p14:tracePt t="21305" x="3521075" y="3535363"/>
          <p14:tracePt t="21323" x="3521075" y="3559175"/>
          <p14:tracePt t="21339" x="3521075" y="3565525"/>
          <p14:tracePt t="21356" x="3521075" y="3581400"/>
          <p14:tracePt t="21372" x="3521075" y="3597275"/>
          <p14:tracePt t="21498" x="3521075" y="3611563"/>
          <p14:tracePt t="21522" x="3521075" y="3619500"/>
          <p14:tracePt t="21554" x="3527425" y="3627438"/>
          <p14:tracePt t="21634" x="3543300" y="3641725"/>
          <p14:tracePt t="21666" x="3551238" y="3641725"/>
          <p14:tracePt t="21690" x="3559175" y="3641725"/>
          <p14:tracePt t="21698" x="3573463" y="3641725"/>
          <p14:tracePt t="21706" x="3581400" y="3641725"/>
          <p14:tracePt t="21723" x="3611563" y="3665538"/>
          <p14:tracePt t="21739" x="3627438" y="3673475"/>
          <p14:tracePt t="21756" x="3635375" y="3673475"/>
          <p14:tracePt t="21772" x="3649663" y="3673475"/>
          <p14:tracePt t="21789" x="3665538" y="3687763"/>
          <p14:tracePt t="21805" x="3673475" y="3687763"/>
          <p14:tracePt t="21821" x="3687763" y="3687763"/>
          <p14:tracePt t="21837" x="3695700" y="3687763"/>
          <p14:tracePt t="21854" x="3703638" y="3687763"/>
          <p14:tracePt t="21871" x="3711575" y="3687763"/>
          <p14:tracePt t="21887" x="3717925" y="3687763"/>
          <p14:tracePt t="21904" x="3741738" y="3687763"/>
          <p14:tracePt t="21921" x="3763963" y="3679825"/>
          <p14:tracePt t="21939" x="3771900" y="3665538"/>
          <p14:tracePt t="21956" x="3794125" y="3641725"/>
          <p14:tracePt t="21972" x="3802063" y="3627438"/>
          <p14:tracePt t="21988" x="3810000" y="3611563"/>
          <p14:tracePt t="22004" x="3832225" y="3581400"/>
          <p14:tracePt t="22022" x="3856038" y="3559175"/>
          <p14:tracePt t="22038" x="3856038" y="3527425"/>
          <p14:tracePt t="22054" x="3870325" y="3505200"/>
          <p14:tracePt t="22071" x="3878263" y="3475038"/>
          <p14:tracePt t="22088" x="3878263" y="3459163"/>
          <p14:tracePt t="22105" x="3878263" y="3413125"/>
          <p14:tracePt t="22105" x="3878263" y="3390900"/>
          <p14:tracePt t="22123" x="3878263" y="3368675"/>
          <p14:tracePt t="22138" x="3878263" y="3222625"/>
          <p14:tracePt t="22155" x="3863975" y="3132138"/>
          <p14:tracePt t="22172" x="3856038" y="3124200"/>
          <p14:tracePt t="22188" x="3856038" y="3094038"/>
          <p14:tracePt t="22205" x="3848100" y="3070225"/>
          <p14:tracePt t="22221" x="3840163" y="3040063"/>
          <p14:tracePt t="22237" x="3825875" y="2994025"/>
          <p14:tracePt t="22254" x="3802063" y="2955925"/>
          <p14:tracePt t="22271" x="3763963" y="2903538"/>
          <p14:tracePt t="22287" x="3725863" y="2865438"/>
          <p14:tracePt t="22304" x="3725863" y="2857500"/>
          <p14:tracePt t="22320" x="3711575" y="2849563"/>
          <p14:tracePt t="22337" x="3703638" y="2841625"/>
          <p14:tracePt t="22370" x="3687763" y="2841625"/>
          <p14:tracePt t="22410" x="3679825" y="2841625"/>
          <p14:tracePt t="22426" x="3665538" y="2841625"/>
          <p14:tracePt t="22435" x="3657600" y="2841625"/>
          <p14:tracePt t="22442" x="3649663" y="2857500"/>
          <p14:tracePt t="22454" x="3619500" y="2887663"/>
          <p14:tracePt t="22472" x="3597275" y="2925763"/>
          <p14:tracePt t="22487" x="3581400" y="2949575"/>
          <p14:tracePt t="22504" x="3573463" y="3017838"/>
          <p14:tracePt t="22521" x="3551238" y="3078163"/>
          <p14:tracePt t="22536" x="3527425" y="3154363"/>
          <p14:tracePt t="22553" x="3505200" y="3254375"/>
          <p14:tracePt t="22571" x="3505200" y="3314700"/>
          <p14:tracePt t="22588" x="3505200" y="3352800"/>
          <p14:tracePt t="22606" x="3505200" y="3368675"/>
          <p14:tracePt t="22621" x="3521075" y="3406775"/>
          <p14:tracePt t="22636" x="3527425" y="3421063"/>
          <p14:tracePt t="22653" x="3535363" y="3413125"/>
          <p14:tracePt t="22794" x="3535363" y="3421063"/>
          <p14:tracePt t="23026" x="3535363" y="3429000"/>
          <p14:tracePt t="23034" x="3535363" y="3436938"/>
          <p14:tracePt t="23042" x="3535363" y="3444875"/>
          <p14:tracePt t="23052" x="3527425" y="3444875"/>
          <p14:tracePt t="23090" x="3521075" y="3451225"/>
          <p14:tracePt t="23106" x="3521075" y="3459163"/>
          <p14:tracePt t="23122" x="3513138" y="3475038"/>
          <p14:tracePt t="23130" x="3505200" y="3482975"/>
          <p14:tracePt t="23138" x="3497263" y="3497263"/>
          <p14:tracePt t="23153" x="3382963" y="3527425"/>
          <p14:tracePt t="23171" x="3330575" y="3543300"/>
          <p14:tracePt t="23187" x="3260725" y="3543300"/>
          <p14:tracePt t="23204" x="3154363" y="3543300"/>
          <p14:tracePt t="23220" x="3032125" y="3543300"/>
          <p14:tracePt t="23238" x="2925763" y="3543300"/>
          <p14:tracePt t="23254" x="2911475" y="3535363"/>
          <p14:tracePt t="23269" x="2895600" y="3535363"/>
          <p14:tracePt t="23286" x="2879725" y="3521075"/>
          <p14:tracePt t="23304" x="2865438" y="3513138"/>
          <p14:tracePt t="23319" x="2857500" y="3505200"/>
          <p14:tracePt t="23336" x="2841625" y="3497263"/>
          <p14:tracePt t="23353" x="2841625" y="3489325"/>
          <p14:tracePt t="23369" x="2835275" y="3482975"/>
          <p14:tracePt t="23403" x="2819400" y="3475038"/>
          <p14:tracePt t="23410" x="2819400" y="3467100"/>
          <p14:tracePt t="23426" x="2803525" y="3459163"/>
          <p14:tracePt t="23466" x="2803525" y="3451225"/>
          <p14:tracePt t="24058" x="2803525" y="3444875"/>
          <p14:tracePt t="28484" x="2811463" y="3444875"/>
          <p14:tracePt t="28794" x="2819400" y="3436938"/>
          <p14:tracePt t="28802" x="2827338" y="3436938"/>
          <p14:tracePt t="28898" x="2835275" y="3436938"/>
          <p14:tracePt t="29690" x="2841625" y="3429000"/>
          <p14:tracePt t="29698" x="2841625" y="3421063"/>
          <p14:tracePt t="30514" x="2849563" y="3421063"/>
          <p14:tracePt t="30522" x="2873375" y="3429000"/>
          <p14:tracePt t="30530" x="2879725" y="3429000"/>
          <p14:tracePt t="30546" x="2917825" y="3444875"/>
          <p14:tracePt t="30563" x="2925763" y="3444875"/>
          <p14:tracePt t="30579" x="2933700" y="3444875"/>
          <p14:tracePt t="30595" x="2949575" y="3451225"/>
          <p14:tracePt t="30613" x="2987675" y="3451225"/>
          <p14:tracePt t="30629" x="3055938" y="3475038"/>
          <p14:tracePt t="30645" x="3170238" y="3482975"/>
          <p14:tracePt t="30662" x="3322638" y="3505200"/>
          <p14:tracePt t="30679" x="3429000" y="3521075"/>
          <p14:tracePt t="30696" x="3521075" y="3527425"/>
          <p14:tracePt t="30712" x="3597275" y="3535363"/>
          <p14:tracePt t="30712" x="3641725" y="3551238"/>
          <p14:tracePt t="30732" x="3703638" y="3551238"/>
          <p14:tracePt t="30746" x="3832225" y="3573463"/>
          <p14:tracePt t="30763" x="3886200" y="3581400"/>
          <p14:tracePt t="30780" x="3954463" y="3589338"/>
          <p14:tracePt t="30796" x="4000500" y="3603625"/>
          <p14:tracePt t="30813" x="4038600" y="3603625"/>
          <p14:tracePt t="30829" x="4084638" y="3603625"/>
          <p14:tracePt t="30846" x="4168775" y="3603625"/>
          <p14:tracePt t="30862" x="4229100" y="3603625"/>
          <p14:tracePt t="30879" x="4289425" y="3603625"/>
          <p14:tracePt t="30895" x="4321175" y="3589338"/>
          <p14:tracePt t="30912" x="4359275" y="3581400"/>
          <p14:tracePt t="30929" x="4365625" y="3581400"/>
          <p14:tracePt t="30945" x="4373563" y="3573463"/>
          <p14:tracePt t="30963" x="4397375" y="3559175"/>
          <p14:tracePt t="30979" x="4457700" y="3543300"/>
          <p14:tracePt t="30996" x="4533900" y="3535363"/>
          <p14:tracePt t="31013" x="4564063" y="3521075"/>
          <p14:tracePt t="31028" x="4579938" y="3505200"/>
          <p14:tracePt t="31044" x="4594225" y="3497263"/>
          <p14:tracePt t="31074" x="4594225" y="3489325"/>
          <p14:tracePt t="31090" x="4610100" y="3475038"/>
          <p14:tracePt t="31098" x="4610100" y="3467100"/>
          <p14:tracePt t="31111" x="4618038" y="3444875"/>
          <p14:tracePt t="31129" x="4640263" y="3429000"/>
          <p14:tracePt t="31145" x="4664075" y="3406775"/>
          <p14:tracePt t="31145" x="4670425" y="3398838"/>
          <p14:tracePt t="31163" x="4678363" y="3382963"/>
          <p14:tracePt t="31179" x="4686300" y="3360738"/>
          <p14:tracePt t="31196" x="4694238" y="3344863"/>
          <p14:tracePt t="31213" x="4694238" y="3322638"/>
          <p14:tracePt t="31230" x="4702175" y="3298825"/>
          <p14:tracePt t="31245" x="4702175" y="3284538"/>
          <p14:tracePt t="31262" x="4702175" y="3276600"/>
          <p14:tracePt t="31277" x="4702175" y="3254375"/>
          <p14:tracePt t="31295" x="4702175" y="3222625"/>
          <p14:tracePt t="31311" x="4702175" y="3184525"/>
          <p14:tracePt t="31328" x="4702175" y="3154363"/>
          <p14:tracePt t="31345" x="4702175" y="3116263"/>
          <p14:tracePt t="31345" x="4702175" y="3108325"/>
          <p14:tracePt t="31363" x="4702175" y="3101975"/>
          <p14:tracePt t="31379" x="4694238" y="3086100"/>
          <p14:tracePt t="31395" x="4678363" y="3078163"/>
          <p14:tracePt t="31411" x="4656138" y="3070225"/>
          <p14:tracePt t="31429" x="4640263" y="3055938"/>
          <p14:tracePt t="31445" x="4625975" y="3055938"/>
          <p14:tracePt t="31445" x="4610100" y="3055938"/>
          <p14:tracePt t="31467" x="4594225" y="3055938"/>
          <p14:tracePt t="31477" x="4579938" y="3055938"/>
          <p14:tracePt t="31495" x="4572000" y="3055938"/>
          <p14:tracePt t="31511" x="4541838" y="3055938"/>
          <p14:tracePt t="31528" x="4533900" y="3055938"/>
          <p14:tracePt t="31554" x="4525963" y="3055938"/>
          <p14:tracePt t="31563" x="4511675" y="3055938"/>
          <p14:tracePt t="31579" x="4479925" y="3055938"/>
          <p14:tracePt t="31596" x="4441825" y="3055938"/>
          <p14:tracePt t="31612" x="4403725" y="3055938"/>
          <p14:tracePt t="31627" x="4373563" y="3063875"/>
          <p14:tracePt t="31644" x="4359275" y="3070225"/>
          <p14:tracePt t="31660" x="4343400" y="3078163"/>
          <p14:tracePt t="31682" x="4343400" y="3086100"/>
          <p14:tracePt t="31698" x="4335463" y="3094038"/>
          <p14:tracePt t="31711" x="4321175" y="3116263"/>
          <p14:tracePt t="31729" x="4297363" y="3132138"/>
          <p14:tracePt t="31729" x="4289425" y="3140075"/>
          <p14:tracePt t="31747" x="4283075" y="3154363"/>
          <p14:tracePt t="31761" x="4267200" y="3170238"/>
          <p14:tracePt t="31761" x="4244975" y="3184525"/>
          <p14:tracePt t="31779" x="4237038" y="3208338"/>
          <p14:tracePt t="31795" x="4229100" y="3222625"/>
          <p14:tracePt t="31811" x="4229100" y="3238500"/>
          <p14:tracePt t="31828" x="4229100" y="3260725"/>
          <p14:tracePt t="31844" x="4229100" y="3276600"/>
          <p14:tracePt t="31861" x="4229100" y="3284538"/>
          <p14:tracePt t="31877" x="4229100" y="3314700"/>
          <p14:tracePt t="31894" x="4229100" y="3330575"/>
          <p14:tracePt t="31910" x="4229100" y="3352800"/>
          <p14:tracePt t="31928" x="4237038" y="3368675"/>
          <p14:tracePt t="31944" x="4251325" y="3398838"/>
          <p14:tracePt t="31944" x="4267200" y="3421063"/>
          <p14:tracePt t="31963" x="4289425" y="3444875"/>
          <p14:tracePt t="31979" x="4321175" y="3482975"/>
          <p14:tracePt t="31995" x="4359275" y="3521075"/>
          <p14:tracePt t="32012" x="4373563" y="3527425"/>
          <p14:tracePt t="32028" x="4389438" y="3543300"/>
          <p14:tracePt t="32045" x="4403725" y="3551238"/>
          <p14:tracePt t="32061" x="4419600" y="3559175"/>
          <p14:tracePt t="32077" x="4427538" y="3565525"/>
          <p14:tracePt t="32095" x="4435475" y="3565525"/>
          <p14:tracePt t="32122" x="4435475" y="3559175"/>
          <p14:tracePt t="32130" x="4435475" y="3527425"/>
          <p14:tracePt t="32144" x="4457700" y="3497263"/>
          <p14:tracePt t="32161" x="4473575" y="3467100"/>
          <p14:tracePt t="32161" x="4473575" y="3459163"/>
          <p14:tracePt t="32179" x="4495800" y="3436938"/>
          <p14:tracePt t="32196" x="4518025" y="3413125"/>
          <p14:tracePt t="32212" x="4533900" y="3398838"/>
          <p14:tracePt t="32229" x="4549775" y="3368675"/>
          <p14:tracePt t="32245" x="4556125" y="3352800"/>
          <p14:tracePt t="32261" x="4564063" y="3336925"/>
          <p14:tracePt t="32277" x="4564063" y="3322638"/>
          <p14:tracePt t="32294" x="4564063" y="3306763"/>
          <p14:tracePt t="32311" x="4564063" y="3298825"/>
          <p14:tracePt t="32327" x="4564063" y="3284538"/>
          <p14:tracePt t="32343" x="4564063" y="3276600"/>
          <p14:tracePt t="32360" x="4572000" y="3268663"/>
          <p14:tracePt t="32376" x="4579938" y="3260725"/>
          <p14:tracePt t="32434" x="4579938" y="3254375"/>
          <p14:tracePt t="33320" x="4579938" y="3260725"/>
          <p14:tracePt t="33538" x="4587875" y="3268663"/>
          <p14:tracePt t="33570" x="4594225" y="3268663"/>
          <p14:tracePt t="33578" x="4594225" y="3276600"/>
          <p14:tracePt t="33593" x="4610100" y="3292475"/>
          <p14:tracePt t="33593" x="4618038" y="3298825"/>
          <p14:tracePt t="33611" x="4640263" y="3322638"/>
          <p14:tracePt t="33627" x="4656138" y="3330575"/>
          <p14:tracePt t="33698" x="4664075" y="3336925"/>
          <p14:tracePt t="33706" x="4678363" y="3352800"/>
          <p14:tracePt t="33714" x="4694238" y="3352800"/>
          <p14:tracePt t="33727" x="4724400" y="3375025"/>
          <p14:tracePt t="33743" x="4732338" y="3375025"/>
          <p14:tracePt t="33758" x="4746625" y="3375025"/>
          <p14:tracePt t="33775" x="4754563" y="3390900"/>
          <p14:tracePt t="33802" x="4778375" y="3398838"/>
          <p14:tracePt t="33810" x="4800600" y="3398838"/>
          <p14:tracePt t="33825" x="4914900" y="3429000"/>
          <p14:tracePt t="33843" x="4975225" y="3444875"/>
          <p14:tracePt t="33860" x="4983163" y="3444875"/>
          <p14:tracePt t="33922" x="5006975" y="3459163"/>
          <p14:tracePt t="33930" x="5045075" y="3467100"/>
          <p14:tracePt t="33941" x="5121275" y="3482975"/>
          <p14:tracePt t="33959" x="5173663" y="3482975"/>
          <p14:tracePt t="33976" x="5211763" y="3482975"/>
          <p14:tracePt t="33992" x="5241925" y="3497263"/>
          <p14:tracePt t="34008" x="5249863" y="3497263"/>
          <p14:tracePt t="34024" x="5257800" y="3497263"/>
          <p14:tracePt t="34074" x="5273675" y="3497263"/>
          <p14:tracePt t="34082" x="5318125" y="3497263"/>
          <p14:tracePt t="34092" x="5456238" y="3505200"/>
          <p14:tracePt t="34109" x="5540375" y="3505200"/>
          <p14:tracePt t="34126" x="5578475" y="3505200"/>
          <p14:tracePt t="34142" x="5554663" y="3505200"/>
          <p14:tracePt t="34378" x="5546725" y="3505200"/>
          <p14:tracePt t="34394" x="5524500" y="3505200"/>
          <p14:tracePt t="34402" x="5508625" y="3505200"/>
          <p14:tracePt t="34410" x="5486400" y="3505200"/>
          <p14:tracePt t="34424" x="5456238" y="3513138"/>
          <p14:tracePt t="34424" x="5440363" y="3521075"/>
          <p14:tracePt t="34443" x="5402263" y="3521075"/>
          <p14:tracePt t="34459" x="5387975" y="3527425"/>
          <p14:tracePt t="34475" x="5380038" y="3527425"/>
          <p14:tracePt t="34491" x="5364163" y="3527425"/>
          <p14:tracePt t="34507" x="5356225" y="3527425"/>
          <p14:tracePt t="34530" x="5334000" y="3527425"/>
          <p14:tracePt t="34541" x="5295900" y="3527425"/>
          <p14:tracePt t="34558" x="5249863" y="3527425"/>
          <p14:tracePt t="34575" x="5235575" y="3527425"/>
          <p14:tracePt t="34591" x="5203825" y="3513138"/>
          <p14:tracePt t="34608" x="5197475" y="3505200"/>
          <p14:tracePt t="34625" x="5181600" y="3505200"/>
          <p14:tracePt t="34625" x="5165725" y="3489325"/>
          <p14:tracePt t="34643" x="5151438" y="3482975"/>
          <p14:tracePt t="34659" x="5143500" y="3482975"/>
          <p14:tracePt t="34698" x="5127625" y="3482975"/>
          <p14:tracePt t="34707" x="5105400" y="3482975"/>
          <p14:tracePt t="34714" x="5083175" y="3482975"/>
          <p14:tracePt t="34725" x="5037138" y="3482975"/>
          <p14:tracePt t="34742" x="4999038" y="3482975"/>
          <p14:tracePt t="34758" x="4983163" y="3482975"/>
          <p14:tracePt t="34775" x="4975225" y="3482975"/>
          <p14:tracePt t="34794" x="4991100" y="3482975"/>
          <p14:tracePt t="35034" x="5006975" y="3482975"/>
          <p14:tracePt t="35042" x="5021263" y="3482975"/>
          <p14:tracePt t="35056" x="5097463" y="3482975"/>
          <p14:tracePt t="35075" x="5135563" y="3482975"/>
          <p14:tracePt t="35092" x="5143500" y="3482975"/>
          <p14:tracePt t="35107" x="5151438" y="3475038"/>
          <p14:tracePt t="35146" x="5173663" y="3475038"/>
          <p14:tracePt t="35154" x="5219700" y="3475038"/>
          <p14:tracePt t="35162" x="5249863" y="3475038"/>
          <p14:tracePt t="35173" x="5334000" y="3475038"/>
          <p14:tracePt t="35191" x="5387975" y="3475038"/>
          <p14:tracePt t="35207" x="5402263" y="3475038"/>
          <p14:tracePt t="35224" x="5418138" y="3475038"/>
          <p14:tracePt t="35240" x="5432425" y="3475038"/>
          <p14:tracePt t="35274" x="5464175" y="3475038"/>
          <p14:tracePt t="35282" x="5486400" y="3475038"/>
          <p14:tracePt t="35292" x="5516563" y="3475038"/>
          <p14:tracePt t="35308" x="5532438" y="3475038"/>
          <p14:tracePt t="35325" x="5540375" y="3475038"/>
          <p14:tracePt t="35394" x="5546725" y="3475038"/>
          <p14:tracePt t="35402" x="5562600" y="3475038"/>
          <p14:tracePt t="35410" x="5554663" y="3475038"/>
          <p14:tracePt t="35538" x="5540375" y="3475038"/>
          <p14:tracePt t="35562" x="5524500" y="3475038"/>
          <p14:tracePt t="35570" x="5508625" y="3475038"/>
          <p14:tracePt t="35578" x="5478463" y="3475038"/>
          <p14:tracePt t="35590" x="5418138" y="3475038"/>
          <p14:tracePt t="35607" x="5341938" y="3475038"/>
          <p14:tracePt t="35624" x="5311775" y="3475038"/>
          <p14:tracePt t="35641" x="5295900" y="3475038"/>
          <p14:tracePt t="35656" x="5287963" y="3475038"/>
          <p14:tracePt t="35673" x="5265738" y="3475038"/>
          <p14:tracePt t="35698" x="5249863" y="3475038"/>
          <p14:tracePt t="35707" x="5219700" y="3475038"/>
          <p14:tracePt t="35724" x="5203825" y="3475038"/>
          <p14:tracePt t="35740" x="5189538" y="3482975"/>
          <p14:tracePt t="35757" x="5181600" y="3482975"/>
          <p14:tracePt t="35773" x="5173663" y="3489325"/>
          <p14:tracePt t="35810" x="5165725" y="3489325"/>
          <p14:tracePt t="35818" x="5159375" y="3489325"/>
          <p14:tracePt t="35826" x="5143500" y="3489325"/>
          <p14:tracePt t="35842" x="5135563" y="3489325"/>
          <p14:tracePt t="35856" x="5127625" y="3497263"/>
          <p14:tracePt t="35874" x="5127625" y="3489325"/>
          <p14:tracePt t="36042" x="5135563" y="3489325"/>
          <p14:tracePt t="36050" x="5151438" y="3489325"/>
          <p14:tracePt t="36058" x="5165725" y="3489325"/>
          <p14:tracePt t="36073" x="5181600" y="3489325"/>
          <p14:tracePt t="36089" x="5197475" y="3489325"/>
          <p14:tracePt t="36162" x="5211763" y="3482975"/>
          <p14:tracePt t="36171" x="5235575" y="3475038"/>
          <p14:tracePt t="36178" x="5241925" y="3475038"/>
          <p14:tracePt t="36189" x="5280025" y="3475038"/>
          <p14:tracePt t="36207" x="5280025" y="3467100"/>
          <p14:tracePt t="36223" x="5287963" y="3459163"/>
          <p14:tracePt t="36306" x="5295900" y="3459163"/>
          <p14:tracePt t="36314" x="5303838" y="3467100"/>
          <p14:tracePt t="36394" x="5303838" y="3475038"/>
          <p14:tracePt t="36482" x="5311775" y="3475038"/>
          <p14:tracePt t="36914" x="5318125" y="3482975"/>
          <p14:tracePt t="37050" x="5341938" y="3505200"/>
          <p14:tracePt t="37106" x="5303838" y="3497263"/>
          <p14:tracePt t="37154" x="5295900" y="3482975"/>
          <p14:tracePt t="37162" x="5280025" y="3475038"/>
          <p14:tracePt t="37172" x="5265738" y="3467100"/>
          <p14:tracePt t="37306" x="5249863" y="3467100"/>
          <p14:tracePt t="38203" x="5249863" y="3459163"/>
          <p14:tracePt t="39696" x="5241925" y="3451225"/>
          <p14:tracePt t="40266" x="5227638" y="3451225"/>
          <p14:tracePt t="40274" x="5211763" y="3451225"/>
          <p14:tracePt t="40285" x="5143500" y="3497263"/>
          <p14:tracePt t="40302" x="5089525" y="3535363"/>
          <p14:tracePt t="40319" x="5059363" y="3589338"/>
          <p14:tracePt t="40336" x="5021263" y="3619500"/>
          <p14:tracePt t="40353" x="4999038" y="3635375"/>
          <p14:tracePt t="40370" x="4975225" y="3657600"/>
          <p14:tracePt t="40385" x="4906963" y="3717925"/>
          <p14:tracePt t="40403" x="4838700" y="3756025"/>
          <p14:tracePt t="40420" x="4784725" y="3787775"/>
          <p14:tracePt t="40436" x="4754563" y="3810000"/>
          <p14:tracePt t="40452" x="4716463" y="3825875"/>
          <p14:tracePt t="40470" x="4686300" y="3848100"/>
          <p14:tracePt t="40485" x="4648200" y="3878263"/>
          <p14:tracePt t="40502" x="4587875" y="3916363"/>
          <p14:tracePt t="40519" x="4556125" y="3940175"/>
          <p14:tracePt t="40535" x="4533900" y="3954463"/>
          <p14:tracePt t="40552" x="4518025" y="3970338"/>
          <p14:tracePt t="40568" x="4479925" y="3984625"/>
          <p14:tracePt t="40585" x="4419600" y="4022725"/>
          <p14:tracePt t="40603" x="4365625" y="4038600"/>
          <p14:tracePt t="40619" x="4343400" y="4046538"/>
          <p14:tracePt t="40636" x="4321175" y="4060825"/>
          <p14:tracePt t="40652" x="4305300" y="4068763"/>
          <p14:tracePt t="40668" x="4283075" y="4076700"/>
          <p14:tracePt t="40685" x="4259263" y="4092575"/>
          <p14:tracePt t="40702" x="4237038" y="4106863"/>
          <p14:tracePt t="40719" x="4213225" y="4114800"/>
          <p14:tracePt t="40737" x="4168775" y="4144963"/>
          <p14:tracePt t="40752" x="4092575" y="4152900"/>
          <p14:tracePt t="40769" x="3992563" y="4183063"/>
          <p14:tracePt t="40769" x="3946525" y="4198938"/>
          <p14:tracePt t="40787" x="3894138" y="4206875"/>
          <p14:tracePt t="40803" x="3848100" y="4221163"/>
          <p14:tracePt t="40819" x="3825875" y="4221163"/>
          <p14:tracePt t="40836" x="3817938" y="4244975"/>
          <p14:tracePt t="40853" x="3787775" y="4275138"/>
          <p14:tracePt t="40869" x="3741738" y="4321175"/>
          <p14:tracePt t="40885" x="3703638" y="4335463"/>
          <p14:tracePt t="40902" x="3703638" y="4359275"/>
          <p14:tracePt t="40918" x="3695700" y="4373563"/>
          <p14:tracePt t="40935" x="3679825" y="4381500"/>
          <p14:tracePt t="40951" x="3657600" y="4397375"/>
          <p14:tracePt t="40969" x="3603625" y="4427538"/>
          <p14:tracePt t="40985" x="3581400" y="4435475"/>
          <p14:tracePt t="41001" x="3565525" y="4449763"/>
          <p14:tracePt t="41019" x="3543300" y="4465638"/>
          <p14:tracePt t="41036" x="3521075" y="4487863"/>
          <p14:tracePt t="41051" x="3497263" y="4511675"/>
          <p14:tracePt t="41068" x="3459163" y="4525963"/>
          <p14:tracePt t="41084" x="3421063" y="4549775"/>
          <p14:tracePt t="41100" x="3390900" y="4579938"/>
          <p14:tracePt t="41117" x="3382963" y="4587875"/>
          <p14:tracePt t="41134" x="3368675" y="4594225"/>
          <p14:tracePt t="41152" x="3360738" y="4610100"/>
          <p14:tracePt t="41168" x="3344863" y="4625975"/>
          <p14:tracePt t="41185" x="3330575" y="4625975"/>
          <p14:tracePt t="41185" x="3322638" y="4632325"/>
          <p14:tracePt t="41203" x="3298825" y="4648200"/>
          <p14:tracePt t="41219" x="3284538" y="4670425"/>
          <p14:tracePt t="41236" x="3268663" y="4702175"/>
          <p14:tracePt t="41252" x="3230563" y="4724400"/>
          <p14:tracePt t="41268" x="3192463" y="4762500"/>
          <p14:tracePt t="41285" x="3184525" y="4762500"/>
          <p14:tracePt t="41301" x="3178175" y="4770438"/>
          <p14:tracePt t="41318" x="3170238" y="4770438"/>
          <p14:tracePt t="41334" x="3170238" y="4778375"/>
          <p14:tracePt t="41351" x="3170238" y="4784725"/>
          <p14:tracePt t="41367" x="3146425" y="4792663"/>
          <p14:tracePt t="41385" x="3146425" y="4808538"/>
          <p14:tracePt t="41410" x="3146425" y="4816475"/>
          <p14:tracePt t="41442" x="3146425" y="4822825"/>
          <p14:tracePt t="41451" x="3146425" y="4830763"/>
          <p14:tracePt t="41459" x="3146425" y="4838700"/>
          <p14:tracePt t="41474" x="3140075" y="4854575"/>
          <p14:tracePt t="41484" x="3140075" y="4860925"/>
          <p14:tracePt t="41522" x="3140075" y="4876800"/>
          <p14:tracePt t="41538" x="3140075" y="4884738"/>
          <p14:tracePt t="41554" x="3132138" y="4892675"/>
          <p14:tracePt t="41562" x="3132138" y="4899025"/>
          <p14:tracePt t="41578" x="3132138" y="4906963"/>
          <p14:tracePt t="41586" x="3124200" y="4906963"/>
          <p14:tracePt t="41600" x="3116263" y="4922838"/>
          <p14:tracePt t="41600" x="3108325" y="4930775"/>
          <p14:tracePt t="41619" x="3101975" y="4937125"/>
          <p14:tracePt t="41635" x="3094038" y="4945063"/>
          <p14:tracePt t="41652" x="3078163" y="4960938"/>
          <p14:tracePt t="41668" x="3070225" y="4968875"/>
          <p14:tracePt t="41684" x="3063875" y="4968875"/>
          <p14:tracePt t="41706" x="3055938" y="4975225"/>
          <p14:tracePt t="41730" x="3048000" y="4983163"/>
          <p14:tracePt t="41746" x="3040063" y="4983163"/>
          <p14:tracePt t="41778" x="3040063" y="4991100"/>
          <p14:tracePt t="41786" x="3025775" y="4999038"/>
          <p14:tracePt t="41801" x="3017838" y="5006975"/>
          <p14:tracePt t="41817" x="3009900" y="5006975"/>
          <p14:tracePt t="41842" x="3009900" y="5013325"/>
          <p14:tracePt t="41867" x="3009900" y="5021263"/>
          <p14:tracePt t="41883" x="3009900" y="5029200"/>
          <p14:tracePt t="41890" x="3009900" y="5037138"/>
          <p14:tracePt t="41900" x="3009900" y="5045075"/>
          <p14:tracePt t="41917" x="3001963" y="5051425"/>
          <p14:tracePt t="41934" x="2987675" y="5067300"/>
          <p14:tracePt t="41951" x="2963863" y="5083175"/>
          <p14:tracePt t="41967" x="2955925" y="5089525"/>
          <p14:tracePt t="41984" x="2949575" y="5097463"/>
          <p14:tracePt t="42000" x="2941638" y="5105400"/>
          <p14:tracePt t="42017" x="2941638" y="5097463"/>
          <p14:tracePt t="42130" x="2941638" y="5089525"/>
          <p14:tracePt t="42146" x="2941638" y="5083175"/>
          <p14:tracePt t="42162" x="2941638" y="5075238"/>
          <p14:tracePt t="42178" x="2941638" y="5067300"/>
          <p14:tracePt t="42194" x="2941638" y="5051425"/>
          <p14:tracePt t="42218" x="2941638" y="5037138"/>
          <p14:tracePt t="42228" x="2941638" y="5029200"/>
          <p14:tracePt t="42250" x="2941638" y="5021263"/>
          <p14:tracePt t="42258" x="2941638" y="5013325"/>
          <p14:tracePt t="42283" x="2941638" y="5006975"/>
          <p14:tracePt t="42306" x="2941638" y="4999038"/>
          <p14:tracePt t="42314" x="2941638" y="4991100"/>
          <p14:tracePt t="42322" x="2933700" y="4975225"/>
          <p14:tracePt t="42333" x="2933700" y="4968875"/>
          <p14:tracePt t="42350" x="2917825" y="4960938"/>
          <p14:tracePt t="42366" x="2917825" y="4953000"/>
          <p14:tracePt t="42384" x="2911475" y="4945063"/>
          <p14:tracePt t="42400" x="2911475" y="4922838"/>
          <p14:tracePt t="42417" x="2911475" y="4906963"/>
          <p14:tracePt t="42435" x="2911475" y="4899025"/>
          <p14:tracePt t="42451" x="2911475" y="4892675"/>
          <p14:tracePt t="42470" x="2911475" y="4884738"/>
          <p14:tracePt t="42483" x="2911475" y="4868863"/>
          <p14:tracePt t="42499" x="2911475" y="4854575"/>
          <p14:tracePt t="42522" x="2911475" y="4838700"/>
          <p14:tracePt t="42533" x="2911475" y="4822825"/>
          <p14:tracePt t="42549" x="2911475" y="4808538"/>
          <p14:tracePt t="42566" x="2911475" y="4792663"/>
          <p14:tracePt t="42584" x="2911475" y="4778375"/>
          <p14:tracePt t="42600" x="2903538" y="4762500"/>
          <p14:tracePt t="42617" x="2895600" y="4754563"/>
          <p14:tracePt t="42633" x="2895600" y="4740275"/>
          <p14:tracePt t="42651" x="2895600" y="4724400"/>
          <p14:tracePt t="42698" x="2895600" y="4716463"/>
          <p14:tracePt t="42730" x="2895600" y="4708525"/>
          <p14:tracePt t="42738" x="2895600" y="4694238"/>
          <p14:tracePt t="42749" x="2903538" y="4678363"/>
          <p14:tracePt t="42778" x="2903538" y="4686300"/>
          <p14:tracePt t="43210" x="2903538" y="4694238"/>
          <p14:tracePt t="43234" x="2895600" y="4708525"/>
          <p14:tracePt t="43266" x="2895600" y="4716463"/>
          <p14:tracePt t="43314" x="2895600" y="4724400"/>
          <p14:tracePt t="43331" x="2887663" y="4732338"/>
          <p14:tracePt t="43347" x="2887663" y="4740275"/>
          <p14:tracePt t="43442" x="2887663" y="4746625"/>
          <p14:tracePt t="43467" x="2879725" y="4754563"/>
          <p14:tracePt t="43546" x="2879725" y="4762500"/>
          <p14:tracePt t="43602" x="2879725" y="4770438"/>
          <p14:tracePt t="43626" x="2873375" y="4770438"/>
          <p14:tracePt t="43634" x="2873375" y="4778375"/>
          <p14:tracePt t="43648" x="2873375" y="4792663"/>
          <p14:tracePt t="43665" x="2873375" y="4800600"/>
          <p14:tracePt t="43682" x="2873375" y="4816475"/>
          <p14:tracePt t="43698" x="2873375" y="4822825"/>
          <p14:tracePt t="43716" x="2873375" y="4830763"/>
          <p14:tracePt t="43762" x="2873375" y="4838700"/>
          <p14:tracePt t="43778" x="2873375" y="4846638"/>
          <p14:tracePt t="43786" x="2873375" y="4860925"/>
          <p14:tracePt t="43818" x="2873375" y="4868863"/>
          <p14:tracePt t="43834" x="2873375" y="4876800"/>
          <p14:tracePt t="43842" x="2873375" y="4884738"/>
          <p14:tracePt t="43850" x="2879725" y="4899025"/>
          <p14:tracePt t="43865" x="2887663" y="4914900"/>
          <p14:tracePt t="43890" x="2887663" y="4922838"/>
          <p14:tracePt t="43915" x="2887663" y="4930775"/>
          <p14:tracePt t="43954" x="2887663" y="4937125"/>
          <p14:tracePt t="43963" x="2895600" y="4945063"/>
          <p14:tracePt t="43970" x="2911475" y="4960938"/>
          <p14:tracePt t="43981" x="2933700" y="4991100"/>
          <p14:tracePt t="43999" x="2933700" y="4999038"/>
          <p14:tracePt t="44018" x="2933700" y="5013325"/>
          <p14:tracePt t="44034" x="2941638" y="5029200"/>
          <p14:tracePt t="44082" x="2941638" y="5037138"/>
          <p14:tracePt t="44090" x="2949575" y="5037138"/>
          <p14:tracePt t="44186" x="2949575" y="5045075"/>
          <p14:tracePt t="44194" x="2949575" y="5051425"/>
          <p14:tracePt t="44210" x="2955925" y="5059363"/>
          <p14:tracePt t="44282" x="2971800" y="5059363"/>
          <p14:tracePt t="44290" x="2987675" y="5059363"/>
          <p14:tracePt t="44306" x="3001963" y="5059363"/>
          <p14:tracePt t="44315" x="3025775" y="5059363"/>
          <p14:tracePt t="44332" x="3032125" y="5059363"/>
          <p14:tracePt t="44348" x="3032125" y="5051425"/>
          <p14:tracePt t="44365" x="3032125" y="5045075"/>
          <p14:tracePt t="44382" x="3032125" y="5037138"/>
          <p14:tracePt t="44397" x="3032125" y="5029200"/>
          <p14:tracePt t="44414" x="3040063" y="5006975"/>
          <p14:tracePt t="44432" x="3055938" y="4975225"/>
          <p14:tracePt t="44448" x="3070225" y="4945063"/>
          <p14:tracePt t="44448" x="3078163" y="4922838"/>
          <p14:tracePt t="44467" x="3086100" y="4914900"/>
          <p14:tracePt t="44481" x="3086100" y="4899025"/>
          <p14:tracePt t="44481" x="3094038" y="4892675"/>
          <p14:tracePt t="44499" x="3094038" y="4868863"/>
          <p14:tracePt t="44515" x="3116263" y="4838700"/>
          <p14:tracePt t="44531" x="3140075" y="4808538"/>
          <p14:tracePt t="44548" x="3162300" y="4784725"/>
          <p14:tracePt t="44565" x="3178175" y="4770438"/>
          <p14:tracePt t="44583" x="3184525" y="4754563"/>
          <p14:tracePt t="44599" x="3184525" y="4732338"/>
          <p14:tracePt t="44614" x="3192463" y="4724400"/>
          <p14:tracePt t="44635" x="3200400" y="4716463"/>
          <p14:tracePt t="44647" x="3200400" y="4708525"/>
          <p14:tracePt t="44714" x="3200400" y="4694238"/>
          <p14:tracePt t="44739" x="3200400" y="4702175"/>
          <p14:tracePt t="44875" x="3192463" y="4708525"/>
          <p14:tracePt t="44883" x="3192463" y="4716463"/>
          <p14:tracePt t="44897" x="3184525" y="4732338"/>
          <p14:tracePt t="44915" x="3170238" y="4746625"/>
          <p14:tracePt t="44932" x="3154363" y="4746625"/>
          <p14:tracePt t="45003" x="3140075" y="4746625"/>
          <p14:tracePt t="45027" x="3132138" y="4746625"/>
          <p14:tracePt t="45043" x="3124200" y="4740275"/>
          <p14:tracePt t="45059" x="3116263" y="4740275"/>
          <p14:tracePt t="45075" x="3108325" y="4740275"/>
          <p14:tracePt t="45171" x="3101975" y="4740275"/>
          <p14:tracePt t="45179" x="3094038" y="4740275"/>
          <p14:tracePt t="45187" x="3086100" y="4740275"/>
          <p14:tracePt t="45198" x="3063875" y="4746625"/>
          <p14:tracePt t="45215" x="3048000" y="4770438"/>
          <p14:tracePt t="45232" x="3048000" y="4778375"/>
          <p14:tracePt t="45248" x="3048000" y="4800600"/>
          <p14:tracePt t="45265" x="3048000" y="4822825"/>
          <p14:tracePt t="45282" x="3048000" y="4854575"/>
          <p14:tracePt t="45282" x="3048000" y="4868863"/>
          <p14:tracePt t="45300" x="3048000" y="4884738"/>
          <p14:tracePt t="45315" x="3048000" y="4914900"/>
          <p14:tracePt t="45332" x="3048000" y="4937125"/>
          <p14:tracePt t="45348" x="3063875" y="4960938"/>
          <p14:tracePt t="45366" x="3070225" y="4968875"/>
          <p14:tracePt t="45381" x="3078163" y="4968875"/>
          <p14:tracePt t="45419" x="3101975" y="4983163"/>
          <p14:tracePt t="45427" x="3124200" y="4983163"/>
          <p14:tracePt t="45435" x="3132138" y="4983163"/>
          <p14:tracePt t="45448" x="3146425" y="4983163"/>
          <p14:tracePt t="45465" x="3154363" y="4983163"/>
          <p14:tracePt t="45499" x="3154363" y="4975225"/>
          <p14:tracePt t="45515" x="3154363" y="4968875"/>
          <p14:tracePt t="45523" x="3154363" y="4960938"/>
          <p14:tracePt t="45539" x="3154363" y="4953000"/>
          <p14:tracePt t="45548" x="3154363" y="4937125"/>
          <p14:tracePt t="45564" x="3154363" y="4922838"/>
          <p14:tracePt t="45580" x="3154363" y="4899025"/>
          <p14:tracePt t="45597" x="3146425" y="4884738"/>
          <p14:tracePt t="45614" x="3140075" y="4868863"/>
          <p14:tracePt t="45631" x="3140075" y="4860925"/>
          <p14:tracePt t="45647" x="3140075" y="4830763"/>
          <p14:tracePt t="45665" x="3140075" y="4816475"/>
          <p14:tracePt t="45681" x="3140075" y="4800600"/>
          <p14:tracePt t="45698" x="3140075" y="4792663"/>
          <p14:tracePt t="45714" x="3140075" y="4784725"/>
          <p14:tracePt t="45730" x="3132138" y="4784725"/>
          <p14:tracePt t="45779" x="3116263" y="4784725"/>
          <p14:tracePt t="45819" x="3108325" y="4784725"/>
          <p14:tracePt t="47630" x="3124200" y="4784725"/>
          <p14:tracePt t="47739" x="3132138" y="4784725"/>
          <p14:tracePt t="47747" x="3140075" y="4784725"/>
          <p14:tracePt t="47771" x="3146425" y="4784725"/>
          <p14:tracePt t="47780" x="3162300" y="4784725"/>
          <p14:tracePt t="47812" x="3170238" y="4784725"/>
          <p14:tracePt t="47819" x="3184525" y="4778375"/>
          <p14:tracePt t="47829" x="3222625" y="4778375"/>
          <p14:tracePt t="47846" x="3292475" y="4778375"/>
          <p14:tracePt t="47862" x="3382963" y="4778375"/>
          <p14:tracePt t="47879" x="3475038" y="4778375"/>
          <p14:tracePt t="47896" x="3581400" y="4778375"/>
          <p14:tracePt t="47912" x="3673475" y="4778375"/>
          <p14:tracePt t="47929" x="3756025" y="4778375"/>
          <p14:tracePt t="47946" x="3840163" y="4778375"/>
          <p14:tracePt t="47962" x="4060825" y="4800600"/>
          <p14:tracePt t="47980" x="4237038" y="4800600"/>
          <p14:tracePt t="47997" x="4403725" y="4822825"/>
          <p14:tracePt t="48013" x="4541838" y="4846638"/>
          <p14:tracePt t="48029" x="4549775" y="4854575"/>
          <p14:tracePt t="48044" x="4541838" y="4860925"/>
          <p14:tracePt t="48099" x="4525963" y="4860925"/>
          <p14:tracePt t="48107" x="4518025" y="4860925"/>
          <p14:tracePt t="48155" x="4511675" y="4860925"/>
          <p14:tracePt t="48195" x="4503738" y="4860925"/>
          <p14:tracePt t="48203" x="4487863" y="4860925"/>
          <p14:tracePt t="48213" x="4479925" y="4860925"/>
          <p14:tracePt t="48387" x="4465638" y="4860925"/>
          <p14:tracePt t="48587" x="4457700" y="4860925"/>
          <p14:tracePt t="48595" x="4449763" y="4860925"/>
          <p14:tracePt t="48603" x="4435475" y="4854575"/>
          <p14:tracePt t="48612" x="4427538" y="4846638"/>
          <p14:tracePt t="48629" x="4419600" y="4846638"/>
          <p14:tracePt t="48645" x="4419600" y="4838700"/>
          <p14:tracePt t="48667" x="4411663" y="4822825"/>
          <p14:tracePt t="48678" x="4403725" y="4808538"/>
          <p14:tracePt t="48695" x="4403725" y="4800600"/>
          <p14:tracePt t="48711" x="4403725" y="4762500"/>
          <p14:tracePt t="48729" x="4389438" y="4754563"/>
          <p14:tracePt t="48745" x="4373563" y="4732338"/>
          <p14:tracePt t="48762" x="4365625" y="4708525"/>
          <p14:tracePt t="48778" x="4359275" y="4708525"/>
          <p14:tracePt t="48795" x="4359275" y="4694238"/>
          <p14:tracePt t="48811" x="4359275" y="4686300"/>
          <p14:tracePt t="48835" x="4359275" y="4678363"/>
          <p14:tracePt t="48851" x="4359275" y="4670425"/>
          <p14:tracePt t="48867" x="4359275" y="4664075"/>
          <p14:tracePt t="48877" x="4359275" y="4648200"/>
          <p14:tracePt t="48939" x="4351338" y="4648200"/>
          <p14:tracePt t="49195" x="4343400" y="4648200"/>
          <p14:tracePt t="49307" x="4335463" y="4648200"/>
          <p14:tracePt t="49339" x="4335463" y="4640263"/>
          <p14:tracePt t="50043" x="4335463" y="4625975"/>
          <p14:tracePt t="50723" x="4343400" y="4625975"/>
          <p14:tracePt t="50763" x="4351338" y="4625975"/>
          <p14:tracePt t="50939" x="4359275" y="4625975"/>
          <p14:tracePt t="50987" x="4365625" y="4618038"/>
          <p14:tracePt t="50995" x="4365625" y="4610100"/>
          <p14:tracePt t="51970" x="4381500" y="4632325"/>
          <p14:tracePt t="52115" x="4381500" y="4640263"/>
          <p14:tracePt t="52131" x="4381500" y="4648200"/>
          <p14:tracePt t="52140" x="4397375" y="4664075"/>
          <p14:tracePt t="52147" x="4403725" y="4686300"/>
          <p14:tracePt t="52163" x="4411663" y="4694238"/>
          <p14:tracePt t="52174" x="4441825" y="4724400"/>
          <p14:tracePt t="52191" x="4465638" y="4754563"/>
          <p14:tracePt t="52208" x="4479925" y="4770438"/>
          <p14:tracePt t="52225" x="4479925" y="4778375"/>
          <p14:tracePt t="52240" x="4487863" y="4792663"/>
          <p14:tracePt t="52258" x="4511675" y="4830763"/>
          <p14:tracePt t="52258" x="4518025" y="4854575"/>
          <p14:tracePt t="52276" x="4525963" y="4868863"/>
          <p14:tracePt t="52290" x="4549775" y="4892675"/>
          <p14:tracePt t="52308" x="4556125" y="4914900"/>
          <p14:tracePt t="52325" x="4564063" y="4930775"/>
          <p14:tracePt t="52347" x="4564063" y="4945063"/>
          <p14:tracePt t="52357" x="4587875" y="4975225"/>
          <p14:tracePt t="52375" x="4625975" y="5029200"/>
          <p14:tracePt t="52392" x="4640263" y="5051425"/>
          <p14:tracePt t="52409" x="4648200" y="5067300"/>
          <p14:tracePt t="52435" x="4648200" y="5075238"/>
          <p14:tracePt t="52451" x="4648200" y="5089525"/>
          <p14:tracePt t="52459" x="4648200" y="5097463"/>
          <p14:tracePt t="52483" x="4648200" y="5113338"/>
          <p14:tracePt t="52507" x="4640263" y="5113338"/>
          <p14:tracePt t="52595" x="4640263" y="5105400"/>
          <p14:tracePt t="52979" x="4648200" y="5105400"/>
          <p14:tracePt t="52995" x="4656138" y="5105400"/>
          <p14:tracePt t="53051" x="4670425" y="5105400"/>
          <p14:tracePt t="53059" x="4694238" y="5105400"/>
          <p14:tracePt t="53073" x="4740275" y="5105400"/>
          <p14:tracePt t="53090" x="4784725" y="5105400"/>
          <p14:tracePt t="53108" x="4800600" y="5105400"/>
          <p14:tracePt t="53147" x="4816475" y="5105400"/>
          <p14:tracePt t="53195" x="4838700" y="5105400"/>
          <p14:tracePt t="53203" x="4854575" y="5105400"/>
          <p14:tracePt t="53211" x="4884738" y="5105400"/>
          <p14:tracePt t="53223" x="4922838" y="5127625"/>
          <p14:tracePt t="53242" x="4930775" y="5127625"/>
          <p14:tracePt t="53267" x="4937125" y="5135563"/>
          <p14:tracePt t="53275" x="4960938" y="5159375"/>
          <p14:tracePt t="53289" x="5059363" y="5211763"/>
          <p14:tracePt t="53289" x="5097463" y="5211763"/>
          <p14:tracePt t="53308" x="5165725" y="5273675"/>
          <p14:tracePt t="53324" x="5181600" y="5280025"/>
          <p14:tracePt t="53341" x="5159375" y="5235575"/>
          <p14:tracePt t="53357" x="5173663" y="5235575"/>
          <p14:tracePt t="53379" x="5189538" y="5235575"/>
          <p14:tracePt t="53389" x="5241925" y="5235575"/>
          <p14:tracePt t="53407" x="5287963" y="5241925"/>
          <p14:tracePt t="53423" x="5318125" y="5257800"/>
          <p14:tracePt t="53439" x="5318125" y="5265738"/>
          <p14:tracePt t="53456" x="5311775" y="5265738"/>
          <p14:tracePt t="53491" x="5265738" y="5257800"/>
          <p14:tracePt t="53499" x="5257800" y="5257800"/>
          <p14:tracePt t="53539" x="5227638" y="5257800"/>
          <p14:tracePt t="53571" x="5197475" y="5241925"/>
          <p14:tracePt t="53579" x="5121275" y="5219700"/>
          <p14:tracePt t="53589" x="5037138" y="5197475"/>
          <p14:tracePt t="53607" x="4906963" y="5143500"/>
          <p14:tracePt t="53623" x="4830763" y="5105400"/>
          <p14:tracePt t="53640" x="4792663" y="5105400"/>
          <p14:tracePt t="53656" x="4770438" y="5097463"/>
          <p14:tracePt t="53672" x="4762500" y="5097463"/>
          <p14:tracePt t="53723" x="4746625" y="5105400"/>
          <p14:tracePt t="53731" x="4746625" y="5113338"/>
          <p14:tracePt t="53740" x="4708525" y="5113338"/>
          <p14:tracePt t="53757" x="4694238" y="5121275"/>
          <p14:tracePt t="53774" x="4686300" y="5121275"/>
          <p14:tracePt t="53827" x="4678363" y="5121275"/>
          <p14:tracePt t="53835" x="4678363" y="5127625"/>
          <p14:tracePt t="53843" x="4670425" y="5127625"/>
          <p14:tracePt t="53855" x="4664075" y="5143500"/>
          <p14:tracePt t="53872" x="4656138" y="5143500"/>
          <p14:tracePt t="53889" x="4632325" y="5143500"/>
          <p14:tracePt t="53906" x="4625975" y="5143500"/>
          <p14:tracePt t="53922" x="4610100" y="5151438"/>
          <p14:tracePt t="53939" x="4610100" y="5143500"/>
          <p14:tracePt t="54211" x="4610100" y="5135563"/>
          <p14:tracePt t="54243" x="4618038" y="5135563"/>
          <p14:tracePt t="54299" x="4632325" y="5135563"/>
          <p14:tracePt t="54339" x="4640263" y="5135563"/>
          <p14:tracePt t="54355" x="4656138" y="5135563"/>
          <p14:tracePt t="54363" x="4664075" y="5135563"/>
          <p14:tracePt t="54372" x="4694238" y="5135563"/>
          <p14:tracePt t="54389" x="4702175" y="5135563"/>
          <p14:tracePt t="54405" x="4724400" y="5135563"/>
          <p14:tracePt t="54423" x="4732338" y="5135563"/>
          <p14:tracePt t="54438" x="4746625" y="5135563"/>
          <p14:tracePt t="54507" x="4770438" y="5135563"/>
          <p14:tracePt t="54515" x="4784725" y="5135563"/>
          <p14:tracePt t="54523" x="4800600" y="5135563"/>
          <p14:tracePt t="54538" x="4808538" y="5135563"/>
          <p14:tracePt t="54554" x="4816475" y="5135563"/>
          <p14:tracePt t="54603" x="4822825" y="5135563"/>
          <p14:tracePt t="54619" x="4838700" y="5135563"/>
          <p14:tracePt t="54643" x="4846638" y="5135563"/>
          <p14:tracePt t="54659" x="4854575" y="5135563"/>
          <p14:tracePt t="54691" x="4860925" y="5135563"/>
          <p14:tracePt t="54699" x="4876800" y="5135563"/>
          <p14:tracePt t="54707" x="4892675" y="5135563"/>
          <p14:tracePt t="54721" x="4930775" y="5135563"/>
          <p14:tracePt t="54721" x="4953000" y="5151438"/>
          <p14:tracePt t="54741" x="4975225" y="5165725"/>
          <p14:tracePt t="54756" x="5021263" y="5165725"/>
          <p14:tracePt t="54772" x="5045075" y="5165725"/>
          <p14:tracePt t="54789" x="5067300" y="5165725"/>
          <p14:tracePt t="54805" x="5059363" y="5165725"/>
          <p14:tracePt t="54827" x="5067300" y="5181600"/>
          <p14:tracePt t="54838" x="5083175" y="5181600"/>
          <p14:tracePt t="54855" x="5089525" y="5181600"/>
          <p14:tracePt t="54871" x="5083175" y="5173663"/>
          <p14:tracePt t="55443" x="5075238" y="5165725"/>
          <p14:tracePt t="55452" x="5067300" y="5159375"/>
          <p14:tracePt t="55460" x="5059363" y="5151438"/>
          <p14:tracePt t="55483" x="5051425" y="5151438"/>
          <p14:tracePt t="55587" x="5045075" y="5151438"/>
          <p14:tracePt t="55627" x="5006975" y="5173663"/>
          <p14:tracePt t="55675" x="4999038" y="5173663"/>
          <p14:tracePt t="55683" x="4999038" y="5181600"/>
          <p14:tracePt t="55707" x="4991100" y="5189538"/>
          <p14:tracePt t="55747" x="4968875" y="5181600"/>
          <p14:tracePt t="55755" x="4960938" y="5181600"/>
          <p14:tracePt t="55772" x="4960938" y="5173663"/>
          <p14:tracePt t="55827" x="4968875" y="5173663"/>
          <p14:tracePt t="55891" x="4968875" y="5165725"/>
          <p14:tracePt t="55987" x="4960938" y="5151438"/>
          <p14:tracePt t="56012" x="4953000" y="5143500"/>
          <p14:tracePt t="56027" x="4953000" y="5135563"/>
          <p14:tracePt t="56099" x="4953000" y="5127625"/>
          <p14:tracePt t="56107" x="4953000" y="5113338"/>
          <p14:tracePt t="56131" x="4953000" y="5105400"/>
          <p14:tracePt t="56147" x="4953000" y="5097463"/>
          <p14:tracePt t="56155" x="4960938" y="5089525"/>
          <p14:tracePt t="56172" x="4968875" y="5083175"/>
          <p14:tracePt t="56186" x="4975225" y="5083175"/>
          <p14:tracePt t="56211" x="4991100" y="5083175"/>
          <p14:tracePt t="56275" x="5029200" y="5075238"/>
          <p14:tracePt t="56284" x="5037138" y="5075238"/>
          <p14:tracePt t="56291" x="5045075" y="5067300"/>
          <p14:tracePt t="56303" x="5037138" y="5059363"/>
          <p14:tracePt t="56323" x="5029200" y="5059363"/>
          <p14:tracePt t="56347" x="5021263" y="5059363"/>
          <p14:tracePt t="56484" x="5021263" y="5051425"/>
          <p14:tracePt t="56515" x="5021263" y="5045075"/>
          <p14:tracePt t="56539" x="5029200" y="5045075"/>
          <p14:tracePt t="56571" x="5037138" y="5029200"/>
          <p14:tracePt t="56587" x="5045075" y="5029200"/>
          <p14:tracePt t="56595" x="5059363" y="5013325"/>
          <p14:tracePt t="56604" x="5059363" y="4975225"/>
          <p14:tracePt t="56620" x="5059363" y="4953000"/>
          <p14:tracePt t="56638" x="5059363" y="4937125"/>
          <p14:tracePt t="56654" x="5059363" y="4922838"/>
          <p14:tracePt t="56669" x="5059363" y="4906963"/>
          <p14:tracePt t="56686" x="5059363" y="4899025"/>
          <p14:tracePt t="56703" x="5059363" y="4868863"/>
          <p14:tracePt t="56720" x="5075238" y="4860925"/>
          <p14:tracePt t="56736" x="5075238" y="4846638"/>
          <p14:tracePt t="56736" x="5075238" y="4838700"/>
          <p14:tracePt t="56755" x="5075238" y="4822825"/>
          <p14:tracePt t="56769" x="5075238" y="4808538"/>
          <p14:tracePt t="56786" x="5075238" y="4778375"/>
          <p14:tracePt t="56786" x="5075238" y="4770438"/>
          <p14:tracePt t="56804" x="5075238" y="4746625"/>
          <p14:tracePt t="56820" x="5051425" y="4724400"/>
          <p14:tracePt t="56837" x="5045075" y="4716463"/>
          <p14:tracePt t="56853" x="5021263" y="4702175"/>
          <p14:tracePt t="56870" x="5006975" y="4694238"/>
          <p14:tracePt t="56886" x="4975225" y="4678363"/>
          <p14:tracePt t="56903" x="4937125" y="4678363"/>
          <p14:tracePt t="56920" x="4906963" y="4670425"/>
          <p14:tracePt t="56936" x="4899025" y="4664075"/>
          <p14:tracePt t="56952" x="4884738" y="4664075"/>
          <p14:tracePt t="56971" x="4876800" y="4664075"/>
          <p14:tracePt t="57011" x="4860925" y="4664075"/>
          <p14:tracePt t="57020" x="4846638" y="4664075"/>
          <p14:tracePt t="57027" x="4830763" y="4664075"/>
          <p14:tracePt t="57036" x="4800600" y="4664075"/>
          <p14:tracePt t="57052" x="4770438" y="4664075"/>
          <p14:tracePt t="57068" x="4746625" y="4678363"/>
          <p14:tracePt t="57085" x="4732338" y="4694238"/>
          <p14:tracePt t="57102" x="4724400" y="4694238"/>
          <p14:tracePt t="57118" x="4716463" y="4694238"/>
          <p14:tracePt t="57139" x="4708525" y="4694238"/>
          <p14:tracePt t="57151" x="4702175" y="4694238"/>
          <p14:tracePt t="57169" x="4694238" y="4702175"/>
          <p14:tracePt t="57186" x="4670425" y="4702175"/>
          <p14:tracePt t="57186" x="4664075" y="4708525"/>
          <p14:tracePt t="57204" x="4656138" y="4716463"/>
          <p14:tracePt t="57220" x="4610100" y="4740275"/>
          <p14:tracePt t="57237" x="4564063" y="4746625"/>
          <p14:tracePt t="57255" x="4556125" y="4754563"/>
          <p14:tracePt t="57269" x="4549775" y="4770438"/>
          <p14:tracePt t="57286" x="4533900" y="4778375"/>
          <p14:tracePt t="57303" x="4525963" y="4792663"/>
          <p14:tracePt t="57319" x="4511675" y="4808538"/>
          <p14:tracePt t="57336" x="4487863" y="4822825"/>
          <p14:tracePt t="57353" x="4473575" y="4830763"/>
          <p14:tracePt t="57369" x="4465638" y="4838700"/>
          <p14:tracePt t="57369" x="4457700" y="4846638"/>
          <p14:tracePt t="57388" x="4449763" y="4846638"/>
          <p14:tracePt t="57403" x="4449763" y="4868863"/>
          <p14:tracePt t="57420" x="4435475" y="4884738"/>
          <p14:tracePt t="57434" x="4419600" y="4906963"/>
          <p14:tracePt t="57453" x="4419600" y="4922838"/>
          <p14:tracePt t="57471" x="4419600" y="4945063"/>
          <p14:tracePt t="57486" x="4419600" y="4960938"/>
          <p14:tracePt t="57502" x="4419600" y="4983163"/>
          <p14:tracePt t="57519" x="4419600" y="4999038"/>
          <p14:tracePt t="57535" x="4435475" y="5013325"/>
          <p14:tracePt t="57552" x="4457700" y="5045075"/>
          <p14:tracePt t="57569" x="4479925" y="5059363"/>
          <p14:tracePt t="57586" x="4487863" y="5083175"/>
          <p14:tracePt t="57602" x="4511675" y="5089525"/>
          <p14:tracePt t="57620" x="4533900" y="5105400"/>
          <p14:tracePt t="57636" x="4541838" y="5113338"/>
          <p14:tracePt t="57668" x="4549775" y="5113338"/>
          <p14:tracePt t="57684" x="4556125" y="5113338"/>
          <p14:tracePt t="57691" x="4564063" y="5127625"/>
          <p14:tracePt t="57715" x="4572000" y="5127625"/>
          <p14:tracePt t="57723" x="4579938" y="5135563"/>
          <p14:tracePt t="57735" x="4587875" y="5151438"/>
          <p14:tracePt t="57752" x="4618038" y="5165725"/>
          <p14:tracePt t="57769" x="4625975" y="5173663"/>
          <p14:tracePt t="57787" x="4625975" y="5181600"/>
          <p14:tracePt t="57803" x="4632325" y="5189538"/>
          <p14:tracePt t="57818" x="4656138" y="5211763"/>
          <p14:tracePt t="57836" x="4686300" y="5249863"/>
          <p14:tracePt t="57853" x="4702175" y="5257800"/>
          <p14:tracePt t="57869" x="4708525" y="5257800"/>
          <p14:tracePt t="57885" x="4716463" y="5257800"/>
          <p14:tracePt t="57916" x="4732338" y="5257800"/>
          <p14:tracePt t="57939" x="4754563" y="5257800"/>
          <p14:tracePt t="57947" x="4770438" y="5273675"/>
          <p14:tracePt t="57955" x="4778375" y="5273675"/>
          <p14:tracePt t="57968" x="4808538" y="5280025"/>
          <p14:tracePt t="57985" x="4822825" y="5280025"/>
          <p14:tracePt t="58001" x="4838700" y="5280025"/>
          <p14:tracePt t="58019" x="4854575" y="5280025"/>
          <p14:tracePt t="58036" x="4906963" y="5280025"/>
          <p14:tracePt t="58053" x="4953000" y="5280025"/>
          <p14:tracePt t="58069" x="4991100" y="5280025"/>
          <p14:tracePt t="58086" x="5006975" y="5273675"/>
          <p14:tracePt t="58102" x="5021263" y="5273675"/>
          <p14:tracePt t="58118" x="5029200" y="5273675"/>
          <p14:tracePt t="58134" x="5045075" y="5257800"/>
          <p14:tracePt t="58152" x="5059363" y="5257800"/>
          <p14:tracePt t="58168" x="5097463" y="5235575"/>
          <p14:tracePt t="58185" x="5105400" y="5235575"/>
          <p14:tracePt t="58201" x="5121275" y="5219700"/>
          <p14:tracePt t="58220" x="5127625" y="5211763"/>
          <p14:tracePt t="58236" x="5151438" y="5189538"/>
          <p14:tracePt t="58253" x="5165725" y="5181600"/>
          <p14:tracePt t="58269" x="5189538" y="5173663"/>
          <p14:tracePt t="58286" x="5203825" y="5159375"/>
          <p14:tracePt t="58302" x="5219700" y="5143500"/>
          <p14:tracePt t="58318" x="5235575" y="5135563"/>
          <p14:tracePt t="58334" x="5249863" y="5113338"/>
          <p14:tracePt t="58352" x="5273675" y="5067300"/>
          <p14:tracePt t="58368" x="5287963" y="5013325"/>
          <p14:tracePt t="58386" x="5287963" y="4968875"/>
          <p14:tracePt t="58402" x="5287963" y="4945063"/>
          <p14:tracePt t="58417" x="5287963" y="4930775"/>
          <p14:tracePt t="58435" x="5287963" y="4914900"/>
          <p14:tracePt t="58452" x="5287963" y="4892675"/>
          <p14:tracePt t="58469" x="5280025" y="4860925"/>
          <p14:tracePt t="58486" x="5249863" y="4838700"/>
          <p14:tracePt t="58502" x="5235575" y="4822825"/>
          <p14:tracePt t="58519" x="5219700" y="4808538"/>
          <p14:tracePt t="58535" x="5197475" y="4792663"/>
          <p14:tracePt t="58551" x="5181600" y="4784725"/>
          <p14:tracePt t="58568" x="5151438" y="4770438"/>
          <p14:tracePt t="58585" x="5121275" y="4770438"/>
          <p14:tracePt t="58601" x="5075238" y="4732338"/>
          <p14:tracePt t="58619" x="5045075" y="4708525"/>
          <p14:tracePt t="58619" x="5037138" y="4702175"/>
          <p14:tracePt t="58636" x="5029200" y="4702175"/>
          <p14:tracePt t="58651" x="5013325" y="4702175"/>
          <p14:tracePt t="58669" x="4999038" y="4702175"/>
          <p14:tracePt t="58685" x="4975225" y="4702175"/>
          <p14:tracePt t="58701" x="4960938" y="4702175"/>
          <p14:tracePt t="58717" x="4922838" y="4686300"/>
          <p14:tracePt t="58734" x="4906963" y="4686300"/>
          <p14:tracePt t="58751" x="4892675" y="4686300"/>
          <p14:tracePt t="58767" x="4876800" y="4686300"/>
          <p14:tracePt t="58811" x="4868863" y="4686300"/>
          <p14:tracePt t="58819" x="4860925" y="4686300"/>
          <p14:tracePt t="58835" x="4830763" y="4686300"/>
          <p14:tracePt t="58852" x="4822825" y="4686300"/>
          <p14:tracePt t="58866" x="4808538" y="4686300"/>
          <p14:tracePt t="58884" x="4792663" y="4686300"/>
          <p14:tracePt t="58899" x="4778375" y="4686300"/>
          <p14:tracePt t="58923" x="4770438" y="4686300"/>
          <p14:tracePt t="58933" x="4762500" y="4686300"/>
          <p14:tracePt t="58949" x="4746625" y="4686300"/>
          <p14:tracePt t="58966" x="4732338" y="4686300"/>
          <p14:tracePt t="58983" x="4716463" y="4702175"/>
          <p14:tracePt t="59000" x="4708525" y="4702175"/>
          <p14:tracePt t="59016" x="4694238" y="4716463"/>
          <p14:tracePt t="59033" x="4678363" y="4724400"/>
          <p14:tracePt t="59049" x="4670425" y="4724400"/>
          <p14:tracePt t="59066" x="4656138" y="4740275"/>
          <p14:tracePt t="59084" x="4648200" y="4740275"/>
          <p14:tracePt t="59100" x="4632325" y="4746625"/>
          <p14:tracePt t="59123" x="4632325" y="4754563"/>
          <p14:tracePt t="59139" x="4625975" y="4770438"/>
          <p14:tracePt t="59150" x="4602163" y="4792663"/>
          <p14:tracePt t="59167" x="4594225" y="4816475"/>
          <p14:tracePt t="59184" x="4572000" y="4830763"/>
          <p14:tracePt t="59200" x="4556125" y="4854575"/>
          <p14:tracePt t="59217" x="4549775" y="4860925"/>
          <p14:tracePt t="59233" x="4549775" y="4868863"/>
          <p14:tracePt t="59252" x="4549775" y="4876800"/>
          <p14:tracePt t="59267" x="4549775" y="4892675"/>
          <p14:tracePt t="59291" x="4549775" y="4906963"/>
          <p14:tracePt t="59316" x="4549775" y="4922838"/>
          <p14:tracePt t="59323" x="4549775" y="4930775"/>
          <p14:tracePt t="59339" x="4549775" y="4953000"/>
          <p14:tracePt t="59350" x="4549775" y="4960938"/>
          <p14:tracePt t="59366" x="4549775" y="4968875"/>
          <p14:tracePt t="59383" x="4556125" y="4991100"/>
          <p14:tracePt t="59400" x="4564063" y="5013325"/>
          <p14:tracePt t="59417" x="4587875" y="5037138"/>
          <p14:tracePt t="59433" x="4610100" y="5045075"/>
          <p14:tracePt t="59450" x="4656138" y="5059363"/>
          <p14:tracePt t="59450" x="4670425" y="5067300"/>
          <p14:tracePt t="59469" x="4694238" y="5075238"/>
          <p14:tracePt t="59485" x="4702175" y="5075238"/>
          <p14:tracePt t="59500" x="4732338" y="5083175"/>
          <p14:tracePt t="59517" x="4732338" y="5089525"/>
          <p14:tracePt t="59533" x="4746625" y="5089525"/>
          <p14:tracePt t="59549" x="4762500" y="5089525"/>
          <p14:tracePt t="59565" x="4784725" y="5097463"/>
          <p14:tracePt t="59582" x="4816475" y="5105400"/>
          <p14:tracePt t="59599" x="4846638" y="5135563"/>
          <p14:tracePt t="59616" x="4860925" y="5135563"/>
          <p14:tracePt t="59633" x="4868863" y="5135563"/>
          <p14:tracePt t="59650" x="4884738" y="5135563"/>
          <p14:tracePt t="59691" x="4899025" y="5135563"/>
          <p14:tracePt t="59700" x="4922838" y="5135563"/>
          <p14:tracePt t="59707" x="4945063" y="5135563"/>
          <p14:tracePt t="59717" x="4975225" y="5135563"/>
          <p14:tracePt t="59733" x="4991100" y="5127625"/>
          <p14:tracePt t="59749" x="4999038" y="5121275"/>
          <p14:tracePt t="59766" x="5006975" y="5121275"/>
          <p14:tracePt t="59787" x="5006975" y="5113338"/>
          <p14:tracePt t="59799" x="5029200" y="5105400"/>
          <p14:tracePt t="59817" x="5059363" y="5097463"/>
          <p14:tracePt t="59833" x="5067300" y="5089525"/>
          <p14:tracePt t="59849" x="5067300" y="5083175"/>
          <p14:tracePt t="59899" x="5067300" y="5075238"/>
          <p14:tracePt t="59908" x="5067300" y="5059363"/>
          <p14:tracePt t="59939" x="5067300" y="5051425"/>
          <p14:tracePt t="60667" x="5059363" y="5051425"/>
          <p14:tracePt t="60923" x="5051425" y="5051425"/>
          <p14:tracePt t="60987" x="5045075" y="5051425"/>
          <p14:tracePt t="60996" x="5037138" y="5051425"/>
          <p14:tracePt t="61003" x="5021263" y="5051425"/>
          <p14:tracePt t="61015" x="5013325" y="5051425"/>
          <p14:tracePt t="61031" x="4999038" y="5059363"/>
          <p14:tracePt t="61048" x="4999038" y="5067300"/>
          <p14:tracePt t="61083" x="4991100" y="5067300"/>
          <p14:tracePt t="61091" x="4968875" y="5067300"/>
          <p14:tracePt t="61100" x="4937125" y="5067300"/>
          <p14:tracePt t="61117" x="4906963" y="5067300"/>
          <p14:tracePt t="61133" x="4892675" y="5067300"/>
          <p14:tracePt t="61148" x="4846638" y="5067300"/>
          <p14:tracePt t="61166" x="4830763" y="5067300"/>
          <p14:tracePt t="61182" x="4808538" y="5067300"/>
          <p14:tracePt t="61198" x="4792663" y="5067300"/>
          <p14:tracePt t="61215" x="4784725" y="5067300"/>
          <p14:tracePt t="61231" x="4778375" y="5067300"/>
          <p14:tracePt t="61275" x="4770438" y="5067300"/>
          <p14:tracePt t="61283" x="4754563" y="5067300"/>
          <p14:tracePt t="61298" x="4740275" y="5083175"/>
          <p14:tracePt t="61298" x="4716463" y="5089525"/>
          <p14:tracePt t="61316" x="4678363" y="5059363"/>
          <p14:tracePt t="61333" x="4648200" y="5006975"/>
          <p14:tracePt t="61349" x="4648200" y="5059363"/>
          <p14:tracePt t="61365" x="4648200" y="5083175"/>
          <p14:tracePt t="61381" x="4656138" y="5059363"/>
          <p14:tracePt t="61398" x="4664075" y="5051425"/>
          <p14:tracePt t="61414" x="4664075" y="5037138"/>
          <p14:tracePt t="61432" x="4664075" y="5029200"/>
          <p14:tracePt t="61448" x="4670425" y="5029200"/>
          <p14:tracePt t="61464" x="4670425" y="5013325"/>
          <p14:tracePt t="61483" x="4678363" y="5013325"/>
          <p14:tracePt t="61507" x="4686300" y="5013325"/>
          <p14:tracePt t="61523" x="4702175" y="5006975"/>
          <p14:tracePt t="61532" x="4708525" y="4999038"/>
          <p14:tracePt t="61549" x="4724400" y="4999038"/>
          <p14:tracePt t="61566" x="4740275" y="4999038"/>
          <p14:tracePt t="61582" x="4754563" y="4999038"/>
          <p14:tracePt t="61597" x="4754563" y="4991100"/>
          <p14:tracePt t="61614" x="4762500" y="4991100"/>
          <p14:tracePt t="61643" x="4762500" y="4983163"/>
          <p14:tracePt t="61651" x="4770438" y="4983163"/>
          <p14:tracePt t="61664" x="4778375" y="4975225"/>
          <p14:tracePt t="61681" x="4792663" y="4960938"/>
          <p14:tracePt t="61697" x="4800600" y="4953000"/>
          <p14:tracePt t="61714" x="4808538" y="4945063"/>
          <p14:tracePt t="61731" x="4808538" y="4937125"/>
          <p14:tracePt t="61764" x="4816475" y="4930775"/>
          <p14:tracePt t="61771" x="4822825" y="4922838"/>
          <p14:tracePt t="61781" x="4822825" y="4906963"/>
          <p14:tracePt t="61797" x="4830763" y="4892675"/>
          <p14:tracePt t="61815" x="4838700" y="4892675"/>
          <p14:tracePt t="61830" x="4838700" y="4876800"/>
          <p14:tracePt t="61848" x="4838700" y="4868863"/>
          <p14:tracePt t="61864" x="4838700" y="4854575"/>
          <p14:tracePt t="61881" x="4838700" y="4838700"/>
          <p14:tracePt t="61963" x="4838700" y="4822825"/>
          <p14:tracePt t="62003" x="4838700" y="4808538"/>
          <p14:tracePt t="62027" x="4822825" y="4808538"/>
          <p14:tracePt t="62035" x="4816475" y="4808538"/>
          <p14:tracePt t="62047" x="4800600" y="4808538"/>
          <p14:tracePt t="62065" x="4784725" y="4800600"/>
          <p14:tracePt t="62081" x="4778375" y="4792663"/>
          <p14:tracePt t="62139" x="4778375" y="4784725"/>
          <p14:tracePt t="62179" x="4770438" y="4784725"/>
          <p14:tracePt t="62187" x="4762500" y="4784725"/>
          <p14:tracePt t="62197" x="4754563" y="4792663"/>
          <p14:tracePt t="62214" x="4740275" y="4792663"/>
          <p14:tracePt t="62231" x="4732338" y="4792663"/>
          <p14:tracePt t="62247" x="4724400" y="4800600"/>
          <p14:tracePt t="62275" x="4716463" y="4800600"/>
          <p14:tracePt t="62323" x="4708525" y="4800600"/>
          <p14:tracePt t="62363" x="4702175" y="4816475"/>
          <p14:tracePt t="62371" x="4694238" y="4816475"/>
          <p14:tracePt t="62381" x="4686300" y="4822825"/>
          <p14:tracePt t="62397" x="4678363" y="4822825"/>
          <p14:tracePt t="62414" x="4670425" y="4830763"/>
          <p14:tracePt t="62499" x="4670425" y="4838700"/>
          <p14:tracePt t="62507" x="4656138" y="4846638"/>
          <p14:tracePt t="62515" x="4640263" y="4854575"/>
          <p14:tracePt t="62532" x="4640263" y="4868863"/>
          <p14:tracePt t="62555" x="4632325" y="4868863"/>
          <p14:tracePt t="62580" x="4625975" y="4876800"/>
          <p14:tracePt t="62587" x="4625975" y="4884738"/>
          <p14:tracePt t="62627" x="4625975" y="4892675"/>
          <p14:tracePt t="62667" x="4625975" y="4899025"/>
          <p14:tracePt t="62675" x="4625975" y="4906963"/>
          <p14:tracePt t="62691" x="4625975" y="4922838"/>
          <p14:tracePt t="62715" x="4625975" y="4930775"/>
          <p14:tracePt t="62739" x="4625975" y="4937125"/>
          <p14:tracePt t="62755" x="4625975" y="4945063"/>
          <p14:tracePt t="62763" x="4625975" y="4953000"/>
          <p14:tracePt t="62771" x="4625975" y="4960938"/>
          <p14:tracePt t="62787" x="4632325" y="4968875"/>
          <p14:tracePt t="62827" x="4640263" y="4975225"/>
          <p14:tracePt t="62835" x="4656138" y="5006975"/>
          <p14:tracePt t="62859" x="4678363" y="5006975"/>
          <p14:tracePt t="62875" x="4686300" y="5013325"/>
          <p14:tracePt t="62891" x="4702175" y="5021263"/>
          <p14:tracePt t="62899" x="4708525" y="5021263"/>
          <p14:tracePt t="62915" x="4732338" y="5029200"/>
          <p14:tracePt t="62930" x="4740275" y="5029200"/>
          <p14:tracePt t="62955" x="4746625" y="5029200"/>
          <p14:tracePt t="62964" x="4770438" y="5029200"/>
          <p14:tracePt t="62981" x="4778375" y="5029200"/>
          <p14:tracePt t="62996" x="4792663" y="5029200"/>
          <p14:tracePt t="63014" x="4800600" y="5029200"/>
          <p14:tracePt t="63030" x="4800600" y="5021263"/>
          <p14:tracePt t="63045" x="4800600" y="5006975"/>
          <p14:tracePt t="63062" x="4800600" y="4975225"/>
          <p14:tracePt t="63079" x="4800600" y="4968875"/>
          <p14:tracePt t="63096" x="4800600" y="4960938"/>
          <p14:tracePt t="63113" x="4800600" y="4953000"/>
          <p14:tracePt t="63129" x="4800600" y="4937125"/>
          <p14:tracePt t="63146" x="4800600" y="4922838"/>
          <p14:tracePt t="63146" x="4792663" y="4899025"/>
          <p14:tracePt t="63165" x="4784725" y="4876800"/>
          <p14:tracePt t="63165" x="4778375" y="4868863"/>
          <p14:tracePt t="63180" x="4778375" y="4854575"/>
          <p14:tracePt t="63197" x="4770438" y="4846638"/>
          <p14:tracePt t="63214" x="4770438" y="4838700"/>
          <p14:tracePt t="63267" x="4762500" y="4838700"/>
          <p14:tracePt t="63275" x="4746625" y="4838700"/>
          <p14:tracePt t="63283" x="4732338" y="4816475"/>
          <p14:tracePt t="63295" x="4708525" y="4816475"/>
          <p14:tracePt t="63313" x="4702175" y="4808538"/>
          <p14:tracePt t="63329" x="4664075" y="4792663"/>
          <p14:tracePt t="63346" x="4664075" y="4784725"/>
          <p14:tracePt t="63362" x="4656138" y="4784725"/>
          <p14:tracePt t="63403" x="4648200" y="4784725"/>
          <p14:tracePt t="63427" x="4648200" y="4792663"/>
          <p14:tracePt t="63435" x="4640263" y="4800600"/>
          <p14:tracePt t="63446" x="4632325" y="4816475"/>
          <p14:tracePt t="63463" x="4618038" y="4830763"/>
          <p14:tracePt t="63480" x="4618038" y="4846638"/>
          <p14:tracePt t="63495" x="4618038" y="4854575"/>
          <p14:tracePt t="63511" x="4618038" y="4868863"/>
          <p14:tracePt t="63529" x="4618038" y="4906963"/>
          <p14:tracePt t="63546" x="4618038" y="4930775"/>
          <p14:tracePt t="63546" x="4618038" y="4937125"/>
          <p14:tracePt t="63564" x="4632325" y="4953000"/>
          <p14:tracePt t="63580" x="4632325" y="4960938"/>
          <p14:tracePt t="63596" x="4632325" y="4975225"/>
          <p14:tracePt t="63614" x="4632325" y="4991100"/>
          <p14:tracePt t="63659" x="4640263" y="4999038"/>
          <p14:tracePt t="63667" x="4648200" y="5013325"/>
          <p14:tracePt t="63678" x="4656138" y="5021263"/>
          <p14:tracePt t="63739" x="4664075" y="5029200"/>
          <p14:tracePt t="63787" x="4664075" y="5037138"/>
          <p14:tracePt t="63827" x="4664075" y="5045075"/>
          <p14:tracePt t="63836" x="4656138" y="5059363"/>
          <p14:tracePt t="63845" x="4664075" y="5059363"/>
          <p14:tracePt t="63971" x="4670425" y="5059363"/>
          <p14:tracePt t="64091" x="4625975" y="5045075"/>
          <p14:tracePt t="64107" x="4640263" y="5067300"/>
          <p14:tracePt t="64267" x="4664075" y="5083175"/>
          <p14:tracePt t="64276" x="4670425" y="5089525"/>
          <p14:tracePt t="64283" x="4678363" y="5089525"/>
          <p14:tracePt t="64299" x="4678363" y="5097463"/>
          <p14:tracePt t="64311" x="4686300" y="5113338"/>
          <p14:tracePt t="64331" x="4686300" y="5121275"/>
          <p14:tracePt t="64411" x="4694238" y="5127625"/>
          <p14:tracePt t="64428" x="4702175" y="5135563"/>
          <p14:tracePt t="64459" x="4702175" y="5143500"/>
          <p14:tracePt t="64571" x="4708525" y="5159375"/>
          <p14:tracePt t="64715" x="4702175" y="5159375"/>
          <p14:tracePt t="64723" x="4686300" y="5151438"/>
          <p14:tracePt t="64739" x="4686300" y="5143500"/>
          <p14:tracePt t="64747" x="4694238" y="5143500"/>
          <p14:tracePt t="64762" x="4694238" y="5135563"/>
          <p14:tracePt t="64778" x="4716463" y="5165725"/>
          <p14:tracePt t="64796" x="4716463" y="5135563"/>
          <p14:tracePt t="64971" x="4716463" y="5127625"/>
          <p14:tracePt t="64979" x="4702175" y="5127625"/>
          <p14:tracePt t="65292" x="4708525" y="5127625"/>
          <p14:tracePt t="65355" x="4716463" y="5135563"/>
          <p14:tracePt t="65371" x="4724400" y="5143500"/>
          <p14:tracePt t="65427" x="4740275" y="5143500"/>
          <p14:tracePt t="65531" x="4740275" y="5135563"/>
          <p14:tracePt t="65643" x="4746625" y="5121275"/>
          <p14:tracePt t="65723" x="4762500" y="5121275"/>
          <p14:tracePt t="66091" x="4778375" y="5121275"/>
          <p14:tracePt t="66099" x="4784725" y="5121275"/>
          <p14:tracePt t="66109" x="4800600" y="5121275"/>
          <p14:tracePt t="66127" x="4808538" y="5121275"/>
          <p14:tracePt t="66203" x="4816475" y="5121275"/>
          <p14:tracePt t="66251" x="4822825" y="5121275"/>
          <p14:tracePt t="66275" x="4838700" y="5121275"/>
          <p14:tracePt t="66292" x="4846638" y="5121275"/>
          <p14:tracePt t="66363" x="4860925" y="5121275"/>
          <p14:tracePt t="66395" x="4868863" y="5121275"/>
          <p14:tracePt t="66403" x="4876800" y="5121275"/>
          <p14:tracePt t="66412" x="4884738" y="5121275"/>
          <p14:tracePt t="66468" x="4899025" y="5121275"/>
          <p14:tracePt t="66477" x="4914900" y="5121275"/>
          <p14:tracePt t="66483" x="4945063" y="5121275"/>
          <p14:tracePt t="66494" x="4983163" y="5121275"/>
          <p14:tracePt t="66510" x="4999038" y="5121275"/>
          <p14:tracePt t="66526" x="5013325" y="5121275"/>
          <p14:tracePt t="66544" x="5029200" y="5121275"/>
          <p14:tracePt t="66683" x="5045075" y="5121275"/>
          <p14:tracePt t="66692" x="5059363" y="5121275"/>
          <p14:tracePt t="66699" x="5067300" y="5121275"/>
          <p14:tracePt t="66709" x="5089525" y="5121275"/>
          <p14:tracePt t="66726" x="5105400" y="5135563"/>
          <p14:tracePt t="66742" x="5113338" y="5143500"/>
          <p14:tracePt t="73019" x="5105400" y="5143500"/>
          <p14:tracePt t="73299" x="5097463" y="5143500"/>
          <p14:tracePt t="74204" x="5089525" y="5143500"/>
          <p14:tracePt t="74955" x="5083175" y="5121275"/>
          <p14:tracePt t="74963" x="5075238" y="5121275"/>
          <p14:tracePt t="74979" x="5067300" y="5113338"/>
          <p14:tracePt t="74995" x="5059363" y="5105400"/>
          <p14:tracePt t="75003" x="5051425" y="5105400"/>
          <p14:tracePt t="75017" x="5045075" y="5097463"/>
          <p14:tracePt t="75034" x="5037138" y="5097463"/>
          <p14:tracePt t="75107" x="5029200" y="5097463"/>
          <p14:tracePt t="75123" x="5021263" y="5097463"/>
          <p14:tracePt t="75132" x="5013325" y="5097463"/>
          <p14:tracePt t="75139" x="5006975" y="5097463"/>
          <p14:tracePt t="75211" x="4999038" y="5097463"/>
          <p14:tracePt t="75219" x="4991100" y="5097463"/>
          <p14:tracePt t="75234" x="4975225" y="5097463"/>
          <p14:tracePt t="75331" x="4968875" y="5097463"/>
          <p14:tracePt t="75363" x="4960938" y="5097463"/>
          <p14:tracePt t="75427" x="4945063" y="5089525"/>
          <p14:tracePt t="75531" x="4945063" y="5083175"/>
          <p14:tracePt t="75539" x="4937125" y="5089525"/>
          <p14:tracePt t="75955" x="4922838" y="5097463"/>
          <p14:tracePt t="76371" x="4914900" y="5097463"/>
          <p14:tracePt t="76475" x="4899025" y="5097463"/>
          <p14:tracePt t="76627" x="4892675" y="5097463"/>
          <p14:tracePt t="76635" x="4884738" y="5097463"/>
          <p14:tracePt t="79302" x="4892675" y="5089525"/>
          <p14:tracePt t="79707" x="4899025" y="5089525"/>
          <p14:tracePt t="79763" x="4906963" y="5089525"/>
          <p14:tracePt t="79803" x="4914900" y="5083175"/>
          <p14:tracePt t="79827" x="4922838" y="5075238"/>
          <p14:tracePt t="79851" x="4930775" y="5059363"/>
          <p14:tracePt t="79883" x="4937125" y="5059363"/>
          <p14:tracePt t="79899" x="4945063" y="5059363"/>
          <p14:tracePt t="79939" x="4953000" y="5051425"/>
          <p14:tracePt t="79955" x="4960938" y="5037138"/>
          <p14:tracePt t="79971" x="4968875" y="5037138"/>
          <p14:tracePt t="79980" x="4975225" y="5021263"/>
          <p14:tracePt t="79997" x="4991100" y="5013325"/>
          <p14:tracePt t="80013" x="5006975" y="4999038"/>
          <p14:tracePt t="80029" x="5013325" y="4991100"/>
          <p14:tracePt t="80046" x="5021263" y="4983163"/>
          <p14:tracePt t="80062" x="5029200" y="4975225"/>
          <p14:tracePt t="80079" x="5029200" y="4968875"/>
          <p14:tracePt t="80095" x="5037138" y="4945063"/>
          <p14:tracePt t="80113" x="5045075" y="4914900"/>
          <p14:tracePt t="80129" x="5045075" y="4884738"/>
          <p14:tracePt t="80147" x="5051425" y="4846638"/>
          <p14:tracePt t="80164" x="5051425" y="4838700"/>
          <p14:tracePt t="80178" x="5051425" y="4822825"/>
          <p14:tracePt t="80197" x="5051425" y="4808538"/>
          <p14:tracePt t="80212" x="5051425" y="4778375"/>
          <p14:tracePt t="80229" x="5045075" y="4762500"/>
          <p14:tracePt t="80246" x="5037138" y="4746625"/>
          <p14:tracePt t="80263" x="5037138" y="4740275"/>
          <p14:tracePt t="80278" x="5037138" y="4732338"/>
          <p14:tracePt t="80295" x="5037138" y="4716463"/>
          <p14:tracePt t="80311" x="5021263" y="4702175"/>
          <p14:tracePt t="80329" x="4991100" y="4678363"/>
          <p14:tracePt t="80345" x="4968875" y="4664075"/>
          <p14:tracePt t="80345" x="4960938" y="4648200"/>
          <p14:tracePt t="80364" x="4945063" y="4640263"/>
          <p14:tracePt t="80380" x="4937125" y="4632325"/>
          <p14:tracePt t="80396" x="4922838" y="4625975"/>
          <p14:tracePt t="80413" x="4914900" y="4618038"/>
          <p14:tracePt t="80429" x="4906963" y="4610100"/>
          <p14:tracePt t="80445" x="4899025" y="4610100"/>
          <p14:tracePt t="80462" x="4884738" y="4610100"/>
          <p14:tracePt t="80483" x="4876800" y="4610100"/>
          <p14:tracePt t="80499" x="4868863" y="4610100"/>
          <p14:tracePt t="80511" x="4854575" y="4602163"/>
          <p14:tracePt t="80528" x="4846638" y="4602163"/>
          <p14:tracePt t="80587" x="4830763" y="4602163"/>
          <p14:tracePt t="80595" x="4822825" y="4602163"/>
          <p14:tracePt t="80603" x="4816475" y="4602163"/>
          <p14:tracePt t="80613" x="4808538" y="4602163"/>
          <p14:tracePt t="80628" x="4800600" y="4602163"/>
          <p14:tracePt t="80645" x="4792663" y="4602163"/>
          <p14:tracePt t="80661" x="4784725" y="4602163"/>
          <p14:tracePt t="80678" x="4778375" y="4610100"/>
          <p14:tracePt t="80723" x="4770438" y="4618038"/>
          <p14:tracePt t="80739" x="4762500" y="4625975"/>
          <p14:tracePt t="80747" x="4754563" y="4632325"/>
          <p14:tracePt t="80761" x="4732338" y="4648200"/>
          <p14:tracePt t="80778" x="4702175" y="4670425"/>
          <p14:tracePt t="80796" x="4686300" y="4678363"/>
          <p14:tracePt t="80812" x="4678363" y="4678363"/>
          <p14:tracePt t="80835" x="4670425" y="4686300"/>
          <p14:tracePt t="80851" x="4664075" y="4694238"/>
          <p14:tracePt t="80867" x="4656138" y="4702175"/>
          <p14:tracePt t="80878" x="4625975" y="4716463"/>
          <p14:tracePt t="80895" x="4594225" y="4732338"/>
          <p14:tracePt t="80912" x="4572000" y="4746625"/>
          <p14:tracePt t="80928" x="4572000" y="4754563"/>
          <p14:tracePt t="80945" x="4556125" y="4762500"/>
          <p14:tracePt t="80961" x="4541838" y="4770438"/>
          <p14:tracePt t="80977" x="4525963" y="4784725"/>
          <p14:tracePt t="80977" x="4518025" y="4792663"/>
          <p14:tracePt t="80996" x="4511675" y="4800600"/>
          <p14:tracePt t="81012" x="4503738" y="4808538"/>
          <p14:tracePt t="81028" x="4495800" y="4816475"/>
          <p14:tracePt t="81045" x="4487863" y="4822825"/>
          <p14:tracePt t="81067" x="4487863" y="4830763"/>
          <p14:tracePt t="81077" x="4487863" y="4838700"/>
          <p14:tracePt t="81094" x="4487863" y="4846638"/>
          <p14:tracePt t="81111" x="4487863" y="4860925"/>
          <p14:tracePt t="81128" x="4487863" y="4868863"/>
          <p14:tracePt t="81144" x="4487863" y="4884738"/>
          <p14:tracePt t="81161" x="4487863" y="4914900"/>
          <p14:tracePt t="81161" x="4487863" y="4930775"/>
          <p14:tracePt t="81180" x="4487863" y="4945063"/>
          <p14:tracePt t="81196" x="4487863" y="4975225"/>
          <p14:tracePt t="81212" x="4487863" y="4983163"/>
          <p14:tracePt t="81228" x="4487863" y="5006975"/>
          <p14:tracePt t="81245" x="4503738" y="5021263"/>
          <p14:tracePt t="81261" x="4511675" y="5037138"/>
          <p14:tracePt t="81277" x="4525963" y="5051425"/>
          <p14:tracePt t="81295" x="4541838" y="5059363"/>
          <p14:tracePt t="81311" x="4549775" y="5067300"/>
          <p14:tracePt t="81327" x="4556125" y="5075238"/>
          <p14:tracePt t="81344" x="4556125" y="5089525"/>
          <p14:tracePt t="81361" x="4572000" y="5105400"/>
          <p14:tracePt t="81378" x="4579938" y="5121275"/>
          <p14:tracePt t="81378" x="4594225" y="5127625"/>
          <p14:tracePt t="81396" x="4602163" y="5135563"/>
          <p14:tracePt t="81412" x="4610100" y="5143500"/>
          <p14:tracePt t="81428" x="4632325" y="5159375"/>
          <p14:tracePt t="81445" x="4656138" y="5165725"/>
          <p14:tracePt t="81461" x="4678363" y="5181600"/>
          <p14:tracePt t="81478" x="4702175" y="5197475"/>
          <p14:tracePt t="81494" x="4708525" y="5197475"/>
          <p14:tracePt t="81547" x="4716463" y="5197475"/>
          <p14:tracePt t="81555" x="4732338" y="5197475"/>
          <p14:tracePt t="81563" x="4754563" y="5197475"/>
          <p14:tracePt t="81577" x="4784725" y="5219700"/>
          <p14:tracePt t="81577" x="4792663" y="5219700"/>
          <p14:tracePt t="81596" x="4800600" y="5219700"/>
          <p14:tracePt t="81612" x="4816475" y="5219700"/>
          <p14:tracePt t="81628" x="4846638" y="5219700"/>
          <p14:tracePt t="81645" x="4876800" y="5219700"/>
          <p14:tracePt t="81661" x="4892675" y="5219700"/>
          <p14:tracePt t="81677" x="4922838" y="5211763"/>
          <p14:tracePt t="81694" x="4968875" y="5203825"/>
          <p14:tracePt t="81710" x="4991100" y="5203825"/>
          <p14:tracePt t="81727" x="5029200" y="5197475"/>
          <p14:tracePt t="81744" x="5051425" y="5181600"/>
          <p14:tracePt t="81761" x="5075238" y="5181600"/>
          <p14:tracePt t="81761" x="5083175" y="5181600"/>
          <p14:tracePt t="81780" x="5089525" y="5181600"/>
          <p14:tracePt t="81793" x="5097463" y="5181600"/>
          <p14:tracePt t="81812" x="5127625" y="5165725"/>
          <p14:tracePt t="81828" x="5181600" y="5165725"/>
          <p14:tracePt t="81845" x="5257800" y="5151438"/>
          <p14:tracePt t="81861" x="5280025" y="5151438"/>
          <p14:tracePt t="81877" x="5280025" y="5143500"/>
          <p14:tracePt t="81923" x="5295900" y="5135563"/>
          <p14:tracePt t="81931" x="5318125" y="5121275"/>
          <p14:tracePt t="81944" x="5380038" y="5089525"/>
          <p14:tracePt t="81961" x="5410200" y="5067300"/>
          <p14:tracePt t="81977" x="5440363" y="5059363"/>
          <p14:tracePt t="81994" x="5448300" y="5045075"/>
          <p14:tracePt t="81994" x="5448300" y="5029200"/>
          <p14:tracePt t="82012" x="5448300" y="5021263"/>
          <p14:tracePt t="82027" x="5456238" y="4975225"/>
          <p14:tracePt t="82045" x="5478463" y="4937125"/>
          <p14:tracePt t="82061" x="5494338" y="4914900"/>
          <p14:tracePt t="82077" x="5502275" y="4884738"/>
          <p14:tracePt t="82094" x="5502275" y="4854575"/>
          <p14:tracePt t="82110" x="5502275" y="4830763"/>
          <p14:tracePt t="82126" x="5502275" y="4808538"/>
          <p14:tracePt t="82143" x="5494338" y="4800600"/>
          <p14:tracePt t="82160" x="5470525" y="4778375"/>
          <p14:tracePt t="82177" x="5426075" y="4754563"/>
          <p14:tracePt t="82194" x="5380038" y="4740275"/>
          <p14:tracePt t="82212" x="5372100" y="4740275"/>
          <p14:tracePt t="82226" x="5334000" y="4716463"/>
          <p14:tracePt t="82244" x="5318125" y="4716463"/>
          <p14:tracePt t="82261" x="5287963" y="4702175"/>
          <p14:tracePt t="82279" x="5249863" y="4678363"/>
          <p14:tracePt t="82294" x="5235575" y="4678363"/>
          <p14:tracePt t="82310" x="5227638" y="4670425"/>
          <p14:tracePt t="82326" x="5211763" y="4664075"/>
          <p14:tracePt t="82343" x="5165725" y="4656138"/>
          <p14:tracePt t="82360" x="5143500" y="4648200"/>
          <p14:tracePt t="82377" x="5105400" y="4632325"/>
          <p14:tracePt t="82393" x="5083175" y="4618038"/>
          <p14:tracePt t="82411" x="5075238" y="4618038"/>
          <p14:tracePt t="82427" x="5059363" y="4618038"/>
          <p14:tracePt t="82444" x="5051425" y="4602163"/>
          <p14:tracePt t="82467" x="5029200" y="4602163"/>
          <p14:tracePt t="82479" x="4999038" y="4602163"/>
          <p14:tracePt t="82493" x="4975225" y="4594225"/>
          <p14:tracePt t="82510" x="4968875" y="4587875"/>
          <p14:tracePt t="82526" x="4953000" y="4587875"/>
          <p14:tracePt t="82543" x="4937125" y="4587875"/>
          <p14:tracePt t="82560" x="4914900" y="4587875"/>
          <p14:tracePt t="82577" x="4892675" y="4587875"/>
          <p14:tracePt t="82594" x="4876800" y="4587875"/>
          <p14:tracePt t="82609" x="4854575" y="4587875"/>
          <p14:tracePt t="82626" x="4808538" y="4602163"/>
          <p14:tracePt t="82626" x="4800600" y="4602163"/>
          <p14:tracePt t="82644" x="4784725" y="4602163"/>
          <p14:tracePt t="82660" x="4754563" y="4610100"/>
          <p14:tracePt t="82677" x="4746625" y="4610100"/>
          <p14:tracePt t="82693" x="4732338" y="4618038"/>
          <p14:tracePt t="82710" x="4716463" y="4625975"/>
          <p14:tracePt t="82727" x="4702175" y="4648200"/>
          <p14:tracePt t="82743" x="4678363" y="4656138"/>
          <p14:tracePt t="82760" x="4648200" y="4670425"/>
          <p14:tracePt t="82777" x="4640263" y="4678363"/>
          <p14:tracePt t="82793" x="4618038" y="4694238"/>
          <p14:tracePt t="82810" x="4602163" y="4708525"/>
          <p14:tracePt t="82810" x="4594225" y="4708525"/>
          <p14:tracePt t="82828" x="4587875" y="4716463"/>
          <p14:tracePt t="82844" x="4579938" y="4732338"/>
          <p14:tracePt t="82860" x="4572000" y="4740275"/>
          <p14:tracePt t="82883" x="4564063" y="4746625"/>
          <p14:tracePt t="82893" x="4564063" y="4770438"/>
          <p14:tracePt t="82910" x="4564063" y="4808538"/>
          <p14:tracePt t="82926" x="4556125" y="4830763"/>
          <p14:tracePt t="82943" x="4549775" y="4868863"/>
          <p14:tracePt t="82960" x="4541838" y="4876800"/>
          <p14:tracePt t="82976" x="4533900" y="4899025"/>
          <p14:tracePt t="82993" x="4533900" y="4906963"/>
          <p14:tracePt t="83009" x="4533900" y="4945063"/>
          <p14:tracePt t="83026" x="4533900" y="4975225"/>
          <p14:tracePt t="83026" x="4533900" y="4983163"/>
          <p14:tracePt t="83044" x="4541838" y="5006975"/>
          <p14:tracePt t="83060" x="4556125" y="5029200"/>
          <p14:tracePt t="83077" x="4594225" y="5075238"/>
          <p14:tracePt t="83094" x="4610100" y="5089525"/>
          <p14:tracePt t="83109" x="4625975" y="5113338"/>
          <p14:tracePt t="83125" x="4648200" y="5127625"/>
          <p14:tracePt t="83142" x="4656138" y="5127625"/>
          <p14:tracePt t="83158" x="4686300" y="5143500"/>
          <p14:tracePt t="83175" x="4754563" y="5173663"/>
          <p14:tracePt t="83192" x="4822825" y="5203825"/>
          <p14:tracePt t="83208" x="4876800" y="5219700"/>
          <p14:tracePt t="83225" x="4899025" y="5219700"/>
          <p14:tracePt t="83225" x="4922838" y="5227638"/>
          <p14:tracePt t="83244" x="4937125" y="5227638"/>
          <p14:tracePt t="83299" x="4953000" y="5227638"/>
          <p14:tracePt t="83308" x="4968875" y="5227638"/>
          <p14:tracePt t="83315" x="4991100" y="5227638"/>
          <p14:tracePt t="83326" x="5045075" y="5235575"/>
          <p14:tracePt t="83343" x="5083175" y="5235575"/>
          <p14:tracePt t="83359" x="5097463" y="5235575"/>
          <p14:tracePt t="83376" x="5105400" y="5235575"/>
          <p14:tracePt t="83392" x="5113338" y="5235575"/>
          <p14:tracePt t="83408" x="5121275" y="5227638"/>
          <p14:tracePt t="83425" x="5127625" y="5211763"/>
          <p14:tracePt t="83425" x="5127625" y="5189538"/>
          <p14:tracePt t="83444" x="5159375" y="5135563"/>
          <p14:tracePt t="83461" x="5165725" y="5097463"/>
          <p14:tracePt t="83477" x="5181600" y="5051425"/>
          <p14:tracePt t="83493" x="5181600" y="5013325"/>
          <p14:tracePt t="83509" x="5181600" y="4999038"/>
          <p14:tracePt t="83525" x="5181600" y="4968875"/>
          <p14:tracePt t="83541" x="5181600" y="4930775"/>
          <p14:tracePt t="83558" x="5181600" y="4899025"/>
          <p14:tracePt t="83575" x="5181600" y="4868863"/>
          <p14:tracePt t="83591" x="5181600" y="4846638"/>
          <p14:tracePt t="83608" x="5173663" y="4816475"/>
          <p14:tracePt t="83624" x="5151438" y="4800600"/>
          <p14:tracePt t="83641" x="5135563" y="4784725"/>
          <p14:tracePt t="83658" x="5113338" y="4770438"/>
          <p14:tracePt t="83676" x="5097463" y="4754563"/>
          <p14:tracePt t="83692" x="5051425" y="4732338"/>
          <p14:tracePt t="83709" x="5006975" y="4716463"/>
          <p14:tracePt t="83726" x="4983163" y="4708525"/>
          <p14:tracePt t="83742" x="4975225" y="4708525"/>
          <p14:tracePt t="83758" x="4968875" y="4702175"/>
          <p14:tracePt t="83775" x="4945063" y="4702175"/>
          <p14:tracePt t="83791" x="4922838" y="4702175"/>
          <p14:tracePt t="83809" x="4899025" y="4702175"/>
          <p14:tracePt t="83825" x="4868863" y="4702175"/>
          <p14:tracePt t="83825" x="4860925" y="4702175"/>
          <p14:tracePt t="83843" x="4854575" y="4702175"/>
          <p14:tracePt t="83858" x="4830763" y="4702175"/>
          <p14:tracePt t="83876" x="4816475" y="4702175"/>
          <p14:tracePt t="83892" x="4784725" y="4702175"/>
          <p14:tracePt t="83909" x="4770438" y="4702175"/>
          <p14:tracePt t="83926" x="4754563" y="4702175"/>
          <p14:tracePt t="83942" x="4732338" y="4702175"/>
          <p14:tracePt t="83958" x="4708525" y="4702175"/>
          <p14:tracePt t="83975" x="4686300" y="4716463"/>
          <p14:tracePt t="83992" x="4648200" y="4770438"/>
          <p14:tracePt t="84008" x="4618038" y="4800600"/>
          <p14:tracePt t="84026" x="4602163" y="4816475"/>
          <p14:tracePt t="84042" x="4587875" y="4830763"/>
          <p14:tracePt t="84059" x="4587875" y="4846638"/>
          <p14:tracePt t="84076" x="4587875" y="4860925"/>
          <p14:tracePt t="84092" x="4602163" y="4899025"/>
          <p14:tracePt t="84109" x="4625975" y="4899025"/>
          <p14:tracePt t="84125" x="4632325" y="4899025"/>
          <p14:tracePt t="84141" x="4648200" y="4914900"/>
          <p14:tracePt t="84158" x="4648200" y="4906963"/>
          <p14:tracePt t="84203" x="4656138" y="4899025"/>
          <p14:tracePt t="84211" x="4656138" y="4930775"/>
          <p14:tracePt t="84483" x="4648200" y="4953000"/>
          <p14:tracePt t="84491" x="4640263" y="4968875"/>
          <p14:tracePt t="84499" x="4618038" y="4999038"/>
          <p14:tracePt t="84508" x="4594225" y="5067300"/>
          <p14:tracePt t="84526" x="4564063" y="5135563"/>
          <p14:tracePt t="84542" x="4541838" y="5181600"/>
          <p14:tracePt t="84558" x="4525963" y="5203825"/>
          <p14:tracePt t="84574" x="4518025" y="5241925"/>
          <p14:tracePt t="84591" x="4518025" y="5273675"/>
          <p14:tracePt t="84608" x="4503738" y="5295900"/>
          <p14:tracePt t="84625" x="4503738" y="5318125"/>
          <p14:tracePt t="84641" x="4503738" y="5334000"/>
          <p14:tracePt t="84657" x="4487863" y="5349875"/>
          <p14:tracePt t="84657" x="4487863" y="5364163"/>
          <p14:tracePt t="84676" x="4473575" y="5394325"/>
          <p14:tracePt t="84692" x="4465638" y="5432425"/>
          <p14:tracePt t="84708" x="4441825" y="5478463"/>
          <p14:tracePt t="84725" x="4419600" y="5516563"/>
          <p14:tracePt t="84741" x="4419600" y="5546725"/>
          <p14:tracePt t="84758" x="4403725" y="5562600"/>
          <p14:tracePt t="84776" x="4397375" y="5562600"/>
          <p14:tracePt t="84790" x="4397375" y="5570538"/>
          <p14:tracePt t="84807" x="4381500" y="5578475"/>
          <p14:tracePt t="84824" x="4373563" y="5578475"/>
          <p14:tracePt t="84843" x="4365625" y="5578475"/>
          <p14:tracePt t="84857" x="4327525" y="5592763"/>
          <p14:tracePt t="84857" x="4305300" y="5592763"/>
          <p14:tracePt t="84876" x="4283075" y="5592763"/>
          <p14:tracePt t="84891" x="4251325" y="5600700"/>
          <p14:tracePt t="84908" x="4244975" y="5616575"/>
          <p14:tracePt t="84925" x="4237038" y="5616575"/>
          <p14:tracePt t="84987" x="4221163" y="5616575"/>
          <p14:tracePt t="84995" x="4213225" y="5616575"/>
          <p14:tracePt t="85075" x="4191000" y="5630863"/>
          <p14:tracePt t="85083" x="4168775" y="5630863"/>
          <p14:tracePt t="85091" x="4152900" y="5630863"/>
          <p14:tracePt t="85107" x="4130675" y="5630863"/>
          <p14:tracePt t="85125" x="4137025" y="5622925"/>
          <p14:tracePt t="85579" x="4152900" y="5616575"/>
          <p14:tracePt t="85635" x="4160838" y="5600700"/>
          <p14:tracePt t="85643" x="4168775" y="5600700"/>
          <p14:tracePt t="85667" x="4175125" y="5600700"/>
          <p14:tracePt t="85683" x="4175125" y="5592763"/>
          <p14:tracePt t="85691" x="4183063" y="5592763"/>
          <p14:tracePt t="85723" x="4191000" y="5592763"/>
          <p14:tracePt t="85747" x="4191000" y="5584825"/>
          <p14:tracePt t="85763" x="4198938" y="5584825"/>
          <p14:tracePt t="85795" x="4198938" y="5578475"/>
          <p14:tracePt t="85819" x="4206875" y="5570538"/>
          <p14:tracePt t="86730" x="4206875" y="5562600"/>
          <p14:tracePt t="87019" x="4191000" y="5532438"/>
          <p14:tracePt t="87027" x="4160838" y="5486400"/>
          <p14:tracePt t="87038" x="4060825" y="5364163"/>
          <p14:tracePt t="87056" x="3962400" y="5249863"/>
          <p14:tracePt t="87072" x="3894138" y="5159375"/>
          <p14:tracePt t="87089" x="3856038" y="5051425"/>
          <p14:tracePt t="87106" x="3848100" y="5006975"/>
          <p14:tracePt t="87106" x="3832225" y="4968875"/>
          <p14:tracePt t="87124" x="3832225" y="4922838"/>
          <p14:tracePt t="87138" x="3810000" y="4762500"/>
          <p14:tracePt t="87156" x="3810000" y="4656138"/>
          <p14:tracePt t="87173" x="3810000" y="4579938"/>
          <p14:tracePt t="87189" x="3810000" y="4511675"/>
          <p14:tracePt t="87206" x="3810000" y="4479925"/>
          <p14:tracePt t="87222" x="3810000" y="4457700"/>
          <p14:tracePt t="87238" x="3810000" y="4449763"/>
          <p14:tracePt t="87255" x="3810000" y="4435475"/>
          <p14:tracePt t="87271" x="3810000" y="4411663"/>
          <p14:tracePt t="87290" x="3810000" y="4389438"/>
          <p14:tracePt t="87305" x="3810000" y="4397375"/>
          <p14:tracePt t="87467" x="3810000" y="4403725"/>
          <p14:tracePt t="87475" x="3810000" y="4419600"/>
          <p14:tracePt t="87488" x="3810000" y="4441825"/>
          <p14:tracePt t="87505" x="3825875" y="4465638"/>
          <p14:tracePt t="87522" x="3856038" y="4503738"/>
          <p14:tracePt t="87539" x="3870325" y="4518025"/>
          <p14:tracePt t="87555" x="3886200" y="4533900"/>
          <p14:tracePt t="87572" x="3894138" y="4541838"/>
          <p14:tracePt t="87595" x="3902075" y="4549775"/>
          <p14:tracePt t="87606" x="3916363" y="4564063"/>
          <p14:tracePt t="87621" x="3962400" y="4602163"/>
          <p14:tracePt t="87638" x="3984625" y="4618038"/>
          <p14:tracePt t="87655" x="4054475" y="4656138"/>
          <p14:tracePt t="87671" x="4098925" y="4678363"/>
          <p14:tracePt t="87688" x="4168775" y="4716463"/>
          <p14:tracePt t="87705" x="4183063" y="4724400"/>
          <p14:tracePt t="87721" x="4191000" y="4724400"/>
          <p14:tracePt t="87803" x="4198938" y="4724400"/>
          <p14:tracePt t="87811" x="4206875" y="4724400"/>
          <p14:tracePt t="87821" x="4213225" y="4724400"/>
          <p14:tracePt t="87837" x="4229100" y="4724400"/>
          <p14:tracePt t="87854" x="4244975" y="4724400"/>
          <p14:tracePt t="87875" x="4259263" y="4724400"/>
          <p14:tracePt t="87887" x="4289425" y="4724400"/>
          <p14:tracePt t="87905" x="4305300" y="4716463"/>
          <p14:tracePt t="87921" x="4343400" y="4702175"/>
          <p14:tracePt t="87938" x="4381500" y="4694238"/>
          <p14:tracePt t="87938" x="4411663" y="4686300"/>
          <p14:tracePt t="87956" x="4435475" y="4670425"/>
          <p14:tracePt t="87972" x="4457700" y="4656138"/>
          <p14:tracePt t="87987" x="4465638" y="4656138"/>
          <p14:tracePt t="88004" x="4473575" y="4640263"/>
          <p14:tracePt t="88020" x="4479925" y="4602163"/>
          <p14:tracePt t="88038" x="4487863" y="4579938"/>
          <p14:tracePt t="88054" x="4503738" y="4564063"/>
          <p14:tracePt t="88070" x="4533900" y="4533900"/>
          <p14:tracePt t="88086" x="4556125" y="4503738"/>
          <p14:tracePt t="88103" x="4572000" y="4479925"/>
          <p14:tracePt t="88120" x="4579938" y="4449763"/>
          <p14:tracePt t="88137" x="4579938" y="4411663"/>
          <p14:tracePt t="88154" x="4579938" y="4397375"/>
          <p14:tracePt t="88170" x="4579938" y="4373563"/>
          <p14:tracePt t="88187" x="4579938" y="4359275"/>
          <p14:tracePt t="88204" x="4579938" y="4335463"/>
          <p14:tracePt t="88220" x="4564063" y="4321175"/>
          <p14:tracePt t="88237" x="4549775" y="4305300"/>
          <p14:tracePt t="88254" x="4511675" y="4283075"/>
          <p14:tracePt t="88270" x="4495800" y="4267200"/>
          <p14:tracePt t="88289" x="4465638" y="4259263"/>
          <p14:tracePt t="88305" x="4449763" y="4259263"/>
          <p14:tracePt t="88320" x="4427538" y="4251325"/>
          <p14:tracePt t="88337" x="4389438" y="4244975"/>
          <p14:tracePt t="88355" x="4373563" y="4244975"/>
          <p14:tracePt t="88370" x="4327525" y="4237038"/>
          <p14:tracePt t="88389" x="4297363" y="4237038"/>
          <p14:tracePt t="88405" x="4283075" y="4229100"/>
          <p14:tracePt t="88420" x="4267200" y="4221163"/>
          <p14:tracePt t="88437" x="4251325" y="4221163"/>
          <p14:tracePt t="88454" x="4237038" y="4221163"/>
          <p14:tracePt t="88470" x="4229100" y="4221163"/>
          <p14:tracePt t="88487" x="4213225" y="4221163"/>
          <p14:tracePt t="88503" x="4198938" y="4221163"/>
          <p14:tracePt t="88521" x="4160838" y="4221163"/>
          <p14:tracePt t="88537" x="4152900" y="4221163"/>
          <p14:tracePt t="88555" x="4144963" y="4221163"/>
          <p14:tracePt t="88570" x="4114800" y="4221163"/>
          <p14:tracePt t="88588" x="4098925" y="4221163"/>
          <p14:tracePt t="88604" x="4084638" y="4221163"/>
          <p14:tracePt t="88621" x="4068763" y="4221163"/>
          <p14:tracePt t="88637" x="4054475" y="4221163"/>
          <p14:tracePt t="88653" x="4038600" y="4229100"/>
          <p14:tracePt t="88670" x="4022725" y="4237038"/>
          <p14:tracePt t="88686" x="4008438" y="4251325"/>
          <p14:tracePt t="88704" x="3992563" y="4259263"/>
          <p14:tracePt t="88720" x="3978275" y="4275138"/>
          <p14:tracePt t="88737" x="3962400" y="4289425"/>
          <p14:tracePt t="88755" x="3962400" y="4297363"/>
          <p14:tracePt t="88770" x="3940175" y="4321175"/>
          <p14:tracePt t="88789" x="3924300" y="4343400"/>
          <p14:tracePt t="88805" x="3908425" y="4365625"/>
          <p14:tracePt t="88821" x="3902075" y="4389438"/>
          <p14:tracePt t="88837" x="3902075" y="4411663"/>
          <p14:tracePt t="88854" x="3902075" y="4427538"/>
          <p14:tracePt t="88870" x="3902075" y="4435475"/>
          <p14:tracePt t="88886" x="3902075" y="4457700"/>
          <p14:tracePt t="88903" x="3902075" y="4487863"/>
          <p14:tracePt t="88920" x="3902075" y="4518025"/>
          <p14:tracePt t="88937" x="3908425" y="4533900"/>
          <p14:tracePt t="88954" x="3924300" y="4549775"/>
          <p14:tracePt t="88971" x="3954463" y="4572000"/>
          <p14:tracePt t="88986" x="3992563" y="4602163"/>
          <p14:tracePt t="89004" x="4030663" y="4640263"/>
          <p14:tracePt t="89020" x="4060825" y="4664075"/>
          <p14:tracePt t="89037" x="4076700" y="4664075"/>
          <p14:tracePt t="89054" x="4106863" y="4678363"/>
          <p14:tracePt t="89070" x="4137025" y="4694238"/>
          <p14:tracePt t="89087" x="4198938" y="4708525"/>
          <p14:tracePt t="89103" x="4229100" y="4708525"/>
          <p14:tracePt t="89120" x="4251325" y="4708525"/>
          <p14:tracePt t="89136" x="4267200" y="4708525"/>
          <p14:tracePt t="89154" x="4283075" y="4708525"/>
          <p14:tracePt t="89170" x="4313238" y="4708525"/>
          <p14:tracePt t="89187" x="4351338" y="4708525"/>
          <p14:tracePt t="89187" x="4389438" y="4708525"/>
          <p14:tracePt t="89204" x="4465638" y="4694238"/>
          <p14:tracePt t="89221" x="4487863" y="4686300"/>
          <p14:tracePt t="89237" x="4503738" y="4670425"/>
          <p14:tracePt t="89253" x="4503738" y="4656138"/>
          <p14:tracePt t="89269" x="4503738" y="4632325"/>
          <p14:tracePt t="89287" x="4511675" y="4625975"/>
          <p14:tracePt t="89303" x="4525963" y="4602163"/>
          <p14:tracePt t="89319" x="4541838" y="4572000"/>
          <p14:tracePt t="89336" x="4549775" y="4556125"/>
          <p14:tracePt t="89354" x="4549775" y="4525963"/>
          <p14:tracePt t="89369" x="4549775" y="4495800"/>
          <p14:tracePt t="89386" x="4549775" y="4457700"/>
          <p14:tracePt t="89386" x="4549775" y="4441825"/>
          <p14:tracePt t="89404" x="4533900" y="4411663"/>
          <p14:tracePt t="89420" x="4511675" y="4389438"/>
          <p14:tracePt t="89436" x="4473575" y="4359275"/>
          <p14:tracePt t="89454" x="4457700" y="4351338"/>
          <p14:tracePt t="89471" x="4419600" y="4335463"/>
          <p14:tracePt t="89486" x="4389438" y="4327525"/>
          <p14:tracePt t="89503" x="4373563" y="4321175"/>
          <p14:tracePt t="89520" x="4343400" y="4305300"/>
          <p14:tracePt t="89536" x="4327525" y="4305300"/>
          <p14:tracePt t="89553" x="4289425" y="4289425"/>
          <p14:tracePt t="89569" x="4275138" y="4289425"/>
          <p14:tracePt t="89586" x="4244975" y="4267200"/>
          <p14:tracePt t="89586" x="4229100" y="4267200"/>
          <p14:tracePt t="89604" x="4213225" y="4267200"/>
          <p14:tracePt t="89620" x="4206875" y="4267200"/>
          <p14:tracePt t="89636" x="4191000" y="4267200"/>
          <p14:tracePt t="89652" x="4175125" y="4267200"/>
          <p14:tracePt t="89669" x="4160838" y="4267200"/>
          <p14:tracePt t="89685" x="4152900" y="4267200"/>
          <p14:tracePt t="89702" x="4130675" y="4267200"/>
          <p14:tracePt t="89719" x="4114800" y="4267200"/>
          <p14:tracePt t="89736" x="4084638" y="4275138"/>
          <p14:tracePt t="89752" x="4030663" y="4289425"/>
          <p14:tracePt t="89769" x="4016375" y="4305300"/>
          <p14:tracePt t="89786" x="4000500" y="4305300"/>
          <p14:tracePt t="89802" x="3992563" y="4305300"/>
          <p14:tracePt t="89836" x="3984625" y="4321175"/>
          <p14:tracePt t="89843" x="3978275" y="4327525"/>
          <p14:tracePt t="89854" x="3954463" y="4351338"/>
          <p14:tracePt t="89869" x="3946525" y="4365625"/>
          <p14:tracePt t="89885" x="3940175" y="4381500"/>
          <p14:tracePt t="89902" x="3940175" y="4397375"/>
          <p14:tracePt t="89918" x="3932238" y="4419600"/>
          <p14:tracePt t="89936" x="3924300" y="4435475"/>
          <p14:tracePt t="89952" x="3924300" y="4457700"/>
          <p14:tracePt t="89969" x="3924300" y="4465638"/>
          <p14:tracePt t="89985" x="3932238" y="4487863"/>
          <p14:tracePt t="89985" x="3940175" y="4511675"/>
          <p14:tracePt t="90004" x="3954463" y="4518025"/>
          <p14:tracePt t="90018" x="4008438" y="4572000"/>
          <p14:tracePt t="90036" x="4054475" y="4618038"/>
          <p14:tracePt t="90053" x="4098925" y="4656138"/>
          <p14:tracePt t="90069" x="4122738" y="4670425"/>
          <p14:tracePt t="90086" x="4168775" y="4702175"/>
          <p14:tracePt t="90102" x="4175125" y="4702175"/>
          <p14:tracePt t="90118" x="4198938" y="4708525"/>
          <p14:tracePt t="90136" x="4221163" y="4708525"/>
          <p14:tracePt t="90152" x="4244975" y="4708525"/>
          <p14:tracePt t="90169" x="4267200" y="4708525"/>
          <p14:tracePt t="90186" x="4283075" y="4708525"/>
          <p14:tracePt t="90201" x="4313238" y="4708525"/>
          <p14:tracePt t="90220" x="4359275" y="4702175"/>
          <p14:tracePt t="90237" x="4381500" y="4702175"/>
          <p14:tracePt t="90237" x="4403725" y="4702175"/>
          <p14:tracePt t="90253" x="4503738" y="4670425"/>
          <p14:tracePt t="90269" x="4556125" y="4664075"/>
          <p14:tracePt t="90286" x="4564063" y="4664075"/>
          <p14:tracePt t="90331" x="4564063" y="4656138"/>
          <p14:tracePt t="92231" x="4564063" y="4648200"/>
          <p14:tracePt t="92979" x="4564063" y="4640263"/>
          <p14:tracePt t="93147" x="4564063" y="4632325"/>
          <p14:tracePt t="93715" x="4564063" y="4625975"/>
          <p14:tracePt t="93723" x="4556125" y="4625975"/>
          <p14:tracePt t="93732" x="4556125" y="4618038"/>
          <p14:tracePt t="94131" x="4564063" y="4610100"/>
          <p14:tracePt t="94307" x="4579938" y="4610100"/>
          <p14:tracePt t="94323" x="4594225" y="4602163"/>
          <p14:tracePt t="94332" x="4602163" y="4602163"/>
          <p14:tracePt t="96132" x="4602163" y="4594225"/>
          <p14:tracePt t="96507" x="4594225" y="4594225"/>
          <p14:tracePt t="96515" x="4594225" y="4587875"/>
          <p14:tracePt t="96659" x="4594225" y="4579938"/>
          <p14:tracePt t="96683" x="4594225" y="4572000"/>
          <p14:tracePt t="96707" x="4579938" y="4572000"/>
          <p14:tracePt t="97011" x="4564063" y="4572000"/>
          <p14:tracePt t="97019" x="4549775" y="4572000"/>
          <p14:tracePt t="97579" x="4541838" y="4556125"/>
          <p14:tracePt t="101089" x="4556125" y="4556125"/>
          <p14:tracePt t="101443" x="4564063" y="4556125"/>
          <p14:tracePt t="101451" x="4572000" y="4556125"/>
          <p14:tracePt t="101459" x="4572000" y="4572000"/>
          <p14:tracePt t="102368" x="4579938" y="4572000"/>
          <p14:tracePt t="103257" x="4587875" y="4572000"/>
          <p14:tracePt t="103571" x="4587875" y="4564063"/>
          <p14:tracePt t="103579" x="4587875" y="4549775"/>
          <p14:tracePt t="103604" x="4564063" y="4525963"/>
          <p14:tracePt t="103620" x="4556125" y="4511675"/>
          <p14:tracePt t="103628" x="4549775" y="4511675"/>
          <p14:tracePt t="103638" x="4541838" y="4503738"/>
          <p14:tracePt t="103659" x="4533900" y="4503738"/>
          <p14:tracePt t="103671" x="4511675" y="4487863"/>
          <p14:tracePt t="103688" x="4457700" y="4465638"/>
          <p14:tracePt t="103705" x="4403725" y="4449763"/>
          <p14:tracePt t="103722" x="4321175" y="4441825"/>
          <p14:tracePt t="103738" x="4221163" y="4427538"/>
          <p14:tracePt t="103756" x="4191000" y="4419600"/>
          <p14:tracePt t="103772" x="4175125" y="4419600"/>
          <p14:tracePt t="103795" x="4168775" y="4419600"/>
          <p14:tracePt t="103805" x="4144963" y="4419600"/>
          <p14:tracePt t="103821" x="4098925" y="4419600"/>
          <p14:tracePt t="103838" x="4016375" y="4427538"/>
          <p14:tracePt t="103855" x="3916363" y="4449763"/>
          <p14:tracePt t="103871" x="3810000" y="4465638"/>
          <p14:tracePt t="103888" x="3695700" y="4487863"/>
          <p14:tracePt t="103905" x="3635375" y="4487863"/>
          <p14:tracePt t="103921" x="3589338" y="4495800"/>
          <p14:tracePt t="103939" x="3521075" y="4511675"/>
          <p14:tracePt t="103939" x="3475038" y="4518025"/>
          <p14:tracePt t="103956" x="3429000" y="4533900"/>
          <p14:tracePt t="103972" x="3382963" y="4556125"/>
          <p14:tracePt t="103989" x="3352800" y="4572000"/>
          <p14:tracePt t="104005" x="3322638" y="4594225"/>
          <p14:tracePt t="104022" x="3298825" y="4610100"/>
          <p14:tracePt t="104038" x="3268663" y="4632325"/>
          <p14:tracePt t="104054" x="3254375" y="4656138"/>
          <p14:tracePt t="104070" x="3246438" y="4678363"/>
          <p14:tracePt t="104088" x="3230563" y="4708525"/>
          <p14:tracePt t="104105" x="3230563" y="4740275"/>
          <p14:tracePt t="104121" x="3230563" y="4792663"/>
          <p14:tracePt t="104138" x="3230563" y="4822825"/>
          <p14:tracePt t="104138" x="3216275" y="4846638"/>
          <p14:tracePt t="104156" x="3200400" y="4868863"/>
          <p14:tracePt t="104172" x="3184525" y="4892675"/>
          <p14:tracePt t="104188" x="3170238" y="4914900"/>
          <p14:tracePt t="104205" x="3170238" y="4922838"/>
          <p14:tracePt t="104221" x="3170238" y="4930775"/>
          <p14:tracePt t="104243" x="3170238" y="4922838"/>
          <p14:tracePt t="104475" x="3170238" y="4914900"/>
          <p14:tracePt t="104499" x="3170238" y="4906963"/>
          <p14:tracePt t="104515" x="3170238" y="4899025"/>
          <p14:tracePt t="104539" x="3170238" y="4892675"/>
          <p14:tracePt t="104579" x="3170238" y="4884738"/>
          <p14:tracePt t="104587" x="3170238" y="4876800"/>
          <p14:tracePt t="104611" x="3178175" y="4860925"/>
          <p14:tracePt t="104635" x="3178175" y="4854575"/>
          <p14:tracePt t="104652" x="3178175" y="4846638"/>
          <p14:tracePt t="104659" x="3184525" y="4838700"/>
          <p14:tracePt t="104670" x="3192463" y="4830763"/>
          <p14:tracePt t="104691" x="3192463" y="4822825"/>
          <p14:tracePt t="104715" x="3192463" y="4816475"/>
          <p14:tracePt t="104723" x="3192463" y="4808538"/>
          <p14:tracePt t="104737" x="3200400" y="4792663"/>
          <p14:tracePt t="104754" x="3200400" y="4778375"/>
          <p14:tracePt t="104770" x="3208338" y="4754563"/>
          <p14:tracePt t="104788" x="3222625" y="4740275"/>
          <p14:tracePt t="104805" x="3230563" y="4716463"/>
          <p14:tracePt t="104821" x="3230563" y="4702175"/>
          <p14:tracePt t="104836" x="3238500" y="4694238"/>
          <p14:tracePt t="104853" x="3246438" y="4678363"/>
          <p14:tracePt t="104870" x="3254375" y="4656138"/>
          <p14:tracePt t="104887" x="3268663" y="4632325"/>
          <p14:tracePt t="104904" x="3284538" y="4618038"/>
          <p14:tracePt t="104920" x="3292475" y="4602163"/>
          <p14:tracePt t="104936" x="3292475" y="4594225"/>
          <p14:tracePt t="104953" x="3298825" y="4587875"/>
          <p14:tracePt t="104970" x="3314700" y="4572000"/>
          <p14:tracePt t="104988" x="3322638" y="4564063"/>
          <p14:tracePt t="105004" x="3330575" y="4549775"/>
          <p14:tracePt t="105021" x="3344863" y="4533900"/>
          <p14:tracePt t="105037" x="3360738" y="4525963"/>
          <p14:tracePt t="105054" x="3360738" y="4518025"/>
          <p14:tracePt t="105070" x="3368675" y="4511675"/>
          <p14:tracePt t="105087" x="3382963" y="4503738"/>
          <p14:tracePt t="105104" x="3398838" y="4487863"/>
          <p14:tracePt t="105119" x="3421063" y="4473575"/>
          <p14:tracePt t="105137" x="3451225" y="4449763"/>
          <p14:tracePt t="105153" x="3459163" y="4441825"/>
          <p14:tracePt t="105169" x="3475038" y="4427538"/>
          <p14:tracePt t="105186" x="3489325" y="4427538"/>
          <p14:tracePt t="105204" x="3505200" y="4411663"/>
          <p14:tracePt t="105220" x="3521075" y="4403725"/>
          <p14:tracePt t="105237" x="3551238" y="4389438"/>
          <p14:tracePt t="105253" x="3559175" y="4389438"/>
          <p14:tracePt t="105269" x="3565525" y="4389438"/>
          <p14:tracePt t="105286" x="3581400" y="4381500"/>
          <p14:tracePt t="105303" x="3603625" y="4365625"/>
          <p14:tracePt t="105321" x="3619500" y="4365625"/>
          <p14:tracePt t="105336" x="3649663" y="4359275"/>
          <p14:tracePt t="105354" x="3679825" y="4351338"/>
          <p14:tracePt t="105370" x="3717925" y="4343400"/>
          <p14:tracePt t="105387" x="3725863" y="4343400"/>
          <p14:tracePt t="105403" x="3741738" y="4343400"/>
          <p14:tracePt t="105420" x="3763963" y="4343400"/>
          <p14:tracePt t="105437" x="3787775" y="4335463"/>
          <p14:tracePt t="105454" x="3817938" y="4335463"/>
          <p14:tracePt t="105470" x="3856038" y="4335463"/>
          <p14:tracePt t="105486" x="3886200" y="4327525"/>
          <p14:tracePt t="105502" x="3902075" y="4327525"/>
          <p14:tracePt t="105520" x="3908425" y="4327525"/>
          <p14:tracePt t="105535" x="3916363" y="4321175"/>
          <p14:tracePt t="105551" x="3932238" y="4313238"/>
          <p14:tracePt t="105568" x="3954463" y="4313238"/>
          <p14:tracePt t="105585" x="3970338" y="4313238"/>
          <p14:tracePt t="105601" x="3978275" y="4313238"/>
          <p14:tracePt t="105619" x="3984625" y="4313238"/>
          <p14:tracePt t="105636" x="3992563" y="4313238"/>
          <p14:tracePt t="105652" x="4016375" y="4313238"/>
          <p14:tracePt t="105670" x="4046538" y="4327525"/>
          <p14:tracePt t="105686" x="4076700" y="4327525"/>
          <p14:tracePt t="105703" x="4092575" y="4327525"/>
          <p14:tracePt t="105719" x="4098925" y="4343400"/>
          <p14:tracePt t="105787" x="4098925" y="4359275"/>
          <p14:tracePt t="105795" x="4098925" y="4365625"/>
          <p14:tracePt t="105803" x="4122738" y="4381500"/>
          <p14:tracePt t="105820" x="4122738" y="4389438"/>
          <p14:tracePt t="105835" x="4130675" y="4389438"/>
          <p14:tracePt t="105852" x="4137025" y="4403725"/>
          <p14:tracePt t="105869" x="4168775" y="4427538"/>
          <p14:tracePt t="105891" x="4183063" y="4435475"/>
          <p14:tracePt t="105907" x="4191000" y="4441825"/>
          <p14:tracePt t="105918" x="4206875" y="4449763"/>
          <p14:tracePt t="105936" x="4221163" y="4465638"/>
          <p14:tracePt t="105952" x="4229100" y="4473575"/>
          <p14:tracePt t="105969" x="4259263" y="4495800"/>
          <p14:tracePt t="105986" x="4351338" y="4549775"/>
          <p14:tracePt t="106004" x="4351338" y="4556125"/>
          <p14:tracePt t="106019" x="4365625" y="4564063"/>
          <p14:tracePt t="106067" x="4365625" y="4579938"/>
          <p14:tracePt t="106075" x="4381500" y="4587875"/>
          <p14:tracePt t="106085" x="4397375" y="4594225"/>
          <p14:tracePt t="106103" x="4435475" y="4618038"/>
          <p14:tracePt t="106119" x="4441825" y="4632325"/>
          <p14:tracePt t="106135" x="4457700" y="4648200"/>
          <p14:tracePt t="106152" x="4457700" y="4656138"/>
          <p14:tracePt t="106168" x="4473575" y="4670425"/>
          <p14:tracePt t="106186" x="4487863" y="4686300"/>
          <p14:tracePt t="106202" x="4518025" y="4708525"/>
          <p14:tracePt t="106220" x="4525963" y="4716463"/>
          <p14:tracePt t="106235" x="4533900" y="4716463"/>
          <p14:tracePt t="106253" x="4533900" y="4724400"/>
          <p14:tracePt t="106268" x="4533900" y="4740275"/>
          <p14:tracePt t="106285" x="4549775" y="4770438"/>
          <p14:tracePt t="106302" x="4579938" y="4792663"/>
          <p14:tracePt t="106320" x="4602163" y="4822825"/>
          <p14:tracePt t="106336" x="4602163" y="4830763"/>
          <p14:tracePt t="106352" x="4602163" y="4838700"/>
          <p14:tracePt t="106587" x="4594225" y="4830763"/>
          <p14:tracePt t="106595" x="4594225" y="4822825"/>
          <p14:tracePt t="106843" x="4602163" y="4816475"/>
          <p14:tracePt t="106851" x="4610100" y="4808538"/>
          <p14:tracePt t="106907" x="4610100" y="4800600"/>
          <p14:tracePt t="106939" x="4618038" y="4792663"/>
          <p14:tracePt t="106979" x="4618038" y="4784725"/>
          <p14:tracePt t="106987" x="4632325" y="4770438"/>
          <p14:tracePt t="107003" x="4632325" y="4754563"/>
          <p14:tracePt t="107017" x="4694238" y="4732338"/>
          <p14:tracePt t="107036" x="4708525" y="4732338"/>
          <p14:tracePt t="107050" x="4716463" y="4724400"/>
          <p14:tracePt t="107163" x="4716463" y="4716463"/>
          <p14:tracePt t="107203" x="4716463" y="4708525"/>
          <p14:tracePt t="107228" x="4716463" y="4702175"/>
          <p14:tracePt t="107251" x="4716463" y="4694238"/>
          <p14:tracePt t="107259" x="4702175" y="4670425"/>
          <p14:tracePt t="107284" x="4702175" y="4664075"/>
          <p14:tracePt t="107302" x="4694238" y="4656138"/>
          <p14:tracePt t="107307" x="4678363" y="4656138"/>
          <p14:tracePt t="107339" x="4670425" y="4648200"/>
          <p14:tracePt t="107347" x="4664075" y="4648200"/>
          <p14:tracePt t="107387" x="4648200" y="4648200"/>
          <p14:tracePt t="107411" x="4640263" y="4648200"/>
          <p14:tracePt t="107467" x="4632325" y="4648200"/>
          <p14:tracePt t="107483" x="4625975" y="4648200"/>
          <p14:tracePt t="107515" x="4618038" y="4648200"/>
          <p14:tracePt t="107532" x="4610100" y="4648200"/>
          <p14:tracePt t="107539" x="4602163" y="4656138"/>
          <p14:tracePt t="107555" x="4594225" y="4656138"/>
          <p14:tracePt t="107567" x="4579938" y="4664075"/>
          <p14:tracePt t="107584" x="4564063" y="4678363"/>
          <p14:tracePt t="107601" x="4556125" y="4686300"/>
          <p14:tracePt t="107617" x="4549775" y="4708525"/>
          <p14:tracePt t="107635" x="4541838" y="4724400"/>
          <p14:tracePt t="107659" x="4533900" y="4732338"/>
          <p14:tracePt t="107684" x="4533900" y="4740275"/>
          <p14:tracePt t="107700" x="4525963" y="4746625"/>
          <p14:tracePt t="107707" x="4525963" y="4762500"/>
          <p14:tracePt t="107723" x="4525963" y="4778375"/>
          <p14:tracePt t="107734" x="4518025" y="4792663"/>
          <p14:tracePt t="107751" x="4518025" y="4808538"/>
          <p14:tracePt t="107767" x="4511675" y="4822825"/>
          <p14:tracePt t="107784" x="4503738" y="4822825"/>
          <p14:tracePt t="107800" x="4503738" y="4830763"/>
          <p14:tracePt t="107816" x="4503738" y="4846638"/>
          <p14:tracePt t="107816" x="4503738" y="4854575"/>
          <p14:tracePt t="107836" x="4503738" y="4868863"/>
          <p14:tracePt t="107850" x="4503738" y="4884738"/>
          <p14:tracePt t="107868" x="4503738" y="4892675"/>
          <p14:tracePt t="107883" x="4503738" y="4899025"/>
          <p14:tracePt t="107901" x="4503738" y="4906963"/>
          <p14:tracePt t="107917" x="4503738" y="4914900"/>
          <p14:tracePt t="107939" x="4495800" y="4914900"/>
          <p14:tracePt t="107955" x="4495800" y="4922838"/>
          <p14:tracePt t="107966" x="4495800" y="4930775"/>
          <p14:tracePt t="107983" x="4487863" y="4937125"/>
          <p14:tracePt t="108000" x="4487863" y="4945063"/>
          <p14:tracePt t="108017" x="4487863" y="4960938"/>
          <p14:tracePt t="108033" x="4487863" y="4975225"/>
          <p14:tracePt t="108049" x="4495800" y="4983163"/>
          <p14:tracePt t="108066" x="4495800" y="4991100"/>
          <p14:tracePt t="108084" x="4495800" y="5006975"/>
          <p14:tracePt t="108116" x="4495800" y="5013325"/>
          <p14:tracePt t="108132" x="4495800" y="5021263"/>
          <p14:tracePt t="108139" x="4495800" y="5029200"/>
          <p14:tracePt t="108151" x="4495800" y="5037138"/>
          <p14:tracePt t="108166" x="4495800" y="5045075"/>
          <p14:tracePt t="108182" x="4511675" y="5051425"/>
          <p14:tracePt t="108203" x="4518025" y="5067300"/>
          <p14:tracePt t="108217" x="4541838" y="5083175"/>
          <p14:tracePt t="108233" x="4556125" y="5083175"/>
          <p14:tracePt t="108250" x="4564063" y="5083175"/>
          <p14:tracePt t="108267" x="4579938" y="5089525"/>
          <p14:tracePt t="108284" x="4587875" y="5097463"/>
          <p14:tracePt t="108301" x="4602163" y="5097463"/>
          <p14:tracePt t="108317" x="4656138" y="5113338"/>
          <p14:tracePt t="108334" x="4686300" y="5121275"/>
          <p14:tracePt t="108350" x="4694238" y="5121275"/>
          <p14:tracePt t="108419" x="4702175" y="5121275"/>
          <p14:tracePt t="108428" x="4702175" y="5105400"/>
          <p14:tracePt t="108443" x="4702175" y="5089525"/>
          <p14:tracePt t="108451" x="4708525" y="5083175"/>
          <p14:tracePt t="108470" x="4708525" y="5075238"/>
          <p14:tracePt t="108483" x="4716463" y="5067300"/>
          <p14:tracePt t="108499" x="4716463" y="5051425"/>
          <p14:tracePt t="108516" x="4716463" y="5021263"/>
          <p14:tracePt t="108533" x="4724400" y="5006975"/>
          <p14:tracePt t="108549" x="4724400" y="4991100"/>
          <p14:tracePt t="108565" x="4732338" y="4968875"/>
          <p14:tracePt t="108582" x="4732338" y="4960938"/>
          <p14:tracePt t="108611" x="4740275" y="4953000"/>
          <p14:tracePt t="108619" x="4740275" y="4945063"/>
          <p14:tracePt t="108632" x="4740275" y="4922838"/>
          <p14:tracePt t="108649" x="4740275" y="4906963"/>
          <p14:tracePt t="108666" x="4740275" y="4892675"/>
          <p14:tracePt t="108715" x="4740275" y="4876800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"/>
          <p:cNvGraphicFramePr>
            <a:graphicFrameLocks noChangeAspect="1"/>
          </p:cNvGraphicFramePr>
          <p:nvPr/>
        </p:nvGraphicFramePr>
        <p:xfrm>
          <a:off x="990600" y="533400"/>
          <a:ext cx="1371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5" imgW="520474" imgH="431613" progId="Equation.3">
                  <p:embed/>
                </p:oleObj>
              </mc:Choice>
              <mc:Fallback>
                <p:oleObj name="Equation" r:id="rId5" imgW="520474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1371600" cy="1136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990600" y="2438400"/>
          <a:ext cx="1295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7" imgW="520474" imgH="431613" progId="Equation.3">
                  <p:embed/>
                </p:oleObj>
              </mc:Choice>
              <mc:Fallback>
                <p:oleObj name="Equation" r:id="rId7" imgW="520474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1295400" cy="1074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Box 5"/>
          <p:cNvSpPr txBox="1">
            <a:spLocks noChangeArrowheads="1"/>
          </p:cNvSpPr>
          <p:nvPr/>
        </p:nvSpPr>
        <p:spPr bwMode="auto">
          <a:xfrm>
            <a:off x="3048000" y="457200"/>
            <a:ext cx="533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xp.odr. K</a:t>
            </a:r>
            <a:r>
              <a:rPr lang="sr-Latn-RS" altLang="en-US" sz="1800">
                <a:latin typeface="Arial" panose="020B0604020202020204" pitchFamily="34" charset="0"/>
              </a:rPr>
              <a:t>onstanta </a:t>
            </a:r>
            <a:r>
              <a:rPr lang="en-US" altLang="en-US" sz="1800">
                <a:latin typeface="Arial" panose="020B0604020202020204" pitchFamily="34" charset="0"/>
              </a:rPr>
              <a:t>  gubljenja R u </a:t>
            </a:r>
            <a:r>
              <a:rPr lang="sr-Latn-RS" altLang="en-US" sz="1800">
                <a:latin typeface="Arial" panose="020B0604020202020204" pitchFamily="34" charset="0"/>
              </a:rPr>
              <a:t>za male otklone od </a:t>
            </a:r>
            <a:r>
              <a:rPr lang="en-US" altLang="en-US" sz="1800">
                <a:latin typeface="Arial" panose="020B0604020202020204" pitchFamily="34" charset="0"/>
              </a:rPr>
              <a:t>ravn</a:t>
            </a:r>
            <a:r>
              <a:rPr lang="sr-Latn-RS" altLang="en-US" sz="1800">
                <a:latin typeface="Arial" panose="020B0604020202020204" pitchFamily="34" charset="0"/>
              </a:rPr>
              <a:t>oteže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989" name="TextBox 7"/>
          <p:cNvSpPr txBox="1">
            <a:spLocks noChangeArrowheads="1"/>
          </p:cNvSpPr>
          <p:nvPr/>
        </p:nvSpPr>
        <p:spPr bwMode="auto">
          <a:xfrm>
            <a:off x="3200400" y="2438400"/>
            <a:ext cx="518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xp.odr. K</a:t>
            </a:r>
            <a:r>
              <a:rPr lang="sr-Latn-RS" altLang="en-US" sz="1800">
                <a:latin typeface="Arial" panose="020B0604020202020204" pitchFamily="34" charset="0"/>
              </a:rPr>
              <a:t>onstanta </a:t>
            </a:r>
            <a:r>
              <a:rPr lang="en-US" altLang="en-US" sz="1800">
                <a:latin typeface="Arial" panose="020B0604020202020204" pitchFamily="34" charset="0"/>
              </a:rPr>
              <a:t>  gubljenja </a:t>
            </a:r>
            <a:r>
              <a:rPr lang="sr-Latn-RS" altLang="en-US" sz="1800">
                <a:latin typeface="Arial" panose="020B0604020202020204" pitchFamily="34" charset="0"/>
              </a:rPr>
              <a:t>P</a:t>
            </a:r>
            <a:r>
              <a:rPr lang="en-US" altLang="en-US" sz="1800">
                <a:latin typeface="Arial" panose="020B0604020202020204" pitchFamily="34" charset="0"/>
              </a:rPr>
              <a:t> u </a:t>
            </a:r>
            <a:r>
              <a:rPr lang="sr-Latn-RS" altLang="en-US" sz="1800">
                <a:latin typeface="Arial" panose="020B0604020202020204" pitchFamily="34" charset="0"/>
              </a:rPr>
              <a:t>za male otklone od </a:t>
            </a:r>
            <a:r>
              <a:rPr lang="en-US" altLang="en-US" sz="1800">
                <a:latin typeface="Arial" panose="020B0604020202020204" pitchFamily="34" charset="0"/>
              </a:rPr>
              <a:t>ravn</a:t>
            </a:r>
            <a:r>
              <a:rPr lang="sr-Latn-RS" altLang="en-US" sz="1800">
                <a:latin typeface="Arial" panose="020B0604020202020204" pitchFamily="34" charset="0"/>
              </a:rPr>
              <a:t>oteže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" y="4464050"/>
            <a:ext cx="7239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 –dR/dT  postaje 0 ako se u izraz ubaci ravnotežna koncentracija P (ili R)  što pokazuje ispravnost procedure.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960938" y="2544763"/>
          <p14:tracePt t="889" x="4953000" y="2544763"/>
          <p14:tracePt t="1007" x="4945063" y="2544763"/>
          <p14:tracePt t="1039" x="4937125" y="2544763"/>
          <p14:tracePt t="1047" x="4922838" y="2544763"/>
          <p14:tracePt t="1063" x="4914900" y="2544763"/>
          <p14:tracePt t="1072" x="4892675" y="2530475"/>
          <p14:tracePt t="1088" x="4876800" y="2530475"/>
          <p14:tracePt t="1105" x="4860925" y="2530475"/>
          <p14:tracePt t="1121" x="4830763" y="2522538"/>
          <p14:tracePt t="1137" x="4808538" y="2514600"/>
          <p14:tracePt t="1154" x="4762500" y="2506663"/>
          <p14:tracePt t="1170" x="4702175" y="2498725"/>
          <p14:tracePt t="1186" x="4640263" y="2476500"/>
          <p14:tracePt t="1204" x="4579938" y="2460625"/>
          <p14:tracePt t="1220" x="4479925" y="2454275"/>
          <p14:tracePt t="1236" x="4389438" y="2408238"/>
          <p14:tracePt t="1253" x="4335463" y="2408238"/>
          <p14:tracePt t="1269" x="4259263" y="2408238"/>
          <p14:tracePt t="1287" x="4206875" y="2408238"/>
          <p14:tracePt t="1303" x="4152900" y="2392363"/>
          <p14:tracePt t="1320" x="4114800" y="2384425"/>
          <p14:tracePt t="1336" x="4046538" y="2362200"/>
          <p14:tracePt t="1353" x="4000500" y="2346325"/>
          <p14:tracePt t="1369" x="3946525" y="2339975"/>
          <p14:tracePt t="1386" x="3886200" y="2332038"/>
          <p14:tracePt t="1403" x="3810000" y="2308225"/>
          <p14:tracePt t="1419" x="3741738" y="2301875"/>
          <p14:tracePt t="1436" x="3665538" y="2278063"/>
          <p14:tracePt t="1436" x="3619500" y="2255838"/>
          <p14:tracePt t="1454" x="3565525" y="2232025"/>
          <p14:tracePt t="1454" x="3527425" y="2209800"/>
          <p14:tracePt t="1471" x="3406775" y="2155825"/>
          <p14:tracePt t="1487" x="3336925" y="2103438"/>
          <p14:tracePt t="1504" x="3246438" y="2041525"/>
          <p14:tracePt t="1520" x="3192463" y="2003425"/>
          <p14:tracePt t="1536" x="3108325" y="1920875"/>
          <p14:tracePt t="1555" x="3017838" y="1812925"/>
          <p14:tracePt t="1569" x="2903538" y="1692275"/>
          <p14:tracePt t="1586" x="2811463" y="1584325"/>
          <p14:tracePt t="1603" x="2727325" y="1463675"/>
          <p14:tracePt t="1619" x="2674938" y="1387475"/>
          <p14:tracePt t="1636" x="2620963" y="1303338"/>
          <p14:tracePt t="1652" x="2582863" y="1241425"/>
          <p14:tracePt t="1669" x="2544763" y="1181100"/>
          <p14:tracePt t="1669" x="2544763" y="1158875"/>
          <p14:tracePt t="1687" x="2522538" y="1104900"/>
          <p14:tracePt t="1703" x="2522538" y="1074738"/>
          <p14:tracePt t="1720" x="2522538" y="1050925"/>
          <p14:tracePt t="1736" x="2522538" y="1044575"/>
          <p14:tracePt t="1751" x="2522538" y="1036638"/>
          <p14:tracePt t="1768" x="2522538" y="1028700"/>
          <p14:tracePt t="1785" x="2522538" y="1020763"/>
          <p14:tracePt t="1802" x="2514600" y="1012825"/>
          <p14:tracePt t="1958" x="2498725" y="1006475"/>
          <p14:tracePt t="1990" x="2492375" y="1006475"/>
          <p14:tracePt t="2006" x="2492375" y="998538"/>
          <p14:tracePt t="2014" x="2484438" y="998538"/>
          <p14:tracePt t="2118" x="2468563" y="998538"/>
          <p14:tracePt t="2142" x="2446338" y="998538"/>
          <p14:tracePt t="2151" x="2400300" y="998538"/>
          <p14:tracePt t="2158" x="2378075" y="998538"/>
          <p14:tracePt t="2168" x="2286000" y="1020763"/>
          <p14:tracePt t="2185" x="2201863" y="1028700"/>
          <p14:tracePt t="2202" x="2155825" y="1028700"/>
          <p14:tracePt t="2219" x="2125663" y="1036638"/>
          <p14:tracePt t="2236" x="2117725" y="1036638"/>
          <p14:tracePt t="3146" x="2111375" y="1050925"/>
          <p14:tracePt t="4070" x="2111375" y="1058863"/>
          <p14:tracePt t="4094" x="2111375" y="1074738"/>
          <p14:tracePt t="4996" x="2117725" y="1074738"/>
          <p14:tracePt t="5390" x="2117725" y="1066800"/>
          <p14:tracePt t="5406" x="2133600" y="1058863"/>
          <p14:tracePt t="5415" x="2141538" y="1050925"/>
          <p14:tracePt t="5422" x="2163763" y="1044575"/>
          <p14:tracePt t="5432" x="2171700" y="1036638"/>
          <p14:tracePt t="5448" x="2187575" y="1028700"/>
          <p14:tracePt t="5464" x="2193925" y="1028700"/>
          <p14:tracePt t="5481" x="2201863" y="1028700"/>
          <p14:tracePt t="5502" x="2209800" y="1028700"/>
          <p14:tracePt t="5515" x="2225675" y="1012825"/>
          <p14:tracePt t="5533" x="2239963" y="998538"/>
          <p14:tracePt t="5549" x="2270125" y="990600"/>
          <p14:tracePt t="5564" x="2286000" y="974725"/>
          <p14:tracePt t="5583" x="2293938" y="968375"/>
          <p14:tracePt t="5598" x="2308225" y="960438"/>
          <p14:tracePt t="5638" x="2324100" y="952500"/>
          <p14:tracePt t="5646" x="2354263" y="944563"/>
          <p14:tracePt t="5654" x="2416175" y="922338"/>
          <p14:tracePt t="5665" x="2514600" y="898525"/>
          <p14:tracePt t="5682" x="2628900" y="876300"/>
          <p14:tracePt t="5698" x="2667000" y="846138"/>
          <p14:tracePt t="5715" x="2689225" y="838200"/>
          <p14:tracePt t="5732" x="2697163" y="838200"/>
          <p14:tracePt t="5748" x="2705100" y="838200"/>
          <p14:tracePt t="5766" x="2727325" y="830263"/>
          <p14:tracePt t="5766" x="2759075" y="830263"/>
          <p14:tracePt t="5783" x="2835275" y="800100"/>
          <p14:tracePt t="5799" x="2911475" y="784225"/>
          <p14:tracePt t="5816" x="2994025" y="769938"/>
          <p14:tracePt t="5832" x="3025775" y="754063"/>
          <p14:tracePt t="5848" x="3032125" y="754063"/>
          <p14:tracePt t="5871" x="3040063" y="754063"/>
          <p14:tracePt t="5975" x="3055938" y="754063"/>
          <p14:tracePt t="5983" x="3070225" y="754063"/>
          <p14:tracePt t="6000" x="3086100" y="754063"/>
          <p14:tracePt t="6017" x="3094038" y="754063"/>
          <p14:tracePt t="6063" x="3101975" y="754063"/>
          <p14:tracePt t="6127" x="3108325" y="754063"/>
          <p14:tracePt t="6143" x="3116263" y="754063"/>
          <p14:tracePt t="6151" x="3124200" y="754063"/>
          <p14:tracePt t="6183" x="3140075" y="754063"/>
          <p14:tracePt t="6207" x="3154363" y="754063"/>
          <p14:tracePt t="6223" x="3162300" y="754063"/>
          <p14:tracePt t="6239" x="3170238" y="754063"/>
          <p14:tracePt t="6327" x="3184525" y="762000"/>
          <p14:tracePt t="6343" x="3192463" y="762000"/>
          <p14:tracePt t="6351" x="3200400" y="769938"/>
          <p14:tracePt t="6375" x="3208338" y="769938"/>
          <p14:tracePt t="6527" x="3216275" y="769938"/>
          <p14:tracePt t="6535" x="3222625" y="769938"/>
          <p14:tracePt t="6549" x="3238500" y="769938"/>
          <p14:tracePt t="6565" x="3254375" y="769938"/>
          <p14:tracePt t="6581" x="3284538" y="769938"/>
          <p14:tracePt t="6599" x="3314700" y="769938"/>
          <p14:tracePt t="6616" x="3344863" y="769938"/>
          <p14:tracePt t="6632" x="3368675" y="769938"/>
          <p14:tracePt t="6648" x="3375025" y="769938"/>
          <p14:tracePt t="6727" x="3413125" y="769938"/>
          <p14:tracePt t="6735" x="3451225" y="769938"/>
          <p14:tracePt t="6747" x="3475038" y="769938"/>
          <p14:tracePt t="6765" x="3489325" y="769938"/>
          <p14:tracePt t="6781" x="3497263" y="769938"/>
          <p14:tracePt t="6797" x="3521075" y="769938"/>
          <p14:tracePt t="6817" x="3551238" y="769938"/>
          <p14:tracePt t="6832" x="3581400" y="769938"/>
          <p14:tracePt t="6849" x="3597275" y="769938"/>
          <p14:tracePt t="6866" x="3619500" y="769938"/>
          <p14:tracePt t="6882" x="3635375" y="769938"/>
          <p14:tracePt t="6899" x="3649663" y="769938"/>
          <p14:tracePt t="6915" x="3679825" y="769938"/>
          <p14:tracePt t="6931" x="3703638" y="769938"/>
          <p14:tracePt t="6948" x="3749675" y="769938"/>
          <p14:tracePt t="6965" x="3787775" y="769938"/>
          <p14:tracePt t="6981" x="3840163" y="769938"/>
          <p14:tracePt t="6981" x="3878263" y="769938"/>
          <p14:tracePt t="6999" x="3894138" y="769938"/>
          <p14:tracePt t="7014" x="3992563" y="754063"/>
          <p14:tracePt t="7033" x="4022725" y="754063"/>
          <p14:tracePt t="7033" x="4046538" y="754063"/>
          <p14:tracePt t="7048" x="4130675" y="746125"/>
          <p14:tracePt t="7064" x="4198938" y="723900"/>
          <p14:tracePt t="7081" x="4267200" y="708025"/>
          <p14:tracePt t="7097" x="4381500" y="701675"/>
          <p14:tracePt t="7115" x="4441825" y="693738"/>
          <p14:tracePt t="7131" x="4473575" y="685800"/>
          <p14:tracePt t="7148" x="4487863" y="677863"/>
          <p14:tracePt t="7165" x="4518025" y="677863"/>
          <p14:tracePt t="7182" x="4556125" y="669925"/>
          <p14:tracePt t="7196" x="4664075" y="647700"/>
          <p14:tracePt t="7213" x="4830763" y="625475"/>
          <p14:tracePt t="7232" x="4884738" y="609600"/>
          <p14:tracePt t="7248" x="4899025" y="609600"/>
          <p14:tracePt t="7265" x="4906963" y="609600"/>
          <p14:tracePt t="7319" x="4930775" y="609600"/>
          <p14:tracePt t="7327" x="4945063" y="609600"/>
          <p14:tracePt t="7335" x="4960938" y="609600"/>
          <p14:tracePt t="7347" x="4991100" y="609600"/>
          <p14:tracePt t="7364" x="5029200" y="609600"/>
          <p14:tracePt t="7381" x="5067300" y="609600"/>
          <p14:tracePt t="7397" x="5097463" y="625475"/>
          <p14:tracePt t="7414" x="5189538" y="639763"/>
          <p14:tracePt t="7432" x="5227638" y="663575"/>
          <p14:tracePt t="7448" x="5265738" y="669925"/>
          <p14:tracePt t="7465" x="5311775" y="677863"/>
          <p14:tracePt t="7481" x="5349875" y="693738"/>
          <p14:tracePt t="7497" x="5402263" y="701675"/>
          <p14:tracePt t="7514" x="5494338" y="723900"/>
          <p14:tracePt t="7531" x="5570538" y="762000"/>
          <p14:tracePt t="7547" x="5622925" y="762000"/>
          <p14:tracePt t="7564" x="5668963" y="769938"/>
          <p14:tracePt t="7581" x="5676900" y="769938"/>
          <p14:tracePt t="7597" x="5684838" y="769938"/>
          <p14:tracePt t="7615" x="5692775" y="769938"/>
          <p14:tracePt t="7695" x="5715000" y="769938"/>
          <p14:tracePt t="7735" x="5730875" y="769938"/>
          <p14:tracePt t="7743" x="5761038" y="769938"/>
          <p14:tracePt t="7751" x="5799138" y="769938"/>
          <p14:tracePt t="7763" x="5845175" y="769938"/>
          <p14:tracePt t="7781" x="5875338" y="769938"/>
          <p14:tracePt t="7797" x="5897563" y="769938"/>
          <p14:tracePt t="7814" x="5921375" y="769938"/>
          <p14:tracePt t="7814" x="5927725" y="769938"/>
          <p14:tracePt t="7832" x="5943600" y="769938"/>
          <p14:tracePt t="7848" x="5965825" y="769938"/>
          <p14:tracePt t="7865" x="5997575" y="769938"/>
          <p14:tracePt t="7881" x="6073775" y="769938"/>
          <p14:tracePt t="7898" x="6149975" y="769938"/>
          <p14:tracePt t="7915" x="6188075" y="769938"/>
          <p14:tracePt t="7930" x="6194425" y="769938"/>
          <p14:tracePt t="7946" x="6210300" y="769938"/>
          <p14:tracePt t="7991" x="6232525" y="769938"/>
          <p14:tracePt t="7999" x="6294438" y="769938"/>
          <p14:tracePt t="8013" x="6384925" y="769938"/>
          <p14:tracePt t="8013" x="6416675" y="762000"/>
          <p14:tracePt t="8032" x="6469063" y="762000"/>
          <p14:tracePt t="8046" x="6523038" y="746125"/>
          <p14:tracePt t="8065" x="6530975" y="746125"/>
          <p14:tracePt t="8977" x="6537325" y="754063"/>
          <p14:tracePt t="9111" x="6537325" y="769938"/>
          <p14:tracePt t="9119" x="6523038" y="784225"/>
          <p14:tracePt t="9129" x="6499225" y="846138"/>
          <p14:tracePt t="9146" x="6469063" y="906463"/>
          <p14:tracePt t="9162" x="6438900" y="960438"/>
          <p14:tracePt t="9179" x="6416675" y="1028700"/>
          <p14:tracePt t="9196" x="6384925" y="1096963"/>
          <p14:tracePt t="9212" x="6362700" y="1181100"/>
          <p14:tracePt t="9229" x="6332538" y="1295400"/>
          <p14:tracePt t="9229" x="6316663" y="1341438"/>
          <p14:tracePt t="9247" x="6308725" y="1379538"/>
          <p14:tracePt t="9262" x="6240463" y="1531938"/>
          <p14:tracePt t="9280" x="6218238" y="1600200"/>
          <p14:tracePt t="9296" x="6188075" y="1660525"/>
          <p14:tracePt t="9313" x="6164263" y="1714500"/>
          <p14:tracePt t="9329" x="6142038" y="1774825"/>
          <p14:tracePt t="9346" x="6118225" y="1851025"/>
          <p14:tracePt t="9363" x="6080125" y="1958975"/>
          <p14:tracePt t="9378" x="6057900" y="2065338"/>
          <p14:tracePt t="9396" x="6003925" y="2217738"/>
          <p14:tracePt t="9412" x="5951538" y="2354263"/>
          <p14:tracePt t="9429" x="5905500" y="2454275"/>
          <p14:tracePt t="9446" x="5875338" y="2506663"/>
          <p14:tracePt t="9446" x="5867400" y="2530475"/>
          <p14:tracePt t="9464" x="5851525" y="2544763"/>
          <p14:tracePt t="9479" x="5851525" y="2598738"/>
          <p14:tracePt t="9497" x="5837238" y="2628900"/>
          <p14:tracePt t="9512" x="5813425" y="2667000"/>
          <p14:tracePt t="9529" x="5799138" y="2697163"/>
          <p14:tracePt t="9545" x="5768975" y="2743200"/>
          <p14:tracePt t="9561" x="5745163" y="2773363"/>
          <p14:tracePt t="9578" x="5722938" y="2789238"/>
          <p14:tracePt t="9595" x="5715000" y="2797175"/>
          <p14:tracePt t="9611" x="5707063" y="2803525"/>
          <p14:tracePt t="9895" x="5684838" y="2819400"/>
          <p14:tracePt t="9904" x="5622925" y="2827338"/>
          <p14:tracePt t="9912" x="5532438" y="2841625"/>
          <p14:tracePt t="9929" x="5387975" y="2865438"/>
          <p14:tracePt t="9946" x="5083175" y="2865438"/>
          <p14:tracePt t="9962" x="4784725" y="2925763"/>
          <p14:tracePt t="9978" x="4473575" y="2963863"/>
          <p14:tracePt t="9995" x="4152900" y="3017838"/>
          <p14:tracePt t="10011" x="3878263" y="3055938"/>
          <p14:tracePt t="10029" x="3436938" y="3094038"/>
          <p14:tracePt t="10044" x="2857500" y="3162300"/>
          <p14:tracePt t="10060" x="2446338" y="3208338"/>
          <p14:tracePt t="10077" x="2193925" y="3254375"/>
          <p14:tracePt t="10093" x="2103438" y="3254375"/>
          <p14:tracePt t="10111" x="2095500" y="3254375"/>
          <p14:tracePt t="10183" x="2087563" y="3246438"/>
          <p14:tracePt t="10199" x="2087563" y="3238500"/>
          <p14:tracePt t="10207" x="2087563" y="3222625"/>
          <p14:tracePt t="10223" x="2087563" y="3200400"/>
          <p14:tracePt t="10231" x="2095500" y="3200400"/>
          <p14:tracePt t="10244" x="2117725" y="3178175"/>
          <p14:tracePt t="10262" x="2133600" y="3146425"/>
          <p14:tracePt t="10262" x="2133600" y="3140075"/>
          <p14:tracePt t="10280" x="2133600" y="3124200"/>
          <p14:tracePt t="10294" x="2141538" y="3094038"/>
          <p14:tracePt t="10312" x="2163763" y="3055938"/>
          <p14:tracePt t="10329" x="2201863" y="3032125"/>
          <p14:tracePt t="10345" x="2247900" y="3017838"/>
          <p14:tracePt t="10361" x="2278063" y="3001963"/>
          <p14:tracePt t="10378" x="2286000" y="2987675"/>
          <p14:tracePt t="10394" x="2301875" y="2933700"/>
          <p14:tracePt t="10412" x="2293938" y="2895600"/>
          <p14:tracePt t="10428" x="2263775" y="2835275"/>
          <p14:tracePt t="10444" x="2247900" y="2811463"/>
          <p14:tracePt t="10461" x="2225675" y="2789238"/>
          <p14:tracePt t="10461" x="2209800" y="2789238"/>
          <p14:tracePt t="10479" x="2193925" y="2789238"/>
          <p14:tracePt t="10479" x="2171700" y="2773363"/>
          <p14:tracePt t="10496" x="2117725" y="2773363"/>
          <p14:tracePt t="10512" x="2073275" y="2759075"/>
          <p14:tracePt t="10528" x="2003425" y="2751138"/>
          <p14:tracePt t="10546" x="1973263" y="2751138"/>
          <p14:tracePt t="10561" x="1965325" y="2751138"/>
          <p14:tracePt t="10577" x="1958975" y="2751138"/>
          <p14:tracePt t="10594" x="1927225" y="2751138"/>
          <p14:tracePt t="10610" x="1889125" y="2759075"/>
          <p14:tracePt t="10627" x="1828800" y="2789238"/>
          <p14:tracePt t="10644" x="1782763" y="2865438"/>
          <p14:tracePt t="10661" x="1744663" y="2917825"/>
          <p14:tracePt t="10677" x="1676400" y="2994025"/>
          <p14:tracePt t="10694" x="1638300" y="3101975"/>
          <p14:tracePt t="10712" x="1630363" y="3140075"/>
          <p14:tracePt t="10728" x="1630363" y="3154363"/>
          <p14:tracePt t="10745" x="1630363" y="3170238"/>
          <p14:tracePt t="10760" x="1638300" y="3170238"/>
          <p14:tracePt t="10777" x="1676400" y="3170238"/>
          <p14:tracePt t="10794" x="1684338" y="3170238"/>
          <p14:tracePt t="10810" x="1722438" y="3154363"/>
          <p14:tracePt t="10827" x="1782763" y="3108325"/>
          <p14:tracePt t="10844" x="1905000" y="3063875"/>
          <p14:tracePt t="10860" x="2049463" y="3009900"/>
          <p14:tracePt t="10860" x="2117725" y="3009900"/>
          <p14:tracePt t="10879" x="2225675" y="2994025"/>
          <p14:tracePt t="10894" x="2400300" y="2971800"/>
          <p14:tracePt t="10912" x="2498725" y="2963863"/>
          <p14:tracePt t="10928" x="2606675" y="2949575"/>
          <p14:tracePt t="10945" x="2697163" y="2941638"/>
          <p14:tracePt t="10961" x="2857500" y="2917825"/>
          <p14:tracePt t="10977" x="3001963" y="2895600"/>
          <p14:tracePt t="10994" x="3184525" y="2865438"/>
          <p14:tracePt t="11010" x="3406775" y="2827338"/>
          <p14:tracePt t="11027" x="3603625" y="2797175"/>
          <p14:tracePt t="11043" x="3733800" y="2797175"/>
          <p14:tracePt t="11060" x="3825875" y="2797175"/>
          <p14:tracePt t="11076" x="3932238" y="2797175"/>
          <p14:tracePt t="11093" x="4016375" y="2797175"/>
          <p14:tracePt t="11093" x="4084638" y="2789238"/>
          <p14:tracePt t="11111" x="4206875" y="2789238"/>
          <p14:tracePt t="11127" x="4343400" y="2789238"/>
          <p14:tracePt t="11143" x="4495800" y="2789238"/>
          <p14:tracePt t="11160" x="4664075" y="2765425"/>
          <p14:tracePt t="11176" x="4800600" y="2743200"/>
          <p14:tracePt t="11193" x="4937125" y="2713038"/>
          <p14:tracePt t="11209" x="5067300" y="2697163"/>
          <p14:tracePt t="11226" x="5165725" y="2682875"/>
          <p14:tracePt t="11242" x="5219700" y="2674938"/>
          <p14:tracePt t="11259" x="5326063" y="2659063"/>
          <p14:tracePt t="11276" x="5440363" y="2651125"/>
          <p14:tracePt t="11292" x="5584825" y="2628900"/>
          <p14:tracePt t="11292" x="5654675" y="2628900"/>
          <p14:tracePt t="11311" x="5791200" y="2628900"/>
          <p14:tracePt t="11327" x="5851525" y="2628900"/>
          <p14:tracePt t="11343" x="5867400" y="2628900"/>
          <p14:tracePt t="11360" x="5875338" y="2628900"/>
          <p14:tracePt t="11375" x="5905500" y="2628900"/>
          <p14:tracePt t="11392" x="6042025" y="2628900"/>
          <p14:tracePt t="11409" x="6346825" y="2628900"/>
          <p14:tracePt t="11425" x="6523038" y="2628900"/>
          <p14:tracePt t="11442" x="6575425" y="2628900"/>
          <p14:tracePt t="11459" x="6583363" y="2628900"/>
          <p14:tracePt t="11475" x="6591300" y="2628900"/>
          <p14:tracePt t="11510" x="6613525" y="2628900"/>
          <p14:tracePt t="11518" x="6637338" y="2644775"/>
          <p14:tracePt t="11527" x="6697663" y="2720975"/>
          <p14:tracePt t="11544" x="6713538" y="2751138"/>
          <p14:tracePt t="11560" x="6721475" y="2759075"/>
          <p14:tracePt t="11582" x="6721475" y="2765425"/>
          <p14:tracePt t="11598" x="6713538" y="2773363"/>
          <p14:tracePt t="11622" x="6713538" y="2781300"/>
          <p14:tracePt t="11694" x="6705600" y="2789238"/>
          <p14:tracePt t="11702" x="6683375" y="2797175"/>
          <p14:tracePt t="11710" x="6621463" y="2811463"/>
          <p14:tracePt t="11725" x="6384925" y="2835275"/>
          <p14:tracePt t="11743" x="6286500" y="2857500"/>
          <p14:tracePt t="11759" x="6232525" y="2865438"/>
          <p14:tracePt t="11776" x="6194425" y="2865438"/>
          <p14:tracePt t="11792" x="6188075" y="2865438"/>
          <p14:tracePt t="11808" x="6180138" y="2865438"/>
          <p14:tracePt t="11896" x="6188075" y="2865438"/>
          <p14:tracePt t="11926" x="6194425" y="2849563"/>
          <p14:tracePt t="11942" x="6210300" y="2841625"/>
          <p14:tracePt t="11990" x="6232525" y="2835275"/>
          <p14:tracePt t="12014" x="6248400" y="2797175"/>
          <p14:tracePt t="12023" x="6270625" y="2789238"/>
          <p14:tracePt t="12030" x="6316663" y="2789238"/>
          <p14:tracePt t="12041" x="6392863" y="2773363"/>
          <p14:tracePt t="12059" x="6438900" y="2773363"/>
          <p14:tracePt t="12075" x="6446838" y="2773363"/>
          <p14:tracePt t="12091" x="6461125" y="2773363"/>
          <p14:tracePt t="13006" x="6469063" y="2773363"/>
          <p14:tracePt t="13166" x="6438900" y="2811463"/>
          <p14:tracePt t="13246" x="6423025" y="2827338"/>
          <p14:tracePt t="13254" x="6392863" y="2827338"/>
          <p14:tracePt t="13614" x="6384925" y="2827338"/>
          <p14:tracePt t="13622" x="6370638" y="2835275"/>
          <p14:tracePt t="13630" x="6346825" y="2835275"/>
          <p14:tracePt t="13640" x="6308725" y="2849563"/>
          <p14:tracePt t="13657" x="6270625" y="2865438"/>
          <p14:tracePt t="13674" x="6240463" y="2887663"/>
          <p14:tracePt t="13690" x="6226175" y="2903538"/>
          <p14:tracePt t="13706" x="6218238" y="2917825"/>
          <p14:tracePt t="13723" x="6218238" y="2941638"/>
          <p14:tracePt t="13740" x="6218238" y="2971800"/>
          <p14:tracePt t="13756" x="6210300" y="3055938"/>
          <p14:tracePt t="13775" x="6202363" y="3086100"/>
          <p14:tracePt t="13791" x="6194425" y="3124200"/>
          <p14:tracePt t="13808" x="6164263" y="3146425"/>
          <p14:tracePt t="13824" x="6118225" y="3184525"/>
          <p14:tracePt t="13840" x="6088063" y="3222625"/>
          <p14:tracePt t="13857" x="6057900" y="3254375"/>
          <p14:tracePt t="13873" x="6049963" y="3268663"/>
          <p14:tracePt t="13889" x="6042025" y="3298825"/>
          <p14:tracePt t="13908" x="6027738" y="3336925"/>
          <p14:tracePt t="13923" x="6011863" y="3382963"/>
          <p14:tracePt t="13940" x="5935663" y="3444875"/>
          <p14:tracePt t="13956" x="5791200" y="3521075"/>
          <p14:tracePt t="13956" x="5715000" y="3565525"/>
          <p14:tracePt t="13975" x="5668963" y="3603625"/>
          <p14:tracePt t="13989" x="5570538" y="3679825"/>
          <p14:tracePt t="14007" x="5562600" y="3695700"/>
          <p14:tracePt t="14025" x="5546725" y="3703638"/>
          <p14:tracePt t="14041" x="5532438" y="3725863"/>
          <p14:tracePt t="14056" x="5524500" y="3749675"/>
          <p14:tracePt t="14073" x="5502275" y="3763963"/>
          <p14:tracePt t="14089" x="5494338" y="3779838"/>
          <p14:tracePt t="14106" x="5464175" y="3787775"/>
          <p14:tracePt t="14123" x="5456238" y="3794125"/>
          <p14:tracePt t="14139" x="5456238" y="3802063"/>
          <p14:tracePt t="14166" x="5448300" y="3810000"/>
          <p14:tracePt t="14174" x="5432425" y="3817938"/>
          <p14:tracePt t="14189" x="5394325" y="3840163"/>
          <p14:tracePt t="14207" x="5318125" y="3878263"/>
          <p14:tracePt t="14224" x="5165725" y="3932238"/>
          <p14:tracePt t="14240" x="5135563" y="3946525"/>
          <p14:tracePt t="14256" x="5121275" y="3946525"/>
          <p14:tracePt t="14273" x="5097463" y="3962400"/>
          <p14:tracePt t="14289" x="5089525" y="3962400"/>
          <p14:tracePt t="14306" x="5075238" y="3962400"/>
          <p14:tracePt t="14322" x="5059363" y="3962400"/>
          <p14:tracePt t="14339" x="5045075" y="3978275"/>
          <p14:tracePt t="14356" x="5021263" y="3978275"/>
          <p14:tracePt t="14372" x="5006975" y="3978275"/>
          <p14:tracePt t="14414" x="4991100" y="3978275"/>
          <p14:tracePt t="14462" x="4975225" y="3992563"/>
          <p14:tracePt t="14470" x="4953000" y="4000500"/>
          <p14:tracePt t="14479" x="4945063" y="4008438"/>
          <p14:tracePt t="14489" x="4914900" y="4022725"/>
          <p14:tracePt t="14505" x="4906963" y="4030663"/>
          <p14:tracePt t="14542" x="4899025" y="4030663"/>
          <p14:tracePt t="14566" x="4892675" y="4038600"/>
          <p14:tracePt t="14574" x="4868863" y="4054475"/>
          <p14:tracePt t="14589" x="4854575" y="4060825"/>
          <p14:tracePt t="14605" x="4822825" y="4068763"/>
          <p14:tracePt t="14623" x="4816475" y="4068763"/>
          <p14:tracePt t="14646" x="4808538" y="4068763"/>
          <p14:tracePt t="14670" x="4800600" y="4068763"/>
          <p14:tracePt t="14678" x="4784725" y="4068763"/>
          <p14:tracePt t="14689" x="4754563" y="4068763"/>
          <p14:tracePt t="14706" x="4708525" y="4068763"/>
          <p14:tracePt t="14722" x="4648200" y="4068763"/>
          <p14:tracePt t="14739" x="4541838" y="4068763"/>
          <p14:tracePt t="14756" x="4449763" y="4076700"/>
          <p14:tracePt t="14772" x="4389438" y="4092575"/>
          <p14:tracePt t="14772" x="4359275" y="4092575"/>
          <p14:tracePt t="14791" x="4343400" y="4092575"/>
          <p14:tracePt t="14791" x="4335463" y="4098925"/>
          <p14:tracePt t="14806" x="4327525" y="4098925"/>
          <p14:tracePt t="14822" x="4297363" y="4098925"/>
          <p14:tracePt t="14840" x="4237038" y="4106863"/>
          <p14:tracePt t="14856" x="4152900" y="4114800"/>
          <p14:tracePt t="14872" x="4046538" y="4130675"/>
          <p14:tracePt t="14893" x="3970338" y="4130675"/>
          <p14:tracePt t="14904" x="3870325" y="4130675"/>
          <p14:tracePt t="14921" x="3802063" y="4137025"/>
          <p14:tracePt t="14939" x="3665538" y="4144963"/>
          <p14:tracePt t="14956" x="3581400" y="4160838"/>
          <p14:tracePt t="14956" x="3497263" y="4183063"/>
          <p14:tracePt t="14975" x="3406775" y="4198938"/>
          <p14:tracePt t="14988" x="3246438" y="4237038"/>
          <p14:tracePt t="14988" x="3162300" y="4251325"/>
          <p14:tracePt t="15007" x="3032125" y="4259263"/>
          <p14:tracePt t="15024" x="2955925" y="4275138"/>
          <p14:tracePt t="15041" x="2895600" y="4275138"/>
          <p14:tracePt t="15055" x="2857500" y="4275138"/>
          <p14:tracePt t="15071" x="2835275" y="4289425"/>
          <p14:tracePt t="15089" x="2797175" y="4297363"/>
          <p14:tracePt t="15106" x="2727325" y="4305300"/>
          <p14:tracePt t="15122" x="2651125" y="4313238"/>
          <p14:tracePt t="15139" x="2568575" y="4335463"/>
          <p14:tracePt t="15156" x="2492375" y="4351338"/>
          <p14:tracePt t="15172" x="2408238" y="4359275"/>
          <p14:tracePt t="15188" x="2324100" y="4381500"/>
          <p14:tracePt t="15188" x="2278063" y="4397375"/>
          <p14:tracePt t="15207" x="2209800" y="4411663"/>
          <p14:tracePt t="15223" x="2125663" y="4435475"/>
          <p14:tracePt t="15239" x="2073275" y="4457700"/>
          <p14:tracePt t="15256" x="2035175" y="4473575"/>
          <p14:tracePt t="15272" x="1973263" y="4503738"/>
          <p14:tracePt t="15289" x="1927225" y="4518025"/>
          <p14:tracePt t="15306" x="1882775" y="4533900"/>
          <p14:tracePt t="15321" x="1851025" y="4556125"/>
          <p14:tracePt t="15338" x="1806575" y="4579938"/>
          <p14:tracePt t="15355" x="1760538" y="4594225"/>
          <p14:tracePt t="15372" x="1730375" y="4610100"/>
          <p14:tracePt t="15389" x="1660525" y="4648200"/>
          <p14:tracePt t="15389" x="1646238" y="4656138"/>
          <p14:tracePt t="15407" x="1608138" y="4656138"/>
          <p14:tracePt t="15421" x="1546225" y="4678363"/>
          <p14:tracePt t="15439" x="1531938" y="4678363"/>
          <p14:tracePt t="15456" x="1516063" y="4694238"/>
          <p14:tracePt t="15473" x="1501775" y="4702175"/>
          <p14:tracePt t="15494" x="1493838" y="4702175"/>
          <p14:tracePt t="15504" x="1485900" y="4708525"/>
          <p14:tracePt t="15522" x="1477963" y="4716463"/>
          <p14:tracePt t="15537" x="1447800" y="4740275"/>
          <p14:tracePt t="15556" x="1431925" y="4746625"/>
          <p14:tracePt t="15572" x="1417638" y="4762500"/>
          <p14:tracePt t="15588" x="1401763" y="4778375"/>
          <p14:tracePt t="15605" x="1393825" y="4784725"/>
          <p14:tracePt t="15621" x="1387475" y="4800600"/>
          <p14:tracePt t="15638" x="1387475" y="4816475"/>
          <p14:tracePt t="15654" x="1379538" y="4822825"/>
          <p14:tracePt t="15672" x="1379538" y="4830763"/>
          <p14:tracePt t="15688" x="1379538" y="4838700"/>
          <p14:tracePt t="15710" x="1379538" y="4846638"/>
          <p14:tracePt t="15758" x="1387475" y="4854575"/>
          <p14:tracePt t="15774" x="1409700" y="4868863"/>
          <p14:tracePt t="15782" x="1425575" y="4892675"/>
          <p14:tracePt t="15790" x="1431925" y="4899025"/>
          <p14:tracePt t="15806" x="1455738" y="4914900"/>
          <p14:tracePt t="15821" x="1470025" y="4922838"/>
          <p14:tracePt t="15839" x="1485900" y="4922838"/>
          <p14:tracePt t="15855" x="1485900" y="4930775"/>
          <p14:tracePt t="15894" x="1493838" y="4930775"/>
          <p14:tracePt t="15904" x="1516063" y="4937125"/>
          <p14:tracePt t="15918" x="1516063" y="4945063"/>
          <p14:tracePt t="15926" x="1524000" y="4945063"/>
          <p14:tracePt t="15936" x="1531938" y="4960938"/>
          <p14:tracePt t="15953" x="1539875" y="4960938"/>
          <p14:tracePt t="16102" x="1546225" y="4960938"/>
          <p14:tracePt t="16158" x="1554163" y="4960938"/>
          <p14:tracePt t="16182" x="1562100" y="4960938"/>
          <p14:tracePt t="18905" x="1577975" y="4960938"/>
          <p14:tracePt t="19366" x="1584325" y="4960938"/>
          <p14:tracePt t="19438" x="1592263" y="4960938"/>
          <p14:tracePt t="19526" x="1600200" y="4960938"/>
          <p14:tracePt t="20457" x="1608138" y="4960938"/>
          <p14:tracePt t="20662" x="1608138" y="4953000"/>
          <p14:tracePt t="20790" x="1616075" y="4953000"/>
          <p14:tracePt t="21006" x="1630363" y="4953000"/>
          <p14:tracePt t="21054" x="1638300" y="4953000"/>
          <p14:tracePt t="21078" x="1654175" y="4953000"/>
          <p14:tracePt t="21086" x="1660525" y="4953000"/>
          <p14:tracePt t="21102" x="1668463" y="4953000"/>
          <p14:tracePt t="21115" x="1684338" y="4953000"/>
          <p14:tracePt t="21115" x="1692275" y="4953000"/>
          <p14:tracePt t="21134" x="1698625" y="4953000"/>
          <p14:tracePt t="21148" x="1714500" y="4953000"/>
          <p14:tracePt t="21165" x="1730375" y="4953000"/>
          <p14:tracePt t="21199" x="1736725" y="4953000"/>
          <p14:tracePt t="21230" x="1744663" y="4953000"/>
          <p14:tracePt t="21238" x="1760538" y="4953000"/>
          <p14:tracePt t="21249" x="1806575" y="4953000"/>
          <p14:tracePt t="21265" x="1844675" y="4953000"/>
          <p14:tracePt t="21282" x="1866900" y="4953000"/>
          <p14:tracePt t="21299" x="1874838" y="4953000"/>
          <p14:tracePt t="21315" x="1882775" y="4953000"/>
          <p14:tracePt t="21358" x="1889125" y="4953000"/>
          <p14:tracePt t="21382" x="1897063" y="4953000"/>
          <p14:tracePt t="21390" x="1905000" y="4945063"/>
          <p14:tracePt t="21854" x="1927225" y="4937125"/>
          <p14:tracePt t="21863" x="1935163" y="4914900"/>
          <p14:tracePt t="21870" x="1943100" y="4899025"/>
          <p14:tracePt t="21881" x="1981200" y="4846638"/>
          <p14:tracePt t="21899" x="2035175" y="4770438"/>
          <p14:tracePt t="21899" x="2049463" y="4746625"/>
          <p14:tracePt t="21918" x="2079625" y="4702175"/>
          <p14:tracePt t="21930" x="2125663" y="4632325"/>
          <p14:tracePt t="21947" x="2163763" y="4549775"/>
          <p14:tracePt t="21947" x="2239963" y="4503738"/>
          <p14:tracePt t="21967" x="2354263" y="4411663"/>
          <p14:tracePt t="21983" x="2514600" y="4321175"/>
          <p14:tracePt t="21999" x="2705100" y="4221163"/>
          <p14:tracePt t="22016" x="2865438" y="4144963"/>
          <p14:tracePt t="22032" x="2994025" y="4060825"/>
          <p14:tracePt t="22048" x="3070225" y="3992563"/>
          <p14:tracePt t="22065" x="3108325" y="3954463"/>
          <p14:tracePt t="22081" x="3132138" y="3924300"/>
          <p14:tracePt t="22098" x="3170238" y="3886200"/>
          <p14:tracePt t="22116" x="3238500" y="3779838"/>
          <p14:tracePt t="22131" x="3330575" y="3687763"/>
          <p14:tracePt t="22148" x="3444875" y="3597275"/>
          <p14:tracePt t="22148" x="3489325" y="3559175"/>
          <p14:tracePt t="22166" x="3551238" y="3521075"/>
          <p14:tracePt t="22181" x="3703638" y="3429000"/>
          <p14:tracePt t="22199" x="3763963" y="3375025"/>
          <p14:tracePt t="22216" x="3802063" y="3322638"/>
          <p14:tracePt t="22232" x="3840163" y="3268663"/>
          <p14:tracePt t="22248" x="3870325" y="3216275"/>
          <p14:tracePt t="22265" x="3908425" y="3140075"/>
          <p14:tracePt t="22281" x="3962400" y="3063875"/>
          <p14:tracePt t="22298" x="4016375" y="2971800"/>
          <p14:tracePt t="22315" x="4076700" y="2879725"/>
          <p14:tracePt t="22331" x="4106863" y="2789238"/>
          <p14:tracePt t="22348" x="4122738" y="2759075"/>
          <p14:tracePt t="22365" x="4137025" y="2735263"/>
          <p14:tracePt t="22381" x="4137025" y="2720975"/>
          <p14:tracePt t="22399" x="4137025" y="2713038"/>
          <p14:tracePt t="22422" x="4130675" y="2713038"/>
          <p14:tracePt t="22726" x="4122738" y="2705100"/>
          <p14:tracePt t="22734" x="4114800" y="2697163"/>
          <p14:tracePt t="22746" x="4114800" y="2689225"/>
          <p14:tracePt t="22763" x="4114800" y="2644775"/>
          <p14:tracePt t="22763" x="4114800" y="2628900"/>
          <p14:tracePt t="22782" x="4114800" y="2582863"/>
          <p14:tracePt t="22797" x="4114800" y="2339975"/>
          <p14:tracePt t="22815" x="4137025" y="2209800"/>
          <p14:tracePt t="22832" x="4168775" y="2057400"/>
          <p14:tracePt t="22848" x="4206875" y="1935163"/>
          <p14:tracePt t="22864" x="4251325" y="1828800"/>
          <p14:tracePt t="22881" x="4259263" y="1782763"/>
          <p14:tracePt t="22898" x="4259263" y="1752600"/>
          <p14:tracePt t="22913" x="4259263" y="1706563"/>
          <p14:tracePt t="22929" x="4283075" y="1654175"/>
          <p14:tracePt t="22947" x="4313238" y="1608138"/>
          <p14:tracePt t="22964" x="4313238" y="1570038"/>
          <p14:tracePt t="22981" x="4313238" y="1477963"/>
          <p14:tracePt t="22981" x="4313238" y="1439863"/>
          <p14:tracePt t="22999" x="4313238" y="1363663"/>
          <p14:tracePt t="23015" x="4313238" y="1317625"/>
          <p14:tracePt t="23032" x="4313238" y="1287463"/>
          <p14:tracePt t="23049" x="4313238" y="1265238"/>
          <p14:tracePt t="23064" x="4327525" y="1249363"/>
          <p14:tracePt t="23080" x="4327525" y="1227138"/>
          <p14:tracePt t="23097" x="4335463" y="1165225"/>
          <p14:tracePt t="23114" x="4351338" y="1104900"/>
          <p14:tracePt t="23130" x="4373563" y="1028700"/>
          <p14:tracePt t="23147" x="4389438" y="974725"/>
          <p14:tracePt t="23162" x="4403725" y="922338"/>
          <p14:tracePt t="23180" x="4403725" y="914400"/>
          <p14:tracePt t="23196" x="4403725" y="906463"/>
          <p14:tracePt t="23213" x="4403725" y="892175"/>
          <p14:tracePt t="23310" x="4403725" y="906463"/>
          <p14:tracePt t="23414" x="4403725" y="914400"/>
          <p14:tracePt t="23422" x="4403725" y="930275"/>
          <p14:tracePt t="23430" x="4373563" y="974725"/>
          <p14:tracePt t="23447" x="4373563" y="998538"/>
          <p14:tracePt t="23464" x="4359275" y="1044575"/>
          <p14:tracePt t="23480" x="4359275" y="1058863"/>
          <p14:tracePt t="23496" x="4343400" y="1082675"/>
          <p14:tracePt t="23514" x="4327525" y="1127125"/>
          <p14:tracePt t="23530" x="4275138" y="1219200"/>
          <p14:tracePt t="23548" x="4251325" y="1303338"/>
          <p14:tracePt t="23564" x="4237038" y="1363663"/>
          <p14:tracePt t="23580" x="4213225" y="1401763"/>
          <p14:tracePt t="23596" x="4198938" y="1431925"/>
          <p14:tracePt t="23614" x="4183063" y="1463675"/>
          <p14:tracePt t="23631" x="4160838" y="1524000"/>
          <p14:tracePt t="23647" x="4144963" y="1592263"/>
          <p14:tracePt t="23664" x="4122738" y="1660525"/>
          <p14:tracePt t="23680" x="4106863" y="1730375"/>
          <p14:tracePt t="23697" x="4068763" y="1798638"/>
          <p14:tracePt t="23713" x="4054475" y="1882775"/>
          <p14:tracePt t="23730" x="4046538" y="1889125"/>
          <p14:tracePt t="23746" x="4016375" y="1958975"/>
          <p14:tracePt t="23763" x="3992563" y="2027238"/>
          <p14:tracePt t="23780" x="3962400" y="2087563"/>
          <p14:tracePt t="23796" x="3932238" y="2171700"/>
          <p14:tracePt t="23813" x="3894138" y="2278063"/>
          <p14:tracePt t="23831" x="3863975" y="2346325"/>
          <p14:tracePt t="23847" x="3825875" y="2408238"/>
          <p14:tracePt t="23864" x="3810000" y="2446338"/>
          <p14:tracePt t="23880" x="3787775" y="2492375"/>
          <p14:tracePt t="23898" x="3763963" y="2536825"/>
          <p14:tracePt t="23913" x="3733800" y="2598738"/>
          <p14:tracePt t="23929" x="3687763" y="2667000"/>
          <p14:tracePt t="23946" x="3665538" y="2727325"/>
          <p14:tracePt t="23963" x="3627438" y="2797175"/>
          <p14:tracePt t="23979" x="3611563" y="2827338"/>
          <p14:tracePt t="23995" x="3603625" y="2849563"/>
          <p14:tracePt t="24013" x="3603625" y="2841625"/>
          <p14:tracePt t="24102" x="3603625" y="2835275"/>
          <p14:tracePt t="24110" x="3603625" y="2811463"/>
          <p14:tracePt t="24118" x="3603625" y="2797175"/>
          <p14:tracePt t="24128" x="3619500" y="2765425"/>
          <p14:tracePt t="24146" x="3649663" y="2705100"/>
          <p14:tracePt t="24162" x="3703638" y="2574925"/>
          <p14:tracePt t="24179" x="3756025" y="2430463"/>
          <p14:tracePt t="24196" x="3832225" y="2278063"/>
          <p14:tracePt t="24212" x="3894138" y="2133600"/>
          <p14:tracePt t="24212" x="3908425" y="2065338"/>
          <p14:tracePt t="24231" x="3954463" y="1958975"/>
          <p14:tracePt t="24247" x="3984625" y="1874838"/>
          <p14:tracePt t="24263" x="4008438" y="1768475"/>
          <p14:tracePt t="24280" x="4046538" y="1646238"/>
          <p14:tracePt t="24296" x="4084638" y="1531938"/>
          <p14:tracePt t="24312" x="4098925" y="1425575"/>
          <p14:tracePt t="24329" x="4137025" y="1333500"/>
          <p14:tracePt t="24346" x="4160838" y="1249363"/>
          <p14:tracePt t="24362" x="4183063" y="1165225"/>
          <p14:tracePt t="24379" x="4183063" y="1089025"/>
          <p14:tracePt t="24396" x="4198938" y="1044575"/>
          <p14:tracePt t="24396" x="4206875" y="1020763"/>
          <p14:tracePt t="24414" x="4213225" y="1012825"/>
          <p14:tracePt t="24428" x="4229100" y="974725"/>
          <p14:tracePt t="24428" x="4237038" y="952500"/>
          <p14:tracePt t="24447" x="4251325" y="922338"/>
          <p14:tracePt t="24463" x="4275138" y="884238"/>
          <p14:tracePt t="24479" x="4289425" y="830263"/>
          <p14:tracePt t="24497" x="4297363" y="808038"/>
          <p14:tracePt t="24511" x="4305300" y="800100"/>
          <p14:tracePt t="24527" x="4305300" y="808038"/>
          <p14:tracePt t="24686" x="4305300" y="815975"/>
          <p14:tracePt t="24694" x="4297363" y="846138"/>
          <p14:tracePt t="24702" x="4289425" y="884238"/>
          <p14:tracePt t="24712" x="4259263" y="982663"/>
          <p14:tracePt t="24729" x="4237038" y="1082675"/>
          <p14:tracePt t="24745" x="4198938" y="1181100"/>
          <p14:tracePt t="24763" x="4175125" y="1279525"/>
          <p14:tracePt t="24779" x="4168775" y="1363663"/>
          <p14:tracePt t="24795" x="4144963" y="1463675"/>
          <p14:tracePt t="24812" x="4122738" y="1577975"/>
          <p14:tracePt t="24812" x="4122738" y="1638300"/>
          <p14:tracePt t="24830" x="4098925" y="1760538"/>
          <p14:tracePt t="24847" x="4076700" y="1905000"/>
          <p14:tracePt t="24863" x="4076700" y="2073275"/>
          <p14:tracePt t="24879" x="4054475" y="2217738"/>
          <p14:tracePt t="24898" x="4030663" y="2332038"/>
          <p14:tracePt t="24913" x="4016375" y="2422525"/>
          <p14:tracePt t="24929" x="4008438" y="2498725"/>
          <p14:tracePt t="24945" x="3992563" y="2568575"/>
          <p14:tracePt t="24962" x="3984625" y="2636838"/>
          <p14:tracePt t="24978" x="3984625" y="2682875"/>
          <p14:tracePt t="24995" x="3970338" y="2735263"/>
          <p14:tracePt t="25012" x="3970338" y="2781300"/>
          <p14:tracePt t="25028" x="3954463" y="2835275"/>
          <p14:tracePt t="25028" x="3946525" y="2857500"/>
          <p14:tracePt t="25047" x="3940175" y="2873375"/>
          <p14:tracePt t="25061" x="3932238" y="2895600"/>
          <p14:tracePt t="25061" x="3932238" y="2903538"/>
          <p14:tracePt t="25079" x="3932238" y="2911475"/>
          <p14:tracePt t="25095" x="3932238" y="2917825"/>
          <p14:tracePt t="25798" x="3916363" y="2941638"/>
          <p14:tracePt t="25806" x="3916363" y="2955925"/>
          <p14:tracePt t="25814" x="3902075" y="2994025"/>
          <p14:tracePt t="25827" x="3894138" y="3048000"/>
          <p14:tracePt t="25844" x="3870325" y="3132138"/>
          <p14:tracePt t="25844" x="3848100" y="3178175"/>
          <p14:tracePt t="25862" x="3840163" y="3216275"/>
          <p14:tracePt t="25878" x="3832225" y="3298825"/>
          <p14:tracePt t="25878" x="3832225" y="3344863"/>
          <p14:tracePt t="25897" x="3810000" y="3459163"/>
          <p14:tracePt t="25913" x="3779838" y="3581400"/>
          <p14:tracePt t="25928" x="3741738" y="3717925"/>
          <p14:tracePt t="25944" x="3695700" y="3870325"/>
          <p14:tracePt t="25961" x="3665538" y="3984625"/>
          <p14:tracePt t="25977" x="3627438" y="4076700"/>
          <p14:tracePt t="25994" x="3603625" y="4160838"/>
          <p14:tracePt t="26011" x="3597275" y="4221163"/>
          <p14:tracePt t="26028" x="3597275" y="4251325"/>
          <p14:tracePt t="26044" x="3589338" y="4305300"/>
          <p14:tracePt t="26044" x="3581400" y="4327525"/>
          <p14:tracePt t="26063" x="3581400" y="4343400"/>
          <p14:tracePt t="26077" x="3581400" y="4411663"/>
          <p14:tracePt t="26095" x="3559175" y="4465638"/>
          <p14:tracePt t="26111" x="3535363" y="4518025"/>
          <p14:tracePt t="26128" x="3505200" y="4556125"/>
          <p14:tracePt t="26145" x="3459163" y="4579938"/>
          <p14:tracePt t="26161" x="3413125" y="4602163"/>
          <p14:tracePt t="26177" x="3398838" y="4618038"/>
          <p14:tracePt t="26194" x="3390900" y="4632325"/>
          <p14:tracePt t="26210" x="3375025" y="4640263"/>
          <p14:tracePt t="26227" x="3360738" y="4656138"/>
          <p14:tracePt t="26244" x="3344863" y="4664075"/>
          <p14:tracePt t="26261" x="3306763" y="4686300"/>
          <p14:tracePt t="26261" x="3292475" y="4686300"/>
          <p14:tracePt t="26279" x="3208338" y="4716463"/>
          <p14:tracePt t="26295" x="3162300" y="4740275"/>
          <p14:tracePt t="26311" x="3116263" y="4754563"/>
          <p14:tracePt t="26328" x="3070225" y="4754563"/>
          <p14:tracePt t="26344" x="3048000" y="4778375"/>
          <p14:tracePt t="26361" x="3001963" y="4800600"/>
          <p14:tracePt t="26377" x="2971800" y="4822825"/>
          <p14:tracePt t="26394" x="2911475" y="4860925"/>
          <p14:tracePt t="26410" x="2857500" y="4892675"/>
          <p14:tracePt t="26427" x="2827338" y="4906963"/>
          <p14:tracePt t="26444" x="2811463" y="4914900"/>
          <p14:tracePt t="26460" x="2803525" y="4914900"/>
          <p14:tracePt t="26518" x="2803525" y="4922838"/>
          <p14:tracePt t="26534" x="2803525" y="4930775"/>
          <p14:tracePt t="26550" x="2811463" y="4945063"/>
          <p14:tracePt t="26559" x="2835275" y="4960938"/>
          <p14:tracePt t="26566" x="2873375" y="4999038"/>
          <p14:tracePt t="26576" x="2887663" y="5013325"/>
          <p14:tracePt t="26593" x="2903538" y="5029200"/>
          <p14:tracePt t="26610" x="2933700" y="5037138"/>
          <p14:tracePt t="26627" x="2979738" y="5059363"/>
          <p14:tracePt t="26643" x="3009900" y="5059363"/>
          <p14:tracePt t="26660" x="3078163" y="5067300"/>
          <p14:tracePt t="26660" x="3108325" y="5067300"/>
          <p14:tracePt t="26679" x="3154363" y="5075238"/>
          <p14:tracePt t="26693" x="3330575" y="5097463"/>
          <p14:tracePt t="26711" x="3413125" y="5097463"/>
          <p14:tracePt t="26728" x="3482975" y="5097463"/>
          <p14:tracePt t="26744" x="3551238" y="5097463"/>
          <p14:tracePt t="26760" x="3603625" y="5097463"/>
          <p14:tracePt t="26777" x="3665538" y="5113338"/>
          <p14:tracePt t="26794" x="3695700" y="5121275"/>
          <p14:tracePt t="26810" x="3725863" y="5127625"/>
          <p14:tracePt t="26826" x="3771900" y="5143500"/>
          <p14:tracePt t="26844" x="3840163" y="5151438"/>
          <p14:tracePt t="26860" x="3878263" y="5173663"/>
          <p14:tracePt t="26876" x="3932238" y="5189538"/>
          <p14:tracePt t="26876" x="3978275" y="5227638"/>
          <p14:tracePt t="26895" x="4016375" y="5241925"/>
          <p14:tracePt t="26912" x="4046538" y="5249863"/>
          <p14:tracePt t="26927" x="4084638" y="5265738"/>
          <p14:tracePt t="26944" x="4122738" y="5265738"/>
          <p14:tracePt t="26960" x="4130675" y="5265738"/>
          <p14:tracePt t="26975" x="4160838" y="5265738"/>
          <p14:tracePt t="26993" x="4168775" y="5265738"/>
          <p14:tracePt t="27009" x="4206875" y="5265738"/>
          <p14:tracePt t="27027" x="4305300" y="5265738"/>
          <p14:tracePt t="27043" x="4389438" y="5265738"/>
          <p14:tracePt t="27061" x="4427538" y="5265738"/>
          <p14:tracePt t="27076" x="4495800" y="5257800"/>
          <p14:tracePt t="27093" x="4541838" y="5249863"/>
          <p14:tracePt t="27093" x="4572000" y="5241925"/>
          <p14:tracePt t="27111" x="4618038" y="5227638"/>
          <p14:tracePt t="27127" x="4664075" y="5211763"/>
          <p14:tracePt t="27144" x="4716463" y="5211763"/>
          <p14:tracePt t="27160" x="4778375" y="5197475"/>
          <p14:tracePt t="27177" x="4816475" y="5189538"/>
          <p14:tracePt t="27193" x="4868863" y="5189538"/>
          <p14:tracePt t="27209" x="4914900" y="5173663"/>
          <p14:tracePt t="27226" x="4999038" y="5159375"/>
          <p14:tracePt t="27243" x="5083175" y="5151438"/>
          <p14:tracePt t="27259" x="5143500" y="5151438"/>
          <p14:tracePt t="27276" x="5159375" y="5143500"/>
          <p14:tracePt t="27293" x="5173663" y="5143500"/>
          <p14:tracePt t="27309" x="5173663" y="5135563"/>
          <p14:tracePt t="27327" x="5189538" y="5135563"/>
          <p14:tracePt t="27343" x="5227638" y="5127625"/>
          <p14:tracePt t="27360" x="5303838" y="5105400"/>
          <p14:tracePt t="27376" x="5380038" y="5075238"/>
          <p14:tracePt t="27393" x="5470525" y="5059363"/>
          <p14:tracePt t="27409" x="5502275" y="5051425"/>
          <p14:tracePt t="27426" x="5508625" y="5051425"/>
          <p14:tracePt t="27470" x="5516563" y="5045075"/>
          <p14:tracePt t="27478" x="5532438" y="5037138"/>
          <p14:tracePt t="27492" x="5562600" y="5029200"/>
          <p14:tracePt t="27492" x="5608638" y="5021263"/>
          <p14:tracePt t="27511" x="5630863" y="5006975"/>
          <p14:tracePt t="27528" x="5638800" y="5006975"/>
          <p14:tracePt t="27541" x="5646738" y="5006975"/>
          <p14:tracePt t="27565" x="5654675" y="5006975"/>
          <p14:tracePt t="27581" x="5676900" y="5006975"/>
          <p14:tracePt t="27598" x="5699125" y="4999038"/>
          <p14:tracePt t="27608" x="5745163" y="4991100"/>
          <p14:tracePt t="27625" x="5799138" y="4991100"/>
          <p14:tracePt t="27642" x="5851525" y="4975225"/>
          <p14:tracePt t="27659" x="5883275" y="4975225"/>
          <p14:tracePt t="27675" x="5889625" y="4968875"/>
          <p14:tracePt t="27692" x="5897563" y="4968875"/>
          <p14:tracePt t="27708" x="5921375" y="4968875"/>
          <p14:tracePt t="27727" x="5959475" y="4960938"/>
          <p14:tracePt t="27743" x="6027738" y="4960938"/>
          <p14:tracePt t="27760" x="6073775" y="4960938"/>
          <p14:tracePt t="27776" x="6111875" y="4960938"/>
          <p14:tracePt t="27793" x="6142038" y="4953000"/>
          <p14:tracePt t="27809" x="6172200" y="4953000"/>
          <p14:tracePt t="27825" x="6202363" y="4953000"/>
          <p14:tracePt t="27843" x="6218238" y="4953000"/>
          <p14:tracePt t="27858" x="6232525" y="4953000"/>
          <p14:tracePt t="27875" x="6270625" y="4953000"/>
          <p14:tracePt t="27875" x="6278563" y="4953000"/>
          <p14:tracePt t="27895" x="6302375" y="4953000"/>
          <p14:tracePt t="27908" x="6354763" y="4960938"/>
          <p14:tracePt t="27908" x="6370638" y="4960938"/>
          <p14:tracePt t="27927" x="6416675" y="4968875"/>
          <p14:tracePt t="27943" x="6438900" y="4975225"/>
          <p14:tracePt t="27960" x="6477000" y="4975225"/>
          <p14:tracePt t="27976" x="6523038" y="4975225"/>
          <p14:tracePt t="27992" x="6613525" y="4975225"/>
          <p14:tracePt t="28009" x="6659563" y="4975225"/>
          <p14:tracePt t="28026" x="6721475" y="4975225"/>
          <p14:tracePt t="28043" x="6751638" y="4975225"/>
          <p14:tracePt t="28059" x="6765925" y="4975225"/>
          <p14:tracePt t="28076" x="6804025" y="4975225"/>
          <p14:tracePt t="28092" x="6888163" y="4975225"/>
          <p14:tracePt t="28109" x="7040563" y="4975225"/>
          <p14:tracePt t="28127" x="7102475" y="4975225"/>
          <p14:tracePt t="28141" x="7146925" y="4975225"/>
          <p14:tracePt t="28159" x="7170738" y="4975225"/>
          <p14:tracePt t="28176" x="7192963" y="4975225"/>
          <p14:tracePt t="28192" x="7239000" y="4991100"/>
          <p14:tracePt t="28209" x="7331075" y="4991100"/>
          <p14:tracePt t="28226" x="7445375" y="4991100"/>
          <p14:tracePt t="28241" x="7559675" y="4991100"/>
          <p14:tracePt t="28259" x="7673975" y="4991100"/>
          <p14:tracePt t="28276" x="7764463" y="4991100"/>
          <p14:tracePt t="28292" x="7826375" y="4991100"/>
          <p14:tracePt t="28292" x="7848600" y="4991100"/>
          <p14:tracePt t="28310" x="7864475" y="4991100"/>
          <p14:tracePt t="28325" x="7902575" y="4991100"/>
          <p14:tracePt t="28325" x="7932738" y="4991100"/>
          <p14:tracePt t="28343" x="8001000" y="4991100"/>
          <p14:tracePt t="28359" x="8047038" y="4991100"/>
          <p14:tracePt t="28376" x="8069263" y="4991100"/>
          <p14:tracePt t="28392" x="8077200" y="4991100"/>
          <p14:tracePt t="28408" x="8093075" y="4991100"/>
          <p14:tracePt t="28424" x="8085138" y="4991100"/>
          <p14:tracePt t="28534" x="8069263" y="4991100"/>
          <p14:tracePt t="28542" x="8054975" y="4991100"/>
          <p14:tracePt t="28556" x="7886700" y="4991100"/>
          <p14:tracePt t="28575" x="7794625" y="4991100"/>
          <p14:tracePt t="28592" x="7712075" y="4991100"/>
          <p14:tracePt t="28608" x="7680325" y="4991100"/>
          <p14:tracePt t="28625" x="7642225" y="4991100"/>
          <p14:tracePt t="28642" x="7597775" y="4991100"/>
          <p14:tracePt t="28658" x="7551738" y="4991100"/>
          <p14:tracePt t="28675" x="7505700" y="4991100"/>
          <p14:tracePt t="28691" x="7475538" y="4991100"/>
          <p14:tracePt t="28708" x="7437438" y="4991100"/>
          <p14:tracePt t="28708" x="7421563" y="4991100"/>
          <p14:tracePt t="28727" x="7407275" y="4991100"/>
          <p14:tracePt t="28741" x="7369175" y="4991100"/>
          <p14:tracePt t="28741" x="7337425" y="4991100"/>
          <p14:tracePt t="28759" x="7299325" y="4991100"/>
          <p14:tracePt t="28775" x="7246938" y="4983163"/>
          <p14:tracePt t="28791" x="7216775" y="4975225"/>
          <p14:tracePt t="28808" x="7178675" y="4975225"/>
          <p14:tracePt t="28824" x="7124700" y="4975225"/>
          <p14:tracePt t="28840" x="7070725" y="4975225"/>
          <p14:tracePt t="28857" x="7026275" y="4975225"/>
          <p14:tracePt t="28874" x="6988175" y="4968875"/>
          <p14:tracePt t="28874" x="6980238" y="4960938"/>
          <p14:tracePt t="28895" x="6964363" y="4960938"/>
          <p14:tracePt t="28906" x="6918325" y="4930775"/>
          <p14:tracePt t="28923" x="6880225" y="4930775"/>
          <p14:tracePt t="28941" x="6765925" y="4914900"/>
          <p14:tracePt t="28959" x="6683375" y="4914900"/>
          <p14:tracePt t="28975" x="6621463" y="4899025"/>
          <p14:tracePt t="28992" x="6537325" y="4892675"/>
          <p14:tracePt t="29008" x="6499225" y="4876800"/>
          <p14:tracePt t="29025" x="6469063" y="4876800"/>
          <p14:tracePt t="29042" x="6384925" y="4854575"/>
          <p14:tracePt t="29057" x="6324600" y="4846638"/>
          <p14:tracePt t="29074" x="6278563" y="4846638"/>
          <p14:tracePt t="29091" x="6256338" y="4838700"/>
          <p14:tracePt t="29108" x="6226175" y="4838700"/>
          <p14:tracePt t="29124" x="6194425" y="4830763"/>
          <p14:tracePt t="29124" x="6164263" y="4830763"/>
          <p14:tracePt t="29142" x="6149975" y="4830763"/>
          <p14:tracePt t="29158" x="6111875" y="4830763"/>
          <p14:tracePt t="29175" x="6080125" y="4830763"/>
          <p14:tracePt t="29192" x="6049963" y="4830763"/>
          <p14:tracePt t="29209" x="6019800" y="4830763"/>
          <p14:tracePt t="29223" x="5965825" y="4830763"/>
          <p14:tracePt t="29241" x="5927725" y="4830763"/>
          <p14:tracePt t="29257" x="5875338" y="4830763"/>
          <p14:tracePt t="29274" x="5837238" y="4830763"/>
          <p14:tracePt t="29291" x="5783263" y="4830763"/>
          <p14:tracePt t="29307" x="5730875" y="4830763"/>
          <p14:tracePt t="29324" x="5646738" y="4830763"/>
          <p14:tracePt t="29324" x="5608638" y="4830763"/>
          <p14:tracePt t="29343" x="5562600" y="4830763"/>
          <p14:tracePt t="29357" x="5516563" y="4830763"/>
          <p14:tracePt t="29375" x="5502275" y="4830763"/>
          <p14:tracePt t="29391" x="5478463" y="4830763"/>
          <p14:tracePt t="29408" x="5456238" y="4830763"/>
          <p14:tracePt t="29423" x="5356225" y="4830763"/>
          <p14:tracePt t="29441" x="5235575" y="4830763"/>
          <p14:tracePt t="29457" x="5159375" y="4830763"/>
          <p14:tracePt t="29475" x="5143500" y="4830763"/>
          <p14:tracePt t="29494" x="5127625" y="4830763"/>
          <p14:tracePt t="29534" x="5113338" y="4838700"/>
          <p14:tracePt t="29542" x="5083175" y="4838700"/>
          <p14:tracePt t="29557" x="4983163" y="4838700"/>
          <p14:tracePt t="29575" x="4968875" y="4838700"/>
          <p14:tracePt t="29592" x="4953000" y="4838700"/>
          <p14:tracePt t="29606" x="4945063" y="4838700"/>
          <p14:tracePt t="29646" x="4937125" y="4838700"/>
          <p14:tracePt t="29654" x="4930775" y="4838700"/>
          <p14:tracePt t="29662" x="4922838" y="4838700"/>
          <p14:tracePt t="29673" x="4914900" y="4838700"/>
          <p14:tracePt t="30576" x="4914900" y="4846638"/>
          <p14:tracePt t="33908" x="4914900" y="4854575"/>
          <p14:tracePt t="38033" x="4922838" y="4860925"/>
          <p14:tracePt t="38718" x="4930775" y="4860925"/>
          <p14:tracePt t="38846" x="4937125" y="4860925"/>
          <p14:tracePt t="38863" x="4945063" y="4860925"/>
          <p14:tracePt t="39126" x="4953000" y="4860925"/>
          <p14:tracePt t="39686" x="4960938" y="4860925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847725" y="1662113"/>
            <a:ext cx="70326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RA</a:t>
            </a:r>
            <a:r>
              <a:rPr lang="sr-Latn-RS" altLang="en-US" sz="2400" b="1">
                <a:latin typeface="Arial" panose="020B0604020202020204" pitchFamily="34" charset="0"/>
              </a:rPr>
              <a:t>ZMATRANJE VANTHOFOVOG I ARENIJUSOVOG INTERMEDIJERA PREKO ENERGETSKOG DIJAGRAMA  HEMIJSKE REAKCIJE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42" x="4968875" y="4860925"/>
          <p14:tracePt t="6741" x="4968875" y="4854575"/>
          <p14:tracePt t="7122" x="4968875" y="4830763"/>
          <p14:tracePt t="7130" x="4991100" y="4784725"/>
          <p14:tracePt t="7140" x="5021263" y="4648200"/>
          <p14:tracePt t="7157" x="5067300" y="4518025"/>
          <p14:tracePt t="7174" x="5089525" y="4365625"/>
          <p14:tracePt t="7191" x="5089525" y="4198938"/>
          <p14:tracePt t="7207" x="5089525" y="4054475"/>
          <p14:tracePt t="7224" x="5089525" y="3962400"/>
          <p14:tracePt t="7240" x="5089525" y="3908425"/>
          <p14:tracePt t="7257" x="5089525" y="3870325"/>
          <p14:tracePt t="7257" x="5089525" y="3856038"/>
          <p14:tracePt t="7275" x="5089525" y="3802063"/>
          <p14:tracePt t="7291" x="5089525" y="3733800"/>
          <p14:tracePt t="7308" x="5089525" y="3603625"/>
          <p14:tracePt t="7324" x="5089525" y="3344863"/>
          <p14:tracePt t="7340" x="5089525" y="3101975"/>
          <p14:tracePt t="7357" x="5089525" y="2955925"/>
          <p14:tracePt t="7374" x="5089525" y="2873375"/>
          <p14:tracePt t="7390" x="5089525" y="2781300"/>
          <p14:tracePt t="7407" x="5089525" y="2682875"/>
          <p14:tracePt t="7424" x="5089525" y="2560638"/>
          <p14:tracePt t="7440" x="5067300" y="2392363"/>
          <p14:tracePt t="7457" x="5006975" y="2149475"/>
          <p14:tracePt t="7457" x="4975225" y="2027238"/>
          <p14:tracePt t="7475" x="4960938" y="1927225"/>
          <p14:tracePt t="7490" x="4960938" y="1820863"/>
          <p14:tracePt t="7509" x="4960938" y="1774825"/>
          <p14:tracePt t="7523" x="4945063" y="1752600"/>
          <p14:tracePt t="7539" x="4945063" y="1744663"/>
          <p14:tracePt t="7556" x="4937125" y="1744663"/>
          <p14:tracePt t="7573" x="4937125" y="1730375"/>
          <p14:tracePt t="7590" x="4930775" y="1722438"/>
          <p14:tracePt t="7666" x="4930775" y="1736725"/>
          <p14:tracePt t="7746" x="4930775" y="1744663"/>
          <p14:tracePt t="7754" x="4930775" y="1752600"/>
          <p14:tracePt t="7762" x="4922838" y="1768475"/>
          <p14:tracePt t="7772" x="4899025" y="1790700"/>
          <p14:tracePt t="7790" x="4899025" y="1798638"/>
          <p14:tracePt t="7810" x="4899025" y="1806575"/>
          <p14:tracePt t="7850" x="4892675" y="1812925"/>
          <p14:tracePt t="7866" x="4884738" y="1828800"/>
          <p14:tracePt t="7874" x="4868863" y="1858963"/>
          <p14:tracePt t="7889" x="4860925" y="1882775"/>
          <p14:tracePt t="7906" x="4854575" y="1889125"/>
          <p14:tracePt t="7923" x="4854575" y="1905000"/>
          <p14:tracePt t="7962" x="4846638" y="1905000"/>
          <p14:tracePt t="7970" x="4838700" y="1920875"/>
          <p14:tracePt t="7978" x="4822825" y="1920875"/>
          <p14:tracePt t="7989" x="4792663" y="1935163"/>
          <p14:tracePt t="8007" x="4784725" y="1943100"/>
          <p14:tracePt t="8023" x="4770438" y="1951038"/>
          <p14:tracePt t="8038" x="4754563" y="1958975"/>
          <p14:tracePt t="8055" x="4740275" y="1958975"/>
          <p14:tracePt t="8074" x="4724400" y="1973263"/>
          <p14:tracePt t="8090" x="4716463" y="1973263"/>
          <p14:tracePt t="8105" x="4670425" y="1981200"/>
          <p14:tracePt t="8123" x="4664075" y="1981200"/>
          <p14:tracePt t="8140" x="4656138" y="1981200"/>
          <p14:tracePt t="8156" x="4648200" y="1981200"/>
          <p14:tracePt t="8172" x="4648200" y="1989138"/>
          <p14:tracePt t="8189" x="4632325" y="1989138"/>
          <p14:tracePt t="8207" x="4625975" y="1989138"/>
          <p14:tracePt t="8222" x="4610100" y="1989138"/>
          <p14:tracePt t="8239" x="4594225" y="1989138"/>
          <p14:tracePt t="8256" x="4587875" y="1997075"/>
          <p14:tracePt t="8272" x="4579938" y="1997075"/>
          <p14:tracePt t="8289" x="4572000" y="2003425"/>
          <p14:tracePt t="8307" x="4564063" y="2003425"/>
          <p14:tracePt t="8330" x="4556125" y="2003425"/>
          <p14:tracePt t="8492" x="4549775" y="2011363"/>
          <p14:tracePt t="8578" x="4541838" y="2019300"/>
          <p14:tracePt t="8594" x="4533900" y="2019300"/>
          <p14:tracePt t="8618" x="4525963" y="2019300"/>
          <p14:tracePt t="8634" x="4518025" y="2019300"/>
          <p14:tracePt t="8650" x="4511675" y="2019300"/>
          <p14:tracePt t="8674" x="4503738" y="2027238"/>
          <p14:tracePt t="8690" x="4495800" y="2027238"/>
          <p14:tracePt t="8698" x="4487863" y="2027238"/>
          <p14:tracePt t="8706" x="4479925" y="2027238"/>
          <p14:tracePt t="8723" x="4465638" y="2027238"/>
          <p14:tracePt t="8740" x="4449763" y="2027238"/>
          <p14:tracePt t="8756" x="4435475" y="2027238"/>
          <p14:tracePt t="8786" x="4427538" y="2027238"/>
          <p14:tracePt t="8818" x="4419600" y="2027238"/>
          <p14:tracePt t="8825" x="4403725" y="2027238"/>
          <p14:tracePt t="8838" x="4381500" y="2027238"/>
          <p14:tracePt t="8856" x="4359275" y="2027238"/>
          <p14:tracePt t="8872" x="4335463" y="2027238"/>
          <p14:tracePt t="8872" x="4327525" y="2027238"/>
          <p14:tracePt t="8891" x="4321175" y="2027238"/>
          <p14:tracePt t="8906" x="4305300" y="2027238"/>
          <p14:tracePt t="8923" x="4275138" y="2027238"/>
          <p14:tracePt t="8939" x="4259263" y="2027238"/>
          <p14:tracePt t="8956" x="4229100" y="2027238"/>
          <p14:tracePt t="8972" x="4213225" y="2027238"/>
          <p14:tracePt t="8988" x="4168775" y="2041525"/>
          <p14:tracePt t="9004" x="4098925" y="2041525"/>
          <p14:tracePt t="9021" x="4022725" y="2041525"/>
          <p14:tracePt t="9038" x="3946525" y="2041525"/>
          <p14:tracePt t="9054" x="3863975" y="2041525"/>
          <p14:tracePt t="9071" x="3825875" y="2041525"/>
          <p14:tracePt t="9088" x="3779838" y="2041525"/>
          <p14:tracePt t="9088" x="3756025" y="2041525"/>
          <p14:tracePt t="9106" x="3741738" y="2041525"/>
          <p14:tracePt t="9120" x="3687763" y="2041525"/>
          <p14:tracePt t="9139" x="3641725" y="2041525"/>
          <p14:tracePt t="9155" x="3581400" y="2041525"/>
          <p14:tracePt t="9171" x="3497263" y="2041525"/>
          <p14:tracePt t="9187" x="3467100" y="2041525"/>
          <p14:tracePt t="9204" x="3444875" y="2041525"/>
          <p14:tracePt t="9220" x="3421063" y="2041525"/>
          <p14:tracePt t="9237" x="3375025" y="2041525"/>
          <p14:tracePt t="9254" x="3322638" y="2041525"/>
          <p14:tracePt t="9271" x="3268663" y="2041525"/>
          <p14:tracePt t="9287" x="3200400" y="2041525"/>
          <p14:tracePt t="9287" x="3162300" y="2041525"/>
          <p14:tracePt t="9306" x="3094038" y="2041525"/>
          <p14:tracePt t="9322" x="3032125" y="2041525"/>
          <p14:tracePt t="9338" x="2979738" y="2041525"/>
          <p14:tracePt t="9355" x="2933700" y="2041525"/>
          <p14:tracePt t="9371" x="2887663" y="2041525"/>
          <p14:tracePt t="9387" x="2841625" y="2041525"/>
          <p14:tracePt t="9404" x="2803525" y="2041525"/>
          <p14:tracePt t="9421" x="2773363" y="2041525"/>
          <p14:tracePt t="9437" x="2743200" y="2041525"/>
          <p14:tracePt t="9454" x="2713038" y="2041525"/>
          <p14:tracePt t="9470" x="2697163" y="2041525"/>
          <p14:tracePt t="9487" x="2682875" y="2041525"/>
          <p14:tracePt t="9487" x="2674938" y="2041525"/>
          <p14:tracePt t="9506" x="2667000" y="2041525"/>
          <p14:tracePt t="9520" x="2651125" y="2041525"/>
          <p14:tracePt t="9536" x="2644775" y="2041525"/>
          <p14:tracePt t="9553" x="2628900" y="2041525"/>
          <p14:tracePt t="9570" x="2620963" y="2049463"/>
          <p14:tracePt t="9586" x="2620963" y="2057400"/>
          <p14:tracePt t="9657" x="2620963" y="2065338"/>
          <p14:tracePt t="9665" x="2628900" y="2073275"/>
          <p14:tracePt t="9689" x="2651125" y="2073275"/>
          <p14:tracePt t="9697" x="2682875" y="2087563"/>
          <p14:tracePt t="9705" x="2705100" y="2087563"/>
          <p14:tracePt t="9720" x="2789238" y="2095500"/>
          <p14:tracePt t="9738" x="2841625" y="2111375"/>
          <p14:tracePt t="9754" x="2903538" y="2111375"/>
          <p14:tracePt t="9771" x="2987675" y="2111375"/>
          <p14:tracePt t="9787" x="3078163" y="2111375"/>
          <p14:tracePt t="9804" x="3208338" y="2111375"/>
          <p14:tracePt t="9820" x="3314700" y="2125663"/>
          <p14:tracePt t="9837" x="3398838" y="2125663"/>
          <p14:tracePt t="9853" x="3444875" y="2141538"/>
          <p14:tracePt t="9870" x="3497263" y="2141538"/>
          <p14:tracePt t="9886" x="3551238" y="2141538"/>
          <p14:tracePt t="9903" x="3581400" y="2149475"/>
          <p14:tracePt t="9903" x="3597275" y="2149475"/>
          <p14:tracePt t="9922" x="3665538" y="2171700"/>
          <p14:tracePt t="9938" x="3711575" y="2179638"/>
          <p14:tracePt t="9954" x="3763963" y="2179638"/>
          <p14:tracePt t="9971" x="3802063" y="2201863"/>
          <p14:tracePt t="9987" x="3817938" y="2201863"/>
          <p14:tracePt t="10003" x="3856038" y="2201863"/>
          <p14:tracePt t="10020" x="3908425" y="2217738"/>
          <p14:tracePt t="10037" x="3962400" y="2217738"/>
          <p14:tracePt t="10053" x="4022725" y="2217738"/>
          <p14:tracePt t="10070" x="4076700" y="2217738"/>
          <p14:tracePt t="10086" x="4098925" y="2217738"/>
          <p14:tracePt t="10086" x="4114800" y="2217738"/>
          <p14:tracePt t="10105" x="4122738" y="2217738"/>
          <p14:tracePt t="10105" x="4130675" y="2217738"/>
          <p14:tracePt t="10122" x="4144963" y="2217738"/>
          <p14:tracePt t="10137" x="4175125" y="2217738"/>
          <p14:tracePt t="10154" x="4237038" y="2217738"/>
          <p14:tracePt t="10171" x="4289425" y="2217738"/>
          <p14:tracePt t="10187" x="4373563" y="2217738"/>
          <p14:tracePt t="10203" x="4419600" y="2217738"/>
          <p14:tracePt t="10220" x="4441825" y="2217738"/>
          <p14:tracePt t="10236" x="4449763" y="2217738"/>
          <p14:tracePt t="10253" x="4465638" y="2217738"/>
          <p14:tracePt t="10281" x="4473575" y="2217738"/>
          <p14:tracePt t="10297" x="4479925" y="2217738"/>
          <p14:tracePt t="10305" x="4495800" y="2217738"/>
          <p14:tracePt t="10319" x="4518025" y="2209800"/>
          <p14:tracePt t="10336" x="4579938" y="2193925"/>
          <p14:tracePt t="10354" x="4610100" y="2187575"/>
          <p14:tracePt t="10370" x="4648200" y="2171700"/>
          <p14:tracePt t="10387" x="4678363" y="2171700"/>
          <p14:tracePt t="10403" x="4694238" y="2155825"/>
          <p14:tracePt t="10420" x="4740275" y="2155825"/>
          <p14:tracePt t="10436" x="4778375" y="2141538"/>
          <p14:tracePt t="10453" x="4816475" y="2141538"/>
          <p14:tracePt t="10470" x="4838700" y="2125663"/>
          <p14:tracePt t="10486" x="4860925" y="2125663"/>
          <p14:tracePt t="10506" x="4868863" y="2125663"/>
          <p14:tracePt t="10519" x="4892675" y="2125663"/>
          <p14:tracePt t="10536" x="4937125" y="2103438"/>
          <p14:tracePt t="10536" x="4960938" y="2103438"/>
          <p14:tracePt t="10554" x="5013325" y="2103438"/>
          <p14:tracePt t="10570" x="4999038" y="2103438"/>
          <p14:tracePt t="10921" x="4975225" y="2103438"/>
          <p14:tracePt t="10929" x="4945063" y="2103438"/>
          <p14:tracePt t="10937" x="4906963" y="2103438"/>
          <p14:tracePt t="10952" x="4838700" y="2103438"/>
          <p14:tracePt t="10970" x="4800600" y="2103438"/>
          <p14:tracePt t="10986" x="4732338" y="2111375"/>
          <p14:tracePt t="11003" x="4625975" y="2125663"/>
          <p14:tracePt t="11019" x="4457700" y="2155825"/>
          <p14:tracePt t="11036" x="4305300" y="2171700"/>
          <p14:tracePt t="11052" x="4175125" y="2179638"/>
          <p14:tracePt t="11069" x="4076700" y="2193925"/>
          <p14:tracePt t="11086" x="4022725" y="2193925"/>
          <p14:tracePt t="11102" x="3978275" y="2193925"/>
          <p14:tracePt t="11120" x="3940175" y="2193925"/>
          <p14:tracePt t="11135" x="3840163" y="2201863"/>
          <p14:tracePt t="11135" x="3787775" y="2201863"/>
          <p14:tracePt t="11154" x="3717925" y="2201863"/>
          <p14:tracePt t="11168" x="3619500" y="2201863"/>
          <p14:tracePt t="11186" x="3581400" y="2209800"/>
          <p14:tracePt t="11203" x="3551238" y="2209800"/>
          <p14:tracePt t="11219" x="3527425" y="2209800"/>
          <p14:tracePt t="11235" x="3451225" y="2217738"/>
          <p14:tracePt t="11252" x="3322638" y="2239963"/>
          <p14:tracePt t="11269" x="3184525" y="2270125"/>
          <p14:tracePt t="11285" x="3132138" y="2270125"/>
          <p14:tracePt t="11302" x="3094038" y="2270125"/>
          <p14:tracePt t="11319" x="3070225" y="2270125"/>
          <p14:tracePt t="11319" x="3063875" y="2270125"/>
          <p14:tracePt t="11338" x="3055938" y="2270125"/>
          <p14:tracePt t="11351" x="3032125" y="2278063"/>
          <p14:tracePt t="11351" x="3025775" y="2278063"/>
          <p14:tracePt t="11370" x="2994025" y="2286000"/>
          <p14:tracePt t="11386" x="2933700" y="2293938"/>
          <p14:tracePt t="11403" x="2895600" y="2316163"/>
          <p14:tracePt t="11419" x="2841625" y="2316163"/>
          <p14:tracePt t="11435" x="2803525" y="2332038"/>
          <p14:tracePt t="11452" x="2789238" y="2332038"/>
          <p14:tracePt t="11468" x="2819400" y="2332038"/>
          <p14:tracePt t="11609" x="2849563" y="2332038"/>
          <p14:tracePt t="11617" x="2879725" y="2332038"/>
          <p14:tracePt t="11625" x="2933700" y="2332038"/>
          <p14:tracePt t="11635" x="3025775" y="2332038"/>
          <p14:tracePt t="11652" x="3078163" y="2332038"/>
          <p14:tracePt t="11668" x="3140075" y="2332038"/>
          <p14:tracePt t="11685" x="3216275" y="2332038"/>
          <p14:tracePt t="11701" x="3298825" y="2332038"/>
          <p14:tracePt t="11718" x="3429000" y="2332038"/>
          <p14:tracePt t="11735" x="3581400" y="2332038"/>
          <p14:tracePt t="11752" x="3771900" y="2332038"/>
          <p14:tracePt t="11752" x="3856038" y="2332038"/>
          <p14:tracePt t="11770" x="4054475" y="2332038"/>
          <p14:tracePt t="11786" x="4229100" y="2332038"/>
          <p14:tracePt t="11802" x="4365625" y="2332038"/>
          <p14:tracePt t="11819" x="4479925" y="2332038"/>
          <p14:tracePt t="11835" x="4564063" y="2332038"/>
          <p14:tracePt t="11852" x="4632325" y="2332038"/>
          <p14:tracePt t="11868" x="4702175" y="2332038"/>
          <p14:tracePt t="11885" x="4770438" y="2332038"/>
          <p14:tracePt t="11901" x="4822825" y="2332038"/>
          <p14:tracePt t="11918" x="4906963" y="2332038"/>
          <p14:tracePt t="11935" x="4968875" y="2332038"/>
          <p14:tracePt t="11951" x="5051425" y="2332038"/>
          <p14:tracePt t="11951" x="5083175" y="2332038"/>
          <p14:tracePt t="11970" x="5165725" y="2332038"/>
          <p14:tracePt t="11986" x="5257800" y="2332038"/>
          <p14:tracePt t="12002" x="5341938" y="2332038"/>
          <p14:tracePt t="12018" x="5410200" y="2332038"/>
          <p14:tracePt t="12035" x="5464175" y="2332038"/>
          <p14:tracePt t="12051" x="5486400" y="2332038"/>
          <p14:tracePt t="12068" x="5494338" y="2332038"/>
          <p14:tracePt t="12981" x="5502275" y="2332038"/>
          <p14:tracePt t="13065" x="5502275" y="2324100"/>
          <p14:tracePt t="13241" x="5502275" y="2316163"/>
          <p14:tracePt t="13465" x="5502275" y="2308225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/>
          <p:cNvSpPr>
            <a:spLocks noChangeShapeType="1"/>
          </p:cNvSpPr>
          <p:nvPr/>
        </p:nvSpPr>
        <p:spPr bwMode="auto">
          <a:xfrm flipV="1">
            <a:off x="685800" y="304800"/>
            <a:ext cx="1588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685800" y="29718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6" name="Line 6"/>
          <p:cNvSpPr>
            <a:spLocks noChangeShapeType="1"/>
          </p:cNvSpPr>
          <p:nvPr/>
        </p:nvSpPr>
        <p:spPr bwMode="auto">
          <a:xfrm>
            <a:off x="914400" y="22860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7"/>
          <p:cNvSpPr>
            <a:spLocks noChangeShapeType="1"/>
          </p:cNvSpPr>
          <p:nvPr/>
        </p:nvSpPr>
        <p:spPr bwMode="auto">
          <a:xfrm>
            <a:off x="1981200" y="11430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8"/>
          <p:cNvSpPr>
            <a:spLocks noChangeShapeType="1"/>
          </p:cNvSpPr>
          <p:nvPr/>
        </p:nvSpPr>
        <p:spPr bwMode="auto">
          <a:xfrm>
            <a:off x="3048000" y="16764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Freeform 14"/>
          <p:cNvSpPr>
            <a:spLocks/>
          </p:cNvSpPr>
          <p:nvPr/>
        </p:nvSpPr>
        <p:spPr bwMode="auto">
          <a:xfrm>
            <a:off x="1066800" y="609600"/>
            <a:ext cx="2286000" cy="1714500"/>
          </a:xfrm>
          <a:custGeom>
            <a:avLst/>
            <a:gdLst>
              <a:gd name="T0" fmla="*/ 0 w 2016"/>
              <a:gd name="T1" fmla="*/ 2147483647 h 1464"/>
              <a:gd name="T2" fmla="*/ 2147483647 w 2016"/>
              <a:gd name="T3" fmla="*/ 2147483647 h 1464"/>
              <a:gd name="T4" fmla="*/ 2147483647 w 2016"/>
              <a:gd name="T5" fmla="*/ 2147483647 h 1464"/>
              <a:gd name="T6" fmla="*/ 2147483647 w 2016"/>
              <a:gd name="T7" fmla="*/ 2147483647 h 1464"/>
              <a:gd name="T8" fmla="*/ 2147483647 w 2016"/>
              <a:gd name="T9" fmla="*/ 2147483647 h 1464"/>
              <a:gd name="T10" fmla="*/ 2147483647 w 2016"/>
              <a:gd name="T11" fmla="*/ 2147483647 h 1464"/>
              <a:gd name="T12" fmla="*/ 2147483647 w 2016"/>
              <a:gd name="T13" fmla="*/ 2147483647 h 1464"/>
              <a:gd name="T14" fmla="*/ 2147483647 w 2016"/>
              <a:gd name="T15" fmla="*/ 2147483647 h 1464"/>
              <a:gd name="T16" fmla="*/ 2147483647 w 2016"/>
              <a:gd name="T17" fmla="*/ 2147483647 h 1464"/>
              <a:gd name="T18" fmla="*/ 2147483647 w 2016"/>
              <a:gd name="T19" fmla="*/ 2147483647 h 1464"/>
              <a:gd name="T20" fmla="*/ 2147483647 w 2016"/>
              <a:gd name="T21" fmla="*/ 2147483647 h 1464"/>
              <a:gd name="T22" fmla="*/ 2147483647 w 2016"/>
              <a:gd name="T23" fmla="*/ 2147483647 h 14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016"/>
              <a:gd name="T37" fmla="*/ 0 h 1464"/>
              <a:gd name="T38" fmla="*/ 2016 w 2016"/>
              <a:gd name="T39" fmla="*/ 1464 h 14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016" h="1464">
                <a:moveTo>
                  <a:pt x="0" y="1328"/>
                </a:moveTo>
                <a:cubicBezTo>
                  <a:pt x="12" y="1368"/>
                  <a:pt x="24" y="1408"/>
                  <a:pt x="48" y="1424"/>
                </a:cubicBezTo>
                <a:cubicBezTo>
                  <a:pt x="72" y="1440"/>
                  <a:pt x="104" y="1464"/>
                  <a:pt x="144" y="1424"/>
                </a:cubicBezTo>
                <a:cubicBezTo>
                  <a:pt x="184" y="1384"/>
                  <a:pt x="208" y="1384"/>
                  <a:pt x="288" y="1184"/>
                </a:cubicBezTo>
                <a:cubicBezTo>
                  <a:pt x="368" y="984"/>
                  <a:pt x="528" y="352"/>
                  <a:pt x="624" y="224"/>
                </a:cubicBezTo>
                <a:cubicBezTo>
                  <a:pt x="720" y="96"/>
                  <a:pt x="800" y="376"/>
                  <a:pt x="864" y="416"/>
                </a:cubicBezTo>
                <a:cubicBezTo>
                  <a:pt x="928" y="456"/>
                  <a:pt x="944" y="520"/>
                  <a:pt x="1008" y="464"/>
                </a:cubicBezTo>
                <a:cubicBezTo>
                  <a:pt x="1072" y="408"/>
                  <a:pt x="1184" y="144"/>
                  <a:pt x="1248" y="80"/>
                </a:cubicBezTo>
                <a:cubicBezTo>
                  <a:pt x="1312" y="16"/>
                  <a:pt x="1328" y="0"/>
                  <a:pt x="1392" y="80"/>
                </a:cubicBezTo>
                <a:cubicBezTo>
                  <a:pt x="1456" y="160"/>
                  <a:pt x="1560" y="424"/>
                  <a:pt x="1632" y="560"/>
                </a:cubicBezTo>
                <a:cubicBezTo>
                  <a:pt x="1704" y="696"/>
                  <a:pt x="1760" y="840"/>
                  <a:pt x="1824" y="896"/>
                </a:cubicBezTo>
                <a:cubicBezTo>
                  <a:pt x="1888" y="952"/>
                  <a:pt x="1952" y="924"/>
                  <a:pt x="2016" y="8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28"/>
          <p:cNvSpPr>
            <a:spLocks noChangeShapeType="1"/>
          </p:cNvSpPr>
          <p:nvPr/>
        </p:nvSpPr>
        <p:spPr bwMode="auto">
          <a:xfrm flipV="1">
            <a:off x="6858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29"/>
          <p:cNvSpPr>
            <a:spLocks noChangeShapeType="1"/>
          </p:cNvSpPr>
          <p:nvPr/>
        </p:nvSpPr>
        <p:spPr bwMode="auto">
          <a:xfrm flipV="1">
            <a:off x="1219200" y="838200"/>
            <a:ext cx="0" cy="1447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Line 30"/>
          <p:cNvSpPr>
            <a:spLocks noChangeShapeType="1"/>
          </p:cNvSpPr>
          <p:nvPr/>
        </p:nvSpPr>
        <p:spPr bwMode="auto">
          <a:xfrm flipH="1">
            <a:off x="1143000" y="8382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31"/>
          <p:cNvSpPr>
            <a:spLocks noChangeShapeType="1"/>
          </p:cNvSpPr>
          <p:nvPr/>
        </p:nvSpPr>
        <p:spPr bwMode="auto">
          <a:xfrm flipH="1">
            <a:off x="838200" y="609600"/>
            <a:ext cx="1752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32"/>
          <p:cNvSpPr>
            <a:spLocks noChangeShapeType="1"/>
          </p:cNvSpPr>
          <p:nvPr/>
        </p:nvSpPr>
        <p:spPr bwMode="auto">
          <a:xfrm>
            <a:off x="914400" y="609600"/>
            <a:ext cx="0" cy="16764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33"/>
          <p:cNvSpPr>
            <a:spLocks noChangeShapeType="1"/>
          </p:cNvSpPr>
          <p:nvPr/>
        </p:nvSpPr>
        <p:spPr bwMode="auto">
          <a:xfrm>
            <a:off x="2133600" y="609600"/>
            <a:ext cx="0" cy="533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34"/>
          <p:cNvSpPr>
            <a:spLocks noChangeShapeType="1"/>
          </p:cNvSpPr>
          <p:nvPr/>
        </p:nvSpPr>
        <p:spPr bwMode="auto">
          <a:xfrm>
            <a:off x="1295400" y="2286000"/>
            <a:ext cx="9144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35"/>
          <p:cNvSpPr>
            <a:spLocks noChangeShapeType="1"/>
          </p:cNvSpPr>
          <p:nvPr/>
        </p:nvSpPr>
        <p:spPr bwMode="auto">
          <a:xfrm flipH="1">
            <a:off x="2133600" y="1676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36"/>
          <p:cNvSpPr>
            <a:spLocks noChangeShapeType="1"/>
          </p:cNvSpPr>
          <p:nvPr/>
        </p:nvSpPr>
        <p:spPr bwMode="auto">
          <a:xfrm flipH="1">
            <a:off x="1828800" y="1143000"/>
            <a:ext cx="152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37"/>
          <p:cNvSpPr>
            <a:spLocks noChangeShapeType="1"/>
          </p:cNvSpPr>
          <p:nvPr/>
        </p:nvSpPr>
        <p:spPr bwMode="auto">
          <a:xfrm>
            <a:off x="1828800" y="838200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38"/>
          <p:cNvSpPr>
            <a:spLocks noChangeShapeType="1"/>
          </p:cNvSpPr>
          <p:nvPr/>
        </p:nvSpPr>
        <p:spPr bwMode="auto">
          <a:xfrm>
            <a:off x="2590800" y="609600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39"/>
          <p:cNvSpPr>
            <a:spLocks noChangeShapeType="1"/>
          </p:cNvSpPr>
          <p:nvPr/>
        </p:nvSpPr>
        <p:spPr bwMode="auto">
          <a:xfrm>
            <a:off x="3200400" y="609600"/>
            <a:ext cx="0" cy="1066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Text Box 40"/>
          <p:cNvSpPr txBox="1">
            <a:spLocks noChangeArrowheads="1"/>
          </p:cNvSpPr>
          <p:nvPr/>
        </p:nvSpPr>
        <p:spPr bwMode="auto">
          <a:xfrm>
            <a:off x="1143000" y="12954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53" name="Text Box 41"/>
          <p:cNvSpPr txBox="1">
            <a:spLocks noChangeArrowheads="1"/>
          </p:cNvSpPr>
          <p:nvPr/>
        </p:nvSpPr>
        <p:spPr bwMode="auto">
          <a:xfrm>
            <a:off x="4419600" y="228600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54" name="Text Box 42"/>
          <p:cNvSpPr txBox="1">
            <a:spLocks noChangeArrowheads="1"/>
          </p:cNvSpPr>
          <p:nvPr/>
        </p:nvSpPr>
        <p:spPr bwMode="auto">
          <a:xfrm>
            <a:off x="3657600" y="228600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1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55" name="Text Box 45"/>
          <p:cNvSpPr txBox="1">
            <a:spLocks noChangeArrowheads="1"/>
          </p:cNvSpPr>
          <p:nvPr/>
        </p:nvSpPr>
        <p:spPr bwMode="auto">
          <a:xfrm>
            <a:off x="1600200" y="9906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6" name="Text Box 46"/>
          <p:cNvSpPr txBox="1">
            <a:spLocks noChangeArrowheads="1"/>
          </p:cNvSpPr>
          <p:nvPr/>
        </p:nvSpPr>
        <p:spPr bwMode="auto">
          <a:xfrm>
            <a:off x="1905000" y="685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57" name="Text Box 49"/>
          <p:cNvSpPr txBox="1">
            <a:spLocks noChangeArrowheads="1"/>
          </p:cNvSpPr>
          <p:nvPr/>
        </p:nvSpPr>
        <p:spPr bwMode="auto">
          <a:xfrm>
            <a:off x="3124200" y="9144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2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8" name="Text Box 54"/>
          <p:cNvSpPr txBox="1">
            <a:spLocks noChangeArrowheads="1"/>
          </p:cNvSpPr>
          <p:nvPr/>
        </p:nvSpPr>
        <p:spPr bwMode="auto">
          <a:xfrm>
            <a:off x="4038600" y="2286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&gt;</a:t>
            </a:r>
            <a:endParaRPr lang="en-US" altLang="en-US" sz="2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9" name="Text Box 55"/>
          <p:cNvSpPr txBox="1">
            <a:spLocks noChangeArrowheads="1"/>
          </p:cNvSpPr>
          <p:nvPr/>
        </p:nvSpPr>
        <p:spPr bwMode="auto">
          <a:xfrm>
            <a:off x="1905000" y="17526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60" name="Line 56"/>
          <p:cNvSpPr>
            <a:spLocks noChangeShapeType="1"/>
          </p:cNvSpPr>
          <p:nvPr/>
        </p:nvSpPr>
        <p:spPr bwMode="auto">
          <a:xfrm flipV="1">
            <a:off x="762000" y="3505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57"/>
          <p:cNvSpPr>
            <a:spLocks noChangeShapeType="1"/>
          </p:cNvSpPr>
          <p:nvPr/>
        </p:nvSpPr>
        <p:spPr bwMode="auto">
          <a:xfrm>
            <a:off x="762000" y="6172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Line 58"/>
          <p:cNvSpPr>
            <a:spLocks noChangeShapeType="1"/>
          </p:cNvSpPr>
          <p:nvPr/>
        </p:nvSpPr>
        <p:spPr bwMode="auto">
          <a:xfrm>
            <a:off x="9144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3" name="Line 59"/>
          <p:cNvSpPr>
            <a:spLocks noChangeShapeType="1"/>
          </p:cNvSpPr>
          <p:nvPr/>
        </p:nvSpPr>
        <p:spPr bwMode="auto">
          <a:xfrm>
            <a:off x="17526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4" name="Line 60"/>
          <p:cNvSpPr>
            <a:spLocks noChangeShapeType="1"/>
          </p:cNvSpPr>
          <p:nvPr/>
        </p:nvSpPr>
        <p:spPr bwMode="auto">
          <a:xfrm>
            <a:off x="32766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5" name="Freeform 61"/>
          <p:cNvSpPr>
            <a:spLocks/>
          </p:cNvSpPr>
          <p:nvPr/>
        </p:nvSpPr>
        <p:spPr bwMode="auto">
          <a:xfrm>
            <a:off x="914400" y="3683000"/>
            <a:ext cx="2667000" cy="2159000"/>
          </a:xfrm>
          <a:custGeom>
            <a:avLst/>
            <a:gdLst>
              <a:gd name="T0" fmla="*/ 0 w 1680"/>
              <a:gd name="T1" fmla="*/ 2147483647 h 1360"/>
              <a:gd name="T2" fmla="*/ 2147483647 w 1680"/>
              <a:gd name="T3" fmla="*/ 2147483647 h 1360"/>
              <a:gd name="T4" fmla="*/ 2147483647 w 1680"/>
              <a:gd name="T5" fmla="*/ 2147483647 h 1360"/>
              <a:gd name="T6" fmla="*/ 2147483647 w 1680"/>
              <a:gd name="T7" fmla="*/ 2147483647 h 1360"/>
              <a:gd name="T8" fmla="*/ 2147483647 w 1680"/>
              <a:gd name="T9" fmla="*/ 2147483647 h 1360"/>
              <a:gd name="T10" fmla="*/ 2147483647 w 1680"/>
              <a:gd name="T11" fmla="*/ 2147483647 h 1360"/>
              <a:gd name="T12" fmla="*/ 2147483647 w 1680"/>
              <a:gd name="T13" fmla="*/ 2147483647 h 1360"/>
              <a:gd name="T14" fmla="*/ 2147483647 w 1680"/>
              <a:gd name="T15" fmla="*/ 2147483647 h 1360"/>
              <a:gd name="T16" fmla="*/ 2147483647 w 1680"/>
              <a:gd name="T17" fmla="*/ 2147483647 h 1360"/>
              <a:gd name="T18" fmla="*/ 2147483647 w 1680"/>
              <a:gd name="T19" fmla="*/ 2147483647 h 1360"/>
              <a:gd name="T20" fmla="*/ 2147483647 w 1680"/>
              <a:gd name="T21" fmla="*/ 2147483647 h 1360"/>
              <a:gd name="T22" fmla="*/ 2147483647 w 1680"/>
              <a:gd name="T23" fmla="*/ 2147483647 h 1360"/>
              <a:gd name="T24" fmla="*/ 2147483647 w 1680"/>
              <a:gd name="T25" fmla="*/ 2147483647 h 1360"/>
              <a:gd name="T26" fmla="*/ 2147483647 w 1680"/>
              <a:gd name="T27" fmla="*/ 2147483647 h 1360"/>
              <a:gd name="T28" fmla="*/ 2147483647 w 1680"/>
              <a:gd name="T29" fmla="*/ 2147483647 h 1360"/>
              <a:gd name="T30" fmla="*/ 2147483647 w 1680"/>
              <a:gd name="T31" fmla="*/ 2147483647 h 13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680"/>
              <a:gd name="T49" fmla="*/ 0 h 1360"/>
              <a:gd name="T50" fmla="*/ 1680 w 1680"/>
              <a:gd name="T51" fmla="*/ 1360 h 13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680" h="1360">
                <a:moveTo>
                  <a:pt x="0" y="656"/>
                </a:moveTo>
                <a:cubicBezTo>
                  <a:pt x="16" y="692"/>
                  <a:pt x="32" y="728"/>
                  <a:pt x="48" y="752"/>
                </a:cubicBezTo>
                <a:cubicBezTo>
                  <a:pt x="64" y="776"/>
                  <a:pt x="72" y="800"/>
                  <a:pt x="96" y="800"/>
                </a:cubicBezTo>
                <a:cubicBezTo>
                  <a:pt x="120" y="800"/>
                  <a:pt x="160" y="792"/>
                  <a:pt x="192" y="752"/>
                </a:cubicBezTo>
                <a:cubicBezTo>
                  <a:pt x="224" y="712"/>
                  <a:pt x="256" y="592"/>
                  <a:pt x="288" y="560"/>
                </a:cubicBezTo>
                <a:cubicBezTo>
                  <a:pt x="320" y="528"/>
                  <a:pt x="360" y="544"/>
                  <a:pt x="384" y="560"/>
                </a:cubicBezTo>
                <a:cubicBezTo>
                  <a:pt x="408" y="576"/>
                  <a:pt x="408" y="592"/>
                  <a:pt x="432" y="656"/>
                </a:cubicBezTo>
                <a:cubicBezTo>
                  <a:pt x="456" y="720"/>
                  <a:pt x="496" y="880"/>
                  <a:pt x="528" y="944"/>
                </a:cubicBezTo>
                <a:cubicBezTo>
                  <a:pt x="560" y="1008"/>
                  <a:pt x="592" y="1032"/>
                  <a:pt x="624" y="1040"/>
                </a:cubicBezTo>
                <a:cubicBezTo>
                  <a:pt x="656" y="1048"/>
                  <a:pt x="680" y="1072"/>
                  <a:pt x="720" y="992"/>
                </a:cubicBezTo>
                <a:cubicBezTo>
                  <a:pt x="760" y="912"/>
                  <a:pt x="816" y="712"/>
                  <a:pt x="864" y="560"/>
                </a:cubicBezTo>
                <a:cubicBezTo>
                  <a:pt x="912" y="408"/>
                  <a:pt x="960" y="160"/>
                  <a:pt x="1008" y="80"/>
                </a:cubicBezTo>
                <a:cubicBezTo>
                  <a:pt x="1056" y="0"/>
                  <a:pt x="1104" y="0"/>
                  <a:pt x="1152" y="80"/>
                </a:cubicBezTo>
                <a:cubicBezTo>
                  <a:pt x="1200" y="160"/>
                  <a:pt x="1240" y="368"/>
                  <a:pt x="1296" y="560"/>
                </a:cubicBezTo>
                <a:cubicBezTo>
                  <a:pt x="1352" y="752"/>
                  <a:pt x="1424" y="1104"/>
                  <a:pt x="1488" y="1232"/>
                </a:cubicBezTo>
                <a:cubicBezTo>
                  <a:pt x="1552" y="1360"/>
                  <a:pt x="1616" y="1344"/>
                  <a:pt x="1680" y="132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6" name="Line 62"/>
          <p:cNvSpPr>
            <a:spLocks noChangeShapeType="1"/>
          </p:cNvSpPr>
          <p:nvPr/>
        </p:nvSpPr>
        <p:spPr bwMode="auto">
          <a:xfrm flipH="1">
            <a:off x="914400" y="3657600"/>
            <a:ext cx="3352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7" name="Line 63"/>
          <p:cNvSpPr>
            <a:spLocks noChangeShapeType="1"/>
          </p:cNvSpPr>
          <p:nvPr/>
        </p:nvSpPr>
        <p:spPr bwMode="auto">
          <a:xfrm flipH="1">
            <a:off x="1066800" y="4495800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8" name="Line 64"/>
          <p:cNvSpPr>
            <a:spLocks noChangeShapeType="1"/>
          </p:cNvSpPr>
          <p:nvPr/>
        </p:nvSpPr>
        <p:spPr bwMode="auto">
          <a:xfrm flipV="1">
            <a:off x="1905000" y="36576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9" name="Line 65"/>
          <p:cNvSpPr>
            <a:spLocks noChangeShapeType="1"/>
          </p:cNvSpPr>
          <p:nvPr/>
        </p:nvSpPr>
        <p:spPr bwMode="auto">
          <a:xfrm>
            <a:off x="1066800" y="44958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0" name="Line 66"/>
          <p:cNvSpPr>
            <a:spLocks noChangeShapeType="1"/>
          </p:cNvSpPr>
          <p:nvPr/>
        </p:nvSpPr>
        <p:spPr bwMode="auto">
          <a:xfrm flipH="1">
            <a:off x="1371600" y="533400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1" name="Line 67"/>
          <p:cNvSpPr>
            <a:spLocks noChangeShapeType="1"/>
          </p:cNvSpPr>
          <p:nvPr/>
        </p:nvSpPr>
        <p:spPr bwMode="auto">
          <a:xfrm>
            <a:off x="1447800" y="44958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2" name="Line 68"/>
          <p:cNvSpPr>
            <a:spLocks noChangeShapeType="1"/>
          </p:cNvSpPr>
          <p:nvPr/>
        </p:nvSpPr>
        <p:spPr bwMode="auto">
          <a:xfrm>
            <a:off x="3505200" y="3657600"/>
            <a:ext cx="0" cy="2133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3" name="Line 69"/>
          <p:cNvSpPr>
            <a:spLocks noChangeShapeType="1"/>
          </p:cNvSpPr>
          <p:nvPr/>
        </p:nvSpPr>
        <p:spPr bwMode="auto">
          <a:xfrm flipH="1">
            <a:off x="990600" y="5791200"/>
            <a:ext cx="2286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4" name="Line 70"/>
          <p:cNvSpPr>
            <a:spLocks noChangeShapeType="1"/>
          </p:cNvSpPr>
          <p:nvPr/>
        </p:nvSpPr>
        <p:spPr bwMode="auto">
          <a:xfrm>
            <a:off x="1066800" y="4953000"/>
            <a:ext cx="0" cy="8382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5" name="Text Box 71"/>
          <p:cNvSpPr txBox="1">
            <a:spLocks noChangeArrowheads="1"/>
          </p:cNvSpPr>
          <p:nvPr/>
        </p:nvSpPr>
        <p:spPr bwMode="auto">
          <a:xfrm>
            <a:off x="838200" y="44196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76" name="Text Box 72"/>
          <p:cNvSpPr txBox="1">
            <a:spLocks noChangeArrowheads="1"/>
          </p:cNvSpPr>
          <p:nvPr/>
        </p:nvSpPr>
        <p:spPr bwMode="auto">
          <a:xfrm>
            <a:off x="1524000" y="4114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77" name="Text Box 73"/>
          <p:cNvSpPr txBox="1">
            <a:spLocks noChangeArrowheads="1"/>
          </p:cNvSpPr>
          <p:nvPr/>
        </p:nvSpPr>
        <p:spPr bwMode="auto">
          <a:xfrm>
            <a:off x="3429000" y="449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2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78" name="Text Box 74"/>
          <p:cNvSpPr txBox="1">
            <a:spLocks noChangeArrowheads="1"/>
          </p:cNvSpPr>
          <p:nvPr/>
        </p:nvSpPr>
        <p:spPr bwMode="auto">
          <a:xfrm>
            <a:off x="1371600" y="4876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79" name="Text Box 75"/>
          <p:cNvSpPr txBox="1">
            <a:spLocks noChangeArrowheads="1"/>
          </p:cNvSpPr>
          <p:nvPr/>
        </p:nvSpPr>
        <p:spPr bwMode="auto">
          <a:xfrm>
            <a:off x="838200" y="53340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80" name="Line 76"/>
          <p:cNvSpPr>
            <a:spLocks noChangeShapeType="1"/>
          </p:cNvSpPr>
          <p:nvPr/>
        </p:nvSpPr>
        <p:spPr bwMode="auto">
          <a:xfrm flipV="1">
            <a:off x="5410200" y="3505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1" name="Line 77"/>
          <p:cNvSpPr>
            <a:spLocks noChangeShapeType="1"/>
          </p:cNvSpPr>
          <p:nvPr/>
        </p:nvSpPr>
        <p:spPr bwMode="auto">
          <a:xfrm>
            <a:off x="5410200" y="6172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2" name="Line 78"/>
          <p:cNvSpPr>
            <a:spLocks noChangeShapeType="1"/>
          </p:cNvSpPr>
          <p:nvPr/>
        </p:nvSpPr>
        <p:spPr bwMode="auto">
          <a:xfrm>
            <a:off x="5562600" y="563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3" name="Line 79"/>
          <p:cNvSpPr>
            <a:spLocks noChangeShapeType="1"/>
          </p:cNvSpPr>
          <p:nvPr/>
        </p:nvSpPr>
        <p:spPr bwMode="auto">
          <a:xfrm>
            <a:off x="64770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4" name="Line 80"/>
          <p:cNvSpPr>
            <a:spLocks noChangeShapeType="1"/>
          </p:cNvSpPr>
          <p:nvPr/>
        </p:nvSpPr>
        <p:spPr bwMode="auto">
          <a:xfrm>
            <a:off x="77724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5" name="Freeform 81"/>
          <p:cNvSpPr>
            <a:spLocks/>
          </p:cNvSpPr>
          <p:nvPr/>
        </p:nvSpPr>
        <p:spPr bwMode="auto">
          <a:xfrm>
            <a:off x="5562600" y="3492500"/>
            <a:ext cx="2590800" cy="2197100"/>
          </a:xfrm>
          <a:custGeom>
            <a:avLst/>
            <a:gdLst>
              <a:gd name="T0" fmla="*/ 0 w 1632"/>
              <a:gd name="T1" fmla="*/ 2147483647 h 1384"/>
              <a:gd name="T2" fmla="*/ 2147483647 w 1632"/>
              <a:gd name="T3" fmla="*/ 2147483647 h 1384"/>
              <a:gd name="T4" fmla="*/ 2147483647 w 1632"/>
              <a:gd name="T5" fmla="*/ 2147483647 h 1384"/>
              <a:gd name="T6" fmla="*/ 2147483647 w 1632"/>
              <a:gd name="T7" fmla="*/ 2147483647 h 1384"/>
              <a:gd name="T8" fmla="*/ 2147483647 w 1632"/>
              <a:gd name="T9" fmla="*/ 2147483647 h 1384"/>
              <a:gd name="T10" fmla="*/ 2147483647 w 1632"/>
              <a:gd name="T11" fmla="*/ 2147483647 h 1384"/>
              <a:gd name="T12" fmla="*/ 2147483647 w 1632"/>
              <a:gd name="T13" fmla="*/ 2147483647 h 1384"/>
              <a:gd name="T14" fmla="*/ 2147483647 w 1632"/>
              <a:gd name="T15" fmla="*/ 2147483647 h 1384"/>
              <a:gd name="T16" fmla="*/ 2147483647 w 1632"/>
              <a:gd name="T17" fmla="*/ 2147483647 h 1384"/>
              <a:gd name="T18" fmla="*/ 2147483647 w 1632"/>
              <a:gd name="T19" fmla="*/ 2147483647 h 1384"/>
              <a:gd name="T20" fmla="*/ 2147483647 w 1632"/>
              <a:gd name="T21" fmla="*/ 2147483647 h 1384"/>
              <a:gd name="T22" fmla="*/ 2147483647 w 1632"/>
              <a:gd name="T23" fmla="*/ 2147483647 h 1384"/>
              <a:gd name="T24" fmla="*/ 2147483647 w 1632"/>
              <a:gd name="T25" fmla="*/ 2147483647 h 138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32"/>
              <a:gd name="T40" fmla="*/ 0 h 1384"/>
              <a:gd name="T41" fmla="*/ 1632 w 1632"/>
              <a:gd name="T42" fmla="*/ 1384 h 138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32" h="1384">
                <a:moveTo>
                  <a:pt x="0" y="1256"/>
                </a:moveTo>
                <a:cubicBezTo>
                  <a:pt x="16" y="1272"/>
                  <a:pt x="32" y="1288"/>
                  <a:pt x="48" y="1304"/>
                </a:cubicBezTo>
                <a:cubicBezTo>
                  <a:pt x="64" y="1320"/>
                  <a:pt x="72" y="1352"/>
                  <a:pt x="96" y="1352"/>
                </a:cubicBezTo>
                <a:cubicBezTo>
                  <a:pt x="120" y="1352"/>
                  <a:pt x="136" y="1384"/>
                  <a:pt x="192" y="1304"/>
                </a:cubicBezTo>
                <a:cubicBezTo>
                  <a:pt x="248" y="1224"/>
                  <a:pt x="368" y="936"/>
                  <a:pt x="432" y="872"/>
                </a:cubicBezTo>
                <a:cubicBezTo>
                  <a:pt x="496" y="808"/>
                  <a:pt x="544" y="904"/>
                  <a:pt x="576" y="920"/>
                </a:cubicBezTo>
                <a:cubicBezTo>
                  <a:pt x="608" y="936"/>
                  <a:pt x="600" y="968"/>
                  <a:pt x="624" y="968"/>
                </a:cubicBezTo>
                <a:cubicBezTo>
                  <a:pt x="648" y="968"/>
                  <a:pt x="656" y="1000"/>
                  <a:pt x="720" y="920"/>
                </a:cubicBezTo>
                <a:cubicBezTo>
                  <a:pt x="784" y="840"/>
                  <a:pt x="920" y="632"/>
                  <a:pt x="1008" y="488"/>
                </a:cubicBezTo>
                <a:cubicBezTo>
                  <a:pt x="1096" y="344"/>
                  <a:pt x="1176" y="112"/>
                  <a:pt x="1248" y="56"/>
                </a:cubicBezTo>
                <a:cubicBezTo>
                  <a:pt x="1320" y="0"/>
                  <a:pt x="1392" y="120"/>
                  <a:pt x="1440" y="152"/>
                </a:cubicBezTo>
                <a:cubicBezTo>
                  <a:pt x="1488" y="184"/>
                  <a:pt x="1504" y="232"/>
                  <a:pt x="1536" y="248"/>
                </a:cubicBezTo>
                <a:cubicBezTo>
                  <a:pt x="1568" y="264"/>
                  <a:pt x="1600" y="256"/>
                  <a:pt x="1632" y="24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6" name="Line 82"/>
          <p:cNvSpPr>
            <a:spLocks noChangeShapeType="1"/>
          </p:cNvSpPr>
          <p:nvPr/>
        </p:nvSpPr>
        <p:spPr bwMode="auto">
          <a:xfrm flipH="1">
            <a:off x="5486400" y="3505200"/>
            <a:ext cx="2133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7" name="Line 83"/>
          <p:cNvSpPr>
            <a:spLocks noChangeShapeType="1"/>
          </p:cNvSpPr>
          <p:nvPr/>
        </p:nvSpPr>
        <p:spPr bwMode="auto">
          <a:xfrm flipH="1">
            <a:off x="5562600" y="48006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8" name="Line 84"/>
          <p:cNvSpPr>
            <a:spLocks noChangeShapeType="1"/>
          </p:cNvSpPr>
          <p:nvPr/>
        </p:nvSpPr>
        <p:spPr bwMode="auto">
          <a:xfrm>
            <a:off x="5715000" y="48006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9" name="Line 85"/>
          <p:cNvSpPr>
            <a:spLocks noChangeShapeType="1"/>
          </p:cNvSpPr>
          <p:nvPr/>
        </p:nvSpPr>
        <p:spPr bwMode="auto">
          <a:xfrm>
            <a:off x="6553200" y="35052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0" name="Text Box 86"/>
          <p:cNvSpPr txBox="1">
            <a:spLocks noChangeArrowheads="1"/>
          </p:cNvSpPr>
          <p:nvPr/>
        </p:nvSpPr>
        <p:spPr bwMode="auto">
          <a:xfrm>
            <a:off x="5638800" y="50292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91" name="Text Box 87"/>
          <p:cNvSpPr txBox="1">
            <a:spLocks noChangeArrowheads="1"/>
          </p:cNvSpPr>
          <p:nvPr/>
        </p:nvSpPr>
        <p:spPr bwMode="auto">
          <a:xfrm>
            <a:off x="6553200" y="40386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92" name="Line 88"/>
          <p:cNvSpPr>
            <a:spLocks noChangeShapeType="1"/>
          </p:cNvSpPr>
          <p:nvPr/>
        </p:nvSpPr>
        <p:spPr bwMode="auto">
          <a:xfrm>
            <a:off x="5943600" y="5638800"/>
            <a:ext cx="27432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3" name="Line 89"/>
          <p:cNvSpPr>
            <a:spLocks noChangeShapeType="1"/>
          </p:cNvSpPr>
          <p:nvPr/>
        </p:nvSpPr>
        <p:spPr bwMode="auto">
          <a:xfrm>
            <a:off x="8153400" y="3886200"/>
            <a:ext cx="0" cy="17526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4" name="Text Box 90"/>
          <p:cNvSpPr txBox="1">
            <a:spLocks noChangeArrowheads="1"/>
          </p:cNvSpPr>
          <p:nvPr/>
        </p:nvSpPr>
        <p:spPr bwMode="auto">
          <a:xfrm>
            <a:off x="7772400" y="46482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95" name="Text Box 91"/>
          <p:cNvSpPr txBox="1">
            <a:spLocks noChangeArrowheads="1"/>
          </p:cNvSpPr>
          <p:nvPr/>
        </p:nvSpPr>
        <p:spPr bwMode="auto">
          <a:xfrm>
            <a:off x="4495800" y="3076575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96" name="Text Box 92"/>
          <p:cNvSpPr txBox="1">
            <a:spLocks noChangeArrowheads="1"/>
          </p:cNvSpPr>
          <p:nvPr/>
        </p:nvSpPr>
        <p:spPr bwMode="auto">
          <a:xfrm>
            <a:off x="3733800" y="3076575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1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97" name="Text Box 93"/>
          <p:cNvSpPr txBox="1">
            <a:spLocks noChangeArrowheads="1"/>
          </p:cNvSpPr>
          <p:nvPr/>
        </p:nvSpPr>
        <p:spPr bwMode="auto">
          <a:xfrm>
            <a:off x="4114800" y="3076575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&lt;</a:t>
            </a:r>
            <a:endParaRPr lang="en-US" altLang="en-US" sz="2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98" name="Line 118"/>
          <p:cNvSpPr>
            <a:spLocks noChangeShapeType="1"/>
          </p:cNvSpPr>
          <p:nvPr/>
        </p:nvSpPr>
        <p:spPr bwMode="auto">
          <a:xfrm flipV="1">
            <a:off x="5562600" y="1524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9" name="Line 119"/>
          <p:cNvSpPr>
            <a:spLocks noChangeShapeType="1"/>
          </p:cNvSpPr>
          <p:nvPr/>
        </p:nvSpPr>
        <p:spPr bwMode="auto">
          <a:xfrm>
            <a:off x="5562600" y="32004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0" name="Line 120"/>
          <p:cNvSpPr>
            <a:spLocks noChangeShapeType="1"/>
          </p:cNvSpPr>
          <p:nvPr/>
        </p:nvSpPr>
        <p:spPr bwMode="auto">
          <a:xfrm>
            <a:off x="5715000" y="2438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1" name="Line 121"/>
          <p:cNvSpPr>
            <a:spLocks noChangeShapeType="1"/>
          </p:cNvSpPr>
          <p:nvPr/>
        </p:nvSpPr>
        <p:spPr bwMode="auto">
          <a:xfrm>
            <a:off x="7848600" y="289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2" name="Line 122"/>
          <p:cNvSpPr>
            <a:spLocks noChangeShapeType="1"/>
          </p:cNvSpPr>
          <p:nvPr/>
        </p:nvSpPr>
        <p:spPr bwMode="auto">
          <a:xfrm>
            <a:off x="6781800" y="1371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3" name="Freeform 123"/>
          <p:cNvSpPr>
            <a:spLocks/>
          </p:cNvSpPr>
          <p:nvPr/>
        </p:nvSpPr>
        <p:spPr bwMode="auto">
          <a:xfrm>
            <a:off x="5715000" y="533400"/>
            <a:ext cx="2514600" cy="2540000"/>
          </a:xfrm>
          <a:custGeom>
            <a:avLst/>
            <a:gdLst>
              <a:gd name="T0" fmla="*/ 0 w 1584"/>
              <a:gd name="T1" fmla="*/ 2147483647 h 1600"/>
              <a:gd name="T2" fmla="*/ 2147483647 w 1584"/>
              <a:gd name="T3" fmla="*/ 2147483647 h 1600"/>
              <a:gd name="T4" fmla="*/ 2147483647 w 1584"/>
              <a:gd name="T5" fmla="*/ 2147483647 h 1600"/>
              <a:gd name="T6" fmla="*/ 2147483647 w 1584"/>
              <a:gd name="T7" fmla="*/ 2147483647 h 1600"/>
              <a:gd name="T8" fmla="*/ 2147483647 w 1584"/>
              <a:gd name="T9" fmla="*/ 2147483647 h 1600"/>
              <a:gd name="T10" fmla="*/ 2147483647 w 1584"/>
              <a:gd name="T11" fmla="*/ 2147483647 h 1600"/>
              <a:gd name="T12" fmla="*/ 2147483647 w 1584"/>
              <a:gd name="T13" fmla="*/ 2147483647 h 1600"/>
              <a:gd name="T14" fmla="*/ 2147483647 w 1584"/>
              <a:gd name="T15" fmla="*/ 2147483647 h 1600"/>
              <a:gd name="T16" fmla="*/ 2147483647 w 1584"/>
              <a:gd name="T17" fmla="*/ 2147483647 h 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84"/>
              <a:gd name="T28" fmla="*/ 0 h 1600"/>
              <a:gd name="T29" fmla="*/ 1584 w 1584"/>
              <a:gd name="T30" fmla="*/ 1600 h 1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84" h="1600">
                <a:moveTo>
                  <a:pt x="0" y="1152"/>
                </a:moveTo>
                <a:cubicBezTo>
                  <a:pt x="16" y="1192"/>
                  <a:pt x="32" y="1232"/>
                  <a:pt x="48" y="1248"/>
                </a:cubicBezTo>
                <a:cubicBezTo>
                  <a:pt x="64" y="1264"/>
                  <a:pt x="80" y="1264"/>
                  <a:pt x="96" y="1248"/>
                </a:cubicBezTo>
                <a:cubicBezTo>
                  <a:pt x="112" y="1232"/>
                  <a:pt x="72" y="1344"/>
                  <a:pt x="144" y="1152"/>
                </a:cubicBezTo>
                <a:cubicBezTo>
                  <a:pt x="216" y="960"/>
                  <a:pt x="432" y="192"/>
                  <a:pt x="528" y="96"/>
                </a:cubicBezTo>
                <a:cubicBezTo>
                  <a:pt x="624" y="0"/>
                  <a:pt x="656" y="520"/>
                  <a:pt x="720" y="576"/>
                </a:cubicBezTo>
                <a:cubicBezTo>
                  <a:pt x="784" y="632"/>
                  <a:pt x="808" y="288"/>
                  <a:pt x="912" y="432"/>
                </a:cubicBezTo>
                <a:cubicBezTo>
                  <a:pt x="1016" y="576"/>
                  <a:pt x="1232" y="1280"/>
                  <a:pt x="1344" y="1440"/>
                </a:cubicBezTo>
                <a:cubicBezTo>
                  <a:pt x="1456" y="1600"/>
                  <a:pt x="1520" y="1496"/>
                  <a:pt x="1584" y="13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4" name="Line 124"/>
          <p:cNvSpPr>
            <a:spLocks noChangeShapeType="1"/>
          </p:cNvSpPr>
          <p:nvPr/>
        </p:nvSpPr>
        <p:spPr bwMode="auto">
          <a:xfrm flipH="1">
            <a:off x="5715000" y="68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5" name="Line 125"/>
          <p:cNvSpPr>
            <a:spLocks noChangeShapeType="1"/>
          </p:cNvSpPr>
          <p:nvPr/>
        </p:nvSpPr>
        <p:spPr bwMode="auto">
          <a:xfrm>
            <a:off x="5791200" y="685800"/>
            <a:ext cx="0" cy="1752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6" name="Line 126"/>
          <p:cNvSpPr>
            <a:spLocks noChangeShapeType="1"/>
          </p:cNvSpPr>
          <p:nvPr/>
        </p:nvSpPr>
        <p:spPr bwMode="auto">
          <a:xfrm flipV="1">
            <a:off x="6858000" y="685800"/>
            <a:ext cx="0" cy="685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7" name="Line 127"/>
          <p:cNvSpPr>
            <a:spLocks noChangeShapeType="1"/>
          </p:cNvSpPr>
          <p:nvPr/>
        </p:nvSpPr>
        <p:spPr bwMode="auto">
          <a:xfrm flipV="1">
            <a:off x="7086600" y="11430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8" name="Text Box 128"/>
          <p:cNvSpPr txBox="1">
            <a:spLocks noChangeArrowheads="1"/>
          </p:cNvSpPr>
          <p:nvPr/>
        </p:nvSpPr>
        <p:spPr bwMode="auto">
          <a:xfrm>
            <a:off x="5715000" y="1066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109" name="Text Box 129"/>
          <p:cNvSpPr txBox="1">
            <a:spLocks noChangeArrowheads="1"/>
          </p:cNvSpPr>
          <p:nvPr/>
        </p:nvSpPr>
        <p:spPr bwMode="auto">
          <a:xfrm>
            <a:off x="6781800" y="68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110" name="Text Box 130"/>
          <p:cNvSpPr txBox="1">
            <a:spLocks noChangeArrowheads="1"/>
          </p:cNvSpPr>
          <p:nvPr/>
        </p:nvSpPr>
        <p:spPr bwMode="auto">
          <a:xfrm>
            <a:off x="6934200" y="12954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111" name="Line 131"/>
          <p:cNvSpPr>
            <a:spLocks noChangeShapeType="1"/>
          </p:cNvSpPr>
          <p:nvPr/>
        </p:nvSpPr>
        <p:spPr bwMode="auto">
          <a:xfrm>
            <a:off x="6019800" y="2438400"/>
            <a:ext cx="762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2" name="Line 132"/>
          <p:cNvSpPr>
            <a:spLocks noChangeShapeType="1"/>
          </p:cNvSpPr>
          <p:nvPr/>
        </p:nvSpPr>
        <p:spPr bwMode="auto">
          <a:xfrm>
            <a:off x="7086600" y="2895600"/>
            <a:ext cx="762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3" name="Text Box 133"/>
          <p:cNvSpPr txBox="1">
            <a:spLocks noChangeArrowheads="1"/>
          </p:cNvSpPr>
          <p:nvPr/>
        </p:nvSpPr>
        <p:spPr bwMode="auto">
          <a:xfrm>
            <a:off x="6629400" y="2363788"/>
            <a:ext cx="108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H</a:t>
            </a:r>
            <a:r>
              <a:rPr lang="sr-Latn-CS" altLang="en-US" sz="2400" baseline="-25000">
                <a:latin typeface="Arial" panose="020B0604020202020204" pitchFamily="34" charset="0"/>
              </a:rPr>
              <a:t>reakc</a:t>
            </a:r>
            <a:endParaRPr lang="en-US" altLang="en-US" sz="2400" baseline="-25000">
              <a:latin typeface="Arial" panose="020B0604020202020204" pitchFamily="34" charset="0"/>
            </a:endParaRPr>
          </a:p>
        </p:txBody>
      </p:sp>
      <p:sp>
        <p:nvSpPr>
          <p:cNvPr id="44114" name="Text Box 134"/>
          <p:cNvSpPr txBox="1">
            <a:spLocks noChangeArrowheads="1"/>
          </p:cNvSpPr>
          <p:nvPr/>
        </p:nvSpPr>
        <p:spPr bwMode="auto">
          <a:xfrm>
            <a:off x="5943600" y="10668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009900"/>
                </a:solidFill>
                <a:latin typeface="Arial" panose="020B0604020202020204" pitchFamily="34" charset="0"/>
              </a:rPr>
              <a:t>r</a:t>
            </a:r>
            <a:endParaRPr lang="en-US" altLang="en-US" sz="18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5" name="Text Box 135"/>
          <p:cNvSpPr txBox="1">
            <a:spLocks noChangeArrowheads="1"/>
          </p:cNvSpPr>
          <p:nvPr/>
        </p:nvSpPr>
        <p:spPr bwMode="auto">
          <a:xfrm>
            <a:off x="5867400" y="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-1</a:t>
            </a:r>
            <a:r>
              <a:rPr lang="en-US" altLang="en-US" sz="2800">
                <a:latin typeface="Times New Roman" panose="02020603050405020304" pitchFamily="18" charset="0"/>
              </a:rPr>
              <a:t>&gt;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116" name="Text Box 136"/>
          <p:cNvSpPr txBox="1">
            <a:spLocks noChangeArrowheads="1"/>
          </p:cNvSpPr>
          <p:nvPr/>
        </p:nvSpPr>
        <p:spPr bwMode="auto">
          <a:xfrm>
            <a:off x="4114800" y="6172200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a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=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1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+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2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-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-1</a:t>
            </a:r>
            <a:endParaRPr lang="en-US" altLang="en-US" sz="24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7" name="Text Box 137"/>
          <p:cNvSpPr txBox="1">
            <a:spLocks noChangeArrowheads="1"/>
          </p:cNvSpPr>
          <p:nvPr/>
        </p:nvSpPr>
        <p:spPr bwMode="auto">
          <a:xfrm>
            <a:off x="914400" y="12954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009900"/>
                </a:solidFill>
                <a:latin typeface="Arial" panose="020B0604020202020204" pitchFamily="34" charset="0"/>
              </a:rPr>
              <a:t>r</a:t>
            </a:r>
            <a:endParaRPr lang="en-US" altLang="en-US" sz="18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8" name="Text Box 88"/>
          <p:cNvSpPr txBox="1">
            <a:spLocks noChangeArrowheads="1"/>
          </p:cNvSpPr>
          <p:nvPr/>
        </p:nvSpPr>
        <p:spPr bwMode="auto">
          <a:xfrm>
            <a:off x="3200400" y="2438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VH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119" name="Text Box 89"/>
          <p:cNvSpPr txBox="1">
            <a:spLocks noChangeArrowheads="1"/>
          </p:cNvSpPr>
          <p:nvPr/>
        </p:nvSpPr>
        <p:spPr bwMode="auto">
          <a:xfrm>
            <a:off x="3962400" y="563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R</a:t>
            </a:r>
          </a:p>
        </p:txBody>
      </p:sp>
      <p:sp>
        <p:nvSpPr>
          <p:cNvPr id="44120" name="Text Box 90"/>
          <p:cNvSpPr txBox="1">
            <a:spLocks noChangeArrowheads="1"/>
          </p:cNvSpPr>
          <p:nvPr/>
        </p:nvSpPr>
        <p:spPr bwMode="auto">
          <a:xfrm>
            <a:off x="82296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R</a:t>
            </a:r>
          </a:p>
        </p:txBody>
      </p:sp>
      <p:sp>
        <p:nvSpPr>
          <p:cNvPr id="44121" name="Text Box 91"/>
          <p:cNvSpPr txBox="1">
            <a:spLocks noChangeArrowheads="1"/>
          </p:cNvSpPr>
          <p:nvPr/>
        </p:nvSpPr>
        <p:spPr bwMode="auto">
          <a:xfrm>
            <a:off x="8077200" y="1752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H</a:t>
            </a:r>
          </a:p>
        </p:txBody>
      </p:sp>
      <p:sp>
        <p:nvSpPr>
          <p:cNvPr id="44122" name="Text Box 135"/>
          <p:cNvSpPr txBox="1">
            <a:spLocks noChangeArrowheads="1"/>
          </p:cNvSpPr>
          <p:nvPr/>
        </p:nvSpPr>
        <p:spPr bwMode="auto">
          <a:xfrm>
            <a:off x="1295400" y="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-1</a:t>
            </a:r>
            <a:r>
              <a:rPr lang="en-US" altLang="en-US" sz="2800">
                <a:latin typeface="Times New Roman" panose="02020603050405020304" pitchFamily="18" charset="0"/>
              </a:rPr>
              <a:t>&lt;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5502275" y="2301875"/>
          <p14:tracePt t="233" x="5502275" y="2293938"/>
          <p14:tracePt t="808" x="5502275" y="2286000"/>
          <p14:tracePt t="888" x="5494338" y="2270125"/>
          <p14:tracePt t="952" x="5494338" y="2263775"/>
          <p14:tracePt t="1297" x="5494338" y="2255838"/>
          <p14:tracePt t="1305" x="5494338" y="2247900"/>
          <p14:tracePt t="1313" x="5478463" y="2232025"/>
          <p14:tracePt t="1327" x="5456238" y="2225675"/>
          <p14:tracePt t="1432" x="5456238" y="2217738"/>
          <p14:tracePt t="1448" x="5440363" y="2187575"/>
          <p14:tracePt t="1456" x="5394325" y="2155825"/>
          <p14:tracePt t="1465" x="5356225" y="2141538"/>
          <p14:tracePt t="1476" x="5311775" y="2125663"/>
          <p14:tracePt t="1494" x="5257800" y="2079625"/>
          <p14:tracePt t="1510" x="5219700" y="2049463"/>
          <p14:tracePt t="1510" x="5197475" y="2019300"/>
          <p14:tracePt t="1529" x="5151438" y="1965325"/>
          <p14:tracePt t="1547" x="5121275" y="1912938"/>
          <p14:tracePt t="1562" x="5083175" y="1798638"/>
          <p14:tracePt t="1577" x="5037138" y="1722438"/>
          <p14:tracePt t="1593" x="4975225" y="1676400"/>
          <p14:tracePt t="1609" x="4945063" y="1646238"/>
          <p14:tracePt t="1626" x="4953000" y="1638300"/>
          <p14:tracePt t="1888" x="4953000" y="1630363"/>
          <p14:tracePt t="1936" x="4953000" y="1622425"/>
          <p14:tracePt t="1992" x="4953000" y="1592263"/>
          <p14:tracePt t="2009" x="4953000" y="1584325"/>
          <p14:tracePt t="2016" x="4953000" y="1577975"/>
          <p14:tracePt t="2032" x="4953000" y="1570038"/>
          <p14:tracePt t="2047" x="4922838" y="1570038"/>
          <p14:tracePt t="2136" x="4860925" y="1570038"/>
          <p14:tracePt t="2144" x="4792663" y="1570038"/>
          <p14:tracePt t="2158" x="4602163" y="1570038"/>
          <p14:tracePt t="2178" x="4525963" y="1570038"/>
          <p14:tracePt t="2194" x="4487863" y="1554163"/>
          <p14:tracePt t="2210" x="4473575" y="1562100"/>
          <p14:tracePt t="2226" x="4457700" y="1562100"/>
          <p14:tracePt t="2243" x="4419600" y="1562100"/>
          <p14:tracePt t="2260" x="4359275" y="1562100"/>
          <p14:tracePt t="2276" x="4283075" y="1562100"/>
          <p14:tracePt t="2293" x="4160838" y="1570038"/>
          <p14:tracePt t="2309" x="4022725" y="1608138"/>
          <p14:tracePt t="2326" x="3894138" y="1646238"/>
          <p14:tracePt t="2326" x="3832225" y="1660525"/>
          <p14:tracePt t="2344" x="3763963" y="1684338"/>
          <p14:tracePt t="2360" x="3611563" y="1698625"/>
          <p14:tracePt t="2360" x="3559175" y="1706563"/>
          <p14:tracePt t="2377" x="3436938" y="1730375"/>
          <p14:tracePt t="2393" x="3336925" y="1760538"/>
          <p14:tracePt t="2410" x="3222625" y="1782763"/>
          <p14:tracePt t="2427" x="3048000" y="1812925"/>
          <p14:tracePt t="2444" x="2857500" y="1836738"/>
          <p14:tracePt t="2459" x="2697163" y="1858963"/>
          <p14:tracePt t="2476" x="2582863" y="1882775"/>
          <p14:tracePt t="2492" x="2476500" y="1905000"/>
          <p14:tracePt t="2509" x="2384425" y="1927225"/>
          <p14:tracePt t="2526" x="2255838" y="1951038"/>
          <p14:tracePt t="2543" x="2125663" y="1965325"/>
          <p14:tracePt t="2543" x="2049463" y="1973263"/>
          <p14:tracePt t="2560" x="1897063" y="2003425"/>
          <p14:tracePt t="2577" x="1744663" y="2027238"/>
          <p14:tracePt t="2593" x="1630363" y="2041525"/>
          <p14:tracePt t="2610" x="1501775" y="2065338"/>
          <p14:tracePt t="2626" x="1447800" y="2073275"/>
          <p14:tracePt t="2642" x="1409700" y="2073275"/>
          <p14:tracePt t="2659" x="1401763" y="2073275"/>
          <p14:tracePt t="2680" x="1393825" y="2079625"/>
          <p14:tracePt t="2744" x="1393825" y="2087563"/>
          <p14:tracePt t="2808" x="1393825" y="2095500"/>
          <p14:tracePt t="2816" x="1393825" y="2103438"/>
          <p14:tracePt t="2826" x="1379538" y="2133600"/>
          <p14:tracePt t="2842" x="1371600" y="2155825"/>
          <p14:tracePt t="2859" x="1371600" y="2201863"/>
          <p14:tracePt t="2876" x="1363663" y="2217738"/>
          <p14:tracePt t="2892" x="1363663" y="2239963"/>
          <p14:tracePt t="2909" x="1355725" y="2255838"/>
          <p14:tracePt t="2925" x="1355725" y="2270125"/>
          <p14:tracePt t="2942" x="1349375" y="2270125"/>
          <p14:tracePt t="2968" x="1349375" y="2278063"/>
          <p14:tracePt t="2976" x="1349375" y="2286000"/>
          <p14:tracePt t="4236" x="1355725" y="2286000"/>
          <p14:tracePt t="11786" x="1355725" y="2293938"/>
          <p14:tracePt t="11888" x="1363663" y="2293938"/>
          <p14:tracePt t="13820" x="1371600" y="2293938"/>
          <p14:tracePt t="14176" x="1379538" y="2293938"/>
          <p14:tracePt t="14200" x="1387475" y="2293938"/>
          <p14:tracePt t="14208" x="1401763" y="2293938"/>
          <p14:tracePt t="14224" x="1409700" y="2293938"/>
          <p14:tracePt t="14232" x="1425575" y="2293938"/>
          <p14:tracePt t="14248" x="1439863" y="2286000"/>
          <p14:tracePt t="14265" x="1447800" y="2278063"/>
          <p14:tracePt t="14281" x="1470025" y="2278063"/>
          <p14:tracePt t="14298" x="1493838" y="2270125"/>
          <p14:tracePt t="14315" x="1546225" y="2255838"/>
          <p14:tracePt t="14330" x="1570038" y="2247900"/>
          <p14:tracePt t="14347" x="1608138" y="2239963"/>
          <p14:tracePt t="14364" x="1616075" y="2239963"/>
          <p14:tracePt t="14380" x="1630363" y="2232025"/>
          <p14:tracePt t="14397" x="1654175" y="2217738"/>
          <p14:tracePt t="14414" x="1698625" y="2217738"/>
          <p14:tracePt t="14430" x="1730375" y="2217738"/>
          <p14:tracePt t="14430" x="1760538" y="2217738"/>
          <p14:tracePt t="14449" x="1774825" y="2217738"/>
          <p14:tracePt t="14465" x="1782763" y="2209800"/>
          <p14:tracePt t="14480" x="1790700" y="2209800"/>
          <p14:tracePt t="14497" x="1806575" y="2209800"/>
          <p14:tracePt t="14514" x="1836738" y="2209800"/>
          <p14:tracePt t="14530" x="1874838" y="2209800"/>
          <p14:tracePt t="14548" x="1927225" y="2209800"/>
          <p14:tracePt t="14565" x="1981200" y="2209800"/>
          <p14:tracePt t="14580" x="2011363" y="2209800"/>
          <p14:tracePt t="14597" x="2049463" y="2209800"/>
          <p14:tracePt t="14613" x="2073275" y="2217738"/>
          <p14:tracePt t="14630" x="2095500" y="2217738"/>
          <p14:tracePt t="14647" x="2141538" y="2217738"/>
          <p14:tracePt t="14647" x="2155825" y="2217738"/>
          <p14:tracePt t="14665" x="2171700" y="2217738"/>
          <p14:tracePt t="14681" x="2179638" y="2232025"/>
          <p14:tracePt t="14696" x="2209800" y="2247900"/>
          <p14:tracePt t="14720" x="2225675" y="2247900"/>
          <p14:tracePt t="14730" x="2270125" y="2270125"/>
          <p14:tracePt t="14746" x="2316163" y="2278063"/>
          <p14:tracePt t="14763" x="2370138" y="2293938"/>
          <p14:tracePt t="14780" x="2422525" y="2316163"/>
          <p14:tracePt t="14796" x="2460625" y="2332038"/>
          <p14:tracePt t="14813" x="2492375" y="2346325"/>
          <p14:tracePt t="14830" x="2506663" y="2362200"/>
          <p14:tracePt t="14846" x="2536825" y="2378075"/>
          <p14:tracePt t="14846" x="2544763" y="2378075"/>
          <p14:tracePt t="14865" x="2574925" y="2392363"/>
          <p14:tracePt t="14879" x="2689225" y="2416175"/>
          <p14:tracePt t="14897" x="2803525" y="2468563"/>
          <p14:tracePt t="14914" x="2873375" y="2484438"/>
          <p14:tracePt t="14930" x="2903538" y="2498725"/>
          <p14:tracePt t="14947" x="2925763" y="2514600"/>
          <p14:tracePt t="14963" x="2971800" y="2530475"/>
          <p14:tracePt t="14980" x="3040063" y="2552700"/>
          <p14:tracePt t="14996" x="3132138" y="2560638"/>
          <p14:tracePt t="15014" x="3268663" y="2582863"/>
          <p14:tracePt t="15030" x="3330575" y="2598738"/>
          <p14:tracePt t="15045" x="3344863" y="2598738"/>
          <p14:tracePt t="15061" x="3352800" y="2598738"/>
          <p14:tracePt t="15088" x="3360738" y="2598738"/>
          <p14:tracePt t="15097" x="3436938" y="2598738"/>
          <p14:tracePt t="15114" x="3543300" y="2598738"/>
          <p14:tracePt t="15130" x="3649663" y="2598738"/>
          <p14:tracePt t="15147" x="3687763" y="2598738"/>
          <p14:tracePt t="15163" x="3703638" y="2598738"/>
          <p14:tracePt t="15256" x="3703638" y="2590800"/>
          <p14:tracePt t="15312" x="3717925" y="2574925"/>
          <p14:tracePt t="15344" x="3725863" y="2574925"/>
          <p14:tracePt t="15352" x="3733800" y="2568575"/>
          <p14:tracePt t="15362" x="3741738" y="2560638"/>
          <p14:tracePt t="15379" x="3741738" y="2544763"/>
          <p14:tracePt t="15395" x="3733800" y="2530475"/>
          <p14:tracePt t="15413" x="3673475" y="2492375"/>
          <p14:tracePt t="15429" x="3649663" y="2468563"/>
          <p14:tracePt t="15446" x="3641725" y="2460625"/>
          <p14:tracePt t="15462" x="3635375" y="2454275"/>
          <p14:tracePt t="15478" x="3619500" y="2438400"/>
          <p14:tracePt t="15495" x="3611563" y="2438400"/>
          <p14:tracePt t="15513" x="3581400" y="2422525"/>
          <p14:tracePt t="15530" x="3559175" y="2416175"/>
          <p14:tracePt t="15547" x="3551238" y="2400300"/>
          <p14:tracePt t="15562" x="3535363" y="2392363"/>
          <p14:tracePt t="15578" x="3527425" y="2392363"/>
          <p14:tracePt t="15608" x="3521075" y="2392363"/>
          <p14:tracePt t="15616" x="3513138" y="2392363"/>
          <p14:tracePt t="15629" x="3505200" y="2384425"/>
          <p14:tracePt t="15646" x="3489325" y="2378075"/>
          <p14:tracePt t="15662" x="3475038" y="2370138"/>
          <p14:tracePt t="15662" x="3459163" y="2370138"/>
          <p14:tracePt t="15681" x="3436938" y="2362200"/>
          <p14:tracePt t="15697" x="3429000" y="2362200"/>
          <p14:tracePt t="15720" x="3421063" y="2362200"/>
          <p14:tracePt t="15729" x="3413125" y="2362200"/>
          <p14:tracePt t="15746" x="3406775" y="2354263"/>
          <p14:tracePt t="15762" x="3382963" y="2354263"/>
          <p14:tracePt t="15779" x="3375025" y="2354263"/>
          <p14:tracePt t="15795" x="3360738" y="2354263"/>
          <p14:tracePt t="15812" x="3352800" y="2354263"/>
          <p14:tracePt t="15828" x="3336925" y="2354263"/>
          <p14:tracePt t="15846" x="3330575" y="2354263"/>
          <p14:tracePt t="15862" x="3314700" y="2354263"/>
          <p14:tracePt t="15862" x="3298825" y="2370138"/>
          <p14:tracePt t="15881" x="3298825" y="2378075"/>
          <p14:tracePt t="15896" x="3292475" y="2384425"/>
          <p14:tracePt t="15913" x="3292475" y="2400300"/>
          <p14:tracePt t="15930" x="3284538" y="2408238"/>
          <p14:tracePt t="15944" x="3276600" y="2408238"/>
          <p14:tracePt t="15961" x="3268663" y="2416175"/>
          <p14:tracePt t="15978" x="3260725" y="2422525"/>
          <p14:tracePt t="15995" x="3254375" y="2438400"/>
          <p14:tracePt t="16012" x="3238500" y="2454275"/>
          <p14:tracePt t="16029" x="3230563" y="2460625"/>
          <p14:tracePt t="16045" x="3222625" y="2468563"/>
          <p14:tracePt t="16061" x="3216275" y="2492375"/>
          <p14:tracePt t="16078" x="3200400" y="2506663"/>
          <p14:tracePt t="16078" x="3200400" y="2514600"/>
          <p14:tracePt t="16097" x="3200400" y="2536825"/>
          <p14:tracePt t="16113" x="3200400" y="2552700"/>
          <p14:tracePt t="16129" x="3200400" y="2560638"/>
          <p14:tracePt t="16145" x="3200400" y="2590800"/>
          <p14:tracePt t="16162" x="3200400" y="2598738"/>
          <p14:tracePt t="16178" x="3200400" y="2628900"/>
          <p14:tracePt t="16195" x="3200400" y="2644775"/>
          <p14:tracePt t="16212" x="3208338" y="2674938"/>
          <p14:tracePt t="16228" x="3260725" y="2727325"/>
          <p14:tracePt t="16245" x="3268663" y="2735263"/>
          <p14:tracePt t="16261" x="3284538" y="2759075"/>
          <p14:tracePt t="16278" x="3306763" y="2781300"/>
          <p14:tracePt t="16295" x="3336925" y="2811463"/>
          <p14:tracePt t="16313" x="3352800" y="2827338"/>
          <p14:tracePt t="16329" x="3382963" y="2849563"/>
          <p14:tracePt t="16346" x="3398838" y="2857500"/>
          <p14:tracePt t="16362" x="3413125" y="2865438"/>
          <p14:tracePt t="16378" x="3451225" y="2887663"/>
          <p14:tracePt t="16395" x="3497263" y="2903538"/>
          <p14:tracePt t="16412" x="3551238" y="2925763"/>
          <p14:tracePt t="16428" x="3589338" y="2933700"/>
          <p14:tracePt t="16445" x="3603625" y="2941638"/>
          <p14:tracePt t="16462" x="3603625" y="2949575"/>
          <p14:tracePt t="16478" x="3611563" y="2949575"/>
          <p14:tracePt t="16495" x="3627438" y="2949575"/>
          <p14:tracePt t="16511" x="3627438" y="2933700"/>
          <p14:tracePt t="16529" x="3627438" y="2925763"/>
          <p14:tracePt t="16549" x="3635375" y="2917825"/>
          <p14:tracePt t="16562" x="3641725" y="2911475"/>
          <p14:tracePt t="16577" x="3649663" y="2887663"/>
          <p14:tracePt t="16594" x="3649663" y="2873375"/>
          <p14:tracePt t="16610" x="3649663" y="2857500"/>
          <p14:tracePt t="16626" x="3665538" y="2841625"/>
          <p14:tracePt t="16643" x="3665538" y="2827338"/>
          <p14:tracePt t="16661" x="3665538" y="2797175"/>
          <p14:tracePt t="16661" x="3673475" y="2789238"/>
          <p14:tracePt t="16680" x="3673475" y="2781300"/>
          <p14:tracePt t="16695" x="3673475" y="2759075"/>
          <p14:tracePt t="16695" x="3673475" y="2751138"/>
          <p14:tracePt t="16713" x="3679825" y="2735263"/>
          <p14:tracePt t="16729" x="3679825" y="2727325"/>
          <p14:tracePt t="16745" x="3679825" y="2713038"/>
          <p14:tracePt t="16762" x="3687763" y="2705100"/>
          <p14:tracePt t="16778" x="3687763" y="2697163"/>
          <p14:tracePt t="16794" x="3687763" y="2674938"/>
          <p14:tracePt t="16811" x="3687763" y="2659063"/>
          <p14:tracePt t="16828" x="3687763" y="2636838"/>
          <p14:tracePt t="16845" x="3687763" y="2620963"/>
          <p14:tracePt t="16860" x="3673475" y="2590800"/>
          <p14:tracePt t="16878" x="3641725" y="2544763"/>
          <p14:tracePt t="16896" x="3635375" y="2530475"/>
          <p14:tracePt t="16910" x="3611563" y="2514600"/>
          <p14:tracePt t="16929" x="3597275" y="2506663"/>
          <p14:tracePt t="16945" x="3581400" y="2498725"/>
          <p14:tracePt t="16961" x="3559175" y="2498725"/>
          <p14:tracePt t="16978" x="3543300" y="2498725"/>
          <p14:tracePt t="16995" x="3497263" y="2492375"/>
          <p14:tracePt t="17011" x="3475038" y="2492375"/>
          <p14:tracePt t="17028" x="3459163" y="2492375"/>
          <p14:tracePt t="17044" x="3444875" y="2484438"/>
          <p14:tracePt t="17060" x="3398838" y="2476500"/>
          <p14:tracePt t="17078" x="3375025" y="2460625"/>
          <p14:tracePt t="17095" x="3360738" y="2460625"/>
          <p14:tracePt t="17112" x="3352800" y="2460625"/>
          <p14:tracePt t="17128" x="3344863" y="2460625"/>
          <p14:tracePt t="17145" x="3336925" y="2460625"/>
          <p14:tracePt t="17168" x="3330575" y="2460625"/>
          <p14:tracePt t="17178" x="3322638" y="2460625"/>
          <p14:tracePt t="17200" x="3314700" y="2460625"/>
          <p14:tracePt t="17210" x="3306763" y="2468563"/>
          <p14:tracePt t="17227" x="3298825" y="2468563"/>
          <p14:tracePt t="17256" x="3292475" y="2468563"/>
          <p14:tracePt t="17264" x="3292475" y="2476500"/>
          <p14:tracePt t="17277" x="3284538" y="2492375"/>
          <p14:tracePt t="17294" x="3276600" y="2492375"/>
          <p14:tracePt t="17310" x="3260725" y="2514600"/>
          <p14:tracePt t="17328" x="3254375" y="2536825"/>
          <p14:tracePt t="17345" x="3254375" y="2552700"/>
          <p14:tracePt t="17361" x="3254375" y="2568575"/>
          <p14:tracePt t="17377" x="3254375" y="2590800"/>
          <p14:tracePt t="17394" x="3254375" y="2606675"/>
          <p14:tracePt t="17411" x="3254375" y="2620963"/>
          <p14:tracePt t="17427" x="3254375" y="2636838"/>
          <p14:tracePt t="17443" x="3246438" y="2651125"/>
          <p14:tracePt t="17460" x="3246438" y="2682875"/>
          <p14:tracePt t="17477" x="3246438" y="2713038"/>
          <p14:tracePt t="17494" x="3246438" y="2727325"/>
          <p14:tracePt t="17510" x="3254375" y="2743200"/>
          <p14:tracePt t="17526" x="3260725" y="2765425"/>
          <p14:tracePt t="17543" x="3268663" y="2765425"/>
          <p14:tracePt t="17559" x="3276600" y="2781300"/>
          <p14:tracePt t="17559" x="3284538" y="2781300"/>
          <p14:tracePt t="17577" x="3292475" y="2789238"/>
          <p14:tracePt t="17593" x="3314700" y="2803525"/>
          <p14:tracePt t="17609" x="3344863" y="2811463"/>
          <p14:tracePt t="17626" x="3390900" y="2835275"/>
          <p14:tracePt t="17643" x="3429000" y="2841625"/>
          <p14:tracePt t="17659" x="3444875" y="2841625"/>
          <p14:tracePt t="17677" x="3451225" y="2849563"/>
          <p14:tracePt t="17694" x="3475038" y="2849563"/>
          <p14:tracePt t="17710" x="3489325" y="2849563"/>
          <p14:tracePt t="17726" x="3559175" y="2849563"/>
          <p14:tracePt t="17745" x="3565525" y="2849563"/>
          <p14:tracePt t="17761" x="3581400" y="2849563"/>
          <p14:tracePt t="17778" x="3589338" y="2849563"/>
          <p14:tracePt t="17848" x="3581400" y="2849563"/>
          <p14:tracePt t="17976" x="3573463" y="2849563"/>
          <p14:tracePt t="18032" x="3565525" y="2841625"/>
          <p14:tracePt t="18151" x="3559175" y="2835275"/>
          <p14:tracePt t="18184" x="3551238" y="2835275"/>
          <p14:tracePt t="18728" x="3543300" y="2835275"/>
          <p14:tracePt t="21468" x="3535363" y="2835275"/>
          <p14:tracePt t="22567" x="3535363" y="2827338"/>
          <p14:tracePt t="26508" x="3535363" y="2819400"/>
          <p14:tracePt t="26567" x="3521075" y="2803525"/>
          <p14:tracePt t="26639" x="3521075" y="2797175"/>
          <p14:tracePt t="26679" x="3521075" y="2789238"/>
          <p14:tracePt t="26736" x="3521075" y="2781300"/>
          <p14:tracePt t="26744" x="3521075" y="2773363"/>
          <p14:tracePt t="26768" x="3521075" y="2765425"/>
          <p14:tracePt t="26784" x="3521075" y="2759075"/>
          <p14:tracePt t="26800" x="3521075" y="2751138"/>
          <p14:tracePt t="26920" x="3527425" y="2751138"/>
          <p14:tracePt t="26976" x="3535363" y="2751138"/>
          <p14:tracePt t="26984" x="3543300" y="2751138"/>
          <p14:tracePt t="27001" x="3551238" y="2751138"/>
          <p14:tracePt t="27040" x="3559175" y="2751138"/>
          <p14:tracePt t="27048" x="3565525" y="2751138"/>
          <p14:tracePt t="27080" x="3581400" y="2759075"/>
          <p14:tracePt t="27176" x="3589338" y="2759075"/>
          <p14:tracePt t="27184" x="3603625" y="2773363"/>
          <p14:tracePt t="27201" x="3611563" y="2773363"/>
          <p14:tracePt t="27218" x="3619500" y="2773363"/>
          <p14:tracePt t="27296" x="3627438" y="2773363"/>
          <p14:tracePt t="27304" x="3641725" y="2773363"/>
          <p14:tracePt t="27316" x="3657600" y="2773363"/>
          <p14:tracePt t="27334" x="3679825" y="2765425"/>
          <p14:tracePt t="27350" x="3687763" y="2759075"/>
          <p14:tracePt t="27368" x="3687763" y="2751138"/>
          <p14:tracePt t="27408" x="3687763" y="2743200"/>
          <p14:tracePt t="27416" x="3687763" y="2727325"/>
          <p14:tracePt t="27440" x="3687763" y="2720975"/>
          <p14:tracePt t="27456" x="3687763" y="2713038"/>
          <p14:tracePt t="27466" x="3687763" y="2705100"/>
          <p14:tracePt t="27483" x="3687763" y="2697163"/>
          <p14:tracePt t="27504" x="3695700" y="2689225"/>
          <p14:tracePt t="27520" x="3695700" y="2682875"/>
          <p14:tracePt t="27536" x="3695700" y="2674938"/>
          <p14:tracePt t="27554" x="3695700" y="2659063"/>
          <p14:tracePt t="27568" x="3703638" y="2659063"/>
          <p14:tracePt t="27583" x="3711575" y="2644775"/>
          <p14:tracePt t="27601" x="3711575" y="2636838"/>
          <p14:tracePt t="27616" x="3711575" y="2628900"/>
          <p14:tracePt t="27648" x="3711575" y="2620963"/>
          <p14:tracePt t="27664" x="3711575" y="2606675"/>
          <p14:tracePt t="27688" x="3711575" y="2598738"/>
          <p14:tracePt t="27696" x="3711575" y="2590800"/>
          <p14:tracePt t="27704" x="3711575" y="2574925"/>
          <p14:tracePt t="27720" x="3711575" y="2560638"/>
          <p14:tracePt t="27732" x="3711575" y="2552700"/>
          <p14:tracePt t="27749" x="3711575" y="2544763"/>
          <p14:tracePt t="27765" x="3711575" y="2536825"/>
          <p14:tracePt t="27782" x="3711575" y="2530475"/>
          <p14:tracePt t="27799" x="3703638" y="2522538"/>
          <p14:tracePt t="27817" x="3695700" y="2514600"/>
          <p14:tracePt t="27833" x="3679825" y="2498725"/>
          <p14:tracePt t="27850" x="3649663" y="2468563"/>
          <p14:tracePt t="27866" x="3619500" y="2438400"/>
          <p14:tracePt t="27882" x="3589338" y="2408238"/>
          <p14:tracePt t="27899" x="3573463" y="2400300"/>
          <p14:tracePt t="27916" x="3559175" y="2384425"/>
          <p14:tracePt t="27932" x="3543300" y="2378075"/>
          <p14:tracePt t="27949" x="3535363" y="2370138"/>
          <p14:tracePt t="27965" x="3521075" y="2362200"/>
          <p14:tracePt t="27982" x="3505200" y="2354263"/>
          <p14:tracePt t="27998" x="3489325" y="2339975"/>
          <p14:tracePt t="28015" x="3482975" y="2339975"/>
          <p14:tracePt t="28033" x="3475038" y="2339975"/>
          <p14:tracePt t="28049" x="3467100" y="2332038"/>
          <p14:tracePt t="28065" x="3459163" y="2332038"/>
          <p14:tracePt t="28096" x="3451225" y="2332038"/>
          <p14:tracePt t="28127" x="3436938" y="2332038"/>
          <p14:tracePt t="28136" x="3429000" y="2324100"/>
          <p14:tracePt t="28150" x="3421063" y="2324100"/>
          <p14:tracePt t="28164" x="3413125" y="2324100"/>
          <p14:tracePt t="28183" x="3406775" y="2324100"/>
          <p14:tracePt t="28208" x="3390900" y="2324100"/>
          <p14:tracePt t="28328" x="3382963" y="2324100"/>
          <p14:tracePt t="28488" x="3375025" y="2324100"/>
          <p14:tracePt t="28528" x="3368675" y="2324100"/>
          <p14:tracePt t="28553" x="3360738" y="2324100"/>
          <p14:tracePt t="28568" x="3352800" y="2324100"/>
          <p14:tracePt t="28624" x="3344863" y="2324100"/>
          <p14:tracePt t="28640" x="3336925" y="2324100"/>
          <p14:tracePt t="28672" x="3322638" y="2324100"/>
          <p14:tracePt t="28736" x="3314700" y="2324100"/>
          <p14:tracePt t="28760" x="3306763" y="2324100"/>
          <p14:tracePt t="28784" x="3298825" y="2332038"/>
          <p14:tracePt t="28808" x="3292475" y="2332038"/>
          <p14:tracePt t="28832" x="3292475" y="2339975"/>
          <p14:tracePt t="28856" x="3292475" y="2346325"/>
          <p14:tracePt t="28865" x="3284538" y="2346325"/>
          <p14:tracePt t="28872" x="3284538" y="2354263"/>
          <p14:tracePt t="28888" x="3268663" y="2354263"/>
          <p14:tracePt t="28898" x="3260725" y="2362200"/>
          <p14:tracePt t="28936" x="3254375" y="2362200"/>
          <p14:tracePt t="28952" x="3254375" y="2378075"/>
          <p14:tracePt t="28968" x="3254375" y="2384425"/>
          <p14:tracePt t="28976" x="3254375" y="2392363"/>
          <p14:tracePt t="28984" x="3254375" y="2400300"/>
          <p14:tracePt t="29008" x="3246438" y="2408238"/>
          <p14:tracePt t="29032" x="3238500" y="2408238"/>
          <p14:tracePt t="29040" x="3238500" y="2416175"/>
          <p14:tracePt t="29049" x="3238500" y="2430463"/>
          <p14:tracePt t="29072" x="3238500" y="2438400"/>
          <p14:tracePt t="29082" x="3230563" y="2438400"/>
          <p14:tracePt t="29098" x="3230563" y="2446338"/>
          <p14:tracePt t="29115" x="3230563" y="2454275"/>
          <p14:tracePt t="29131" x="3230563" y="2468563"/>
          <p14:tracePt t="29148" x="3230563" y="2476500"/>
          <p14:tracePt t="29165" x="3230563" y="2484438"/>
          <p14:tracePt t="29183" x="3222625" y="2492375"/>
          <p14:tracePt t="29200" x="3222625" y="2498725"/>
          <p14:tracePt t="29215" x="3222625" y="2506663"/>
          <p14:tracePt t="29256" x="3222625" y="2522538"/>
          <p14:tracePt t="29272" x="3222625" y="2530475"/>
          <p14:tracePt t="29281" x="3222625" y="2536825"/>
          <p14:tracePt t="29288" x="3222625" y="2552700"/>
          <p14:tracePt t="29298" x="3222625" y="2568575"/>
          <p14:tracePt t="29315" x="3222625" y="2582863"/>
          <p14:tracePt t="29332" x="3222625" y="2598738"/>
          <p14:tracePt t="29348" x="3222625" y="2606675"/>
          <p14:tracePt t="29464" x="3222625" y="2613025"/>
          <p14:tracePt t="29480" x="3222625" y="2620963"/>
          <p14:tracePt t="29496" x="3222625" y="2628900"/>
          <p14:tracePt t="29512" x="3222625" y="2636838"/>
          <p14:tracePt t="29528" x="3222625" y="2644775"/>
          <p14:tracePt t="29536" x="3222625" y="2651125"/>
          <p14:tracePt t="29548" x="3230563" y="2667000"/>
          <p14:tracePt t="29564" x="3238500" y="2667000"/>
          <p14:tracePt t="29580" x="3238500" y="2674938"/>
          <p14:tracePt t="29596" x="3246438" y="2682875"/>
          <p14:tracePt t="29613" x="3254375" y="2697163"/>
          <p14:tracePt t="29630" x="3260725" y="2705100"/>
          <p14:tracePt t="29647" x="3284538" y="2720975"/>
          <p14:tracePt t="29665" x="3292475" y="2735263"/>
          <p14:tracePt t="35874" x="3276600" y="2735263"/>
          <p14:tracePt t="36264" x="3254375" y="2720975"/>
          <p14:tracePt t="36272" x="3222625" y="2720975"/>
          <p14:tracePt t="36280" x="3184525" y="2689225"/>
          <p14:tracePt t="36291" x="3086100" y="2644775"/>
          <p14:tracePt t="36308" x="2933700" y="2552700"/>
          <p14:tracePt t="36324" x="2773363" y="2446338"/>
          <p14:tracePt t="36341" x="2659063" y="2370138"/>
          <p14:tracePt t="36358" x="2560638" y="2293938"/>
          <p14:tracePt t="36375" x="2506663" y="2232025"/>
          <p14:tracePt t="36375" x="2498725" y="2217738"/>
          <p14:tracePt t="36393" x="2468563" y="2187575"/>
          <p14:tracePt t="36409" x="2422525" y="2163763"/>
          <p14:tracePt t="36425" x="2378075" y="2133600"/>
          <p14:tracePt t="36442" x="2301875" y="2111375"/>
          <p14:tracePt t="36458" x="2193925" y="2087563"/>
          <p14:tracePt t="36475" x="2041525" y="2079625"/>
          <p14:tracePt t="36491" x="1798638" y="2049463"/>
          <p14:tracePt t="36508" x="1638300" y="2049463"/>
          <p14:tracePt t="36525" x="1546225" y="2049463"/>
          <p14:tracePt t="36541" x="1524000" y="2035175"/>
          <p14:tracePt t="36558" x="1508125" y="2035175"/>
          <p14:tracePt t="36584" x="1501775" y="2035175"/>
          <p14:tracePt t="36616" x="1477963" y="2041525"/>
          <p14:tracePt t="36624" x="1439863" y="2041525"/>
          <p14:tracePt t="36642" x="1401763" y="2057400"/>
          <p14:tracePt t="36658" x="1355725" y="2065338"/>
          <p14:tracePt t="36675" x="1333500" y="2073275"/>
          <p14:tracePt t="36691" x="1311275" y="2087563"/>
          <p14:tracePt t="36707" x="1303338" y="2095500"/>
          <p14:tracePt t="36736" x="1303338" y="2103438"/>
          <p14:tracePt t="36768" x="1303338" y="2117725"/>
          <p14:tracePt t="36784" x="1303338" y="2125663"/>
          <p14:tracePt t="36792" x="1287463" y="2141538"/>
          <p14:tracePt t="36807" x="1279525" y="2163763"/>
          <p14:tracePt t="36825" x="1273175" y="2187575"/>
          <p14:tracePt t="36840" x="1273175" y="2193925"/>
          <p14:tracePt t="36864" x="1273175" y="2201863"/>
          <p14:tracePt t="36880" x="1265238" y="2201863"/>
          <p14:tracePt t="36890" x="1265238" y="2209800"/>
          <p14:tracePt t="36928" x="1265238" y="2217738"/>
          <p14:tracePt t="36936" x="1265238" y="2225675"/>
          <p14:tracePt t="36952" x="1265238" y="2239963"/>
          <p14:tracePt t="36960" x="1257300" y="2239963"/>
          <p14:tracePt t="36974" x="1257300" y="2270125"/>
          <p14:tracePt t="36990" x="1235075" y="2293938"/>
          <p14:tracePt t="36990" x="1227138" y="2308225"/>
          <p14:tracePt t="37009" x="1219200" y="2308225"/>
          <p14:tracePt t="37024" x="1211263" y="2316163"/>
          <p14:tracePt t="37040" x="1211263" y="2324100"/>
          <p14:tracePt t="37752" x="1219200" y="2324100"/>
          <p14:tracePt t="37784" x="1227138" y="2324100"/>
          <p14:tracePt t="37808" x="1227138" y="2316163"/>
          <p14:tracePt t="37816" x="1235075" y="2301875"/>
          <p14:tracePt t="37832" x="1249363" y="2293938"/>
          <p14:tracePt t="37841" x="1279525" y="2247900"/>
          <p14:tracePt t="37857" x="1325563" y="2201863"/>
          <p14:tracePt t="37874" x="1363663" y="2171700"/>
          <p14:tracePt t="37890" x="1387475" y="2141538"/>
          <p14:tracePt t="37906" x="1409700" y="2087563"/>
          <p14:tracePt t="37923" x="1439863" y="2049463"/>
          <p14:tracePt t="37939" x="1470025" y="2003425"/>
          <p14:tracePt t="37956" x="1493838" y="1973263"/>
          <p14:tracePt t="37973" x="1570038" y="1897063"/>
          <p14:tracePt t="37990" x="1646238" y="1828800"/>
          <p14:tracePt t="38006" x="1730375" y="1768475"/>
          <p14:tracePt t="38023" x="1752600" y="1744663"/>
          <p14:tracePt t="38023" x="1752600" y="1736725"/>
          <p14:tracePt t="38041" x="1752600" y="1722438"/>
          <p14:tracePt t="38057" x="1752600" y="1698625"/>
          <p14:tracePt t="38073" x="1768475" y="1676400"/>
          <p14:tracePt t="38090" x="1782763" y="1654175"/>
          <p14:tracePt t="38106" x="1798638" y="1638300"/>
          <p14:tracePt t="38123" x="1806575" y="1616075"/>
          <p14:tracePt t="38139" x="1812925" y="1608138"/>
          <p14:tracePt t="38155" x="1812925" y="1600200"/>
          <p14:tracePt t="38172" x="1828800" y="1584325"/>
          <p14:tracePt t="38189" x="1851025" y="1562100"/>
          <p14:tracePt t="38205" x="1874838" y="1546225"/>
          <p14:tracePt t="38223" x="1912938" y="1508125"/>
          <p14:tracePt t="38239" x="1951038" y="1455738"/>
          <p14:tracePt t="38257" x="1965325" y="1439863"/>
          <p14:tracePt t="38273" x="1981200" y="1425575"/>
          <p14:tracePt t="38290" x="1981200" y="1409700"/>
          <p14:tracePt t="38306" x="1981200" y="1393825"/>
          <p14:tracePt t="38323" x="2011363" y="1371600"/>
          <p14:tracePt t="38339" x="2041525" y="1341438"/>
          <p14:tracePt t="38356" x="2057400" y="1317625"/>
          <p14:tracePt t="38372" x="2073275" y="1303338"/>
          <p14:tracePt t="38389" x="2079625" y="1295400"/>
          <p14:tracePt t="38406" x="2087563" y="1295400"/>
          <p14:tracePt t="38422" x="2095500" y="1295400"/>
          <p14:tracePt t="38448" x="2103438" y="1295400"/>
          <p14:tracePt t="38456" x="2103438" y="1287463"/>
          <p14:tracePt t="38489" x="2111375" y="1287463"/>
          <p14:tracePt t="38496" x="2125663" y="1287463"/>
          <p14:tracePt t="38512" x="2125663" y="1279525"/>
          <p14:tracePt t="38522" x="2141538" y="1273175"/>
          <p14:tracePt t="38539" x="2149475" y="1273175"/>
          <p14:tracePt t="38570" x="2155825" y="1273175"/>
          <p14:tracePt t="38584" x="2155825" y="1265238"/>
          <p14:tracePt t="38592" x="2163763" y="1265238"/>
          <p14:tracePt t="38608" x="2171700" y="1257300"/>
          <p14:tracePt t="38624" x="2179638" y="1257300"/>
          <p14:tracePt t="38656" x="2179638" y="1249363"/>
          <p14:tracePt t="38664" x="2187575" y="1249363"/>
          <p14:tracePt t="38673" x="2201863" y="1241425"/>
          <p14:tracePt t="38689" x="2209800" y="1235075"/>
          <p14:tracePt t="38706" x="2209800" y="1219200"/>
          <p14:tracePt t="38840" x="2209800" y="1211263"/>
          <p14:tracePt t="38944" x="2209800" y="1203325"/>
          <p14:tracePt t="38960" x="2209800" y="1196975"/>
          <p14:tracePt t="38968" x="2201863" y="1189038"/>
          <p14:tracePt t="38984" x="2193925" y="1189038"/>
          <p14:tracePt t="39008" x="2179638" y="1181100"/>
          <p14:tracePt t="39024" x="2179638" y="1173163"/>
          <p14:tracePt t="39032" x="2171700" y="1173163"/>
          <p14:tracePt t="39072" x="2163763" y="1173163"/>
          <p14:tracePt t="39080" x="2155825" y="1173163"/>
          <p14:tracePt t="39096" x="2149475" y="1173163"/>
          <p14:tracePt t="39121" x="2141538" y="1158875"/>
          <p14:tracePt t="39128" x="2125663" y="1158875"/>
          <p14:tracePt t="39153" x="2117725" y="1158875"/>
          <p14:tracePt t="39232" x="2111375" y="1158875"/>
          <p14:tracePt t="39296" x="2111375" y="1165225"/>
          <p14:tracePt t="39360" x="2111375" y="1173163"/>
          <p14:tracePt t="39400" x="2117725" y="1173163"/>
          <p14:tracePt t="39408" x="2125663" y="1181100"/>
          <p14:tracePt t="39420" x="2133600" y="1181100"/>
          <p14:tracePt t="39437" x="2149475" y="1181100"/>
          <p14:tracePt t="39454" x="2155825" y="1181100"/>
          <p14:tracePt t="39496" x="2171700" y="1181100"/>
          <p14:tracePt t="39504" x="2179638" y="1181100"/>
          <p14:tracePt t="39522" x="2225675" y="1181100"/>
          <p14:tracePt t="39537" x="2293938" y="1196975"/>
          <p14:tracePt t="39554" x="2392363" y="1196975"/>
          <p14:tracePt t="39570" x="2430463" y="1196975"/>
          <p14:tracePt t="39587" x="2422525" y="1196975"/>
          <p14:tracePt t="39816" x="2408238" y="1196975"/>
          <p14:tracePt t="39824" x="2392363" y="1196975"/>
          <p14:tracePt t="39836" x="2362200" y="1196975"/>
          <p14:tracePt t="39854" x="2354263" y="1196975"/>
          <p14:tracePt t="39870" x="2346325" y="1196975"/>
          <p14:tracePt t="39887" x="2339975" y="1196975"/>
          <p14:tracePt t="39904" x="2324100" y="1196975"/>
          <p14:tracePt t="39922" x="2301875" y="1196975"/>
          <p14:tracePt t="39937" x="2278063" y="1196975"/>
          <p14:tracePt t="39954" x="2255838" y="1196975"/>
          <p14:tracePt t="39970" x="2239963" y="1196975"/>
          <p14:tracePt t="39987" x="2232025" y="1196975"/>
          <p14:tracePt t="40004" x="2225675" y="1196975"/>
          <p14:tracePt t="40020" x="2217738" y="1196975"/>
          <p14:tracePt t="40037" x="2209800" y="1196975"/>
          <p14:tracePt t="40054" x="2201863" y="1196975"/>
          <p14:tracePt t="40070" x="2187575" y="1196975"/>
          <p14:tracePt t="40087" x="2171700" y="1196975"/>
          <p14:tracePt t="40104" x="2155825" y="1196975"/>
          <p14:tracePt t="40121" x="2149475" y="1196975"/>
          <p14:tracePt t="40184" x="2141538" y="1196975"/>
          <p14:tracePt t="40192" x="2125663" y="1189038"/>
          <p14:tracePt t="40208" x="2133600" y="1189038"/>
          <p14:tracePt t="40504" x="2149475" y="1189038"/>
          <p14:tracePt t="40552" x="2163763" y="1189038"/>
          <p14:tracePt t="40584" x="2171700" y="1189038"/>
          <p14:tracePt t="40601" x="2179638" y="1189038"/>
          <p14:tracePt t="40608" x="2187575" y="1189038"/>
          <p14:tracePt t="40619" x="2201863" y="1189038"/>
          <p14:tracePt t="40637" x="2217738" y="1189038"/>
          <p14:tracePt t="40720" x="2209800" y="1189038"/>
          <p14:tracePt t="40960" x="2201863" y="1189038"/>
          <p14:tracePt t="40969" x="2187575" y="1189038"/>
          <p14:tracePt t="41000" x="2179638" y="1189038"/>
          <p14:tracePt t="41040" x="2171700" y="1189038"/>
          <p14:tracePt t="41064" x="2163763" y="1189038"/>
          <p14:tracePt t="41072" x="2155825" y="1189038"/>
          <p14:tracePt t="41086" x="2149475" y="1189038"/>
          <p14:tracePt t="44643" x="2141538" y="1203325"/>
          <p14:tracePt t="45200" x="2117725" y="1235075"/>
          <p14:tracePt t="45208" x="2095500" y="1265238"/>
          <p14:tracePt t="45216" x="2019300" y="1325563"/>
          <p14:tracePt t="45233" x="1935163" y="1393825"/>
          <p14:tracePt t="45250" x="1812925" y="1485900"/>
          <p14:tracePt t="45266" x="1736725" y="1539875"/>
          <p14:tracePt t="45282" x="1676400" y="1584325"/>
          <p14:tracePt t="45299" x="1654175" y="1622425"/>
          <p14:tracePt t="45315" x="1600200" y="1676400"/>
          <p14:tracePt t="45332" x="1562100" y="1722438"/>
          <p14:tracePt t="45348" x="1531938" y="1752600"/>
          <p14:tracePt t="45365" x="1493838" y="1798638"/>
          <p14:tracePt t="45382" x="1463675" y="1828800"/>
          <p14:tracePt t="45398" x="1439863" y="1858963"/>
          <p14:tracePt t="45415" x="1417638" y="1874838"/>
          <p14:tracePt t="45415" x="1409700" y="1882775"/>
          <p14:tracePt t="45433" x="1401763" y="1889125"/>
          <p14:tracePt t="45449" x="1387475" y="1912938"/>
          <p14:tracePt t="45466" x="1379538" y="1935163"/>
          <p14:tracePt t="45482" x="1363663" y="1958975"/>
          <p14:tracePt t="45498" x="1355725" y="1981200"/>
          <p14:tracePt t="45516" x="1341438" y="2011363"/>
          <p14:tracePt t="45533" x="1341438" y="2035175"/>
          <p14:tracePt t="45547" x="1325563" y="2065338"/>
          <p14:tracePt t="45564" x="1325563" y="2095500"/>
          <p14:tracePt t="45581" x="1311275" y="2125663"/>
          <p14:tracePt t="45598" x="1303338" y="2149475"/>
          <p14:tracePt t="45614" x="1303338" y="2155825"/>
          <p14:tracePt t="45630" x="1303338" y="2171700"/>
          <p14:tracePt t="45647" x="1303338" y="2179638"/>
          <p14:tracePt t="45665" x="1303338" y="2187575"/>
          <p14:tracePt t="45688" x="1303338" y="2201863"/>
          <p14:tracePt t="45698" x="1295400" y="2201863"/>
          <p14:tracePt t="45715" x="1295400" y="2217738"/>
          <p14:tracePt t="45731" x="1295400" y="2225675"/>
          <p14:tracePt t="45748" x="1279525" y="2239963"/>
          <p14:tracePt t="45764" x="1279525" y="2270125"/>
          <p14:tracePt t="45781" x="1279525" y="2293938"/>
          <p14:tracePt t="45798" x="1279525" y="2308225"/>
          <p14:tracePt t="45814" x="1279525" y="2332038"/>
          <p14:tracePt t="45831" x="1273175" y="2339975"/>
          <p14:tracePt t="45864" x="1273175" y="2346325"/>
          <p14:tracePt t="45888" x="1273175" y="2339975"/>
          <p14:tracePt t="46224" x="1273175" y="2332038"/>
          <p14:tracePt t="46248" x="1265238" y="2324100"/>
          <p14:tracePt t="46257" x="1265238" y="2316163"/>
          <p14:tracePt t="46288" x="1257300" y="2308225"/>
          <p14:tracePt t="46297" x="1257300" y="2301875"/>
          <p14:tracePt t="46321" x="1257300" y="2293938"/>
          <p14:tracePt t="46361" x="1257300" y="2286000"/>
          <p14:tracePt t="46369" x="1257300" y="2278063"/>
          <p14:tracePt t="46393" x="1257300" y="2255838"/>
          <p14:tracePt t="46409" x="1257300" y="2247900"/>
          <p14:tracePt t="46425" x="1257300" y="2239963"/>
          <p14:tracePt t="46433" x="1257300" y="2232025"/>
          <p14:tracePt t="46449" x="1257300" y="2217738"/>
          <p14:tracePt t="46466" x="1249363" y="2201863"/>
          <p14:tracePt t="46482" x="1249363" y="2193925"/>
          <p14:tracePt t="46529" x="1249363" y="2187575"/>
          <p14:tracePt t="46537" x="1249363" y="2179638"/>
          <p14:tracePt t="46549" x="1249363" y="2163763"/>
          <p14:tracePt t="46565" x="1249363" y="2141538"/>
          <p14:tracePt t="46580" x="1249363" y="2117725"/>
          <p14:tracePt t="46598" x="1249363" y="2103438"/>
          <p14:tracePt t="46615" x="1249363" y="2087563"/>
          <p14:tracePt t="46631" x="1249363" y="2079625"/>
          <p14:tracePt t="46648" x="1249363" y="2073275"/>
          <p14:tracePt t="46664" x="1249363" y="2057400"/>
          <p14:tracePt t="46682" x="1249363" y="2041525"/>
          <p14:tracePt t="46699" x="1249363" y="2035175"/>
          <p14:tracePt t="46715" x="1249363" y="2019300"/>
          <p14:tracePt t="46731" x="1249363" y="2003425"/>
          <p14:tracePt t="46753" x="1249363" y="1997075"/>
          <p14:tracePt t="46785" x="1249363" y="1989138"/>
          <p14:tracePt t="46793" x="1249363" y="1981200"/>
          <p14:tracePt t="46801" x="1241425" y="1965325"/>
          <p14:tracePt t="46814" x="1241425" y="1958975"/>
          <p14:tracePt t="46831" x="1241425" y="1927225"/>
          <p14:tracePt t="46831" x="1241425" y="1920875"/>
          <p14:tracePt t="46849" x="1235075" y="1905000"/>
          <p14:tracePt t="46864" x="1235075" y="1897063"/>
          <p14:tracePt t="46881" x="1227138" y="1889125"/>
          <p14:tracePt t="46914" x="1227138" y="1882775"/>
          <p14:tracePt t="46937" x="1227138" y="1874838"/>
          <p14:tracePt t="46945" x="1227138" y="1866900"/>
          <p14:tracePt t="46961" x="1227138" y="1858963"/>
          <p14:tracePt t="46969" x="1227138" y="1851025"/>
          <p14:tracePt t="46980" x="1227138" y="1836738"/>
          <p14:tracePt t="46998" x="1227138" y="1820863"/>
          <p14:tracePt t="47015" x="1227138" y="1806575"/>
          <p14:tracePt t="47031" x="1227138" y="1798638"/>
          <p14:tracePt t="47056" x="1227138" y="1790700"/>
          <p14:tracePt t="47065" x="1227138" y="1782763"/>
          <p14:tracePt t="47082" x="1227138" y="1774825"/>
          <p14:tracePt t="47097" x="1227138" y="1760538"/>
          <p14:tracePt t="47115" x="1227138" y="1736725"/>
          <p14:tracePt t="47131" x="1227138" y="1730375"/>
          <p14:tracePt t="47147" x="1227138" y="1706563"/>
          <p14:tracePt t="47164" x="1227138" y="1692275"/>
          <p14:tracePt t="47181" x="1227138" y="1676400"/>
          <p14:tracePt t="47197" x="1227138" y="1654175"/>
          <p14:tracePt t="47214" x="1227138" y="1630363"/>
          <p14:tracePt t="47231" x="1227138" y="1592263"/>
          <p14:tracePt t="47248" x="1227138" y="1562100"/>
          <p14:tracePt t="47248" x="1227138" y="1546225"/>
          <p14:tracePt t="47266" x="1227138" y="1531938"/>
          <p14:tracePt t="47280" x="1227138" y="1501775"/>
          <p14:tracePt t="47298" x="1219200" y="1477963"/>
          <p14:tracePt t="47315" x="1219200" y="1470025"/>
          <p14:tracePt t="47345" x="1219200" y="1463675"/>
          <p14:tracePt t="47377" x="1219200" y="1455738"/>
          <p14:tracePt t="47385" x="1219200" y="1447800"/>
          <p14:tracePt t="47397" x="1219200" y="1431925"/>
          <p14:tracePt t="47414" x="1219200" y="1425575"/>
          <p14:tracePt t="47430" x="1211263" y="1409700"/>
          <p14:tracePt t="47446" x="1211263" y="1393825"/>
          <p14:tracePt t="47463" x="1211263" y="1387475"/>
          <p14:tracePt t="47479" x="1211263" y="1379538"/>
          <p14:tracePt t="47496" x="1211263" y="1355725"/>
          <p14:tracePt t="47515" x="1211263" y="1341438"/>
          <p14:tracePt t="47531" x="1211263" y="1317625"/>
          <p14:tracePt t="47551" x="1211263" y="1303338"/>
          <p14:tracePt t="47563" x="1211263" y="1279525"/>
          <p14:tracePt t="47579" x="1211263" y="1265238"/>
          <p14:tracePt t="47596" x="1203325" y="1241425"/>
          <p14:tracePt t="47613" x="1203325" y="1227138"/>
          <p14:tracePt t="47630" x="1203325" y="1219200"/>
          <p14:tracePt t="47646" x="1203325" y="1196975"/>
          <p14:tracePt t="47646" x="1203325" y="1189038"/>
          <p14:tracePt t="47665" x="1203325" y="1173163"/>
          <p14:tracePt t="47681" x="1203325" y="1143000"/>
          <p14:tracePt t="47698" x="1203325" y="1127125"/>
          <p14:tracePt t="47715" x="1219200" y="1120775"/>
          <p14:tracePt t="47731" x="1219200" y="1112838"/>
          <p14:tracePt t="47747" x="1219200" y="1104900"/>
          <p14:tracePt t="47769" x="1219200" y="1096963"/>
          <p14:tracePt t="47785" x="1219200" y="1089025"/>
          <p14:tracePt t="47796" x="1219200" y="1074738"/>
          <p14:tracePt t="47813" x="1227138" y="1058863"/>
          <p14:tracePt t="47830" x="1227138" y="1044575"/>
          <p14:tracePt t="47846" x="1235075" y="1036638"/>
          <p14:tracePt t="47863" x="1235075" y="1028700"/>
          <p14:tracePt t="47905" x="1235075" y="1020763"/>
          <p14:tracePt t="47913" x="1241425" y="1012825"/>
          <p14:tracePt t="47931" x="1249363" y="1006475"/>
          <p14:tracePt t="47947" x="1249363" y="990600"/>
          <p14:tracePt t="47963" x="1257300" y="982663"/>
          <p14:tracePt t="47979" x="1273175" y="982663"/>
          <p14:tracePt t="47997" x="1273175" y="974725"/>
          <p14:tracePt t="48014" x="1273175" y="968375"/>
          <p14:tracePt t="48041" x="1279525" y="960438"/>
          <p14:tracePt t="48057" x="1295400" y="960438"/>
          <p14:tracePt t="48136" x="1295400" y="952500"/>
          <p14:tracePt t="48145" x="1303338" y="952500"/>
          <p14:tracePt t="48161" x="1303338" y="944563"/>
          <p14:tracePt t="48201" x="1311275" y="944563"/>
          <p14:tracePt t="48217" x="1317625" y="936625"/>
          <p14:tracePt t="48225" x="1325563" y="930275"/>
          <p14:tracePt t="48241" x="1341438" y="930275"/>
          <p14:tracePt t="48257" x="1341438" y="922338"/>
          <p14:tracePt t="48265" x="1349375" y="922338"/>
          <p14:tracePt t="48279" x="1355725" y="922338"/>
          <p14:tracePt t="48297" x="1363663" y="922338"/>
          <p14:tracePt t="48433" x="1371600" y="922338"/>
          <p14:tracePt t="48513" x="1379538" y="922338"/>
          <p14:tracePt t="48553" x="1387475" y="922338"/>
          <p14:tracePt t="48568" x="1393825" y="914400"/>
          <p14:tracePt t="48577" x="1409700" y="906463"/>
          <p14:tracePt t="48593" x="1425575" y="898525"/>
          <p14:tracePt t="48600" x="1431925" y="892175"/>
          <p14:tracePt t="48612" x="1463675" y="884238"/>
          <p14:tracePt t="48630" x="1470025" y="876300"/>
          <p14:tracePt t="48646" x="1485900" y="860425"/>
          <p14:tracePt t="48662" x="1501775" y="860425"/>
          <p14:tracePt t="48681" x="1508125" y="860425"/>
          <p14:tracePt t="48729" x="1524000" y="854075"/>
          <p14:tracePt t="48801" x="1539875" y="846138"/>
          <p14:tracePt t="48817" x="1554163" y="846138"/>
          <p14:tracePt t="48833" x="1570038" y="846138"/>
          <p14:tracePt t="48841" x="1584325" y="846138"/>
          <p14:tracePt t="48850" x="1600200" y="846138"/>
          <p14:tracePt t="48862" x="1616075" y="846138"/>
          <p14:tracePt t="48889" x="1622425" y="846138"/>
          <p14:tracePt t="48921" x="1630363" y="846138"/>
          <p14:tracePt t="48929" x="1654175" y="860425"/>
          <p14:tracePt t="48947" x="1676400" y="876300"/>
          <p14:tracePt t="48962" x="1698625" y="884238"/>
          <p14:tracePt t="48979" x="1706563" y="892175"/>
          <p14:tracePt t="48996" x="1714500" y="898525"/>
          <p14:tracePt t="49065" x="1736725" y="906463"/>
          <p14:tracePt t="49081" x="1744663" y="914400"/>
          <p14:tracePt t="49089" x="1752600" y="914400"/>
          <p14:tracePt t="49097" x="1760538" y="922338"/>
          <p14:tracePt t="49112" x="1774825" y="936625"/>
          <p14:tracePt t="49130" x="1782763" y="936625"/>
          <p14:tracePt t="49169" x="1782763" y="944563"/>
          <p14:tracePt t="49194" x="1790700" y="944563"/>
          <p14:tracePt t="49201" x="1798638" y="952500"/>
          <p14:tracePt t="49212" x="1806575" y="960438"/>
          <p14:tracePt t="49228" x="1820863" y="974725"/>
          <p14:tracePt t="49245" x="1836738" y="990600"/>
          <p14:tracePt t="49261" x="1851025" y="998538"/>
          <p14:tracePt t="49281" x="1858963" y="1006475"/>
          <p14:tracePt t="49295" x="1874838" y="1006475"/>
          <p14:tracePt t="49311" x="1889125" y="1020763"/>
          <p14:tracePt t="49329" x="1897063" y="1036638"/>
          <p14:tracePt t="49346" x="1912938" y="1050925"/>
          <p14:tracePt t="49363" x="1927225" y="1066800"/>
          <p14:tracePt t="49379" x="1951038" y="1082675"/>
          <p14:tracePt t="49396" x="1965325" y="1096963"/>
          <p14:tracePt t="49412" x="1973263" y="1104900"/>
          <p14:tracePt t="49428" x="1981200" y="1112838"/>
          <p14:tracePt t="49445" x="1997075" y="1120775"/>
          <p14:tracePt t="49462" x="2003425" y="1135063"/>
          <p14:tracePt t="49478" x="2011363" y="1135063"/>
          <p14:tracePt t="49505" x="2011363" y="1143000"/>
          <p14:tracePt t="49513" x="2019300" y="1143000"/>
          <p14:tracePt t="49529" x="2035175" y="1165225"/>
          <p14:tracePt t="49546" x="2065338" y="1189038"/>
          <p14:tracePt t="49563" x="2079625" y="1203325"/>
          <p14:tracePt t="49578" x="2103438" y="1227138"/>
          <p14:tracePt t="49595" x="2111375" y="1227138"/>
          <p14:tracePt t="49610" x="2117725" y="1235075"/>
          <p14:tracePt t="49627" x="2125663" y="1241425"/>
          <p14:tracePt t="49705" x="2133600" y="1241425"/>
          <p14:tracePt t="49713" x="2141538" y="1241425"/>
          <p14:tracePt t="49745" x="2149475" y="1241425"/>
          <p14:tracePt t="49777" x="2155825" y="1241425"/>
          <p14:tracePt t="49825" x="2171700" y="1241425"/>
          <p14:tracePt t="49841" x="2179638" y="1241425"/>
          <p14:tracePt t="49865" x="2187575" y="1235075"/>
          <p14:tracePt t="49881" x="2193925" y="1235075"/>
          <p14:tracePt t="52572" x="2187575" y="1257300"/>
          <p14:tracePt t="52593" x="2171700" y="1295400"/>
          <p14:tracePt t="52601" x="2163763" y="1341438"/>
          <p14:tracePt t="52610" x="2149475" y="1401763"/>
          <p14:tracePt t="52626" x="2133600" y="1431925"/>
          <p14:tracePt t="52643" x="2133600" y="1447800"/>
          <p14:tracePt t="52658" x="2133600" y="1463675"/>
          <p14:tracePt t="52674" x="2117725" y="1493838"/>
          <p14:tracePt t="52691" x="2095500" y="1516063"/>
          <p14:tracePt t="52707" x="2073275" y="1577975"/>
          <p14:tracePt t="52725" x="2019300" y="1660525"/>
          <p14:tracePt t="52742" x="1997075" y="1714500"/>
          <p14:tracePt t="52759" x="1943100" y="1760538"/>
          <p14:tracePt t="52775" x="1889125" y="1812925"/>
          <p14:tracePt t="52775" x="1882775" y="1820863"/>
          <p14:tracePt t="52793" x="1874838" y="1836738"/>
          <p14:tracePt t="52808" x="1874838" y="1858963"/>
          <p14:tracePt t="52826" x="1866900" y="1866900"/>
          <p14:tracePt t="52842" x="1851025" y="1889125"/>
          <p14:tracePt t="52859" x="1820863" y="1920875"/>
          <p14:tracePt t="52875" x="1782763" y="1973263"/>
          <p14:tracePt t="52893" x="1752600" y="1997075"/>
          <p14:tracePt t="52908" x="1730375" y="2041525"/>
          <p14:tracePt t="52925" x="1692275" y="2065338"/>
          <p14:tracePt t="52942" x="1668463" y="2103438"/>
          <p14:tracePt t="52958" x="1646238" y="2125663"/>
          <p14:tracePt t="52975" x="1638300" y="2149475"/>
          <p14:tracePt t="52991" x="1616075" y="2163763"/>
          <p14:tracePt t="52991" x="1608138" y="2171700"/>
          <p14:tracePt t="53010" x="1584325" y="2201863"/>
          <p14:tracePt t="53026" x="1577975" y="2217738"/>
          <p14:tracePt t="53026" x="1546225" y="2225675"/>
          <p14:tracePt t="53042" x="1501775" y="2255838"/>
          <p14:tracePt t="53059" x="1455738" y="2278063"/>
          <p14:tracePt t="53076" x="1447800" y="2286000"/>
          <p14:tracePt t="53091" x="1439863" y="2301875"/>
          <p14:tracePt t="53129" x="1431925" y="2301875"/>
          <p14:tracePt t="53137" x="1425575" y="2301875"/>
          <p14:tracePt t="53153" x="1409700" y="2308225"/>
          <p14:tracePt t="53161" x="1401763" y="2316163"/>
          <p14:tracePt t="53175" x="1387475" y="2332038"/>
          <p14:tracePt t="53191" x="1379538" y="2332038"/>
          <p14:tracePt t="53207" x="1371600" y="2332038"/>
          <p14:tracePt t="53321" x="1371600" y="2308225"/>
          <p14:tracePt t="53337" x="1371600" y="2301875"/>
          <p14:tracePt t="53353" x="1371600" y="2293938"/>
          <p14:tracePt t="53361" x="1371600" y="2278063"/>
          <p14:tracePt t="53374" x="1371600" y="2255838"/>
          <p14:tracePt t="53391" x="1371600" y="2225675"/>
          <p14:tracePt t="53391" x="1371600" y="2201863"/>
          <p14:tracePt t="53409" x="1371600" y="2179638"/>
          <p14:tracePt t="53424" x="1371600" y="2111375"/>
          <p14:tracePt t="53442" x="1371600" y="2057400"/>
          <p14:tracePt t="53458" x="1371600" y="2027238"/>
          <p14:tracePt t="53475" x="1371600" y="1981200"/>
          <p14:tracePt t="53491" x="1371600" y="1943100"/>
          <p14:tracePt t="53508" x="1371600" y="1912938"/>
          <p14:tracePt t="53525" x="1371600" y="1858963"/>
          <p14:tracePt t="53540" x="1371600" y="1820863"/>
          <p14:tracePt t="53557" x="1371600" y="1774825"/>
          <p14:tracePt t="53573" x="1371600" y="1736725"/>
          <p14:tracePt t="53590" x="1371600" y="1684338"/>
          <p14:tracePt t="53606" x="1371600" y="1660525"/>
          <p14:tracePt t="53623" x="1371600" y="1616075"/>
          <p14:tracePt t="53623" x="1371600" y="1608138"/>
          <p14:tracePt t="53641" x="1371600" y="1577975"/>
          <p14:tracePt t="53658" x="1371600" y="1554163"/>
          <p14:tracePt t="53675" x="1371600" y="1531938"/>
          <p14:tracePt t="53690" x="1371600" y="1508125"/>
          <p14:tracePt t="53707" x="1371600" y="1477963"/>
          <p14:tracePt t="53724" x="1371600" y="1455738"/>
          <p14:tracePt t="53741" x="1371600" y="1417638"/>
          <p14:tracePt t="53757" x="1371600" y="1387475"/>
          <p14:tracePt t="53774" x="1371600" y="1355725"/>
          <p14:tracePt t="53791" x="1371600" y="1317625"/>
          <p14:tracePt t="53807" x="1371600" y="1295400"/>
          <p14:tracePt t="53824" x="1371600" y="1273175"/>
          <p14:tracePt t="53840" x="1371600" y="1257300"/>
          <p14:tracePt t="53858" x="1371600" y="1235075"/>
          <p14:tracePt t="53875" x="1371600" y="1203325"/>
          <p14:tracePt t="53891" x="1387475" y="1158875"/>
          <p14:tracePt t="53907" x="1401763" y="1112838"/>
          <p14:tracePt t="53924" x="1425575" y="1066800"/>
          <p14:tracePt t="53940" x="1439863" y="1036638"/>
          <p14:tracePt t="53957" x="1447800" y="1020763"/>
          <p14:tracePt t="53974" x="1463675" y="998538"/>
          <p14:tracePt t="53991" x="1463675" y="990600"/>
          <p14:tracePt t="54007" x="1470025" y="990600"/>
          <p14:tracePt t="54023" x="1477963" y="974725"/>
          <p14:tracePt t="54042" x="1501775" y="960438"/>
          <p14:tracePt t="54058" x="1524000" y="944563"/>
          <p14:tracePt t="54075" x="1562100" y="922338"/>
          <p14:tracePt t="54091" x="1584325" y="906463"/>
          <p14:tracePt t="54108" x="1592263" y="906463"/>
          <p14:tracePt t="54185" x="1600200" y="906463"/>
          <p14:tracePt t="54201" x="1608138" y="906463"/>
          <p14:tracePt t="54217" x="1608138" y="898525"/>
          <p14:tracePt t="54225" x="1616075" y="898525"/>
          <p14:tracePt t="54240" x="1622425" y="892175"/>
          <p14:tracePt t="54257" x="1638300" y="892175"/>
          <p14:tracePt t="54337" x="1654175" y="892175"/>
          <p14:tracePt t="54345" x="1660525" y="892175"/>
          <p14:tracePt t="54356" x="1676400" y="892175"/>
          <p14:tracePt t="54373" x="1706563" y="906463"/>
          <p14:tracePt t="54390" x="1722438" y="906463"/>
          <p14:tracePt t="54417" x="1722438" y="914400"/>
          <p14:tracePt t="54425" x="1730375" y="922338"/>
          <p14:tracePt t="54441" x="1744663" y="930275"/>
          <p14:tracePt t="54457" x="1768475" y="944563"/>
          <p14:tracePt t="54474" x="1798638" y="968375"/>
          <p14:tracePt t="54491" x="1812925" y="974725"/>
          <p14:tracePt t="54507" x="1844675" y="998538"/>
          <p14:tracePt t="54525" x="1858963" y="1006475"/>
          <p14:tracePt t="54541" x="1866900" y="1012825"/>
          <p14:tracePt t="54556" x="1897063" y="1036638"/>
          <p14:tracePt t="54573" x="1905000" y="1050925"/>
          <p14:tracePt t="54588" x="1935163" y="1074738"/>
          <p14:tracePt t="54606" x="1951038" y="1089025"/>
          <p14:tracePt t="54622" x="1965325" y="1089025"/>
          <p14:tracePt t="54640" x="1973263" y="1104900"/>
          <p14:tracePt t="54655" x="1989138" y="1120775"/>
          <p14:tracePt t="54672" x="2011363" y="1135063"/>
          <p14:tracePt t="54690" x="2027238" y="1150938"/>
          <p14:tracePt t="54706" x="2035175" y="1165225"/>
          <p14:tracePt t="54721" x="2049463" y="1173163"/>
          <p14:tracePt t="54752" x="2049463" y="1181100"/>
          <p14:tracePt t="54769" x="2057400" y="1189038"/>
          <p14:tracePt t="54777" x="2065338" y="1189038"/>
          <p14:tracePt t="54789" x="2073275" y="1203325"/>
          <p14:tracePt t="54807" x="2087563" y="1211263"/>
          <p14:tracePt t="54823" x="2087563" y="1219200"/>
          <p14:tracePt t="54839" x="2103438" y="1227138"/>
          <p14:tracePt t="54856" x="2125663" y="1235075"/>
          <p14:tracePt t="54874" x="2149475" y="1249363"/>
          <p14:tracePt t="54891" x="2155825" y="1257300"/>
          <p14:tracePt t="54907" x="2163763" y="1257300"/>
          <p14:tracePt t="54985" x="2171700" y="1257300"/>
          <p14:tracePt t="55009" x="2179638" y="1257300"/>
          <p14:tracePt t="55017" x="2187575" y="1257300"/>
          <p14:tracePt t="55049" x="2187575" y="1249363"/>
          <p14:tracePt t="55073" x="2187575" y="1241425"/>
          <p14:tracePt t="55113" x="2187575" y="1235075"/>
          <p14:tracePt t="55122" x="2187575" y="1227138"/>
          <p14:tracePt t="56111" x="2187575" y="1211263"/>
          <p14:tracePt t="56385" x="2193925" y="1203325"/>
          <p14:tracePt t="57257" x="2193925" y="1196975"/>
          <p14:tracePt t="57281" x="2193925" y="1189038"/>
          <p14:tracePt t="57313" x="2193925" y="1181100"/>
          <p14:tracePt t="57329" x="2201863" y="1173163"/>
          <p14:tracePt t="57361" x="2201863" y="1165225"/>
          <p14:tracePt t="57377" x="2209800" y="1165225"/>
          <p14:tracePt t="57409" x="2209800" y="1158875"/>
          <p14:tracePt t="57418" x="2217738" y="1150938"/>
          <p14:tracePt t="57457" x="2217738" y="1143000"/>
          <p14:tracePt t="57481" x="2225675" y="1135063"/>
          <p14:tracePt t="57600" x="2232025" y="1135063"/>
          <p14:tracePt t="57625" x="2232025" y="1127125"/>
          <p14:tracePt t="57633" x="2247900" y="1120775"/>
          <p14:tracePt t="57673" x="2247900" y="1112838"/>
          <p14:tracePt t="57681" x="2247900" y="1104900"/>
          <p14:tracePt t="57713" x="2255838" y="1096963"/>
          <p14:tracePt t="57721" x="2255838" y="1089025"/>
          <p14:tracePt t="57745" x="2263775" y="1089025"/>
          <p14:tracePt t="57754" x="2263775" y="1082675"/>
          <p14:tracePt t="57793" x="2270125" y="1066800"/>
          <p14:tracePt t="57801" x="2278063" y="1066800"/>
          <p14:tracePt t="57818" x="2278063" y="1058863"/>
          <p14:tracePt t="57825" x="2278063" y="1050925"/>
          <p14:tracePt t="57841" x="2286000" y="1036638"/>
          <p14:tracePt t="57853" x="2293938" y="1028700"/>
          <p14:tracePt t="57873" x="2301875" y="1020763"/>
          <p14:tracePt t="57897" x="2301875" y="1006475"/>
          <p14:tracePt t="57905" x="2308225" y="1006475"/>
          <p14:tracePt t="57919" x="2316163" y="990600"/>
          <p14:tracePt t="57937" x="2324100" y="982663"/>
          <p14:tracePt t="57953" x="2324100" y="974725"/>
          <p14:tracePt t="57968" x="2332038" y="968375"/>
          <p14:tracePt t="57986" x="2332038" y="960438"/>
          <p14:tracePt t="58008" x="2332038" y="944563"/>
          <p14:tracePt t="58040" x="2346325" y="936625"/>
          <p14:tracePt t="58048" x="2354263" y="922338"/>
          <p14:tracePt t="58065" x="2362200" y="922338"/>
          <p14:tracePt t="58073" x="2378075" y="906463"/>
          <p14:tracePt t="58086" x="2378075" y="898525"/>
          <p14:tracePt t="58105" x="2392363" y="892175"/>
          <p14:tracePt t="58121" x="2392363" y="884238"/>
          <p14:tracePt t="58136" x="2400300" y="868363"/>
          <p14:tracePt t="58154" x="2400300" y="860425"/>
          <p14:tracePt t="58193" x="2408238" y="860425"/>
          <p14:tracePt t="58202" x="2416175" y="854075"/>
          <p14:tracePt t="58233" x="2422525" y="846138"/>
          <p14:tracePt t="58265" x="2422525" y="838200"/>
          <p14:tracePt t="58289" x="2430463" y="838200"/>
          <p14:tracePt t="58297" x="2430463" y="830263"/>
          <p14:tracePt t="58313" x="2430463" y="838200"/>
          <p14:tracePt t="59197" x="2430463" y="846138"/>
          <p14:tracePt t="59241" x="2430463" y="854075"/>
          <p14:tracePt t="59257" x="2430463" y="868363"/>
          <p14:tracePt t="59273" x="2422525" y="868363"/>
          <p14:tracePt t="59289" x="2422525" y="876300"/>
          <p14:tracePt t="59313" x="2416175" y="884238"/>
          <p14:tracePt t="59329" x="2416175" y="898525"/>
          <p14:tracePt t="59337" x="2408238" y="906463"/>
          <p14:tracePt t="59353" x="2400300" y="922338"/>
          <p14:tracePt t="59353" x="2392363" y="930275"/>
          <p14:tracePt t="59370" x="2392363" y="936625"/>
          <p14:tracePt t="59385" x="2378075" y="960438"/>
          <p14:tracePt t="59403" x="2370138" y="968375"/>
          <p14:tracePt t="59419" x="2362200" y="990600"/>
          <p14:tracePt t="59435" x="2362200" y="998538"/>
          <p14:tracePt t="59451" x="2354263" y="998538"/>
          <p14:tracePt t="59473" x="2354263" y="1006475"/>
          <p14:tracePt t="59489" x="2354263" y="1012825"/>
          <p14:tracePt t="59501" x="2354263" y="1020763"/>
          <p14:tracePt t="59518" x="2339975" y="1036638"/>
          <p14:tracePt t="59535" x="2324100" y="1082675"/>
          <p14:tracePt t="59554" x="2316163" y="1096963"/>
          <p14:tracePt t="59567" x="2293938" y="1127125"/>
          <p14:tracePt t="59584" x="2293938" y="1135063"/>
          <p14:tracePt t="59608" x="2293938" y="1143000"/>
          <p14:tracePt t="59625" x="2293938" y="1158875"/>
          <p14:tracePt t="59641" x="2278063" y="1173163"/>
          <p14:tracePt t="59651" x="2278063" y="1181100"/>
          <p14:tracePt t="59673" x="2278063" y="1189038"/>
          <p14:tracePt t="59684" x="2278063" y="1203325"/>
          <p14:tracePt t="59713" x="2270125" y="1211263"/>
          <p14:tracePt t="59721" x="2270125" y="1219200"/>
          <p14:tracePt t="59734" x="2270125" y="1227138"/>
          <p14:tracePt t="59751" x="2263775" y="1235075"/>
          <p14:tracePt t="59801" x="2263775" y="1219200"/>
          <p14:tracePt t="59945" x="2263775" y="1211263"/>
          <p14:tracePt t="59952" x="2263775" y="1203325"/>
          <p14:tracePt t="59966" x="2263775" y="1196975"/>
          <p14:tracePt t="59983" x="2263775" y="1189038"/>
          <p14:tracePt t="59999" x="2263775" y="1181100"/>
          <p14:tracePt t="60049" x="2263775" y="1173163"/>
          <p14:tracePt t="60065" x="2263775" y="1165225"/>
          <p14:tracePt t="60073" x="2270125" y="1150938"/>
          <p14:tracePt t="60089" x="2278063" y="1143000"/>
          <p14:tracePt t="60100" x="2278063" y="1135063"/>
          <p14:tracePt t="60117" x="2293938" y="1112838"/>
          <p14:tracePt t="60135" x="2293938" y="1104900"/>
          <p14:tracePt t="60151" x="2308225" y="1089025"/>
          <p14:tracePt t="60167" x="2308225" y="1082675"/>
          <p14:tracePt t="60185" x="2308225" y="1074738"/>
          <p14:tracePt t="60200" x="2308225" y="1066800"/>
          <p14:tracePt t="60218" x="2324100" y="1044575"/>
          <p14:tracePt t="60235" x="2332038" y="1020763"/>
          <p14:tracePt t="60251" x="2339975" y="1012825"/>
          <p14:tracePt t="60267" x="2339975" y="998538"/>
          <p14:tracePt t="60285" x="2354263" y="982663"/>
          <p14:tracePt t="60301" x="2362200" y="968375"/>
          <p14:tracePt t="60318" x="2370138" y="968375"/>
          <p14:tracePt t="60333" x="2370138" y="952500"/>
          <p14:tracePt t="60350" x="2370138" y="944563"/>
          <p14:tracePt t="60367" x="2378075" y="922338"/>
          <p14:tracePt t="60384" x="2384425" y="906463"/>
          <p14:tracePt t="60402" x="2392363" y="898525"/>
          <p14:tracePt t="60418" x="2392363" y="892175"/>
          <p14:tracePt t="60450" x="2400300" y="892175"/>
          <p14:tracePt t="60457" x="2400300" y="884238"/>
          <p14:tracePt t="60473" x="2400300" y="876300"/>
          <p14:tracePt t="60484" x="2408238" y="868363"/>
          <p14:tracePt t="60500" x="2416175" y="854075"/>
          <p14:tracePt t="60518" x="2416175" y="846138"/>
          <p14:tracePt t="60533" x="2422525" y="830263"/>
          <p14:tracePt t="60551" x="2422525" y="822325"/>
          <p14:tracePt t="60577" x="2422525" y="815975"/>
          <p14:tracePt t="60593" x="2438400" y="808038"/>
          <p14:tracePt t="60601" x="2438400" y="792163"/>
          <p14:tracePt t="60618" x="2438400" y="784225"/>
          <p14:tracePt t="60634" x="2454275" y="769938"/>
          <p14:tracePt t="60651" x="2454275" y="762000"/>
          <p14:tracePt t="60667" x="2460625" y="746125"/>
          <p14:tracePt t="60683" x="2460625" y="739775"/>
          <p14:tracePt t="60705" x="2460625" y="731838"/>
          <p14:tracePt t="60716" x="2468563" y="723900"/>
          <p14:tracePt t="60733" x="2468563" y="715963"/>
          <p14:tracePt t="60750" x="2484438" y="701675"/>
          <p14:tracePt t="60767" x="2492375" y="693738"/>
          <p14:tracePt t="60793" x="2498725" y="685800"/>
          <p14:tracePt t="60802" x="2506663" y="677863"/>
          <p14:tracePt t="60816" x="2514600" y="669925"/>
          <p14:tracePt t="61049" x="2522538" y="669925"/>
          <p14:tracePt t="61377" x="2522538" y="677863"/>
          <p14:tracePt t="61457" x="2522538" y="685800"/>
          <p14:tracePt t="61513" x="2522538" y="701675"/>
          <p14:tracePt t="61545" x="2522538" y="708025"/>
          <p14:tracePt t="61585" x="2514600" y="715963"/>
          <p14:tracePt t="61609" x="2514600" y="723900"/>
          <p14:tracePt t="61617" x="2506663" y="739775"/>
          <p14:tracePt t="61634" x="2492375" y="754063"/>
          <p14:tracePt t="61650" x="2484438" y="769938"/>
          <p14:tracePt t="61667" x="2476500" y="792163"/>
          <p14:tracePt t="61684" x="2468563" y="808038"/>
          <p14:tracePt t="61699" x="2468563" y="815975"/>
          <p14:tracePt t="61716" x="2454275" y="830263"/>
          <p14:tracePt t="61732" x="2454275" y="838200"/>
          <p14:tracePt t="61749" x="2454275" y="846138"/>
          <p14:tracePt t="61766" x="2446338" y="860425"/>
          <p14:tracePt t="61782" x="2438400" y="876300"/>
          <p14:tracePt t="61801" x="2430463" y="884238"/>
          <p14:tracePt t="61817" x="2430463" y="898525"/>
          <p14:tracePt t="61832" x="2416175" y="936625"/>
          <p14:tracePt t="61850" x="2408238" y="944563"/>
          <p14:tracePt t="61866" x="2408238" y="960438"/>
          <p14:tracePt t="61884" x="2400300" y="968375"/>
          <p14:tracePt t="61899" x="2392363" y="982663"/>
          <p14:tracePt t="61916" x="2392363" y="990600"/>
          <p14:tracePt t="61932" x="2384425" y="1020763"/>
          <p14:tracePt t="61949" x="2384425" y="1028700"/>
          <p14:tracePt t="61965" x="2378075" y="1050925"/>
          <p14:tracePt t="61982" x="2362200" y="1066800"/>
          <p14:tracePt t="61999" x="2354263" y="1089025"/>
          <p14:tracePt t="62016" x="2346325" y="1112838"/>
          <p14:tracePt t="62034" x="2332038" y="1127125"/>
          <p14:tracePt t="62048" x="2332038" y="1135063"/>
          <p14:tracePt t="62097" x="2324100" y="1150938"/>
          <p14:tracePt t="62113" x="2316163" y="1150938"/>
          <p14:tracePt t="62121" x="2316163" y="1158875"/>
          <p14:tracePt t="62201" x="2308225" y="1165225"/>
          <p14:tracePt t="62225" x="2301875" y="1165225"/>
          <p14:tracePt t="62233" x="2301875" y="1173163"/>
          <p14:tracePt t="62353" x="2293938" y="1173163"/>
          <p14:tracePt t="62385" x="2293938" y="1165225"/>
          <p14:tracePt t="62409" x="2293938" y="1150938"/>
          <p14:tracePt t="62417" x="2293938" y="1135063"/>
          <p14:tracePt t="62449" x="2293938" y="1127125"/>
          <p14:tracePt t="62481" x="2293938" y="1120775"/>
          <p14:tracePt t="62498" x="2293938" y="1112838"/>
          <p14:tracePt t="62505" x="2293938" y="1104900"/>
          <p14:tracePt t="62515" x="2293938" y="1082675"/>
          <p14:tracePt t="62531" x="2293938" y="1066800"/>
          <p14:tracePt t="62547" x="2301875" y="1058863"/>
          <p14:tracePt t="62566" x="2301875" y="1050925"/>
          <p14:tracePt t="62581" x="2301875" y="1036638"/>
          <p14:tracePt t="62598" x="2308225" y="1020763"/>
          <p14:tracePt t="62614" x="2308225" y="1006475"/>
          <p14:tracePt t="62631" x="2308225" y="982663"/>
          <p14:tracePt t="62631" x="2308225" y="974725"/>
          <p14:tracePt t="62650" x="2316163" y="960438"/>
          <p14:tracePt t="62666" x="2316163" y="952500"/>
          <p14:tracePt t="62682" x="2316163" y="944563"/>
          <p14:tracePt t="62699" x="2316163" y="930275"/>
          <p14:tracePt t="62715" x="2316163" y="922338"/>
          <p14:tracePt t="62731" x="2324100" y="906463"/>
          <p14:tracePt t="62748" x="2324100" y="898525"/>
          <p14:tracePt t="62765" x="2324100" y="884238"/>
          <p14:tracePt t="62781" x="2324100" y="868363"/>
          <p14:tracePt t="62798" x="2324100" y="854075"/>
          <p14:tracePt t="62825" x="2324100" y="846138"/>
          <p14:tracePt t="62833" x="2324100" y="838200"/>
          <p14:tracePt t="62848" x="2324100" y="792163"/>
          <p14:tracePt t="62866" x="2324100" y="777875"/>
          <p14:tracePt t="62882" x="2324100" y="754063"/>
          <p14:tracePt t="62899" x="2324100" y="739775"/>
          <p14:tracePt t="62916" x="2324100" y="723900"/>
          <p14:tracePt t="62937" x="2324100" y="708025"/>
          <p14:tracePt t="62953" x="2324100" y="701675"/>
          <p14:tracePt t="63137" x="2332038" y="701675"/>
          <p14:tracePt t="63217" x="2339975" y="701675"/>
          <p14:tracePt t="63273" x="2346325" y="701675"/>
          <p14:tracePt t="63281" x="2346325" y="708025"/>
          <p14:tracePt t="63314" x="2346325" y="731838"/>
          <p14:tracePt t="63321" x="2346325" y="746125"/>
          <p14:tracePt t="63331" x="2316163" y="846138"/>
          <p14:tracePt t="63348" x="2308225" y="922338"/>
          <p14:tracePt t="63365" x="2301875" y="974725"/>
          <p14:tracePt t="63381" x="2286000" y="990600"/>
          <p14:tracePt t="63398" x="2286000" y="1012825"/>
          <p14:tracePt t="63414" x="2286000" y="1028700"/>
          <p14:tracePt t="63431" x="2278063" y="1044575"/>
          <p14:tracePt t="63448" x="2278063" y="1074738"/>
          <p14:tracePt t="63448" x="2278063" y="1089025"/>
          <p14:tracePt t="63466" x="2270125" y="1143000"/>
          <p14:tracePt t="63482" x="2255838" y="1173163"/>
          <p14:tracePt t="63498" x="2255838" y="1211263"/>
          <p14:tracePt t="63515" x="2255838" y="1219200"/>
          <p14:tracePt t="63537" x="2255838" y="1227138"/>
          <p14:tracePt t="63617" x="2247900" y="1235075"/>
          <p14:tracePt t="63633" x="2239963" y="1235075"/>
          <p14:tracePt t="63801" x="2239963" y="1227138"/>
          <p14:tracePt t="63817" x="2239963" y="1219200"/>
          <p14:tracePt t="63825" x="2239963" y="1211263"/>
          <p14:tracePt t="63833" x="2239963" y="1196975"/>
          <p14:tracePt t="63847" x="2239963" y="1165225"/>
          <p14:tracePt t="63847" x="2239963" y="1150938"/>
          <p14:tracePt t="63866" x="2247900" y="1135063"/>
          <p14:tracePt t="63880" x="2255838" y="1089025"/>
          <p14:tracePt t="63899" x="2255838" y="1082675"/>
          <p14:tracePt t="63921" x="2270125" y="1066800"/>
          <p14:tracePt t="63969" x="2270125" y="1058863"/>
          <p14:tracePt t="63985" x="2270125" y="1050925"/>
          <p14:tracePt t="64001" x="2270125" y="1036638"/>
          <p14:tracePt t="64009" x="2286000" y="1028700"/>
          <p14:tracePt t="64017" x="2286000" y="1012825"/>
          <p14:tracePt t="64030" x="2286000" y="998538"/>
          <p14:tracePt t="64047" x="2301875" y="974725"/>
          <p14:tracePt t="64064" x="2301875" y="960438"/>
          <p14:tracePt t="64080" x="2301875" y="952500"/>
          <p14:tracePt t="64096" x="2301875" y="944563"/>
          <p14:tracePt t="64137" x="2301875" y="936625"/>
          <p14:tracePt t="64146" x="2308225" y="930275"/>
          <p14:tracePt t="64153" x="2316163" y="914400"/>
          <p14:tracePt t="64164" x="2332038" y="884238"/>
          <p14:tracePt t="64182" x="2332038" y="868363"/>
          <p14:tracePt t="64197" x="2339975" y="860425"/>
          <p14:tracePt t="64213" x="2339975" y="854075"/>
          <p14:tracePt t="64230" x="2339975" y="838200"/>
          <p14:tracePt t="64257" x="2346325" y="830263"/>
          <p14:tracePt t="64281" x="2346325" y="815975"/>
          <p14:tracePt t="64289" x="2354263" y="808038"/>
          <p14:tracePt t="64298" x="2362200" y="792163"/>
          <p14:tracePt t="64313" x="2362200" y="784225"/>
          <p14:tracePt t="64329" x="2362200" y="769938"/>
          <p14:tracePt t="64347" x="2370138" y="769938"/>
          <p14:tracePt t="64363" x="2378075" y="769938"/>
          <p14:tracePt t="64401" x="2378075" y="762000"/>
          <p14:tracePt t="64409" x="2384425" y="762000"/>
          <p14:tracePt t="64417" x="2392363" y="754063"/>
          <p14:tracePt t="64429" x="2408238" y="731838"/>
          <p14:tracePt t="64447" x="2430463" y="708025"/>
          <p14:tracePt t="64463" x="2430463" y="701675"/>
          <p14:tracePt t="64479" x="2446338" y="693738"/>
          <p14:tracePt t="64497" x="2460625" y="677863"/>
          <p14:tracePt t="64577" x="2468563" y="677863"/>
          <p14:tracePt t="64593" x="2476500" y="677863"/>
          <p14:tracePt t="64609" x="2492375" y="677863"/>
          <p14:tracePt t="64665" x="2506663" y="677863"/>
          <p14:tracePt t="64673" x="2514600" y="677863"/>
          <p14:tracePt t="64681" x="2530475" y="677863"/>
          <p14:tracePt t="64696" x="2552700" y="677863"/>
          <p14:tracePt t="64712" x="2574925" y="685800"/>
          <p14:tracePt t="64729" x="2582863" y="693738"/>
          <p14:tracePt t="64746" x="2590800" y="701675"/>
          <p14:tracePt t="64785" x="2598738" y="708025"/>
          <p14:tracePt t="64794" x="2606675" y="715963"/>
          <p14:tracePt t="64809" x="2628900" y="731838"/>
          <p14:tracePt t="64817" x="2644775" y="769938"/>
          <p14:tracePt t="64833" x="2667000" y="784225"/>
          <p14:tracePt t="64846" x="2713038" y="846138"/>
          <p14:tracePt t="64863" x="2720975" y="854075"/>
          <p14:tracePt t="64879" x="2735263" y="868363"/>
          <p14:tracePt t="64896" x="2735263" y="876300"/>
          <p14:tracePt t="64912" x="2743200" y="906463"/>
          <p14:tracePt t="64930" x="2751138" y="922338"/>
          <p14:tracePt t="64947" x="2765425" y="960438"/>
          <p14:tracePt t="64963" x="2773363" y="998538"/>
          <p14:tracePt t="64979" x="2781300" y="1028700"/>
          <p14:tracePt t="64996" x="2797175" y="1058863"/>
          <p14:tracePt t="65013" x="2803525" y="1089025"/>
          <p14:tracePt t="65030" x="2819400" y="1120775"/>
          <p14:tracePt t="65047" x="2819400" y="1135063"/>
          <p14:tracePt t="65061" x="2835275" y="1158875"/>
          <p14:tracePt t="65078" x="2835275" y="1181100"/>
          <p14:tracePt t="65078" x="2835275" y="1196975"/>
          <p14:tracePt t="65098" x="2857500" y="1219200"/>
          <p14:tracePt t="65113" x="2895600" y="1325563"/>
          <p14:tracePt t="65130" x="2917825" y="1371600"/>
          <p14:tracePt t="65146" x="2933700" y="1409700"/>
          <p14:tracePt t="65163" x="2971800" y="1485900"/>
          <p14:tracePt t="65179" x="3009900" y="1570038"/>
          <p14:tracePt t="65196" x="3032125" y="1616075"/>
          <p14:tracePt t="65213" x="3048000" y="1646238"/>
          <p14:tracePt t="65229" x="3048000" y="1654175"/>
          <p14:tracePt t="65246" x="3048000" y="1630363"/>
          <p14:tracePt t="65321" x="3032125" y="1608138"/>
          <p14:tracePt t="65329" x="2979738" y="1577975"/>
          <p14:tracePt t="65346" x="2941638" y="1546225"/>
          <p14:tracePt t="65363" x="2879725" y="1508125"/>
          <p14:tracePt t="65379" x="2827338" y="1463675"/>
          <p14:tracePt t="65396" x="2781300" y="1431925"/>
          <p14:tracePt t="65412" x="2751138" y="1409700"/>
          <p14:tracePt t="65429" x="2735263" y="1409700"/>
          <p14:tracePt t="65445" x="2697163" y="1379538"/>
          <p14:tracePt t="65462" x="2644775" y="1341438"/>
          <p14:tracePt t="65479" x="2613025" y="1325563"/>
          <p14:tracePt t="65495" x="2613025" y="1311275"/>
          <p14:tracePt t="65512" x="2590800" y="1303338"/>
          <p14:tracePt t="65530" x="2574925" y="1295400"/>
          <p14:tracePt t="65547" x="2568575" y="1295400"/>
          <p14:tracePt t="65561" x="2560638" y="1295400"/>
          <p14:tracePt t="65577" x="2544763" y="1295400"/>
          <p14:tracePt t="65594" x="2530475" y="1295400"/>
          <p14:tracePt t="65616" x="2522538" y="1295400"/>
          <p14:tracePt t="65640" x="2506663" y="1295400"/>
          <p14:tracePt t="65648" x="2498725" y="1295400"/>
          <p14:tracePt t="65661" x="2476500" y="1295400"/>
          <p14:tracePt t="65678" x="2454275" y="1287463"/>
          <p14:tracePt t="65695" x="2430463" y="1273175"/>
          <p14:tracePt t="65711" x="2422525" y="1273175"/>
          <p14:tracePt t="65727" x="2400300" y="1265238"/>
          <p14:tracePt t="65745" x="2400300" y="1257300"/>
          <p14:tracePt t="65760" x="2392363" y="1249363"/>
          <p14:tracePt t="65777" x="2378075" y="1241425"/>
          <p14:tracePt t="65794" x="2362200" y="1227138"/>
          <p14:tracePt t="65812" x="2346325" y="1219200"/>
          <p14:tracePt t="65828" x="2332038" y="1203325"/>
          <p14:tracePt t="65845" x="2324100" y="1196975"/>
          <p14:tracePt t="65862" x="2308225" y="1189038"/>
          <p14:tracePt t="65878" x="2301875" y="1181100"/>
          <p14:tracePt t="65913" x="2293938" y="1181100"/>
          <p14:tracePt t="65977" x="2286000" y="1181100"/>
          <p14:tracePt t="66009" x="2278063" y="1181100"/>
          <p14:tracePt t="66026" x="2270125" y="1181100"/>
          <p14:tracePt t="66353" x="2263775" y="1181100"/>
          <p14:tracePt t="66361" x="2255838" y="1181100"/>
          <p14:tracePt t="66377" x="2247900" y="1173163"/>
          <p14:tracePt t="66395" x="2239963" y="1165225"/>
          <p14:tracePt t="66411" x="2232025" y="1143000"/>
          <p14:tracePt t="66427" x="2225675" y="1135063"/>
          <p14:tracePt t="66449" x="2225675" y="1127125"/>
          <p14:tracePt t="66460" x="2225675" y="1120775"/>
          <p14:tracePt t="66477" x="2225675" y="1112838"/>
          <p14:tracePt t="66494" x="2225675" y="1096963"/>
          <p14:tracePt t="66511" x="2225675" y="1089025"/>
          <p14:tracePt t="66528" x="2225675" y="1074738"/>
          <p14:tracePt t="66544" x="2217738" y="1036638"/>
          <p14:tracePt t="66562" x="2209800" y="1006475"/>
          <p14:tracePt t="66578" x="2209800" y="982663"/>
          <p14:tracePt t="66594" x="2193925" y="952500"/>
          <p14:tracePt t="66610" x="2179638" y="898525"/>
          <p14:tracePt t="66627" x="2117725" y="838200"/>
          <p14:tracePt t="66643" x="2111375" y="822325"/>
          <p14:tracePt t="66660" x="2111375" y="800100"/>
          <p14:tracePt t="66676" x="2103438" y="784225"/>
          <p14:tracePt t="66693" x="2103438" y="769938"/>
          <p14:tracePt t="66709" x="2103438" y="746125"/>
          <p14:tracePt t="66726" x="2103438" y="731838"/>
          <p14:tracePt t="66743" x="2103438" y="708025"/>
          <p14:tracePt t="66743" x="2103438" y="701675"/>
          <p14:tracePt t="66761" x="2103438" y="693738"/>
          <p14:tracePt t="66777" x="2103438" y="669925"/>
          <p14:tracePt t="66794" x="2103438" y="655638"/>
          <p14:tracePt t="66810" x="2103438" y="647700"/>
          <p14:tracePt t="66832" x="2103438" y="639763"/>
          <p14:tracePt t="66857" x="2103438" y="631825"/>
          <p14:tracePt t="66873" x="2103438" y="617538"/>
          <p14:tracePt t="66881" x="2103438" y="609600"/>
          <p14:tracePt t="66894" x="2103438" y="601663"/>
          <p14:tracePt t="67049" x="2117725" y="617538"/>
          <p14:tracePt t="67129" x="2125663" y="631825"/>
          <p14:tracePt t="67137" x="2125663" y="655638"/>
          <p14:tracePt t="67145" x="2133600" y="677863"/>
          <p14:tracePt t="67161" x="2155825" y="739775"/>
          <p14:tracePt t="67178" x="2155825" y="792163"/>
          <p14:tracePt t="67196" x="2155825" y="808038"/>
          <p14:tracePt t="67211" x="2155825" y="822325"/>
          <p14:tracePt t="67227" x="2155825" y="830263"/>
          <p14:tracePt t="67244" x="2155825" y="854075"/>
          <p14:tracePt t="67260" x="2155825" y="868363"/>
          <p14:tracePt t="67277" x="2155825" y="884238"/>
          <p14:tracePt t="67294" x="2155825" y="892175"/>
          <p14:tracePt t="67310" x="2155825" y="906463"/>
          <p14:tracePt t="67326" x="2155825" y="936625"/>
          <p14:tracePt t="67343" x="2155825" y="944563"/>
          <p14:tracePt t="67359" x="2155825" y="982663"/>
          <p14:tracePt t="67378" x="2155825" y="1012825"/>
          <p14:tracePt t="67395" x="2155825" y="1028700"/>
          <p14:tracePt t="67411" x="2155825" y="1036638"/>
          <p14:tracePt t="67427" x="2155825" y="1044575"/>
          <p14:tracePt t="67443" x="2155825" y="1050925"/>
          <p14:tracePt t="67465" x="2155825" y="1058863"/>
          <p14:tracePt t="67476" x="2155825" y="1066800"/>
          <p14:tracePt t="67493" x="2155825" y="1082675"/>
          <p14:tracePt t="67510" x="2155825" y="1096963"/>
          <p14:tracePt t="67562" x="2155825" y="1112838"/>
          <p14:tracePt t="67568" x="2155825" y="1120775"/>
          <p14:tracePt t="67584" x="2155825" y="1135063"/>
          <p14:tracePt t="67945" x="2155825" y="1165225"/>
          <p14:tracePt t="67953" x="2141538" y="1196975"/>
          <p14:tracePt t="67961" x="2133600" y="1249363"/>
          <p14:tracePt t="67976" x="2095500" y="1333500"/>
          <p14:tracePt t="67976" x="2087563" y="1379538"/>
          <p14:tracePt t="67994" x="2057400" y="1463675"/>
          <p14:tracePt t="68010" x="2027238" y="1501775"/>
          <p14:tracePt t="68028" x="2011363" y="1554163"/>
          <p14:tracePt t="68043" x="1989138" y="1600200"/>
          <p14:tracePt t="68060" x="1951038" y="1676400"/>
          <p14:tracePt t="68076" x="1882775" y="1760538"/>
          <p14:tracePt t="68093" x="1820863" y="1851025"/>
          <p14:tracePt t="68109" x="1752600" y="1912938"/>
          <p14:tracePt t="68127" x="1714500" y="1951038"/>
          <p14:tracePt t="68143" x="1692275" y="1973263"/>
          <p14:tracePt t="68159" x="1668463" y="1989138"/>
          <p14:tracePt t="68159" x="1660525" y="2011363"/>
          <p14:tracePt t="68178" x="1654175" y="2019300"/>
          <p14:tracePt t="68178" x="1638300" y="2035175"/>
          <p14:tracePt t="68195" x="1622425" y="2049463"/>
          <p14:tracePt t="68210" x="1577975" y="2073275"/>
          <p14:tracePt t="68227" x="1531938" y="2103438"/>
          <p14:tracePt t="68243" x="1508125" y="2117725"/>
          <p14:tracePt t="68259" x="1455738" y="2141538"/>
          <p14:tracePt t="68276" x="1431925" y="2155825"/>
          <p14:tracePt t="68293" x="1393825" y="2163763"/>
          <p14:tracePt t="68309" x="1371600" y="2171700"/>
          <p14:tracePt t="68325" x="1349375" y="2171700"/>
          <p14:tracePt t="68343" x="1341438" y="2179638"/>
          <p14:tracePt t="68359" x="1325563" y="2187575"/>
          <p14:tracePt t="68375" x="1295400" y="2209800"/>
          <p14:tracePt t="68375" x="1279525" y="2217738"/>
          <p14:tracePt t="68393" x="1227138" y="2247900"/>
          <p14:tracePt t="68410" x="1158875" y="2255838"/>
          <p14:tracePt t="68427" x="1150938" y="2255838"/>
          <p14:tracePt t="68443" x="1135063" y="2255838"/>
          <p14:tracePt t="68497" x="1104900" y="2270125"/>
          <p14:tracePt t="68505" x="1096963" y="2270125"/>
          <p14:tracePt t="68513" x="1066800" y="2270125"/>
          <p14:tracePt t="68526" x="1050925" y="2270125"/>
          <p14:tracePt t="68542" x="1044575" y="2270125"/>
          <p14:tracePt t="68689" x="1044575" y="2278063"/>
          <p14:tracePt t="68697" x="1044575" y="2286000"/>
          <p14:tracePt t="68777" x="1044575" y="2293938"/>
          <p14:tracePt t="68849" x="1044575" y="2308225"/>
          <p14:tracePt t="68857" x="1044575" y="2316163"/>
          <p14:tracePt t="68874" x="1044575" y="2324100"/>
          <p14:tracePt t="68977" x="1036638" y="2316163"/>
          <p14:tracePt t="69033" x="1036638" y="2308225"/>
          <p14:tracePt t="69049" x="1036638" y="2301875"/>
          <p14:tracePt t="69081" x="1028700" y="2301875"/>
          <p14:tracePt t="69089" x="1028700" y="2293938"/>
          <p14:tracePt t="69097" x="1028700" y="2278063"/>
          <p14:tracePt t="69121" x="1028700" y="2263775"/>
          <p14:tracePt t="69129" x="1028700" y="2255838"/>
          <p14:tracePt t="69141" x="1028700" y="2232025"/>
          <p14:tracePt t="69159" x="1028700" y="2193925"/>
          <p14:tracePt t="69175" x="1028700" y="2163763"/>
          <p14:tracePt t="69175" x="1028700" y="2155825"/>
          <p14:tracePt t="69195" x="1028700" y="2149475"/>
          <p14:tracePt t="69208" x="1028700" y="2125663"/>
          <p14:tracePt t="69226" x="1028700" y="2095500"/>
          <p14:tracePt t="69243" x="1028700" y="2065338"/>
          <p14:tracePt t="69259" x="1028700" y="2035175"/>
          <p14:tracePt t="69275" x="1028700" y="2003425"/>
          <p14:tracePt t="69292" x="1028700" y="1981200"/>
          <p14:tracePt t="69308" x="1028700" y="1951038"/>
          <p14:tracePt t="69325" x="1028700" y="1935163"/>
          <p14:tracePt t="69341" x="1028700" y="1920875"/>
          <p14:tracePt t="69358" x="1028700" y="1897063"/>
          <p14:tracePt t="69375" x="1028700" y="1882775"/>
          <p14:tracePt t="69391" x="1020763" y="1866900"/>
          <p14:tracePt t="69407" x="1020763" y="1836738"/>
          <p14:tracePt t="69426" x="1012825" y="1782763"/>
          <p14:tracePt t="69442" x="1006475" y="1736725"/>
          <p14:tracePt t="69459" x="998538" y="1692275"/>
          <p14:tracePt t="69475" x="982663" y="1668463"/>
          <p14:tracePt t="69492" x="974725" y="1616075"/>
          <p14:tracePt t="69508" x="960438" y="1584325"/>
          <p14:tracePt t="69526" x="960438" y="1562100"/>
          <p14:tracePt t="69543" x="960438" y="1531938"/>
          <p14:tracePt t="69557" x="960438" y="1501775"/>
          <p14:tracePt t="69573" x="960438" y="1470025"/>
          <p14:tracePt t="69590" x="960438" y="1431925"/>
          <p14:tracePt t="69607" x="960438" y="1401763"/>
          <p14:tracePt t="69623" x="952500" y="1349375"/>
          <p14:tracePt t="69642" x="944563" y="1311275"/>
          <p14:tracePt t="69659" x="944563" y="1287463"/>
          <p14:tracePt t="69675" x="944563" y="1265238"/>
          <p14:tracePt t="69692" x="944563" y="1235075"/>
          <p14:tracePt t="69708" x="944563" y="1203325"/>
          <p14:tracePt t="69725" x="944563" y="1165225"/>
          <p14:tracePt t="69741" x="944563" y="1127125"/>
          <p14:tracePt t="69759" x="944563" y="1089025"/>
          <p14:tracePt t="69774" x="944563" y="1058863"/>
          <p14:tracePt t="69791" x="944563" y="1028700"/>
          <p14:tracePt t="69808" x="944563" y="998538"/>
          <p14:tracePt t="69808" x="944563" y="990600"/>
          <p14:tracePt t="69826" x="944563" y="974725"/>
          <p14:tracePt t="69842" x="944563" y="960438"/>
          <p14:tracePt t="69858" x="944563" y="952500"/>
          <p14:tracePt t="69874" x="944563" y="930275"/>
          <p14:tracePt t="69891" x="944563" y="892175"/>
          <p14:tracePt t="69908" x="944563" y="860425"/>
          <p14:tracePt t="69925" x="944563" y="830263"/>
          <p14:tracePt t="69941" x="944563" y="808038"/>
          <p14:tracePt t="69957" x="944563" y="784225"/>
          <p14:tracePt t="69974" x="944563" y="769938"/>
          <p14:tracePt t="69991" x="944563" y="754063"/>
          <p14:tracePt t="70007" x="944563" y="746125"/>
          <p14:tracePt t="70025" x="944563" y="723900"/>
          <p14:tracePt t="70040" x="944563" y="708025"/>
          <p14:tracePt t="70058" x="944563" y="685800"/>
          <p14:tracePt t="70075" x="944563" y="663575"/>
          <p14:tracePt t="70091" x="944563" y="655638"/>
          <p14:tracePt t="70107" x="944563" y="639763"/>
          <p14:tracePt t="70124" x="952500" y="639763"/>
          <p14:tracePt t="70145" x="968375" y="639763"/>
          <p14:tracePt t="70329" x="974725" y="639763"/>
          <p14:tracePt t="70353" x="974725" y="647700"/>
          <p14:tracePt t="70369" x="982663" y="647700"/>
          <p14:tracePt t="70409" x="990600" y="647700"/>
          <p14:tracePt t="70417" x="998538" y="647700"/>
          <p14:tracePt t="70425" x="1006475" y="647700"/>
          <p14:tracePt t="70441" x="1020763" y="647700"/>
          <p14:tracePt t="70458" x="1058863" y="647700"/>
          <p14:tracePt t="70475" x="1189038" y="647700"/>
          <p14:tracePt t="70491" x="1387475" y="647700"/>
          <p14:tracePt t="70508" x="1554163" y="647700"/>
          <p14:tracePt t="70525" x="1646238" y="647700"/>
          <p14:tracePt t="70540" x="1676400" y="647700"/>
          <p14:tracePt t="70557" x="1684338" y="647700"/>
          <p14:tracePt t="70617" x="1692275" y="647700"/>
          <p14:tracePt t="70625" x="1730375" y="647700"/>
          <p14:tracePt t="70639" x="1935163" y="647700"/>
          <p14:tracePt t="70658" x="2087563" y="647700"/>
          <p14:tracePt t="70674" x="2155825" y="647700"/>
          <p14:tracePt t="70691" x="2179638" y="647700"/>
          <p14:tracePt t="70706" x="2201863" y="647700"/>
          <p14:tracePt t="70809" x="2209800" y="647700"/>
          <p14:tracePt t="70841" x="2209800" y="655638"/>
          <p14:tracePt t="70881" x="2209800" y="669925"/>
          <p14:tracePt t="71001" x="2209800" y="685800"/>
          <p14:tracePt t="71009" x="2201863" y="701675"/>
          <p14:tracePt t="71025" x="2201863" y="708025"/>
          <p14:tracePt t="71039" x="2187575" y="739775"/>
          <p14:tracePt t="71055" x="2171700" y="777875"/>
          <p14:tracePt t="71055" x="2163763" y="792163"/>
          <p14:tracePt t="71073" x="2155825" y="815975"/>
          <p14:tracePt t="71089" x="2155825" y="838200"/>
          <p14:tracePt t="71106" x="2149475" y="860425"/>
          <p14:tracePt t="71123" x="2141538" y="876300"/>
          <p14:tracePt t="71140" x="2141538" y="906463"/>
          <p14:tracePt t="71156" x="2133600" y="922338"/>
          <p14:tracePt t="71172" x="2133600" y="960438"/>
          <p14:tracePt t="71191" x="2125663" y="990600"/>
          <p14:tracePt t="71207" x="2125663" y="1020763"/>
          <p14:tracePt t="71223" x="2125663" y="1066800"/>
          <p14:tracePt t="71240" x="2125663" y="1089025"/>
          <p14:tracePt t="71256" x="2125663" y="1112838"/>
          <p14:tracePt t="71274" x="2125663" y="1127125"/>
          <p14:tracePt t="71290" x="2125663" y="1135063"/>
          <p14:tracePt t="71306" x="2125663" y="1143000"/>
          <p14:tracePt t="71322" x="2125663" y="1158875"/>
          <p14:tracePt t="71340" x="2125663" y="1173163"/>
          <p14:tracePt t="71356" x="2125663" y="1181100"/>
          <p14:tracePt t="72266" x="2117725" y="1181100"/>
          <p14:tracePt t="72857" x="2111375" y="1181100"/>
          <p14:tracePt t="72865" x="2103438" y="1196975"/>
          <p14:tracePt t="72873" x="2095500" y="1219200"/>
          <p14:tracePt t="72887" x="2065338" y="1265238"/>
          <p14:tracePt t="72887" x="2057400" y="1295400"/>
          <p14:tracePt t="72906" x="2027238" y="1325563"/>
          <p14:tracePt t="72922" x="2011363" y="1341438"/>
          <p14:tracePt t="72939" x="2003425" y="1349375"/>
          <p14:tracePt t="73065" x="1997075" y="1349375"/>
          <p14:tracePt t="73073" x="1981200" y="1349375"/>
          <p14:tracePt t="73087" x="1958975" y="1355725"/>
          <p14:tracePt t="73087" x="1951038" y="1363663"/>
          <p14:tracePt t="73106" x="1943100" y="1363663"/>
          <p14:tracePt t="73122" x="1927225" y="1371600"/>
          <p14:tracePt t="73139" x="1897063" y="1393825"/>
          <p14:tracePt t="73155" x="1836738" y="1417638"/>
          <p14:tracePt t="73171" x="1790700" y="1425575"/>
          <p14:tracePt t="73188" x="1774825" y="1431925"/>
          <p14:tracePt t="73204" x="1760538" y="1439863"/>
          <p14:tracePt t="73220" x="1752600" y="1439863"/>
          <p14:tracePt t="73273" x="1744663" y="1439863"/>
          <p14:tracePt t="73289" x="1744663" y="1425575"/>
          <p14:tracePt t="73465" x="1744663" y="1417638"/>
          <p14:tracePt t="73481" x="1744663" y="1401763"/>
          <p14:tracePt t="73489" x="1744663" y="1393825"/>
          <p14:tracePt t="73503" x="1744663" y="1379538"/>
          <p14:tracePt t="73503" x="1744663" y="1371600"/>
          <p14:tracePt t="73522" x="1744663" y="1363663"/>
          <p14:tracePt t="73538" x="1744663" y="1355725"/>
          <p14:tracePt t="73554" x="1744663" y="1371600"/>
          <p14:tracePt t="73641" x="1714500" y="1409700"/>
          <p14:tracePt t="73649" x="1698625" y="1439863"/>
          <p14:tracePt t="73657" x="1676400" y="1477963"/>
          <p14:tracePt t="73670" x="1660525" y="1508125"/>
          <p14:tracePt t="73687" x="1654175" y="1524000"/>
          <p14:tracePt t="73687" x="1646238" y="1531938"/>
          <p14:tracePt t="73706" x="1646238" y="1539875"/>
          <p14:tracePt t="73721" x="1646238" y="1546225"/>
          <p14:tracePt t="73737" x="1638300" y="1570038"/>
          <p14:tracePt t="73754" x="1638300" y="1577975"/>
          <p14:tracePt t="73770" x="1622425" y="1592263"/>
          <p14:tracePt t="73787" x="1608138" y="1630363"/>
          <p14:tracePt t="73805" x="1592263" y="1684338"/>
          <p14:tracePt t="73821" x="1562100" y="1730375"/>
          <p14:tracePt t="73837" x="1546225" y="1774825"/>
          <p14:tracePt t="73853" x="1531938" y="1812925"/>
          <p14:tracePt t="73870" x="1524000" y="1820863"/>
          <p14:tracePt t="73887" x="1516063" y="1836738"/>
          <p14:tracePt t="73903" x="1516063" y="1844675"/>
          <p14:tracePt t="73920" x="1493838" y="1897063"/>
          <p14:tracePt t="73938" x="1485900" y="1927225"/>
          <p14:tracePt t="73954" x="1470025" y="1951038"/>
          <p14:tracePt t="73971" x="1463675" y="1981200"/>
          <p14:tracePt t="73987" x="1439863" y="2019300"/>
          <p14:tracePt t="74003" x="1417638" y="2057400"/>
          <p14:tracePt t="74020" x="1393825" y="2117725"/>
          <p14:tracePt t="74037" x="1349375" y="2187575"/>
          <p14:tracePt t="74053" x="1317625" y="2247900"/>
          <p14:tracePt t="74070" x="1295400" y="2293938"/>
          <p14:tracePt t="74087" x="1287463" y="2308225"/>
          <p14:tracePt t="74103" x="1279525" y="2316163"/>
          <p14:tracePt t="74119" x="1279525" y="2324100"/>
          <p14:tracePt t="74136" x="1279525" y="2332038"/>
          <p14:tracePt t="74153" x="1279525" y="2324100"/>
          <p14:tracePt t="74361" x="1279525" y="2316163"/>
          <p14:tracePt t="74369" x="1279525" y="2301875"/>
          <p14:tracePt t="74387" x="1279525" y="2286000"/>
          <p14:tracePt t="74409" x="1279525" y="2278063"/>
          <p14:tracePt t="74425" x="1279525" y="2270125"/>
          <p14:tracePt t="74436" x="1279525" y="2247900"/>
          <p14:tracePt t="74453" x="1279525" y="2225675"/>
          <p14:tracePt t="74469" x="1295400" y="2209800"/>
          <p14:tracePt t="74487" x="1295400" y="2201863"/>
          <p14:tracePt t="74502" x="1295400" y="2187575"/>
          <p14:tracePt t="74519" x="1295400" y="2171700"/>
          <p14:tracePt t="74536" x="1295400" y="2149475"/>
          <p14:tracePt t="74554" x="1295400" y="2141538"/>
          <p14:tracePt t="74569" x="1295400" y="2111375"/>
          <p14:tracePt t="74587" x="1303338" y="2087563"/>
          <p14:tracePt t="74603" x="1311275" y="2049463"/>
          <p14:tracePt t="74620" x="1311275" y="2035175"/>
          <p14:tracePt t="74636" x="1325563" y="1997075"/>
          <p14:tracePt t="74653" x="1325563" y="1989138"/>
          <p14:tracePt t="74669" x="1325563" y="1958975"/>
          <p14:tracePt t="74687" x="1325563" y="1943100"/>
          <p14:tracePt t="74702" x="1325563" y="1927225"/>
          <p14:tracePt t="74719" x="1341438" y="1905000"/>
          <p14:tracePt t="74736" x="1341438" y="1874838"/>
          <p14:tracePt t="74754" x="1355725" y="1836738"/>
          <p14:tracePt t="74770" x="1363663" y="1820863"/>
          <p14:tracePt t="74787" x="1371600" y="1790700"/>
          <p14:tracePt t="74803" x="1371600" y="1752600"/>
          <p14:tracePt t="74819" x="1387475" y="1730375"/>
          <p14:tracePt t="74836" x="1393825" y="1714500"/>
          <p14:tracePt t="74852" x="1393825" y="1692275"/>
          <p14:tracePt t="74869" x="1401763" y="1668463"/>
          <p14:tracePt t="74886" x="1409700" y="1660525"/>
          <p14:tracePt t="74902" x="1409700" y="1630363"/>
          <p14:tracePt t="74919" x="1417638" y="1622425"/>
          <p14:tracePt t="74936" x="1417638" y="1608138"/>
          <p14:tracePt t="74952" x="1431925" y="1577975"/>
          <p14:tracePt t="74970" x="1447800" y="1539875"/>
          <p14:tracePt t="74987" x="1455738" y="1508125"/>
          <p14:tracePt t="75003" x="1463675" y="1493838"/>
          <p14:tracePt t="75018" x="1477963" y="1470025"/>
          <p14:tracePt t="75036" x="1477963" y="1463675"/>
          <p14:tracePt t="75052" x="1485900" y="1439863"/>
          <p14:tracePt t="75068" x="1501775" y="1409700"/>
          <p14:tracePt t="75086" x="1501775" y="1387475"/>
          <p14:tracePt t="75102" x="1516063" y="1363663"/>
          <p14:tracePt t="75118" x="1516063" y="1341438"/>
          <p14:tracePt t="75136" x="1524000" y="1333500"/>
          <p14:tracePt t="75152" x="1524000" y="1325563"/>
          <p14:tracePt t="75168" x="1539875" y="1311275"/>
          <p14:tracePt t="75188" x="1546225" y="1279525"/>
          <p14:tracePt t="75203" x="1562100" y="1249363"/>
          <p14:tracePt t="75220" x="1562100" y="1211263"/>
          <p14:tracePt t="75236" x="1577975" y="1196975"/>
          <p14:tracePt t="75251" x="1577975" y="1181100"/>
          <p14:tracePt t="75268" x="1592263" y="1165225"/>
          <p14:tracePt t="75285" x="1592263" y="1158875"/>
          <p14:tracePt t="75301" x="1600200" y="1135063"/>
          <p14:tracePt t="75319" x="1608138" y="1127125"/>
          <p14:tracePt t="75335" x="1616075" y="1112838"/>
          <p14:tracePt t="75335" x="1616075" y="1104900"/>
          <p14:tracePt t="75354" x="1622425" y="1089025"/>
          <p14:tracePt t="75370" x="1630363" y="1089025"/>
          <p14:tracePt t="75386" x="1630363" y="1074738"/>
          <p14:tracePt t="75403" x="1646238" y="1058863"/>
          <p14:tracePt t="75418" x="1646238" y="1050925"/>
          <p14:tracePt t="75435" x="1660525" y="1036638"/>
          <p14:tracePt t="75451" x="1660525" y="1012825"/>
          <p14:tracePt t="75469" x="1676400" y="998538"/>
          <p14:tracePt t="75485" x="1698625" y="974725"/>
          <p14:tracePt t="75502" x="1714500" y="968375"/>
          <p14:tracePt t="75518" x="1714500" y="944563"/>
          <p14:tracePt t="75518" x="1722438" y="944563"/>
          <p14:tracePt t="75537" x="1722438" y="936625"/>
          <p14:tracePt t="75555" x="1722438" y="930275"/>
          <p14:tracePt t="75569" x="1730375" y="922338"/>
          <p14:tracePt t="75593" x="1736725" y="922338"/>
          <p14:tracePt t="75609" x="1744663" y="922338"/>
          <p14:tracePt t="75619" x="1752600" y="906463"/>
          <p14:tracePt t="75636" x="1760538" y="906463"/>
          <p14:tracePt t="75705" x="1768475" y="906463"/>
          <p14:tracePt t="75713" x="1782763" y="898525"/>
          <p14:tracePt t="75729" x="1790700" y="892175"/>
          <p14:tracePt t="75785" x="1798638" y="892175"/>
          <p14:tracePt t="75809" x="1806575" y="892175"/>
          <p14:tracePt t="75818" x="1820863" y="892175"/>
          <p14:tracePt t="75857" x="1828800" y="906463"/>
          <p14:tracePt t="75889" x="1844675" y="906463"/>
          <p14:tracePt t="75897" x="1882775" y="922338"/>
          <p14:tracePt t="75905" x="1889125" y="922338"/>
          <p14:tracePt t="75921" x="1905000" y="930275"/>
          <p14:tracePt t="75935" x="1912938" y="936625"/>
          <p14:tracePt t="75951" x="1920875" y="936625"/>
          <p14:tracePt t="75967" x="1927225" y="952500"/>
          <p14:tracePt t="75984" x="1927225" y="960438"/>
          <p14:tracePt t="76009" x="1935163" y="968375"/>
          <p14:tracePt t="76019" x="1943100" y="982663"/>
          <p14:tracePt t="76035" x="1951038" y="998538"/>
          <p14:tracePt t="76050" x="1951038" y="1012825"/>
          <p14:tracePt t="76089" x="1958975" y="1012825"/>
          <p14:tracePt t="76097" x="1965325" y="1020763"/>
          <p14:tracePt t="76121" x="1965325" y="1028700"/>
          <p14:tracePt t="76129" x="1973263" y="1036638"/>
          <p14:tracePt t="76137" x="1981200" y="1050925"/>
          <p14:tracePt t="76153" x="1981200" y="1058863"/>
          <p14:tracePt t="76177" x="1981200" y="1066800"/>
          <p14:tracePt t="76187" x="2003425" y="1082675"/>
          <p14:tracePt t="76202" x="2003425" y="1089025"/>
          <p14:tracePt t="76217" x="2019300" y="1112838"/>
          <p14:tracePt t="76235" x="2019300" y="1120775"/>
          <p14:tracePt t="76251" x="2019300" y="1135063"/>
          <p14:tracePt t="76267" x="2027238" y="1143000"/>
          <p14:tracePt t="76284" x="2027238" y="1150938"/>
          <p14:tracePt t="76300" x="2035175" y="1150938"/>
          <p14:tracePt t="76317" x="2035175" y="1158875"/>
          <p14:tracePt t="76334" x="2035175" y="1165225"/>
          <p14:tracePt t="76350" x="2041525" y="1165225"/>
          <p14:tracePt t="76385" x="2041525" y="1173163"/>
          <p14:tracePt t="76601" x="2049463" y="1181100"/>
          <p14:tracePt t="76641" x="2049463" y="1173163"/>
          <p14:tracePt t="76937" x="2049463" y="1158875"/>
          <p14:tracePt t="76945" x="2065338" y="1127125"/>
          <p14:tracePt t="76953" x="2065338" y="1112838"/>
          <p14:tracePt t="76968" x="2087563" y="1058863"/>
          <p14:tracePt t="76984" x="2103438" y="998538"/>
          <p14:tracePt t="76984" x="2117725" y="968375"/>
          <p14:tracePt t="77002" x="2149475" y="906463"/>
          <p14:tracePt t="77018" x="2179638" y="846138"/>
          <p14:tracePt t="77034" x="2209800" y="792163"/>
          <p14:tracePt t="77050" x="2232025" y="754063"/>
          <p14:tracePt t="77066" x="2255838" y="731838"/>
          <p14:tracePt t="77083" x="2286000" y="693738"/>
          <p14:tracePt t="77100" x="2316163" y="669925"/>
          <p14:tracePt t="77117" x="2332038" y="655638"/>
          <p14:tracePt t="77135" x="2339975" y="655638"/>
          <p14:tracePt t="77185" x="2362200" y="655638"/>
          <p14:tracePt t="77193" x="2400300" y="655638"/>
          <p14:tracePt t="77201" x="2582863" y="669925"/>
          <p14:tracePt t="77218" x="2865438" y="715963"/>
          <p14:tracePt t="77234" x="3070225" y="800100"/>
          <p14:tracePt t="77251" x="3116263" y="846138"/>
          <p14:tracePt t="77267" x="3124200" y="892175"/>
          <p14:tracePt t="77284" x="3124200" y="930275"/>
          <p14:tracePt t="77300" x="3124200" y="968375"/>
          <p14:tracePt t="77317" x="3116263" y="1006475"/>
          <p14:tracePt t="77333" x="3116263" y="1058863"/>
          <p14:tracePt t="77350" x="3116263" y="1112838"/>
          <p14:tracePt t="77367" x="3116263" y="1165225"/>
          <p14:tracePt t="77383" x="3140075" y="1249363"/>
          <p14:tracePt t="77383" x="3146425" y="1311275"/>
          <p14:tracePt t="77402" x="3162300" y="1355725"/>
          <p14:tracePt t="77416" x="3184525" y="1470025"/>
          <p14:tracePt t="77434" x="3184525" y="1524000"/>
          <p14:tracePt t="77451" x="3184525" y="1554163"/>
          <p14:tracePt t="77467" x="3184525" y="1570038"/>
          <p14:tracePt t="77489" x="3184525" y="1577975"/>
          <p14:tracePt t="77569" x="3184525" y="1584325"/>
          <p14:tracePt t="77577" x="3192463" y="1600200"/>
          <p14:tracePt t="77585" x="3200400" y="1616075"/>
          <p14:tracePt t="77599" x="3208338" y="1622425"/>
          <p14:tracePt t="77649" x="3208338" y="1608138"/>
          <p14:tracePt t="77865" x="3200400" y="1608138"/>
          <p14:tracePt t="77889" x="3200400" y="1592263"/>
          <p14:tracePt t="77897" x="3184525" y="1584325"/>
          <p14:tracePt t="77914" x="3178175" y="1577975"/>
          <p14:tracePt t="77921" x="3178175" y="1562100"/>
          <p14:tracePt t="77932" x="3146425" y="1546225"/>
          <p14:tracePt t="77949" x="3132138" y="1531938"/>
          <p14:tracePt t="77967" x="3063875" y="1485900"/>
          <p14:tracePt t="77983" x="2994025" y="1447800"/>
          <p14:tracePt t="77999" x="2955925" y="1417638"/>
          <p14:tracePt t="77999" x="2933700" y="1363663"/>
          <p14:tracePt t="78018" x="2887663" y="1341438"/>
          <p14:tracePt t="78034" x="2811463" y="1325563"/>
          <p14:tracePt t="78050" x="2727325" y="1295400"/>
          <p14:tracePt t="78067" x="2705100" y="1295400"/>
          <p14:tracePt t="78083" x="2689225" y="1279525"/>
          <p14:tracePt t="78099" x="2674938" y="1279525"/>
          <p14:tracePt t="78116" x="2667000" y="1279525"/>
          <p14:tracePt t="78130" x="2598738" y="1265238"/>
          <p14:tracePt t="78148" x="2460625" y="1265238"/>
          <p14:tracePt t="78165" x="2332038" y="1257300"/>
          <p14:tracePt t="78181" x="2247900" y="1235075"/>
          <p14:tracePt t="78199" x="2232025" y="1235075"/>
          <p14:tracePt t="78214" x="2225675" y="1235075"/>
          <p14:tracePt t="78249" x="2217738" y="1235075"/>
          <p14:tracePt t="78321" x="2209800" y="1227138"/>
          <p14:tracePt t="78337" x="2201863" y="1219200"/>
          <p14:tracePt t="78393" x="2201863" y="1211263"/>
          <p14:tracePt t="78433" x="2201863" y="1203325"/>
          <p14:tracePt t="78441" x="2201863" y="1196975"/>
          <p14:tracePt t="78450" x="2201863" y="1181100"/>
          <p14:tracePt t="78466" x="2201863" y="1158875"/>
          <p14:tracePt t="78483" x="2201863" y="1104900"/>
          <p14:tracePt t="78499" x="2201863" y="1050925"/>
          <p14:tracePt t="78516" x="2201863" y="998538"/>
          <p14:tracePt t="78533" x="2217738" y="944563"/>
          <p14:tracePt t="78549" x="2239963" y="884238"/>
          <p14:tracePt t="78566" x="2255838" y="854075"/>
          <p14:tracePt t="78582" x="2263775" y="822325"/>
          <p14:tracePt t="78598" x="2278063" y="800100"/>
          <p14:tracePt t="78615" x="2293938" y="784225"/>
          <p14:tracePt t="78631" x="2308225" y="769938"/>
          <p14:tracePt t="78648" x="2354263" y="723900"/>
          <p14:tracePt t="78666" x="2370138" y="701675"/>
          <p14:tracePt t="78682" x="2384425" y="693738"/>
          <p14:tracePt t="78698" x="2392363" y="685800"/>
          <p14:tracePt t="78714" x="2400300" y="685800"/>
          <p14:tracePt t="78761" x="2416175" y="685800"/>
          <p14:tracePt t="78769" x="2430463" y="685800"/>
          <p14:tracePt t="78781" x="2484438" y="685800"/>
          <p14:tracePt t="78798" x="2522538" y="708025"/>
          <p14:tracePt t="78815" x="2544763" y="723900"/>
          <p14:tracePt t="78815" x="2560638" y="746125"/>
          <p14:tracePt t="78833" x="2568575" y="746125"/>
          <p14:tracePt t="78849" x="2590800" y="769938"/>
          <p14:tracePt t="78866" x="2590800" y="800100"/>
          <p14:tracePt t="78883" x="2598738" y="838200"/>
          <p14:tracePt t="78899" x="2620963" y="892175"/>
          <p14:tracePt t="78916" x="2644775" y="952500"/>
          <p14:tracePt t="78932" x="2682875" y="1012825"/>
          <p14:tracePt t="78948" x="2705100" y="1074738"/>
          <p14:tracePt t="78965" x="2720975" y="1089025"/>
          <p14:tracePt t="78981" x="2735263" y="1150938"/>
          <p14:tracePt t="78998" x="2759075" y="1203325"/>
          <p14:tracePt t="79015" x="2781300" y="1287463"/>
          <p14:tracePt t="79015" x="2789238" y="1341438"/>
          <p14:tracePt t="79034" x="2811463" y="1393825"/>
          <p14:tracePt t="79048" x="2879725" y="1577975"/>
          <p14:tracePt t="79066" x="2925763" y="1676400"/>
          <p14:tracePt t="79082" x="2963863" y="1752600"/>
          <p14:tracePt t="79099" x="2971800" y="1760538"/>
          <p14:tracePt t="79115" x="2971800" y="1768475"/>
          <p14:tracePt t="79131" x="2979738" y="1774825"/>
          <p14:tracePt t="79185" x="2987675" y="1774825"/>
          <p14:tracePt t="79195" x="2994025" y="1782763"/>
          <p14:tracePt t="79202" x="3009900" y="1798638"/>
          <p14:tracePt t="79214" x="3017838" y="1806575"/>
          <p14:tracePt t="79257" x="3017838" y="1812925"/>
          <p14:tracePt t="79265" x="3017838" y="1806575"/>
          <p14:tracePt t="79313" x="3017838" y="1798638"/>
          <p14:tracePt t="79449" x="3001963" y="1798638"/>
          <p14:tracePt t="79913" x="2994025" y="1798638"/>
          <p14:tracePt t="79945" x="2987675" y="1798638"/>
          <p14:tracePt t="79969" x="2979738" y="1798638"/>
          <p14:tracePt t="79977" x="2971800" y="1798638"/>
          <p14:tracePt t="79985" x="2963863" y="1798638"/>
          <p14:tracePt t="80001" x="2955925" y="1798638"/>
          <p14:tracePt t="80013" x="2949575" y="1798638"/>
          <p14:tracePt t="80030" x="2917825" y="1798638"/>
          <p14:tracePt t="80047" x="2903538" y="1798638"/>
          <p14:tracePt t="80062" x="2887663" y="1798638"/>
          <p14:tracePt t="80079" x="2857500" y="1798638"/>
          <p14:tracePt t="80079" x="2849563" y="1782763"/>
          <p14:tracePt t="80098" x="2811463" y="1768475"/>
          <p14:tracePt t="80115" x="2789238" y="1768475"/>
          <p14:tracePt t="80130" x="2759075" y="1768475"/>
          <p14:tracePt t="80147" x="2705100" y="1744663"/>
          <p14:tracePt t="80164" x="2674938" y="1730375"/>
          <p14:tracePt t="80180" x="2667000" y="1730375"/>
          <p14:tracePt t="80198" x="2659063" y="1714500"/>
          <p14:tracePt t="80213" x="2636838" y="1714500"/>
          <p14:tracePt t="80231" x="2613025" y="1698625"/>
          <p14:tracePt t="80247" x="2574925" y="1676400"/>
          <p14:tracePt t="80263" x="2522538" y="1646238"/>
          <p14:tracePt t="80279" x="2506663" y="1630363"/>
          <p14:tracePt t="80279" x="2498725" y="1630363"/>
          <p14:tracePt t="80297" x="2476500" y="1616075"/>
          <p14:tracePt t="80313" x="2446338" y="1600200"/>
          <p14:tracePt t="80330" x="2422525" y="1577975"/>
          <p14:tracePt t="80347" x="2384425" y="1539875"/>
          <p14:tracePt t="80364" x="2354263" y="1508125"/>
          <p14:tracePt t="80380" x="2316163" y="1485900"/>
          <p14:tracePt t="80398" x="2301875" y="1470025"/>
          <p14:tracePt t="80413" x="2286000" y="1455738"/>
          <p14:tracePt t="80432" x="2278063" y="1455738"/>
          <p14:tracePt t="80446" x="2278063" y="1439863"/>
          <p14:tracePt t="80463" x="2270125" y="1431925"/>
          <p14:tracePt t="80463" x="2263775" y="1417638"/>
          <p14:tracePt t="80482" x="2247900" y="1409700"/>
          <p14:tracePt t="80497" x="2239963" y="1401763"/>
          <p14:tracePt t="80514" x="2232025" y="1401763"/>
          <p14:tracePt t="80536" x="2217738" y="1393825"/>
          <p14:tracePt t="80625" x="2209800" y="1387475"/>
          <p14:tracePt t="80641" x="2209800" y="1379538"/>
          <p14:tracePt t="80657" x="2209800" y="1371600"/>
          <p14:tracePt t="80665" x="2201863" y="1363663"/>
          <p14:tracePt t="80681" x="2201863" y="1355725"/>
          <p14:tracePt t="80698" x="2193925" y="1349375"/>
          <p14:tracePt t="80714" x="2193925" y="1341438"/>
          <p14:tracePt t="81752" x="2187575" y="1333500"/>
          <p14:tracePt t="82441" x="2187575" y="1325563"/>
          <p14:tracePt t="82569" x="2187575" y="1317625"/>
          <p14:tracePt t="83129" x="2187575" y="1311275"/>
          <p14:tracePt t="83257" x="2193925" y="1311275"/>
          <p14:tracePt t="83265" x="2201863" y="1311275"/>
          <p14:tracePt t="83276" x="2217738" y="1311275"/>
          <p14:tracePt t="83294" x="2232025" y="1311275"/>
          <p14:tracePt t="83310" x="2247900" y="1317625"/>
          <p14:tracePt t="83327" x="2270125" y="1325563"/>
          <p14:tracePt t="83344" x="2293938" y="1333500"/>
          <p14:tracePt t="83344" x="2316163" y="1333500"/>
          <p14:tracePt t="83362" x="2392363" y="1355725"/>
          <p14:tracePt t="83378" x="2460625" y="1379538"/>
          <p14:tracePt t="83395" x="2568575" y="1409700"/>
          <p14:tracePt t="83411" x="2705100" y="1409700"/>
          <p14:tracePt t="83427" x="2835275" y="1409700"/>
          <p14:tracePt t="83444" x="2963863" y="1409700"/>
          <p14:tracePt t="83460" x="3086100" y="1447800"/>
          <p14:tracePt t="83477" x="3200400" y="1470025"/>
          <p14:tracePt t="83494" x="3314700" y="1501775"/>
          <p14:tracePt t="83510" x="3451225" y="1539875"/>
          <p14:tracePt t="83527" x="3679825" y="1570038"/>
          <p14:tracePt t="83543" x="4381500" y="1570038"/>
          <p14:tracePt t="83562" x="4945063" y="1584325"/>
          <p14:tracePt t="83578" x="5364163" y="1584325"/>
          <p14:tracePt t="83594" x="5562600" y="1584325"/>
          <p14:tracePt t="83611" x="5646738" y="1600200"/>
          <p14:tracePt t="83627" x="5699125" y="1600200"/>
          <p14:tracePt t="83643" x="5737225" y="1600200"/>
          <p14:tracePt t="83660" x="5845175" y="1600200"/>
          <p14:tracePt t="83677" x="6049963" y="1600200"/>
          <p14:tracePt t="83693" x="6270625" y="1577975"/>
          <p14:tracePt t="83711" x="6416675" y="1554163"/>
          <p14:tracePt t="83727" x="6575425" y="1524000"/>
          <p14:tracePt t="83727" x="6637338" y="1524000"/>
          <p14:tracePt t="83745" x="6689725" y="1516063"/>
          <p14:tracePt t="83760" x="6765925" y="1508125"/>
          <p14:tracePt t="83775" x="6811963" y="1508125"/>
          <p14:tracePt t="83775" x="6858000" y="1508125"/>
          <p14:tracePt t="83793" x="6918325" y="1508125"/>
          <p14:tracePt t="83810" x="6964363" y="1508125"/>
          <p14:tracePt t="83826" x="7002463" y="1508125"/>
          <p14:tracePt t="83843" x="7064375" y="1508125"/>
          <p14:tracePt t="83860" x="7170738" y="1508125"/>
          <p14:tracePt t="83877" x="7254875" y="1508125"/>
          <p14:tracePt t="83893" x="7277100" y="1508125"/>
          <p14:tracePt t="83910" x="7292975" y="1516063"/>
          <p14:tracePt t="83929" x="7315200" y="1524000"/>
          <p14:tracePt t="84793" x="7353300" y="1524000"/>
          <p14:tracePt t="84801" x="7429500" y="1539875"/>
          <p14:tracePt t="84809" x="7612063" y="1546225"/>
          <p14:tracePt t="84826" x="7802563" y="1562100"/>
          <p14:tracePt t="84843" x="7954963" y="1570038"/>
          <p14:tracePt t="84859" x="8031163" y="1592263"/>
          <p14:tracePt t="84876" x="8077200" y="1608138"/>
          <p14:tracePt t="84892" x="8131175" y="1630363"/>
          <p14:tracePt t="84909" x="8199438" y="1654175"/>
          <p14:tracePt t="84926" x="8289925" y="1692275"/>
          <p14:tracePt t="84942" x="8382000" y="1714500"/>
          <p14:tracePt t="84959" x="8542338" y="1760538"/>
          <p14:tracePt t="84976" x="8656638" y="1782763"/>
          <p14:tracePt t="84976" x="8694738" y="1782763"/>
          <p14:tracePt t="84994" x="8740775" y="1790700"/>
          <p14:tracePt t="85008" x="8785225" y="1790700"/>
          <p14:tracePt t="85026" x="8785225" y="1798638"/>
          <p14:tracePt t="85177" x="8770938" y="1790700"/>
          <p14:tracePt t="85185" x="8755063" y="1774825"/>
          <p14:tracePt t="85193" x="8724900" y="1744663"/>
          <p14:tracePt t="85211" x="8678863" y="1730375"/>
          <p14:tracePt t="85226" x="8632825" y="1714500"/>
          <p14:tracePt t="85243" x="8602663" y="1706563"/>
          <p14:tracePt t="85259" x="8588375" y="1698625"/>
          <p14:tracePt t="85275" x="8542338" y="1692275"/>
          <p14:tracePt t="85292" x="8496300" y="1676400"/>
          <p14:tracePt t="85308" x="8474075" y="1676400"/>
          <p14:tracePt t="85325" x="8466138" y="1676400"/>
          <p14:tracePt t="85341" x="8458200" y="1676400"/>
          <p14:tracePt t="85358" x="8442325" y="1676400"/>
          <p14:tracePt t="85375" x="8428038" y="1676400"/>
          <p14:tracePt t="85391" x="8389938" y="1676400"/>
          <p14:tracePt t="85391" x="8359775" y="1676400"/>
          <p14:tracePt t="85410" x="8305800" y="1676400"/>
          <p14:tracePt t="85426" x="8251825" y="1676400"/>
          <p14:tracePt t="85443" x="8213725" y="1676400"/>
          <p14:tracePt t="85459" x="8191500" y="1676400"/>
          <p14:tracePt t="85476" x="8175625" y="1676400"/>
          <p14:tracePt t="85492" x="8169275" y="1676400"/>
          <p14:tracePt t="85508" x="8145463" y="1676400"/>
          <p14:tracePt t="85525" x="8131175" y="1676400"/>
          <p14:tracePt t="85541" x="8093075" y="1692275"/>
          <p14:tracePt t="85561" x="8039100" y="1730375"/>
          <p14:tracePt t="85575" x="8016875" y="1752600"/>
          <p14:tracePt t="85592" x="8001000" y="1760538"/>
          <p14:tracePt t="85608" x="8001000" y="1798638"/>
          <p14:tracePt t="85626" x="8001000" y="1828800"/>
          <p14:tracePt t="85642" x="8001000" y="1851025"/>
          <p14:tracePt t="85659" x="8031163" y="1905000"/>
          <p14:tracePt t="85675" x="8039100" y="1927225"/>
          <p14:tracePt t="85692" x="8069263" y="1973263"/>
          <p14:tracePt t="85708" x="8085138" y="2003425"/>
          <p14:tracePt t="85725" x="8107363" y="2041525"/>
          <p14:tracePt t="85741" x="8153400" y="2087563"/>
          <p14:tracePt t="85758" x="8183563" y="2117725"/>
          <p14:tracePt t="85775" x="8245475" y="2163763"/>
          <p14:tracePt t="85791" x="8321675" y="2179638"/>
          <p14:tracePt t="85791" x="8351838" y="2179638"/>
          <p14:tracePt t="85810" x="8374063" y="2179638"/>
          <p14:tracePt t="85826" x="8458200" y="2163763"/>
          <p14:tracePt t="85842" x="8564563" y="2133600"/>
          <p14:tracePt t="85859" x="8686800" y="2095500"/>
          <p14:tracePt t="85875" x="8763000" y="2073275"/>
          <p14:tracePt t="85891" x="8801100" y="2027238"/>
          <p14:tracePt t="85907" x="8823325" y="1989138"/>
          <p14:tracePt t="85923" x="8839200" y="1973263"/>
          <p14:tracePt t="85941" x="8847138" y="1958975"/>
          <p14:tracePt t="85957" x="8847138" y="1912938"/>
          <p14:tracePt t="85974" x="8847138" y="1874838"/>
          <p14:tracePt t="85991" x="8839200" y="1828800"/>
          <p14:tracePt t="86008" x="8823325" y="1798638"/>
          <p14:tracePt t="86008" x="8816975" y="1790700"/>
          <p14:tracePt t="86026" x="8801100" y="1774825"/>
          <p14:tracePt t="86043" x="8793163" y="1768475"/>
          <p14:tracePt t="86057" x="8763000" y="1760538"/>
          <p14:tracePt t="86074" x="8740775" y="1752600"/>
          <p14:tracePt t="86090" x="8678863" y="1752600"/>
          <p14:tracePt t="86107" x="8572500" y="1736725"/>
          <p14:tracePt t="86124" x="8450263" y="1730375"/>
          <p14:tracePt t="86141" x="8374063" y="1730375"/>
          <p14:tracePt t="86157" x="8313738" y="1714500"/>
          <p14:tracePt t="86174" x="8305800" y="1714500"/>
          <p14:tracePt t="86190" x="8289925" y="1714500"/>
          <p14:tracePt t="86209" x="8275638" y="1714500"/>
          <p14:tracePt t="86224" x="8245475" y="1714500"/>
          <p14:tracePt t="86224" x="8221663" y="1714500"/>
          <p14:tracePt t="86242" x="8199438" y="1714500"/>
          <p14:tracePt t="86258" x="8169275" y="1722438"/>
          <p14:tracePt t="86275" x="8145463" y="1722438"/>
          <p14:tracePt t="86291" x="8137525" y="1730375"/>
          <p14:tracePt t="86307" x="8115300" y="1736725"/>
          <p14:tracePt t="86324" x="8099425" y="1752600"/>
          <p14:tracePt t="86340" x="8093075" y="1768475"/>
          <p14:tracePt t="86357" x="8077200" y="1782763"/>
          <p14:tracePt t="86374" x="8047038" y="1812925"/>
          <p14:tracePt t="86391" x="8047038" y="1844675"/>
          <p14:tracePt t="86407" x="8047038" y="1882775"/>
          <p14:tracePt t="86424" x="8031163" y="1905000"/>
          <p14:tracePt t="86441" x="8031163" y="1943100"/>
          <p14:tracePt t="86458" x="8031163" y="1958975"/>
          <p14:tracePt t="86474" x="8031163" y="1989138"/>
          <p14:tracePt t="86491" x="8047038" y="2019300"/>
          <p14:tracePt t="86507" x="8069263" y="2041525"/>
          <p14:tracePt t="86525" x="8093075" y="2065338"/>
          <p14:tracePt t="86539" x="8123238" y="2079625"/>
          <p14:tracePt t="86556" x="8131175" y="2087563"/>
          <p14:tracePt t="86572" x="8131175" y="2095500"/>
          <p14:tracePt t="86592" x="8137525" y="2103438"/>
          <p14:tracePt t="86605" x="8213725" y="2117725"/>
          <p14:tracePt t="86622" x="8366125" y="2125663"/>
          <p14:tracePt t="86639" x="8626475" y="2125663"/>
          <p14:tracePt t="86656" x="8816975" y="2095500"/>
          <p14:tracePt t="86673" x="8847138" y="2087563"/>
          <p14:tracePt t="86690" x="8847138" y="2073275"/>
          <p14:tracePt t="86706" x="8778875" y="1997075"/>
          <p14:tracePt t="86722" x="8702675" y="1920875"/>
          <p14:tracePt t="86739" x="8648700" y="1866900"/>
          <p14:tracePt t="86755" x="8632825" y="1851025"/>
          <p14:tracePt t="86772" x="8626475" y="1844675"/>
          <p14:tracePt t="86792" x="8618538" y="1844675"/>
          <p14:tracePt t="86833" x="8610600" y="1836738"/>
          <p14:tracePt t="86841" x="8580438" y="1812925"/>
          <p14:tracePt t="86859" x="8556625" y="1790700"/>
          <p14:tracePt t="86874" x="8526463" y="1790700"/>
          <p14:tracePt t="86891" x="8504238" y="1774825"/>
          <p14:tracePt t="86907" x="8496300" y="1774825"/>
          <p14:tracePt t="86923" x="8466138" y="1774825"/>
          <p14:tracePt t="86940" x="8450263" y="1774825"/>
          <p14:tracePt t="86956" x="8404225" y="1774825"/>
          <p14:tracePt t="86973" x="8313738" y="1836738"/>
          <p14:tracePt t="86990" x="8213725" y="1866900"/>
          <p14:tracePt t="87007" x="8153400" y="1889125"/>
          <p14:tracePt t="87023" x="8145463" y="1889125"/>
          <p14:tracePt t="87039" x="8137525" y="1889125"/>
          <p14:tracePt t="87058" x="8131175" y="1889125"/>
          <p14:tracePt t="87074" x="8123238" y="1912938"/>
          <p14:tracePt t="87090" x="8099425" y="1943100"/>
          <p14:tracePt t="87107" x="8099425" y="1981200"/>
          <p14:tracePt t="87123" x="8099425" y="2035175"/>
          <p14:tracePt t="87140" x="8099425" y="2065338"/>
          <p14:tracePt t="87157" x="8099425" y="2087563"/>
          <p14:tracePt t="87174" x="8107363" y="2103438"/>
          <p14:tracePt t="87190" x="8137525" y="2117725"/>
          <p14:tracePt t="87206" x="8169275" y="2125663"/>
          <p14:tracePt t="87206" x="8175625" y="2133600"/>
          <p14:tracePt t="87225" x="8183563" y="2133600"/>
          <p14:tracePt t="87242" x="8191500" y="2133600"/>
          <p14:tracePt t="87256" x="8207375" y="2133600"/>
          <p14:tracePt t="87274" x="8229600" y="2125663"/>
          <p14:tracePt t="87290" x="8289925" y="2103438"/>
          <p14:tracePt t="87307" x="8374063" y="2079625"/>
          <p14:tracePt t="87323" x="8466138" y="2079625"/>
          <p14:tracePt t="87340" x="8518525" y="2079625"/>
          <p14:tracePt t="87356" x="8534400" y="2079625"/>
          <p14:tracePt t="87372" x="8526463" y="2079625"/>
          <p14:tracePt t="87681" x="8518525" y="2079625"/>
          <p14:tracePt t="87689" x="8512175" y="2079625"/>
          <p14:tracePt t="87706" x="8512175" y="2087563"/>
          <p14:tracePt t="88624" x="8466138" y="2073275"/>
          <p14:tracePt t="89025" x="8428038" y="2073275"/>
          <p14:tracePt t="89033" x="8382000" y="2073275"/>
          <p14:tracePt t="89041" x="8343900" y="2073275"/>
          <p14:tracePt t="89053" x="8199438" y="2073275"/>
          <p14:tracePt t="89070" x="8085138" y="2073275"/>
          <p14:tracePt t="89087" x="7978775" y="2065338"/>
          <p14:tracePt t="89103" x="7826375" y="2035175"/>
          <p14:tracePt t="89103" x="7718425" y="2027238"/>
          <p14:tracePt t="89121" x="7285038" y="1965325"/>
          <p14:tracePt t="89138" x="6507163" y="1882775"/>
          <p14:tracePt t="89154" x="5668963" y="1820863"/>
          <p14:tracePt t="89171" x="5151438" y="1744663"/>
          <p14:tracePt t="89189" x="5045075" y="1722438"/>
          <p14:tracePt t="89205" x="5021263" y="1706563"/>
          <p14:tracePt t="89222" x="5013325" y="1692275"/>
          <p14:tracePt t="89238" x="5006975" y="1676400"/>
          <p14:tracePt t="89255" x="5006975" y="1660525"/>
          <p14:tracePt t="89270" x="4930775" y="1646238"/>
          <p14:tracePt t="89288" x="4808538" y="1616075"/>
          <p14:tracePt t="89288" x="4678363" y="1584325"/>
          <p14:tracePt t="89305" x="4465638" y="1516063"/>
          <p14:tracePt t="89322" x="4198938" y="1447800"/>
          <p14:tracePt t="89338" x="3902075" y="1363663"/>
          <p14:tracePt t="89355" x="3535363" y="1279525"/>
          <p14:tracePt t="89371" x="3216275" y="1219200"/>
          <p14:tracePt t="89388" x="2879725" y="1165225"/>
          <p14:tracePt t="89404" x="2682875" y="1165225"/>
          <p14:tracePt t="89421" x="2522538" y="1112838"/>
          <p14:tracePt t="89437" x="2438400" y="1104900"/>
          <p14:tracePt t="89454" x="2378075" y="1082675"/>
          <p14:tracePt t="89471" x="2362200" y="1066800"/>
          <p14:tracePt t="89487" x="2354263" y="1050925"/>
          <p14:tracePt t="89504" x="2301875" y="1020763"/>
          <p14:tracePt t="89504" x="2255838" y="998538"/>
          <p14:tracePt t="89522" x="2217738" y="974725"/>
          <p14:tracePt t="89538" x="2133600" y="944563"/>
          <p14:tracePt t="89557" x="2095500" y="930275"/>
          <p14:tracePt t="89571" x="2079625" y="922338"/>
          <p14:tracePt t="89587" x="2049463" y="906463"/>
          <p14:tracePt t="89603" x="2041525" y="914400"/>
          <p14:tracePt t="89697" x="2041525" y="922338"/>
          <p14:tracePt t="89729" x="2041525" y="930275"/>
          <p14:tracePt t="89769" x="2041525" y="936625"/>
          <p14:tracePt t="89777" x="2057400" y="952500"/>
          <p14:tracePt t="89793" x="2073275" y="960438"/>
          <p14:tracePt t="89809" x="2079625" y="974725"/>
          <p14:tracePt t="89820" x="2087563" y="990600"/>
          <p14:tracePt t="89837" x="2095500" y="990600"/>
          <p14:tracePt t="89853" x="2103438" y="998538"/>
          <p14:tracePt t="89870" x="2111375" y="1006475"/>
          <p14:tracePt t="89887" x="2125663" y="1012825"/>
          <p14:tracePt t="89903" x="2133600" y="1020763"/>
          <p14:tracePt t="89920" x="2149475" y="1028700"/>
          <p14:tracePt t="89936" x="2149475" y="1036638"/>
          <p14:tracePt t="89954" x="2155825" y="1044575"/>
          <p14:tracePt t="90273" x="2163763" y="1050925"/>
          <p14:tracePt t="90281" x="2171700" y="1066800"/>
          <p14:tracePt t="90289" x="2171700" y="1074738"/>
          <p14:tracePt t="90303" x="2187575" y="1112838"/>
          <p14:tracePt t="90303" x="2193925" y="1120775"/>
          <p14:tracePt t="90321" x="2193925" y="1143000"/>
          <p14:tracePt t="90338" x="2201863" y="1158875"/>
          <p14:tracePt t="90354" x="2201863" y="1165225"/>
          <p14:tracePt t="90370" x="2201863" y="1173163"/>
          <p14:tracePt t="90387" x="2201863" y="1181100"/>
          <p14:tracePt t="90402" x="2201863" y="1189038"/>
          <p14:tracePt t="90419" x="2201863" y="1196975"/>
          <p14:tracePt t="91551" x="2193925" y="1196975"/>
          <p14:tracePt t="92017" x="2193925" y="1189038"/>
          <p14:tracePt t="92465" x="2187575" y="1189038"/>
          <p14:tracePt t="92865" x="2179638" y="1181100"/>
          <p14:tracePt t="93001" x="2171700" y="1181100"/>
          <p14:tracePt t="93345" x="2171700" y="1189038"/>
          <p14:tracePt t="93521" x="2163763" y="1189038"/>
          <p14:tracePt t="93657" x="2155825" y="1189038"/>
          <p14:tracePt t="93697" x="2149475" y="1181100"/>
          <p14:tracePt t="93729" x="2149475" y="1173163"/>
          <p14:tracePt t="93761" x="2141538" y="1173163"/>
          <p14:tracePt t="93769" x="2133600" y="1173163"/>
          <p14:tracePt t="93785" x="2133600" y="1165225"/>
          <p14:tracePt t="93799" x="2125663" y="1150938"/>
          <p14:tracePt t="93817" x="2117725" y="1143000"/>
          <p14:tracePt t="93832" x="2111375" y="1135063"/>
          <p14:tracePt t="93873" x="2111375" y="1127125"/>
          <p14:tracePt t="93953" x="2111375" y="1112838"/>
          <p14:tracePt t="93985" x="2103438" y="1112838"/>
          <p14:tracePt t="94001" x="2095500" y="1096963"/>
          <p14:tracePt t="94025" x="2079625" y="1082675"/>
          <p14:tracePt t="94049" x="2073275" y="1074738"/>
          <p14:tracePt t="94066" x="2065338" y="1066800"/>
          <p14:tracePt t="94113" x="2057400" y="1058863"/>
          <p14:tracePt t="94145" x="2049463" y="1050925"/>
          <p14:tracePt t="94169" x="2049463" y="1044575"/>
          <p14:tracePt t="94185" x="2041525" y="1036638"/>
          <p14:tracePt t="94201" x="2035175" y="1028700"/>
          <p14:tracePt t="94209" x="2027238" y="1012825"/>
          <p14:tracePt t="94233" x="2019300" y="1012825"/>
          <p14:tracePt t="94241" x="2011363" y="998538"/>
          <p14:tracePt t="94250" x="2003425" y="998538"/>
          <p14:tracePt t="94266" x="2003425" y="990600"/>
          <p14:tracePt t="94283" x="1997075" y="982663"/>
          <p14:tracePt t="94313" x="1989138" y="974725"/>
          <p14:tracePt t="94369" x="1981200" y="968375"/>
          <p14:tracePt t="94401" x="1973263" y="952500"/>
          <p14:tracePt t="94425" x="1965325" y="944563"/>
          <p14:tracePt t="94457" x="1958975" y="936625"/>
          <p14:tracePt t="94473" x="1951038" y="930275"/>
          <p14:tracePt t="94498" x="1943100" y="922338"/>
          <p14:tracePt t="94514" x="1935163" y="922338"/>
          <p14:tracePt t="94521" x="1927225" y="906463"/>
          <p14:tracePt t="94532" x="1912938" y="898525"/>
          <p14:tracePt t="94568" x="1912938" y="892175"/>
          <p14:tracePt t="94625" x="1905000" y="892175"/>
          <p14:tracePt t="94657" x="1889125" y="892175"/>
          <p14:tracePt t="94697" x="1882775" y="892175"/>
          <p14:tracePt t="94713" x="1874838" y="892175"/>
          <p14:tracePt t="94721" x="1866900" y="892175"/>
          <p14:tracePt t="94732" x="1858963" y="898525"/>
          <p14:tracePt t="94748" x="1844675" y="906463"/>
          <p14:tracePt t="94765" x="1844675" y="914400"/>
          <p14:tracePt t="94785" x="1836738" y="922338"/>
          <p14:tracePt t="94798" x="1828800" y="930275"/>
          <p14:tracePt t="94815" x="1820863" y="944563"/>
          <p14:tracePt t="94831" x="1812925" y="944563"/>
          <p14:tracePt t="94865" x="1812925" y="952500"/>
          <p14:tracePt t="94873" x="1812925" y="960438"/>
          <p14:tracePt t="94889" x="1812925" y="974725"/>
          <p14:tracePt t="94899" x="1806575" y="998538"/>
          <p14:tracePt t="94916" x="1798638" y="1012825"/>
          <p14:tracePt t="94932" x="1798638" y="1020763"/>
          <p14:tracePt t="94948" x="1798638" y="1028700"/>
          <p14:tracePt t="94965" x="1798638" y="1036638"/>
          <p14:tracePt t="94981" x="1790700" y="1044575"/>
          <p14:tracePt t="95001" x="1790700" y="1050925"/>
          <p14:tracePt t="95017" x="1790700" y="1058863"/>
          <p14:tracePt t="95040" x="1790700" y="1066800"/>
          <p14:tracePt t="95049" x="1790700" y="1074738"/>
          <p14:tracePt t="95065" x="1790700" y="1082675"/>
          <p14:tracePt t="95080" x="1790700" y="1089025"/>
          <p14:tracePt t="95121" x="1790700" y="1074738"/>
          <p14:tracePt t="95257" x="1790700" y="1066800"/>
          <p14:tracePt t="95265" x="1806575" y="1044575"/>
          <p14:tracePt t="95282" x="1806575" y="1028700"/>
          <p14:tracePt t="95299" x="1820863" y="1012825"/>
          <p14:tracePt t="95315" x="1836738" y="990600"/>
          <p14:tracePt t="95332" x="1844675" y="990600"/>
          <p14:tracePt t="95348" x="1851025" y="990600"/>
          <p14:tracePt t="95393" x="1858963" y="990600"/>
          <p14:tracePt t="95401" x="1866900" y="998538"/>
          <p14:tracePt t="95415" x="1874838" y="998538"/>
          <p14:tracePt t="95431" x="1889125" y="1006475"/>
          <p14:tracePt t="95447" x="1889125" y="1012825"/>
          <p14:tracePt t="95481" x="1897063" y="1020763"/>
          <p14:tracePt t="95513" x="1905000" y="1020763"/>
          <p14:tracePt t="95530" x="1912938" y="1028700"/>
          <p14:tracePt t="95537" x="1920875" y="1036638"/>
          <p14:tracePt t="95561" x="1935163" y="1044575"/>
          <p14:tracePt t="95577" x="1943100" y="1044575"/>
          <p14:tracePt t="95592" x="1951038" y="1058863"/>
          <p14:tracePt t="95600" x="1958975" y="1058863"/>
          <p14:tracePt t="95613" x="1973263" y="1066800"/>
          <p14:tracePt t="95630" x="2003425" y="1096963"/>
          <p14:tracePt t="95646" x="2019300" y="1112838"/>
          <p14:tracePt t="95663" x="2027238" y="1120775"/>
          <p14:tracePt t="95679" x="2035175" y="1127125"/>
          <p14:tracePt t="95696" x="2041525" y="1135063"/>
          <p14:tracePt t="95720" x="2057400" y="1143000"/>
          <p14:tracePt t="95730" x="2065338" y="1143000"/>
          <p14:tracePt t="95746" x="2079625" y="1143000"/>
          <p14:tracePt t="95763" x="2079625" y="1150938"/>
          <p14:tracePt t="95779" x="2087563" y="1150938"/>
          <p14:tracePt t="95833" x="2095500" y="1150938"/>
          <p14:tracePt t="95849" x="2103438" y="1150938"/>
          <p14:tracePt t="95857" x="2103438" y="1158875"/>
          <p14:tracePt t="95897" x="2103438" y="1150938"/>
          <p14:tracePt t="96209" x="2103438" y="1143000"/>
          <p14:tracePt t="96233" x="2103438" y="1135063"/>
          <p14:tracePt t="96249" x="2103438" y="1127125"/>
          <p14:tracePt t="96257" x="2103438" y="1120775"/>
          <p14:tracePt t="96273" x="2103438" y="1104900"/>
          <p14:tracePt t="96313" x="2103438" y="1082675"/>
          <p14:tracePt t="96377" x="2095500" y="1082675"/>
          <p14:tracePt t="96393" x="2095500" y="1074738"/>
          <p14:tracePt t="96401" x="2087563" y="1050925"/>
          <p14:tracePt t="96417" x="2073275" y="1050925"/>
          <p14:tracePt t="96473" x="2057400" y="1036638"/>
          <p14:tracePt t="96505" x="2049463" y="1036638"/>
          <p14:tracePt t="96513" x="2035175" y="1012825"/>
          <p14:tracePt t="96531" x="2027238" y="998538"/>
          <p14:tracePt t="96547" x="2011363" y="982663"/>
          <p14:tracePt t="96565" x="2003425" y="974725"/>
          <p14:tracePt t="96580" x="1997075" y="960438"/>
          <p14:tracePt t="96596" x="1989138" y="952500"/>
          <p14:tracePt t="96613" x="1981200" y="952500"/>
          <p14:tracePt t="96649" x="1965325" y="944563"/>
          <p14:tracePt t="96673" x="1958975" y="936625"/>
          <p14:tracePt t="96681" x="1935163" y="922338"/>
          <p14:tracePt t="96698" x="1912938" y="906463"/>
          <p14:tracePt t="96714" x="1912938" y="898525"/>
          <p14:tracePt t="96730" x="1897063" y="892175"/>
          <p14:tracePt t="96769" x="1905000" y="892175"/>
          <p14:tracePt t="96961" x="1912938" y="892175"/>
          <p14:tracePt t="96969" x="1920875" y="892175"/>
          <p14:tracePt t="96979" x="1958975" y="906463"/>
          <p14:tracePt t="96997" x="1997075" y="944563"/>
          <p14:tracePt t="97013" x="2049463" y="982663"/>
          <p14:tracePt t="97031" x="2087563" y="1020763"/>
          <p14:tracePt t="97047" x="2133600" y="1066800"/>
          <p14:tracePt t="97063" x="2149475" y="1082675"/>
          <p14:tracePt t="97079" x="2149475" y="1096963"/>
          <p14:tracePt t="97097" x="2149475" y="1104900"/>
          <p14:tracePt t="97114" x="2155825" y="1112838"/>
          <p14:tracePt t="97129" x="2163763" y="1120775"/>
          <p14:tracePt t="97146" x="2163763" y="1127125"/>
          <p14:tracePt t="97209" x="2179638" y="1150938"/>
          <p14:tracePt t="97217" x="2193925" y="1165225"/>
          <p14:tracePt t="97229" x="2193925" y="1173163"/>
          <p14:tracePt t="97246" x="2201863" y="1189038"/>
          <p14:tracePt t="97263" x="2209800" y="1189038"/>
          <p14:tracePt t="97561" x="2209800" y="1181100"/>
          <p14:tracePt t="97593" x="2209800" y="1173163"/>
          <p14:tracePt t="97617" x="2209800" y="1165225"/>
          <p14:tracePt t="97625" x="2209800" y="1158875"/>
          <p14:tracePt t="97649" x="2209800" y="1143000"/>
          <p14:tracePt t="97673" x="2209800" y="1135063"/>
          <p14:tracePt t="97689" x="2209800" y="1127125"/>
          <p14:tracePt t="97705" x="2209800" y="1120775"/>
          <p14:tracePt t="97713" x="2225675" y="1104900"/>
          <p14:tracePt t="97731" x="2225675" y="1089025"/>
          <p14:tracePt t="97746" x="2232025" y="1082675"/>
          <p14:tracePt t="97763" x="2239963" y="1074738"/>
          <p14:tracePt t="97779" x="2247900" y="1058863"/>
          <p14:tracePt t="97795" x="2247900" y="1050925"/>
          <p14:tracePt t="97833" x="2247900" y="1044575"/>
          <p14:tracePt t="97857" x="2255838" y="1036638"/>
          <p14:tracePt t="97865" x="2255838" y="1028700"/>
          <p14:tracePt t="97878" x="2263775" y="1012825"/>
          <p14:tracePt t="97895" x="2270125" y="998538"/>
          <p14:tracePt t="97912" x="2270125" y="990600"/>
          <p14:tracePt t="97929" x="2270125" y="974725"/>
          <p14:tracePt t="97946" x="2278063" y="968375"/>
          <p14:tracePt t="97961" x="2278063" y="960438"/>
          <p14:tracePt t="97979" x="2293938" y="944563"/>
          <p14:tracePt t="97996" x="2293938" y="930275"/>
          <p14:tracePt t="98012" x="2301875" y="922338"/>
          <p14:tracePt t="98028" x="2308225" y="906463"/>
          <p14:tracePt t="98045" x="2324100" y="876300"/>
          <p14:tracePt t="98062" x="2332038" y="860425"/>
          <p14:tracePt t="98079" x="2332038" y="846138"/>
          <p14:tracePt t="98095" x="2339975" y="846138"/>
          <p14:tracePt t="98111" x="2346325" y="838200"/>
          <p14:tracePt t="98129" x="2346325" y="822325"/>
          <p14:tracePt t="98144" x="2354263" y="822325"/>
          <p14:tracePt t="98162" x="2354263" y="815975"/>
          <p14:tracePt t="98178" x="2370138" y="800100"/>
          <p14:tracePt t="98196" x="2370138" y="792163"/>
          <p14:tracePt t="98211" x="2378075" y="777875"/>
          <p14:tracePt t="98229" x="2384425" y="769938"/>
          <p14:tracePt t="98245" x="2392363" y="762000"/>
          <p14:tracePt t="98261" x="2392363" y="754063"/>
          <p14:tracePt t="98277" x="2408238" y="746125"/>
          <p14:tracePt t="98294" x="2408238" y="739775"/>
          <p14:tracePt t="98310" x="2422525" y="731838"/>
          <p14:tracePt t="98337" x="2430463" y="715963"/>
          <p14:tracePt t="98361" x="2438400" y="715963"/>
          <p14:tracePt t="98369" x="2454275" y="693738"/>
          <p14:tracePt t="98379" x="2460625" y="693738"/>
          <p14:tracePt t="98401" x="2476500" y="677863"/>
          <p14:tracePt t="98411" x="2484438" y="677863"/>
          <p14:tracePt t="98441" x="2492375" y="669925"/>
          <p14:tracePt t="98465" x="2498725" y="669925"/>
          <p14:tracePt t="98481" x="2506663" y="669925"/>
          <p14:tracePt t="98489" x="2514600" y="669925"/>
          <p14:tracePt t="98497" x="2522538" y="669925"/>
          <p14:tracePt t="98601" x="2530475" y="669925"/>
          <p14:tracePt t="98609" x="2536825" y="669925"/>
          <p14:tracePt t="98617" x="2552700" y="669925"/>
          <p14:tracePt t="98641" x="2560638" y="669925"/>
          <p14:tracePt t="98809" x="2568575" y="669925"/>
          <p14:tracePt t="98865" x="2582863" y="685800"/>
          <p14:tracePt t="98881" x="2590800" y="693738"/>
          <p14:tracePt t="98905" x="2598738" y="701675"/>
          <p14:tracePt t="98913" x="2613025" y="715963"/>
          <p14:tracePt t="98929" x="2613025" y="723900"/>
          <p14:tracePt t="99033" x="2628900" y="739775"/>
          <p14:tracePt t="99065" x="2644775" y="746125"/>
          <p14:tracePt t="99081" x="2644775" y="762000"/>
          <p14:tracePt t="99089" x="2659063" y="777875"/>
          <p14:tracePt t="99097" x="2674938" y="792163"/>
          <p14:tracePt t="99110" x="2682875" y="800100"/>
          <p14:tracePt t="99127" x="2682875" y="808038"/>
          <p14:tracePt t="99145" x="2697163" y="815975"/>
          <p14:tracePt t="99161" x="2697163" y="822325"/>
          <p14:tracePt t="99194" x="2713038" y="830263"/>
          <p14:tracePt t="99233" x="2713038" y="838200"/>
          <p14:tracePt t="99273" x="2720975" y="838200"/>
          <p14:tracePt t="99289" x="2720975" y="846138"/>
          <p14:tracePt t="99305" x="2720975" y="854075"/>
          <p14:tracePt t="99321" x="2735263" y="860425"/>
          <p14:tracePt t="99329" x="2735263" y="868363"/>
          <p14:tracePt t="99345" x="2751138" y="876300"/>
          <p14:tracePt t="99369" x="2751138" y="884238"/>
          <p14:tracePt t="99385" x="2751138" y="898525"/>
          <p14:tracePt t="99401" x="2759075" y="898525"/>
          <p14:tracePt t="99411" x="2759075" y="906463"/>
          <p14:tracePt t="99426" x="2773363" y="914400"/>
          <p14:tracePt t="99443" x="2773363" y="922338"/>
          <p14:tracePt t="99460" x="2781300" y="930275"/>
          <p14:tracePt t="99476" x="2781300" y="936625"/>
          <p14:tracePt t="99497" x="2781300" y="944563"/>
          <p14:tracePt t="99510" x="2789238" y="944563"/>
          <p14:tracePt t="99527" x="2789238" y="960438"/>
          <p14:tracePt t="99544" x="2789238" y="968375"/>
          <p14:tracePt t="99569" x="2797175" y="974725"/>
          <p14:tracePt t="99585" x="2803525" y="982663"/>
          <p14:tracePt t="99610" x="2811463" y="990600"/>
          <p14:tracePt t="99649" x="2811463" y="998538"/>
          <p14:tracePt t="99665" x="2811463" y="1006475"/>
          <p14:tracePt t="99673" x="2819400" y="1012825"/>
          <p14:tracePt t="100559" x="2819400" y="1020763"/>
          <p14:tracePt t="100753" x="2819400" y="1028700"/>
          <p14:tracePt t="100761" x="2819400" y="1036638"/>
          <p14:tracePt t="100777" x="2819400" y="1050925"/>
          <p14:tracePt t="100793" x="2819400" y="1066800"/>
          <p14:tracePt t="100810" x="2819400" y="1082675"/>
          <p14:tracePt t="100826" x="2835275" y="1096963"/>
          <p14:tracePt t="100842" x="2849563" y="1112838"/>
          <p14:tracePt t="100858" x="2865438" y="1135063"/>
          <p14:tracePt t="100876" x="2865438" y="1143000"/>
          <p14:tracePt t="100891" x="2895600" y="1181100"/>
          <p14:tracePt t="100909" x="2903538" y="1189038"/>
          <p14:tracePt t="100929" x="2911475" y="1203325"/>
          <p14:tracePt t="100953" x="2911475" y="1211263"/>
          <p14:tracePt t="100969" x="2911475" y="1219200"/>
          <p14:tracePt t="100977" x="2925763" y="1227138"/>
          <p14:tracePt t="100992" x="2925763" y="1235075"/>
          <p14:tracePt t="101009" x="2941638" y="1257300"/>
          <p14:tracePt t="101026" x="2963863" y="1273175"/>
          <p14:tracePt t="101043" x="2979738" y="1295400"/>
          <p14:tracePt t="101059" x="3001963" y="1333500"/>
          <p14:tracePt t="101076" x="3032125" y="1371600"/>
          <p14:tracePt t="101092" x="3070225" y="1417638"/>
          <p14:tracePt t="101109" x="3101975" y="1439863"/>
          <p14:tracePt t="101126" x="3116263" y="1463675"/>
          <p14:tracePt t="101142" x="3132138" y="1477963"/>
          <p14:tracePt t="101159" x="3140075" y="1493838"/>
          <p14:tracePt t="101175" x="3146425" y="1493838"/>
          <p14:tracePt t="101209" x="3154363" y="1501775"/>
          <p14:tracePt t="101313" x="3154363" y="1508125"/>
          <p14:tracePt t="101337" x="3162300" y="1508125"/>
          <p14:tracePt t="101993" x="3162300" y="1501775"/>
          <p14:tracePt t="102033" x="3162300" y="1493838"/>
          <p14:tracePt t="102129" x="3170238" y="1493838"/>
          <p14:tracePt t="102145" x="3178175" y="1493838"/>
          <p14:tracePt t="102161" x="3184525" y="1493838"/>
          <p14:tracePt t="102169" x="3192463" y="1493838"/>
          <p14:tracePt t="102177" x="3208338" y="1493838"/>
          <p14:tracePt t="102201" x="3222625" y="1485900"/>
          <p14:tracePt t="102209" x="3246438" y="1485900"/>
          <p14:tracePt t="102209" x="3276600" y="1485900"/>
          <p14:tracePt t="102227" x="3330575" y="1477963"/>
          <p14:tracePt t="102242" x="3459163" y="1447800"/>
          <p14:tracePt t="102258" x="3627438" y="1393825"/>
          <p14:tracePt t="102275" x="3840163" y="1371600"/>
          <p14:tracePt t="102291" x="3992563" y="1317625"/>
          <p14:tracePt t="102308" x="4229100" y="1279525"/>
          <p14:tracePt t="102324" x="4686300" y="1203325"/>
          <p14:tracePt t="102341" x="5402263" y="1143000"/>
          <p14:tracePt t="102357" x="6111875" y="1028700"/>
          <p14:tracePt t="102374" x="6850063" y="944563"/>
          <p14:tracePt t="102392" x="7375525" y="898525"/>
          <p14:tracePt t="102407" x="7566025" y="898525"/>
          <p14:tracePt t="102407" x="7642225" y="898525"/>
          <p14:tracePt t="102426" x="7688263" y="898525"/>
          <p14:tracePt t="102440" x="7894638" y="898525"/>
          <p14:tracePt t="102458" x="8161338" y="876300"/>
          <p14:tracePt t="102475" x="8518525" y="876300"/>
          <p14:tracePt t="102491" x="8755063" y="876300"/>
          <p14:tracePt t="102507" x="8831263" y="876300"/>
          <p14:tracePt t="102524" x="8831263" y="884238"/>
          <p14:tracePt t="102540" x="8831263" y="898525"/>
          <p14:tracePt t="102556" x="8785225" y="898525"/>
          <p14:tracePt t="102577" x="8785225" y="906463"/>
          <p14:tracePt t="102589" x="8778875" y="906463"/>
          <p14:tracePt t="102606" x="8747125" y="906463"/>
          <p14:tracePt t="102623" x="8686800" y="922338"/>
          <p14:tracePt t="102642" x="8610600" y="944563"/>
          <p14:tracePt t="102658" x="8526463" y="982663"/>
          <p14:tracePt t="102675" x="8412163" y="1028700"/>
          <p14:tracePt t="102691" x="8267700" y="1058863"/>
          <p14:tracePt t="102707" x="8093075" y="1112838"/>
          <p14:tracePt t="102725" x="7894638" y="1150938"/>
          <p14:tracePt t="102740" x="7704138" y="1181100"/>
          <p14:tracePt t="102757" x="7497763" y="1211263"/>
          <p14:tracePt t="102774" x="7323138" y="1241425"/>
          <p14:tracePt t="102790" x="7185025" y="1265238"/>
          <p14:tracePt t="102807" x="7040563" y="1265238"/>
          <p14:tracePt t="102824" x="6926263" y="1287463"/>
          <p14:tracePt t="102824" x="6873875" y="1295400"/>
          <p14:tracePt t="102842" x="6842125" y="1303338"/>
          <p14:tracePt t="102858" x="6827838" y="1311275"/>
          <p14:tracePt t="102875" x="6811963" y="1325563"/>
          <p14:tracePt t="102906" x="6811963" y="1333500"/>
          <p14:tracePt t="102921" x="6797675" y="1349375"/>
          <p14:tracePt t="102929" x="6781800" y="1363663"/>
          <p14:tracePt t="102945" x="6773863" y="1363663"/>
          <p14:tracePt t="102961" x="6773863" y="1371600"/>
          <p14:tracePt t="102977" x="6789738" y="1387475"/>
          <p14:tracePt t="103209" x="6804025" y="1393825"/>
          <p14:tracePt t="103217" x="6811963" y="1393825"/>
          <p14:tracePt t="103225" x="6819900" y="1393825"/>
          <p14:tracePt t="103239" x="6835775" y="1409700"/>
          <p14:tracePt t="103258" x="6842125" y="1417638"/>
          <p14:tracePt t="103313" x="6842125" y="1425575"/>
          <p14:tracePt t="103361" x="6850063" y="1431925"/>
          <p14:tracePt t="103529" x="6865938" y="1431925"/>
          <p14:tracePt t="103561" x="6880225" y="1431925"/>
          <p14:tracePt t="103609" x="6896100" y="1431925"/>
          <p14:tracePt t="103633" x="6911975" y="1431925"/>
          <p14:tracePt t="103657" x="6918325" y="1431925"/>
          <p14:tracePt t="103681" x="6926263" y="1431925"/>
          <p14:tracePt t="103713" x="6926263" y="1425575"/>
          <p14:tracePt t="103729" x="6926263" y="1417638"/>
          <p14:tracePt t="103737" x="6942138" y="1401763"/>
          <p14:tracePt t="103745" x="6942138" y="1393825"/>
          <p14:tracePt t="103756" x="6950075" y="1387475"/>
          <p14:tracePt t="103772" x="6942138" y="1401763"/>
          <p14:tracePt t="104001" x="6942138" y="1409700"/>
          <p14:tracePt t="104033" x="6942138" y="1417638"/>
          <p14:tracePt t="104097" x="6934200" y="1417638"/>
          <p14:tracePt t="104122" x="6926263" y="1417638"/>
          <p14:tracePt t="104138" x="6918325" y="1417638"/>
          <p14:tracePt t="104145" x="6918325" y="1425575"/>
          <p14:tracePt t="104241" x="6918325" y="1431925"/>
          <p14:tracePt t="104281" x="6911975" y="1431925"/>
          <p14:tracePt t="104345" x="6904038" y="1431925"/>
          <p14:tracePt t="104369" x="6896100" y="1417638"/>
          <p14:tracePt t="104417" x="6888163" y="1417638"/>
          <p14:tracePt t="104473" x="6888163" y="1409700"/>
          <p14:tracePt t="104489" x="6880225" y="1401763"/>
          <p14:tracePt t="104497" x="6873875" y="1393825"/>
          <p14:tracePt t="104506" x="6858000" y="1379538"/>
          <p14:tracePt t="104523" x="6850063" y="1371600"/>
          <p14:tracePt t="104545" x="6850063" y="1363663"/>
          <p14:tracePt t="104593" x="6850063" y="1355725"/>
          <p14:tracePt t="104617" x="6850063" y="1349375"/>
          <p14:tracePt t="104641" x="6850063" y="1341438"/>
          <p14:tracePt t="104657" x="6850063" y="1325563"/>
          <p14:tracePt t="104713" x="6850063" y="1317625"/>
          <p14:tracePt t="104777" x="6850063" y="1311275"/>
          <p14:tracePt t="104793" x="6850063" y="1303338"/>
          <p14:tracePt t="104801" x="6850063" y="1295400"/>
          <p14:tracePt t="104809" x="6850063" y="1287463"/>
          <p14:tracePt t="104825" x="6850063" y="1273175"/>
          <p14:tracePt t="104865" x="6842125" y="1265238"/>
          <p14:tracePt t="104881" x="6842125" y="1257300"/>
          <p14:tracePt t="104889" x="6842125" y="1249363"/>
          <p14:tracePt t="104906" x="6835775" y="1227138"/>
          <p14:tracePt t="104922" x="6819900" y="1203325"/>
          <p14:tracePt t="104939" x="6819900" y="1196975"/>
          <p14:tracePt t="104955" x="6819900" y="1189038"/>
          <p14:tracePt t="104971" x="6819900" y="1173163"/>
          <p14:tracePt t="104988" x="6819900" y="1158875"/>
          <p14:tracePt t="105004" x="6819900" y="1143000"/>
          <p14:tracePt t="105021" x="6811963" y="1127125"/>
          <p14:tracePt t="105049" x="6804025" y="1112838"/>
          <p14:tracePt t="105057" x="6804025" y="1104900"/>
          <p14:tracePt t="105073" x="6804025" y="1082675"/>
          <p14:tracePt t="105087" x="6804025" y="1058863"/>
          <p14:tracePt t="105106" x="6804025" y="1036638"/>
          <p14:tracePt t="105121" x="6789738" y="1006475"/>
          <p14:tracePt t="105138" x="6789738" y="990600"/>
          <p14:tracePt t="105155" x="6789738" y="960438"/>
          <p14:tracePt t="105172" x="6773863" y="936625"/>
          <p14:tracePt t="105188" x="6773863" y="914400"/>
          <p14:tracePt t="105205" x="6773863" y="906463"/>
          <p14:tracePt t="105221" x="6773863" y="892175"/>
          <p14:tracePt t="105238" x="6773863" y="884238"/>
          <p14:tracePt t="105257" x="6773863" y="876300"/>
          <p14:tracePt t="105281" x="6773863" y="868363"/>
          <p14:tracePt t="105289" x="6773863" y="860425"/>
          <p14:tracePt t="105305" x="6765925" y="854075"/>
          <p14:tracePt t="105321" x="6751638" y="830263"/>
          <p14:tracePt t="105338" x="6751638" y="822325"/>
          <p14:tracePt t="105353" x="6743700" y="808038"/>
          <p14:tracePt t="105377" x="6743700" y="800100"/>
          <p14:tracePt t="105402" x="6735763" y="784225"/>
          <p14:tracePt t="105410" x="6735763" y="777875"/>
          <p14:tracePt t="105420" x="6721475" y="754063"/>
          <p14:tracePt t="105438" x="6713538" y="739775"/>
          <p14:tracePt t="105454" x="6705600" y="739775"/>
          <p14:tracePt t="105470" x="6697663" y="723900"/>
          <p14:tracePt t="105487" x="6689725" y="723900"/>
          <p14:tracePt t="105504" x="6683375" y="723900"/>
          <p14:tracePt t="105561" x="6675438" y="723900"/>
          <p14:tracePt t="105570" x="6659563" y="723900"/>
          <p14:tracePt t="105585" x="6651625" y="723900"/>
          <p14:tracePt t="105595" x="6645275" y="723900"/>
          <p14:tracePt t="105604" x="6637338" y="723900"/>
          <p14:tracePt t="105620" x="6621463" y="723900"/>
          <p14:tracePt t="105637" x="6613525" y="723900"/>
          <p14:tracePt t="105654" x="6607175" y="723900"/>
          <p14:tracePt t="105670" x="6599238" y="723900"/>
          <p14:tracePt t="105687" x="6583363" y="731838"/>
          <p14:tracePt t="105704" x="6569075" y="739775"/>
          <p14:tracePt t="105722" x="6561138" y="746125"/>
          <p14:tracePt t="105737" x="6545263" y="754063"/>
          <p14:tracePt t="105754" x="6515100" y="777875"/>
          <p14:tracePt t="105771" x="6515100" y="784225"/>
          <p14:tracePt t="105787" x="6499225" y="792163"/>
          <p14:tracePt t="105804" x="6499225" y="800100"/>
          <p14:tracePt t="105820" x="6499225" y="808038"/>
          <p14:tracePt t="105837" x="6484938" y="815975"/>
          <p14:tracePt t="105853" x="6469063" y="830263"/>
          <p14:tracePt t="105871" x="6469063" y="838200"/>
          <p14:tracePt t="105889" x="6469063" y="846138"/>
          <p14:tracePt t="105903" x="6454775" y="868363"/>
          <p14:tracePt t="105903" x="6454775" y="876300"/>
          <p14:tracePt t="105922" x="6438900" y="898525"/>
          <p14:tracePt t="105938" x="6438900" y="922338"/>
          <p14:tracePt t="105955" x="6423025" y="936625"/>
          <p14:tracePt t="105970" x="6423025" y="944563"/>
          <p14:tracePt t="106201" x="6423025" y="960438"/>
          <p14:tracePt t="106209" x="6423025" y="974725"/>
          <p14:tracePt t="106241" x="6408738" y="982663"/>
          <p14:tracePt t="106257" x="6408738" y="1012825"/>
          <p14:tracePt t="106265" x="6408738" y="1036638"/>
          <p14:tracePt t="106273" x="6408738" y="1050925"/>
          <p14:tracePt t="106286" x="6384925" y="1074738"/>
          <p14:tracePt t="106304" x="6378575" y="1120775"/>
          <p14:tracePt t="106304" x="6370638" y="1135063"/>
          <p14:tracePt t="106322" x="6362700" y="1173163"/>
          <p14:tracePt t="106338" x="6354763" y="1203325"/>
          <p14:tracePt t="106354" x="6340475" y="1227138"/>
          <p14:tracePt t="106371" x="6340475" y="1235075"/>
          <p14:tracePt t="106393" x="6340475" y="1241425"/>
          <p14:tracePt t="106417" x="6340475" y="1249363"/>
          <p14:tracePt t="106441" x="6340475" y="1257300"/>
          <p14:tracePt t="106457" x="6332538" y="1265238"/>
          <p14:tracePt t="106465" x="6324600" y="1279525"/>
          <p14:tracePt t="106473" x="6316663" y="1317625"/>
          <p14:tracePt t="106487" x="6316663" y="1341438"/>
          <p14:tracePt t="106503" x="6302375" y="1393825"/>
          <p14:tracePt t="106503" x="6302375" y="1401763"/>
          <p14:tracePt t="106521" x="6294438" y="1431925"/>
          <p14:tracePt t="106538" x="6286500" y="1439863"/>
          <p14:tracePt t="106553" x="6286500" y="1447800"/>
          <p14:tracePt t="106681" x="6286500" y="1431925"/>
          <p14:tracePt t="106697" x="6286500" y="1425575"/>
          <p14:tracePt t="106713" x="6302375" y="1401763"/>
          <p14:tracePt t="106721" x="6302375" y="1379538"/>
          <p14:tracePt t="106737" x="6308725" y="1349375"/>
          <p14:tracePt t="106754" x="6316663" y="1303338"/>
          <p14:tracePt t="106770" x="6346825" y="1241425"/>
          <p14:tracePt t="106787" x="6378575" y="1173163"/>
          <p14:tracePt t="106803" x="6423025" y="1089025"/>
          <p14:tracePt t="106820" x="6469063" y="1028700"/>
          <p14:tracePt t="106837" x="6492875" y="974725"/>
          <p14:tracePt t="106853" x="6507163" y="952500"/>
          <p14:tracePt t="106870" x="6537325" y="906463"/>
          <p14:tracePt t="106886" x="6583363" y="854075"/>
          <p14:tracePt t="106903" x="6613525" y="808038"/>
          <p14:tracePt t="106920" x="6667500" y="769938"/>
          <p14:tracePt t="106920" x="6689725" y="762000"/>
          <p14:tracePt t="106938" x="6697663" y="754063"/>
          <p14:tracePt t="106954" x="6705600" y="746125"/>
          <p14:tracePt t="106970" x="6705600" y="739775"/>
          <p14:tracePt t="106987" x="6705600" y="715963"/>
          <p14:tracePt t="107003" x="6721475" y="701675"/>
          <p14:tracePt t="107020" x="6735763" y="685800"/>
          <p14:tracePt t="107038" x="6735763" y="693738"/>
          <p14:tracePt t="107209" x="6735763" y="701675"/>
          <p14:tracePt t="107233" x="6735763" y="708025"/>
          <p14:tracePt t="107249" x="6735763" y="715963"/>
          <p14:tracePt t="107265" x="6735763" y="723900"/>
          <p14:tracePt t="107273" x="6735763" y="739775"/>
          <p14:tracePt t="107285" x="6735763" y="762000"/>
          <p14:tracePt t="107302" x="6727825" y="777875"/>
          <p14:tracePt t="107319" x="6727825" y="792163"/>
          <p14:tracePt t="107335" x="6727825" y="808038"/>
          <p14:tracePt t="107353" x="6727825" y="822325"/>
          <p14:tracePt t="107353" x="6727825" y="838200"/>
          <p14:tracePt t="107370" x="6727825" y="860425"/>
          <p14:tracePt t="107387" x="6727825" y="884238"/>
          <p14:tracePt t="107403" x="6727825" y="906463"/>
          <p14:tracePt t="107419" x="6727825" y="922338"/>
          <p14:tracePt t="107436" x="6727825" y="936625"/>
          <p14:tracePt t="107453" x="6727825" y="960438"/>
          <p14:tracePt t="107469" x="6727825" y="968375"/>
          <p14:tracePt t="107485" x="6727825" y="998538"/>
          <p14:tracePt t="107502" x="6727825" y="1006475"/>
          <p14:tracePt t="107518" x="6727825" y="1020763"/>
          <p14:tracePt t="107536" x="6727825" y="1050925"/>
          <p14:tracePt t="107536" x="6727825" y="1058863"/>
          <p14:tracePt t="107554" x="6727825" y="1082675"/>
          <p14:tracePt t="107570" x="6727825" y="1096963"/>
          <p14:tracePt t="107589" x="6727825" y="1104900"/>
          <p14:tracePt t="107601" x="6727825" y="1112838"/>
          <p14:tracePt t="107618" x="6727825" y="1127125"/>
          <p14:tracePt t="107635" x="6727825" y="1135063"/>
          <p14:tracePt t="107657" x="6727825" y="1143000"/>
          <p14:tracePt t="107668" x="6735763" y="1158875"/>
          <p14:tracePt t="107689" x="6735763" y="1165225"/>
          <p14:tracePt t="107705" x="6735763" y="1181100"/>
          <p14:tracePt t="107718" x="6735763" y="1196975"/>
          <p14:tracePt t="107735" x="6759575" y="1241425"/>
          <p14:tracePt t="107751" x="6759575" y="1273175"/>
          <p14:tracePt t="107751" x="6765925" y="1273175"/>
          <p14:tracePt t="107770" x="6781800" y="1295400"/>
          <p14:tracePt t="107786" x="6789738" y="1311275"/>
          <p14:tracePt t="107809" x="6797675" y="1349375"/>
          <p14:tracePt t="107825" x="6811963" y="1371600"/>
          <p14:tracePt t="107849" x="6819900" y="1379538"/>
          <p14:tracePt t="107857" x="6819900" y="1387475"/>
          <p14:tracePt t="107868" x="6835775" y="1401763"/>
          <p14:tracePt t="107885" x="6850063" y="1425575"/>
          <p14:tracePt t="107902" x="6873875" y="1447800"/>
          <p14:tracePt t="107919" x="6880225" y="1455738"/>
          <p14:tracePt t="107935" x="6888163" y="1463675"/>
          <p14:tracePt t="107951" x="6904038" y="1470025"/>
          <p14:tracePt t="107968" x="6911975" y="1470025"/>
          <p14:tracePt t="107986" x="6911975" y="1477963"/>
          <p14:tracePt t="108002" x="6911975" y="1485900"/>
          <p14:tracePt t="108019" x="6918325" y="1493838"/>
          <p14:tracePt t="108089" x="6918325" y="1485900"/>
          <p14:tracePt t="108609" x="6926263" y="1477963"/>
          <p14:tracePt t="108625" x="6926263" y="1463675"/>
          <p14:tracePt t="108635" x="6926263" y="1455738"/>
          <p14:tracePt t="108713" x="6926263" y="1447800"/>
          <p14:tracePt t="108721" x="6934200" y="1439863"/>
          <p14:tracePt t="108737" x="6942138" y="1439863"/>
          <p14:tracePt t="108750" x="6942138" y="1431925"/>
          <p14:tracePt t="108767" x="6942138" y="1425575"/>
          <p14:tracePt t="108785" x="6942138" y="1417638"/>
          <p14:tracePt t="108802" x="6950075" y="1409700"/>
          <p14:tracePt t="108818" x="6956425" y="1401763"/>
          <p14:tracePt t="108850" x="6956425" y="1393825"/>
          <p14:tracePt t="108873" x="6956425" y="1387475"/>
          <p14:tracePt t="108889" x="6964363" y="1379538"/>
          <p14:tracePt t="108897" x="6972300" y="1371600"/>
          <p14:tracePt t="108929" x="6972300" y="1363663"/>
          <p14:tracePt t="108937" x="6980238" y="1355725"/>
          <p14:tracePt t="108953" x="6980238" y="1349375"/>
          <p14:tracePt t="108966" x="6980238" y="1341438"/>
          <p14:tracePt t="108983" x="6988175" y="1325563"/>
          <p14:tracePt t="109001" x="6988175" y="1317625"/>
          <p14:tracePt t="109018" x="7002463" y="1303338"/>
          <p14:tracePt t="109033" x="7002463" y="1295400"/>
          <p14:tracePt t="109081" x="7010400" y="1287463"/>
          <p14:tracePt t="109105" x="7026275" y="1279525"/>
          <p14:tracePt t="109113" x="7026275" y="1273175"/>
          <p14:tracePt t="109121" x="7026275" y="1265238"/>
          <p14:tracePt t="109145" x="7032625" y="1265238"/>
          <p14:tracePt t="109185" x="7040563" y="1257300"/>
          <p14:tracePt t="109209" x="7040563" y="1249363"/>
          <p14:tracePt t="109257" x="7048500" y="1249363"/>
          <p14:tracePt t="109266" x="7048500" y="1241425"/>
          <p14:tracePt t="109273" x="7056438" y="1235075"/>
          <p14:tracePt t="109283" x="7056438" y="1227138"/>
          <p14:tracePt t="109353" x="7064375" y="1219200"/>
          <p14:tracePt t="109561" x="7070725" y="1219200"/>
          <p14:tracePt t="109673" x="7078663" y="1211263"/>
          <p14:tracePt t="109681" x="7078663" y="1203325"/>
          <p14:tracePt t="109905" x="7086600" y="1196975"/>
          <p14:tracePt t="110073" x="7070725" y="1196975"/>
          <p14:tracePt t="110913" x="7064375" y="1203325"/>
          <p14:tracePt t="110921" x="7064375" y="1211263"/>
          <p14:tracePt t="110937" x="7056438" y="1211263"/>
          <p14:tracePt t="110953" x="7048500" y="1219200"/>
          <p14:tracePt t="110965" x="7040563" y="1235075"/>
          <p14:tracePt t="110982" x="7032625" y="1249363"/>
          <p14:tracePt t="110998" x="7026275" y="1257300"/>
          <p14:tracePt t="111015" x="7018338" y="1265238"/>
          <p14:tracePt t="111032" x="7018338" y="1273175"/>
          <p14:tracePt t="111049" x="7010400" y="1279525"/>
          <p14:tracePt t="111073" x="7010400" y="1287463"/>
          <p14:tracePt t="111082" x="7002463" y="1295400"/>
          <p14:tracePt t="111114" x="6994525" y="1295400"/>
          <p14:tracePt t="111137" x="6994525" y="1303338"/>
          <p14:tracePt t="111145" x="6988175" y="1311275"/>
          <p14:tracePt t="111153" x="6988175" y="1317625"/>
          <p14:tracePt t="111165" x="6972300" y="1333500"/>
          <p14:tracePt t="111182" x="6964363" y="1349375"/>
          <p14:tracePt t="111198" x="6956425" y="1371600"/>
          <p14:tracePt t="111198" x="6956425" y="1379538"/>
          <p14:tracePt t="111218" x="6950075" y="1387475"/>
          <p14:tracePt t="111231" x="6942138" y="1401763"/>
          <p14:tracePt t="111248" x="6934200" y="1409700"/>
          <p14:tracePt t="111266" x="6926263" y="1417638"/>
          <p14:tracePt t="111337" x="6926263" y="1425575"/>
          <p14:tracePt t="111361" x="6926263" y="1431925"/>
          <p14:tracePt t="111369" x="6918325" y="1431925"/>
          <p14:tracePt t="111382" x="6918325" y="1439863"/>
          <p14:tracePt t="111398" x="6918325" y="1447800"/>
          <p14:tracePt t="111414" x="6911975" y="1455738"/>
          <p14:tracePt t="111431" x="6911975" y="1463675"/>
          <p14:tracePt t="111505" x="6896100" y="1470025"/>
          <p14:tracePt t="111561" x="6896100" y="1477963"/>
          <p14:tracePt t="111729" x="6896100" y="1470025"/>
          <p14:tracePt t="111945" x="6896100" y="1463675"/>
          <p14:tracePt t="111993" x="6896100" y="1455738"/>
          <p14:tracePt t="112001" x="6904038" y="1439863"/>
          <p14:tracePt t="112014" x="6911975" y="1431925"/>
          <p14:tracePt t="112031" x="6918325" y="1409700"/>
          <p14:tracePt t="112047" x="6926263" y="1401763"/>
          <p14:tracePt t="112064" x="6934200" y="1387475"/>
          <p14:tracePt t="112082" x="6934200" y="1379538"/>
          <p14:tracePt t="112097" x="6942138" y="1363663"/>
          <p14:tracePt t="112114" x="6964363" y="1349375"/>
          <p14:tracePt t="112131" x="6972300" y="1341438"/>
          <p14:tracePt t="112147" x="6980238" y="1325563"/>
          <p14:tracePt t="112164" x="6994525" y="1311275"/>
          <p14:tracePt t="112182" x="7010400" y="1303338"/>
          <p14:tracePt t="112196" x="7018338" y="1287463"/>
          <p14:tracePt t="112216" x="7040563" y="1265238"/>
          <p14:tracePt t="112231" x="7048500" y="1265238"/>
          <p14:tracePt t="112247" x="7056438" y="1257300"/>
          <p14:tracePt t="112264" x="7056438" y="1249363"/>
          <p14:tracePt t="112279" x="7064375" y="1249363"/>
          <p14:tracePt t="112296" x="7078663" y="1241425"/>
          <p14:tracePt t="112315" x="7078663" y="1235075"/>
          <p14:tracePt t="112330" x="7086600" y="1227138"/>
          <p14:tracePt t="112385" x="7094538" y="1227138"/>
          <p14:tracePt t="112433" x="7102475" y="1227138"/>
          <p14:tracePt t="112457" x="7116763" y="1227138"/>
          <p14:tracePt t="112521" x="7124700" y="1227138"/>
          <p14:tracePt t="112529" x="7140575" y="1235075"/>
          <p14:tracePt t="112537" x="7154863" y="1249363"/>
          <p14:tracePt t="112547" x="7185025" y="1273175"/>
          <p14:tracePt t="112564" x="7192963" y="1273175"/>
          <p14:tracePt t="112579" x="7200900" y="1287463"/>
          <p14:tracePt t="112598" x="7216775" y="1303338"/>
          <p14:tracePt t="112614" x="7223125" y="1311275"/>
          <p14:tracePt t="112630" x="7239000" y="1333500"/>
          <p14:tracePt t="112647" x="7254875" y="1349375"/>
          <p14:tracePt t="112664" x="7277100" y="1371600"/>
          <p14:tracePt t="112664" x="7285038" y="1393825"/>
          <p14:tracePt t="112682" x="7292975" y="1401763"/>
          <p14:tracePt t="112698" x="7307263" y="1431925"/>
          <p14:tracePt t="112713" x="7315200" y="1439863"/>
          <p14:tracePt t="112731" x="7323138" y="1455738"/>
          <p14:tracePt t="112746" x="7331075" y="1470025"/>
          <p14:tracePt t="112763" x="7337425" y="1470025"/>
          <p14:tracePt t="112780" x="7337425" y="1477963"/>
          <p14:tracePt t="112796" x="7345363" y="1485900"/>
          <p14:tracePt t="112813" x="7361238" y="1501775"/>
          <p14:tracePt t="112830" x="7369175" y="1516063"/>
          <p14:tracePt t="112847" x="7375525" y="1516063"/>
          <p14:tracePt t="112863" x="7391400" y="1539875"/>
          <p14:tracePt t="112863" x="7399338" y="1546225"/>
          <p14:tracePt t="112882" x="7399338" y="1554163"/>
          <p14:tracePt t="112898" x="7407275" y="1570038"/>
          <p14:tracePt t="112914" x="7407275" y="1577975"/>
          <p14:tracePt t="112930" x="7421563" y="1600200"/>
          <p14:tracePt t="112947" x="7429500" y="1622425"/>
          <p14:tracePt t="112963" x="7437438" y="1660525"/>
          <p14:tracePt t="112980" x="7445375" y="1698625"/>
          <p14:tracePt t="112997" x="7451725" y="1706563"/>
          <p14:tracePt t="113013" x="7451725" y="1722438"/>
          <p14:tracePt t="113029" x="7451725" y="1730375"/>
          <p14:tracePt t="113046" x="7467600" y="1752600"/>
          <p14:tracePt t="113063" x="7467600" y="1774825"/>
          <p14:tracePt t="113063" x="7475538" y="1798638"/>
          <p14:tracePt t="113081" x="7475538" y="1806575"/>
          <p14:tracePt t="113098" x="7475538" y="1812925"/>
          <p14:tracePt t="113137" x="7483475" y="1820863"/>
          <p14:tracePt t="113146" x="7483475" y="1828800"/>
          <p14:tracePt t="114050" x="7475538" y="1828800"/>
          <p14:tracePt t="114385" x="7445375" y="1828800"/>
          <p14:tracePt t="114393" x="7421563" y="1828800"/>
          <p14:tracePt t="114401" x="7375525" y="1828800"/>
          <p14:tracePt t="114411" x="7277100" y="1828800"/>
          <p14:tracePt t="114428" x="7185025" y="1828800"/>
          <p14:tracePt t="114445" x="7056438" y="1836738"/>
          <p14:tracePt t="114462" x="6972300" y="1866900"/>
          <p14:tracePt t="114478" x="6865938" y="1889125"/>
          <p14:tracePt t="114478" x="6819900" y="1912938"/>
          <p14:tracePt t="114497" x="6773863" y="1935163"/>
          <p14:tracePt t="114511" x="6659563" y="1997075"/>
          <p14:tracePt t="114511" x="6607175" y="2019300"/>
          <p14:tracePt t="114529" x="6523038" y="2057400"/>
          <p14:tracePt t="114544" x="6354763" y="2117725"/>
          <p14:tracePt t="114561" x="6308725" y="2149475"/>
          <p14:tracePt t="114578" x="6286500" y="2155825"/>
          <p14:tracePt t="114595" x="6270625" y="2171700"/>
          <p14:tracePt t="114611" x="6256338" y="2201863"/>
          <p14:tracePt t="114627" x="6232525" y="2232025"/>
          <p14:tracePt t="114644" x="6202363" y="2278063"/>
          <p14:tracePt t="114661" x="6194425" y="2301875"/>
          <p14:tracePt t="114677" x="6172200" y="2324100"/>
          <p14:tracePt t="114694" x="6164263" y="2339975"/>
          <p14:tracePt t="114711" x="6142038" y="2370138"/>
          <p14:tracePt t="114711" x="6134100" y="2384425"/>
          <p14:tracePt t="114729" x="6118225" y="2392363"/>
          <p14:tracePt t="114744" x="6096000" y="2408238"/>
          <p14:tracePt t="114761" x="6088063" y="2408238"/>
          <p14:tracePt t="114761" x="6080125" y="2408238"/>
          <p14:tracePt t="114778" x="6065838" y="2422525"/>
          <p14:tracePt t="114794" x="6049963" y="2460625"/>
          <p14:tracePt t="114811" x="6019800" y="2492375"/>
          <p14:tracePt t="114827" x="5997575" y="2514600"/>
          <p14:tracePt t="114844" x="5973763" y="2536825"/>
          <p14:tracePt t="114860" x="5965825" y="2552700"/>
          <p14:tracePt t="114877" x="5951538" y="2574925"/>
          <p14:tracePt t="114894" x="5943600" y="2590800"/>
          <p14:tracePt t="114910" x="5935663" y="2590800"/>
          <p14:tracePt t="114926" x="5935663" y="2598738"/>
          <p14:tracePt t="114943" x="5905500" y="2606675"/>
          <p14:tracePt t="114960" x="5875338" y="2636838"/>
          <p14:tracePt t="114978" x="5851525" y="2651125"/>
          <p14:tracePt t="114995" x="5851525" y="2636838"/>
          <p14:tracePt t="115193" x="5851525" y="2628900"/>
          <p14:tracePt t="115217" x="5851525" y="2613025"/>
          <p14:tracePt t="115249" x="5851525" y="2606675"/>
          <p14:tracePt t="115265" x="5851525" y="2598738"/>
          <p14:tracePt t="115273" x="5875338" y="2590800"/>
          <p14:tracePt t="115281" x="5883275" y="2582863"/>
          <p14:tracePt t="115294" x="5889625" y="2574925"/>
          <p14:tracePt t="115311" x="5889625" y="2560638"/>
          <p14:tracePt t="115327" x="5897563" y="2552700"/>
          <p14:tracePt t="115344" x="5897563" y="2536825"/>
          <p14:tracePt t="115361" x="5897563" y="2530475"/>
          <p14:tracePt t="115377" x="5905500" y="2514600"/>
          <p14:tracePt t="115395" x="5913438" y="2506663"/>
          <p14:tracePt t="115411" x="5913438" y="2492375"/>
          <p14:tracePt t="115427" x="5913438" y="2484438"/>
          <p14:tracePt t="115444" x="5927725" y="2460625"/>
          <p14:tracePt t="115461" x="5927725" y="2446338"/>
          <p14:tracePt t="115477" x="5943600" y="2430463"/>
          <p14:tracePt t="115495" x="5943600" y="2408238"/>
          <p14:tracePt t="115511" x="5965825" y="2378075"/>
          <p14:tracePt t="115527" x="5965825" y="2354263"/>
          <p14:tracePt t="115527" x="5965825" y="2346325"/>
          <p14:tracePt t="115545" x="5973763" y="2339975"/>
          <p14:tracePt t="115560" x="5989638" y="2293938"/>
          <p14:tracePt t="115578" x="5997575" y="2278063"/>
          <p14:tracePt t="115595" x="6003925" y="2263775"/>
          <p14:tracePt t="115657" x="6003925" y="2255838"/>
          <p14:tracePt t="115665" x="6003925" y="2247900"/>
          <p14:tracePt t="115676" x="6019800" y="2217738"/>
          <p14:tracePt t="115694" x="6027738" y="2193925"/>
          <p14:tracePt t="115710" x="6035675" y="2187575"/>
          <p14:tracePt t="115727" x="6049963" y="2163763"/>
          <p14:tracePt t="115744" x="6057900" y="2133600"/>
          <p14:tracePt t="115761" x="6057900" y="2111375"/>
          <p14:tracePt t="115778" x="6065838" y="2087563"/>
          <p14:tracePt t="115793" x="6073775" y="2073275"/>
          <p14:tracePt t="115811" x="6080125" y="2049463"/>
          <p14:tracePt t="115827" x="6088063" y="2019300"/>
          <p14:tracePt t="115844" x="6111875" y="1965325"/>
          <p14:tracePt t="115860" x="6126163" y="1920875"/>
          <p14:tracePt t="115877" x="6142038" y="1889125"/>
          <p14:tracePt t="115894" x="6142038" y="1874838"/>
          <p14:tracePt t="115911" x="6142038" y="1858963"/>
          <p14:tracePt t="115927" x="6149975" y="1858963"/>
          <p14:tracePt t="115943" x="6149975" y="1851025"/>
          <p14:tracePt t="115960" x="6156325" y="1798638"/>
          <p14:tracePt t="115978" x="6156325" y="1730375"/>
          <p14:tracePt t="115995" x="6188075" y="1668463"/>
          <p14:tracePt t="116011" x="6194425" y="1608138"/>
          <p14:tracePt t="116028" x="6210300" y="1570038"/>
          <p14:tracePt t="116043" x="6226175" y="1546225"/>
          <p14:tracePt t="116060" x="6226175" y="1531938"/>
          <p14:tracePt t="116077" x="6226175" y="1524000"/>
          <p14:tracePt t="116093" x="6240463" y="1501775"/>
          <p14:tracePt t="116110" x="6248400" y="1470025"/>
          <p14:tracePt t="116127" x="6256338" y="1455738"/>
          <p14:tracePt t="116143" x="6270625" y="1417638"/>
          <p14:tracePt t="116143" x="6278563" y="1393825"/>
          <p14:tracePt t="116162" x="6278563" y="1387475"/>
          <p14:tracePt t="116176" x="6294438" y="1349375"/>
          <p14:tracePt t="116194" x="6302375" y="1325563"/>
          <p14:tracePt t="116211" x="6308725" y="1311275"/>
          <p14:tracePt t="116228" x="6316663" y="1295400"/>
          <p14:tracePt t="116244" x="6324600" y="1273175"/>
          <p14:tracePt t="116260" x="6332538" y="1257300"/>
          <p14:tracePt t="116276" x="6346825" y="1235075"/>
          <p14:tracePt t="116294" x="6370638" y="1196975"/>
          <p14:tracePt t="116310" x="6384925" y="1173163"/>
          <p14:tracePt t="116327" x="6392863" y="1150938"/>
          <p14:tracePt t="116343" x="6400800" y="1143000"/>
          <p14:tracePt t="116359" x="6400800" y="1135063"/>
          <p14:tracePt t="116376" x="6400800" y="1127125"/>
          <p14:tracePt t="116401" x="6416675" y="1112838"/>
          <p14:tracePt t="116410" x="6416675" y="1096963"/>
          <p14:tracePt t="116427" x="6438900" y="1066800"/>
          <p14:tracePt t="116443" x="6454775" y="1028700"/>
          <p14:tracePt t="116460" x="6461125" y="1020763"/>
          <p14:tracePt t="116476" x="6461125" y="1006475"/>
          <p14:tracePt t="116494" x="6469063" y="1006475"/>
          <p14:tracePt t="116509" x="6469063" y="998538"/>
          <p14:tracePt t="116526" x="6469063" y="990600"/>
          <p14:tracePt t="116542" x="6477000" y="974725"/>
          <p14:tracePt t="116560" x="6477000" y="960438"/>
          <p14:tracePt t="116560" x="6492875" y="944563"/>
          <p14:tracePt t="116578" x="6492875" y="936625"/>
          <p14:tracePt t="116602" x="6492875" y="930275"/>
          <p14:tracePt t="116611" x="6499225" y="922338"/>
          <p14:tracePt t="116627" x="6507163" y="914400"/>
          <p14:tracePt t="116649" x="6515100" y="914400"/>
          <p14:tracePt t="116737" x="6515100" y="906463"/>
          <p14:tracePt t="116745" x="6523038" y="906463"/>
          <p14:tracePt t="116758" x="6530975" y="892175"/>
          <p14:tracePt t="116777" x="6537325" y="884238"/>
          <p14:tracePt t="116793" x="6537325" y="876300"/>
          <p14:tracePt t="116817" x="6545263" y="868363"/>
          <p14:tracePt t="116881" x="6545263" y="860425"/>
          <p14:tracePt t="116889" x="6553200" y="860425"/>
          <p14:tracePt t="116905" x="6561138" y="854075"/>
          <p14:tracePt t="116913" x="6569075" y="846138"/>
          <p14:tracePt t="116929" x="6575425" y="838200"/>
          <p14:tracePt t="116945" x="6583363" y="830263"/>
          <p14:tracePt t="116977" x="6591300" y="815975"/>
          <p14:tracePt t="116993" x="6599238" y="815975"/>
          <p14:tracePt t="117009" x="6607175" y="815975"/>
          <p14:tracePt t="117041" x="6613525" y="815975"/>
          <p14:tracePt t="117049" x="6629400" y="815975"/>
          <p14:tracePt t="117097" x="6629400" y="822325"/>
          <p14:tracePt t="117129" x="6629400" y="838200"/>
          <p14:tracePt t="117145" x="6645275" y="846138"/>
          <p14:tracePt t="117154" x="6645275" y="854075"/>
          <p14:tracePt t="117161" x="6645275" y="868363"/>
          <p14:tracePt t="117177" x="6659563" y="884238"/>
          <p14:tracePt t="117192" x="6667500" y="898525"/>
          <p14:tracePt t="117208" x="6667500" y="922338"/>
          <p14:tracePt t="117228" x="6675438" y="936625"/>
          <p14:tracePt t="117243" x="6689725" y="952500"/>
          <p14:tracePt t="117259" x="6689725" y="960438"/>
          <p14:tracePt t="117275" x="6697663" y="974725"/>
          <p14:tracePt t="117292" x="6713538" y="998538"/>
          <p14:tracePt t="117309" x="6721475" y="1012825"/>
          <p14:tracePt t="117326" x="6735763" y="1050925"/>
          <p14:tracePt t="117342" x="6743700" y="1066800"/>
          <p14:tracePt t="117359" x="6751638" y="1082675"/>
          <p14:tracePt t="117375" x="6751638" y="1089025"/>
          <p14:tracePt t="117391" x="6759575" y="1112838"/>
          <p14:tracePt t="117410" x="6765925" y="1120775"/>
          <p14:tracePt t="117426" x="6773863" y="1143000"/>
          <p14:tracePt t="117443" x="6789738" y="1165225"/>
          <p14:tracePt t="117459" x="6797675" y="1189038"/>
          <p14:tracePt t="117475" x="6804025" y="1196975"/>
          <p14:tracePt t="117492" x="6811963" y="1219200"/>
          <p14:tracePt t="117508" x="6827838" y="1249363"/>
          <p14:tracePt t="117526" x="6827838" y="1257300"/>
          <p14:tracePt t="117541" x="6842125" y="1279525"/>
          <p14:tracePt t="117557" x="6850063" y="1287463"/>
          <p14:tracePt t="117574" x="6850063" y="1303338"/>
          <p14:tracePt t="117592" x="6850063" y="1317625"/>
          <p14:tracePt t="117609" x="6858000" y="1349375"/>
          <p14:tracePt t="117626" x="6858000" y="1355725"/>
          <p14:tracePt t="117648" x="6858000" y="1363663"/>
          <p14:tracePt t="117658" x="6865938" y="1387475"/>
          <p14:tracePt t="117675" x="6865938" y="1393825"/>
          <p14:tracePt t="117729" x="6865938" y="1401763"/>
          <p14:tracePt t="117745" x="6873875" y="1417638"/>
          <p14:tracePt t="117761" x="6873875" y="1425575"/>
          <p14:tracePt t="117777" x="6873875" y="1431925"/>
          <p14:tracePt t="117785" x="6873875" y="1439863"/>
          <p14:tracePt t="117793" x="6880225" y="1439863"/>
          <p14:tracePt t="117940" x="6880225" y="1447800"/>
          <p14:tracePt t="118845" x="6835775" y="1447800"/>
          <p14:tracePt t="119001" x="6765925" y="1447800"/>
          <p14:tracePt t="119009" x="6705600" y="1447800"/>
          <p14:tracePt t="119023" x="6523038" y="1447800"/>
          <p14:tracePt t="119023" x="6423025" y="1455738"/>
          <p14:tracePt t="119041" x="6218238" y="1508125"/>
          <p14:tracePt t="119058" x="6057900" y="1562100"/>
          <p14:tracePt t="119074" x="5883275" y="1608138"/>
          <p14:tracePt t="119091" x="5707063" y="1660525"/>
          <p14:tracePt t="119107" x="5524500" y="1730375"/>
          <p14:tracePt t="119124" x="5341938" y="1806575"/>
          <p14:tracePt t="119140" x="5173663" y="1851025"/>
          <p14:tracePt t="119157" x="4983163" y="1905000"/>
          <p14:tracePt t="119174" x="4800600" y="1958975"/>
          <p14:tracePt t="119191" x="4664075" y="1989138"/>
          <p14:tracePt t="119207" x="4602163" y="2011363"/>
          <p14:tracePt t="119207" x="4579938" y="2041525"/>
          <p14:tracePt t="119226" x="4579938" y="2057400"/>
          <p14:tracePt t="119240" x="4549775" y="2065338"/>
          <p14:tracePt t="119240" x="4541838" y="2079625"/>
          <p14:tracePt t="119258" x="4473575" y="2111375"/>
          <p14:tracePt t="119274" x="4397375" y="2155825"/>
          <p14:tracePt t="119291" x="4321175" y="2225675"/>
          <p14:tracePt t="119307" x="4237038" y="2278063"/>
          <p14:tracePt t="119324" x="4137025" y="2332038"/>
          <p14:tracePt t="119340" x="3978275" y="2384425"/>
          <p14:tracePt t="119357" x="3703638" y="2400300"/>
          <p14:tracePt t="119373" x="3413125" y="2400300"/>
          <p14:tracePt t="119390" x="3222625" y="2416175"/>
          <p14:tracePt t="119407" x="3078163" y="2416175"/>
          <p14:tracePt t="119423" x="2911475" y="2416175"/>
          <p14:tracePt t="119423" x="2819400" y="2416175"/>
          <p14:tracePt t="119442" x="2697163" y="2416175"/>
          <p14:tracePt t="119456" x="2286000" y="2416175"/>
          <p14:tracePt t="119474" x="2003425" y="2416175"/>
          <p14:tracePt t="119491" x="1844675" y="2416175"/>
          <p14:tracePt t="119507" x="1760538" y="2416175"/>
          <p14:tracePt t="119523" x="1684338" y="2392363"/>
          <p14:tracePt t="119541" x="1584325" y="2378075"/>
          <p14:tracePt t="119556" x="1417638" y="2354263"/>
          <p14:tracePt t="119573" x="1311275" y="2354263"/>
          <p14:tracePt t="119590" x="1265238" y="2354263"/>
          <p14:tracePt t="119608" x="1257300" y="2346325"/>
          <p14:tracePt t="119640" x="1249363" y="2339975"/>
          <p14:tracePt t="119673" x="1235075" y="2332038"/>
          <p14:tracePt t="119681" x="1203325" y="2324100"/>
          <p14:tracePt t="119690" x="1189038" y="2324100"/>
          <p14:tracePt t="119707" x="1189038" y="2316163"/>
          <p14:tracePt t="119737" x="1189038" y="2308225"/>
          <p14:tracePt t="119905" x="1189038" y="2301875"/>
          <p14:tracePt t="119922" x="1189038" y="2293938"/>
          <p14:tracePt t="119929" x="1203325" y="2293938"/>
          <p14:tracePt t="119945" x="1211263" y="2293938"/>
          <p14:tracePt t="119956" x="1257300" y="2278063"/>
          <p14:tracePt t="119973" x="1295400" y="2263775"/>
          <p14:tracePt t="119989" x="1303338" y="2247900"/>
          <p14:tracePt t="120006" x="1311275" y="2239963"/>
          <p14:tracePt t="120023" x="1311275" y="2217738"/>
          <p14:tracePt t="120023" x="1311275" y="2201863"/>
          <p14:tracePt t="120041" x="1325563" y="2193925"/>
          <p14:tracePt t="120056" x="1325563" y="2155825"/>
          <p14:tracePt t="120074" x="1341438" y="2133600"/>
          <p14:tracePt t="120090" x="1363663" y="2095500"/>
          <p14:tracePt t="120106" x="1363663" y="2079625"/>
          <p14:tracePt t="120123" x="1387475" y="2049463"/>
          <p14:tracePt t="120139" x="1401763" y="2019300"/>
          <p14:tracePt t="120156" x="1409700" y="2003425"/>
          <p14:tracePt t="120172" x="1417638" y="1958975"/>
          <p14:tracePt t="120189" x="1439863" y="1889125"/>
          <p14:tracePt t="120206" x="1470025" y="1806575"/>
          <p14:tracePt t="120206" x="1470025" y="1760538"/>
          <p14:tracePt t="120225" x="1485900" y="1744663"/>
          <p14:tracePt t="120239" x="1508125" y="1706563"/>
          <p14:tracePt t="120256" x="1516063" y="1676400"/>
          <p14:tracePt t="120274" x="1524000" y="1638300"/>
          <p14:tracePt t="120290" x="1539875" y="1600200"/>
          <p14:tracePt t="120307" x="1554163" y="1539875"/>
          <p14:tracePt t="120323" x="1562100" y="1493838"/>
          <p14:tracePt t="120339" x="1562100" y="1447800"/>
          <p14:tracePt t="120356" x="1570038" y="1431925"/>
          <p14:tracePt t="120372" x="1577975" y="1401763"/>
          <p14:tracePt t="120389" x="1577975" y="1387475"/>
          <p14:tracePt t="120405" x="1577975" y="1371600"/>
          <p14:tracePt t="120422" x="1577975" y="1333500"/>
          <p14:tracePt t="120439" x="1577975" y="1295400"/>
          <p14:tracePt t="120439" x="1577975" y="1287463"/>
          <p14:tracePt t="120457" x="1577975" y="1273175"/>
          <p14:tracePt t="120472" x="1577975" y="1249363"/>
          <p14:tracePt t="120490" x="1577975" y="1235075"/>
          <p14:tracePt t="120506" x="1577975" y="1219200"/>
          <p14:tracePt t="120523" x="1584325" y="1211263"/>
          <p14:tracePt t="120539" x="1584325" y="1196975"/>
          <p14:tracePt t="120556" x="1600200" y="1173163"/>
          <p14:tracePt t="120573" x="1622425" y="1135063"/>
          <p14:tracePt t="120588" x="1646238" y="1104900"/>
          <p14:tracePt t="120609" x="1654175" y="1066800"/>
          <p14:tracePt t="120621" x="1660525" y="1058863"/>
          <p14:tracePt t="120638" x="1660525" y="1044575"/>
          <p14:tracePt t="120654" x="1676400" y="1036638"/>
          <p14:tracePt t="120671" x="1684338" y="1020763"/>
          <p14:tracePt t="120671" x="1684338" y="1012825"/>
          <p14:tracePt t="120689" x="1692275" y="998538"/>
          <p14:tracePt t="120704" x="1714500" y="974725"/>
          <p14:tracePt t="120722" x="1730375" y="960438"/>
          <p14:tracePt t="120738" x="1752600" y="936625"/>
          <p14:tracePt t="120755" x="1782763" y="922338"/>
          <p14:tracePt t="120771" x="1798638" y="914400"/>
          <p14:tracePt t="120788" x="1798638" y="906463"/>
          <p14:tracePt t="120817" x="1798638" y="898525"/>
          <p14:tracePt t="120833" x="1806575" y="898525"/>
          <p14:tracePt t="120841" x="1812925" y="898525"/>
          <p14:tracePt t="120855" x="1812925" y="892175"/>
          <p14:tracePt t="120921" x="1820863" y="892175"/>
          <p14:tracePt t="120929" x="1828800" y="892175"/>
          <p14:tracePt t="120969" x="1836738" y="892175"/>
          <p14:tracePt t="120986" x="1851025" y="892175"/>
          <p14:tracePt t="120993" x="1866900" y="892175"/>
          <p14:tracePt t="121004" x="1889125" y="892175"/>
          <p14:tracePt t="121023" x="1897063" y="892175"/>
          <p14:tracePt t="121038" x="1905000" y="892175"/>
          <p14:tracePt t="121055" x="1920875" y="898525"/>
          <p14:tracePt t="121071" x="1935163" y="906463"/>
          <p14:tracePt t="121088" x="1943100" y="914400"/>
          <p14:tracePt t="121106" x="1951038" y="922338"/>
          <p14:tracePt t="121138" x="1958975" y="930275"/>
          <p14:tracePt t="121161" x="1965325" y="936625"/>
          <p14:tracePt t="121177" x="1973263" y="944563"/>
          <p14:tracePt t="121193" x="1973263" y="952500"/>
          <p14:tracePt t="121209" x="1981200" y="952500"/>
          <p14:tracePt t="121217" x="1989138" y="960438"/>
          <p14:tracePt t="121225" x="2003425" y="974725"/>
          <p14:tracePt t="121249" x="2011363" y="990600"/>
          <p14:tracePt t="121273" x="2027238" y="998538"/>
          <p14:tracePt t="121281" x="2041525" y="1020763"/>
          <p14:tracePt t="121289" x="2049463" y="1028700"/>
          <p14:tracePt t="121306" x="2065338" y="1044575"/>
          <p14:tracePt t="121322" x="2073275" y="1050925"/>
          <p14:tracePt t="121337" x="2087563" y="1066800"/>
          <p14:tracePt t="121355" x="2087563" y="1082675"/>
          <p14:tracePt t="121386" x="2087563" y="1089025"/>
          <p14:tracePt t="121395" x="2103438" y="1089025"/>
          <p14:tracePt t="121404" x="2117725" y="1104900"/>
          <p14:tracePt t="121421" x="2117725" y="1112838"/>
          <p14:tracePt t="121437" x="2117725" y="1120775"/>
          <p14:tracePt t="121453" x="2117725" y="1135063"/>
          <p14:tracePt t="121472" x="2133600" y="1150938"/>
          <p14:tracePt t="121487" x="2141538" y="1165225"/>
          <p14:tracePt t="121505" x="2149475" y="1173163"/>
          <p14:tracePt t="121569" x="2149475" y="1181100"/>
          <p14:tracePt t="121601" x="2155825" y="1189038"/>
          <p14:tracePt t="121625" x="2163763" y="1189038"/>
          <p14:tracePt t="121648" x="2163763" y="1203325"/>
          <p14:tracePt t="121665" x="2171700" y="1203325"/>
          <p14:tracePt t="121769" x="2179638" y="1203325"/>
          <p14:tracePt t="121785" x="2179638" y="1196975"/>
          <p14:tracePt t="122577" x="2179638" y="1189038"/>
          <p14:tracePt t="122714" x="2187575" y="1189038"/>
          <p14:tracePt t="122729" x="2187575" y="1181100"/>
          <p14:tracePt t="122745" x="2201863" y="1165225"/>
          <p14:tracePt t="122769" x="2209800" y="1158875"/>
          <p14:tracePt t="122786" x="2209800" y="1150938"/>
          <p14:tracePt t="122793" x="2209800" y="1143000"/>
          <p14:tracePt t="122809" x="2217738" y="1135063"/>
          <p14:tracePt t="122820" x="2225675" y="1127125"/>
          <p14:tracePt t="122836" x="2225675" y="1112838"/>
          <p14:tracePt t="122852" x="2232025" y="1096963"/>
          <p14:tracePt t="122869" x="2239963" y="1082675"/>
          <p14:tracePt t="122887" x="2247900" y="1066800"/>
          <p14:tracePt t="122903" x="2255838" y="1058863"/>
          <p14:tracePt t="122919" x="2255838" y="1050925"/>
          <p14:tracePt t="122936" x="2263775" y="1044575"/>
          <p14:tracePt t="122954" x="2270125" y="1028700"/>
          <p14:tracePt t="122970" x="2270125" y="1020763"/>
          <p14:tracePt t="122987" x="2270125" y="1012825"/>
          <p14:tracePt t="123003" x="2286000" y="1006475"/>
          <p14:tracePt t="123019" x="2286000" y="998538"/>
          <p14:tracePt t="123036" x="2301875" y="982663"/>
          <p14:tracePt t="123089" x="2301875" y="968375"/>
          <p14:tracePt t="123113" x="2308225" y="960438"/>
          <p14:tracePt t="123121" x="2332038" y="936625"/>
          <p14:tracePt t="123138" x="2332038" y="930275"/>
          <p14:tracePt t="123153" x="2346325" y="922338"/>
          <p14:tracePt t="123169" x="2362200" y="906463"/>
          <p14:tracePt t="123186" x="2378075" y="892175"/>
          <p14:tracePt t="123209" x="2392363" y="884238"/>
          <p14:tracePt t="123234" x="2392363" y="876300"/>
          <p14:tracePt t="123241" x="2392363" y="868363"/>
          <p14:tracePt t="123252" x="2400300" y="854075"/>
          <p14:tracePt t="123269" x="2416175" y="838200"/>
          <p14:tracePt t="123286" x="2422525" y="838200"/>
          <p14:tracePt t="123302" x="2422525" y="830263"/>
          <p14:tracePt t="123319" x="2438400" y="815975"/>
          <p14:tracePt t="123319" x="2446338" y="800100"/>
          <p14:tracePt t="123338" x="2454275" y="792163"/>
          <p14:tracePt t="123353" x="2476500" y="769938"/>
          <p14:tracePt t="123369" x="2498725" y="754063"/>
          <p14:tracePt t="123387" x="2506663" y="754063"/>
          <p14:tracePt t="123449" x="2530475" y="754063"/>
          <p14:tracePt t="123473" x="2536825" y="754063"/>
          <p14:tracePt t="123481" x="2544763" y="746125"/>
          <p14:tracePt t="123489" x="2552700" y="739775"/>
          <p14:tracePt t="123513" x="2568575" y="739775"/>
          <p14:tracePt t="123569" x="2582863" y="739775"/>
          <p14:tracePt t="123585" x="2598738" y="739775"/>
          <p14:tracePt t="123602" x="2606675" y="746125"/>
          <p14:tracePt t="123649" x="2606675" y="754063"/>
          <p14:tracePt t="123665" x="2613025" y="754063"/>
          <p14:tracePt t="123673" x="2620963" y="762000"/>
          <p14:tracePt t="123685" x="2628900" y="777875"/>
          <p14:tracePt t="123702" x="2651125" y="800100"/>
          <p14:tracePt t="123719" x="2651125" y="808038"/>
          <p14:tracePt t="123735" x="2667000" y="822325"/>
          <p14:tracePt t="123735" x="2674938" y="854075"/>
          <p14:tracePt t="123754" x="2682875" y="860425"/>
          <p14:tracePt t="123768" x="2713038" y="898525"/>
          <p14:tracePt t="123786" x="2727325" y="922338"/>
          <p14:tracePt t="123803" x="2735263" y="936625"/>
          <p14:tracePt t="123818" x="2751138" y="960438"/>
          <p14:tracePt t="123836" x="2765425" y="998538"/>
          <p14:tracePt t="123852" x="2781300" y="1020763"/>
          <p14:tracePt t="123869" x="2781300" y="1036638"/>
          <p14:tracePt t="123885" x="2789238" y="1050925"/>
          <p14:tracePt t="123902" x="2797175" y="1066800"/>
          <p14:tracePt t="123919" x="2797175" y="1074738"/>
          <p14:tracePt t="123935" x="2803525" y="1089025"/>
          <p14:tracePt t="123952" x="2811463" y="1112838"/>
          <p14:tracePt t="123952" x="2819400" y="1127125"/>
          <p14:tracePt t="123970" x="2841625" y="1158875"/>
          <p14:tracePt t="123986" x="2865438" y="1203325"/>
          <p14:tracePt t="124003" x="2895600" y="1249363"/>
          <p14:tracePt t="124019" x="2911475" y="1287463"/>
          <p14:tracePt t="124036" x="2917825" y="1311275"/>
          <p14:tracePt t="124052" x="2933700" y="1325563"/>
          <p14:tracePt t="124068" x="2941638" y="1349375"/>
          <p14:tracePt t="124085" x="2955925" y="1363663"/>
          <p14:tracePt t="124102" x="2971800" y="1401763"/>
          <p14:tracePt t="124119" x="3001963" y="1447800"/>
          <p14:tracePt t="124136" x="3055938" y="1524000"/>
          <p14:tracePt t="124136" x="3078163" y="1546225"/>
          <p14:tracePt t="124153" x="3101975" y="1562100"/>
          <p14:tracePt t="124169" x="3108325" y="1592263"/>
          <p14:tracePt t="124186" x="3116263" y="1592263"/>
          <p14:tracePt t="124201" x="3124200" y="1600200"/>
          <p14:tracePt t="124219" x="3124200" y="1608138"/>
          <p14:tracePt t="124249" x="3124200" y="1616075"/>
          <p14:tracePt t="124257" x="3124200" y="1622425"/>
          <p14:tracePt t="124268" x="3140075" y="1646238"/>
          <p14:tracePt t="124285" x="3154363" y="1654175"/>
          <p14:tracePt t="124301" x="3162300" y="1660525"/>
          <p14:tracePt t="124318" x="3170238" y="1676400"/>
          <p14:tracePt t="124335" x="3192463" y="1698625"/>
          <p14:tracePt t="124857" x="3200400" y="1698625"/>
          <p14:tracePt t="124865" x="3222625" y="1714500"/>
          <p14:tracePt t="124873" x="3230563" y="1722438"/>
          <p14:tracePt t="124884" x="3268663" y="1752600"/>
          <p14:tracePt t="124901" x="3298825" y="1782763"/>
          <p14:tracePt t="124918" x="3352800" y="1806575"/>
          <p14:tracePt t="124934" x="3406775" y="1828800"/>
          <p14:tracePt t="124951" x="3482975" y="1858963"/>
          <p14:tracePt t="124968" x="3589338" y="1866900"/>
          <p14:tracePt t="124968" x="3641725" y="1882775"/>
          <p14:tracePt t="124985" x="3756025" y="1905000"/>
          <p14:tracePt t="125002" x="3878263" y="1958975"/>
          <p14:tracePt t="125018" x="4092575" y="2027238"/>
          <p14:tracePt t="125035" x="4305300" y="2057400"/>
          <p14:tracePt t="125050" x="4518025" y="2087563"/>
          <p14:tracePt t="125067" x="4664075" y="2117725"/>
          <p14:tracePt t="125085" x="4708525" y="2133600"/>
          <p14:tracePt t="125101" x="4746625" y="2141538"/>
          <p14:tracePt t="125118" x="4800600" y="2149475"/>
          <p14:tracePt t="125135" x="4937125" y="2179638"/>
          <p14:tracePt t="125151" x="5143500" y="2247900"/>
          <p14:tracePt t="125151" x="5219700" y="2255838"/>
          <p14:tracePt t="125169" x="5303838" y="2286000"/>
          <p14:tracePt t="125184" x="5402263" y="2324100"/>
          <p14:tracePt t="125184" x="5448300" y="2346325"/>
          <p14:tracePt t="125202" x="5478463" y="2362200"/>
          <p14:tracePt t="125218" x="5494338" y="2378075"/>
          <p14:tracePt t="125235" x="5540375" y="2392363"/>
          <p14:tracePt t="125251" x="5554663" y="2416175"/>
          <p14:tracePt t="125267" x="5608638" y="2446338"/>
          <p14:tracePt t="125285" x="5646738" y="2460625"/>
          <p14:tracePt t="125300" x="5661025" y="2460625"/>
          <p14:tracePt t="125317" x="5676900" y="2476500"/>
          <p14:tracePt t="125333" x="5676900" y="2492375"/>
          <p14:tracePt t="125350" x="5715000" y="2522538"/>
          <p14:tracePt t="125367" x="5753100" y="2552700"/>
          <p14:tracePt t="125384" x="5791200" y="2568575"/>
          <p14:tracePt t="125400" x="5807075" y="2574925"/>
          <p14:tracePt t="125418" x="5807075" y="2582863"/>
          <p14:tracePt t="125561" x="5807075" y="2590800"/>
          <p14:tracePt t="125569" x="5807075" y="2598738"/>
          <p14:tracePt t="125585" x="5813425" y="2598738"/>
          <p14:tracePt t="125673" x="5821363" y="2598738"/>
          <p14:tracePt t="125825" x="5829300" y="2598738"/>
          <p14:tracePt t="125857" x="5829300" y="2590800"/>
          <p14:tracePt t="125881" x="5837238" y="2582863"/>
          <p14:tracePt t="125897" x="5837238" y="2574925"/>
          <p14:tracePt t="125905" x="5845175" y="2574925"/>
          <p14:tracePt t="125916" x="5845175" y="2568575"/>
          <p14:tracePt t="125961" x="5851525" y="2552700"/>
          <p14:tracePt t="125985" x="5851525" y="2544763"/>
          <p14:tracePt t="126033" x="5851525" y="2536825"/>
          <p14:tracePt t="126041" x="5859463" y="2514600"/>
          <p14:tracePt t="126050" x="5867400" y="2498725"/>
          <p14:tracePt t="126067" x="5867400" y="2492375"/>
          <p14:tracePt t="126083" x="5875338" y="2484438"/>
          <p14:tracePt t="126099" x="5883275" y="2476500"/>
          <p14:tracePt t="126601" x="5889625" y="2468563"/>
          <p14:tracePt t="126681" x="5889625" y="2460625"/>
          <p14:tracePt t="126705" x="5897563" y="2446338"/>
          <p14:tracePt t="126737" x="5897563" y="2430463"/>
          <p14:tracePt t="126753" x="5905500" y="2416175"/>
          <p14:tracePt t="126761" x="5905500" y="2400300"/>
          <p14:tracePt t="126769" x="5905500" y="2392363"/>
          <p14:tracePt t="126782" x="5921375" y="2362200"/>
          <p14:tracePt t="126799" x="5921375" y="2354263"/>
          <p14:tracePt t="126815" x="5927725" y="2339975"/>
          <p14:tracePt t="126832" x="5935663" y="2339975"/>
          <p14:tracePt t="126848" x="5935663" y="2324100"/>
          <p14:tracePt t="126905" x="5943600" y="2316163"/>
          <p14:tracePt t="126921" x="5951538" y="2301875"/>
          <p14:tracePt t="126930" x="5959475" y="2286000"/>
          <p14:tracePt t="126937" x="5965825" y="2278063"/>
          <p14:tracePt t="126953" x="5965825" y="2270125"/>
          <p14:tracePt t="126969" x="5965825" y="2263775"/>
          <p14:tracePt t="126981" x="5973763" y="2255838"/>
          <p14:tracePt t="126999" x="5973763" y="2247900"/>
          <p14:tracePt t="127033" x="5973763" y="2232025"/>
          <p14:tracePt t="127041" x="5973763" y="2225675"/>
          <p14:tracePt t="127049" x="5997575" y="2193925"/>
          <p14:tracePt t="127066" x="6011863" y="2171700"/>
          <p14:tracePt t="127083" x="6011863" y="2163763"/>
          <p14:tracePt t="127099" x="6011863" y="2155825"/>
          <p14:tracePt t="127115" x="6019800" y="2149475"/>
          <p14:tracePt t="127131" x="6019800" y="2133600"/>
          <p14:tracePt t="127153" x="6019800" y="2125663"/>
          <p14:tracePt t="127169" x="6019800" y="2103438"/>
          <p14:tracePt t="127181" x="6035675" y="2087563"/>
          <p14:tracePt t="127199" x="6035675" y="2073275"/>
          <p14:tracePt t="127215" x="6049963" y="2057400"/>
          <p14:tracePt t="127215" x="6049963" y="2049463"/>
          <p14:tracePt t="127235" x="6049963" y="2041525"/>
          <p14:tracePt t="127249" x="6065838" y="2019300"/>
          <p14:tracePt t="127266" x="6065838" y="1997075"/>
          <p14:tracePt t="127283" x="6065838" y="1973263"/>
          <p14:tracePt t="127299" x="6080125" y="1958975"/>
          <p14:tracePt t="127315" x="6080125" y="1951038"/>
          <p14:tracePt t="127331" x="6080125" y="1943100"/>
          <p14:tracePt t="127348" x="6080125" y="1927225"/>
          <p14:tracePt t="127365" x="6088063" y="1912938"/>
          <p14:tracePt t="127382" x="6096000" y="1889125"/>
          <p14:tracePt t="127399" x="6096000" y="1874838"/>
          <p14:tracePt t="127415" x="6096000" y="1844675"/>
          <p14:tracePt t="127432" x="6111875" y="1820863"/>
          <p14:tracePt t="127432" x="6111875" y="1812925"/>
          <p14:tracePt t="127449" x="6111875" y="1798638"/>
          <p14:tracePt t="127449" x="6126163" y="1782763"/>
          <p14:tracePt t="127466" x="6142038" y="1752600"/>
          <p14:tracePt t="127482" x="6149975" y="1736725"/>
          <p14:tracePt t="127499" x="6149975" y="1714500"/>
          <p14:tracePt t="127515" x="6156325" y="1698625"/>
          <p14:tracePt t="127532" x="6164263" y="1684338"/>
          <p14:tracePt t="127547" x="6164263" y="1668463"/>
          <p14:tracePt t="127564" x="6172200" y="1646238"/>
          <p14:tracePt t="127580" x="6172200" y="1638300"/>
          <p14:tracePt t="127596" x="6180138" y="1622425"/>
          <p14:tracePt t="127615" x="6180138" y="1608138"/>
          <p14:tracePt t="127630" x="6180138" y="1592263"/>
          <p14:tracePt t="127646" x="6188075" y="1584325"/>
          <p14:tracePt t="127672" x="6188075" y="1577975"/>
          <p14:tracePt t="127689" x="6188075" y="1570038"/>
          <p14:tracePt t="127698" x="6202363" y="1554163"/>
          <p14:tracePt t="127715" x="6202363" y="1531938"/>
          <p14:tracePt t="127731" x="6226175" y="1501775"/>
          <p14:tracePt t="127748" x="6226175" y="1485900"/>
          <p14:tracePt t="127765" x="6240463" y="1470025"/>
          <p14:tracePt t="127781" x="6248400" y="1455738"/>
          <p14:tracePt t="127798" x="6248400" y="1447800"/>
          <p14:tracePt t="127814" x="6248400" y="1431925"/>
          <p14:tracePt t="127831" x="6264275" y="1417638"/>
          <p14:tracePt t="127831" x="6264275" y="1409700"/>
          <p14:tracePt t="127849" x="6270625" y="1393825"/>
          <p14:tracePt t="127866" x="6278563" y="1371600"/>
          <p14:tracePt t="127882" x="6294438" y="1363663"/>
          <p14:tracePt t="127899" x="6294438" y="1355725"/>
          <p14:tracePt t="127914" x="6294438" y="1349375"/>
          <p14:tracePt t="127931" x="6302375" y="1333500"/>
          <p14:tracePt t="127947" x="6316663" y="1311275"/>
          <p14:tracePt t="127965" x="6316663" y="1295400"/>
          <p14:tracePt t="127981" x="6332538" y="1265238"/>
          <p14:tracePt t="127998" x="6340475" y="1249363"/>
          <p14:tracePt t="128014" x="6340475" y="1241425"/>
          <p14:tracePt t="128030" x="6354763" y="1227138"/>
          <p14:tracePt t="128048" x="6354763" y="1219200"/>
          <p14:tracePt t="128065" x="6362700" y="1203325"/>
          <p14:tracePt t="128080" x="6370638" y="1173163"/>
          <p14:tracePt t="128099" x="6384925" y="1158875"/>
          <p14:tracePt t="128115" x="6384925" y="1143000"/>
          <p14:tracePt t="128131" x="6384925" y="1127125"/>
          <p14:tracePt t="128147" x="6384925" y="1120775"/>
          <p14:tracePt t="128164" x="6392863" y="1120775"/>
          <p14:tracePt t="128180" x="6392863" y="1112838"/>
          <p14:tracePt t="128197" x="6392863" y="1104900"/>
          <p14:tracePt t="128214" x="6392863" y="1096963"/>
          <p14:tracePt t="128230" x="6408738" y="1074738"/>
          <p14:tracePt t="128248" x="6408738" y="1058863"/>
          <p14:tracePt t="128248" x="6423025" y="1050925"/>
          <p14:tracePt t="128266" x="6423025" y="1044575"/>
          <p14:tracePt t="128280" x="6430963" y="1020763"/>
          <p14:tracePt t="128298" x="6438900" y="1012825"/>
          <p14:tracePt t="128315" x="6438900" y="998538"/>
          <p14:tracePt t="128331" x="6454775" y="990600"/>
          <p14:tracePt t="128347" x="6454775" y="974725"/>
          <p14:tracePt t="128365" x="6454775" y="968375"/>
          <p14:tracePt t="128380" x="6454775" y="960438"/>
          <p14:tracePt t="128396" x="6461125" y="952500"/>
          <p14:tracePt t="128414" x="6469063" y="944563"/>
          <p14:tracePt t="128431" x="6477000" y="930275"/>
          <p14:tracePt t="128447" x="6484938" y="914400"/>
          <p14:tracePt t="128464" x="6492875" y="906463"/>
          <p14:tracePt t="128481" x="6499225" y="898525"/>
          <p14:tracePt t="128498" x="6507163" y="876300"/>
          <p14:tracePt t="128515" x="6515100" y="868363"/>
          <p14:tracePt t="128537" x="6523038" y="860425"/>
          <p14:tracePt t="128577" x="6523038" y="854075"/>
          <p14:tracePt t="128585" x="6523038" y="838200"/>
          <p14:tracePt t="128601" x="6537325" y="830263"/>
          <p14:tracePt t="128613" x="6553200" y="815975"/>
          <p14:tracePt t="128631" x="6553200" y="800100"/>
          <p14:tracePt t="128647" x="6569075" y="784225"/>
          <p14:tracePt t="128664" x="6583363" y="762000"/>
          <p14:tracePt t="128680" x="6591300" y="746125"/>
          <p14:tracePt t="128697" x="6599238" y="746125"/>
          <p14:tracePt t="128713" x="6607175" y="739775"/>
          <p14:tracePt t="128737" x="6613525" y="731838"/>
          <p14:tracePt t="128747" x="6629400" y="731838"/>
          <p14:tracePt t="128764" x="6645275" y="715963"/>
          <p14:tracePt t="128780" x="6645275" y="708025"/>
          <p14:tracePt t="128796" x="6651625" y="708025"/>
          <p14:tracePt t="128813" x="6659563" y="708025"/>
          <p14:tracePt t="129105" x="6667500" y="723900"/>
          <p14:tracePt t="129113" x="6675438" y="746125"/>
          <p14:tracePt t="129130" x="6689725" y="784225"/>
          <p14:tracePt t="129147" x="6689725" y="808038"/>
          <p14:tracePt t="129164" x="6697663" y="822325"/>
          <p14:tracePt t="129180" x="6697663" y="830263"/>
          <p14:tracePt t="129196" x="6705600" y="846138"/>
          <p14:tracePt t="129215" x="6713538" y="876300"/>
          <p14:tracePt t="129230" x="6721475" y="892175"/>
          <p14:tracePt t="129247" x="6721475" y="898525"/>
          <p14:tracePt t="129263" x="6721475" y="906463"/>
          <p14:tracePt t="129279" x="6721475" y="914400"/>
          <p14:tracePt t="129297" x="6721475" y="930275"/>
          <p14:tracePt t="129313" x="6727825" y="944563"/>
          <p14:tracePt t="129330" x="6727825" y="960438"/>
          <p14:tracePt t="129347" x="6735763" y="974725"/>
          <p14:tracePt t="129363" x="6735763" y="982663"/>
          <p14:tracePt t="129385" x="6735763" y="990600"/>
          <p14:tracePt t="129396" x="6735763" y="998538"/>
          <p14:tracePt t="129412" x="6735763" y="1012825"/>
          <p14:tracePt t="129430" x="6735763" y="1020763"/>
          <p14:tracePt t="129446" x="6743700" y="1028700"/>
          <p14:tracePt t="129462" x="6751638" y="1036638"/>
          <p14:tracePt t="129478" x="6751638" y="1058863"/>
          <p14:tracePt t="129495" x="6759575" y="1082675"/>
          <p14:tracePt t="129495" x="6765925" y="1089025"/>
          <p14:tracePt t="129513" x="6765925" y="1096963"/>
          <p14:tracePt t="129537" x="6765925" y="1104900"/>
          <p14:tracePt t="129553" x="6765925" y="1120775"/>
          <p14:tracePt t="129563" x="6773863" y="1120775"/>
          <p14:tracePt t="129579" x="6773863" y="1127125"/>
          <p14:tracePt t="129597" x="6773863" y="1135063"/>
          <p14:tracePt t="129657" x="6773863" y="1143000"/>
          <p14:tracePt t="129673" x="6773863" y="1150938"/>
          <p14:tracePt t="129697" x="6773863" y="1158875"/>
          <p14:tracePt t="129705" x="6789738" y="1173163"/>
          <p14:tracePt t="129721" x="6789738" y="1181100"/>
          <p14:tracePt t="129753" x="6789738" y="1196975"/>
          <p14:tracePt t="129762" x="6797675" y="1219200"/>
          <p14:tracePt t="129777" x="6804025" y="1219200"/>
          <p14:tracePt t="129785" x="6811963" y="1235075"/>
          <p14:tracePt t="129801" x="6811963" y="1241425"/>
          <p14:tracePt t="129817" x="6819900" y="1249363"/>
          <p14:tracePt t="129833" x="6827838" y="1265238"/>
          <p14:tracePt t="129849" x="6827838" y="1273175"/>
          <p14:tracePt t="129862" x="6835775" y="1279525"/>
          <p14:tracePt t="129879" x="6850063" y="1317625"/>
          <p14:tracePt t="129898" x="6858000" y="1341438"/>
          <p14:tracePt t="129911" x="6873875" y="1371600"/>
          <p14:tracePt t="129911" x="6888163" y="1387475"/>
          <p14:tracePt t="129929" x="6896100" y="1393825"/>
          <p14:tracePt t="129945" x="6904038" y="1401763"/>
          <p14:tracePt t="130009" x="6911975" y="1393825"/>
          <p14:tracePt t="130017" x="6911975" y="1387475"/>
          <p14:tracePt t="130028" x="6926263" y="1363663"/>
          <p14:tracePt t="130045" x="6942138" y="1333500"/>
          <p14:tracePt t="130062" x="6956425" y="1317625"/>
          <p14:tracePt t="130078" x="6956425" y="1303338"/>
          <p14:tracePt t="130095" x="6964363" y="1279525"/>
          <p14:tracePt t="130095" x="6980238" y="1265238"/>
          <p14:tracePt t="130114" x="7010400" y="1219200"/>
          <p14:tracePt t="130130" x="7032625" y="1181100"/>
          <p14:tracePt t="130146" x="7064375" y="1135063"/>
          <p14:tracePt t="130163" x="7094538" y="1104900"/>
          <p14:tracePt t="130179" x="7108825" y="1104900"/>
          <p14:tracePt t="130195" x="7108825" y="1096963"/>
          <p14:tracePt t="130212" x="7116763" y="1089025"/>
          <p14:tracePt t="130228" x="7124700" y="1089025"/>
          <p14:tracePt t="130245" x="7132638" y="1089025"/>
          <p14:tracePt t="130261" x="7162800" y="1089025"/>
          <p14:tracePt t="130279" x="7208838" y="1104900"/>
          <p14:tracePt t="130296" x="7261225" y="1150938"/>
          <p14:tracePt t="130296" x="7285038" y="1173163"/>
          <p14:tracePt t="130314" x="7307263" y="1196975"/>
          <p14:tracePt t="130330" x="7353300" y="1257300"/>
          <p14:tracePt t="130346" x="7361238" y="1265238"/>
          <p14:tracePt t="130363" x="7369175" y="1279525"/>
          <p14:tracePt t="130379" x="7369175" y="1287463"/>
          <p14:tracePt t="130409" x="7383463" y="1295400"/>
          <p14:tracePt t="130417" x="7399338" y="1317625"/>
          <p14:tracePt t="130428" x="7413625" y="1333500"/>
          <p14:tracePt t="130445" x="7429500" y="1371600"/>
          <p14:tracePt t="130462" x="7445375" y="1393825"/>
          <p14:tracePt t="130479" x="7459663" y="1417638"/>
          <p14:tracePt t="130495" x="7475538" y="1447800"/>
          <p14:tracePt t="130495" x="7483475" y="1470025"/>
          <p14:tracePt t="130514" x="7489825" y="1493838"/>
          <p14:tracePt t="130530" x="7513638" y="1570038"/>
          <p14:tracePt t="130546" x="7535863" y="1646238"/>
          <p14:tracePt t="130563" x="7535863" y="1722438"/>
          <p14:tracePt t="130579" x="7559675" y="1782763"/>
          <p14:tracePt t="130579" x="7573963" y="1798638"/>
          <p14:tracePt t="130601" x="7573963" y="1812925"/>
          <p14:tracePt t="130612" x="7581900" y="1828800"/>
          <p14:tracePt t="130627" x="7581900" y="1844675"/>
          <p14:tracePt t="130645" x="7581900" y="1851025"/>
          <p14:tracePt t="130660" x="7589838" y="1874838"/>
          <p14:tracePt t="130678" x="7589838" y="1889125"/>
          <p14:tracePt t="130694" x="7589838" y="1905000"/>
          <p14:tracePt t="130710" x="7604125" y="1935163"/>
          <p14:tracePt t="130710" x="7604125" y="1943100"/>
          <p14:tracePt t="130730" x="7604125" y="1965325"/>
          <p14:tracePt t="130746" x="7620000" y="1973263"/>
          <p14:tracePt t="130762" x="7620000" y="1997075"/>
          <p14:tracePt t="130779" x="7620000" y="2019300"/>
          <p14:tracePt t="130795" x="7620000" y="2057400"/>
          <p14:tracePt t="130812" x="7620000" y="2073275"/>
          <p14:tracePt t="130827" x="7620000" y="2103438"/>
          <p14:tracePt t="130845" x="7620000" y="2155825"/>
          <p14:tracePt t="130862" x="7635875" y="2217738"/>
          <p14:tracePt t="130878" x="7642225" y="2286000"/>
          <p14:tracePt t="130895" x="7650163" y="2339975"/>
          <p14:tracePt t="130911" x="7650163" y="2362200"/>
          <p14:tracePt t="130928" x="7658100" y="2378075"/>
          <p14:tracePt t="130928" x="7658100" y="2392363"/>
          <p14:tracePt t="130946" x="7658100" y="2416175"/>
          <p14:tracePt t="130962" x="7658100" y="2446338"/>
          <p14:tracePt t="130979" x="7673975" y="2468563"/>
          <p14:tracePt t="130996" x="7673975" y="2506663"/>
          <p14:tracePt t="131012" x="7696200" y="2536825"/>
          <p14:tracePt t="131028" x="7718425" y="2582863"/>
          <p14:tracePt t="131045" x="7726363" y="2613025"/>
          <p14:tracePt t="131061" x="7726363" y="2628900"/>
          <p14:tracePt t="131077" x="7742238" y="2651125"/>
          <p14:tracePt t="131095" x="7756525" y="2674938"/>
          <p14:tracePt t="131111" x="7764463" y="2689225"/>
          <p14:tracePt t="131127" x="7780338" y="2705100"/>
          <p14:tracePt t="131145" x="7802563" y="2720975"/>
          <p14:tracePt t="131162" x="7832725" y="2743200"/>
          <p14:tracePt t="131179" x="7894638" y="2765425"/>
          <p14:tracePt t="131196" x="7932738" y="2781300"/>
          <p14:tracePt t="131211" x="7940675" y="2789238"/>
          <p14:tracePt t="131228" x="7954963" y="2803525"/>
          <p14:tracePt t="131244" x="7970838" y="2819400"/>
          <p14:tracePt t="131261" x="8008938" y="2819400"/>
          <p14:tracePt t="131278" x="8061325" y="2819400"/>
          <p14:tracePt t="131295" x="8115300" y="2819400"/>
          <p14:tracePt t="131311" x="8153400" y="2819400"/>
          <p14:tracePt t="131328" x="8161338" y="2819400"/>
          <p14:tracePt t="131344" x="8199438" y="2811463"/>
          <p14:tracePt t="131362" x="8251825" y="2797175"/>
          <p14:tracePt t="131379" x="8297863" y="2789238"/>
          <p14:tracePt t="131395" x="8328025" y="2781300"/>
          <p14:tracePt t="131411" x="8343900" y="2773363"/>
          <p14:tracePt t="131428" x="8359775" y="2773363"/>
          <p14:tracePt t="131445" x="8366125" y="2765425"/>
          <p14:tracePt t="131461" x="8374063" y="2751138"/>
          <p14:tracePt t="131481" x="8382000" y="2743200"/>
          <p14:tracePt t="131494" x="8382000" y="2751138"/>
          <p14:tracePt t="131625" x="8382000" y="2759075"/>
          <p14:tracePt t="131633" x="8374063" y="2759075"/>
          <p14:tracePt t="131644" x="8366125" y="2759075"/>
          <p14:tracePt t="131661" x="8351838" y="2765425"/>
          <p14:tracePt t="131681" x="8351838" y="2773363"/>
          <p14:tracePt t="131697" x="8343900" y="2773363"/>
          <p14:tracePt t="131710" x="8328025" y="2773363"/>
          <p14:tracePt t="131801" x="8321675" y="2773363"/>
          <p14:tracePt t="132369" x="8321675" y="2781300"/>
          <p14:tracePt t="132401" x="8313738" y="2781300"/>
          <p14:tracePt t="132497" x="8305800" y="2781300"/>
          <p14:tracePt t="132521" x="8305800" y="2789238"/>
          <p14:tracePt t="132529" x="8297863" y="2789238"/>
          <p14:tracePt t="132593" x="8289925" y="2789238"/>
          <p14:tracePt t="132649" x="8283575" y="2789238"/>
          <p14:tracePt t="132697" x="8275638" y="2789238"/>
          <p14:tracePt t="132769" x="8275638" y="2797175"/>
          <p14:tracePt t="132785" x="8267700" y="2803525"/>
          <p14:tracePt t="132809" x="8259763" y="2811463"/>
          <p14:tracePt t="132913" x="8251825" y="2811463"/>
          <p14:tracePt t="132961" x="8245475" y="2811463"/>
          <p14:tracePt t="133025" x="8237538" y="2811463"/>
          <p14:tracePt t="133033" x="8229600" y="2811463"/>
          <p14:tracePt t="133073" x="8221663" y="2819400"/>
          <p14:tracePt t="133081" x="8213725" y="2827338"/>
          <p14:tracePt t="133385" x="8199438" y="2841625"/>
          <p14:tracePt t="133401" x="8191500" y="2841625"/>
          <p14:tracePt t="133409" x="8161338" y="2873375"/>
          <p14:tracePt t="133427" x="8115300" y="2895600"/>
          <p14:tracePt t="133443" x="8061325" y="2933700"/>
          <p14:tracePt t="133459" x="7993063" y="2955925"/>
          <p14:tracePt t="133476" x="7916863" y="3001963"/>
          <p14:tracePt t="133492" x="7810500" y="3063875"/>
          <p14:tracePt t="133509" x="7650163" y="3146425"/>
          <p14:tracePt t="133526" x="7521575" y="3246438"/>
          <p14:tracePt t="133542" x="7391400" y="3330575"/>
          <p14:tracePt t="133559" x="7292975" y="3429000"/>
          <p14:tracePt t="133575" x="7192963" y="3513138"/>
          <p14:tracePt t="133575" x="7124700" y="3551238"/>
          <p14:tracePt t="133594" x="7018338" y="3673475"/>
          <p14:tracePt t="133610" x="6880225" y="3817938"/>
          <p14:tracePt t="133626" x="6819900" y="3886200"/>
          <p14:tracePt t="133641" x="6621463" y="4098925"/>
          <p14:tracePt t="133658" x="6537325" y="4175125"/>
          <p14:tracePt t="133675" x="6492875" y="4229100"/>
          <p14:tracePt t="133691" x="6416675" y="4283075"/>
          <p14:tracePt t="133707" x="6362700" y="4335463"/>
          <p14:tracePt t="133725" x="6278563" y="4397375"/>
          <p14:tracePt t="133741" x="6218238" y="4479925"/>
          <p14:tracePt t="133759" x="6142038" y="4556125"/>
          <p14:tracePt t="133776" x="6003925" y="4618038"/>
          <p14:tracePt t="133776" x="5965825" y="4640263"/>
          <p14:tracePt t="133794" x="5851525" y="4724400"/>
          <p14:tracePt t="133810" x="5799138" y="4800600"/>
          <p14:tracePt t="133827" x="5730875" y="4846638"/>
          <p14:tracePt t="133844" x="5646738" y="4906963"/>
          <p14:tracePt t="133860" x="5494338" y="4991100"/>
          <p14:tracePt t="133875" x="5295900" y="5075238"/>
          <p14:tracePt t="133892" x="5059363" y="5151438"/>
          <p14:tracePt t="133909" x="4914900" y="5211763"/>
          <p14:tracePt t="133925" x="4838700" y="5280025"/>
          <p14:tracePt t="133942" x="4792663" y="5311775"/>
          <p14:tracePt t="133958" x="4778375" y="5318125"/>
          <p14:tracePt t="133975" x="4708525" y="5356225"/>
          <p14:tracePt t="133992" x="4618038" y="5410200"/>
          <p14:tracePt t="133992" x="4533900" y="5440363"/>
          <p14:tracePt t="134010" x="4343400" y="5478463"/>
          <p14:tracePt t="134026" x="4183063" y="5516563"/>
          <p14:tracePt t="134042" x="4122738" y="5540375"/>
          <p14:tracePt t="134059" x="4114800" y="5540375"/>
          <p14:tracePt t="134075" x="4106863" y="5540375"/>
          <p14:tracePt t="134090" x="4092575" y="5540375"/>
          <p14:tracePt t="134106" x="4060825" y="5562600"/>
          <p14:tracePt t="134124" x="4030663" y="5578475"/>
          <p14:tracePt t="134141" x="4030663" y="5570538"/>
          <p14:tracePt t="134312" x="4038600" y="5570538"/>
          <p14:tracePt t="134328" x="4038600" y="5562600"/>
          <p14:tracePt t="134336" x="4046538" y="5554663"/>
          <p14:tracePt t="134352" x="4054475" y="5546725"/>
          <p14:tracePt t="134376" x="4060825" y="5546725"/>
          <p14:tracePt t="134440" x="4060825" y="5532438"/>
          <p14:tracePt t="134456" x="4060825" y="5524500"/>
          <p14:tracePt t="134473" x="4068763" y="5524500"/>
          <p14:tracePt t="134489" x="4068763" y="5516563"/>
          <p14:tracePt t="134504" x="4068763" y="5508625"/>
          <p14:tracePt t="134536" x="4068763" y="5502275"/>
          <p14:tracePt t="134576" x="4092575" y="5494338"/>
          <p14:tracePt t="134608" x="4098925" y="5494338"/>
          <p14:tracePt t="134616" x="4106863" y="5494338"/>
          <p14:tracePt t="134624" x="4122738" y="5494338"/>
          <p14:tracePt t="134638" x="4137025" y="5494338"/>
          <p14:tracePt t="134638" x="4144963" y="5494338"/>
          <p14:tracePt t="134657" x="4144963" y="5502275"/>
          <p14:tracePt t="134952" x="4144963" y="5516563"/>
          <p14:tracePt t="134960" x="4144963" y="5532438"/>
          <p14:tracePt t="134973" x="4130675" y="5540375"/>
          <p14:tracePt t="134989" x="4114800" y="5540375"/>
          <p14:tracePt t="135080" x="4114800" y="5546725"/>
          <p14:tracePt t="135088" x="4098925" y="5554663"/>
          <p14:tracePt t="136434" x="4084638" y="5554663"/>
          <p14:tracePt t="136521" x="4084638" y="5562600"/>
          <p14:tracePt t="136537" x="4076700" y="5562600"/>
          <p14:tracePt t="136569" x="4068763" y="5562600"/>
          <p14:tracePt t="136593" x="4060825" y="5562600"/>
          <p14:tracePt t="136849" x="4060825" y="5570538"/>
          <p14:tracePt t="136857" x="4054475" y="5570538"/>
          <p14:tracePt t="137041" x="4046538" y="5570538"/>
          <p14:tracePt t="137089" x="4038600" y="5570538"/>
          <p14:tracePt t="137097" x="4030663" y="5578475"/>
          <p14:tracePt t="138016" x="4022725" y="5578475"/>
          <p14:tracePt t="138737" x="4016375" y="5578475"/>
          <p14:tracePt t="143203" x="4016375" y="5584825"/>
          <p14:tracePt t="143641" x="4016375" y="5592763"/>
          <p14:tracePt t="143649" x="4016375" y="5600700"/>
          <p14:tracePt t="143664" x="4016375" y="5638800"/>
          <p14:tracePt t="143682" x="4016375" y="5668963"/>
          <p14:tracePt t="143698" x="4022725" y="5684838"/>
          <p14:tracePt t="143714" x="4030663" y="5699125"/>
          <p14:tracePt t="143731" x="4046538" y="5707063"/>
          <p14:tracePt t="143747" x="4054475" y="5722938"/>
          <p14:tracePt t="143764" x="4068763" y="5745163"/>
          <p14:tracePt t="143781" x="4098925" y="5783263"/>
          <p14:tracePt t="143797" x="4137025" y="5837238"/>
          <p14:tracePt t="143814" x="4152900" y="5851525"/>
          <p14:tracePt t="143831" x="4160838" y="5883275"/>
          <p14:tracePt t="143831" x="4168775" y="5889625"/>
          <p14:tracePt t="143848" x="4175125" y="5905500"/>
          <p14:tracePt t="143863" x="4183063" y="5921375"/>
          <p14:tracePt t="143880" x="4183063" y="5927725"/>
          <p14:tracePt t="143898" x="4191000" y="5935663"/>
          <p14:tracePt t="143915" x="4206875" y="5935663"/>
          <p14:tracePt t="143984" x="4213225" y="5943600"/>
          <p14:tracePt t="143992" x="4221163" y="5951538"/>
          <p14:tracePt t="144000" x="4237038" y="5951538"/>
          <p14:tracePt t="144013" x="4244975" y="5951538"/>
          <p14:tracePt t="144096" x="4259263" y="5959475"/>
          <p14:tracePt t="144104" x="4259263" y="5965825"/>
          <p14:tracePt t="144114" x="4267200" y="5965825"/>
          <p14:tracePt t="144392" x="4283075" y="5965825"/>
          <p14:tracePt t="144408" x="4289425" y="5965825"/>
          <p14:tracePt t="144424" x="4297363" y="5965825"/>
          <p14:tracePt t="144432" x="4313238" y="5973763"/>
          <p14:tracePt t="144446" x="4365625" y="5989638"/>
          <p14:tracePt t="144446" x="4427538" y="5989638"/>
          <p14:tracePt t="144464" x="4579938" y="6003925"/>
          <p14:tracePt t="144481" x="4754563" y="6035675"/>
          <p14:tracePt t="144497" x="4930775" y="6035675"/>
          <p14:tracePt t="144514" x="5045075" y="6035675"/>
          <p14:tracePt t="144530" x="5097463" y="6035675"/>
          <p14:tracePt t="144547" x="5121275" y="6035675"/>
          <p14:tracePt t="144564" x="5181600" y="6035675"/>
          <p14:tracePt t="144580" x="5265738" y="6035675"/>
          <p14:tracePt t="144597" x="5410200" y="6035675"/>
          <p14:tracePt t="144613" x="5554663" y="6035675"/>
          <p14:tracePt t="144629" x="5668963" y="6035675"/>
          <p14:tracePt t="144646" x="5722938" y="6035675"/>
          <p14:tracePt t="144646" x="5753100" y="6035675"/>
          <p14:tracePt t="144665" x="5775325" y="6035675"/>
          <p14:tracePt t="144665" x="5807075" y="6035675"/>
          <p14:tracePt t="144681" x="5889625" y="6035675"/>
          <p14:tracePt t="144697" x="5981700" y="6035675"/>
          <p14:tracePt t="144714" x="6057900" y="6035675"/>
          <p14:tracePt t="144730" x="6103938" y="6035675"/>
          <p14:tracePt t="144746" x="6149975" y="6035675"/>
          <p14:tracePt t="144763" x="6210300" y="6035675"/>
          <p14:tracePt t="144780" x="6324600" y="6049963"/>
          <p14:tracePt t="144796" x="6446838" y="6049963"/>
          <p14:tracePt t="144813" x="6545263" y="6049963"/>
          <p14:tracePt t="144830" x="6621463" y="6049963"/>
          <p14:tracePt t="144846" x="6651625" y="6049963"/>
          <p14:tracePt t="144862" x="6735763" y="6049963"/>
          <p14:tracePt t="144862" x="6773863" y="6049963"/>
          <p14:tracePt t="144881" x="6950075" y="6049963"/>
          <p14:tracePt t="144897" x="7146925" y="6049963"/>
          <p14:tracePt t="144913" x="7323138" y="6049963"/>
          <p14:tracePt t="144930" x="7437438" y="6049963"/>
          <p14:tracePt t="144946" x="7505700" y="6049963"/>
          <p14:tracePt t="144963" x="7589838" y="6073775"/>
          <p14:tracePt t="144979" x="7673975" y="6073775"/>
          <p14:tracePt t="144996" x="7764463" y="6073775"/>
          <p14:tracePt t="145013" x="7840663" y="6073775"/>
          <p14:tracePt t="145030" x="7916863" y="6073775"/>
          <p14:tracePt t="145046" x="8039100" y="6073775"/>
          <p14:tracePt t="145062" x="8115300" y="6073775"/>
          <p14:tracePt t="145062" x="8137525" y="6073775"/>
          <p14:tracePt t="145081" x="8153400" y="6073775"/>
          <p14:tracePt t="145095" x="8191500" y="6073775"/>
          <p14:tracePt t="145114" x="8251825" y="6073775"/>
          <p14:tracePt t="145130" x="8267700" y="6073775"/>
          <p14:tracePt t="145145" x="8283575" y="6073775"/>
          <p14:tracePt t="145162" x="8275638" y="6080125"/>
          <p14:tracePt t="145328" x="8267700" y="6080125"/>
          <p14:tracePt t="145336" x="8251825" y="6080125"/>
          <p14:tracePt t="145346" x="8237538" y="6080125"/>
          <p14:tracePt t="145376" x="8229600" y="6088063"/>
          <p14:tracePt t="145400" x="8207375" y="6088063"/>
          <p14:tracePt t="145408" x="8207375" y="6096000"/>
          <p14:tracePt t="145416" x="8183563" y="6103938"/>
          <p14:tracePt t="145428" x="8085138" y="6111875"/>
          <p14:tracePt t="145446" x="7978775" y="6111875"/>
          <p14:tracePt t="145462" x="7856538" y="6111875"/>
          <p14:tracePt t="145462" x="7794625" y="6111875"/>
          <p14:tracePt t="145480" x="7750175" y="6126163"/>
          <p14:tracePt t="145495" x="7673975" y="6126163"/>
          <p14:tracePt t="145513" x="7627938" y="6126163"/>
          <p14:tracePt t="145530" x="7566025" y="6126163"/>
          <p14:tracePt t="145545" x="7459663" y="6111875"/>
          <p14:tracePt t="145561" x="7285038" y="6103938"/>
          <p14:tracePt t="145578" x="7102475" y="6049963"/>
          <p14:tracePt t="145594" x="6858000" y="6027738"/>
          <p14:tracePt t="145612" x="6705600" y="5973763"/>
          <p14:tracePt t="145628" x="6629400" y="5973763"/>
          <p14:tracePt t="145645" x="6553200" y="5943600"/>
          <p14:tracePt t="145661" x="6438900" y="5905500"/>
          <p14:tracePt t="145678" x="6264275" y="5867400"/>
          <p14:tracePt t="145694" x="6042025" y="5829300"/>
          <p14:tracePt t="145694" x="5943600" y="5829300"/>
          <p14:tracePt t="145712" x="5783263" y="5813425"/>
          <p14:tracePt t="145729" x="5668963" y="5799138"/>
          <p14:tracePt t="145746" x="5578475" y="5783263"/>
          <p14:tracePt t="145762" x="5464175" y="5768975"/>
          <p14:tracePt t="145779" x="5349875" y="5761038"/>
          <p14:tracePt t="145795" x="5219700" y="5761038"/>
          <p14:tracePt t="145812" x="5105400" y="5737225"/>
          <p14:tracePt t="145829" x="4975225" y="5737225"/>
          <p14:tracePt t="145845" x="4899025" y="5737225"/>
          <p14:tracePt t="145862" x="4854575" y="5737225"/>
          <p14:tracePt t="145878" x="4830763" y="5737225"/>
          <p14:tracePt t="145895" x="4800600" y="5737225"/>
          <p14:tracePt t="145895" x="4770438" y="5737225"/>
          <p14:tracePt t="145913" x="4670425" y="5737225"/>
          <p14:tracePt t="145929" x="4465638" y="5737225"/>
          <p14:tracePt t="145946" x="4244975" y="5737225"/>
          <p14:tracePt t="145963" x="4038600" y="5737225"/>
          <p14:tracePt t="145978" x="3825875" y="5737225"/>
          <p14:tracePt t="145995" x="3725863" y="5737225"/>
          <p14:tracePt t="146012" x="3711575" y="5737225"/>
          <p14:tracePt t="146028" x="3717925" y="5737225"/>
          <p14:tracePt t="146160" x="3756025" y="5737225"/>
          <p14:tracePt t="146168" x="3817938" y="5737225"/>
          <p14:tracePt t="146178" x="3932238" y="5737225"/>
          <p14:tracePt t="146195" x="4022725" y="5737225"/>
          <p14:tracePt t="146211" x="4076700" y="5745163"/>
          <p14:tracePt t="146230" x="4130675" y="5761038"/>
          <p14:tracePt t="146245" x="4183063" y="5761038"/>
          <p14:tracePt t="146261" x="4321175" y="5768975"/>
          <p14:tracePt t="146278" x="4503738" y="5768975"/>
          <p14:tracePt t="146295" x="4694238" y="5768975"/>
          <p14:tracePt t="146295" x="4778375" y="5768975"/>
          <p14:tracePt t="146312" x="4906963" y="5768975"/>
          <p14:tracePt t="146329" x="4983163" y="5783263"/>
          <p14:tracePt t="146346" x="5059363" y="5791200"/>
          <p14:tracePt t="146362" x="5265738" y="5813425"/>
          <p14:tracePt t="146378" x="5554663" y="5813425"/>
          <p14:tracePt t="146395" x="5775325" y="5813425"/>
          <p14:tracePt t="146411" x="5935663" y="5829300"/>
          <p14:tracePt t="146428" x="6019800" y="5837238"/>
          <p14:tracePt t="146445" x="6027738" y="5837238"/>
          <p14:tracePt t="146460" x="6057900" y="5867400"/>
          <p14:tracePt t="146478" x="6134100" y="5867400"/>
          <p14:tracePt t="146495" x="6308725" y="5951538"/>
          <p14:tracePt t="146511" x="6492875" y="5943600"/>
          <p14:tracePt t="146529" x="6575425" y="5959475"/>
          <p14:tracePt t="146545" x="6667500" y="5965825"/>
          <p14:tracePt t="146562" x="6751638" y="5981700"/>
          <p14:tracePt t="146578" x="6865938" y="5981700"/>
          <p14:tracePt t="146595" x="7010400" y="5981700"/>
          <p14:tracePt t="146612" x="7140575" y="5981700"/>
          <p14:tracePt t="146628" x="7200900" y="5981700"/>
          <p14:tracePt t="146645" x="7216775" y="5981700"/>
          <p14:tracePt t="146661" x="7223125" y="5981700"/>
          <p14:tracePt t="146680" x="7246938" y="5981700"/>
          <p14:tracePt t="146695" x="7307263" y="5981700"/>
          <p14:tracePt t="146695" x="7337425" y="5981700"/>
          <p14:tracePt t="146713" x="7353300" y="5981700"/>
          <p14:tracePt t="146713" x="7361238" y="5981700"/>
          <p14:tracePt t="146729" x="7331075" y="5981700"/>
          <p14:tracePt t="146752" x="7231063" y="5981700"/>
          <p14:tracePt t="146762" x="6819900" y="5981700"/>
          <p14:tracePt t="146778" x="6569075" y="5981700"/>
          <p14:tracePt t="146795" x="6446838" y="5981700"/>
          <p14:tracePt t="146811" x="6392863" y="5981700"/>
          <p14:tracePt t="146827" x="6332538" y="5973763"/>
          <p14:tracePt t="146844" x="6194425" y="5943600"/>
          <p14:tracePt t="146860" x="5875338" y="5935663"/>
          <p14:tracePt t="146877" x="5464175" y="5875338"/>
          <p14:tracePt t="146894" x="5189538" y="5875338"/>
          <p14:tracePt t="146910" x="5029200" y="5867400"/>
          <p14:tracePt t="146910" x="4991100" y="5867400"/>
          <p14:tracePt t="146929" x="4960938" y="5867400"/>
          <p14:tracePt t="146945" x="4930775" y="5859463"/>
          <p14:tracePt t="146962" x="4860925" y="5851525"/>
          <p14:tracePt t="146978" x="4702175" y="5837238"/>
          <p14:tracePt t="146994" x="4525963" y="5837238"/>
          <p14:tracePt t="147011" x="4419600" y="5837238"/>
          <p14:tracePt t="147027" x="4351338" y="5837238"/>
          <p14:tracePt t="147044" x="4275138" y="5837238"/>
          <p14:tracePt t="147061" x="4175125" y="5837238"/>
          <p14:tracePt t="147078" x="4076700" y="5837238"/>
          <p14:tracePt t="147094" x="3984625" y="5837238"/>
          <p14:tracePt t="147110" x="3946525" y="5845175"/>
          <p14:tracePt t="147129" x="3932238" y="5859463"/>
          <p14:tracePt t="147143" x="3916363" y="5859463"/>
          <p14:tracePt t="147216" x="3908425" y="5859463"/>
          <p14:tracePt t="147232" x="3916363" y="5859463"/>
          <p14:tracePt t="147392" x="3924300" y="5859463"/>
          <p14:tracePt t="147400" x="3932238" y="5859463"/>
          <p14:tracePt t="147410" x="3954463" y="5859463"/>
          <p14:tracePt t="147427" x="3984625" y="5859463"/>
          <p14:tracePt t="147444" x="4030663" y="5859463"/>
          <p14:tracePt t="147460" x="4076700" y="5859463"/>
          <p14:tracePt t="147477" x="4114800" y="5875338"/>
          <p14:tracePt t="147494" x="4137025" y="5875338"/>
          <p14:tracePt t="147510" x="4152900" y="5875338"/>
          <p14:tracePt t="147526" x="4168775" y="5889625"/>
          <p14:tracePt t="147544" x="4175125" y="5889625"/>
          <p14:tracePt t="147576" x="4183063" y="5889625"/>
          <p14:tracePt t="147584" x="4198938" y="5889625"/>
          <p14:tracePt t="147624" x="4191000" y="5897563"/>
          <p14:tracePt t="147960" x="4191000" y="5905500"/>
          <p14:tracePt t="148024" x="4183063" y="5905500"/>
          <p14:tracePt t="148296" x="4175125" y="5905500"/>
          <p14:tracePt t="148656" x="4168775" y="5905500"/>
          <p14:tracePt t="160424" x="4175125" y="5905500"/>
          <p14:tracePt t="161200" x="4183063" y="5905500"/>
          <p14:tracePt t="161224" x="4183063" y="5897563"/>
          <p14:tracePt t="161232" x="4191000" y="5897563"/>
          <p14:tracePt t="161245" x="4198938" y="5897563"/>
          <p14:tracePt t="161262" x="4229100" y="5897563"/>
          <p14:tracePt t="161280" x="4237038" y="5897563"/>
          <p14:tracePt t="161295" x="4244975" y="5897563"/>
          <p14:tracePt t="161312" x="4275138" y="5897563"/>
          <p14:tracePt t="161330" x="4321175" y="5897563"/>
          <p14:tracePt t="161346" x="4359275" y="5897563"/>
          <p14:tracePt t="161363" x="4373563" y="5897563"/>
          <p14:tracePt t="161379" x="4381500" y="5889625"/>
          <p14:tracePt t="161395" x="4389438" y="5889625"/>
          <p14:tracePt t="161412" x="4397375" y="5883275"/>
          <p14:tracePt t="161440" x="4397375" y="5875338"/>
          <p14:tracePt t="161448" x="4403725" y="5867400"/>
          <p14:tracePt t="161462" x="4427538" y="5859463"/>
          <p14:tracePt t="161462" x="4441825" y="5859463"/>
          <p14:tracePt t="161481" x="4449763" y="5851525"/>
          <p14:tracePt t="161497" x="4457700" y="5851525"/>
          <p14:tracePt t="161552" x="4465638" y="5845175"/>
          <p14:tracePt t="161561" x="4465638" y="5837238"/>
          <p14:tracePt t="161592" x="4465638" y="5829300"/>
          <p14:tracePt t="161600" x="4465638" y="5813425"/>
          <p14:tracePt t="161696" x="4465638" y="5807075"/>
          <p14:tracePt t="161760" x="4457700" y="5799138"/>
          <p14:tracePt t="161792" x="4449763" y="5791200"/>
          <p14:tracePt t="161808" x="4449763" y="5783263"/>
          <p14:tracePt t="161816" x="4441825" y="5783263"/>
          <p14:tracePt t="161848" x="4435475" y="5783263"/>
          <p14:tracePt t="161856" x="4435475" y="5775325"/>
          <p14:tracePt t="161872" x="4427538" y="5768975"/>
          <p14:tracePt t="161888" x="4419600" y="5768975"/>
          <p14:tracePt t="162088" x="4411663" y="5768975"/>
          <p14:tracePt t="162112" x="4403725" y="5761038"/>
          <p14:tracePt t="162152" x="4397375" y="5753100"/>
          <p14:tracePt t="162168" x="4389438" y="5753100"/>
          <p14:tracePt t="162192" x="4389438" y="5745163"/>
          <p14:tracePt t="162200" x="4381500" y="5737225"/>
          <p14:tracePt t="163531" x="4381500" y="5730875"/>
          <p14:tracePt t="163680" x="4381500" y="5722938"/>
          <p14:tracePt t="163688" x="4381500" y="5715000"/>
          <p14:tracePt t="163696" x="4365625" y="5699125"/>
          <p14:tracePt t="163713" x="4351338" y="5684838"/>
          <p14:tracePt t="163736" x="4343400" y="5676900"/>
          <p14:tracePt t="163744" x="4335463" y="5668963"/>
          <p14:tracePt t="163784" x="4327525" y="5661025"/>
          <p14:tracePt t="163793" x="4321175" y="5661025"/>
          <p14:tracePt t="163809" x="4305300" y="5654675"/>
          <p14:tracePt t="163824" x="4289425" y="5654675"/>
          <p14:tracePt t="163888" x="4283075" y="5654675"/>
          <p14:tracePt t="163912" x="4259263" y="5654675"/>
          <p14:tracePt t="163920" x="4244975" y="5654675"/>
          <p14:tracePt t="163936" x="4229100" y="5654675"/>
          <p14:tracePt t="163945" x="4213225" y="5654675"/>
          <p14:tracePt t="163961" x="4198938" y="5654675"/>
          <p14:tracePt t="163977" x="4191000" y="5654675"/>
          <p14:tracePt t="163994" x="4175125" y="5654675"/>
          <p14:tracePt t="164010" x="4160838" y="5654675"/>
          <p14:tracePt t="164026" x="4144963" y="5654675"/>
          <p14:tracePt t="164043" x="4130675" y="5654675"/>
          <p14:tracePt t="164058" x="4084638" y="5661025"/>
          <p14:tracePt t="164075" x="4054475" y="5676900"/>
          <p14:tracePt t="164092" x="4030663" y="5684838"/>
          <p14:tracePt t="164108" x="4008438" y="5699125"/>
          <p14:tracePt t="164125" x="4000500" y="5707063"/>
          <p14:tracePt t="164144" x="4000500" y="5715000"/>
          <p14:tracePt t="164168" x="4000500" y="5722938"/>
          <p14:tracePt t="164177" x="4000500" y="5737225"/>
          <p14:tracePt t="164194" x="3992563" y="5753100"/>
          <p14:tracePt t="164210" x="3992563" y="5768975"/>
          <p14:tracePt t="164226" x="3992563" y="5775325"/>
          <p14:tracePt t="164243" x="3992563" y="5783263"/>
          <p14:tracePt t="164259" x="3992563" y="5807075"/>
          <p14:tracePt t="164276" x="3992563" y="5813425"/>
          <p14:tracePt t="164293" x="3992563" y="5829300"/>
          <p14:tracePt t="164309" x="4000500" y="5845175"/>
          <p14:tracePt t="164325" x="4008438" y="5851525"/>
          <p14:tracePt t="164342" x="4016375" y="5859463"/>
          <p14:tracePt t="164342" x="4022725" y="5867400"/>
          <p14:tracePt t="164360" x="4046538" y="5889625"/>
          <p14:tracePt t="164377" x="4060825" y="5905500"/>
          <p14:tracePt t="164393" x="4068763" y="5905500"/>
          <p14:tracePt t="164409" x="4084638" y="5913438"/>
          <p14:tracePt t="164425" x="4084638" y="5921375"/>
          <p14:tracePt t="164442" x="4092575" y="5921375"/>
          <p14:tracePt t="164459" x="4098925" y="5927725"/>
          <p14:tracePt t="164475" x="4130675" y="5943600"/>
          <p14:tracePt t="164493" x="4175125" y="5965825"/>
          <p14:tracePt t="164509" x="4191000" y="5973763"/>
          <p14:tracePt t="164526" x="4198938" y="5973763"/>
          <p14:tracePt t="164542" x="4206875" y="5973763"/>
          <p14:tracePt t="164568" x="4229100" y="5973763"/>
          <p14:tracePt t="164584" x="4237038" y="5981700"/>
          <p14:tracePt t="164595" x="4244975" y="5981700"/>
          <p14:tracePt t="164610" x="4267200" y="5989638"/>
          <p14:tracePt t="164626" x="4275138" y="5997575"/>
          <p14:tracePt t="164643" x="4283075" y="5997575"/>
          <p14:tracePt t="164659" x="4289425" y="5997575"/>
          <p14:tracePt t="164675" x="4305300" y="5997575"/>
          <p14:tracePt t="164692" x="4321175" y="5997575"/>
          <p14:tracePt t="164708" x="4327525" y="5997575"/>
          <p14:tracePt t="164725" x="4335463" y="5997575"/>
          <p14:tracePt t="164742" x="4343400" y="5997575"/>
          <p14:tracePt t="164758" x="4351338" y="5997575"/>
          <p14:tracePt t="164775" x="4359275" y="5997575"/>
          <p14:tracePt t="164800" x="4373563" y="5989638"/>
          <p14:tracePt t="164816" x="4373563" y="5981700"/>
          <p14:tracePt t="164826" x="4411663" y="5973763"/>
          <p14:tracePt t="164842" x="4441825" y="5965825"/>
          <p14:tracePt t="164859" x="4457700" y="5959475"/>
          <p14:tracePt t="164876" x="4465638" y="5959475"/>
          <p14:tracePt t="164891" x="4473575" y="5943600"/>
          <p14:tracePt t="164908" x="4473575" y="5935663"/>
          <p14:tracePt t="164928" x="4473575" y="5927725"/>
          <p14:tracePt t="164952" x="4473575" y="5921375"/>
          <p14:tracePt t="164960" x="4473575" y="5905500"/>
          <p14:tracePt t="164976" x="4473575" y="5897563"/>
          <p14:tracePt t="165008" x="4473575" y="5889625"/>
          <p14:tracePt t="165016" x="4473575" y="5883275"/>
          <p14:tracePt t="165026" x="4473575" y="5859463"/>
          <p14:tracePt t="165042" x="4473575" y="5845175"/>
          <p14:tracePt t="165059" x="4473575" y="5837238"/>
          <p14:tracePt t="165075" x="4473575" y="5821363"/>
          <p14:tracePt t="165091" x="4473575" y="5813425"/>
          <p14:tracePt t="165128" x="4457700" y="5799138"/>
          <p14:tracePt t="165168" x="4457700" y="5791200"/>
          <p14:tracePt t="165184" x="4449763" y="5791200"/>
          <p14:tracePt t="165200" x="4441825" y="5783263"/>
          <p14:tracePt t="165209" x="4435475" y="5775325"/>
          <p14:tracePt t="165232" x="4427538" y="5775325"/>
          <p14:tracePt t="165296" x="4419600" y="5775325"/>
          <p14:tracePt t="165680" x="4411663" y="5775325"/>
          <p14:tracePt t="169242" x="4397375" y="5775325"/>
          <p14:tracePt t="169631" x="4373563" y="5775325"/>
          <p14:tracePt t="169639" x="4359275" y="5775325"/>
          <p14:tracePt t="169652" x="4297363" y="5775325"/>
          <p14:tracePt t="169670" x="4175125" y="5775325"/>
          <p14:tracePt t="169687" x="3902075" y="5775325"/>
          <p14:tracePt t="169705" x="3695700" y="5775325"/>
          <p14:tracePt t="169721" x="3489325" y="5775325"/>
          <p14:tracePt t="169738" x="3292475" y="5775325"/>
          <p14:tracePt t="169754" x="3078163" y="5775325"/>
          <p14:tracePt t="169770" x="2887663" y="5775325"/>
          <p14:tracePt t="169787" x="2620963" y="5745163"/>
          <p14:tracePt t="169804" x="2308225" y="5692775"/>
          <p14:tracePt t="169820" x="1965325" y="5622925"/>
          <p14:tracePt t="169837" x="1706563" y="5540375"/>
          <p14:tracePt t="169854" x="1539875" y="5486400"/>
          <p14:tracePt t="169870" x="1387475" y="5448300"/>
          <p14:tracePt t="169870" x="1333500" y="5432425"/>
          <p14:tracePt t="169889" x="1265238" y="5410200"/>
          <p14:tracePt t="169905" x="1203325" y="5394325"/>
          <p14:tracePt t="169921" x="1189038" y="5394325"/>
          <p14:tracePt t="169938" x="1181100" y="5394325"/>
          <p14:tracePt t="169954" x="1173163" y="5387975"/>
          <p14:tracePt t="170071" x="1165225" y="5372100"/>
          <p14:tracePt t="170088" x="1143000" y="5349875"/>
          <p14:tracePt t="170104" x="1135063" y="5341938"/>
          <p14:tracePt t="170112" x="1120775" y="5326063"/>
          <p14:tracePt t="170128" x="1112838" y="5318125"/>
          <p14:tracePt t="170137" x="1089025" y="5295900"/>
          <p14:tracePt t="170154" x="1058863" y="5257800"/>
          <p14:tracePt t="170171" x="1050925" y="5235575"/>
          <p14:tracePt t="170187" x="1044575" y="5227638"/>
          <p14:tracePt t="170208" x="1044575" y="5219700"/>
          <p14:tracePt t="170232" x="1044575" y="5211763"/>
          <p14:tracePt t="170272" x="1044575" y="5203825"/>
          <p14:tracePt t="170288" x="1044575" y="5197475"/>
          <p14:tracePt t="170296" x="1044575" y="5189538"/>
          <p14:tracePt t="170312" x="1044575" y="5173663"/>
          <p14:tracePt t="170321" x="1044575" y="5165725"/>
          <p14:tracePt t="170337" x="1044575" y="5159375"/>
          <p14:tracePt t="170354" x="1044575" y="5151438"/>
          <p14:tracePt t="170384" x="1044575" y="5143500"/>
          <p14:tracePt t="170408" x="1044575" y="5135563"/>
          <p14:tracePt t="170432" x="1044575" y="5127625"/>
          <p14:tracePt t="170448" x="1044575" y="5121275"/>
          <p14:tracePt t="170488" x="1044575" y="5113338"/>
          <p14:tracePt t="170512" x="1044575" y="5105400"/>
          <p14:tracePt t="170520" x="1044575" y="5089525"/>
          <p14:tracePt t="170537" x="1044575" y="5075238"/>
          <p14:tracePt t="170554" x="1044575" y="5067300"/>
          <p14:tracePt t="170576" x="1050925" y="5059363"/>
          <p14:tracePt t="170601" x="1050925" y="5051425"/>
          <p14:tracePt t="170680" x="1050925" y="5045075"/>
          <p14:tracePt t="171591" x="1050925" y="5037138"/>
          <p14:tracePt t="172152" x="1058863" y="5037138"/>
          <p14:tracePt t="172792" x="1066800" y="5037138"/>
          <p14:tracePt t="172872" x="1074738" y="5037138"/>
          <p14:tracePt t="172896" x="1082675" y="5037138"/>
          <p14:tracePt t="172920" x="1089025" y="5037138"/>
          <p14:tracePt t="172936" x="1096963" y="5037138"/>
          <p14:tracePt t="172960" x="1096963" y="5029200"/>
          <p14:tracePt t="172984" x="1104900" y="5029200"/>
          <p14:tracePt t="173040" x="1112838" y="5021263"/>
          <p14:tracePt t="173071" x="1120775" y="5013325"/>
          <p14:tracePt t="173224" x="1120775" y="5006975"/>
          <p14:tracePt t="173264" x="1120775" y="4999038"/>
          <p14:tracePt t="173272" x="1127125" y="4983163"/>
          <p14:tracePt t="173283" x="1127125" y="4975225"/>
          <p14:tracePt t="173299" x="1135063" y="4968875"/>
          <p14:tracePt t="173360" x="1135063" y="4960938"/>
          <p14:tracePt t="173368" x="1143000" y="4960938"/>
          <p14:tracePt t="173456" x="1150938" y="4953000"/>
          <p14:tracePt t="173464" x="1158875" y="4937125"/>
          <p14:tracePt t="173504" x="1165225" y="4930775"/>
          <p14:tracePt t="173512" x="1173163" y="4930775"/>
          <p14:tracePt t="173527" x="1181100" y="4930775"/>
          <p14:tracePt t="173535" x="1189038" y="4914900"/>
          <p14:tracePt t="173551" x="1189038" y="4906963"/>
          <p14:tracePt t="173592" x="1189038" y="4899025"/>
          <p14:tracePt t="173600" x="1196975" y="4884738"/>
          <p14:tracePt t="173617" x="1203325" y="4868863"/>
          <p14:tracePt t="173633" x="1203325" y="4854575"/>
          <p14:tracePt t="173650" x="1219200" y="4838700"/>
          <p14:tracePt t="173665" x="1219200" y="4830763"/>
          <p14:tracePt t="173682" x="1219200" y="4808538"/>
          <p14:tracePt t="173699" x="1227138" y="4808538"/>
          <p14:tracePt t="173716" x="1227138" y="4792663"/>
          <p14:tracePt t="173734" x="1227138" y="4784725"/>
          <p14:tracePt t="173749" x="1235075" y="4762500"/>
          <p14:tracePt t="173766" x="1241425" y="4754563"/>
          <p14:tracePt t="173783" x="1241425" y="4740275"/>
          <p14:tracePt t="173801" x="1249363" y="4740275"/>
          <p14:tracePt t="173815" x="1249363" y="4724400"/>
          <p14:tracePt t="173834" x="1257300" y="4708525"/>
          <p14:tracePt t="173850" x="1265238" y="4702175"/>
          <p14:tracePt t="173896" x="1273175" y="4686300"/>
          <p14:tracePt t="173944" x="1273175" y="4678363"/>
          <p14:tracePt t="173992" x="1279525" y="4670425"/>
          <p14:tracePt t="174000" x="1287463" y="4656138"/>
          <p14:tracePt t="174016" x="1295400" y="4640263"/>
          <p14:tracePt t="174035" x="1295400" y="4632325"/>
          <p14:tracePt t="174050" x="1295400" y="4625975"/>
          <p14:tracePt t="174065" x="1303338" y="4618038"/>
          <p14:tracePt t="174104" x="1317625" y="4610100"/>
          <p14:tracePt t="174112" x="1355725" y="4610100"/>
          <p14:tracePt t="174120" x="1379538" y="4602163"/>
          <p14:tracePt t="174132" x="1439863" y="4594225"/>
          <p14:tracePt t="174149" x="1455738" y="4594225"/>
          <p14:tracePt t="174165" x="1455738" y="4610100"/>
          <p14:tracePt t="174312" x="1463675" y="4618038"/>
          <p14:tracePt t="174320" x="1470025" y="4625975"/>
          <p14:tracePt t="174332" x="1485900" y="4632325"/>
          <p14:tracePt t="174349" x="1493838" y="4648200"/>
          <p14:tracePt t="174366" x="1508125" y="4656138"/>
          <p14:tracePt t="174382" x="1516063" y="4664075"/>
          <p14:tracePt t="174398" x="1524000" y="4686300"/>
          <p14:tracePt t="174398" x="1524000" y="4694238"/>
          <p14:tracePt t="174417" x="1531938" y="4732338"/>
          <p14:tracePt t="174433" x="1539875" y="4770438"/>
          <p14:tracePt t="174450" x="1546225" y="4792663"/>
          <p14:tracePt t="174465" x="1562100" y="4816475"/>
          <p14:tracePt t="174481" x="1570038" y="4830763"/>
          <p14:tracePt t="174499" x="1577975" y="4854575"/>
          <p14:tracePt t="174516" x="1592263" y="4884738"/>
          <p14:tracePt t="174534" x="1616075" y="4906963"/>
          <p14:tracePt t="174548" x="1616075" y="4945063"/>
          <p14:tracePt t="174564" x="1630363" y="4960938"/>
          <p14:tracePt t="174581" x="1630363" y="4991100"/>
          <p14:tracePt t="174598" x="1646238" y="5006975"/>
          <p14:tracePt t="174614" x="1660525" y="5037138"/>
          <p14:tracePt t="174631" x="1676400" y="5075238"/>
          <p14:tracePt t="174647" x="1692275" y="5097463"/>
          <p14:tracePt t="174665" x="1714500" y="5121275"/>
          <p14:tracePt t="174681" x="1714500" y="5127625"/>
          <p14:tracePt t="174698" x="1744663" y="5151438"/>
          <p14:tracePt t="174715" x="1752600" y="5159375"/>
          <p14:tracePt t="174733" x="1752600" y="5181600"/>
          <p14:tracePt t="174749" x="1768475" y="5189538"/>
          <p14:tracePt t="174766" x="1768475" y="5203825"/>
          <p14:tracePt t="174784" x="1774825" y="5211763"/>
          <p14:tracePt t="174798" x="1798638" y="5235575"/>
          <p14:tracePt t="174798" x="1812925" y="5249863"/>
          <p14:tracePt t="174817" x="1812925" y="5265738"/>
          <p14:tracePt t="174817" x="1828800" y="5273675"/>
          <p14:tracePt t="174833" x="1828800" y="5287963"/>
          <p14:tracePt t="174849" x="1844675" y="5295900"/>
          <p14:tracePt t="174866" x="1844675" y="5280025"/>
          <p14:tracePt t="175256" x="1844675" y="5265738"/>
          <p14:tracePt t="175264" x="1836738" y="5249863"/>
          <p14:tracePt t="175282" x="1836738" y="5235575"/>
          <p14:tracePt t="175298" x="1820863" y="5211763"/>
          <p14:tracePt t="175315" x="1798638" y="5165725"/>
          <p14:tracePt t="175332" x="1782763" y="5143500"/>
          <p14:tracePt t="175348" x="1752600" y="5105400"/>
          <p14:tracePt t="175365" x="1736725" y="5075238"/>
          <p14:tracePt t="175381" x="1730375" y="5051425"/>
          <p14:tracePt t="175398" x="1722438" y="5037138"/>
          <p14:tracePt t="175415" x="1706563" y="5029200"/>
          <p14:tracePt t="175431" x="1684338" y="4999038"/>
          <p14:tracePt t="175449" x="1676400" y="4991100"/>
          <p14:tracePt t="175464" x="1668463" y="4983163"/>
          <p14:tracePt t="175482" x="1654175" y="4975225"/>
          <p14:tracePt t="175504" x="1638300" y="4975225"/>
          <p14:tracePt t="175520" x="1622425" y="4968875"/>
          <p14:tracePt t="175543" x="1616075" y="4968875"/>
          <p14:tracePt t="175551" x="1608138" y="4960938"/>
          <p14:tracePt t="175563" x="1562100" y="4953000"/>
          <p14:tracePt t="175580" x="1546225" y="4945063"/>
          <p14:tracePt t="175597" x="1539875" y="4945063"/>
          <p14:tracePt t="175614" x="1531938" y="4937125"/>
          <p14:tracePt t="175614" x="1524000" y="4930775"/>
          <p14:tracePt t="175633" x="1501775" y="4930775"/>
          <p14:tracePt t="175649" x="1485900" y="4930775"/>
          <p14:tracePt t="175665" x="1447800" y="4922838"/>
          <p14:tracePt t="175682" x="1447800" y="4914900"/>
          <p14:tracePt t="175697" x="1431925" y="4914900"/>
          <p14:tracePt t="175714" x="1401763" y="4914900"/>
          <p14:tracePt t="175732" x="1379538" y="4906963"/>
          <p14:tracePt t="175748" x="1371600" y="4906963"/>
          <p14:tracePt t="175768" x="1363663" y="4906963"/>
          <p14:tracePt t="175792" x="1355725" y="4906963"/>
          <p14:tracePt t="175800" x="1349375" y="4906963"/>
          <p14:tracePt t="175814" x="1341438" y="4906963"/>
          <p14:tracePt t="175830" x="1333500" y="4906963"/>
          <p14:tracePt t="175847" x="1303338" y="4906963"/>
          <p14:tracePt t="175864" x="1287463" y="4906963"/>
          <p14:tracePt t="175880" x="1279525" y="4906963"/>
          <p14:tracePt t="175913" x="1279525" y="4914900"/>
          <p14:tracePt t="175920" x="1273175" y="4914900"/>
          <p14:tracePt t="175930" x="1265238" y="4914900"/>
          <p14:tracePt t="175947" x="1257300" y="4922838"/>
          <p14:tracePt t="176008" x="1257300" y="4937125"/>
          <p14:tracePt t="176024" x="1249363" y="4937125"/>
          <p14:tracePt t="176047" x="1241425" y="4937125"/>
          <p14:tracePt t="176208" x="1241425" y="4922838"/>
          <p14:tracePt t="176232" x="1241425" y="4914900"/>
          <p14:tracePt t="176264" x="1241425" y="4892675"/>
          <p14:tracePt t="176288" x="1241425" y="4876800"/>
          <p14:tracePt t="176297" x="1241425" y="4860925"/>
          <p14:tracePt t="176304" x="1241425" y="4846638"/>
          <p14:tracePt t="176314" x="1227138" y="4816475"/>
          <p14:tracePt t="176330" x="1219200" y="4778375"/>
          <p14:tracePt t="176347" x="1219200" y="4754563"/>
          <p14:tracePt t="176364" x="1203325" y="4732338"/>
          <p14:tracePt t="176380" x="1203325" y="4724400"/>
          <p14:tracePt t="176396" x="1203325" y="4716463"/>
          <p14:tracePt t="176448" x="1203325" y="4702175"/>
          <p14:tracePt t="176472" x="1203325" y="4678363"/>
          <p14:tracePt t="176480" x="1196975" y="4670425"/>
          <p14:tracePt t="176498" x="1196975" y="4648200"/>
          <p14:tracePt t="176515" x="1189038" y="4625975"/>
          <p14:tracePt t="176530" x="1189038" y="4610100"/>
          <p14:tracePt t="176552" x="1189038" y="4602163"/>
          <p14:tracePt t="176575" x="1189038" y="4610100"/>
          <p14:tracePt t="176713" x="1181100" y="4648200"/>
          <p14:tracePt t="176720" x="1173163" y="4686300"/>
          <p14:tracePt t="176730" x="1150938" y="4808538"/>
          <p14:tracePt t="176747" x="1127125" y="4914900"/>
          <p14:tracePt t="176763" x="1127125" y="4960938"/>
          <p14:tracePt t="176780" x="1127125" y="4983163"/>
          <p14:tracePt t="176797" x="1127125" y="4999038"/>
          <p14:tracePt t="176813" x="1127125" y="5006975"/>
          <p14:tracePt t="176829" x="1120775" y="5006975"/>
          <p14:tracePt t="176846" x="1120775" y="5013325"/>
          <p14:tracePt t="176863" x="1120775" y="5006975"/>
          <p14:tracePt t="177016" x="1120775" y="4999038"/>
          <p14:tracePt t="177024" x="1120775" y="4983163"/>
          <p14:tracePt t="177032" x="1120775" y="4975225"/>
          <p14:tracePt t="177045" x="1127125" y="4945063"/>
          <p14:tracePt t="177062" x="1135063" y="4922838"/>
          <p14:tracePt t="177078" x="1143000" y="4906963"/>
          <p14:tracePt t="177078" x="1143000" y="4899025"/>
          <p14:tracePt t="177096" x="1158875" y="4860925"/>
          <p14:tracePt t="177113" x="1173163" y="4830763"/>
          <p14:tracePt t="177129" x="1189038" y="4784725"/>
          <p14:tracePt t="177145" x="1189038" y="4762500"/>
          <p14:tracePt t="177161" x="1196975" y="4746625"/>
          <p14:tracePt t="177178" x="1203325" y="4732338"/>
          <p14:tracePt t="177194" x="1211263" y="4724400"/>
          <p14:tracePt t="177211" x="1227138" y="4708525"/>
          <p14:tracePt t="177228" x="1235075" y="4664075"/>
          <p14:tracePt t="177245" x="1241425" y="4656138"/>
          <p14:tracePt t="177262" x="1249363" y="4640263"/>
          <p14:tracePt t="177262" x="1257300" y="4632325"/>
          <p14:tracePt t="177281" x="1257300" y="4618038"/>
          <p14:tracePt t="177296" x="1273175" y="4594225"/>
          <p14:tracePt t="177314" x="1273175" y="4572000"/>
          <p14:tracePt t="177330" x="1287463" y="4556125"/>
          <p14:tracePt t="177346" x="1295400" y="4549775"/>
          <p14:tracePt t="177362" x="1303338" y="4541838"/>
          <p14:tracePt t="177379" x="1311275" y="4533900"/>
          <p14:tracePt t="177395" x="1317625" y="4533900"/>
          <p14:tracePt t="177416" x="1325563" y="4533900"/>
          <p14:tracePt t="177429" x="1341438" y="4525963"/>
          <p14:tracePt t="177446" x="1355725" y="4525963"/>
          <p14:tracePt t="177462" x="1371600" y="4525963"/>
          <p14:tracePt t="177496" x="1379538" y="4525963"/>
          <p14:tracePt t="177504" x="1393825" y="4541838"/>
          <p14:tracePt t="177513" x="1425575" y="4572000"/>
          <p14:tracePt t="177530" x="1447800" y="4587875"/>
          <p14:tracePt t="177546" x="1463675" y="4602163"/>
          <p14:tracePt t="177561" x="1493838" y="4618038"/>
          <p14:tracePt t="177578" x="1516063" y="4640263"/>
          <p14:tracePt t="177597" x="1539875" y="4664075"/>
          <p14:tracePt t="177612" x="1546225" y="4686300"/>
          <p14:tracePt t="177628" x="1546225" y="4694238"/>
          <p14:tracePt t="177646" x="1546225" y="4716463"/>
          <p14:tracePt t="177662" x="1546225" y="4724400"/>
          <p14:tracePt t="177678" x="1562100" y="4754563"/>
          <p14:tracePt t="177678" x="1584325" y="4784725"/>
          <p14:tracePt t="177697" x="1592263" y="4800600"/>
          <p14:tracePt t="177714" x="1600200" y="4816475"/>
          <p14:tracePt t="177730" x="1622425" y="4854575"/>
          <p14:tracePt t="177746" x="1622425" y="4868863"/>
          <p14:tracePt t="177762" x="1638300" y="4899025"/>
          <p14:tracePt t="177779" x="1638300" y="4914900"/>
          <p14:tracePt t="177796" x="1654175" y="4937125"/>
          <p14:tracePt t="177812" x="1660525" y="4953000"/>
          <p14:tracePt t="177828" x="1660525" y="4960938"/>
          <p14:tracePt t="177845" x="1660525" y="4968875"/>
          <p14:tracePt t="177862" x="1676400" y="4991100"/>
          <p14:tracePt t="177862" x="1684338" y="4999038"/>
          <p14:tracePt t="177881" x="1692275" y="5006975"/>
          <p14:tracePt t="177895" x="1752600" y="5083175"/>
          <p14:tracePt t="177913" x="1798638" y="5135563"/>
          <p14:tracePt t="177930" x="1812925" y="5165725"/>
          <p14:tracePt t="177947" x="1828800" y="5181600"/>
          <p14:tracePt t="177962" x="1828800" y="5197475"/>
          <p14:tracePt t="177977" x="1836738" y="5203825"/>
          <p14:tracePt t="177993" x="1836738" y="5211763"/>
          <p14:tracePt t="178010" x="1844675" y="5219700"/>
          <p14:tracePt t="178032" x="1844675" y="5227638"/>
          <p14:tracePt t="178152" x="1844675" y="5241925"/>
          <p14:tracePt t="178160" x="1844675" y="5257800"/>
          <p14:tracePt t="178168" x="1882775" y="5295900"/>
          <p14:tracePt t="178178" x="1943100" y="5372100"/>
          <p14:tracePt t="178195" x="1973263" y="5402263"/>
          <p14:tracePt t="178212" x="1981200" y="5410200"/>
          <p14:tracePt t="178229" x="1981200" y="5402263"/>
          <p14:tracePt t="178816" x="1981200" y="5394325"/>
          <p14:tracePt t="178824" x="1981200" y="5387975"/>
          <p14:tracePt t="178840" x="1981200" y="5380038"/>
          <p14:tracePt t="178848" x="1981200" y="5372100"/>
          <p14:tracePt t="178864" x="1989138" y="5364163"/>
          <p14:tracePt t="178877" x="1997075" y="5356225"/>
          <p14:tracePt t="178894" x="1997075" y="5341938"/>
          <p14:tracePt t="178911" x="1997075" y="5318125"/>
          <p14:tracePt t="178929" x="1997075" y="5311775"/>
          <p14:tracePt t="178944" x="1997075" y="5303838"/>
          <p14:tracePt t="178968" x="1997075" y="5287963"/>
          <p14:tracePt t="179064" x="2003425" y="5280025"/>
          <p14:tracePt t="179072" x="2003425" y="5265738"/>
          <p14:tracePt t="179104" x="2003425" y="5257800"/>
          <p14:tracePt t="179112" x="2011363" y="5257800"/>
          <p14:tracePt t="179128" x="2011363" y="5249863"/>
          <p14:tracePt t="179184" x="2019300" y="5241925"/>
          <p14:tracePt t="179193" x="2027238" y="5227638"/>
          <p14:tracePt t="179208" x="2035175" y="5219700"/>
          <p14:tracePt t="179224" x="2035175" y="5211763"/>
          <p14:tracePt t="179240" x="2035175" y="5203825"/>
          <p14:tracePt t="179376" x="2049463" y="5197475"/>
          <p14:tracePt t="179384" x="2049463" y="5189538"/>
          <p14:tracePt t="179394" x="2049463" y="5173663"/>
          <p14:tracePt t="179410" x="2065338" y="5159375"/>
          <p14:tracePt t="179427" x="2065338" y="5127625"/>
          <p14:tracePt t="179444" x="2073275" y="5121275"/>
          <p14:tracePt t="179460" x="2073275" y="5113338"/>
          <p14:tracePt t="179477" x="2079625" y="5105400"/>
          <p14:tracePt t="179496" x="2079625" y="5097463"/>
          <p14:tracePt t="179510" x="2087563" y="5075238"/>
          <p14:tracePt t="179528" x="2095500" y="5059363"/>
          <p14:tracePt t="179545" x="2103438" y="5051425"/>
          <p14:tracePt t="179560" x="2111375" y="5037138"/>
          <p14:tracePt t="179578" x="2111375" y="5029200"/>
          <p14:tracePt t="179594" x="2111375" y="5013325"/>
          <p14:tracePt t="179610" x="2117725" y="5006975"/>
          <p14:tracePt t="179627" x="2125663" y="4991100"/>
          <p14:tracePt t="179644" x="2133600" y="4975225"/>
          <p14:tracePt t="179660" x="2149475" y="4945063"/>
          <p14:tracePt t="179677" x="2155825" y="4922838"/>
          <p14:tracePt t="179694" x="2163763" y="4899025"/>
          <p14:tracePt t="179710" x="2171700" y="4884738"/>
          <p14:tracePt t="179726" x="2187575" y="4868863"/>
          <p14:tracePt t="179743" x="2187575" y="4854575"/>
          <p14:tracePt t="179759" x="2193925" y="4838700"/>
          <p14:tracePt t="179777" x="2201863" y="4830763"/>
          <p14:tracePt t="179794" x="2201863" y="4822825"/>
          <p14:tracePt t="179810" x="2209800" y="4808538"/>
          <p14:tracePt t="179827" x="2217738" y="4808538"/>
          <p14:tracePt t="179843" x="2217738" y="4778375"/>
          <p14:tracePt t="179860" x="2225675" y="4762500"/>
          <p14:tracePt t="179877" x="2232025" y="4746625"/>
          <p14:tracePt t="179893" x="2247900" y="4724400"/>
          <p14:tracePt t="179910" x="2247900" y="4716463"/>
          <p14:tracePt t="179926" x="2255838" y="4702175"/>
          <p14:tracePt t="179943" x="2263775" y="4670425"/>
          <p14:tracePt t="179961" x="2278063" y="4664075"/>
          <p14:tracePt t="179978" x="2293938" y="4618038"/>
          <p14:tracePt t="179994" x="2308225" y="4579938"/>
          <p14:tracePt t="180010" x="2316163" y="4556125"/>
          <p14:tracePt t="180027" x="2324100" y="4525963"/>
          <p14:tracePt t="180043" x="2324100" y="4511675"/>
          <p14:tracePt t="180060" x="2332038" y="4495800"/>
          <p14:tracePt t="180077" x="2332038" y="4487863"/>
          <p14:tracePt t="180093" x="2339975" y="4473575"/>
          <p14:tracePt t="180109" x="2346325" y="4441825"/>
          <p14:tracePt t="180126" x="2354263" y="4403725"/>
          <p14:tracePt t="180126" x="2370138" y="4389438"/>
          <p14:tracePt t="180145" x="2370138" y="4327525"/>
          <p14:tracePt t="180161" x="2392363" y="4297363"/>
          <p14:tracePt t="180177" x="2392363" y="4267200"/>
          <p14:tracePt t="180193" x="2400300" y="4237038"/>
          <p14:tracePt t="180211" x="2408238" y="4221163"/>
          <p14:tracePt t="180225" x="2416175" y="4206875"/>
          <p14:tracePt t="180242" x="2416175" y="4198938"/>
          <p14:tracePt t="180259" x="2416175" y="4183063"/>
          <p14:tracePt t="180276" x="2430463" y="4152900"/>
          <p14:tracePt t="180293" x="2446338" y="4130675"/>
          <p14:tracePt t="180310" x="2468563" y="4092575"/>
          <p14:tracePt t="180326" x="2468563" y="4054475"/>
          <p14:tracePt t="180343" x="2468563" y="4030663"/>
          <p14:tracePt t="180343" x="2476500" y="4022725"/>
          <p14:tracePt t="180361" x="2484438" y="4000500"/>
          <p14:tracePt t="180377" x="2484438" y="3984625"/>
          <p14:tracePt t="180394" x="2484438" y="3970338"/>
          <p14:tracePt t="180410" x="2498725" y="3954463"/>
          <p14:tracePt t="180426" x="2514600" y="3916363"/>
          <p14:tracePt t="180443" x="2522538" y="3886200"/>
          <p14:tracePt t="180459" x="2536825" y="3863975"/>
          <p14:tracePt t="180476" x="2544763" y="3848100"/>
          <p14:tracePt t="180493" x="2544763" y="3840163"/>
          <p14:tracePt t="180509" x="2552700" y="3832225"/>
          <p14:tracePt t="180526" x="2560638" y="3825875"/>
          <p14:tracePt t="180543" x="2560638" y="3817938"/>
          <p14:tracePt t="180559" x="2568575" y="3810000"/>
          <p14:tracePt t="180575" x="2574925" y="3810000"/>
          <p14:tracePt t="180595" x="2582863" y="3810000"/>
          <p14:tracePt t="180610" x="2606675" y="3802063"/>
          <p14:tracePt t="180625" x="2613025" y="3794125"/>
          <p14:tracePt t="180642" x="2628900" y="3794125"/>
          <p14:tracePt t="180658" x="2644775" y="3794125"/>
          <p14:tracePt t="180675" x="2651125" y="3794125"/>
          <p14:tracePt t="180752" x="2659063" y="3794125"/>
          <p14:tracePt t="180784" x="2674938" y="3794125"/>
          <p14:tracePt t="180800" x="2689225" y="3810000"/>
          <p14:tracePt t="180824" x="2705100" y="3825875"/>
          <p14:tracePt t="180832" x="2713038" y="3832225"/>
          <p14:tracePt t="180842" x="2727325" y="3848100"/>
          <p14:tracePt t="180859" x="2735263" y="3878263"/>
          <p14:tracePt t="180876" x="2773363" y="3916363"/>
          <p14:tracePt t="180893" x="2773363" y="3940175"/>
          <p14:tracePt t="180909" x="2797175" y="3970338"/>
          <p14:tracePt t="180926" x="2811463" y="4008438"/>
          <p14:tracePt t="180943" x="2827338" y="4038600"/>
          <p14:tracePt t="180959" x="2841625" y="4076700"/>
          <p14:tracePt t="180959" x="2841625" y="4092575"/>
          <p14:tracePt t="180977" x="2873375" y="4137025"/>
          <p14:tracePt t="180993" x="2879725" y="4183063"/>
          <p14:tracePt t="181010" x="2895600" y="4206875"/>
          <p14:tracePt t="181026" x="2895600" y="4229100"/>
          <p14:tracePt t="181042" x="2903538" y="4244975"/>
          <p14:tracePt t="181059" x="2917825" y="4259263"/>
          <p14:tracePt t="181075" x="2917825" y="4275138"/>
          <p14:tracePt t="181092" x="2917825" y="4283075"/>
          <p14:tracePt t="181108" x="2933700" y="4321175"/>
          <p14:tracePt t="181126" x="2933700" y="4343400"/>
          <p14:tracePt t="181142" x="2955925" y="4365625"/>
          <p14:tracePt t="181158" x="2963863" y="4381500"/>
          <p14:tracePt t="181175" x="2971800" y="4403725"/>
          <p14:tracePt t="181192" x="2979738" y="4411663"/>
          <p14:tracePt t="181256" x="2971800" y="4411663"/>
          <p14:tracePt t="181352" x="2955925" y="4411663"/>
          <p14:tracePt t="181360" x="2955925" y="4403725"/>
          <p14:tracePt t="181374" x="2941638" y="4397375"/>
          <p14:tracePt t="181392" x="2903538" y="4373563"/>
          <p14:tracePt t="181409" x="2841625" y="4365625"/>
          <p14:tracePt t="181425" x="2759075" y="4365625"/>
          <p14:tracePt t="181441" x="2651125" y="4365625"/>
          <p14:tracePt t="181458" x="2560638" y="4397375"/>
          <p14:tracePt t="181474" x="2468563" y="4441825"/>
          <p14:tracePt t="181491" x="2392363" y="4479925"/>
          <p14:tracePt t="181507" x="2332038" y="4518025"/>
          <p14:tracePt t="181524" x="2278063" y="4564063"/>
          <p14:tracePt t="181540" x="2247900" y="4602163"/>
          <p14:tracePt t="181557" x="2225675" y="4632325"/>
          <p14:tracePt t="181574" x="2209800" y="4656138"/>
          <p14:tracePt t="181591" x="2209800" y="4678363"/>
          <p14:tracePt t="181591" x="2193925" y="4694238"/>
          <p14:tracePt t="181608" x="2179638" y="4724400"/>
          <p14:tracePt t="181624" x="2163763" y="4778375"/>
          <p14:tracePt t="181641" x="2141538" y="4816475"/>
          <p14:tracePt t="181658" x="2141538" y="4838700"/>
          <p14:tracePt t="181675" x="2125663" y="4868863"/>
          <p14:tracePt t="181692" x="2125663" y="4876800"/>
          <p14:tracePt t="181707" x="2125663" y="4884738"/>
          <p14:tracePt t="181725" x="2125663" y="4892675"/>
          <p14:tracePt t="181741" x="2117725" y="4906963"/>
          <p14:tracePt t="181758" x="2111375" y="4945063"/>
          <p14:tracePt t="181758" x="2111375" y="4968875"/>
          <p14:tracePt t="181776" x="2111375" y="4999038"/>
          <p14:tracePt t="181776" x="2111375" y="5021263"/>
          <p14:tracePt t="181792" x="2095500" y="5075238"/>
          <p14:tracePt t="181809" x="2087563" y="5121275"/>
          <p14:tracePt t="181826" x="2073275" y="5165725"/>
          <p14:tracePt t="181842" x="2073275" y="5197475"/>
          <p14:tracePt t="181858" x="2057400" y="5219700"/>
          <p14:tracePt t="181875" x="2057400" y="5227638"/>
          <p14:tracePt t="181891" x="2057400" y="5241925"/>
          <p14:tracePt t="181907" x="2057400" y="5257800"/>
          <p14:tracePt t="181925" x="2049463" y="5265738"/>
          <p14:tracePt t="181941" x="2041525" y="5273675"/>
          <p14:tracePt t="181958" x="2027238" y="5295900"/>
          <p14:tracePt t="181958" x="2027238" y="5311775"/>
          <p14:tracePt t="181976" x="2027238" y="5334000"/>
          <p14:tracePt t="181990" x="2027238" y="5341938"/>
          <p14:tracePt t="182016" x="2027238" y="5349875"/>
          <p14:tracePt t="182064" x="2027238" y="5356225"/>
          <p14:tracePt t="182072" x="2027238" y="5364163"/>
          <p14:tracePt t="182088" x="2027238" y="5372100"/>
          <p14:tracePt t="182096" x="2027238" y="5356225"/>
          <p14:tracePt t="182264" x="2027238" y="5341938"/>
          <p14:tracePt t="182280" x="2027238" y="5326063"/>
          <p14:tracePt t="182288" x="2027238" y="5311775"/>
          <p14:tracePt t="182296" x="2027238" y="5303838"/>
          <p14:tracePt t="182307" x="2027238" y="5287963"/>
          <p14:tracePt t="182324" x="2027238" y="5249863"/>
          <p14:tracePt t="182341" x="2027238" y="5211763"/>
          <p14:tracePt t="182358" x="2027238" y="5189538"/>
          <p14:tracePt t="182374" x="2027238" y="5173663"/>
          <p14:tracePt t="182374" x="2027238" y="5165725"/>
          <p14:tracePt t="182392" x="2027238" y="5121275"/>
          <p14:tracePt t="182408" x="2041525" y="5105400"/>
          <p14:tracePt t="182425" x="2041525" y="5051425"/>
          <p14:tracePt t="182442" x="2041525" y="5006975"/>
          <p14:tracePt t="182458" x="2041525" y="4968875"/>
          <p14:tracePt t="182474" x="2041525" y="4937125"/>
          <p14:tracePt t="182491" x="2041525" y="4914900"/>
          <p14:tracePt t="182508" x="2041525" y="4884738"/>
          <p14:tracePt t="182525" x="2041525" y="4854575"/>
          <p14:tracePt t="182541" x="2041525" y="4808538"/>
          <p14:tracePt t="182557" x="2041525" y="4778375"/>
          <p14:tracePt t="182574" x="2041525" y="4740275"/>
          <p14:tracePt t="182574" x="2041525" y="4724400"/>
          <p14:tracePt t="182592" x="2041525" y="4694238"/>
          <p14:tracePt t="182609" x="2041525" y="4686300"/>
          <p14:tracePt t="182623" x="2041525" y="4625975"/>
          <p14:tracePt t="182640" x="2041525" y="4594225"/>
          <p14:tracePt t="182657" x="2041525" y="4572000"/>
          <p14:tracePt t="182674" x="2041525" y="4541838"/>
          <p14:tracePt t="182689" x="2041525" y="4518025"/>
          <p14:tracePt t="182706" x="2041525" y="4503738"/>
          <p14:tracePt t="182724" x="2041525" y="4487863"/>
          <p14:tracePt t="182744" x="2041525" y="4473575"/>
          <p14:tracePt t="182756" x="2041525" y="4441825"/>
          <p14:tracePt t="182774" x="2041525" y="4411663"/>
          <p14:tracePt t="182790" x="2041525" y="4359275"/>
          <p14:tracePt t="182807" x="2041525" y="4305300"/>
          <p14:tracePt t="182825" x="2041525" y="4275138"/>
          <p14:tracePt t="182841" x="2041525" y="4244975"/>
          <p14:tracePt t="182858" x="2041525" y="4206875"/>
          <p14:tracePt t="182874" x="2041525" y="4160838"/>
          <p14:tracePt t="182891" x="2041525" y="4137025"/>
          <p14:tracePt t="182907" x="2041525" y="4106863"/>
          <p14:tracePt t="182924" x="2041525" y="4084638"/>
          <p14:tracePt t="182940" x="2041525" y="4060825"/>
          <p14:tracePt t="182957" x="2041525" y="4030663"/>
          <p14:tracePt t="182974" x="2041525" y="3984625"/>
          <p14:tracePt t="182990" x="2041525" y="3940175"/>
          <p14:tracePt t="182990" x="2041525" y="3924300"/>
          <p14:tracePt t="183009" x="2041525" y="3908425"/>
          <p14:tracePt t="183009" x="2041525" y="3878263"/>
          <p14:tracePt t="183025" x="2041525" y="3870325"/>
          <p14:tracePt t="183039" x="2041525" y="3832225"/>
          <p14:tracePt t="183057" x="2041525" y="3817938"/>
          <p14:tracePt t="183073" x="2041525" y="3802063"/>
          <p14:tracePt t="183089" x="2041525" y="3787775"/>
          <p14:tracePt t="183106" x="2041525" y="3756025"/>
          <p14:tracePt t="183122" x="2041525" y="3741738"/>
          <p14:tracePt t="183138" x="2041525" y="3703638"/>
          <p14:tracePt t="183155" x="2041525" y="3679825"/>
          <p14:tracePt t="183172" x="2041525" y="3657600"/>
          <p14:tracePt t="183190" x="2041525" y="3641725"/>
          <p14:tracePt t="183207" x="2041525" y="3635375"/>
          <p14:tracePt t="183224" x="2041525" y="3649663"/>
          <p14:tracePt t="183480" x="2041525" y="3665538"/>
          <p14:tracePt t="183496" x="2041525" y="3679825"/>
          <p14:tracePt t="183504" x="2041525" y="3695700"/>
          <p14:tracePt t="183512" x="2041525" y="3711575"/>
          <p14:tracePt t="183523" x="2041525" y="3749675"/>
          <p14:tracePt t="183539" x="2041525" y="3779838"/>
          <p14:tracePt t="183556" x="2041525" y="3810000"/>
          <p14:tracePt t="183574" x="2057400" y="3840163"/>
          <p14:tracePt t="183589" x="2057400" y="3863975"/>
          <p14:tracePt t="183589" x="2057400" y="3878263"/>
          <p14:tracePt t="183608" x="2057400" y="3894138"/>
          <p14:tracePt t="183622" x="2057400" y="3946525"/>
          <p14:tracePt t="183638" x="2057400" y="3970338"/>
          <p14:tracePt t="183638" x="2057400" y="3992563"/>
          <p14:tracePt t="183656" x="2057400" y="4046538"/>
          <p14:tracePt t="183674" x="2057400" y="4098925"/>
          <p14:tracePt t="183690" x="2057400" y="4175125"/>
          <p14:tracePt t="183706" x="2057400" y="4244975"/>
          <p14:tracePt t="183724" x="2041525" y="4313238"/>
          <p14:tracePt t="183739" x="2035175" y="4351338"/>
          <p14:tracePt t="183756" x="2035175" y="4397375"/>
          <p14:tracePt t="183774" x="2035175" y="4435475"/>
          <p14:tracePt t="183789" x="2035175" y="4473575"/>
          <p14:tracePt t="183789" x="2027238" y="4487863"/>
          <p14:tracePt t="183809" x="2019300" y="4518025"/>
          <p14:tracePt t="183822" x="2019300" y="4556125"/>
          <p14:tracePt t="183822" x="2019300" y="4602163"/>
          <p14:tracePt t="183841" x="2003425" y="4694238"/>
          <p14:tracePt t="183857" x="2003425" y="4784725"/>
          <p14:tracePt t="183874" x="1997075" y="4868863"/>
          <p14:tracePt t="183890" x="1989138" y="4937125"/>
          <p14:tracePt t="183906" x="1989138" y="4968875"/>
          <p14:tracePt t="183923" x="1981200" y="4999038"/>
          <p14:tracePt t="183939" x="1965325" y="5029200"/>
          <p14:tracePt t="183956" x="1965325" y="5051425"/>
          <p14:tracePt t="183973" x="1951038" y="5113338"/>
          <p14:tracePt t="183989" x="1943100" y="5159375"/>
          <p14:tracePt t="184006" x="1935163" y="5241925"/>
          <p14:tracePt t="184023" x="1912938" y="5287963"/>
          <p14:tracePt t="184023" x="1912938" y="5303838"/>
          <p14:tracePt t="184041" x="1912938" y="5326063"/>
          <p14:tracePt t="184055" x="1905000" y="5372100"/>
          <p14:tracePt t="184073" x="1905000" y="5387975"/>
          <p14:tracePt t="184090" x="1912938" y="5387975"/>
          <p14:tracePt t="184224" x="1912938" y="5372100"/>
          <p14:tracePt t="184240" x="1912938" y="5341938"/>
          <p14:tracePt t="184248" x="1927225" y="5295900"/>
          <p14:tracePt t="184256" x="1927225" y="5211763"/>
          <p14:tracePt t="184273" x="1927225" y="5097463"/>
          <p14:tracePt t="184290" x="1927225" y="5013325"/>
          <p14:tracePt t="184306" x="1951038" y="4945063"/>
          <p14:tracePt t="184322" x="1951038" y="4884738"/>
          <p14:tracePt t="184339" x="1965325" y="4830763"/>
          <p14:tracePt t="184356" x="1981200" y="4762500"/>
          <p14:tracePt t="184372" x="1981200" y="4694238"/>
          <p14:tracePt t="184389" x="1989138" y="4625975"/>
          <p14:tracePt t="184405" x="2003425" y="4587875"/>
          <p14:tracePt t="184423" x="2003425" y="4533900"/>
          <p14:tracePt t="184423" x="2003425" y="4511675"/>
          <p14:tracePt t="184440" x="2003425" y="4495800"/>
          <p14:tracePt t="184455" x="2003425" y="4435475"/>
          <p14:tracePt t="184473" x="2003425" y="4397375"/>
          <p14:tracePt t="184489" x="2003425" y="4365625"/>
          <p14:tracePt t="184506" x="2003425" y="4313238"/>
          <p14:tracePt t="184522" x="2003425" y="4275138"/>
          <p14:tracePt t="184538" x="2003425" y="4229100"/>
          <p14:tracePt t="184554" x="2003425" y="4183063"/>
          <p14:tracePt t="184571" x="2003425" y="4137025"/>
          <p14:tracePt t="184587" x="2003425" y="4092575"/>
          <p14:tracePt t="184606" x="2003425" y="4054475"/>
          <p14:tracePt t="184621" x="1989138" y="4022725"/>
          <p14:tracePt t="184637" x="1973263" y="3984625"/>
          <p14:tracePt t="184654" x="1973263" y="3954463"/>
          <p14:tracePt t="184670" x="1965325" y="3886200"/>
          <p14:tracePt t="184689" x="1965325" y="3848100"/>
          <p14:tracePt t="184706" x="1951038" y="3802063"/>
          <p14:tracePt t="184722" x="1943100" y="3779838"/>
          <p14:tracePt t="184739" x="1943100" y="3749675"/>
          <p14:tracePt t="184755" x="1943100" y="3741738"/>
          <p14:tracePt t="184771" x="1943100" y="3771900"/>
          <p14:tracePt t="184896" x="1951038" y="3810000"/>
          <p14:tracePt t="184904" x="1951038" y="3870325"/>
          <p14:tracePt t="184922" x="1951038" y="3962400"/>
          <p14:tracePt t="184938" x="1951038" y="4092575"/>
          <p14:tracePt t="184955" x="1951038" y="4191000"/>
          <p14:tracePt t="184972" x="1951038" y="4259263"/>
          <p14:tracePt t="184988" x="1958975" y="4305300"/>
          <p14:tracePt t="185005" x="1958975" y="4365625"/>
          <p14:tracePt t="185023" x="1973263" y="4435475"/>
          <p14:tracePt t="185038" x="1973263" y="4465638"/>
          <p14:tracePt t="185054" x="1973263" y="4511675"/>
          <p14:tracePt t="185071" x="1973263" y="4541838"/>
          <p14:tracePt t="185071" x="1973263" y="4564063"/>
          <p14:tracePt t="185088" x="1973263" y="4610100"/>
          <p14:tracePt t="185105" x="1973263" y="4694238"/>
          <p14:tracePt t="185121" x="1973263" y="4778375"/>
          <p14:tracePt t="185137" x="1973263" y="4899025"/>
          <p14:tracePt t="185154" x="1973263" y="5006975"/>
          <p14:tracePt t="185170" x="1973263" y="5089525"/>
          <p14:tracePt t="185187" x="1973263" y="5121275"/>
          <p14:tracePt t="185204" x="1973263" y="5151438"/>
          <p14:tracePt t="185220" x="1973263" y="5165725"/>
          <p14:tracePt t="185236" x="1973263" y="5181600"/>
          <p14:tracePt t="185253" x="1973263" y="5197475"/>
          <p14:tracePt t="185271" x="1973263" y="5235575"/>
          <p14:tracePt t="185271" x="1973263" y="5265738"/>
          <p14:tracePt t="185288" x="1973263" y="5280025"/>
          <p14:tracePt t="185303" x="1973263" y="5349875"/>
          <p14:tracePt t="185321" x="1973263" y="5387975"/>
          <p14:tracePt t="185337" x="1958975" y="5432425"/>
          <p14:tracePt t="185353" x="1958975" y="5464175"/>
          <p14:tracePt t="185370" x="1958975" y="5470525"/>
          <p14:tracePt t="187151" x="1958975" y="5464175"/>
          <p14:tracePt t="187608" x="1958975" y="5456238"/>
          <p14:tracePt t="187648" x="1958975" y="5448300"/>
          <p14:tracePt t="188064" x="1973263" y="5448300"/>
          <p14:tracePt t="188088" x="1989138" y="5448300"/>
          <p14:tracePt t="188096" x="1997075" y="5448300"/>
          <p14:tracePt t="188104" x="2019300" y="5440363"/>
          <p14:tracePt t="188118" x="2079625" y="5432425"/>
          <p14:tracePt t="188118" x="2125663" y="5432425"/>
          <p14:tracePt t="188137" x="2187575" y="5432425"/>
          <p14:tracePt t="188153" x="2263775" y="5432425"/>
          <p14:tracePt t="188169" x="2468563" y="5432425"/>
          <p14:tracePt t="188186" x="2759075" y="5432425"/>
          <p14:tracePt t="188202" x="3108325" y="5432425"/>
          <p14:tracePt t="188220" x="3330575" y="5432425"/>
          <p14:tracePt t="188236" x="3451225" y="5426075"/>
          <p14:tracePt t="188252" x="3521075" y="5456238"/>
          <p14:tracePt t="188268" x="3597275" y="5516563"/>
          <p14:tracePt t="188285" x="3657600" y="5562600"/>
          <p14:tracePt t="188302" x="3825875" y="5638800"/>
          <p14:tracePt t="188318" x="4000500" y="5684838"/>
          <p14:tracePt t="188335" x="4137025" y="5707063"/>
          <p14:tracePt t="188335" x="4221163" y="5737225"/>
          <p14:tracePt t="188353" x="4365625" y="5753100"/>
          <p14:tracePt t="188369" x="4457700" y="5761038"/>
          <p14:tracePt t="188386" x="4533900" y="5775325"/>
          <p14:tracePt t="188402" x="4618038" y="5775325"/>
          <p14:tracePt t="188418" x="4694238" y="5783263"/>
          <p14:tracePt t="188435" x="4822825" y="5783263"/>
          <p14:tracePt t="188451" x="4906963" y="5783263"/>
          <p14:tracePt t="188468" x="5006975" y="5783263"/>
          <p14:tracePt t="188485" x="5127625" y="5783263"/>
          <p14:tracePt t="188501" x="5372100" y="5807075"/>
          <p14:tracePt t="188518" x="5516563" y="5807075"/>
          <p14:tracePt t="188518" x="5592763" y="5807075"/>
          <p14:tracePt t="188537" x="5646738" y="5807075"/>
          <p14:tracePt t="188551" x="5699125" y="5807075"/>
          <p14:tracePt t="188551" x="5715000" y="5807075"/>
          <p14:tracePt t="188569" x="5722938" y="5807075"/>
          <p14:tracePt t="188585" x="5775325" y="5799138"/>
          <p14:tracePt t="188602" x="5867400" y="5761038"/>
          <p14:tracePt t="188617" x="5997575" y="5737225"/>
          <p14:tracePt t="188633" x="6118225" y="5722938"/>
          <p14:tracePt t="188650" x="6142038" y="5715000"/>
          <p14:tracePt t="188666" x="6134100" y="5715000"/>
          <p14:tracePt t="188840" x="6126163" y="5715000"/>
          <p14:tracePt t="188848" x="6118225" y="5715000"/>
          <p14:tracePt t="188856" x="6111875" y="5699125"/>
          <p14:tracePt t="188867" x="6088063" y="5699125"/>
          <p14:tracePt t="188884" x="6057900" y="5684838"/>
          <p14:tracePt t="188901" x="6027738" y="5684838"/>
          <p14:tracePt t="188918" x="5965825" y="5661025"/>
          <p14:tracePt t="188934" x="5943600" y="5646738"/>
          <p14:tracePt t="188934" x="5935663" y="5646738"/>
          <p14:tracePt t="188952" x="5927725" y="5646738"/>
          <p14:tracePt t="188967" x="5921375" y="5646738"/>
          <p14:tracePt t="188985" x="5905500" y="5646738"/>
          <p14:tracePt t="189000" x="5897563" y="5646738"/>
          <p14:tracePt t="189024" x="5889625" y="5646738"/>
          <p14:tracePt t="189047" x="5883275" y="5646738"/>
          <p14:tracePt t="189096" x="5875338" y="5646738"/>
          <p14:tracePt t="189112" x="5875338" y="5654675"/>
          <p14:tracePt t="189160" x="5867400" y="5654675"/>
          <p14:tracePt t="189168" x="5867400" y="5661025"/>
          <p14:tracePt t="189185" x="5859463" y="5661025"/>
          <p14:tracePt t="189202" x="5851525" y="5661025"/>
          <p14:tracePt t="189280" x="5851525" y="5668963"/>
          <p14:tracePt t="189360" x="5845175" y="5668963"/>
          <p14:tracePt t="189808" x="5837238" y="5676900"/>
          <p14:tracePt t="189832" x="5837238" y="5684838"/>
          <p14:tracePt t="189849" x="5821363" y="5684838"/>
          <p14:tracePt t="190064" x="5821363" y="5676900"/>
          <p14:tracePt t="190368" x="5821363" y="5668963"/>
          <p14:tracePt t="190392" x="5821363" y="5654675"/>
          <p14:tracePt t="190448" x="5821363" y="5646738"/>
          <p14:tracePt t="190472" x="5821363" y="5638800"/>
          <p14:tracePt t="190744" x="5821363" y="5630863"/>
          <p14:tracePt t="190760" x="5821363" y="5622925"/>
          <p14:tracePt t="191659" x="5821363" y="5608638"/>
          <p14:tracePt t="192548" x="5821363" y="5600700"/>
          <p14:tracePt t="192624" x="5821363" y="5592763"/>
          <p14:tracePt t="192640" x="5829300" y="5584825"/>
          <p14:tracePt t="192680" x="5837238" y="5578475"/>
          <p14:tracePt t="192688" x="5837238" y="5562600"/>
          <p14:tracePt t="192720" x="5845175" y="5562600"/>
          <p14:tracePt t="192744" x="5851525" y="5554663"/>
          <p14:tracePt t="192768" x="5859463" y="5546725"/>
          <p14:tracePt t="192776" x="5859463" y="5540375"/>
          <p14:tracePt t="192792" x="5859463" y="5532438"/>
          <p14:tracePt t="192800" x="5859463" y="5516563"/>
          <p14:tracePt t="192824" x="5859463" y="5508625"/>
          <p14:tracePt t="192848" x="5867400" y="5502275"/>
          <p14:tracePt t="192856" x="5875338" y="5502275"/>
          <p14:tracePt t="192864" x="5875338" y="5494338"/>
          <p14:tracePt t="192879" x="5875338" y="5486400"/>
          <p14:tracePt t="192897" x="5883275" y="5470525"/>
          <p14:tracePt t="192914" x="5883275" y="5456238"/>
          <p14:tracePt t="192936" x="5889625" y="5456238"/>
          <p14:tracePt t="192952" x="5889625" y="5448300"/>
          <p14:tracePt t="192976" x="5889625" y="5440363"/>
          <p14:tracePt t="192984" x="5889625" y="5432425"/>
          <p14:tracePt t="193000" x="5897563" y="5426075"/>
          <p14:tracePt t="193013" x="5905500" y="5410200"/>
          <p14:tracePt t="193031" x="5905500" y="5402263"/>
          <p14:tracePt t="193046" x="5913438" y="5394325"/>
          <p14:tracePt t="193062" x="5913438" y="5387975"/>
          <p14:tracePt t="193078" x="5921375" y="5372100"/>
          <p14:tracePt t="193103" x="5921375" y="5364163"/>
          <p14:tracePt t="193129" x="5927725" y="5349875"/>
          <p14:tracePt t="193136" x="5927725" y="5341938"/>
          <p14:tracePt t="193161" x="5927725" y="5334000"/>
          <p14:tracePt t="193168" x="5935663" y="5326063"/>
          <p14:tracePt t="193179" x="5935663" y="5303838"/>
          <p14:tracePt t="193196" x="5935663" y="5295900"/>
          <p14:tracePt t="193213" x="5943600" y="5287963"/>
          <p14:tracePt t="193231" x="5943600" y="5280025"/>
          <p14:tracePt t="193246" x="5951538" y="5265738"/>
          <p14:tracePt t="193246" x="5951538" y="5257800"/>
          <p14:tracePt t="193265" x="5959475" y="5249863"/>
          <p14:tracePt t="193279" x="5959475" y="5227638"/>
          <p14:tracePt t="193296" x="5959475" y="5203825"/>
          <p14:tracePt t="193314" x="5973763" y="5189538"/>
          <p14:tracePt t="193330" x="5973763" y="5165725"/>
          <p14:tracePt t="193346" x="5989638" y="5151438"/>
          <p14:tracePt t="193363" x="5989638" y="5143500"/>
          <p14:tracePt t="193379" x="5989638" y="5127625"/>
          <p14:tracePt t="193400" x="5989638" y="5113338"/>
          <p14:tracePt t="193432" x="5997575" y="5097463"/>
          <p14:tracePt t="193440" x="6003925" y="5083175"/>
          <p14:tracePt t="193448" x="6003925" y="5067300"/>
          <p14:tracePt t="193462" x="6011863" y="5051425"/>
          <p14:tracePt t="193479" x="6019800" y="5037138"/>
          <p14:tracePt t="193497" x="6035675" y="5013325"/>
          <p14:tracePt t="193513" x="6035675" y="5006975"/>
          <p14:tracePt t="193530" x="6035675" y="4999038"/>
          <p14:tracePt t="193545" x="6035675" y="4991100"/>
          <p14:tracePt t="193563" x="6042025" y="4991100"/>
          <p14:tracePt t="193579" x="6042025" y="4983163"/>
          <p14:tracePt t="193595" x="6049963" y="4975225"/>
          <p14:tracePt t="193612" x="6049963" y="4953000"/>
          <p14:tracePt t="193629" x="6057900" y="4945063"/>
          <p14:tracePt t="193644" x="6057900" y="4930775"/>
          <p14:tracePt t="193662" x="6065838" y="4922838"/>
          <p14:tracePt t="193678" x="6065838" y="4914900"/>
          <p14:tracePt t="193694" x="6065838" y="4906963"/>
          <p14:tracePt t="193711" x="6073775" y="4906963"/>
          <p14:tracePt t="193728" x="6080125" y="4899025"/>
          <p14:tracePt t="193744" x="6080125" y="4892675"/>
          <p14:tracePt t="194352" x="6073775" y="4892675"/>
          <p14:tracePt t="194400" x="6073775" y="4899025"/>
          <p14:tracePt t="194408" x="6073775" y="4906963"/>
          <p14:tracePt t="194416" x="6065838" y="4922838"/>
          <p14:tracePt t="194428" x="6057900" y="4960938"/>
          <p14:tracePt t="194445" x="6027738" y="5021263"/>
          <p14:tracePt t="194462" x="5997575" y="5075238"/>
          <p14:tracePt t="194462" x="5965825" y="5105400"/>
          <p14:tracePt t="194480" x="5965825" y="5135563"/>
          <p14:tracePt t="194495" x="5921375" y="5227638"/>
          <p14:tracePt t="194513" x="5921375" y="5273675"/>
          <p14:tracePt t="194529" x="5921375" y="5295900"/>
          <p14:tracePt t="194544" x="5905500" y="5326063"/>
          <p14:tracePt t="194561" x="5905500" y="5356225"/>
          <p14:tracePt t="194577" x="5905500" y="5372100"/>
          <p14:tracePt t="194595" x="5905500" y="5402263"/>
          <p14:tracePt t="194611" x="5889625" y="5448300"/>
          <p14:tracePt t="194627" x="5889625" y="5464175"/>
          <p14:tracePt t="194643" x="5883275" y="5502275"/>
          <p14:tracePt t="194660" x="5883275" y="5532438"/>
          <p14:tracePt t="194678" x="5883275" y="5554663"/>
          <p14:tracePt t="194678" x="5883275" y="5570538"/>
          <p14:tracePt t="194696" x="5883275" y="5578475"/>
          <p14:tracePt t="194712" x="5883275" y="5592763"/>
          <p14:tracePt t="194728" x="5875338" y="5616575"/>
          <p14:tracePt t="194746" x="5875338" y="5622925"/>
          <p14:tracePt t="194848" x="5883275" y="5622925"/>
          <p14:tracePt t="194880" x="5883275" y="5616575"/>
          <p14:tracePt t="194888" x="5897563" y="5608638"/>
          <p14:tracePt t="194896" x="5897563" y="5592763"/>
          <p14:tracePt t="194911" x="5913438" y="5540375"/>
          <p14:tracePt t="194929" x="5927725" y="5508625"/>
          <p14:tracePt t="194945" x="5927725" y="5486400"/>
          <p14:tracePt t="194962" x="5959475" y="5432425"/>
          <p14:tracePt t="194978" x="5973763" y="5380038"/>
          <p14:tracePt t="194995" x="5997575" y="5326063"/>
          <p14:tracePt t="195011" x="6011863" y="5287963"/>
          <p14:tracePt t="195028" x="6011863" y="5249863"/>
          <p14:tracePt t="195045" x="6027738" y="5235575"/>
          <p14:tracePt t="195061" x="6027738" y="5211763"/>
          <p14:tracePt t="195078" x="6035675" y="5189538"/>
          <p14:tracePt t="195078" x="6042025" y="5173663"/>
          <p14:tracePt t="195096" x="6049963" y="5151438"/>
          <p14:tracePt t="195112" x="6049963" y="5127625"/>
          <p14:tracePt t="195129" x="6057900" y="5113338"/>
          <p14:tracePt t="195145" x="6057900" y="5097463"/>
          <p14:tracePt t="195162" x="6065838" y="5083175"/>
          <p14:tracePt t="195178" x="6073775" y="5067300"/>
          <p14:tracePt t="195194" x="6080125" y="5051425"/>
          <p14:tracePt t="195211" x="6080125" y="5037138"/>
          <p14:tracePt t="195229" x="6088063" y="5021263"/>
          <p14:tracePt t="195244" x="6096000" y="4999038"/>
          <p14:tracePt t="195261" x="6103938" y="4975225"/>
          <p14:tracePt t="195277" x="6103938" y="4960938"/>
          <p14:tracePt t="195294" x="6111875" y="4945063"/>
          <p14:tracePt t="195311" x="6118225" y="4922838"/>
          <p14:tracePt t="195329" x="6118225" y="4914900"/>
          <p14:tracePt t="195344" x="6126163" y="4906963"/>
          <p14:tracePt t="195362" x="6134100" y="4899025"/>
          <p14:tracePt t="195384" x="6134100" y="4892675"/>
          <p14:tracePt t="195408" x="6134100" y="4884738"/>
          <p14:tracePt t="195416" x="6142038" y="4884738"/>
          <p14:tracePt t="195432" x="6142038" y="4876800"/>
          <p14:tracePt t="195464" x="6149975" y="4876800"/>
          <p14:tracePt t="195496" x="6149975" y="4868863"/>
          <p14:tracePt t="195504" x="6164263" y="4860925"/>
          <p14:tracePt t="195512" x="6172200" y="4854575"/>
          <p14:tracePt t="195536" x="6180138" y="4854575"/>
          <p14:tracePt t="195551" x="6188075" y="4854575"/>
          <p14:tracePt t="195567" x="6194425" y="4846638"/>
          <p14:tracePt t="195578" x="6194425" y="4838700"/>
          <p14:tracePt t="195680" x="6194425" y="4830763"/>
          <p14:tracePt t="195704" x="6202363" y="4822825"/>
          <p14:tracePt t="195768" x="6210300" y="4822825"/>
          <p14:tracePt t="195776" x="6218238" y="4822825"/>
          <p14:tracePt t="195794" x="6232525" y="4822825"/>
          <p14:tracePt t="195816" x="6248400" y="4822825"/>
          <p14:tracePt t="195832" x="6264275" y="4822825"/>
          <p14:tracePt t="195856" x="6270625" y="4830763"/>
          <p14:tracePt t="195880" x="6278563" y="4830763"/>
          <p14:tracePt t="195912" x="6308725" y="4830763"/>
          <p14:tracePt t="195920" x="6324600" y="4830763"/>
          <p14:tracePt t="195928" x="6340475" y="4830763"/>
          <p14:tracePt t="195928" x="6362700" y="4830763"/>
          <p14:tracePt t="195945" x="6378575" y="4830763"/>
          <p14:tracePt t="196584" x="6378575" y="4838700"/>
          <p14:tracePt t="196592" x="6384925" y="4846638"/>
          <p14:tracePt t="196631" x="6384925" y="4854575"/>
          <p14:tracePt t="196656" x="6384925" y="4860925"/>
          <p14:tracePt t="196672" x="6384925" y="4868863"/>
          <p14:tracePt t="196680" x="6384925" y="4876800"/>
          <p14:tracePt t="196696" x="6384925" y="4884738"/>
          <p14:tracePt t="196728" x="6392863" y="4884738"/>
          <p14:tracePt t="196736" x="6400800" y="4892675"/>
          <p14:tracePt t="196744" x="6416675" y="4906963"/>
          <p14:tracePt t="196759" x="6438900" y="4906963"/>
          <p14:tracePt t="196777" x="6454775" y="4914900"/>
          <p14:tracePt t="196794" x="6461125" y="4914900"/>
          <p14:tracePt t="196810" x="6469063" y="4914900"/>
          <p14:tracePt t="196825" x="6477000" y="4914900"/>
          <p14:tracePt t="196857" x="6484938" y="4922838"/>
          <p14:tracePt t="196864" x="6492875" y="4922838"/>
          <p14:tracePt t="196904" x="6499225" y="4922838"/>
          <p14:tracePt t="197000" x="6499225" y="4930775"/>
          <p14:tracePt t="197008" x="6523038" y="4937125"/>
          <p14:tracePt t="197026" x="6545263" y="4945063"/>
          <p14:tracePt t="197104" x="6553200" y="4953000"/>
          <p14:tracePt t="197144" x="6561138" y="4960938"/>
          <p14:tracePt t="197168" x="6561138" y="4968875"/>
          <p14:tracePt t="197192" x="6569075" y="4983163"/>
          <p14:tracePt t="197200" x="6575425" y="4983163"/>
          <p14:tracePt t="197232" x="6583363" y="4991100"/>
          <p14:tracePt t="197241" x="6591300" y="4991100"/>
          <p14:tracePt t="197280" x="6599238" y="5006975"/>
          <p14:tracePt t="197288" x="6607175" y="5006975"/>
          <p14:tracePt t="197296" x="6621463" y="5021263"/>
          <p14:tracePt t="197312" x="6629400" y="5029200"/>
          <p14:tracePt t="197408" x="6637338" y="5037138"/>
          <p14:tracePt t="198305" x="6645275" y="5037138"/>
          <p14:tracePt t="198872" x="6645275" y="5029200"/>
          <p14:tracePt t="198896" x="6645275" y="5013325"/>
          <p14:tracePt t="198912" x="6645275" y="5006975"/>
          <p14:tracePt t="198928" x="6645275" y="4999038"/>
          <p14:tracePt t="198936" x="6645275" y="4991100"/>
          <p14:tracePt t="198944" x="6645275" y="4983163"/>
          <p14:tracePt t="198957" x="6659563" y="4975225"/>
          <p14:tracePt t="198974" x="6659563" y="4960938"/>
          <p14:tracePt t="198991" x="6675438" y="4937125"/>
          <p14:tracePt t="199006" x="6675438" y="4914900"/>
          <p14:tracePt t="199006" x="6675438" y="4899025"/>
          <p14:tracePt t="199025" x="6689725" y="4884738"/>
          <p14:tracePt t="199042" x="6689725" y="4868863"/>
          <p14:tracePt t="199058" x="6689725" y="4838700"/>
          <p14:tracePt t="199074" x="6705600" y="4816475"/>
          <p14:tracePt t="199090" x="6705600" y="4792663"/>
          <p14:tracePt t="199107" x="6735763" y="4746625"/>
          <p14:tracePt t="199124" x="6743700" y="4724400"/>
          <p14:tracePt t="199140" x="6751638" y="4670425"/>
          <p14:tracePt t="199157" x="6759575" y="4640263"/>
          <p14:tracePt t="199174" x="6759575" y="4610100"/>
          <p14:tracePt t="199190" x="6759575" y="4579938"/>
          <p14:tracePt t="199190" x="6759575" y="4556125"/>
          <p14:tracePt t="199208" x="6773863" y="4518025"/>
          <p14:tracePt t="199225" x="6773863" y="4465638"/>
          <p14:tracePt t="199241" x="6789738" y="4403725"/>
          <p14:tracePt t="199257" x="6797675" y="4351338"/>
          <p14:tracePt t="199274" x="6797675" y="4305300"/>
          <p14:tracePt t="199290" x="6797675" y="4267200"/>
          <p14:tracePt t="199307" x="6797675" y="4237038"/>
          <p14:tracePt t="199324" x="6797675" y="4213225"/>
          <p14:tracePt t="199340" x="6797675" y="4198938"/>
          <p14:tracePt t="199356" x="6797675" y="4175125"/>
          <p14:tracePt t="199374" x="6797675" y="4152900"/>
          <p14:tracePt t="199390" x="6797675" y="4114800"/>
          <p14:tracePt t="199407" x="6797675" y="4084638"/>
          <p14:tracePt t="199407" x="6797675" y="4060825"/>
          <p14:tracePt t="199425" x="6797675" y="4030663"/>
          <p14:tracePt t="199440" x="6797675" y="3962400"/>
          <p14:tracePt t="199457" x="6797675" y="3902075"/>
          <p14:tracePt t="199474" x="6797675" y="3856038"/>
          <p14:tracePt t="199490" x="6797675" y="3825875"/>
          <p14:tracePt t="199507" x="6797675" y="3810000"/>
          <p14:tracePt t="199524" x="6797675" y="3794125"/>
          <p14:tracePt t="199540" x="6797675" y="3779838"/>
          <p14:tracePt t="199560" x="6797675" y="3763963"/>
          <p14:tracePt t="199573" x="6797675" y="3749675"/>
          <p14:tracePt t="199590" x="6797675" y="3733800"/>
          <p14:tracePt t="199607" x="6797675" y="3711575"/>
          <p14:tracePt t="199624" x="6797675" y="3687763"/>
          <p14:tracePt t="199641" x="6789738" y="3665538"/>
          <p14:tracePt t="199657" x="6781800" y="3657600"/>
          <p14:tracePt t="199674" x="6781800" y="3649663"/>
          <p14:tracePt t="199690" x="6781800" y="3635375"/>
          <p14:tracePt t="199706" x="6781800" y="3619500"/>
          <p14:tracePt t="199723" x="6765925" y="3603625"/>
          <p14:tracePt t="199739" x="6765925" y="3597275"/>
          <p14:tracePt t="199760" x="6765925" y="3589338"/>
          <p14:tracePt t="199784" x="6765925" y="3573463"/>
          <p14:tracePt t="199872" x="6765925" y="3565525"/>
          <p14:tracePt t="199880" x="6765925" y="3559175"/>
          <p14:tracePt t="199890" x="6765925" y="3581400"/>
          <p14:tracePt t="200000" x="6765925" y="3597275"/>
          <p14:tracePt t="200008" x="6765925" y="3611563"/>
          <p14:tracePt t="200022" x="6765925" y="3665538"/>
          <p14:tracePt t="200022" x="6765925" y="3687763"/>
          <p14:tracePt t="200040" x="6765925" y="3741738"/>
          <p14:tracePt t="200057" x="6765925" y="3779838"/>
          <p14:tracePt t="200073" x="6765925" y="3817938"/>
          <p14:tracePt t="200090" x="6765925" y="3848100"/>
          <p14:tracePt t="200106" x="6765925" y="3870325"/>
          <p14:tracePt t="200123" x="6765925" y="3902075"/>
          <p14:tracePt t="200139" x="6765925" y="3932238"/>
          <p14:tracePt t="200156" x="6765925" y="3984625"/>
          <p14:tracePt t="200173" x="6765925" y="4038600"/>
          <p14:tracePt t="200190" x="6751638" y="4068763"/>
          <p14:tracePt t="200206" x="6751638" y="4114800"/>
          <p14:tracePt t="200226" x="6751638" y="4130675"/>
          <p14:tracePt t="200239" x="6743700" y="4160838"/>
          <p14:tracePt t="200239" x="6735763" y="4168775"/>
          <p14:tracePt t="200257" x="6735763" y="4206875"/>
          <p14:tracePt t="200273" x="6735763" y="4237038"/>
          <p14:tracePt t="200290" x="6727825" y="4283075"/>
          <p14:tracePt t="200306" x="6721475" y="4351338"/>
          <p14:tracePt t="200323" x="6697663" y="4427538"/>
          <p14:tracePt t="200339" x="6697663" y="4487863"/>
          <p14:tracePt t="200356" x="6689725" y="4572000"/>
          <p14:tracePt t="200372" x="6675438" y="4656138"/>
          <p14:tracePt t="200389" x="6651625" y="4724400"/>
          <p14:tracePt t="200406" x="6651625" y="4784725"/>
          <p14:tracePt t="200422" x="6637338" y="4838700"/>
          <p14:tracePt t="200422" x="6637338" y="4876800"/>
          <p14:tracePt t="200440" x="6629400" y="4899025"/>
          <p14:tracePt t="200456" x="6613525" y="4991100"/>
          <p14:tracePt t="200473" x="6607175" y="5021263"/>
          <p14:tracePt t="200490" x="6607175" y="5051425"/>
          <p14:tracePt t="200506" x="6599238" y="5067300"/>
          <p14:tracePt t="200523" x="6599238" y="5075238"/>
          <p14:tracePt t="200608" x="6599238" y="5083175"/>
          <p14:tracePt t="200623" x="6599238" y="5089525"/>
          <p14:tracePt t="200631" x="6599238" y="5097463"/>
          <p14:tracePt t="200639" x="6599238" y="5113338"/>
          <p14:tracePt t="200654" x="6599238" y="5135563"/>
          <p14:tracePt t="200654" x="6599238" y="5143500"/>
          <p14:tracePt t="200672" x="6599238" y="5151438"/>
          <p14:tracePt t="200784" x="6607175" y="5151438"/>
          <p14:tracePt t="200792" x="6607175" y="5143500"/>
          <p14:tracePt t="201000" x="6607175" y="5135563"/>
          <p14:tracePt t="201024" x="6613525" y="5127625"/>
          <p14:tracePt t="201048" x="6613525" y="5121275"/>
          <p14:tracePt t="201056" x="6621463" y="5113338"/>
          <p14:tracePt t="201073" x="6629400" y="5113338"/>
          <p14:tracePt t="201105" x="6637338" y="5105400"/>
          <p14:tracePt t="201112" x="6637338" y="5097463"/>
          <p14:tracePt t="201122" x="6645275" y="5089525"/>
          <p14:tracePt t="201138" x="6651625" y="5083175"/>
          <p14:tracePt t="201156" x="6659563" y="5067300"/>
          <p14:tracePt t="201171" x="6683375" y="5059363"/>
          <p14:tracePt t="201188" x="6689725" y="5051425"/>
          <p14:tracePt t="201205" x="6697663" y="5037138"/>
          <p14:tracePt t="201205" x="6705600" y="5021263"/>
          <p14:tracePt t="201224" x="6713538" y="5006975"/>
          <p14:tracePt t="201238" x="6721475" y="4983163"/>
          <p14:tracePt t="201255" x="6727825" y="4968875"/>
          <p14:tracePt t="201255" x="6735763" y="4945063"/>
          <p14:tracePt t="201273" x="6743700" y="4937125"/>
          <p14:tracePt t="201289" x="6759575" y="4930775"/>
          <p14:tracePt t="201305" x="6773863" y="4906963"/>
          <p14:tracePt t="201322" x="6781800" y="4899025"/>
          <p14:tracePt t="201344" x="6789738" y="4876800"/>
          <p14:tracePt t="201354" x="6819900" y="4860925"/>
          <p14:tracePt t="201371" x="6827838" y="4822825"/>
          <p14:tracePt t="201388" x="6850063" y="4792663"/>
          <p14:tracePt t="201405" x="6880225" y="4740275"/>
          <p14:tracePt t="201421" x="6904038" y="4702175"/>
          <p14:tracePt t="201438" x="6926263" y="4670425"/>
          <p14:tracePt t="201455" x="6934200" y="4656138"/>
          <p14:tracePt t="201471" x="6950075" y="4648200"/>
          <p14:tracePt t="201489" x="6956425" y="4648200"/>
          <p14:tracePt t="201521" x="6964363" y="4640263"/>
          <p14:tracePt t="201528" x="6964363" y="4632325"/>
          <p14:tracePt t="201538" x="6972300" y="4602163"/>
          <p14:tracePt t="201553" x="6980238" y="4556125"/>
          <p14:tracePt t="201569" x="6994525" y="4525963"/>
          <p14:tracePt t="201587" x="7018338" y="4495800"/>
          <p14:tracePt t="201604" x="7018338" y="4487863"/>
          <p14:tracePt t="201619" x="7018338" y="4473575"/>
          <p14:tracePt t="201636" x="7032625" y="4449763"/>
          <p14:tracePt t="201653" x="7032625" y="4441825"/>
          <p14:tracePt t="201669" x="7040563" y="4411663"/>
          <p14:tracePt t="201686" x="7048500" y="4381500"/>
          <p14:tracePt t="201686" x="7056438" y="4359275"/>
          <p14:tracePt t="201704" x="7070725" y="4335463"/>
          <p14:tracePt t="201721" x="7086600" y="4289425"/>
          <p14:tracePt t="201737" x="7102475" y="4259263"/>
          <p14:tracePt t="201753" x="7116763" y="4221163"/>
          <p14:tracePt t="201770" x="7116763" y="4213225"/>
          <p14:tracePt t="201786" x="7116763" y="4191000"/>
          <p14:tracePt t="201803" x="7132638" y="4175125"/>
          <p14:tracePt t="201819" x="7140575" y="4144963"/>
          <p14:tracePt t="201836" x="7154863" y="4130675"/>
          <p14:tracePt t="201853" x="7162800" y="4122738"/>
          <p14:tracePt t="201869" x="7185025" y="4106863"/>
          <p14:tracePt t="201886" x="7185025" y="4092575"/>
          <p14:tracePt t="201903" x="7223125" y="4060825"/>
          <p14:tracePt t="201921" x="7246938" y="4046538"/>
          <p14:tracePt t="201937" x="7254875" y="4016375"/>
          <p14:tracePt t="201954" x="7269163" y="3992563"/>
          <p14:tracePt t="201969" x="7292975" y="3962400"/>
          <p14:tracePt t="201986" x="7292975" y="3946525"/>
          <p14:tracePt t="202002" x="7307263" y="3932238"/>
          <p14:tracePt t="202019" x="7315200" y="3902075"/>
          <p14:tracePt t="202036" x="7323138" y="3878263"/>
          <p14:tracePt t="202053" x="7331075" y="3863975"/>
          <p14:tracePt t="202069" x="7331075" y="3848100"/>
          <p14:tracePt t="202087" x="7345363" y="3817938"/>
          <p14:tracePt t="202105" x="7353300" y="3794125"/>
          <p14:tracePt t="202121" x="7361238" y="3771900"/>
          <p14:tracePt t="202138" x="7369175" y="3733800"/>
          <p14:tracePt t="202154" x="7375525" y="3703638"/>
          <p14:tracePt t="202170" x="7383463" y="3673475"/>
          <p14:tracePt t="202187" x="7391400" y="3657600"/>
          <p14:tracePt t="202203" x="7391400" y="3641725"/>
          <p14:tracePt t="202221" x="7399338" y="3635375"/>
          <p14:tracePt t="202237" x="7399338" y="3627438"/>
          <p14:tracePt t="202253" x="7407275" y="3611563"/>
          <p14:tracePt t="202272" x="7413625" y="3603625"/>
          <p14:tracePt t="202286" x="7421563" y="3597275"/>
          <p14:tracePt t="202305" x="7437438" y="3589338"/>
          <p14:tracePt t="202321" x="7459663" y="3589338"/>
          <p14:tracePt t="202840" x="7475538" y="3589338"/>
          <p14:tracePt t="202848" x="7497763" y="3589338"/>
          <p14:tracePt t="202856" x="7505700" y="3589338"/>
          <p14:tracePt t="202869" x="7513638" y="3589338"/>
          <p14:tracePt t="203008" x="7521575" y="3589338"/>
          <p14:tracePt t="203016" x="7543800" y="3589338"/>
          <p14:tracePt t="203024" x="7559675" y="3589338"/>
          <p14:tracePt t="203036" x="7597775" y="3589338"/>
          <p14:tracePt t="203052" x="7604125" y="3589338"/>
          <p14:tracePt t="203068" x="7612063" y="3589338"/>
          <p14:tracePt t="203112" x="7627938" y="3589338"/>
          <p14:tracePt t="203120" x="7635875" y="3589338"/>
          <p14:tracePt t="203168" x="7642225" y="3597275"/>
          <p14:tracePt t="203176" x="7650163" y="3603625"/>
          <p14:tracePt t="203186" x="7673975" y="3619500"/>
          <p14:tracePt t="203203" x="7680325" y="3635375"/>
          <p14:tracePt t="203220" x="7696200" y="3649663"/>
          <p14:tracePt t="203235" x="7704138" y="3657600"/>
          <p14:tracePt t="203312" x="7712075" y="3673475"/>
          <p14:tracePt t="203320" x="7726363" y="3687763"/>
          <p14:tracePt t="203335" x="7742238" y="3711575"/>
          <p14:tracePt t="203354" x="7750175" y="3725863"/>
          <p14:tracePt t="203456" x="7756525" y="3725863"/>
          <p14:tracePt t="203464" x="7756525" y="3733800"/>
          <p14:tracePt t="203472" x="7764463" y="3733800"/>
          <p14:tracePt t="203485" x="7764463" y="3749675"/>
          <p14:tracePt t="203560" x="7772400" y="3749675"/>
          <p14:tracePt t="203568" x="7794625" y="3771900"/>
          <p14:tracePt t="203586" x="7802563" y="3779838"/>
          <p14:tracePt t="203603" x="7810500" y="3787775"/>
          <p14:tracePt t="203617" x="7818438" y="3794125"/>
          <p14:tracePt t="203639" x="7826375" y="3802063"/>
          <p14:tracePt t="203655" x="7832725" y="3817938"/>
          <p14:tracePt t="203671" x="7840663" y="3825875"/>
          <p14:tracePt t="203684" x="7864475" y="3848100"/>
          <p14:tracePt t="203701" x="7870825" y="3856038"/>
          <p14:tracePt t="203718" x="7902575" y="3886200"/>
          <p14:tracePt t="203734" x="7908925" y="3894138"/>
          <p14:tracePt t="203759" x="7924800" y="3916363"/>
          <p14:tracePt t="203791" x="7932738" y="3916363"/>
          <p14:tracePt t="203808" x="7947025" y="3932238"/>
          <p14:tracePt t="203816" x="7962900" y="3940175"/>
          <p14:tracePt t="203840" x="7978775" y="3954463"/>
          <p14:tracePt t="203848" x="7985125" y="3962400"/>
          <p14:tracePt t="203864" x="7993063" y="3962400"/>
          <p14:tracePt t="203872" x="8008938" y="3970338"/>
          <p14:tracePt t="205665" x="8008938" y="3978275"/>
          <p14:tracePt t="206536" x="8001000" y="3978275"/>
          <p14:tracePt t="206552" x="7993063" y="3978275"/>
          <p14:tracePt t="206560" x="7985125" y="3978275"/>
          <p14:tracePt t="206576" x="7985125" y="3984625"/>
          <p14:tracePt t="206584" x="7978775" y="3984625"/>
          <p14:tracePt t="206608" x="7970838" y="3992563"/>
          <p14:tracePt t="206736" x="7962900" y="39925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772400" cy="10080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z="2800" b="1" smtClean="0"/>
              <a:t>Sile (potencijali) koje deluju na molekulskom nivou se mogu posmatrati kao:</a:t>
            </a:r>
            <a:r>
              <a:rPr lang="sr-Latn-CS" altLang="en-US" sz="2800" smtClean="0"/>
              <a:t/>
            </a:r>
            <a:br>
              <a:rPr lang="sr-Latn-CS" altLang="en-US" sz="2800" smtClean="0"/>
            </a:br>
            <a:r>
              <a:rPr lang="sr-Latn-CS" altLang="en-US" sz="2800" smtClean="0"/>
              <a:t> </a:t>
            </a:r>
            <a:r>
              <a:rPr lang="sr-Latn-CS" altLang="en-US" sz="1800" smtClean="0"/>
              <a:t>(g</a:t>
            </a:r>
            <a:r>
              <a:rPr lang="en-US" altLang="en-US" sz="2000" smtClean="0"/>
              <a:t>ravita</a:t>
            </a:r>
            <a:r>
              <a:rPr lang="sr-Latn-CS" altLang="en-US" sz="2000" smtClean="0"/>
              <a:t>cione sile su zanemarive na molekulskom nivou)</a:t>
            </a:r>
            <a:r>
              <a:rPr lang="sr-Latn-CS" altLang="en-US" sz="1800" smtClean="0"/>
              <a:t>.</a:t>
            </a:r>
            <a:endParaRPr lang="en-US" altLang="en-US" sz="18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305800" cy="41148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>
                <a:solidFill>
                  <a:srgbClr val="FF0000"/>
                </a:solidFill>
              </a:rPr>
              <a:t>Intramole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kulske sile</a:t>
            </a:r>
            <a:r>
              <a:rPr lang="en-US" altLang="en-US" sz="2400" b="1" dirty="0" smtClean="0"/>
              <a:t> – </a:t>
            </a:r>
            <a:r>
              <a:rPr lang="sr-Latn-CS" altLang="en-US" sz="2400" b="1" dirty="0" smtClean="0"/>
              <a:t>Sile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unitar </a:t>
            </a:r>
            <a:r>
              <a:rPr lang="sr-Latn-CS" altLang="en-US" sz="2400" b="1" dirty="0" smtClean="0"/>
              <a:t>molekula</a:t>
            </a:r>
            <a:r>
              <a:rPr lang="en-US" altLang="en-US" sz="2400" b="1" dirty="0" smtClean="0"/>
              <a:t>. 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Prouzrokuju vibraciona </a:t>
            </a:r>
            <a:r>
              <a:rPr lang="en-US" altLang="en-US" sz="2400" b="1" dirty="0" err="1" smtClean="0"/>
              <a:t>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rotaciona</a:t>
            </a:r>
            <a:r>
              <a:rPr lang="en-US" altLang="en-US" sz="2400" b="1" dirty="0" smtClean="0"/>
              <a:t> </a:t>
            </a:r>
            <a:r>
              <a:rPr lang="sr-Latn-CS" altLang="en-US" sz="2400" b="1" dirty="0" smtClean="0"/>
              <a:t>kretanja</a:t>
            </a:r>
            <a:r>
              <a:rPr lang="en-US" altLang="en-US" sz="2400" b="1" dirty="0" smtClean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>
                <a:solidFill>
                  <a:srgbClr val="FF0000"/>
                </a:solidFill>
              </a:rPr>
              <a:t>Medjumolekulske sile </a:t>
            </a:r>
            <a:r>
              <a:rPr lang="en-US" altLang="en-US" sz="2400" b="1" dirty="0" smtClean="0"/>
              <a:t>– </a:t>
            </a:r>
            <a:r>
              <a:rPr lang="sr-Latn-CS" altLang="en-US" sz="2400" b="1" dirty="0" smtClean="0"/>
              <a:t>Sile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izmedju</a:t>
            </a:r>
            <a:r>
              <a:rPr lang="sr-Latn-CS" altLang="en-US" sz="2400" b="1" dirty="0" smtClean="0"/>
              <a:t> molekula.</a:t>
            </a:r>
            <a:r>
              <a:rPr lang="en-US" altLang="en-US" sz="2400" b="1" dirty="0" smtClean="0"/>
              <a:t> </a:t>
            </a:r>
            <a:endParaRPr lang="sr-Latn-C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Interakcija naelektrisanje-naelektrisanje </a:t>
            </a:r>
            <a:endParaRPr lang="en-US" altLang="en-US" sz="2400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b="1" dirty="0" err="1" smtClean="0"/>
              <a:t>Ele</a:t>
            </a:r>
            <a:r>
              <a:rPr lang="sr-Latn-CS" altLang="en-US" b="1" dirty="0" smtClean="0"/>
              <a:t>k</a:t>
            </a:r>
            <a:r>
              <a:rPr lang="en-US" altLang="en-US" b="1" dirty="0" err="1" smtClean="0"/>
              <a:t>tron-ele</a:t>
            </a:r>
            <a:r>
              <a:rPr lang="sr-Latn-CS" altLang="en-US" b="1" dirty="0" smtClean="0"/>
              <a:t>k</a:t>
            </a:r>
            <a:r>
              <a:rPr lang="en-US" altLang="en-US" b="1" dirty="0" err="1" smtClean="0"/>
              <a:t>tr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odbijanje</a:t>
            </a:r>
            <a:endParaRPr lang="en-US" altLang="en-US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CS" altLang="en-US" b="1" dirty="0" smtClean="0"/>
              <a:t>jon</a:t>
            </a:r>
            <a:r>
              <a:rPr lang="en-US" altLang="en-US" b="1" dirty="0" smtClean="0"/>
              <a:t>-</a:t>
            </a:r>
            <a:r>
              <a:rPr lang="sr-Latn-CS" altLang="en-US" b="1" dirty="0" smtClean="0"/>
              <a:t>j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odbijanje</a:t>
            </a:r>
            <a:endParaRPr lang="en-US" altLang="en-US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CS" altLang="en-US" b="1" dirty="0" smtClean="0"/>
              <a:t>jo</a:t>
            </a:r>
            <a:r>
              <a:rPr lang="en-US" altLang="en-US" b="1" dirty="0" smtClean="0"/>
              <a:t>n-</a:t>
            </a:r>
            <a:r>
              <a:rPr lang="sr-Latn-CS" altLang="en-US" b="1" dirty="0" smtClean="0"/>
              <a:t>j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privlačenje</a:t>
            </a:r>
            <a:endParaRPr lang="en-US" altLang="en-US" b="1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sr-Latn-CS" altLang="en-US" sz="2400" b="1" dirty="0" smtClean="0"/>
              <a:t>          Interakcija jon-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Interakcija jon-indukovani 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pol-dipol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intera</a:t>
            </a:r>
            <a:r>
              <a:rPr lang="sr-Latn-CS" altLang="en-US" sz="2400" b="1" dirty="0" smtClean="0"/>
              <a:t>kcija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pol-indu</a:t>
            </a:r>
            <a:r>
              <a:rPr lang="sr-Latn-CS" altLang="en-US" sz="2400" b="1" dirty="0" smtClean="0"/>
              <a:t>kovan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sper</a:t>
            </a:r>
            <a:r>
              <a:rPr lang="sr-Latn-CS" altLang="en-US" sz="2400" b="1" dirty="0" smtClean="0"/>
              <a:t>zione</a:t>
            </a:r>
            <a:r>
              <a:rPr lang="en-US" altLang="en-US" sz="2400" b="1" dirty="0" smtClean="0"/>
              <a:t> (London)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841375" y="2708275"/>
            <a:ext cx="6192838" cy="1154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49" name="AutoShape 7"/>
          <p:cNvSpPr>
            <a:spLocks noChangeArrowheads="1"/>
          </p:cNvSpPr>
          <p:nvPr/>
        </p:nvSpPr>
        <p:spPr bwMode="auto">
          <a:xfrm>
            <a:off x="7226300" y="2060575"/>
            <a:ext cx="1979613" cy="1008063"/>
          </a:xfrm>
          <a:prstGeom prst="wedgeRoundRectCallout">
            <a:avLst>
              <a:gd name="adj1" fmla="val -123218"/>
              <a:gd name="adj2" fmla="val 67167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7354888" y="2152650"/>
            <a:ext cx="1835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Sile dugog dometa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900113" y="3862388"/>
            <a:ext cx="5327650" cy="16827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6604000" y="3862388"/>
            <a:ext cx="2087563" cy="1152525"/>
          </a:xfrm>
          <a:prstGeom prst="wedgeRoundRectCallout">
            <a:avLst>
              <a:gd name="adj1" fmla="val -110685"/>
              <a:gd name="adj2" fmla="val 29750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6604000" y="4027488"/>
            <a:ext cx="2203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Sile kratkog dometa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8" name="Line 11"/>
          <p:cNvSpPr>
            <a:spLocks noChangeShapeType="1"/>
          </p:cNvSpPr>
          <p:nvPr/>
        </p:nvSpPr>
        <p:spPr bwMode="auto">
          <a:xfrm>
            <a:off x="750888" y="2492375"/>
            <a:ext cx="179387" cy="431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716463" y="4876800"/>
          <p14:tracePt t="895" x="4694238" y="4854575"/>
          <p14:tracePt t="1164" x="4656138" y="4830763"/>
          <p14:tracePt t="1172" x="4632325" y="4800600"/>
          <p14:tracePt t="1185" x="4533900" y="4708525"/>
          <p14:tracePt t="1185" x="4465638" y="4640263"/>
          <p14:tracePt t="1205" x="4403725" y="4541838"/>
          <p14:tracePt t="1205" x="4335463" y="4449763"/>
          <p14:tracePt t="1221" x="4191000" y="4267200"/>
          <p14:tracePt t="1237" x="4068763" y="4168775"/>
          <p14:tracePt t="1255" x="3962400" y="4008438"/>
          <p14:tracePt t="1271" x="3924300" y="3870325"/>
          <p14:tracePt t="1287" x="3902075" y="3695700"/>
          <p14:tracePt t="1304" x="3870325" y="3489325"/>
          <p14:tracePt t="1320" x="3825875" y="3292475"/>
          <p14:tracePt t="1336" x="3787775" y="3124200"/>
          <p14:tracePt t="1353" x="3771900" y="2971800"/>
          <p14:tracePt t="1369" x="3771900" y="2849563"/>
          <p14:tracePt t="1386" x="3771900" y="2689225"/>
          <p14:tracePt t="1386" x="3771900" y="2582863"/>
          <p14:tracePt t="1404" x="3771900" y="2430463"/>
          <p14:tracePt t="1419" x="3771900" y="1806575"/>
          <p14:tracePt t="1436" x="3771900" y="1455738"/>
          <p14:tracePt t="1453" x="3771900" y="1265238"/>
          <p14:tracePt t="1469" x="3771900" y="1249363"/>
          <p14:tracePt t="1485" x="3763963" y="1219200"/>
          <p14:tracePt t="1502" x="3741738" y="1127125"/>
          <p14:tracePt t="1518" x="3717925" y="1089025"/>
          <p14:tracePt t="1535" x="3711575" y="1089025"/>
          <p14:tracePt t="1551" x="3703638" y="1089025"/>
          <p14:tracePt t="1579" x="3695700" y="1089025"/>
          <p14:tracePt t="1587" x="3679825" y="1089025"/>
          <p14:tracePt t="1601" x="3641725" y="1089025"/>
          <p14:tracePt t="1601" x="3603625" y="1089025"/>
          <p14:tracePt t="1620" x="3521075" y="1066800"/>
          <p14:tracePt t="1636" x="3459163" y="1044575"/>
          <p14:tracePt t="1653" x="3398838" y="1036638"/>
          <p14:tracePt t="1670" x="3344863" y="1028700"/>
          <p14:tracePt t="1686" x="3260725" y="1028700"/>
          <p14:tracePt t="1702" x="3184525" y="1028700"/>
          <p14:tracePt t="1718" x="3063875" y="1028700"/>
          <p14:tracePt t="1735" x="2841625" y="1020763"/>
          <p14:tracePt t="1753" x="2620963" y="990600"/>
          <p14:tracePt t="1768" x="2187575" y="930275"/>
          <p14:tracePt t="1785" x="1874838" y="884238"/>
          <p14:tracePt t="1802" x="1714500" y="846138"/>
          <p14:tracePt t="1818" x="1676400" y="822325"/>
          <p14:tracePt t="1836" x="1660525" y="822325"/>
          <p14:tracePt t="1875" x="1654175" y="815975"/>
          <p14:tracePt t="1884" x="1638300" y="800100"/>
          <p14:tracePt t="1891" x="1608138" y="777875"/>
          <p14:tracePt t="1901" x="1531938" y="723900"/>
          <p14:tracePt t="1920" x="1455738" y="669925"/>
          <p14:tracePt t="1934" x="1425575" y="639763"/>
          <p14:tracePt t="1951" x="1409700" y="631825"/>
          <p14:tracePt t="1967" x="1393825" y="617538"/>
          <p14:tracePt t="1983" x="1401763" y="617538"/>
          <p14:tracePt t="2235" x="1409700" y="617538"/>
          <p14:tracePt t="2331" x="1417638" y="617538"/>
          <p14:tracePt t="2387" x="1425575" y="617538"/>
          <p14:tracePt t="2419" x="1431925" y="625475"/>
          <p14:tracePt t="2435" x="1439863" y="625475"/>
          <p14:tracePt t="2475" x="1447800" y="631825"/>
          <p14:tracePt t="2491" x="1455738" y="631825"/>
          <p14:tracePt t="2500" x="1455738" y="639763"/>
          <p14:tracePt t="2547" x="1463675" y="639763"/>
          <p14:tracePt t="2555" x="1470025" y="639763"/>
          <p14:tracePt t="2571" x="1477963" y="647700"/>
          <p14:tracePt t="2583" x="1485900" y="647700"/>
          <p14:tracePt t="2600" x="1501775" y="655638"/>
          <p14:tracePt t="2617" x="1508125" y="655638"/>
          <p14:tracePt t="2747" x="1516063" y="655638"/>
          <p14:tracePt t="3187" x="1524000" y="655638"/>
          <p14:tracePt t="3195" x="1531938" y="639763"/>
          <p14:tracePt t="3203" x="1554163" y="617538"/>
          <p14:tracePt t="3216" x="1577975" y="593725"/>
          <p14:tracePt t="3234" x="1592263" y="579438"/>
          <p14:tracePt t="3234" x="1600200" y="571500"/>
          <p14:tracePt t="3252" x="1608138" y="571500"/>
          <p14:tracePt t="3323" x="1616075" y="563563"/>
          <p14:tracePt t="3339" x="1622425" y="555625"/>
          <p14:tracePt t="3347" x="1646238" y="555625"/>
          <p14:tracePt t="3355" x="1668463" y="541338"/>
          <p14:tracePt t="3366" x="1730375" y="541338"/>
          <p14:tracePt t="3383" x="1752600" y="541338"/>
          <p14:tracePt t="3400" x="1760538" y="541338"/>
          <p14:tracePt t="3417" x="1768475" y="525463"/>
          <p14:tracePt t="3491" x="1782763" y="525463"/>
          <p14:tracePt t="3995" x="1790700" y="525463"/>
          <p14:tracePt t="4011" x="1790700" y="517525"/>
          <p14:tracePt t="4035" x="1798638" y="517525"/>
          <p14:tracePt t="4099" x="1806575" y="517525"/>
          <p14:tracePt t="4115" x="1820863" y="517525"/>
          <p14:tracePt t="4123" x="1836738" y="517525"/>
          <p14:tracePt t="4133" x="1851025" y="517525"/>
          <p14:tracePt t="4149" x="1858963" y="517525"/>
          <p14:tracePt t="4180" x="1866900" y="517525"/>
          <p14:tracePt t="4203" x="1874838" y="517525"/>
          <p14:tracePt t="4211" x="1889125" y="525463"/>
          <p14:tracePt t="4227" x="1905000" y="525463"/>
          <p14:tracePt t="4275" x="1920875" y="525463"/>
          <p14:tracePt t="4283" x="1951038" y="525463"/>
          <p14:tracePt t="4298" x="1965325" y="525463"/>
          <p14:tracePt t="4315" x="1973263" y="525463"/>
          <p14:tracePt t="4403" x="1997075" y="525463"/>
          <p14:tracePt t="4411" x="2019300" y="525463"/>
          <p14:tracePt t="4419" x="2035175" y="525463"/>
          <p14:tracePt t="4432" x="2065338" y="525463"/>
          <p14:tracePt t="4448" x="2095500" y="541338"/>
          <p14:tracePt t="4465" x="2133600" y="541338"/>
          <p14:tracePt t="4482" x="2149475" y="555625"/>
          <p14:tracePt t="4500" x="2163763" y="555625"/>
          <p14:tracePt t="4515" x="2171700" y="555625"/>
          <p14:tracePt t="4843" x="2179638" y="555625"/>
          <p14:tracePt t="4859" x="2187575" y="555625"/>
          <p14:tracePt t="4867" x="2193925" y="563563"/>
          <p14:tracePt t="4881" x="2247900" y="579438"/>
          <p14:tracePt t="4902" x="2255838" y="587375"/>
          <p14:tracePt t="4916" x="2263775" y="587375"/>
          <p14:tracePt t="5507" x="2270125" y="587375"/>
          <p14:tracePt t="5515" x="2286000" y="587375"/>
          <p14:tracePt t="5530" x="2370138" y="587375"/>
          <p14:tracePt t="5549" x="2422525" y="593725"/>
          <p14:tracePt t="5566" x="2454275" y="593725"/>
          <p14:tracePt t="5581" x="2476500" y="593725"/>
          <p14:tracePt t="5598" x="2506663" y="593725"/>
          <p14:tracePt t="5614" x="2530475" y="593725"/>
          <p14:tracePt t="5631" x="2574925" y="587375"/>
          <p14:tracePt t="5648" x="2644775" y="587375"/>
          <p14:tracePt t="5665" x="2765425" y="587375"/>
          <p14:tracePt t="5681" x="2925763" y="587375"/>
          <p14:tracePt t="5699" x="3040063" y="587375"/>
          <p14:tracePt t="5699" x="3086100" y="587375"/>
          <p14:tracePt t="5717" x="3101975" y="587375"/>
          <p14:tracePt t="5733" x="3108325" y="579438"/>
          <p14:tracePt t="5787" x="3124200" y="579438"/>
          <p14:tracePt t="5811" x="3146425" y="579438"/>
          <p14:tracePt t="5819" x="3162300" y="579438"/>
          <p14:tracePt t="5831" x="3192463" y="579438"/>
          <p14:tracePt t="5848" x="3200400" y="579438"/>
          <p14:tracePt t="5864" x="3208338" y="579438"/>
          <p14:tracePt t="5883" x="3222625" y="579438"/>
          <p14:tracePt t="5899" x="3238500" y="579438"/>
          <p14:tracePt t="5914" x="3276600" y="579438"/>
          <p14:tracePt t="5914" x="3306763" y="579438"/>
          <p14:tracePt t="5932" x="3352800" y="579438"/>
          <p14:tracePt t="5948" x="3382963" y="579438"/>
          <p14:tracePt t="5965" x="3390900" y="579438"/>
          <p14:tracePt t="5981" x="3398838" y="579438"/>
          <p14:tracePt t="6004" x="3398838" y="587375"/>
          <p14:tracePt t="6020" x="3406775" y="587375"/>
          <p14:tracePt t="6031" x="3436938" y="609600"/>
          <p14:tracePt t="6048" x="3459163" y="609600"/>
          <p14:tracePt t="6064" x="3489325" y="625475"/>
          <p14:tracePt t="6080" x="3497263" y="631825"/>
          <p14:tracePt t="6097" x="3505200" y="639763"/>
          <p14:tracePt t="6116" x="3505200" y="647700"/>
          <p14:tracePt t="6132" x="3513138" y="647700"/>
          <p14:tracePt t="6149" x="3527425" y="647700"/>
          <p14:tracePt t="6166" x="3543300" y="647700"/>
          <p14:tracePt t="6197" x="3559175" y="647700"/>
          <p14:tracePt t="6220" x="3573463" y="647700"/>
          <p14:tracePt t="6229" x="3589338" y="647700"/>
          <p14:tracePt t="6236" x="3619500" y="647700"/>
          <p14:tracePt t="6247" x="3679825" y="647700"/>
          <p14:tracePt t="6265" x="3756025" y="663575"/>
          <p14:tracePt t="6281" x="3810000" y="669925"/>
          <p14:tracePt t="6298" x="3817938" y="669925"/>
          <p14:tracePt t="6314" x="3825875" y="669925"/>
          <p14:tracePt t="6380" x="3832225" y="669925"/>
          <p14:tracePt t="6397" x="3840163" y="669925"/>
          <p14:tracePt t="6436" x="3832225" y="669925"/>
          <p14:tracePt t="6756" x="3825875" y="669925"/>
          <p14:tracePt t="6764" x="3810000" y="669925"/>
          <p14:tracePt t="6781" x="3802063" y="669925"/>
          <p14:tracePt t="6804" x="3787775" y="669925"/>
          <p14:tracePt t="6836" x="3779838" y="669925"/>
          <p14:tracePt t="6845" x="3771900" y="669925"/>
          <p14:tracePt t="6860" x="3763963" y="669925"/>
          <p14:tracePt t="6868" x="3756025" y="669925"/>
          <p14:tracePt t="6892" x="3749675" y="669925"/>
          <p14:tracePt t="6924" x="3741738" y="663575"/>
          <p14:tracePt t="7834" x="3741738" y="677863"/>
          <p14:tracePt t="8260" x="3756025" y="701675"/>
          <p14:tracePt t="8268" x="3771900" y="731838"/>
          <p14:tracePt t="8279" x="3810000" y="762000"/>
          <p14:tracePt t="8296" x="3848100" y="792163"/>
          <p14:tracePt t="8312" x="3870325" y="838200"/>
          <p14:tracePt t="8328" x="3886200" y="854075"/>
          <p14:tracePt t="8345" x="3902075" y="860425"/>
          <p14:tracePt t="8361" x="3908425" y="860425"/>
          <p14:tracePt t="8403" x="3916363" y="860425"/>
          <p14:tracePt t="8419" x="3932238" y="860425"/>
          <p14:tracePt t="8428" x="3946525" y="860425"/>
          <p14:tracePt t="8435" x="3962400" y="860425"/>
          <p14:tracePt t="8445" x="3984625" y="860425"/>
          <p14:tracePt t="8462" x="3992563" y="860425"/>
          <p14:tracePt t="8478" x="4008438" y="860425"/>
          <p14:tracePt t="8494" x="4038600" y="860425"/>
          <p14:tracePt t="8511" x="4122738" y="846138"/>
          <p14:tracePt t="8528" x="4237038" y="846138"/>
          <p14:tracePt t="8543" x="4313238" y="838200"/>
          <p14:tracePt t="8560" x="4343400" y="830263"/>
          <p14:tracePt t="8560" x="4351338" y="830263"/>
          <p14:tracePt t="8580" x="4373563" y="822325"/>
          <p14:tracePt t="8596" x="4389438" y="822325"/>
          <p14:tracePt t="8619" x="4397375" y="822325"/>
          <p14:tracePt t="8628" x="4441825" y="808038"/>
          <p14:tracePt t="8645" x="4525963" y="792163"/>
          <p14:tracePt t="8661" x="4640263" y="784225"/>
          <p14:tracePt t="8678" x="4716463" y="769938"/>
          <p14:tracePt t="8695" x="4754563" y="769938"/>
          <p14:tracePt t="8711" x="4770438" y="769938"/>
          <p14:tracePt t="8728" x="4792663" y="769938"/>
          <p14:tracePt t="8771" x="4846638" y="769938"/>
          <p14:tracePt t="8779" x="4914900" y="769938"/>
          <p14:tracePt t="8794" x="5121275" y="769938"/>
          <p14:tracePt t="8794" x="5211763" y="769938"/>
          <p14:tracePt t="8812" x="5364163" y="769938"/>
          <p14:tracePt t="8829" x="5418138" y="769938"/>
          <p14:tracePt t="8845" x="5426075" y="769938"/>
          <p14:tracePt t="8907" x="5432425" y="769938"/>
          <p14:tracePt t="8918" x="5440363" y="769938"/>
          <p14:tracePt t="8928" x="5464175" y="769938"/>
          <p14:tracePt t="8946" x="5470525" y="769938"/>
          <p14:tracePt t="8960" x="5478463" y="769938"/>
          <p14:tracePt t="8987" x="5486400" y="769938"/>
          <p14:tracePt t="9011" x="5502275" y="769938"/>
          <p14:tracePt t="9019" x="5516563" y="784225"/>
          <p14:tracePt t="9028" x="5570538" y="784225"/>
          <p14:tracePt t="9045" x="5608638" y="784225"/>
          <p14:tracePt t="9061" x="5608638" y="792163"/>
          <p14:tracePt t="9968" x="5592763" y="792163"/>
          <p14:tracePt t="10459" x="5562600" y="792163"/>
          <p14:tracePt t="10467" x="5540375" y="792163"/>
          <p14:tracePt t="10476" x="5456238" y="792163"/>
          <p14:tracePt t="10494" x="5387975" y="800100"/>
          <p14:tracePt t="10509" x="5287963" y="808038"/>
          <p14:tracePt t="10526" x="5151438" y="808038"/>
          <p14:tracePt t="10543" x="5013325" y="815975"/>
          <p14:tracePt t="10559" x="4854575" y="815975"/>
          <p14:tracePt t="10576" x="4686300" y="822325"/>
          <p14:tracePt t="10593" x="4487863" y="822325"/>
          <p14:tracePt t="10609" x="4313238" y="854075"/>
          <p14:tracePt t="10626" x="4114800" y="876300"/>
          <p14:tracePt t="10626" x="4022725" y="898525"/>
          <p14:tracePt t="10644" x="3840163" y="922338"/>
          <p14:tracePt t="10660" x="3687763" y="944563"/>
          <p14:tracePt t="10676" x="3535363" y="960438"/>
          <p14:tracePt t="10693" x="3390900" y="1006475"/>
          <p14:tracePt t="10709" x="3208338" y="1050925"/>
          <p14:tracePt t="10726" x="3055938" y="1096963"/>
          <p14:tracePt t="10744" x="2841625" y="1127125"/>
          <p14:tracePt t="10759" x="2689225" y="1181100"/>
          <p14:tracePt t="10776" x="2536825" y="1227138"/>
          <p14:tracePt t="10793" x="2354263" y="1295400"/>
          <p14:tracePt t="10809" x="2193925" y="1333500"/>
          <p14:tracePt t="10825" x="2079625" y="1371600"/>
          <p14:tracePt t="10842" x="1951038" y="1409700"/>
          <p14:tracePt t="10860" x="1874838" y="1439863"/>
          <p14:tracePt t="10876" x="1820863" y="1470025"/>
          <p14:tracePt t="10893" x="1760538" y="1493838"/>
          <p14:tracePt t="10910" x="1706563" y="1516063"/>
          <p14:tracePt t="10926" x="1630363" y="1539875"/>
          <p14:tracePt t="10942" x="1570038" y="1554163"/>
          <p14:tracePt t="10959" x="1485900" y="1554163"/>
          <p14:tracePt t="10975" x="1393825" y="1554163"/>
          <p14:tracePt t="10992" x="1311275" y="1554163"/>
          <p14:tracePt t="11009" x="1203325" y="1570038"/>
          <p14:tracePt t="11025" x="1135063" y="1570038"/>
          <p14:tracePt t="11042" x="1089025" y="1570038"/>
          <p14:tracePt t="11042" x="1074738" y="1570038"/>
          <p14:tracePt t="11060" x="1058863" y="1570038"/>
          <p14:tracePt t="11074" x="1050925" y="1577975"/>
          <p14:tracePt t="11099" x="1044575" y="1577975"/>
          <p14:tracePt t="11139" x="1036638" y="1577975"/>
          <p14:tracePt t="11147" x="1028700" y="1577975"/>
          <p14:tracePt t="11158" x="1020763" y="1577975"/>
          <p14:tracePt t="11195" x="1012825" y="1570038"/>
          <p14:tracePt t="11203" x="1020763" y="1570038"/>
          <p14:tracePt t="11819" x="1028700" y="1570038"/>
          <p14:tracePt t="12147" x="1036638" y="1570038"/>
          <p14:tracePt t="12172" x="1044575" y="1570038"/>
          <p14:tracePt t="12187" x="1058863" y="1570038"/>
          <p14:tracePt t="12196" x="1066800" y="1570038"/>
          <p14:tracePt t="12207" x="1082675" y="1570038"/>
          <p14:tracePt t="12224" x="1089025" y="1570038"/>
          <p14:tracePt t="12240" x="1096963" y="1570038"/>
          <p14:tracePt t="12257" x="1104900" y="1570038"/>
          <p14:tracePt t="12274" x="1135063" y="1577975"/>
          <p14:tracePt t="12292" x="1173163" y="1577975"/>
          <p14:tracePt t="12308" x="1196975" y="1584325"/>
          <p14:tracePt t="12325" x="1227138" y="1584325"/>
          <p14:tracePt t="12342" x="1249363" y="1584325"/>
          <p14:tracePt t="12358" x="1257300" y="1584325"/>
          <p14:tracePt t="12374" x="1273175" y="1584325"/>
          <p14:tracePt t="12390" x="1279525" y="1584325"/>
          <p14:tracePt t="12407" x="1287463" y="1584325"/>
          <p14:tracePt t="12424" x="1303338" y="1584325"/>
          <p14:tracePt t="12443" x="1311275" y="1584325"/>
          <p14:tracePt t="12457" x="1349375" y="1584325"/>
          <p14:tracePt t="12474" x="1409700" y="1584325"/>
          <p14:tracePt t="12474" x="1447800" y="1584325"/>
          <p14:tracePt t="12492" x="1562100" y="1584325"/>
          <p14:tracePt t="12508" x="1676400" y="1584325"/>
          <p14:tracePt t="12525" x="1730375" y="1584325"/>
          <p14:tracePt t="12541" x="1736725" y="1584325"/>
          <p14:tracePt t="12557" x="1744663" y="1584325"/>
          <p14:tracePt t="12573" x="1752600" y="1584325"/>
          <p14:tracePt t="12611" x="1782763" y="1584325"/>
          <p14:tracePt t="12619" x="1806575" y="1584325"/>
          <p14:tracePt t="12627" x="1820863" y="1584325"/>
          <p14:tracePt t="12640" x="1897063" y="1584325"/>
          <p14:tracePt t="12657" x="1920875" y="1584325"/>
          <p14:tracePt t="12674" x="1927225" y="1584325"/>
          <p14:tracePt t="12690" x="1943100" y="1584325"/>
          <p14:tracePt t="12715" x="1965325" y="1584325"/>
          <p14:tracePt t="12725" x="2095500" y="1584325"/>
          <p14:tracePt t="12741" x="2225675" y="1584325"/>
          <p14:tracePt t="12757" x="2316163" y="1584325"/>
          <p14:tracePt t="12774" x="2354263" y="1584325"/>
          <p14:tracePt t="12790" x="2362200" y="1584325"/>
          <p14:tracePt t="12807" x="2378075" y="1584325"/>
          <p14:tracePt t="12859" x="2408238" y="1584325"/>
          <p14:tracePt t="12867" x="2438400" y="1584325"/>
          <p14:tracePt t="12875" x="2476500" y="1584325"/>
          <p14:tracePt t="12890" x="2544763" y="1584325"/>
          <p14:tracePt t="12909" x="2560638" y="1584325"/>
          <p14:tracePt t="12924" x="2568575" y="1577975"/>
          <p14:tracePt t="12947" x="2574925" y="1577975"/>
          <p14:tracePt t="12995" x="2590800" y="1577975"/>
          <p14:tracePt t="13004" x="2606675" y="1570038"/>
          <p14:tracePt t="13011" x="2620963" y="1570038"/>
          <p14:tracePt t="13024" x="2636838" y="1570038"/>
          <p14:tracePt t="13038" x="2644775" y="1570038"/>
          <p14:tracePt t="13055" x="2651125" y="1570038"/>
          <p14:tracePt t="13073" x="2667000" y="1570038"/>
          <p14:tracePt t="13099" x="2682875" y="1570038"/>
          <p14:tracePt t="13108" x="2697163" y="1570038"/>
          <p14:tracePt t="13124" x="2705100" y="1570038"/>
          <p14:tracePt t="13139" x="2713038" y="1570038"/>
          <p14:tracePt t="13339" x="2727325" y="1570038"/>
          <p14:tracePt t="13347" x="2735263" y="1570038"/>
          <p14:tracePt t="13363" x="2759075" y="1570038"/>
          <p14:tracePt t="13419" x="2765425" y="1570038"/>
          <p14:tracePt t="13428" x="2803525" y="1577975"/>
          <p14:tracePt t="13438" x="2873375" y="1608138"/>
          <p14:tracePt t="13456" x="2917825" y="1608138"/>
          <p14:tracePt t="13473" x="2933700" y="1608138"/>
          <p14:tracePt t="13490" x="2941638" y="1616075"/>
          <p14:tracePt t="13506" x="2949575" y="1616075"/>
          <p14:tracePt t="13659" x="2955925" y="1616075"/>
          <p14:tracePt t="13675" x="2963863" y="1616075"/>
          <p14:tracePt t="13683" x="2979738" y="1616075"/>
          <p14:tracePt t="13699" x="2987675" y="1616075"/>
          <p14:tracePt t="13731" x="2994025" y="1616075"/>
          <p14:tracePt t="13739" x="3017838" y="1616075"/>
          <p14:tracePt t="13748" x="3040063" y="1616075"/>
          <p14:tracePt t="13757" x="3140075" y="1616075"/>
          <p14:tracePt t="13773" x="3208338" y="1622425"/>
          <p14:tracePt t="13789" x="3230563" y="1638300"/>
          <p14:tracePt t="13806" x="3238500" y="1638300"/>
          <p14:tracePt t="13859" x="3260725" y="1638300"/>
          <p14:tracePt t="13867" x="3292475" y="1638300"/>
          <p14:tracePt t="13875" x="3322638" y="1638300"/>
          <p14:tracePt t="13889" x="3360738" y="1638300"/>
          <p14:tracePt t="13906" x="3368675" y="1638300"/>
          <p14:tracePt t="13922" x="3382963" y="1638300"/>
          <p14:tracePt t="14515" x="3390900" y="1638300"/>
          <p14:tracePt t="14603" x="3398838" y="1638300"/>
          <p14:tracePt t="14627" x="3406775" y="1638300"/>
          <p14:tracePt t="14667" x="3406775" y="1630363"/>
          <p14:tracePt t="14795" x="3406775" y="1622425"/>
          <p14:tracePt t="14811" x="3406775" y="1616075"/>
          <p14:tracePt t="14827" x="3413125" y="1616075"/>
          <p14:tracePt t="14836" x="3429000" y="1616075"/>
          <p14:tracePt t="14843" x="3451225" y="1608138"/>
          <p14:tracePt t="14859" x="3459163" y="1600200"/>
          <p14:tracePt t="14870" x="3475038" y="1600200"/>
          <p14:tracePt t="14888" x="3482975" y="1600200"/>
          <p14:tracePt t="14908" x="3489325" y="1600200"/>
          <p14:tracePt t="14931" x="3505200" y="1592263"/>
          <p14:tracePt t="14939" x="3513138" y="1584325"/>
          <p14:tracePt t="14954" x="3543300" y="1570038"/>
          <p14:tracePt t="14972" x="3559175" y="1570038"/>
          <p14:tracePt t="14989" x="3573463" y="1570038"/>
          <p14:tracePt t="15005" x="3581400" y="1570038"/>
          <p14:tracePt t="15051" x="3597275" y="1570038"/>
          <p14:tracePt t="15059" x="3611563" y="1570038"/>
          <p14:tracePt t="15075" x="3627438" y="1570038"/>
          <p14:tracePt t="15087" x="3665538" y="1570038"/>
          <p14:tracePt t="15105" x="3703638" y="1570038"/>
          <p14:tracePt t="15121" x="3749675" y="1570038"/>
          <p14:tracePt t="15138" x="3771900" y="1570038"/>
          <p14:tracePt t="15138" x="3779838" y="1570038"/>
          <p14:tracePt t="15156" x="3794125" y="1570038"/>
          <p14:tracePt t="15172" x="3802063" y="1570038"/>
          <p14:tracePt t="15211" x="3810000" y="1570038"/>
          <p14:tracePt t="15220" x="3817938" y="1570038"/>
          <p14:tracePt t="15227" x="3832225" y="1570038"/>
          <p14:tracePt t="15237" x="3848100" y="1570038"/>
          <p14:tracePt t="15256" x="3863975" y="1570038"/>
          <p14:tracePt t="15271" x="3878263" y="1570038"/>
          <p14:tracePt t="15294" x="3886200" y="1570038"/>
          <p14:tracePt t="15371" x="3894138" y="1570038"/>
          <p14:tracePt t="15387" x="3902075" y="1570038"/>
          <p14:tracePt t="15395" x="3908425" y="1570038"/>
          <p14:tracePt t="15405" x="3932238" y="1570038"/>
          <p14:tracePt t="15422" x="3962400" y="1584325"/>
          <p14:tracePt t="15438" x="3970338" y="1584325"/>
          <p14:tracePt t="15491" x="4000500" y="1584325"/>
          <p14:tracePt t="15515" x="4016375" y="1584325"/>
          <p14:tracePt t="15523" x="4038600" y="1584325"/>
          <p14:tracePt t="15537" x="4068763" y="1600200"/>
          <p14:tracePt t="15537" x="4084638" y="1600200"/>
          <p14:tracePt t="15556" x="4098925" y="1600200"/>
          <p14:tracePt t="15570" x="4114800" y="1600200"/>
          <p14:tracePt t="15627" x="4130675" y="1600200"/>
          <p14:tracePt t="15643" x="4160838" y="1600200"/>
          <p14:tracePt t="15652" x="4168775" y="1600200"/>
          <p14:tracePt t="15659" x="4175125" y="1600200"/>
          <p14:tracePt t="15670" x="4191000" y="1600200"/>
          <p14:tracePt t="15687" x="4206875" y="1600200"/>
          <p14:tracePt t="15707" x="4221163" y="1600200"/>
          <p14:tracePt t="15739" x="4237038" y="1600200"/>
          <p14:tracePt t="15747" x="4259263" y="1600200"/>
          <p14:tracePt t="15755" x="4289425" y="1600200"/>
          <p14:tracePt t="15770" x="4365625" y="1592263"/>
          <p14:tracePt t="15788" x="4403725" y="1584325"/>
          <p14:tracePt t="15805" x="4411663" y="1584325"/>
          <p14:tracePt t="15851" x="4419600" y="1584325"/>
          <p14:tracePt t="15868" x="4427538" y="1584325"/>
          <p14:tracePt t="15875" x="4441825" y="1584325"/>
          <p14:tracePt t="15886" x="4465638" y="1584325"/>
          <p14:tracePt t="15904" x="4487863" y="1584325"/>
          <p14:tracePt t="15922" x="4503738" y="1584325"/>
          <p14:tracePt t="15937" x="4533900" y="1584325"/>
          <p14:tracePt t="15953" x="4541838" y="1577975"/>
          <p14:tracePt t="15969" x="4556125" y="1577975"/>
          <p14:tracePt t="15986" x="4564063" y="1577975"/>
          <p14:tracePt t="16002" x="4572000" y="1577975"/>
          <p14:tracePt t="16020" x="4587875" y="1577975"/>
          <p14:tracePt t="16037" x="4640263" y="1577975"/>
          <p14:tracePt t="16054" x="4694238" y="1577975"/>
          <p14:tracePt t="16070" x="4732338" y="1577975"/>
          <p14:tracePt t="16087" x="4746625" y="1577975"/>
          <p14:tracePt t="16103" x="4754563" y="1577975"/>
          <p14:tracePt t="16120" x="4762500" y="1577975"/>
          <p14:tracePt t="16139" x="4770438" y="1577975"/>
          <p14:tracePt t="16153" x="4830763" y="1577975"/>
          <p14:tracePt t="16153" x="4868863" y="1577975"/>
          <p14:tracePt t="16172" x="4914900" y="1577975"/>
          <p14:tracePt t="16187" x="4999038" y="1577975"/>
          <p14:tracePt t="16205" x="5021263" y="1577975"/>
          <p14:tracePt t="17995" x="5013325" y="1577975"/>
          <p14:tracePt t="19918" x="5006975" y="1577975"/>
          <p14:tracePt t="21115" x="4991100" y="1577975"/>
          <p14:tracePt t="21667" x="4983163" y="1577975"/>
          <p14:tracePt t="21691" x="4960938" y="1577975"/>
          <p14:tracePt t="21699" x="4937125" y="1577975"/>
          <p14:tracePt t="21714" x="4876800" y="1584325"/>
          <p14:tracePt t="21714" x="4846638" y="1584325"/>
          <p14:tracePt t="21732" x="4762500" y="1592263"/>
          <p14:tracePt t="21748" x="4640263" y="1608138"/>
          <p14:tracePt t="21765" x="4533900" y="1616075"/>
          <p14:tracePt t="21781" x="4389438" y="1616075"/>
          <p14:tracePt t="21798" x="4267200" y="1616075"/>
          <p14:tracePt t="21814" x="4137025" y="1638300"/>
          <p14:tracePt t="21831" x="4046538" y="1660525"/>
          <p14:tracePt t="21848" x="3970338" y="1684338"/>
          <p14:tracePt t="21864" x="3870325" y="1706563"/>
          <p14:tracePt t="21881" x="3802063" y="1736725"/>
          <p14:tracePt t="21897" x="3619500" y="1798638"/>
          <p14:tracePt t="21919" x="3603625" y="1812925"/>
          <p14:tracePt t="21930" x="3390900" y="1858963"/>
          <p14:tracePt t="21948" x="3268663" y="1882775"/>
          <p14:tracePt t="21965" x="3200400" y="1897063"/>
          <p14:tracePt t="21981" x="3178175" y="1905000"/>
          <p14:tracePt t="21997" x="3162300" y="1905000"/>
          <p14:tracePt t="22014" x="3132138" y="1912938"/>
          <p14:tracePt t="22031" x="3108325" y="1912938"/>
          <p14:tracePt t="22047" x="3025775" y="1920875"/>
          <p14:tracePt t="22065" x="2911475" y="1935163"/>
          <p14:tracePt t="22081" x="2827338" y="1935163"/>
          <p14:tracePt t="22097" x="2705100" y="1935163"/>
          <p14:tracePt t="22097" x="2636838" y="1935163"/>
          <p14:tracePt t="22116" x="2574925" y="1935163"/>
          <p14:tracePt t="22130" x="2438400" y="1935163"/>
          <p14:tracePt t="22148" x="2384425" y="1935163"/>
          <p14:tracePt t="22165" x="2370138" y="1935163"/>
          <p14:tracePt t="22181" x="2362200" y="1935163"/>
          <p14:tracePt t="22197" x="2354263" y="1935163"/>
          <p14:tracePt t="22214" x="2332038" y="1935163"/>
          <p14:tracePt t="22230" x="2278063" y="1935163"/>
          <p14:tracePt t="22248" x="2239963" y="1927225"/>
          <p14:tracePt t="22264" x="2209800" y="1920875"/>
          <p14:tracePt t="22280" x="2201863" y="1912938"/>
          <p14:tracePt t="22296" x="2187575" y="1905000"/>
          <p14:tracePt t="22313" x="2179638" y="1905000"/>
          <p14:tracePt t="22355" x="2163763" y="1905000"/>
          <p14:tracePt t="22363" x="2149475" y="1905000"/>
          <p14:tracePt t="22371" x="2125663" y="1905000"/>
          <p14:tracePt t="22381" x="2095500" y="1905000"/>
          <p14:tracePt t="22398" x="2079625" y="1897063"/>
          <p14:tracePt t="22414" x="2073275" y="1897063"/>
          <p14:tracePt t="22459" x="2065338" y="1889125"/>
          <p14:tracePt t="22475" x="2057400" y="1889125"/>
          <p14:tracePt t="22483" x="2041525" y="1889125"/>
          <p14:tracePt t="22499" x="2019300" y="1889125"/>
          <p14:tracePt t="22513" x="1973263" y="1889125"/>
          <p14:tracePt t="22513" x="1951038" y="1889125"/>
          <p14:tracePt t="22532" x="1912938" y="1889125"/>
          <p14:tracePt t="22548" x="1889125" y="1889125"/>
          <p14:tracePt t="22564" x="1882775" y="1889125"/>
          <p14:tracePt t="22579" x="1874838" y="1889125"/>
          <p14:tracePt t="22596" x="1866900" y="1889125"/>
          <p14:tracePt t="22643" x="1866900" y="1882775"/>
          <p14:tracePt t="22763" x="1874838" y="1882775"/>
          <p14:tracePt t="22771" x="1882775" y="1882775"/>
          <p14:tracePt t="22796" x="1889125" y="1882775"/>
          <p14:tracePt t="22803" x="1897063" y="1882775"/>
          <p14:tracePt t="22813" x="1912938" y="1882775"/>
          <p14:tracePt t="22829" x="1920875" y="1882775"/>
          <p14:tracePt t="22846" x="1935163" y="1882775"/>
          <p14:tracePt t="22863" x="1951038" y="1874838"/>
          <p14:tracePt t="22880" x="1965325" y="1874838"/>
          <p14:tracePt t="22897" x="1981200" y="1874838"/>
          <p14:tracePt t="22914" x="1997075" y="1874838"/>
          <p14:tracePt t="22947" x="2011363" y="1874838"/>
          <p14:tracePt t="22955" x="2035175" y="1874838"/>
          <p14:tracePt t="22964" x="2087563" y="1874838"/>
          <p14:tracePt t="22981" x="2149475" y="1874838"/>
          <p14:tracePt t="22997" x="2201863" y="1874838"/>
          <p14:tracePt t="23014" x="2232025" y="1882775"/>
          <p14:tracePt t="23029" x="2239963" y="1882775"/>
          <p14:tracePt t="23046" x="2255838" y="1882775"/>
          <p14:tracePt t="23139" x="2263775" y="1882775"/>
          <p14:tracePt t="23147" x="2278063" y="1882775"/>
          <p14:tracePt t="23147" x="2301875" y="1882775"/>
          <p14:tracePt t="23164" x="2316163" y="1882775"/>
          <p14:tracePt t="23164" x="2332038" y="1882775"/>
          <p14:tracePt t="23180" x="2362200" y="1882775"/>
          <p14:tracePt t="23197" x="2370138" y="1882775"/>
          <p14:tracePt t="23212" x="2378075" y="1882775"/>
          <p14:tracePt t="23229" x="2392363" y="1882775"/>
          <p14:tracePt t="23267" x="2408238" y="1882775"/>
          <p14:tracePt t="23283" x="2416175" y="1882775"/>
          <p14:tracePt t="23291" x="2438400" y="1882775"/>
          <p14:tracePt t="23299" x="2468563" y="1882775"/>
          <p14:tracePt t="23312" x="2530475" y="1874838"/>
          <p14:tracePt t="23329" x="2560638" y="1874838"/>
          <p14:tracePt t="23347" x="2574925" y="1874838"/>
          <p14:tracePt t="23427" x="2590800" y="1874838"/>
          <p14:tracePt t="23443" x="2613025" y="1874838"/>
          <p14:tracePt t="23451" x="2628900" y="1874838"/>
          <p14:tracePt t="23462" x="2644775" y="1874838"/>
          <p14:tracePt t="23479" x="2651125" y="1874838"/>
          <p14:tracePt t="23571" x="2667000" y="1874838"/>
          <p14:tracePt t="23595" x="2674938" y="1874838"/>
          <p14:tracePt t="23612" x="2682875" y="1874838"/>
          <p14:tracePt t="23628" x="2697163" y="1874838"/>
          <p14:tracePt t="23644" x="2705100" y="1874838"/>
          <p14:tracePt t="23667" x="2713038" y="1874838"/>
          <p14:tracePt t="23675" x="2727325" y="1882775"/>
          <p14:tracePt t="23691" x="2735263" y="1882775"/>
          <p14:tracePt t="23723" x="2743200" y="1882775"/>
          <p14:tracePt t="23747" x="2743200" y="1889125"/>
          <p14:tracePt t="23755" x="2751138" y="1889125"/>
          <p14:tracePt t="23763" x="2765425" y="1889125"/>
          <p14:tracePt t="23787" x="2781300" y="1889125"/>
          <p14:tracePt t="23803" x="2789238" y="1889125"/>
          <p14:tracePt t="23828" x="2797175" y="1889125"/>
          <p14:tracePt t="23891" x="2803525" y="1889125"/>
          <p14:tracePt t="23901" x="2811463" y="1889125"/>
          <p14:tracePt t="23915" x="2819400" y="1889125"/>
          <p14:tracePt t="23927" x="2835275" y="1905000"/>
          <p14:tracePt t="24059" x="2841625" y="1905000"/>
          <p14:tracePt t="24131" x="2849563" y="1905000"/>
          <p14:tracePt t="24139" x="2857500" y="1905000"/>
          <p14:tracePt t="24147" x="2865438" y="1905000"/>
          <p14:tracePt t="24163" x="2887663" y="1920875"/>
          <p14:tracePt t="24187" x="2903538" y="1920875"/>
          <p14:tracePt t="24196" x="2949575" y="1920875"/>
          <p14:tracePt t="24213" x="2994025" y="1943100"/>
          <p14:tracePt t="24229" x="3040063" y="1951038"/>
          <p14:tracePt t="24246" x="3055938" y="1958975"/>
          <p14:tracePt t="24262" x="3063875" y="1958975"/>
          <p14:tracePt t="24315" x="3078163" y="1958975"/>
          <p14:tracePt t="24331" x="3094038" y="1958975"/>
          <p14:tracePt t="24339" x="3108325" y="1958975"/>
          <p14:tracePt t="24403" x="3116263" y="1958975"/>
          <p14:tracePt t="24419" x="3132138" y="1958975"/>
          <p14:tracePt t="24428" x="3154363" y="1958975"/>
          <p14:tracePt t="24436" x="3178175" y="1958975"/>
          <p14:tracePt t="24445" x="3208338" y="1958975"/>
          <p14:tracePt t="24462" x="3230563" y="1958975"/>
          <p14:tracePt t="24478" x="3238500" y="1958975"/>
          <p14:tracePt t="24494" x="3246438" y="1958975"/>
          <p14:tracePt t="24523" x="3254375" y="1958975"/>
          <p14:tracePt t="24539" x="3268663" y="1958975"/>
          <p14:tracePt t="24547" x="3276600" y="1943100"/>
          <p14:tracePt t="24561" x="3314700" y="1935163"/>
          <p14:tracePt t="24561" x="3336925" y="1927225"/>
          <p14:tracePt t="24580" x="3413125" y="1920875"/>
          <p14:tracePt t="24596" x="3475038" y="1905000"/>
          <p14:tracePt t="24612" x="3497263" y="1905000"/>
          <p14:tracePt t="24629" x="3505200" y="1905000"/>
          <p14:tracePt t="24675" x="3513138" y="1905000"/>
          <p14:tracePt t="24707" x="3527425" y="1905000"/>
          <p14:tracePt t="24715" x="3535363" y="1905000"/>
          <p14:tracePt t="24727" x="3543300" y="1905000"/>
          <p14:tracePt t="24746" x="3551238" y="1905000"/>
          <p14:tracePt t="24939" x="3565525" y="1897063"/>
          <p14:tracePt t="24955" x="3565525" y="1889125"/>
          <p14:tracePt t="25027" x="3573463" y="1889125"/>
          <p14:tracePt t="25043" x="3589338" y="1889125"/>
          <p14:tracePt t="25051" x="3603625" y="1889125"/>
          <p14:tracePt t="25061" x="3619500" y="1889125"/>
          <p14:tracePt t="25077" x="3635375" y="1889125"/>
          <p14:tracePt t="25100" x="3641725" y="1889125"/>
          <p14:tracePt t="25131" x="3649663" y="1889125"/>
          <p14:tracePt t="25138" x="3665538" y="1889125"/>
          <p14:tracePt t="25146" x="3673475" y="1889125"/>
          <p14:tracePt t="25159" x="3695700" y="1889125"/>
          <p14:tracePt t="25176" x="3717925" y="1889125"/>
          <p14:tracePt t="25193" x="3741738" y="1889125"/>
          <p14:tracePt t="25209" x="3749675" y="1889125"/>
          <p14:tracePt t="25226" x="3763963" y="1889125"/>
          <p14:tracePt t="25244" x="3802063" y="1897063"/>
          <p14:tracePt t="25262" x="3832225" y="1897063"/>
          <p14:tracePt t="25278" x="3878263" y="1905000"/>
          <p14:tracePt t="25295" x="3916363" y="1905000"/>
          <p14:tracePt t="25310" x="3924300" y="1905000"/>
          <p14:tracePt t="25327" x="3932238" y="1905000"/>
          <p14:tracePt t="25355" x="3940175" y="1905000"/>
          <p14:tracePt t="25371" x="3954463" y="1905000"/>
          <p14:tracePt t="25379" x="3970338" y="1920875"/>
          <p14:tracePt t="25394" x="4038600" y="1920875"/>
          <p14:tracePt t="25394" x="4068763" y="1920875"/>
          <p14:tracePt t="25412" x="4106863" y="1935163"/>
          <p14:tracePt t="25428" x="4122738" y="1935163"/>
          <p14:tracePt t="25444" x="4130675" y="1935163"/>
          <p14:tracePt t="25492" x="4137025" y="1935163"/>
          <p14:tracePt t="25499" x="4152900" y="1935163"/>
          <p14:tracePt t="25510" x="4198938" y="1935163"/>
          <p14:tracePt t="25527" x="4221163" y="1943100"/>
          <p14:tracePt t="25544" x="4229100" y="1943100"/>
          <p14:tracePt t="25560" x="4237038" y="1943100"/>
          <p14:tracePt t="25611" x="4259263" y="1943100"/>
          <p14:tracePt t="25635" x="4283075" y="1943100"/>
          <p14:tracePt t="25644" x="4305300" y="1943100"/>
          <p14:tracePt t="25651" x="4321175" y="1943100"/>
          <p14:tracePt t="25661" x="4351338" y="1943100"/>
          <p14:tracePt t="25677" x="4359275" y="1943100"/>
          <p14:tracePt t="25693" x="4381500" y="1943100"/>
          <p14:tracePt t="25740" x="4403725" y="1951038"/>
          <p14:tracePt t="25749" x="4411663" y="1951038"/>
          <p14:tracePt t="25760" x="4449763" y="1951038"/>
          <p14:tracePt t="25777" x="4495800" y="1951038"/>
          <p14:tracePt t="25794" x="4533900" y="1951038"/>
          <p14:tracePt t="25794" x="4541838" y="1951038"/>
          <p14:tracePt t="25812" x="4549775" y="1951038"/>
          <p14:tracePt t="25828" x="4564063" y="1951038"/>
          <p14:tracePt t="25883" x="4587875" y="1951038"/>
          <p14:tracePt t="25892" x="4632325" y="1951038"/>
          <p14:tracePt t="25899" x="4678363" y="1958975"/>
          <p14:tracePt t="25912" x="4740275" y="1973263"/>
          <p14:tracePt t="25927" x="4784725" y="1981200"/>
          <p14:tracePt t="25944" x="4792663" y="1981200"/>
          <p14:tracePt t="25995" x="4816475" y="1981200"/>
          <p14:tracePt t="26003" x="4860925" y="1997075"/>
          <p14:tracePt t="26011" x="4914900" y="2003425"/>
          <p14:tracePt t="26027" x="5037138" y="2019300"/>
          <p14:tracePt t="26044" x="5045075" y="2019300"/>
          <p14:tracePt t="26091" x="5051425" y="2019300"/>
          <p14:tracePt t="26155" x="5059363" y="2019300"/>
          <p14:tracePt t="26251" x="5075238" y="2019300"/>
          <p14:tracePt t="26259" x="5083175" y="2019300"/>
          <p14:tracePt t="26267" x="5089525" y="2019300"/>
          <p14:tracePt t="26283" x="5097463" y="2019300"/>
          <p14:tracePt t="26293" x="5105400" y="2019300"/>
          <p14:tracePt t="26324" x="5121275" y="2019300"/>
          <p14:tracePt t="26339" x="5135563" y="2019300"/>
          <p14:tracePt t="26347" x="5151438" y="2019300"/>
          <p14:tracePt t="26363" x="5165725" y="2011363"/>
          <p14:tracePt t="26376" x="5181600" y="2003425"/>
          <p14:tracePt t="26393" x="5197475" y="1997075"/>
          <p14:tracePt t="26459" x="5203825" y="1989138"/>
          <p14:tracePt t="26555" x="5211763" y="1989138"/>
          <p14:tracePt t="26611" x="5211763" y="1981200"/>
          <p14:tracePt t="26635" x="5211763" y="1973263"/>
          <p14:tracePt t="26643" x="5219700" y="1965325"/>
          <p14:tracePt t="26659" x="5227638" y="1965325"/>
          <p14:tracePt t="26675" x="5241925" y="1951038"/>
          <p14:tracePt t="26692" x="5241925" y="1943100"/>
          <p14:tracePt t="26708" x="5249863" y="1943100"/>
          <p14:tracePt t="26715" x="5249863" y="1935163"/>
          <p14:tracePt t="28681" x="5249863" y="1927225"/>
          <p14:tracePt t="29467" x="5257800" y="1927225"/>
          <p14:tracePt t="37353" x="5257800" y="1920875"/>
          <p14:tracePt t="46447" x="5249863" y="1920875"/>
          <p14:tracePt t="46547" x="5235575" y="1920875"/>
          <p14:tracePt t="46651" x="5227638" y="1920875"/>
          <p14:tracePt t="46779" x="5219700" y="1920875"/>
          <p14:tracePt t="46788" x="5211763" y="1920875"/>
          <p14:tracePt t="46827" x="5203825" y="1920875"/>
          <p14:tracePt t="46843" x="5197475" y="1920875"/>
          <p14:tracePt t="46851" x="5189538" y="1920875"/>
          <p14:tracePt t="46867" x="5181600" y="1920875"/>
          <p14:tracePt t="46875" x="5165725" y="1912938"/>
          <p14:tracePt t="46888" x="5151438" y="1905000"/>
          <p14:tracePt t="46906" x="5135563" y="1905000"/>
          <p14:tracePt t="46922" x="5113338" y="1897063"/>
          <p14:tracePt t="46938" x="5089525" y="1897063"/>
          <p14:tracePt t="46954" x="5029200" y="1889125"/>
          <p14:tracePt t="46972" x="4999038" y="1882775"/>
          <p14:tracePt t="46987" x="4975225" y="1858963"/>
          <p14:tracePt t="47005" x="4945063" y="1858963"/>
          <p14:tracePt t="47021" x="4922838" y="1858963"/>
          <p14:tracePt t="47037" x="4892675" y="1858963"/>
          <p14:tracePt t="47054" x="4860925" y="1858963"/>
          <p14:tracePt t="47072" x="4830763" y="1858963"/>
          <p14:tracePt t="47088" x="4816475" y="1858963"/>
          <p14:tracePt t="47105" x="4808538" y="1858963"/>
          <p14:tracePt t="47147" x="4792663" y="1858963"/>
          <p14:tracePt t="47155" x="4770438" y="1858963"/>
          <p14:tracePt t="47163" x="4746625" y="1858963"/>
          <p14:tracePt t="47172" x="4678363" y="1858963"/>
          <p14:tracePt t="47189" x="4618038" y="1858963"/>
          <p14:tracePt t="47206" x="4594225" y="1858963"/>
          <p14:tracePt t="47223" x="4579938" y="1858963"/>
          <p14:tracePt t="47238" x="4572000" y="1858963"/>
          <p14:tracePt t="47254" x="4564063" y="1858963"/>
          <p14:tracePt t="49095" x="4556125" y="1858963"/>
          <p14:tracePt t="49507" x="4525963" y="1858963"/>
          <p14:tracePt t="49515" x="4427538" y="1858963"/>
          <p14:tracePt t="49523" x="4289425" y="1858963"/>
          <p14:tracePt t="49535" x="3597275" y="1812925"/>
          <p14:tracePt t="49552" x="3140075" y="1812925"/>
          <p14:tracePt t="49568" x="2811463" y="1798638"/>
          <p14:tracePt t="49586" x="2705100" y="1806575"/>
          <p14:tracePt t="49603" x="2582863" y="1806575"/>
          <p14:tracePt t="49620" x="2498725" y="1806575"/>
          <p14:tracePt t="49636" x="2392363" y="1806575"/>
          <p14:tracePt t="49653" x="2247900" y="1812925"/>
          <p14:tracePt t="49669" x="2027238" y="1820863"/>
          <p14:tracePt t="49686" x="1844675" y="1836738"/>
          <p14:tracePt t="49702" x="1676400" y="1858963"/>
          <p14:tracePt t="49719" x="1577975" y="1882775"/>
          <p14:tracePt t="49735" x="1524000" y="1889125"/>
          <p14:tracePt t="49753" x="1463675" y="1905000"/>
          <p14:tracePt t="49769" x="1439863" y="1905000"/>
          <p14:tracePt t="49769" x="1425575" y="1905000"/>
          <p14:tracePt t="49788" x="1417638" y="1905000"/>
          <p14:tracePt t="49802" x="1393825" y="1920875"/>
          <p14:tracePt t="49802" x="1379538" y="1920875"/>
          <p14:tracePt t="49820" x="1341438" y="1943100"/>
          <p14:tracePt t="49836" x="1279525" y="1958975"/>
          <p14:tracePt t="49853" x="1196975" y="2003425"/>
          <p14:tracePt t="49869" x="1143000" y="2003425"/>
          <p14:tracePt t="49886" x="1074738" y="2041525"/>
          <p14:tracePt t="49902" x="1006475" y="2057400"/>
          <p14:tracePt t="49919" x="960438" y="2073275"/>
          <p14:tracePt t="49935" x="952500" y="2079625"/>
          <p14:tracePt t="49951" x="936625" y="2087563"/>
          <p14:tracePt t="49967" x="936625" y="2095500"/>
          <p14:tracePt t="49984" x="930275" y="2111375"/>
          <p14:tracePt t="50001" x="922338" y="2125663"/>
          <p14:tracePt t="50027" x="922338" y="2141538"/>
          <p14:tracePt t="50052" x="922338" y="2149475"/>
          <p14:tracePt t="50059" x="922338" y="2155825"/>
          <p14:tracePt t="50069" x="914400" y="2163763"/>
          <p14:tracePt t="50085" x="914400" y="2187575"/>
          <p14:tracePt t="50102" x="914400" y="2193925"/>
          <p14:tracePt t="50118" x="898525" y="2217738"/>
          <p14:tracePt t="50134" x="898525" y="2225675"/>
          <p14:tracePt t="50151" x="898525" y="2232025"/>
          <p14:tracePt t="50168" x="898525" y="2239963"/>
          <p14:tracePt t="50203" x="898525" y="2232025"/>
          <p14:tracePt t="50364" x="898525" y="2225675"/>
          <p14:tracePt t="50371" x="898525" y="2201863"/>
          <p14:tracePt t="50384" x="906463" y="2155825"/>
          <p14:tracePt t="50401" x="906463" y="2057400"/>
          <p14:tracePt t="50418" x="914400" y="1973263"/>
          <p14:tracePt t="50418" x="914400" y="1951038"/>
          <p14:tracePt t="50436" x="914400" y="1874838"/>
          <p14:tracePt t="50452" x="914400" y="1798638"/>
          <p14:tracePt t="50469" x="914400" y="1714500"/>
          <p14:tracePt t="50485" x="914400" y="1660525"/>
          <p14:tracePt t="50501" x="914400" y="1622425"/>
          <p14:tracePt t="50518" x="914400" y="1600200"/>
          <p14:tracePt t="50534" x="914400" y="1592263"/>
          <p14:tracePt t="50551" x="914400" y="1577975"/>
          <p14:tracePt t="50571" x="930275" y="1570038"/>
          <p14:tracePt t="50587" x="930275" y="1562100"/>
          <p14:tracePt t="50601" x="930275" y="1554163"/>
          <p14:tracePt t="50643" x="936625" y="1554163"/>
          <p14:tracePt t="50851" x="952500" y="1554163"/>
          <p14:tracePt t="50867" x="982663" y="1570038"/>
          <p14:tracePt t="50884" x="1006475" y="1570038"/>
          <p14:tracePt t="50891" x="1036638" y="1577975"/>
          <p14:tracePt t="50903" x="1089025" y="1577975"/>
          <p14:tracePt t="50920" x="1173163" y="1577975"/>
          <p14:tracePt t="50935" x="1265238" y="1577975"/>
          <p14:tracePt t="50951" x="1317625" y="1577975"/>
          <p14:tracePt t="50967" x="1333500" y="1577975"/>
          <p14:tracePt t="50983" x="1349375" y="1577975"/>
          <p14:tracePt t="51027" x="1363663" y="1577975"/>
          <p14:tracePt t="51043" x="1379538" y="1577975"/>
          <p14:tracePt t="51051" x="1417638" y="1584325"/>
          <p14:tracePt t="51059" x="1439863" y="1592263"/>
          <p14:tracePt t="51067" x="1508125" y="1616075"/>
          <p14:tracePt t="51084" x="1577975" y="1630363"/>
          <p14:tracePt t="51100" x="1592263" y="1630363"/>
          <p14:tracePt t="51117" x="1608138" y="1630363"/>
          <p14:tracePt t="51133" x="1654175" y="1630363"/>
          <p14:tracePt t="51150" x="1730375" y="1630363"/>
          <p14:tracePt t="51167" x="1844675" y="1630363"/>
          <p14:tracePt t="51184" x="1905000" y="1630363"/>
          <p14:tracePt t="51201" x="1943100" y="1630363"/>
          <p14:tracePt t="51217" x="1965325" y="1630363"/>
          <p14:tracePt t="51234" x="1973263" y="1630363"/>
          <p14:tracePt t="51307" x="1981200" y="1630363"/>
          <p14:tracePt t="51331" x="1989138" y="1630363"/>
          <p14:tracePt t="51339" x="1997075" y="1630363"/>
          <p14:tracePt t="51350" x="1981200" y="1630363"/>
          <p14:tracePt t="51523" x="1965325" y="1630363"/>
          <p14:tracePt t="51532" x="1958975" y="1630363"/>
          <p14:tracePt t="51548" x="1951038" y="1630363"/>
          <p14:tracePt t="51555" x="1935163" y="1630363"/>
          <p14:tracePt t="51571" x="1927225" y="1630363"/>
          <p14:tracePt t="51583" x="1905000" y="1638300"/>
          <p14:tracePt t="51600" x="1851025" y="1654175"/>
          <p14:tracePt t="51618" x="1798638" y="1654175"/>
          <p14:tracePt t="51634" x="1722438" y="1660525"/>
          <p14:tracePt t="51634" x="1692275" y="1668463"/>
          <p14:tracePt t="51652" x="1584325" y="1692275"/>
          <p14:tracePt t="51668" x="1501775" y="1706563"/>
          <p14:tracePt t="51685" x="1439863" y="1714500"/>
          <p14:tracePt t="51701" x="1409700" y="1730375"/>
          <p14:tracePt t="51717" x="1363663" y="1730375"/>
          <p14:tracePt t="51734" x="1303338" y="1752600"/>
          <p14:tracePt t="51750" x="1196975" y="1768475"/>
          <p14:tracePt t="51767" x="1066800" y="1782763"/>
          <p14:tracePt t="51785" x="960438" y="1820863"/>
          <p14:tracePt t="51800" x="906463" y="1836738"/>
          <p14:tracePt t="51817" x="860425" y="1851025"/>
          <p14:tracePt t="51834" x="846138" y="1866900"/>
          <p14:tracePt t="51850" x="808038" y="1905000"/>
          <p14:tracePt t="51850" x="777875" y="1920875"/>
          <p14:tracePt t="51868" x="731838" y="1920875"/>
          <p14:tracePt t="51884" x="723900" y="1935163"/>
          <p14:tracePt t="51901" x="708025" y="1943100"/>
          <p14:tracePt t="51918" x="701675" y="1958975"/>
          <p14:tracePt t="51933" x="685800" y="1973263"/>
          <p14:tracePt t="51950" x="669925" y="1989138"/>
          <p14:tracePt t="51966" x="663575" y="2003425"/>
          <p14:tracePt t="51984" x="663575" y="2027238"/>
          <p14:tracePt t="52000" x="663575" y="2049463"/>
          <p14:tracePt t="52016" x="663575" y="2073275"/>
          <p14:tracePt t="52033" x="663575" y="2117725"/>
          <p14:tracePt t="52049" x="655638" y="2133600"/>
          <p14:tracePt t="52065" x="647700" y="2149475"/>
          <p14:tracePt t="52065" x="647700" y="2155825"/>
          <p14:tracePt t="52084" x="647700" y="2163763"/>
          <p14:tracePt t="52098" x="647700" y="2171700"/>
          <p14:tracePt t="52116" x="647700" y="2201863"/>
          <p14:tracePt t="52133" x="663575" y="2225675"/>
          <p14:tracePt t="52148" x="677863" y="2232025"/>
          <p14:tracePt t="52165" x="677863" y="2239963"/>
          <p14:tracePt t="52182" x="685800" y="2239963"/>
          <p14:tracePt t="52227" x="693738" y="2239963"/>
          <p14:tracePt t="52259" x="708025" y="2247900"/>
          <p14:tracePt t="52276" x="715963" y="2247900"/>
          <p14:tracePt t="52299" x="739775" y="2247900"/>
          <p14:tracePt t="52331" x="754063" y="2247900"/>
          <p14:tracePt t="52339" x="769938" y="2247900"/>
          <p14:tracePt t="52349" x="808038" y="2247900"/>
          <p14:tracePt t="52366" x="830263" y="2247900"/>
          <p14:tracePt t="52383" x="838200" y="2247900"/>
          <p14:tracePt t="52443" x="846138" y="2247900"/>
          <p14:tracePt t="52563" x="854075" y="2247900"/>
          <p14:tracePt t="53841" x="860425" y="2247900"/>
          <p14:tracePt t="54123" x="876300" y="2247900"/>
          <p14:tracePt t="54291" x="884238" y="2247900"/>
          <p14:tracePt t="54307" x="892175" y="2255838"/>
          <p14:tracePt t="54323" x="898525" y="2263775"/>
          <p14:tracePt t="54332" x="906463" y="2263775"/>
          <p14:tracePt t="54427" x="914400" y="2263775"/>
          <p14:tracePt t="54443" x="922338" y="2263775"/>
          <p14:tracePt t="54467" x="930275" y="2263775"/>
          <p14:tracePt t="54483" x="944563" y="2263775"/>
          <p14:tracePt t="54499" x="952500" y="2263775"/>
          <p14:tracePt t="54507" x="974725" y="2263775"/>
          <p14:tracePt t="54515" x="1006475" y="2263775"/>
          <p14:tracePt t="54531" x="1066800" y="2270125"/>
          <p14:tracePt t="54548" x="1082675" y="2286000"/>
          <p14:tracePt t="54563" x="1089025" y="2286000"/>
          <p14:tracePt t="54580" x="1096963" y="2286000"/>
          <p14:tracePt t="54597" x="1104900" y="2286000"/>
          <p14:tracePt t="54675" x="1112838" y="2286000"/>
          <p14:tracePt t="54691" x="1120775" y="2286000"/>
          <p14:tracePt t="54699" x="1127125" y="2286000"/>
          <p14:tracePt t="54713" x="1165225" y="2286000"/>
          <p14:tracePt t="54713" x="1189038" y="2286000"/>
          <p14:tracePt t="54732" x="1219200" y="2286000"/>
          <p14:tracePt t="54747" x="1279525" y="2301875"/>
          <p14:tracePt t="54765" x="1295400" y="2301875"/>
          <p14:tracePt t="54782" x="1311275" y="2301875"/>
          <p14:tracePt t="54797" x="1317625" y="2301875"/>
          <p14:tracePt t="54851" x="1333500" y="2301875"/>
          <p14:tracePt t="54867" x="1349375" y="2301875"/>
          <p14:tracePt t="54875" x="1363663" y="2301875"/>
          <p14:tracePt t="54891" x="1371600" y="2301875"/>
          <p14:tracePt t="54899" x="1379538" y="2301875"/>
          <p14:tracePt t="54916" x="1387475" y="2301875"/>
          <p14:tracePt t="54931" x="1401763" y="2293938"/>
          <p14:tracePt t="54963" x="1409700" y="2293938"/>
          <p14:tracePt t="54980" x="1439863" y="2293938"/>
          <p14:tracePt t="54987" x="1463675" y="2293938"/>
          <p14:tracePt t="54997" x="1493838" y="2293938"/>
          <p14:tracePt t="55014" x="1508125" y="2286000"/>
          <p14:tracePt t="55031" x="1516063" y="2286000"/>
          <p14:tracePt t="55195" x="1516063" y="2278063"/>
          <p14:tracePt t="55203" x="1524000" y="2278063"/>
          <p14:tracePt t="55259" x="1531938" y="2278063"/>
          <p14:tracePt t="55267" x="1546225" y="2278063"/>
          <p14:tracePt t="55283" x="1570038" y="2278063"/>
          <p14:tracePt t="55296" x="1592263" y="2278063"/>
          <p14:tracePt t="55313" x="1622425" y="2278063"/>
          <p14:tracePt t="55330" x="1638300" y="2278063"/>
          <p14:tracePt t="55347" x="1654175" y="2278063"/>
          <p14:tracePt t="55364" x="1668463" y="2278063"/>
          <p14:tracePt t="55387" x="1684338" y="2278063"/>
          <p14:tracePt t="55412" x="1692275" y="2278063"/>
          <p14:tracePt t="55443" x="1698625" y="2278063"/>
          <p14:tracePt t="55451" x="1706563" y="2278063"/>
          <p14:tracePt t="55462" x="1730375" y="2278063"/>
          <p14:tracePt t="55479" x="1744663" y="2263775"/>
          <p14:tracePt t="55496" x="1752600" y="2263775"/>
          <p14:tracePt t="55512" x="1768475" y="2263775"/>
          <p14:tracePt t="55563" x="1790700" y="2263775"/>
          <p14:tracePt t="55571" x="1806575" y="2263775"/>
          <p14:tracePt t="55580" x="1828800" y="2263775"/>
          <p14:tracePt t="55597" x="1836738" y="2263775"/>
          <p14:tracePt t="55613" x="1844675" y="2263775"/>
          <p14:tracePt t="55683" x="1851025" y="2263775"/>
          <p14:tracePt t="55691" x="1858963" y="2263775"/>
          <p14:tracePt t="55707" x="1874838" y="2263775"/>
          <p14:tracePt t="56019" x="1882775" y="2263775"/>
          <p14:tracePt t="56028" x="1905000" y="2263775"/>
          <p14:tracePt t="56035" x="1920875" y="2263775"/>
          <p14:tracePt t="56045" x="1951038" y="2247900"/>
          <p14:tracePt t="56063" x="2003425" y="2239963"/>
          <p14:tracePt t="56079" x="2011363" y="2239963"/>
          <p14:tracePt t="56095" x="2019300" y="2232025"/>
          <p14:tracePt t="56112" x="2027238" y="2232025"/>
          <p14:tracePt t="56128" x="2049463" y="2232025"/>
          <p14:tracePt t="56146" x="2087563" y="2232025"/>
          <p14:tracePt t="56146" x="2117725" y="2232025"/>
          <p14:tracePt t="56164" x="2179638" y="2232025"/>
          <p14:tracePt t="56180" x="2247900" y="2232025"/>
          <p14:tracePt t="56196" x="2293938" y="2232025"/>
          <p14:tracePt t="56213" x="2324100" y="2232025"/>
          <p14:tracePt t="56230" x="2362200" y="2232025"/>
          <p14:tracePt t="56246" x="2400300" y="2225675"/>
          <p14:tracePt t="56262" x="2454275" y="2217738"/>
          <p14:tracePt t="56279" x="2498725" y="2217738"/>
          <p14:tracePt t="56295" x="2530475" y="2209800"/>
          <p14:tracePt t="56312" x="2544763" y="2209800"/>
          <p14:tracePt t="56379" x="2606675" y="2209800"/>
          <p14:tracePt t="56387" x="2674938" y="2209800"/>
          <p14:tracePt t="56396" x="2743200" y="2217738"/>
          <p14:tracePt t="56413" x="2773363" y="2232025"/>
          <p14:tracePt t="56429" x="2803525" y="2239963"/>
          <p14:tracePt t="56491" x="2827338" y="2239963"/>
          <p14:tracePt t="56499" x="2865438" y="2255838"/>
          <p14:tracePt t="56511" x="2917825" y="2255838"/>
          <p14:tracePt t="56528" x="2925763" y="2255838"/>
          <p14:tracePt t="56544" x="2933700" y="2255838"/>
          <p14:tracePt t="56579" x="2941638" y="2255838"/>
          <p14:tracePt t="56603" x="2955925" y="2255838"/>
          <p14:tracePt t="56612" x="2987675" y="2270125"/>
          <p14:tracePt t="56619" x="2994025" y="2278063"/>
          <p14:tracePt t="56629" x="3009900" y="2278063"/>
          <p14:tracePt t="56645" x="3025775" y="2278063"/>
          <p14:tracePt t="56667" x="3032125" y="2286000"/>
          <p14:tracePt t="56691" x="3040063" y="2286000"/>
          <p14:tracePt t="56699" x="3070225" y="2286000"/>
          <p14:tracePt t="56711" x="3116263" y="2286000"/>
          <p14:tracePt t="56728" x="3170238" y="2286000"/>
          <p14:tracePt t="56745" x="3208338" y="2286000"/>
          <p14:tracePt t="56762" x="3216275" y="2286000"/>
          <p14:tracePt t="56778" x="3222625" y="2286000"/>
          <p14:tracePt t="56851" x="3238500" y="2286000"/>
          <p14:tracePt t="57187" x="3260725" y="2286000"/>
          <p14:tracePt t="57195" x="3276600" y="2286000"/>
          <p14:tracePt t="57211" x="3344863" y="2301875"/>
          <p14:tracePt t="57230" x="3382963" y="2308225"/>
          <p14:tracePt t="57246" x="3398838" y="2308225"/>
          <p14:tracePt t="57261" x="3406775" y="2316163"/>
          <p14:tracePt t="57277" x="3421063" y="2316163"/>
          <p14:tracePt t="57293" x="3436938" y="2308225"/>
          <p14:tracePt t="57315" x="3444875" y="2308225"/>
          <p14:tracePt t="57331" x="3467100" y="2308225"/>
          <p14:tracePt t="57345" x="3475038" y="2293938"/>
          <p14:tracePt t="57361" x="3482975" y="2293938"/>
          <p14:tracePt t="60038" x="3489325" y="2293938"/>
          <p14:tracePt t="60747" x="3482975" y="2293938"/>
          <p14:tracePt t="61515" x="3475038" y="2293938"/>
          <p14:tracePt t="61523" x="3467100" y="2293938"/>
          <p14:tracePt t="61627" x="3459163" y="2293938"/>
          <p14:tracePt t="62099" x="3451225" y="2293938"/>
          <p14:tracePt t="62763" x="3436938" y="2293938"/>
          <p14:tracePt t="62851" x="3429000" y="2293938"/>
          <p14:tracePt t="62883" x="3413125" y="2301875"/>
          <p14:tracePt t="62891" x="3406775" y="2301875"/>
          <p14:tracePt t="62915" x="3398838" y="2301875"/>
          <p14:tracePt t="62939" x="3390900" y="2308225"/>
          <p14:tracePt t="62947" x="3375025" y="2308225"/>
          <p14:tracePt t="62956" x="3344863" y="2324100"/>
          <p14:tracePt t="62974" x="3298825" y="2339975"/>
          <p14:tracePt t="62989" x="3238500" y="2346325"/>
          <p14:tracePt t="63005" x="3200400" y="2346325"/>
          <p14:tracePt t="63022" x="3178175" y="2346325"/>
          <p14:tracePt t="63038" x="3170238" y="2346325"/>
          <p14:tracePt t="63068" x="3154363" y="2354263"/>
          <p14:tracePt t="63076" x="3140075" y="2362200"/>
          <p14:tracePt t="63089" x="3086100" y="2370138"/>
          <p14:tracePt t="63106" x="3009900" y="2378075"/>
          <p14:tracePt t="63123" x="2955925" y="2392363"/>
          <p14:tracePt t="63123" x="2933700" y="2400300"/>
          <p14:tracePt t="63141" x="2895600" y="2408238"/>
          <p14:tracePt t="63155" x="2841625" y="2416175"/>
          <p14:tracePt t="63174" x="2819400" y="2422525"/>
          <p14:tracePt t="63190" x="2789238" y="2430463"/>
          <p14:tracePt t="63207" x="2765425" y="2430463"/>
          <p14:tracePt t="63223" x="2705100" y="2430463"/>
          <p14:tracePt t="63239" x="2628900" y="2430463"/>
          <p14:tracePt t="63256" x="2598738" y="2446338"/>
          <p14:tracePt t="63272" x="2560638" y="2454275"/>
          <p14:tracePt t="63290" x="2484438" y="2460625"/>
          <p14:tracePt t="63307" x="2392363" y="2468563"/>
          <p14:tracePt t="63322" x="2316163" y="2484438"/>
          <p14:tracePt t="63339" x="2225675" y="2492375"/>
          <p14:tracePt t="63339" x="2171700" y="2492375"/>
          <p14:tracePt t="63357" x="2095500" y="2506663"/>
          <p14:tracePt t="63374" x="2027238" y="2514600"/>
          <p14:tracePt t="63390" x="1981200" y="2530475"/>
          <p14:tracePt t="63406" x="1951038" y="2544763"/>
          <p14:tracePt t="63422" x="1920875" y="2552700"/>
          <p14:tracePt t="63439" x="1897063" y="2552700"/>
          <p14:tracePt t="63455" x="1874838" y="2568575"/>
          <p14:tracePt t="63473" x="1851025" y="2568575"/>
          <p14:tracePt t="63489" x="1806575" y="2582863"/>
          <p14:tracePt t="63506" x="1736725" y="2598738"/>
          <p14:tracePt t="63522" x="1654175" y="2598738"/>
          <p14:tracePt t="63539" x="1562100" y="2598738"/>
          <p14:tracePt t="63557" x="1531938" y="2598738"/>
          <p14:tracePt t="63573" x="1516063" y="2598738"/>
          <p14:tracePt t="63589" x="1485900" y="2598738"/>
          <p14:tracePt t="63606" x="1477963" y="2598738"/>
          <p14:tracePt t="63622" x="1470025" y="2598738"/>
          <p14:tracePt t="63639" x="1463675" y="2598738"/>
          <p14:tracePt t="63655" x="1455738" y="2598738"/>
          <p14:tracePt t="65449" x="1463675" y="2598738"/>
          <p14:tracePt t="65716" x="1470025" y="2598738"/>
          <p14:tracePt t="65829" x="1477963" y="2598738"/>
          <p14:tracePt t="65868" x="1485900" y="2598738"/>
          <p14:tracePt t="65876" x="1493838" y="2598738"/>
          <p14:tracePt t="65972" x="1516063" y="2598738"/>
          <p14:tracePt t="65988" x="1524000" y="2598738"/>
          <p14:tracePt t="65996" x="1531938" y="2598738"/>
          <p14:tracePt t="66004" x="1546225" y="2598738"/>
          <p14:tracePt t="66108" x="1562100" y="2598738"/>
          <p14:tracePt t="66124" x="1570038" y="2598738"/>
          <p14:tracePt t="66140" x="1577975" y="2598738"/>
          <p14:tracePt t="66180" x="1592263" y="2598738"/>
          <p14:tracePt t="66212" x="1600200" y="2598738"/>
          <p14:tracePt t="66220" x="1616075" y="2598738"/>
          <p14:tracePt t="66228" x="1638300" y="2598738"/>
          <p14:tracePt t="66237" x="1654175" y="2598738"/>
          <p14:tracePt t="66254" x="1660525" y="2598738"/>
          <p14:tracePt t="66270" x="1668463" y="2598738"/>
          <p14:tracePt t="66286" x="1692275" y="2598738"/>
          <p14:tracePt t="66303" x="1706563" y="2598738"/>
          <p14:tracePt t="66319" x="1722438" y="2590800"/>
          <p14:tracePt t="66335" x="1744663" y="2590800"/>
          <p14:tracePt t="66353" x="1768475" y="2590800"/>
          <p14:tracePt t="66369" x="1782763" y="2582863"/>
          <p14:tracePt t="66386" x="1798638" y="2582863"/>
          <p14:tracePt t="66403" x="1812925" y="2582863"/>
          <p14:tracePt t="66403" x="1828800" y="2582863"/>
          <p14:tracePt t="66421" x="1844675" y="2568575"/>
          <p14:tracePt t="66437" x="1851025" y="2568575"/>
          <p14:tracePt t="66460" x="1858963" y="2568575"/>
          <p14:tracePt t="66470" x="1874838" y="2568575"/>
          <p14:tracePt t="66492" x="1889125" y="2568575"/>
          <p14:tracePt t="66508" x="1897063" y="2568575"/>
          <p14:tracePt t="66524" x="1905000" y="2568575"/>
          <p14:tracePt t="66535" x="1920875" y="2560638"/>
          <p14:tracePt t="66552" x="1927225" y="2560638"/>
          <p14:tracePt t="66588" x="1935163" y="2560638"/>
          <p14:tracePt t="66596" x="1943100" y="2560638"/>
          <p14:tracePt t="66604" x="1943100" y="2552700"/>
          <p14:tracePt t="66620" x="1958975" y="2544763"/>
          <p14:tracePt t="66635" x="1943100" y="2544763"/>
          <p14:tracePt t="66844" x="1927225" y="2544763"/>
          <p14:tracePt t="66852" x="1905000" y="2544763"/>
          <p14:tracePt t="66860" x="1897063" y="2544763"/>
          <p14:tracePt t="66869" x="1882775" y="2544763"/>
          <p14:tracePt t="66886" x="1874838" y="2544763"/>
          <p14:tracePt t="66902" x="1866900" y="2544763"/>
          <p14:tracePt t="66919" x="1858963" y="2544763"/>
          <p14:tracePt t="67020" x="1844675" y="2552700"/>
          <p14:tracePt t="67028" x="1836738" y="2552700"/>
          <p14:tracePt t="67060" x="1828800" y="2552700"/>
          <p14:tracePt t="67164" x="1820863" y="2552700"/>
          <p14:tracePt t="67564" x="1812925" y="2552700"/>
          <p14:tracePt t="67572" x="1798638" y="2552700"/>
          <p14:tracePt t="67588" x="1790700" y="2552700"/>
          <p14:tracePt t="67604" x="1782763" y="2552700"/>
          <p14:tracePt t="67618" x="1768475" y="2552700"/>
          <p14:tracePt t="67635" x="1760538" y="2552700"/>
          <p14:tracePt t="67651" x="1768475" y="2552700"/>
          <p14:tracePt t="67804" x="1774825" y="2552700"/>
          <p14:tracePt t="67812" x="1790700" y="2552700"/>
          <p14:tracePt t="67820" x="1806575" y="2552700"/>
          <p14:tracePt t="67834" x="1836738" y="2552700"/>
          <p14:tracePt t="67834" x="1851025" y="2552700"/>
          <p14:tracePt t="67853" x="1866900" y="2552700"/>
          <p14:tracePt t="67876" x="1882775" y="2552700"/>
          <p14:tracePt t="67885" x="1912938" y="2552700"/>
          <p14:tracePt t="67902" x="1958975" y="2552700"/>
          <p14:tracePt t="67918" x="1989138" y="2552700"/>
          <p14:tracePt t="67935" x="2019300" y="2552700"/>
          <p14:tracePt t="67951" x="2049463" y="2552700"/>
          <p14:tracePt t="67967" x="2073275" y="2552700"/>
          <p14:tracePt t="67985" x="2133600" y="2552700"/>
          <p14:tracePt t="68001" x="2225675" y="2536825"/>
          <p14:tracePt t="68018" x="2324100" y="2536825"/>
          <p14:tracePt t="68035" x="2384425" y="2536825"/>
          <p14:tracePt t="68035" x="2430463" y="2536825"/>
          <p14:tracePt t="68053" x="2446338" y="2536825"/>
          <p14:tracePt t="68067" x="2582863" y="2536825"/>
          <p14:tracePt t="68085" x="2667000" y="2536825"/>
          <p14:tracePt t="68102" x="2727325" y="2536825"/>
          <p14:tracePt t="68118" x="2759075" y="2536825"/>
          <p14:tracePt t="68135" x="2789238" y="2536825"/>
          <p14:tracePt t="68151" x="2857500" y="2552700"/>
          <p14:tracePt t="68168" x="2925763" y="2560638"/>
          <p14:tracePt t="68184" x="3040063" y="2574925"/>
          <p14:tracePt t="68201" x="3132138" y="2598738"/>
          <p14:tracePt t="68218" x="3184525" y="2620963"/>
          <p14:tracePt t="68234" x="3260725" y="2651125"/>
          <p14:tracePt t="68250" x="3284538" y="2651125"/>
          <p14:tracePt t="68250" x="3306763" y="2651125"/>
          <p14:tracePt t="68269" x="3398838" y="2644775"/>
          <p14:tracePt t="68286" x="3521075" y="2644775"/>
          <p14:tracePt t="68302" x="3603625" y="2644775"/>
          <p14:tracePt t="68318" x="3687763" y="2644775"/>
          <p14:tracePt t="68335" x="3749675" y="2644775"/>
          <p14:tracePt t="68351" x="3802063" y="2644775"/>
          <p14:tracePt t="68367" x="3848100" y="2644775"/>
          <p14:tracePt t="68384" x="3886200" y="2628900"/>
          <p14:tracePt t="68401" x="3916363" y="2628900"/>
          <p14:tracePt t="68417" x="3946525" y="2628900"/>
          <p14:tracePt t="68434" x="3970338" y="2620963"/>
          <p14:tracePt t="68451" x="3992563" y="2620963"/>
          <p14:tracePt t="68451" x="4000500" y="2620963"/>
          <p14:tracePt t="68469" x="4008438" y="2620963"/>
          <p14:tracePt t="68483" x="4016375" y="2620963"/>
          <p14:tracePt t="68500" x="4008438" y="2620963"/>
          <p14:tracePt t="68604" x="3984625" y="2620963"/>
          <p14:tracePt t="68612" x="3932238" y="2620963"/>
          <p14:tracePt t="68620" x="3878263" y="2620963"/>
          <p14:tracePt t="68633" x="3771900" y="2606675"/>
          <p14:tracePt t="68650" x="3627438" y="2606675"/>
          <p14:tracePt t="68650" x="3559175" y="2606675"/>
          <p14:tracePt t="68669" x="3497263" y="2606675"/>
          <p14:tracePt t="68683" x="3368675" y="2606675"/>
          <p14:tracePt t="68701" x="3322638" y="2606675"/>
          <p14:tracePt t="68718" x="3260725" y="2606675"/>
          <p14:tracePt t="68735" x="3200400" y="2606675"/>
          <p14:tracePt t="68751" x="3146425" y="2598738"/>
          <p14:tracePt t="68767" x="3086100" y="2598738"/>
          <p14:tracePt t="68786" x="3055938" y="2598738"/>
          <p14:tracePt t="68800" x="3040063" y="2598738"/>
          <p14:tracePt t="68816" x="3001963" y="2598738"/>
          <p14:tracePt t="68834" x="2925763" y="2574925"/>
          <p14:tracePt t="68850" x="2879725" y="2574925"/>
          <p14:tracePt t="68867" x="2835275" y="2574925"/>
          <p14:tracePt t="68867" x="2803525" y="2574925"/>
          <p14:tracePt t="68885" x="2765425" y="2574925"/>
          <p14:tracePt t="68901" x="2751138" y="2574925"/>
          <p14:tracePt t="68917" x="2743200" y="2574925"/>
          <p14:tracePt t="68940" x="2735263" y="2574925"/>
          <p14:tracePt t="68950" x="2727325" y="2574925"/>
          <p14:tracePt t="68965" x="2636838" y="2574925"/>
          <p14:tracePt t="68982" x="2522538" y="2574925"/>
          <p14:tracePt t="69000" x="2430463" y="2574925"/>
          <p14:tracePt t="69017" x="2392363" y="2574925"/>
          <p14:tracePt t="69033" x="2370138" y="2574925"/>
          <p14:tracePt t="69049" x="2362200" y="2574925"/>
          <p14:tracePt t="69140" x="2378075" y="2574925"/>
          <p14:tracePt t="69244" x="2392363" y="2574925"/>
          <p14:tracePt t="69252" x="2416175" y="2574925"/>
          <p14:tracePt t="69265" x="2484438" y="2574925"/>
          <p14:tracePt t="69282" x="2598738" y="2574925"/>
          <p14:tracePt t="69282" x="2651125" y="2574925"/>
          <p14:tracePt t="69301" x="2735263" y="2574925"/>
          <p14:tracePt t="69317" x="2781300" y="2568575"/>
          <p14:tracePt t="69334" x="2797175" y="2552700"/>
          <p14:tracePt t="69350" x="2803525" y="2552700"/>
          <p14:tracePt t="69381" x="2819400" y="2552700"/>
          <p14:tracePt t="69388" x="2849563" y="2552700"/>
          <p14:tracePt t="69399" x="2933700" y="2552700"/>
          <p14:tracePt t="69416" x="3017838" y="2552700"/>
          <p14:tracePt t="69433" x="3055938" y="2552700"/>
          <p14:tracePt t="69450" x="3078163" y="2552700"/>
          <p14:tracePt t="69466" x="3086100" y="2552700"/>
          <p14:tracePt t="69484" x="3094038" y="2552700"/>
          <p14:tracePt t="69499" x="3124200" y="2552700"/>
          <p14:tracePt t="69518" x="3162300" y="2552700"/>
          <p14:tracePt t="69534" x="3200400" y="2552700"/>
          <p14:tracePt t="69550" x="3230563" y="2552700"/>
          <p14:tracePt t="69567" x="3260725" y="2552700"/>
          <p14:tracePt t="69584" x="3306763" y="2552700"/>
          <p14:tracePt t="69599" x="3344863" y="2552700"/>
          <p14:tracePt t="69616" x="3406775" y="2552700"/>
          <p14:tracePt t="69633" x="3459163" y="2552700"/>
          <p14:tracePt t="69649" x="3489325" y="2568575"/>
          <p14:tracePt t="69666" x="3527425" y="2568575"/>
          <p14:tracePt t="69683" x="3573463" y="2568575"/>
          <p14:tracePt t="69683" x="3589338" y="2568575"/>
          <p14:tracePt t="69701" x="3619500" y="2568575"/>
          <p14:tracePt t="69717" x="3665538" y="2568575"/>
          <p14:tracePt t="69733" x="3703638" y="2568575"/>
          <p14:tracePt t="69750" x="3725863" y="2568575"/>
          <p14:tracePt t="69767" x="3749675" y="2568575"/>
          <p14:tracePt t="69783" x="3756025" y="2568575"/>
          <p14:tracePt t="69799" x="3763963" y="2568575"/>
          <p14:tracePt t="69816" x="3771900" y="2568575"/>
          <p14:tracePt t="69832" x="3779838" y="2568575"/>
          <p14:tracePt t="70020" x="3794125" y="2568575"/>
          <p14:tracePt t="70036" x="3802063" y="2568575"/>
          <p14:tracePt t="70068" x="3825875" y="2568575"/>
          <p14:tracePt t="70076" x="3870325" y="2582863"/>
          <p14:tracePt t="70084" x="3940175" y="2582863"/>
          <p14:tracePt t="70098" x="4084638" y="2582863"/>
          <p14:tracePt t="70098" x="4152900" y="2590800"/>
          <p14:tracePt t="70117" x="4297363" y="2590800"/>
          <p14:tracePt t="70133" x="4427538" y="2590800"/>
          <p14:tracePt t="70150" x="4518025" y="2590800"/>
          <p14:tracePt t="70166" x="4572000" y="2590800"/>
          <p14:tracePt t="70182" x="4618038" y="2590800"/>
          <p14:tracePt t="70199" x="4656138" y="2590800"/>
          <p14:tracePt t="70216" x="4694238" y="2590800"/>
          <p14:tracePt t="70232" x="4746625" y="2590800"/>
          <p14:tracePt t="70249" x="4816475" y="2590800"/>
          <p14:tracePt t="70266" x="4899025" y="2590800"/>
          <p14:tracePt t="70282" x="5013325" y="2590800"/>
          <p14:tracePt t="70282" x="5067300" y="2590800"/>
          <p14:tracePt t="70301" x="5097463" y="2590800"/>
          <p14:tracePt t="70317" x="5127625" y="2590800"/>
          <p14:tracePt t="70333" x="5159375" y="2590800"/>
          <p14:tracePt t="70350" x="5211763" y="2590800"/>
          <p14:tracePt t="70366" x="5273675" y="2590800"/>
          <p14:tracePt t="70382" x="5349875" y="2590800"/>
          <p14:tracePt t="70399" x="5486400" y="2590800"/>
          <p14:tracePt t="70416" x="5578475" y="2590800"/>
          <p14:tracePt t="70432" x="5654675" y="2606675"/>
          <p14:tracePt t="70449" x="5737225" y="2606675"/>
          <p14:tracePt t="70465" x="5813425" y="2606675"/>
          <p14:tracePt t="70482" x="5935663" y="2606675"/>
          <p14:tracePt t="70499" x="6011863" y="2606675"/>
          <p14:tracePt t="70499" x="6027738" y="2606675"/>
          <p14:tracePt t="70517" x="6011863" y="2606675"/>
          <p14:tracePt t="70644" x="5981700" y="2606675"/>
          <p14:tracePt t="70652" x="5959475" y="2606675"/>
          <p14:tracePt t="70664" x="5883275" y="2606675"/>
          <p14:tracePt t="70682" x="5768975" y="2606675"/>
          <p14:tracePt t="70698" x="5692775" y="2606675"/>
          <p14:tracePt t="70698" x="5668963" y="2606675"/>
          <p14:tracePt t="70717" x="5630863" y="2606675"/>
          <p14:tracePt t="70732" x="5578475" y="2606675"/>
          <p14:tracePt t="70749" x="5516563" y="2606675"/>
          <p14:tracePt t="70766" x="5478463" y="2606675"/>
          <p14:tracePt t="70782" x="5402263" y="2598738"/>
          <p14:tracePt t="70798" x="5219700" y="2498725"/>
          <p14:tracePt t="70815" x="5173663" y="2484438"/>
          <p14:tracePt t="70832" x="5121275" y="2484438"/>
          <p14:tracePt t="70849" x="5083175" y="2484438"/>
          <p14:tracePt t="70865" x="5051425" y="2484438"/>
          <p14:tracePt t="70882" x="5006975" y="2484438"/>
          <p14:tracePt t="70898" x="4968875" y="2484438"/>
          <p14:tracePt t="70915" x="4899025" y="2484438"/>
          <p14:tracePt t="70934" x="4846638" y="2484438"/>
          <p14:tracePt t="70951" x="4770438" y="2498725"/>
          <p14:tracePt t="70966" x="4670425" y="2506663"/>
          <p14:tracePt t="70981" x="4572000" y="2506663"/>
          <p14:tracePt t="70998" x="4449763" y="2506663"/>
          <p14:tracePt t="71015" x="4403725" y="2514600"/>
          <p14:tracePt t="71031" x="4397375" y="2522538"/>
          <p14:tracePt t="71047" x="4389438" y="2522538"/>
          <p14:tracePt t="71068" x="4381500" y="2522538"/>
          <p14:tracePt t="71100" x="4381500" y="2530475"/>
          <p14:tracePt t="71180" x="4403725" y="2530475"/>
          <p14:tracePt t="71188" x="4457700" y="2530475"/>
          <p14:tracePt t="71198" x="4525963" y="2530475"/>
          <p14:tracePt t="71215" x="4610100" y="2530475"/>
          <p14:tracePt t="71231" x="4694238" y="2530475"/>
          <p14:tracePt t="71248" x="4792663" y="2530475"/>
          <p14:tracePt t="71264" x="4899025" y="2536825"/>
          <p14:tracePt t="71282" x="4999038" y="2536825"/>
          <p14:tracePt t="71298" x="5113338" y="2536825"/>
          <p14:tracePt t="71315" x="5143500" y="2536825"/>
          <p14:tracePt t="71315" x="5159375" y="2536825"/>
          <p14:tracePt t="71333" x="5181600" y="2536825"/>
          <p14:tracePt t="71347" x="5227638" y="2536825"/>
          <p14:tracePt t="71366" x="5241925" y="2536825"/>
          <p14:tracePt t="71381" x="5280025" y="2536825"/>
          <p14:tracePt t="71397" x="5318125" y="2536825"/>
          <p14:tracePt t="71414" x="5341938" y="2536825"/>
          <p14:tracePt t="71430" x="5380038" y="2536825"/>
          <p14:tracePt t="71447" x="5426075" y="2560638"/>
          <p14:tracePt t="71464" x="5418138" y="2560638"/>
          <p14:tracePt t="71580" x="5410200" y="2560638"/>
          <p14:tracePt t="71588" x="5402263" y="2560638"/>
          <p14:tracePt t="71598" x="5380038" y="2560638"/>
          <p14:tracePt t="71615" x="5334000" y="2560638"/>
          <p14:tracePt t="71631" x="5265738" y="2574925"/>
          <p14:tracePt t="71647" x="5127625" y="2544763"/>
          <p14:tracePt t="71664" x="5051425" y="2544763"/>
          <p14:tracePt t="71681" x="4999038" y="2544763"/>
          <p14:tracePt t="71697" x="4960938" y="2536825"/>
          <p14:tracePt t="71714" x="4945063" y="2530475"/>
          <p14:tracePt t="71730" x="4914900" y="2530475"/>
          <p14:tracePt t="71730" x="4884738" y="2536825"/>
          <p14:tracePt t="71749" x="4838700" y="2536825"/>
          <p14:tracePt t="71765" x="4762500" y="2560638"/>
          <p14:tracePt t="71783" x="4678363" y="2560638"/>
          <p14:tracePt t="71798" x="4587875" y="2560638"/>
          <p14:tracePt t="71815" x="4503738" y="2560638"/>
          <p14:tracePt t="71830" x="4403725" y="2560638"/>
          <p14:tracePt t="71847" x="4335463" y="2574925"/>
          <p14:tracePt t="71864" x="4305300" y="2590800"/>
          <p14:tracePt t="71881" x="4259263" y="2590800"/>
          <p14:tracePt t="71897" x="4221163" y="2590800"/>
          <p14:tracePt t="71914" x="4191000" y="2590800"/>
          <p14:tracePt t="71931" x="4160838" y="2590800"/>
          <p14:tracePt t="71931" x="4144963" y="2590800"/>
          <p14:tracePt t="71949" x="4122738" y="2590800"/>
          <p14:tracePt t="71965" x="4098925" y="2590800"/>
          <p14:tracePt t="71981" x="4038600" y="2590800"/>
          <p14:tracePt t="71997" x="3970338" y="2590800"/>
          <p14:tracePt t="72015" x="3870325" y="2590800"/>
          <p14:tracePt t="72031" x="3794125" y="2590800"/>
          <p14:tracePt t="72046" x="3733800" y="2590800"/>
          <p14:tracePt t="72062" x="3703638" y="2590800"/>
          <p14:tracePt t="72080" x="3673475" y="2590800"/>
          <p14:tracePt t="72097" x="3635375" y="2590800"/>
          <p14:tracePt t="72113" x="3589338" y="2590800"/>
          <p14:tracePt t="72130" x="3535363" y="2590800"/>
          <p14:tracePt t="72147" x="3475038" y="2590800"/>
          <p14:tracePt t="72147" x="3451225" y="2590800"/>
          <p14:tracePt t="72165" x="3406775" y="2590800"/>
          <p14:tracePt t="72181" x="3375025" y="2574925"/>
          <p14:tracePt t="72198" x="3360738" y="2574925"/>
          <p14:tracePt t="72214" x="3368675" y="2574925"/>
          <p14:tracePt t="72428" x="3382963" y="2574925"/>
          <p14:tracePt t="72436" x="3413125" y="2574925"/>
          <p14:tracePt t="72446" x="3482975" y="2574925"/>
          <p14:tracePt t="72463" x="3649663" y="2574925"/>
          <p14:tracePt t="72479" x="3779838" y="2574925"/>
          <p14:tracePt t="72496" x="3870325" y="2574925"/>
          <p14:tracePt t="72513" x="3902075" y="2574925"/>
          <p14:tracePt t="72530" x="3916363" y="2574925"/>
          <p14:tracePt t="72580" x="3940175" y="2574925"/>
          <p14:tracePt t="72588" x="3970338" y="2574925"/>
          <p14:tracePt t="72597" x="4046538" y="2574925"/>
          <p14:tracePt t="72613" x="4144963" y="2560638"/>
          <p14:tracePt t="72630" x="4183063" y="2544763"/>
          <p14:tracePt t="72646" x="4191000" y="2536825"/>
          <p14:tracePt t="72663" x="4191000" y="2530475"/>
          <p14:tracePt t="72679" x="4198938" y="2530475"/>
          <p14:tracePt t="72695" x="4221163" y="2522538"/>
          <p14:tracePt t="72713" x="4267200" y="2522538"/>
          <p14:tracePt t="72730" x="4275138" y="2514600"/>
          <p14:tracePt t="72748" x="4289425" y="2506663"/>
          <p14:tracePt t="72762" x="4359275" y="2506663"/>
          <p14:tracePt t="72762" x="4389438" y="2506663"/>
          <p14:tracePt t="72782" x="4419600" y="2506663"/>
          <p14:tracePt t="72797" x="4457700" y="2506663"/>
          <p14:tracePt t="72814" x="4473575" y="2506663"/>
          <p14:tracePt t="72830" x="4487863" y="2514600"/>
          <p14:tracePt t="72846" x="4511675" y="2514600"/>
          <p14:tracePt t="72864" x="4572000" y="2514600"/>
          <p14:tracePt t="72879" x="4610100" y="2514600"/>
          <p14:tracePt t="72896" x="4625975" y="2514600"/>
          <p14:tracePt t="72912" x="4632325" y="2514600"/>
          <p14:tracePt t="73823" x="4625975" y="2514600"/>
          <p14:tracePt t="74716" x="4618038" y="2514600"/>
          <p14:tracePt t="74725" x="4610100" y="2514600"/>
          <p14:tracePt t="74740" x="4602163" y="2514600"/>
          <p14:tracePt t="74756" x="4594225" y="2514600"/>
          <p14:tracePt t="74764" x="4579938" y="2514600"/>
          <p14:tracePt t="74781" x="4564063" y="2514600"/>
          <p14:tracePt t="74794" x="4533900" y="2514600"/>
          <p14:tracePt t="74811" x="4495800" y="2514600"/>
          <p14:tracePt t="74828" x="4397375" y="2514600"/>
          <p14:tracePt t="74846" x="4365625" y="2514600"/>
          <p14:tracePt t="74861" x="4343400" y="2514600"/>
          <p14:tracePt t="74878" x="4321175" y="2514600"/>
          <p14:tracePt t="74900" x="4313238" y="2514600"/>
          <p14:tracePt t="74916" x="4305300" y="2514600"/>
          <p14:tracePt t="74927" x="4283075" y="2514600"/>
          <p14:tracePt t="74947" x="4275138" y="2514600"/>
          <p14:tracePt t="74960" x="4237038" y="2514600"/>
          <p14:tracePt t="74977" x="4175125" y="2498725"/>
          <p14:tracePt t="74994" x="4114800" y="2492375"/>
          <p14:tracePt t="75011" x="4038600" y="2476500"/>
          <p14:tracePt t="75011" x="4022725" y="2476500"/>
          <p14:tracePt t="75029" x="4008438" y="2476500"/>
          <p14:tracePt t="75045" x="3992563" y="2476500"/>
          <p14:tracePt t="75060" x="3978275" y="2476500"/>
          <p14:tracePt t="75078" x="3962400" y="2476500"/>
          <p14:tracePt t="75094" x="3954463" y="2476500"/>
          <p14:tracePt t="75125" x="3946525" y="2476500"/>
          <p14:tracePt t="75132" x="3932238" y="2476500"/>
          <p14:tracePt t="75148" x="3940175" y="2476500"/>
          <p14:tracePt t="75276" x="3954463" y="2476500"/>
          <p14:tracePt t="75293" x="3970338" y="2476500"/>
          <p14:tracePt t="75300" x="3984625" y="2476500"/>
          <p14:tracePt t="75310" x="4030663" y="2476500"/>
          <p14:tracePt t="75327" x="4068763" y="2476500"/>
          <p14:tracePt t="75344" x="4122738" y="2476500"/>
          <p14:tracePt t="75360" x="4191000" y="2476500"/>
          <p14:tracePt t="75377" x="4237038" y="2476500"/>
          <p14:tracePt t="75393" x="4283075" y="2476500"/>
          <p14:tracePt t="75410" x="4313238" y="2476500"/>
          <p14:tracePt t="75427" x="4351338" y="2498725"/>
          <p14:tracePt t="75443" x="4397375" y="2498725"/>
          <p14:tracePt t="75461" x="4403725" y="2498725"/>
          <p14:tracePt t="75477" x="4411663" y="2498725"/>
          <p14:tracePt t="75494" x="4427538" y="2506663"/>
          <p14:tracePt t="75556" x="4427538" y="2514600"/>
          <p14:tracePt t="75620" x="4419600" y="2522538"/>
          <p14:tracePt t="75652" x="4419600" y="2530475"/>
          <p14:tracePt t="75660" x="4411663" y="2530475"/>
          <p14:tracePt t="75668" x="4403725" y="2536825"/>
          <p14:tracePt t="75677" x="4351338" y="2552700"/>
          <p14:tracePt t="75694" x="4259263" y="2552700"/>
          <p14:tracePt t="75710" x="4114800" y="2552700"/>
          <p14:tracePt t="75728" x="4000500" y="2552700"/>
          <p14:tracePt t="75743" x="3940175" y="2552700"/>
          <p14:tracePt t="75760" x="3924300" y="2552700"/>
          <p14:tracePt t="75776" x="3916363" y="2552700"/>
          <p14:tracePt t="75794" x="3894138" y="2552700"/>
          <p14:tracePt t="75810" x="3848100" y="2552700"/>
          <p14:tracePt t="75826" x="3787775" y="2552700"/>
          <p14:tracePt t="75826" x="3749675" y="2552700"/>
          <p14:tracePt t="75845" x="3711575" y="2552700"/>
          <p14:tracePt t="75861" x="3673475" y="2560638"/>
          <p14:tracePt t="75877" x="3665538" y="2568575"/>
          <p14:tracePt t="75894" x="3635375" y="2568575"/>
          <p14:tracePt t="75910" x="3597275" y="2568575"/>
          <p14:tracePt t="75926" x="3551238" y="2582863"/>
          <p14:tracePt t="75945" x="3489325" y="2582863"/>
          <p14:tracePt t="75961" x="3444875" y="2582863"/>
          <p14:tracePt t="75976" x="3429000" y="2582863"/>
          <p14:tracePt t="75993" x="3444875" y="2582863"/>
          <p14:tracePt t="76092" x="3475038" y="2582863"/>
          <p14:tracePt t="76109" x="3489325" y="2582863"/>
          <p14:tracePt t="76116" x="3513138" y="2582863"/>
          <p14:tracePt t="76126" x="3565525" y="2582863"/>
          <p14:tracePt t="76143" x="3673475" y="2582863"/>
          <p14:tracePt t="76159" x="3779838" y="2582863"/>
          <p14:tracePt t="76176" x="3886200" y="2582863"/>
          <p14:tracePt t="76193" x="3932238" y="2582863"/>
          <p14:tracePt t="76209" x="3940175" y="2582863"/>
          <p14:tracePt t="76226" x="3946525" y="2582863"/>
          <p14:tracePt t="76276" x="3978275" y="2582863"/>
          <p14:tracePt t="76285" x="4030663" y="2582863"/>
          <p14:tracePt t="76293" x="4130675" y="2582863"/>
          <p14:tracePt t="76310" x="4183063" y="2582863"/>
          <p14:tracePt t="76326" x="4198938" y="2582863"/>
          <p14:tracePt t="76342" x="4213225" y="2582863"/>
          <p14:tracePt t="76380" x="4259263" y="2582863"/>
          <p14:tracePt t="76388" x="4321175" y="2582863"/>
          <p14:tracePt t="76396" x="4397375" y="2582863"/>
          <p14:tracePt t="76408" x="4503738" y="2582863"/>
          <p14:tracePt t="76426" x="4541838" y="2582863"/>
          <p14:tracePt t="76443" x="4533900" y="2590800"/>
          <p14:tracePt t="76580" x="4533900" y="2598738"/>
          <p14:tracePt t="76588" x="4525963" y="2598738"/>
          <p14:tracePt t="76660" x="4511675" y="2598738"/>
          <p14:tracePt t="76676" x="4503738" y="2598738"/>
          <p14:tracePt t="76700" x="4479925" y="2598738"/>
          <p14:tracePt t="76709" x="4457700" y="2598738"/>
          <p14:tracePt t="76716" x="4427538" y="2598738"/>
          <p14:tracePt t="76726" x="4335463" y="2598738"/>
          <p14:tracePt t="76742" x="4198938" y="2598738"/>
          <p14:tracePt t="76759" x="4084638" y="2598738"/>
          <p14:tracePt t="76776" x="4030663" y="2598738"/>
          <p14:tracePt t="76793" x="3992563" y="2598738"/>
          <p14:tracePt t="76809" x="3970338" y="2598738"/>
          <p14:tracePt t="76826" x="3954463" y="2598738"/>
          <p14:tracePt t="76842" x="3946525" y="2598738"/>
          <p14:tracePt t="76858" x="3902075" y="2598738"/>
          <p14:tracePt t="77332" x="3856038" y="2620963"/>
          <p14:tracePt t="77341" x="3817938" y="2620963"/>
          <p14:tracePt t="77348" x="3741738" y="2636838"/>
          <p14:tracePt t="77358" x="3641725" y="2644775"/>
          <p14:tracePt t="77376" x="3573463" y="2659063"/>
          <p14:tracePt t="77392" x="3543300" y="2667000"/>
          <p14:tracePt t="77409" x="3505200" y="2674938"/>
          <p14:tracePt t="77425" x="3451225" y="2697163"/>
          <p14:tracePt t="77442" x="3390900" y="2705100"/>
          <p14:tracePt t="77458" x="3314700" y="2713038"/>
          <p14:tracePt t="77475" x="3230563" y="2743200"/>
          <p14:tracePt t="77475" x="3208338" y="2759075"/>
          <p14:tracePt t="77493" x="3154363" y="2781300"/>
          <p14:tracePt t="77509" x="3116263" y="2781300"/>
          <p14:tracePt t="77526" x="3101975" y="2797175"/>
          <p14:tracePt t="77542" x="3070225" y="2797175"/>
          <p14:tracePt t="77558" x="3032125" y="2819400"/>
          <p14:tracePt t="77575" x="2971800" y="2835275"/>
          <p14:tracePt t="77592" x="2887663" y="2857500"/>
          <p14:tracePt t="77608" x="2827338" y="2879725"/>
          <p14:tracePt t="77625" x="2773363" y="2903538"/>
          <p14:tracePt t="77641" x="2765425" y="2911475"/>
          <p14:tracePt t="77657" x="2735263" y="2911475"/>
          <p14:tracePt t="77674" x="2689225" y="2925763"/>
          <p14:tracePt t="77674" x="2674938" y="2925763"/>
          <p14:tracePt t="77693" x="2644775" y="2925763"/>
          <p14:tracePt t="77693" x="2628900" y="2925763"/>
          <p14:tracePt t="77709" x="2613025" y="2933700"/>
          <p14:tracePt t="77725" x="2574925" y="2941638"/>
          <p14:tracePt t="77742" x="2560638" y="2941638"/>
          <p14:tracePt t="77757" x="2536825" y="2941638"/>
          <p14:tracePt t="77774" x="2498725" y="2949575"/>
          <p14:tracePt t="77792" x="2392363" y="2971800"/>
          <p14:tracePt t="77807" x="2293938" y="2987675"/>
          <p14:tracePt t="77825" x="2263775" y="3001963"/>
          <p14:tracePt t="77841" x="2225675" y="3009900"/>
          <p14:tracePt t="77858" x="2179638" y="3009900"/>
          <p14:tracePt t="77875" x="2125663" y="3009900"/>
          <p14:tracePt t="77892" x="2095500" y="3017838"/>
          <p14:tracePt t="77892" x="2073275" y="3017838"/>
          <p14:tracePt t="77909" x="2041525" y="3017838"/>
          <p14:tracePt t="77925" x="2027238" y="3025775"/>
          <p14:tracePt t="77942" x="2011363" y="3025775"/>
          <p14:tracePt t="77958" x="1989138" y="3025775"/>
          <p14:tracePt t="77975" x="1965325" y="3025775"/>
          <p14:tracePt t="77990" x="1943100" y="3025775"/>
          <p14:tracePt t="78007" x="1935163" y="3025775"/>
          <p14:tracePt t="78024" x="1920875" y="3025775"/>
          <p14:tracePt t="78041" x="1897063" y="3025775"/>
          <p14:tracePt t="78057" x="1866900" y="3025775"/>
          <p14:tracePt t="78074" x="1828800" y="3025775"/>
          <p14:tracePt t="78091" x="1790700" y="3025775"/>
          <p14:tracePt t="78107" x="1790700" y="3001963"/>
          <p14:tracePt t="78428" x="1782763" y="2994025"/>
          <p14:tracePt t="78436" x="1782763" y="2987675"/>
          <p14:tracePt t="78460" x="1774825" y="2979738"/>
          <p14:tracePt t="79385" x="1782763" y="2979738"/>
          <p14:tracePt t="79716" x="1798638" y="2979738"/>
          <p14:tracePt t="79724" x="1812925" y="2979738"/>
          <p14:tracePt t="79740" x="1828800" y="2979738"/>
          <p14:tracePt t="79756" x="1882775" y="2979738"/>
          <p14:tracePt t="79773" x="1912938" y="2979738"/>
          <p14:tracePt t="79789" x="1958975" y="2979738"/>
          <p14:tracePt t="79806" x="1981200" y="2979738"/>
          <p14:tracePt t="79822" x="2003425" y="2979738"/>
          <p14:tracePt t="79839" x="2065338" y="2979738"/>
          <p14:tracePt t="79856" x="2117725" y="2979738"/>
          <p14:tracePt t="79873" x="2225675" y="2979738"/>
          <p14:tracePt t="79889" x="2316163" y="2963863"/>
          <p14:tracePt t="79906" x="2400300" y="2963863"/>
          <p14:tracePt t="79922" x="2454275" y="2963863"/>
          <p14:tracePt t="79939" x="2498725" y="2955925"/>
          <p14:tracePt t="79939" x="2506663" y="2955925"/>
          <p14:tracePt t="79958" x="2536825" y="2949575"/>
          <p14:tracePt t="79973" x="2568575" y="2949575"/>
          <p14:tracePt t="79989" x="2644775" y="2949575"/>
          <p14:tracePt t="80005" x="2765425" y="2949575"/>
          <p14:tracePt t="80022" x="2849563" y="2963863"/>
          <p14:tracePt t="80037" x="2911475" y="2963863"/>
          <p14:tracePt t="80055" x="2917825" y="2963863"/>
          <p14:tracePt t="80072" x="2925763" y="2963863"/>
          <p14:tracePt t="80088" x="2949575" y="2963863"/>
          <p14:tracePt t="80106" x="2971800" y="2963863"/>
          <p14:tracePt t="80122" x="3017838" y="2963863"/>
          <p14:tracePt t="80139" x="3055938" y="2963863"/>
          <p14:tracePt t="80139" x="3086100" y="2963863"/>
          <p14:tracePt t="80157" x="3101975" y="2963863"/>
          <p14:tracePt t="80171" x="3124200" y="2963863"/>
          <p14:tracePt t="80189" x="3140075" y="2963863"/>
          <p14:tracePt t="80206" x="3162300" y="2963863"/>
          <p14:tracePt t="80222" x="3192463" y="2963863"/>
          <p14:tracePt t="80239" x="3222625" y="2963863"/>
          <p14:tracePt t="80255" x="3254375" y="2963863"/>
          <p14:tracePt t="80272" x="3292475" y="2963863"/>
          <p14:tracePt t="80289" x="3330575" y="2963863"/>
          <p14:tracePt t="80305" x="3382963" y="2963863"/>
          <p14:tracePt t="80322" x="3413125" y="2963863"/>
          <p14:tracePt t="80338" x="3459163" y="2963863"/>
          <p14:tracePt t="80338" x="3467100" y="2963863"/>
          <p14:tracePt t="80357" x="3475038" y="2963863"/>
          <p14:tracePt t="80357" x="3482975" y="2963863"/>
          <p14:tracePt t="80373" x="3475038" y="2979738"/>
          <p14:tracePt t="80844" x="3459163" y="2979738"/>
          <p14:tracePt t="80868" x="3421063" y="2987675"/>
          <p14:tracePt t="80876" x="3398838" y="2987675"/>
          <p14:tracePt t="80887" x="3292475" y="3001963"/>
          <p14:tracePt t="80905" x="3154363" y="3032125"/>
          <p14:tracePt t="80921" x="3040063" y="3070225"/>
          <p14:tracePt t="80938" x="2917825" y="3078163"/>
          <p14:tracePt t="80958" x="2895600" y="3094038"/>
          <p14:tracePt t="80971" x="2841625" y="3116263"/>
          <p14:tracePt t="80989" x="2811463" y="3132138"/>
          <p14:tracePt t="81005" x="2781300" y="3154363"/>
          <p14:tracePt t="81022" x="2735263" y="3178175"/>
          <p14:tracePt t="81038" x="2644775" y="3200400"/>
          <p14:tracePt t="81055" x="2568575" y="3208338"/>
          <p14:tracePt t="81071" x="2484438" y="3216275"/>
          <p14:tracePt t="81087" x="2400300" y="3246438"/>
          <p14:tracePt t="81104" x="2346325" y="3260725"/>
          <p14:tracePt t="81121" x="2286000" y="3260725"/>
          <p14:tracePt t="81138" x="2209800" y="3268663"/>
          <p14:tracePt t="81155" x="2171700" y="3284538"/>
          <p14:tracePt t="81155" x="2155825" y="3284538"/>
          <p14:tracePt t="81172" x="2141538" y="3284538"/>
          <p14:tracePt t="81187" x="2087563" y="3292475"/>
          <p14:tracePt t="81205" x="2065338" y="3298825"/>
          <p14:tracePt t="81222" x="2027238" y="3298825"/>
          <p14:tracePt t="81238" x="2019300" y="3298825"/>
          <p14:tracePt t="81260" x="2003425" y="3306763"/>
          <p14:tracePt t="81270" x="2003425" y="3314700"/>
          <p14:tracePt t="81287" x="1981200" y="3314700"/>
          <p14:tracePt t="81304" x="1935163" y="3314700"/>
          <p14:tracePt t="81321" x="1912938" y="3314700"/>
          <p14:tracePt t="81337" x="1897063" y="3314700"/>
          <p14:tracePt t="81354" x="1905000" y="3314700"/>
          <p14:tracePt t="81500" x="1912938" y="3306763"/>
          <p14:tracePt t="81508" x="1935163" y="3306763"/>
          <p14:tracePt t="81520" x="1958975" y="3298825"/>
          <p14:tracePt t="81537" x="1965325" y="3298825"/>
          <p14:tracePt t="81553" x="1973263" y="3298825"/>
          <p14:tracePt t="81570" x="1981200" y="3298825"/>
          <p14:tracePt t="81587" x="2003425" y="3298825"/>
          <p14:tracePt t="81587" x="2019300" y="3284538"/>
          <p14:tracePt t="81605" x="2065338" y="3284538"/>
          <p14:tracePt t="81621" x="2149475" y="3268663"/>
          <p14:tracePt t="81638" x="2201863" y="3268663"/>
          <p14:tracePt t="81655" x="2239963" y="3268663"/>
          <p14:tracePt t="81671" x="2247900" y="3260725"/>
          <p14:tracePt t="81687" x="2255838" y="3254375"/>
          <p14:tracePt t="81703" x="2278063" y="3254375"/>
          <p14:tracePt t="81720" x="2286000" y="3238500"/>
          <p14:tracePt t="81737" x="2301875" y="3238500"/>
          <p14:tracePt t="81764" x="2316163" y="3238500"/>
          <p14:tracePt t="81772" x="2324100" y="3238500"/>
          <p14:tracePt t="81787" x="2346325" y="3238500"/>
          <p14:tracePt t="81787" x="2370138" y="3238500"/>
          <p14:tracePt t="81805" x="2422525" y="3238500"/>
          <p14:tracePt t="81821" x="2476500" y="3238500"/>
          <p14:tracePt t="81838" x="2514600" y="3238500"/>
          <p14:tracePt t="81854" x="2536825" y="3238500"/>
          <p14:tracePt t="81870" x="2552700" y="3238500"/>
          <p14:tracePt t="81932" x="2568575" y="3238500"/>
          <p14:tracePt t="81940" x="2613025" y="3238500"/>
          <p14:tracePt t="81953" x="2735263" y="3238500"/>
          <p14:tracePt t="81970" x="2865438" y="3238500"/>
          <p14:tracePt t="81987" x="2941638" y="3238500"/>
          <p14:tracePt t="82005" x="2949575" y="3238500"/>
          <p14:tracePt t="82021" x="2971800" y="3238500"/>
          <p14:tracePt t="82084" x="2987675" y="3238500"/>
          <p14:tracePt t="82092" x="2994025" y="3246438"/>
          <p14:tracePt t="82116" x="3025775" y="3260725"/>
          <p14:tracePt t="82140" x="2994025" y="3238500"/>
          <p14:tracePt t="82148" x="2955925" y="3200400"/>
          <p14:tracePt t="82164" x="2949575" y="3200400"/>
          <p14:tracePt t="82172" x="2933700" y="3184525"/>
          <p14:tracePt t="82186" x="2933700" y="3170238"/>
          <p14:tracePt t="82202" x="2941638" y="3184525"/>
          <p14:tracePt t="82219" x="2941638" y="3192463"/>
          <p14:tracePt t="82548" x="2949575" y="3192463"/>
          <p14:tracePt t="82604" x="2955925" y="3192463"/>
          <p14:tracePt t="82612" x="2949575" y="3192463"/>
          <p14:tracePt t="82636" x="2949575" y="3184525"/>
          <p14:tracePt t="82644" x="2941638" y="3184525"/>
          <p14:tracePt t="82653" x="2933700" y="3184525"/>
          <p14:tracePt t="82692" x="2917825" y="3184525"/>
          <p14:tracePt t="82708" x="2903538" y="3192463"/>
          <p14:tracePt t="82717" x="2873375" y="3208338"/>
          <p14:tracePt t="82724" x="2857500" y="3216275"/>
          <p14:tracePt t="82736" x="2819400" y="3254375"/>
          <p14:tracePt t="82753" x="2727325" y="3306763"/>
          <p14:tracePt t="82769" x="2606675" y="3390900"/>
          <p14:tracePt t="82769" x="2552700" y="3413125"/>
          <p14:tracePt t="82788" x="2522538" y="3413125"/>
          <p14:tracePt t="82802" x="2438400" y="3459163"/>
          <p14:tracePt t="82819" x="2378075" y="3505200"/>
          <p14:tracePt t="82837" x="2378075" y="3513138"/>
          <p14:tracePt t="82853" x="2370138" y="3513138"/>
          <p14:tracePt t="82870" x="2346325" y="3527425"/>
          <p14:tracePt t="82886" x="2324100" y="3551238"/>
          <p14:tracePt t="82902" x="2301875" y="3559175"/>
          <p14:tracePt t="82919" x="2286000" y="3565525"/>
          <p14:tracePt t="82936" x="2263775" y="3573463"/>
          <p14:tracePt t="82952" x="2255838" y="3581400"/>
          <p14:tracePt t="82969" x="2201863" y="3581400"/>
          <p14:tracePt t="82986" x="2155825" y="3589338"/>
          <p14:tracePt t="83002" x="2095500" y="3589338"/>
          <p14:tracePt t="83002" x="2057400" y="3589338"/>
          <p14:tracePt t="83021" x="2041525" y="3589338"/>
          <p14:tracePt t="83035" x="2003425" y="3603625"/>
          <p14:tracePt t="83053" x="1997075" y="3603625"/>
          <p14:tracePt t="83068" x="1989138" y="3603625"/>
          <p14:tracePt t="83101" x="1981200" y="3603625"/>
          <p14:tracePt t="83108" x="1965325" y="3603625"/>
          <p14:tracePt t="83124" x="1958975" y="3603625"/>
          <p14:tracePt t="83140" x="1951038" y="3603625"/>
          <p14:tracePt t="83152" x="1943100" y="3603625"/>
          <p14:tracePt t="83168" x="1927225" y="3603625"/>
          <p14:tracePt t="83196" x="1920875" y="3603625"/>
          <p14:tracePt t="83204" x="1905000" y="3597275"/>
          <p14:tracePt t="83220" x="1897063" y="3597275"/>
          <p14:tracePt t="83244" x="1882775" y="3581400"/>
          <p14:tracePt t="83260" x="1874838" y="3581400"/>
          <p14:tracePt t="83276" x="1889125" y="3565525"/>
          <p14:tracePt t="83564" x="1897063" y="3565525"/>
          <p14:tracePt t="83636" x="1905000" y="3565525"/>
          <p14:tracePt t="83644" x="1927225" y="3565525"/>
          <p14:tracePt t="83700" x="1935163" y="3565525"/>
          <p14:tracePt t="83717" x="1958975" y="3565525"/>
          <p14:tracePt t="83892" x="1965325" y="3565525"/>
          <p14:tracePt t="83948" x="1973263" y="3565525"/>
          <p14:tracePt t="83956" x="1981200" y="3565525"/>
          <p14:tracePt t="84036" x="1989138" y="3565525"/>
          <p14:tracePt t="84044" x="1997075" y="3565525"/>
          <p14:tracePt t="84052" x="2003425" y="3565525"/>
          <p14:tracePt t="84067" x="2011363" y="3565525"/>
          <p14:tracePt t="84084" x="1997075" y="3565525"/>
          <p14:tracePt t="84444" x="1997075" y="3573463"/>
          <p14:tracePt t="84452" x="1989138" y="3573463"/>
          <p14:tracePt t="84466" x="1973263" y="3597275"/>
          <p14:tracePt t="84485" x="1965325" y="3611563"/>
          <p14:tracePt t="84502" x="1965325" y="3619500"/>
          <p14:tracePt t="84517" x="1951038" y="3635375"/>
          <p14:tracePt t="84535" x="1935163" y="3649663"/>
          <p14:tracePt t="84551" x="1920875" y="3665538"/>
          <p14:tracePt t="84567" x="1912938" y="3687763"/>
          <p14:tracePt t="84584" x="1905000" y="3703638"/>
          <p14:tracePt t="84601" x="1897063" y="3725863"/>
          <p14:tracePt t="84618" x="1858963" y="3725863"/>
          <p14:tracePt t="84634" x="1844675" y="3725863"/>
          <p14:tracePt t="84650" x="1820863" y="3733800"/>
          <p14:tracePt t="84666" x="1812925" y="3741738"/>
          <p14:tracePt t="84683" x="1798638" y="3763963"/>
          <p14:tracePt t="84701" x="1782763" y="3787775"/>
          <p14:tracePt t="84718" x="1768475" y="3787775"/>
          <p14:tracePt t="84734" x="1736725" y="3802063"/>
          <p14:tracePt t="84751" x="1722438" y="3810000"/>
          <p14:tracePt t="84767" x="1714500" y="3817938"/>
          <p14:tracePt t="84785" x="1706563" y="3817938"/>
          <p14:tracePt t="84836" x="1692275" y="3825875"/>
          <p14:tracePt t="84852" x="1684338" y="3832225"/>
          <p14:tracePt t="84876" x="1668463" y="3832225"/>
          <p14:tracePt t="84932" x="1654175" y="3832225"/>
          <p14:tracePt t="84940" x="1654175" y="3870325"/>
          <p14:tracePt t="84950" x="1660525" y="3878263"/>
          <p14:tracePt t="84988" x="1668463" y="3878263"/>
          <p14:tracePt t="84996" x="1692275" y="3886200"/>
          <p14:tracePt t="85004" x="1698625" y="3894138"/>
          <p14:tracePt t="85016" x="1676400" y="3863975"/>
          <p14:tracePt t="85034" x="1684338" y="3863975"/>
          <p14:tracePt t="85052" x="1692275" y="3863975"/>
          <p14:tracePt t="85067" x="1706563" y="3863975"/>
          <p14:tracePt t="85083" x="1706563" y="3848100"/>
          <p14:tracePt t="85124" x="1714500" y="3848100"/>
          <p14:tracePt t="85155" x="1722438" y="3848100"/>
          <p14:tracePt t="85164" x="1736725" y="3848100"/>
          <p14:tracePt t="85171" x="1744663" y="3848100"/>
          <p14:tracePt t="85204" x="1752600" y="3848100"/>
          <p14:tracePt t="85212" x="1768475" y="3848100"/>
          <p14:tracePt t="85220" x="1782763" y="3848100"/>
          <p14:tracePt t="85233" x="1812925" y="3832225"/>
          <p14:tracePt t="85250" x="1851025" y="3832225"/>
          <p14:tracePt t="85267" x="1897063" y="3832225"/>
          <p14:tracePt t="85267" x="1912938" y="3832225"/>
          <p14:tracePt t="85288" x="1981200" y="3817938"/>
          <p14:tracePt t="85301" x="2027238" y="3810000"/>
          <p14:tracePt t="85317" x="2073275" y="3810000"/>
          <p14:tracePt t="85334" x="2079625" y="3810000"/>
          <p14:tracePt t="85349" x="2103438" y="3810000"/>
          <p14:tracePt t="85381" x="2117725" y="3810000"/>
          <p14:tracePt t="85388" x="2141538" y="3810000"/>
          <p14:tracePt t="85399" x="2193925" y="3810000"/>
          <p14:tracePt t="85416" x="2239963" y="3817938"/>
          <p14:tracePt t="85436" x="2270125" y="3832225"/>
          <p14:tracePt t="85449" x="2332038" y="3848100"/>
          <p14:tracePt t="85466" x="2384425" y="3856038"/>
          <p14:tracePt t="85466" x="2422525" y="3856038"/>
          <p14:tracePt t="85485" x="2446338" y="3856038"/>
          <p14:tracePt t="85499" x="2574925" y="3916363"/>
          <p14:tracePt t="85517" x="2620963" y="3932238"/>
          <p14:tracePt t="85534" x="2644775" y="3932238"/>
          <p14:tracePt t="85549" x="2674938" y="3932238"/>
          <p14:tracePt t="85566" x="2705100" y="3932238"/>
          <p14:tracePt t="85583" x="2720975" y="3932238"/>
          <p14:tracePt t="85599" x="2735263" y="3932238"/>
          <p14:tracePt t="85620" x="2743200" y="3940175"/>
          <p14:tracePt t="85636" x="2765425" y="3946525"/>
          <p14:tracePt t="85649" x="2803525" y="3978275"/>
          <p14:tracePt t="85666" x="2827338" y="3978275"/>
          <p14:tracePt t="85683" x="2941638" y="4016375"/>
          <p14:tracePt t="85683" x="2971800" y="4016375"/>
          <p14:tracePt t="85701" x="3055938" y="4068763"/>
          <p14:tracePt t="85718" x="3070225" y="4068763"/>
          <p14:tracePt t="85733" x="3086100" y="4076700"/>
          <p14:tracePt t="85756" x="3094038" y="4084638"/>
          <p14:tracePt t="85766" x="3116263" y="4084638"/>
          <p14:tracePt t="85785" x="3162300" y="4084638"/>
          <p14:tracePt t="85800" x="3200400" y="4084638"/>
          <p14:tracePt t="85816" x="3238500" y="4098925"/>
          <p14:tracePt t="85833" x="3260725" y="4098925"/>
          <p14:tracePt t="85849" x="3276600" y="4098925"/>
          <p14:tracePt t="85866" x="3284538" y="4098925"/>
          <p14:tracePt t="85882" x="3330575" y="4098925"/>
          <p14:tracePt t="85901" x="3344863" y="4098925"/>
          <p14:tracePt t="85916" x="3421063" y="4106863"/>
          <p14:tracePt t="85934" x="3543300" y="4175125"/>
          <p14:tracePt t="85950" x="3611563" y="4183063"/>
          <p14:tracePt t="85967" x="3627438" y="4183063"/>
          <p14:tracePt t="85983" x="3627438" y="4168775"/>
          <p14:tracePt t="85999" x="3619500" y="4168775"/>
          <p14:tracePt t="86015" x="3649663" y="4175125"/>
          <p14:tracePt t="86032" x="3695700" y="4160838"/>
          <p14:tracePt t="86049" x="3725863" y="4137025"/>
          <p14:tracePt t="86066" x="3756025" y="4114800"/>
          <p14:tracePt t="86066" x="3771900" y="4106863"/>
          <p14:tracePt t="86084" x="3779838" y="4098925"/>
          <p14:tracePt t="86099" x="3794125" y="4092575"/>
          <p14:tracePt t="86117" x="3802063" y="4092575"/>
          <p14:tracePt t="86133" x="3817938" y="4098925"/>
          <p14:tracePt t="86180" x="3832225" y="4098925"/>
          <p14:tracePt t="86188" x="3848100" y="4098925"/>
          <p14:tracePt t="86199" x="3863975" y="4098925"/>
          <p14:tracePt t="86216" x="3886200" y="4084638"/>
          <p14:tracePt t="86232" x="3916363" y="4054475"/>
          <p14:tracePt t="86249" x="3902075" y="4016375"/>
          <p14:tracePt t="86266" x="3894138" y="4008438"/>
          <p14:tracePt t="86282" x="3962400" y="4076700"/>
          <p14:tracePt t="86299" x="3992563" y="4098925"/>
          <p14:tracePt t="86299" x="3984625" y="4098925"/>
          <p14:tracePt t="86317" x="3978275" y="4068763"/>
          <p14:tracePt t="86333" x="3984625" y="4084638"/>
          <p14:tracePt t="86350" x="3984625" y="4054475"/>
          <p14:tracePt t="86366" x="3978275" y="4022725"/>
          <p14:tracePt t="86382" x="3978275" y="4000500"/>
          <p14:tracePt t="86400" x="3978275" y="3970338"/>
          <p14:tracePt t="86415" x="3962400" y="3954463"/>
          <p14:tracePt t="86430" x="3962400" y="3932238"/>
          <p14:tracePt t="86448" x="3954463" y="3908425"/>
          <p14:tracePt t="86466" x="3946525" y="3902075"/>
          <p14:tracePt t="86482" x="3946525" y="3894138"/>
          <p14:tracePt t="86498" x="3946525" y="3886200"/>
          <p14:tracePt t="86515" x="3940175" y="3870325"/>
          <p14:tracePt t="86549" x="3932238" y="3863975"/>
          <p14:tracePt t="86660" x="3924300" y="3863975"/>
          <p14:tracePt t="86692" x="3924300" y="3856038"/>
          <p14:tracePt t="86700" x="3916363" y="3848100"/>
          <p14:tracePt t="86716" x="3916363" y="3840163"/>
          <p14:tracePt t="86756" x="3908425" y="3840163"/>
          <p14:tracePt t="87596" x="3902075" y="3832225"/>
          <p14:tracePt t="87604" x="3886200" y="3825875"/>
          <p14:tracePt t="87628" x="3886200" y="3817938"/>
          <p14:tracePt t="87652" x="3878263" y="3810000"/>
          <p14:tracePt t="87716" x="3870325" y="3802063"/>
          <p14:tracePt t="87724" x="3870325" y="3787775"/>
          <p14:tracePt t="87748" x="3870325" y="3771900"/>
          <p14:tracePt t="87756" x="3870325" y="3763963"/>
          <p14:tracePt t="87765" x="3870325" y="3749675"/>
          <p14:tracePt t="87783" x="3878263" y="3717925"/>
          <p14:tracePt t="87798" x="3886200" y="3711575"/>
          <p14:tracePt t="87815" x="3894138" y="3687763"/>
          <p14:tracePt t="87831" x="3916363" y="3635375"/>
          <p14:tracePt t="87847" x="3932238" y="3581400"/>
          <p14:tracePt t="87864" x="3978275" y="3489325"/>
          <p14:tracePt t="87881" x="4000500" y="3406775"/>
          <p14:tracePt t="87897" x="4022725" y="3314700"/>
          <p14:tracePt t="87914" x="4038600" y="3260725"/>
          <p14:tracePt t="87931" x="4054475" y="3222625"/>
          <p14:tracePt t="87949" x="4054475" y="3192463"/>
          <p14:tracePt t="87965" x="4054475" y="3170238"/>
          <p14:tracePt t="87982" x="4054475" y="3146425"/>
          <p14:tracePt t="87998" x="4054475" y="3108325"/>
          <p14:tracePt t="88015" x="4054475" y="3063875"/>
          <p14:tracePt t="88031" x="4054475" y="3048000"/>
          <p14:tracePt t="88046" x="4054475" y="3025775"/>
          <p14:tracePt t="88063" x="4054475" y="3001963"/>
          <p14:tracePt t="88080" x="4054475" y="2987675"/>
          <p14:tracePt t="88100" x="4060825" y="2979738"/>
          <p14:tracePt t="88113" x="4060825" y="2971800"/>
          <p14:tracePt t="88130" x="4068763" y="2955925"/>
          <p14:tracePt t="88130" x="4068763" y="2941638"/>
          <p14:tracePt t="88149" x="4068763" y="2925763"/>
          <p14:tracePt t="88163" x="4076700" y="2887663"/>
          <p14:tracePt t="88181" x="4084638" y="2879725"/>
          <p14:tracePt t="88196" x="4084638" y="2887663"/>
          <p14:tracePt t="88317" x="4084638" y="2895600"/>
          <p14:tracePt t="88324" x="4084638" y="2911475"/>
          <p14:tracePt t="88364" x="4084638" y="2925763"/>
          <p14:tracePt t="88372" x="4084638" y="2941638"/>
          <p14:tracePt t="88404" x="4084638" y="2949575"/>
          <p14:tracePt t="88420" x="4084638" y="2955925"/>
          <p14:tracePt t="88636" x="4098925" y="2955925"/>
          <p14:tracePt t="88645" x="4114800" y="2933700"/>
          <p14:tracePt t="88652" x="4114800" y="2917825"/>
          <p14:tracePt t="88662" x="4122738" y="2911475"/>
          <p14:tracePt t="88680" x="4137025" y="2903538"/>
          <p14:tracePt t="88696" x="4144963" y="2895600"/>
          <p14:tracePt t="88712" x="4152900" y="2895600"/>
          <p14:tracePt t="88748" x="4160838" y="2895600"/>
          <p14:tracePt t="88756" x="4175125" y="2895600"/>
          <p14:tracePt t="88764" x="4198938" y="2895600"/>
          <p14:tracePt t="88780" x="4213225" y="2895600"/>
          <p14:tracePt t="88796" x="4221163" y="2895600"/>
          <p14:tracePt t="88814" x="4229100" y="2895600"/>
          <p14:tracePt t="88845" x="4244975" y="2895600"/>
          <p14:tracePt t="88852" x="4251325" y="2895600"/>
          <p14:tracePt t="88863" x="4289425" y="2895600"/>
          <p14:tracePt t="88879" x="4335463" y="2879725"/>
          <p14:tracePt t="88896" x="4381500" y="2865438"/>
          <p14:tracePt t="88913" x="4435475" y="2841625"/>
          <p14:tracePt t="88930" x="4473575" y="2827338"/>
          <p14:tracePt t="88946" x="4511675" y="2819400"/>
          <p14:tracePt t="88963" x="4556125" y="2789238"/>
          <p14:tracePt t="88983" x="4587875" y="2789238"/>
          <p14:tracePt t="88995" x="4664075" y="2773363"/>
          <p14:tracePt t="89013" x="4724400" y="2773363"/>
          <p14:tracePt t="89030" x="4754563" y="2773363"/>
          <p14:tracePt t="89046" x="4770438" y="2773363"/>
          <p14:tracePt t="89063" x="4778375" y="2765425"/>
          <p14:tracePt t="89084" x="4784725" y="2759075"/>
          <p14:tracePt t="89108" x="4816475" y="2759075"/>
          <p14:tracePt t="89116" x="4838700" y="2759075"/>
          <p14:tracePt t="89129" x="4960938" y="2759075"/>
          <p14:tracePt t="89146" x="5075238" y="2735263"/>
          <p14:tracePt t="89146" x="5097463" y="2735263"/>
          <p14:tracePt t="89165" x="5121275" y="2720975"/>
          <p14:tracePt t="89179" x="5159375" y="2705100"/>
          <p14:tracePt t="89197" x="5181600" y="2697163"/>
          <p14:tracePt t="89214" x="5197475" y="2697163"/>
          <p14:tracePt t="89236" x="5211763" y="2697163"/>
          <p14:tracePt t="89246" x="5227638" y="2697163"/>
          <p14:tracePt t="89262" x="5241925" y="2697163"/>
          <p14:tracePt t="89279" x="5273675" y="2689225"/>
          <p14:tracePt t="89297" x="5311775" y="2682875"/>
          <p14:tracePt t="89313" x="5349875" y="2674938"/>
          <p14:tracePt t="89329" x="5364163" y="2674938"/>
          <p14:tracePt t="89346" x="5402263" y="2667000"/>
          <p14:tracePt t="89362" x="5432425" y="2667000"/>
          <p14:tracePt t="89362" x="5440363" y="2667000"/>
          <p14:tracePt t="89381" x="5456238" y="2667000"/>
          <p14:tracePt t="89395" x="5464175" y="2667000"/>
          <p14:tracePt t="89413" x="5478463" y="2667000"/>
          <p14:tracePt t="89484" x="5486400" y="2667000"/>
          <p14:tracePt t="89500" x="5508625" y="2667000"/>
          <p14:tracePt t="89508" x="5524500" y="2667000"/>
          <p14:tracePt t="89516" x="5532438" y="2667000"/>
          <p14:tracePt t="89528" x="5540375" y="2667000"/>
          <p14:tracePt t="89544" x="5554663" y="2667000"/>
          <p14:tracePt t="89588" x="5570538" y="2667000"/>
          <p14:tracePt t="89596" x="5600700" y="2667000"/>
          <p14:tracePt t="89604" x="5622925" y="2667000"/>
          <p14:tracePt t="89613" x="5668963" y="2667000"/>
          <p14:tracePt t="89630" x="5715000" y="2667000"/>
          <p14:tracePt t="89646" x="5761038" y="2667000"/>
          <p14:tracePt t="89662" x="5775325" y="2667000"/>
          <p14:tracePt t="89679" x="5791200" y="2667000"/>
          <p14:tracePt t="89695" x="5799138" y="2667000"/>
          <p14:tracePt t="89711" x="5821363" y="2667000"/>
          <p14:tracePt t="89729" x="5867400" y="2667000"/>
          <p14:tracePt t="89746" x="5927725" y="2667000"/>
          <p14:tracePt t="89762" x="5981700" y="2667000"/>
          <p14:tracePt t="89779" x="6019800" y="2667000"/>
          <p14:tracePt t="89779" x="6035675" y="2667000"/>
          <p14:tracePt t="89798" x="6049963" y="2667000"/>
          <p14:tracePt t="89813" x="6057900" y="2667000"/>
          <p14:tracePt t="89829" x="6088063" y="2667000"/>
          <p14:tracePt t="89876" x="6103938" y="2667000"/>
          <p14:tracePt t="89884" x="6126163" y="2667000"/>
          <p14:tracePt t="89895" x="6172200" y="2667000"/>
          <p14:tracePt t="89912" x="6194425" y="2667000"/>
          <p14:tracePt t="89929" x="6210300" y="2667000"/>
          <p14:tracePt t="89945" x="6218238" y="2667000"/>
          <p14:tracePt t="89988" x="6232525" y="2667000"/>
          <p14:tracePt t="90012" x="6240463" y="2667000"/>
          <p14:tracePt t="90020" x="6256338" y="2667000"/>
          <p14:tracePt t="90045" x="6270625" y="2667000"/>
          <p14:tracePt t="90052" x="6278563" y="2667000"/>
          <p14:tracePt t="90062" x="6302375" y="2667000"/>
          <p14:tracePt t="90079" x="6308725" y="2659063"/>
          <p14:tracePt t="90276" x="6302375" y="2659063"/>
          <p14:tracePt t="90300" x="6286500" y="2659063"/>
          <p14:tracePt t="90309" x="6270625" y="2651125"/>
          <p14:tracePt t="90316" x="6270625" y="2659063"/>
          <p14:tracePt t="90717" x="6278563" y="2705100"/>
          <p14:tracePt t="90724" x="6278563" y="2713038"/>
          <p14:tracePt t="90732" x="6270625" y="2713038"/>
          <p14:tracePt t="90744" x="6270625" y="2720975"/>
          <p14:tracePt t="90761" x="6248400" y="2735263"/>
          <p14:tracePt t="90876" x="6232525" y="2765425"/>
          <p14:tracePt t="90884" x="6226175" y="2789238"/>
          <p14:tracePt t="90894" x="6210300" y="2827338"/>
          <p14:tracePt t="90911" x="6194425" y="2879725"/>
          <p14:tracePt t="90928" x="6180138" y="2903538"/>
          <p14:tracePt t="90944" x="6164263" y="2911475"/>
          <p14:tracePt t="90961" x="6156325" y="2917825"/>
          <p14:tracePt t="90978" x="6111875" y="2941638"/>
          <p14:tracePt t="90995" x="6073775" y="2971800"/>
          <p14:tracePt t="91011" x="6019800" y="3032125"/>
          <p14:tracePt t="91011" x="5997575" y="3048000"/>
          <p14:tracePt t="91029" x="5989638" y="3070225"/>
          <p14:tracePt t="91043" x="5951538" y="3101975"/>
          <p14:tracePt t="91043" x="5935663" y="3116263"/>
          <p14:tracePt t="91061" x="5889625" y="3162300"/>
          <p14:tracePt t="91077" x="5837238" y="3200400"/>
          <p14:tracePt t="91093" x="5821363" y="3216275"/>
          <p14:tracePt t="91109" x="5799138" y="3254375"/>
          <p14:tracePt t="91128" x="5783263" y="3276600"/>
          <p14:tracePt t="91144" x="5761038" y="3298825"/>
          <p14:tracePt t="91161" x="5707063" y="3298825"/>
          <p14:tracePt t="91177" x="5654675" y="3314700"/>
          <p14:tracePt t="91194" x="5630863" y="3330575"/>
          <p14:tracePt t="91210" x="5616575" y="3330575"/>
          <p14:tracePt t="91226" x="5622925" y="3330575"/>
          <p14:tracePt t="91396" x="5630863" y="3330575"/>
          <p14:tracePt t="91412" x="5638800" y="3330575"/>
          <p14:tracePt t="91436" x="5661025" y="3330575"/>
          <p14:tracePt t="91940" x="5676900" y="3322638"/>
          <p14:tracePt t="91956" x="5684838" y="3322638"/>
          <p14:tracePt t="92636" x="5707063" y="3322638"/>
          <p14:tracePt t="92740" x="5715000" y="3322638"/>
          <p14:tracePt t="92748" x="5722938" y="3322638"/>
          <p14:tracePt t="92758" x="5737225" y="3322638"/>
          <p14:tracePt t="92812" x="5761038" y="3322638"/>
          <p14:tracePt t="92820" x="5783263" y="3314700"/>
          <p14:tracePt t="92828" x="5807075" y="3314700"/>
          <p14:tracePt t="92842" x="5829300" y="3298825"/>
          <p14:tracePt t="92859" x="5845175" y="3298825"/>
          <p14:tracePt t="92875" x="5851525" y="3298825"/>
          <p14:tracePt t="92892" x="5859463" y="3298825"/>
          <p14:tracePt t="92908" x="5905500" y="3276600"/>
          <p14:tracePt t="92927" x="5981700" y="3260725"/>
          <p14:tracePt t="92942" x="6073775" y="3216275"/>
          <p14:tracePt t="92959" x="6164263" y="3192463"/>
          <p14:tracePt t="92977" x="6226175" y="3178175"/>
          <p14:tracePt t="92991" x="6308725" y="3146425"/>
          <p14:tracePt t="93008" x="6400800" y="3124200"/>
          <p14:tracePt t="93026" x="6477000" y="3101975"/>
          <p14:tracePt t="93042" x="6575425" y="3055938"/>
          <p14:tracePt t="93059" x="6675438" y="2987675"/>
          <p14:tracePt t="93059" x="6721475" y="2955925"/>
          <p14:tracePt t="93077" x="6759575" y="2949575"/>
          <p14:tracePt t="93092" x="6842125" y="2903538"/>
          <p14:tracePt t="93110" x="6873875" y="2903538"/>
          <p14:tracePt t="93126" x="6918325" y="2887663"/>
          <p14:tracePt t="93142" x="6994525" y="2873375"/>
          <p14:tracePt t="93159" x="7078663" y="2865438"/>
          <p14:tracePt t="93176" x="7162800" y="2849563"/>
          <p14:tracePt t="93192" x="7223125" y="2827338"/>
          <p14:tracePt t="93209" x="7299325" y="2819400"/>
          <p14:tracePt t="93226" x="7345363" y="2811463"/>
          <p14:tracePt t="93242" x="7345363" y="2797175"/>
          <p14:tracePt t="93258" x="7383463" y="2773363"/>
          <p14:tracePt t="93275" x="7399338" y="2751138"/>
          <p14:tracePt t="93275" x="7413625" y="2751138"/>
          <p14:tracePt t="93294" x="7451725" y="2735263"/>
          <p14:tracePt t="93309" x="7475538" y="2727325"/>
          <p14:tracePt t="93326" x="7489825" y="2720975"/>
          <p14:tracePt t="93343" x="7505700" y="2705100"/>
          <p14:tracePt t="93359" x="7521575" y="2705100"/>
          <p14:tracePt t="93375" x="7527925" y="2705100"/>
          <p14:tracePt t="93390" x="7535863" y="2697163"/>
          <p14:tracePt t="93407" x="7543800" y="2697163"/>
          <p14:tracePt t="93564" x="7551738" y="2697163"/>
          <p14:tracePt t="93820" x="7551738" y="2705100"/>
          <p14:tracePt t="94012" x="7543800" y="2705100"/>
          <p14:tracePt t="94180" x="7535863" y="2705100"/>
          <p14:tracePt t="96006" x="7513638" y="2713038"/>
          <p14:tracePt t="97236" x="7497763" y="2720975"/>
          <p14:tracePt t="97412" x="7489825" y="2720975"/>
          <p14:tracePt t="97428" x="7475538" y="2735263"/>
          <p14:tracePt t="97444" x="7467600" y="2735263"/>
          <p14:tracePt t="97460" x="7459663" y="2735263"/>
          <p14:tracePt t="97468" x="7451725" y="2735263"/>
          <p14:tracePt t="97508" x="7451725" y="2743200"/>
          <p14:tracePt t="97516" x="7437438" y="2781300"/>
          <p14:tracePt t="97524" x="7429500" y="2789238"/>
          <p14:tracePt t="97536" x="7383463" y="2835275"/>
          <p14:tracePt t="97553" x="7315200" y="2895600"/>
          <p14:tracePt t="97570" x="7246938" y="2949575"/>
          <p14:tracePt t="97586" x="7192963" y="2994025"/>
          <p14:tracePt t="97586" x="7154863" y="3017838"/>
          <p14:tracePt t="97605" x="7064375" y="3078163"/>
          <p14:tracePt t="97621" x="7026275" y="3094038"/>
          <p14:tracePt t="97638" x="7010400" y="3116263"/>
          <p14:tracePt t="97655" x="6988175" y="3140075"/>
          <p14:tracePt t="97671" x="6942138" y="3184525"/>
          <p14:tracePt t="97687" x="6858000" y="3268663"/>
          <p14:tracePt t="97704" x="6721475" y="3368675"/>
          <p14:tracePt t="97721" x="6629400" y="3451225"/>
          <p14:tracePt t="97737" x="6477000" y="3527425"/>
          <p14:tracePt t="97754" x="6392863" y="3559175"/>
          <p14:tracePt t="97771" x="6346825" y="3589338"/>
          <p14:tracePt t="97771" x="6332538" y="3603625"/>
          <p14:tracePt t="97790" x="6256338" y="3657600"/>
          <p14:tracePt t="97805" x="6134100" y="3741738"/>
          <p14:tracePt t="97821" x="5965825" y="3848100"/>
          <p14:tracePt t="97838" x="5807075" y="3932238"/>
          <p14:tracePt t="97855" x="5630863" y="3978275"/>
          <p14:tracePt t="97871" x="5516563" y="4046538"/>
          <p14:tracePt t="97887" x="5440363" y="4060825"/>
          <p14:tracePt t="97904" x="5394325" y="4068763"/>
          <p14:tracePt t="97920" x="5349875" y="4084638"/>
          <p14:tracePt t="97937" x="5265738" y="4092575"/>
          <p14:tracePt t="97954" x="5159375" y="4114800"/>
          <p14:tracePt t="97970" x="4983163" y="4130675"/>
          <p14:tracePt t="97970" x="4876800" y="4130675"/>
          <p14:tracePt t="97989" x="4762500" y="4130675"/>
          <p14:tracePt t="98002" x="4556125" y="4152900"/>
          <p14:tracePt t="98002" x="4479925" y="4152900"/>
          <p14:tracePt t="98021" x="4335463" y="4152900"/>
          <p14:tracePt t="98037" x="4221163" y="4160838"/>
          <p14:tracePt t="98053" x="4130675" y="4183063"/>
          <p14:tracePt t="98070" x="4022725" y="4198938"/>
          <p14:tracePt t="98086" x="3878263" y="4206875"/>
          <p14:tracePt t="98103" x="3725863" y="4221163"/>
          <p14:tracePt t="98120" x="3573463" y="4229100"/>
          <p14:tracePt t="98137" x="3467100" y="4244975"/>
          <p14:tracePt t="98154" x="3352800" y="4251325"/>
          <p14:tracePt t="98170" x="3192463" y="4251325"/>
          <p14:tracePt t="98187" x="3070225" y="4251325"/>
          <p14:tracePt t="98187" x="3009900" y="4251325"/>
          <p14:tracePt t="98205" x="2949575" y="4251325"/>
          <p14:tracePt t="98221" x="2895600" y="4251325"/>
          <p14:tracePt t="98237" x="2857500" y="4251325"/>
          <p14:tracePt t="98255" x="2811463" y="4251325"/>
          <p14:tracePt t="98270" x="2803525" y="4251325"/>
          <p14:tracePt t="98287" x="2797175" y="4251325"/>
          <p14:tracePt t="98324" x="2781300" y="4251325"/>
          <p14:tracePt t="98372" x="2765425" y="4251325"/>
          <p14:tracePt t="98380" x="2751138" y="4251325"/>
          <p14:tracePt t="98388" x="2735263" y="4251325"/>
          <p14:tracePt t="98402" x="2667000" y="4237038"/>
          <p14:tracePt t="98421" x="2628900" y="4237038"/>
          <p14:tracePt t="98437" x="2582863" y="4237038"/>
          <p14:tracePt t="98454" x="2552700" y="4237038"/>
          <p14:tracePt t="98470" x="2544763" y="4237038"/>
          <p14:tracePt t="98532" x="2536825" y="4237038"/>
          <p14:tracePt t="98540" x="2530475" y="4237038"/>
          <p14:tracePt t="98551" x="2514600" y="4244975"/>
          <p14:tracePt t="98570" x="2506663" y="4244975"/>
          <p14:tracePt t="98585" x="2498725" y="4251325"/>
          <p14:tracePt t="98668" x="2506663" y="4251325"/>
          <p14:tracePt t="99252" x="2522538" y="4251325"/>
          <p14:tracePt t="99324" x="2522538" y="4244975"/>
          <p14:tracePt t="99333" x="2522538" y="4229100"/>
          <p14:tracePt t="99348" x="2530475" y="4229100"/>
          <p14:tracePt t="99356" x="2530475" y="4221163"/>
          <p14:tracePt t="99372" x="2536825" y="4221163"/>
          <p14:tracePt t="99388" x="2536825" y="4213225"/>
          <p14:tracePt t="99948" x="2544763" y="4198938"/>
          <p14:tracePt t="99964" x="2544763" y="4191000"/>
          <p14:tracePt t="99972" x="2544763" y="4168775"/>
          <p14:tracePt t="99986" x="2552700" y="4160838"/>
          <p14:tracePt t="100002" x="2560638" y="4144963"/>
          <p14:tracePt t="100017" x="2560638" y="4114800"/>
          <p14:tracePt t="100035" x="2568575" y="4054475"/>
          <p14:tracePt t="100035" x="2574925" y="4030663"/>
          <p14:tracePt t="100053" x="2590800" y="3978275"/>
          <p14:tracePt t="100068" x="2606675" y="3878263"/>
          <p14:tracePt t="100086" x="2636838" y="3756025"/>
          <p14:tracePt t="100102" x="2682875" y="3641725"/>
          <p14:tracePt t="100118" x="2689225" y="3589338"/>
          <p14:tracePt t="100135" x="2697163" y="3559175"/>
          <p14:tracePt t="100151" x="2697163" y="3513138"/>
          <p14:tracePt t="100168" x="2697163" y="3436938"/>
          <p14:tracePt t="100185" x="2697163" y="3368675"/>
          <p14:tracePt t="100201" x="2720975" y="3268663"/>
          <p14:tracePt t="100218" x="2743200" y="3162300"/>
          <p14:tracePt t="100218" x="2751138" y="3116263"/>
          <p14:tracePt t="100237" x="2759075" y="3040063"/>
          <p14:tracePt t="100250" x="2797175" y="2941638"/>
          <p14:tracePt t="100269" x="2811463" y="2911475"/>
          <p14:tracePt t="100286" x="2819400" y="2895600"/>
          <p14:tracePt t="100302" x="2827338" y="2835275"/>
          <p14:tracePt t="100318" x="2841625" y="2789238"/>
          <p14:tracePt t="100335" x="2879725" y="2682875"/>
          <p14:tracePt t="100351" x="2887663" y="2613025"/>
          <p14:tracePt t="100368" x="2895600" y="2606675"/>
          <p14:tracePt t="100385" x="2895600" y="2582863"/>
          <p14:tracePt t="100401" x="2903538" y="2552700"/>
          <p14:tracePt t="100418" x="2917825" y="2522538"/>
          <p14:tracePt t="100435" x="2917825" y="2498725"/>
          <p14:tracePt t="100435" x="2917825" y="2492375"/>
          <p14:tracePt t="100453" x="2917825" y="2484438"/>
          <p14:tracePt t="100508" x="2911475" y="2484438"/>
          <p14:tracePt t="100604" x="2895600" y="2484438"/>
          <p14:tracePt t="100612" x="2887663" y="2484438"/>
          <p14:tracePt t="100620" x="2879725" y="2484438"/>
          <p14:tracePt t="100634" x="2873375" y="2484438"/>
          <p14:tracePt t="100649" x="2865438" y="2492375"/>
          <p14:tracePt t="100667" x="2857500" y="2506663"/>
          <p14:tracePt t="100692" x="2841625" y="2522538"/>
          <p14:tracePt t="100717" x="2835275" y="2522538"/>
          <p14:tracePt t="100733" x="2835275" y="2530475"/>
          <p14:tracePt t="100748" x="2827338" y="2536825"/>
          <p14:tracePt t="100812" x="2819400" y="2544763"/>
          <p14:tracePt t="102591" x="2827338" y="2544763"/>
          <p14:tracePt t="102652" x="2835275" y="2544763"/>
          <p14:tracePt t="102700" x="2841625" y="2544763"/>
          <p14:tracePt t="102740" x="2849563" y="2544763"/>
          <p14:tracePt t="102788" x="2857500" y="2544763"/>
          <p14:tracePt t="102796" x="2873375" y="2544763"/>
          <p14:tracePt t="102804" x="2887663" y="2544763"/>
          <p14:tracePt t="102815" x="2925763" y="2560638"/>
          <p14:tracePt t="102832" x="2955925" y="2560638"/>
          <p14:tracePt t="102848" x="2971800" y="2560638"/>
          <p14:tracePt t="102964" x="2979738" y="2560638"/>
          <p14:tracePt t="103068" x="2987675" y="2560638"/>
          <p14:tracePt t="103084" x="3009900" y="2560638"/>
          <p14:tracePt t="103092" x="3032125" y="2560638"/>
          <p14:tracePt t="103100" x="3055938" y="2560638"/>
          <p14:tracePt t="103115" x="3101975" y="2560638"/>
          <p14:tracePt t="103133" x="3108325" y="2560638"/>
          <p14:tracePt t="103300" x="3124200" y="2560638"/>
          <p14:tracePt t="103316" x="3140075" y="2560638"/>
          <p14:tracePt t="103324" x="3146425" y="2560638"/>
          <p14:tracePt t="103332" x="3170238" y="2560638"/>
          <p14:tracePt t="103349" x="3208338" y="2568575"/>
          <p14:tracePt t="103366" x="3222625" y="2568575"/>
          <p14:tracePt t="103428" x="3246438" y="2568575"/>
          <p14:tracePt t="103436" x="3268663" y="2582863"/>
          <p14:tracePt t="103447" x="3314700" y="2582863"/>
          <p14:tracePt t="103465" x="3336925" y="2582863"/>
          <p14:tracePt t="103481" x="3344863" y="2582863"/>
          <p14:tracePt t="103497" x="3360738" y="2582863"/>
          <p14:tracePt t="103540" x="3390900" y="2582863"/>
          <p14:tracePt t="103548" x="3398838" y="2582863"/>
          <p14:tracePt t="103556" x="3421063" y="2568575"/>
          <p14:tracePt t="103565" x="3459163" y="2568575"/>
          <p14:tracePt t="103582" x="3489325" y="2568575"/>
          <p14:tracePt t="103598" x="3497263" y="2560638"/>
          <p14:tracePt t="103614" x="3497263" y="2552700"/>
          <p14:tracePt t="103631" x="3513138" y="2552700"/>
          <p14:tracePt t="103884" x="3535363" y="2552700"/>
          <p14:tracePt t="103892" x="3551238" y="2552700"/>
          <p14:tracePt t="103900" x="3581400" y="2552700"/>
          <p14:tracePt t="103914" x="3627438" y="2568575"/>
          <p14:tracePt t="103931" x="3703638" y="2568575"/>
          <p14:tracePt t="103931" x="3725863" y="2568575"/>
          <p14:tracePt t="103949" x="3771900" y="2568575"/>
          <p14:tracePt t="103965" x="3810000" y="2568575"/>
          <p14:tracePt t="103982" x="3840163" y="2568575"/>
          <p14:tracePt t="103998" x="3870325" y="2568575"/>
          <p14:tracePt t="104015" x="3932238" y="2568575"/>
          <p14:tracePt t="104031" x="4046538" y="2568575"/>
          <p14:tracePt t="104047" x="4168775" y="2568575"/>
          <p14:tracePt t="104064" x="4289425" y="2568575"/>
          <p14:tracePt t="104081" x="4343400" y="2568575"/>
          <p14:tracePt t="104097" x="4373563" y="2568575"/>
          <p14:tracePt t="104114" x="4435475" y="2568575"/>
          <p14:tracePt t="104131" x="4541838" y="2568575"/>
          <p14:tracePt t="104147" x="4754563" y="2568575"/>
          <p14:tracePt t="104165" x="4868863" y="2568575"/>
          <p14:tracePt t="104181" x="4922838" y="2568575"/>
          <p14:tracePt t="104198" x="4914900" y="2560638"/>
          <p14:tracePt t="105220" x="4914900" y="2568575"/>
          <p14:tracePt t="105484" x="4914900" y="2598738"/>
          <p14:tracePt t="105492" x="4914900" y="2628900"/>
          <p14:tracePt t="105500" x="4937125" y="2667000"/>
          <p14:tracePt t="105512" x="4953000" y="2720975"/>
          <p14:tracePt t="105530" x="4991100" y="2789238"/>
          <p14:tracePt t="105546" x="4999038" y="2895600"/>
          <p14:tracePt t="105563" x="4999038" y="3025775"/>
          <p14:tracePt t="105579" x="4983163" y="3184525"/>
          <p14:tracePt t="105579" x="4960938" y="3268663"/>
          <p14:tracePt t="105597" x="4914900" y="3382963"/>
          <p14:tracePt t="105613" x="4892675" y="3535363"/>
          <p14:tracePt t="105630" x="4860925" y="3695700"/>
          <p14:tracePt t="105646" x="4846638" y="3840163"/>
          <p14:tracePt t="105663" x="4838700" y="3962400"/>
          <p14:tracePt t="105679" x="4830763" y="4076700"/>
          <p14:tracePt t="105696" x="4670425" y="4016375"/>
          <p14:tracePt t="105713" x="4625975" y="4106863"/>
          <p14:tracePt t="105729" x="4610100" y="4144963"/>
          <p14:tracePt t="105746" x="4602163" y="4175125"/>
          <p14:tracePt t="105762" x="4594225" y="4183063"/>
          <p14:tracePt t="105778" x="4602163" y="4221163"/>
          <p14:tracePt t="105796" x="4602163" y="4237038"/>
          <p14:tracePt t="105813" x="4602163" y="4244975"/>
          <p14:tracePt t="105830" x="4594225" y="4251325"/>
          <p14:tracePt t="105846" x="4594225" y="4259263"/>
          <p14:tracePt t="105862" x="4594225" y="4251325"/>
          <p14:tracePt t="105948" x="4594225" y="4244975"/>
          <p14:tracePt t="105956" x="4594225" y="4237038"/>
          <p14:tracePt t="105964" x="4594225" y="4229100"/>
          <p14:tracePt t="105978" x="4648200" y="4206875"/>
          <p14:tracePt t="106000" x="4670425" y="4175125"/>
          <p14:tracePt t="106012" x="4694238" y="4144963"/>
          <p14:tracePt t="106030" x="4694238" y="4137025"/>
          <p14:tracePt t="106045" x="4702175" y="4137025"/>
          <p14:tracePt t="106076" x="4708525" y="4137025"/>
          <p14:tracePt t="106084" x="4708525" y="4130675"/>
          <p14:tracePt t="106094" x="4724400" y="4122738"/>
          <p14:tracePt t="106111" x="4732338" y="4114800"/>
          <p14:tracePt t="106128" x="4732338" y="4106863"/>
          <p14:tracePt t="106172" x="4724400" y="4106863"/>
          <p14:tracePt t="106500" x="4724400" y="4114800"/>
          <p14:tracePt t="106660" x="4724400" y="4122738"/>
          <p14:tracePt t="106700" x="4724400" y="4130675"/>
          <p14:tracePt t="106724" x="4724400" y="4137025"/>
          <p14:tracePt t="106748" x="4724400" y="4144963"/>
          <p14:tracePt t="106756" x="4724400" y="4160838"/>
          <p14:tracePt t="106772" x="4724400" y="4175125"/>
          <p14:tracePt t="106780" x="4724400" y="4183063"/>
          <p14:tracePt t="106780" x="4732338" y="4183063"/>
          <p14:tracePt t="106797" x="4740275" y="4206875"/>
          <p14:tracePt t="106811" x="4792663" y="4237038"/>
          <p14:tracePt t="106829" x="4808538" y="4244975"/>
          <p14:tracePt t="106845" x="4816475" y="4251325"/>
          <p14:tracePt t="106862" x="4830763" y="4251325"/>
          <p14:tracePt t="106878" x="4892675" y="4267200"/>
          <p14:tracePt t="106895" x="4983163" y="4313238"/>
          <p14:tracePt t="106911" x="5143500" y="4397375"/>
          <p14:tracePt t="106929" x="5257800" y="4419600"/>
          <p14:tracePt t="106945" x="5295900" y="4419600"/>
          <p14:tracePt t="106961" x="5341938" y="4457700"/>
          <p14:tracePt t="106978" x="5394325" y="4473575"/>
          <p14:tracePt t="106978" x="5418138" y="4503738"/>
          <p14:tracePt t="106997" x="5432425" y="4503738"/>
          <p14:tracePt t="107011" x="5646738" y="4594225"/>
          <p14:tracePt t="107011" x="5692775" y="4618038"/>
          <p14:tracePt t="107029" x="5722938" y="4618038"/>
          <p14:tracePt t="107061" x="5775325" y="4664075"/>
          <p14:tracePt t="107077" x="5791200" y="4678363"/>
          <p14:tracePt t="107108" x="5761038" y="4678363"/>
          <p14:tracePt t="107444" x="5761038" y="4670425"/>
          <p14:tracePt t="107452" x="5737225" y="4686300"/>
          <p14:tracePt t="107468" x="5676900" y="4670425"/>
          <p14:tracePt t="107478" x="5570538" y="4678363"/>
          <p14:tracePt t="107495" x="5311775" y="4678363"/>
          <p14:tracePt t="107511" x="5006975" y="4678363"/>
          <p14:tracePt t="107528" x="4678363" y="4678363"/>
          <p14:tracePt t="107544" x="4411663" y="4648200"/>
          <p14:tracePt t="107560" x="4237038" y="4648200"/>
          <p14:tracePt t="107577" x="4122738" y="4648200"/>
          <p14:tracePt t="107594" x="4098925" y="4625975"/>
          <p14:tracePt t="107610" x="3863975" y="4572000"/>
          <p14:tracePt t="107627" x="3489325" y="4473575"/>
          <p14:tracePt t="107627" x="3406775" y="4503738"/>
          <p14:tracePt t="107645" x="3140075" y="4473575"/>
          <p14:tracePt t="107662" x="2949575" y="4435475"/>
          <p14:tracePt t="107678" x="2765425" y="4411663"/>
          <p14:tracePt t="107694" x="2651125" y="4381500"/>
          <p14:tracePt t="107710" x="2498725" y="4343400"/>
          <p14:tracePt t="107727" x="2498725" y="4335463"/>
          <p14:tracePt t="107964" x="2498725" y="4327525"/>
          <p14:tracePt t="107972" x="2498725" y="4313238"/>
          <p14:tracePt t="107980" x="2498725" y="4305300"/>
          <p14:tracePt t="108013" x="2492375" y="4305300"/>
          <p14:tracePt t="108020" x="2492375" y="4313238"/>
          <p14:tracePt t="108044" x="2498725" y="4327525"/>
          <p14:tracePt t="108052" x="2506663" y="4335463"/>
          <p14:tracePt t="108061" x="2514600" y="4351338"/>
          <p14:tracePt t="108084" x="2522538" y="4351338"/>
          <p14:tracePt t="108116" x="2530475" y="4351338"/>
          <p14:tracePt t="108124" x="2530475" y="4359275"/>
          <p14:tracePt t="108141" x="2536825" y="4365625"/>
          <p14:tracePt t="108204" x="2544763" y="4365625"/>
          <p14:tracePt t="108764" x="2552700" y="4365625"/>
          <p14:tracePt t="109228" x="2552700" y="4373563"/>
          <p14:tracePt t="109308" x="2560638" y="4373563"/>
          <p14:tracePt t="109484" x="2568575" y="4381500"/>
          <p14:tracePt t="109924" x="2574925" y="4381500"/>
          <p14:tracePt t="110013" x="2582863" y="4381500"/>
          <p14:tracePt t="110020" x="2598738" y="4381500"/>
          <p14:tracePt t="110084" x="2613025" y="4381500"/>
          <p14:tracePt t="110092" x="2651125" y="4373563"/>
          <p14:tracePt t="110107" x="2674938" y="4373563"/>
          <p14:tracePt t="110125" x="2682875" y="4373563"/>
          <p14:tracePt t="110148" x="2689225" y="4373563"/>
          <p14:tracePt t="110204" x="2697163" y="4373563"/>
          <p14:tracePt t="110212" x="2697163" y="4365625"/>
          <p14:tracePt t="110236" x="2705100" y="4365625"/>
          <p14:tracePt t="110244" x="2720975" y="4365625"/>
          <p14:tracePt t="110332" x="2735263" y="4365625"/>
          <p14:tracePt t="110356" x="2735263" y="4351338"/>
          <p14:tracePt t="110988" x="2735263" y="4335463"/>
          <p14:tracePt t="110996" x="2735263" y="4321175"/>
          <p14:tracePt t="111007" x="2781300" y="4275138"/>
          <p14:tracePt t="111025" x="2811463" y="4259263"/>
          <p14:tracePt t="111040" x="2827338" y="4251325"/>
          <p14:tracePt t="111055" x="2827338" y="4244975"/>
          <p14:tracePt t="111172" x="2819400" y="4244975"/>
          <p14:tracePt t="111268" x="2811463" y="4244975"/>
          <p14:tracePt t="111300" x="2803525" y="4244975"/>
          <p14:tracePt t="111348" x="2797175" y="4251325"/>
          <p14:tracePt t="111356" x="2797175" y="4259263"/>
          <p14:tracePt t="111380" x="2803525" y="4259263"/>
          <p14:tracePt t="111924" x="2811463" y="4259263"/>
          <p14:tracePt t="111948" x="2819400" y="4259263"/>
          <p14:tracePt t="111964" x="2827338" y="4259263"/>
          <p14:tracePt t="111972" x="2841625" y="4259263"/>
          <p14:tracePt t="111980" x="2873375" y="4259263"/>
          <p14:tracePt t="111996" x="2887663" y="4259263"/>
          <p14:tracePt t="112011" x="2941638" y="4259263"/>
          <p14:tracePt t="112024" x="3025775" y="4259263"/>
          <p14:tracePt t="112038" x="3063875" y="4259263"/>
          <p14:tracePt t="112054" x="3070225" y="4259263"/>
          <p14:tracePt t="112072" x="3078163" y="4259263"/>
          <p14:tracePt t="112088" x="3094038" y="4259263"/>
          <p14:tracePt t="112124" x="3132138" y="4259263"/>
          <p14:tracePt t="112132" x="3170238" y="4259263"/>
          <p14:tracePt t="112140" x="3254375" y="4259263"/>
          <p14:tracePt t="112157" x="3336925" y="4259263"/>
          <p14:tracePt t="112173" x="3429000" y="4297363"/>
          <p14:tracePt t="112190" x="3429000" y="4313238"/>
          <p14:tracePt t="112206" x="3382963" y="4206875"/>
          <p14:tracePt t="112222" x="3375025" y="4183063"/>
          <p14:tracePt t="112239" x="3406775" y="4183063"/>
          <p14:tracePt t="112256" x="3475038" y="4183063"/>
          <p14:tracePt t="112272" x="3589338" y="4183063"/>
          <p14:tracePt t="112289" x="3679825" y="4183063"/>
          <p14:tracePt t="112289" x="3711575" y="4183063"/>
          <p14:tracePt t="112309" x="3741738" y="4183063"/>
          <p14:tracePt t="112322" x="3763963" y="4183063"/>
          <p14:tracePt t="113243" x="3741738" y="4183063"/>
          <p14:tracePt t="113780" x="3725863" y="4183063"/>
          <p14:tracePt t="113788" x="3703638" y="4206875"/>
          <p14:tracePt t="113788" x="3657600" y="4213225"/>
          <p14:tracePt t="113806" x="3581400" y="4229100"/>
          <p14:tracePt t="113821" x="3459163" y="4267200"/>
          <p14:tracePt t="113838" x="3344863" y="4283075"/>
          <p14:tracePt t="113855" x="3246438" y="4297363"/>
          <p14:tracePt t="113871" x="3154363" y="4305300"/>
          <p14:tracePt t="113887" x="3086100" y="4327525"/>
          <p14:tracePt t="113904" x="3025775" y="4343400"/>
          <p14:tracePt t="113921" x="2971800" y="4365625"/>
          <p14:tracePt t="113937" x="2879725" y="4381500"/>
          <p14:tracePt t="113954" x="2797175" y="4389438"/>
          <p14:tracePt t="113971" x="2713038" y="4403725"/>
          <p14:tracePt t="113971" x="2697163" y="4411663"/>
          <p14:tracePt t="113989" x="2659063" y="4411663"/>
          <p14:tracePt t="114003" x="2568575" y="4419600"/>
          <p14:tracePt t="114022" x="2560638" y="4457700"/>
          <p14:tracePt t="114038" x="2484438" y="4435475"/>
          <p14:tracePt t="114055" x="2468563" y="4435475"/>
          <p14:tracePt t="114070" x="2422525" y="4457700"/>
          <p14:tracePt t="114087" x="2400300" y="4473575"/>
          <p14:tracePt t="114103" x="2354263" y="4487863"/>
          <p14:tracePt t="114120" x="2332038" y="4495800"/>
          <p14:tracePt t="114137" x="2308225" y="4495800"/>
          <p14:tracePt t="114154" x="2278063" y="4495800"/>
          <p14:tracePt t="114170" x="2232025" y="4503738"/>
          <p14:tracePt t="114187" x="2187575" y="4511675"/>
          <p14:tracePt t="114187" x="2149475" y="4525963"/>
          <p14:tracePt t="114205" x="2095500" y="4525963"/>
          <p14:tracePt t="114221" x="2041525" y="4525963"/>
          <p14:tracePt t="114238" x="2003425" y="4525963"/>
          <p14:tracePt t="114255" x="1958975" y="4525963"/>
          <p14:tracePt t="114271" x="1905000" y="4525963"/>
          <p14:tracePt t="114287" x="1858963" y="4533900"/>
          <p14:tracePt t="114304" x="1828800" y="4533900"/>
          <p14:tracePt t="114320" x="1782763" y="4533900"/>
          <p14:tracePt t="114337" x="1768475" y="4541838"/>
          <p14:tracePt t="114353" x="1736725" y="4541838"/>
          <p14:tracePt t="114371" x="1722438" y="4541838"/>
          <p14:tracePt t="114386" x="1714500" y="4541838"/>
          <p14:tracePt t="114403" x="1722438" y="4541838"/>
          <p14:tracePt t="114780" x="1730375" y="4541838"/>
          <p14:tracePt t="114788" x="1736725" y="4541838"/>
          <p14:tracePt t="114802" x="1752600" y="4541838"/>
          <p14:tracePt t="114819" x="1798638" y="4541838"/>
          <p14:tracePt t="114819" x="1820863" y="4541838"/>
          <p14:tracePt t="114837" x="1858963" y="4541838"/>
          <p14:tracePt t="114854" x="1874838" y="4541838"/>
          <p14:tracePt t="114870" x="1897063" y="4541838"/>
          <p14:tracePt t="114886" x="1912938" y="4541838"/>
          <p14:tracePt t="114903" x="1958975" y="4541838"/>
          <p14:tracePt t="114919" x="2011363" y="4541838"/>
          <p14:tracePt t="114936" x="2049463" y="4541838"/>
          <p14:tracePt t="114953" x="2057400" y="4541838"/>
          <p14:tracePt t="114969" x="2079625" y="4541838"/>
          <p14:tracePt t="114986" x="2095500" y="4541838"/>
          <p14:tracePt t="115003" x="2141538" y="4541838"/>
          <p14:tracePt t="115018" x="2193925" y="4541838"/>
          <p14:tracePt t="115035" x="2316163" y="4541838"/>
          <p14:tracePt t="115053" x="2400300" y="4541838"/>
          <p14:tracePt t="115070" x="2438400" y="4541838"/>
          <p14:tracePt t="115087" x="2454275" y="4541838"/>
          <p14:tracePt t="115991" x="2460625" y="4541838"/>
          <p14:tracePt t="116044" x="2468563" y="4549775"/>
          <p14:tracePt t="116204" x="2468563" y="4556125"/>
          <p14:tracePt t="116228" x="2460625" y="4564063"/>
          <p14:tracePt t="116236" x="2460625" y="4572000"/>
          <p14:tracePt t="116276" x="2446338" y="4572000"/>
          <p14:tracePt t="116285" x="2446338" y="4579938"/>
          <p14:tracePt t="116292" x="2438400" y="4579938"/>
          <p14:tracePt t="116302" x="2438400" y="4587875"/>
          <p14:tracePt t="116318" x="2400300" y="4602163"/>
          <p14:tracePt t="116335" x="2392363" y="4610100"/>
          <p14:tracePt t="116351" x="2354263" y="4625975"/>
          <p14:tracePt t="116368" x="2278063" y="4656138"/>
          <p14:tracePt t="116385" x="2217738" y="4664075"/>
          <p14:tracePt t="116402" x="2133600" y="4625975"/>
          <p14:tracePt t="116417" x="2079625" y="4618038"/>
          <p14:tracePt t="116434" x="2087563" y="4632325"/>
          <p14:tracePt t="116450" x="2117725" y="4648200"/>
          <p14:tracePt t="116450" x="2125663" y="4648200"/>
          <p14:tracePt t="116468" x="2111375" y="4640263"/>
          <p14:tracePt t="116485" x="2065338" y="4664075"/>
          <p14:tracePt t="116501" x="2035175" y="4664075"/>
          <p14:tracePt t="116517" x="1981200" y="4678363"/>
          <p14:tracePt t="116534" x="1935163" y="4694238"/>
          <p14:tracePt t="116550" x="1897063" y="4708525"/>
          <p14:tracePt t="116567" x="1851025" y="4724400"/>
          <p14:tracePt t="116584" x="1806575" y="4740275"/>
          <p14:tracePt t="116600" x="1774825" y="4754563"/>
          <p14:tracePt t="116617" x="1744663" y="4784725"/>
          <p14:tracePt t="116634" x="1706563" y="4808538"/>
          <p14:tracePt t="116650" x="1692275" y="4822825"/>
          <p14:tracePt t="116667" x="1692275" y="4830763"/>
          <p14:tracePt t="116683" x="1698625" y="4830763"/>
          <p14:tracePt t="116876" x="1714500" y="4830763"/>
          <p14:tracePt t="116884" x="1730375" y="4830763"/>
          <p14:tracePt t="116892" x="1744663" y="4830763"/>
          <p14:tracePt t="116908" x="1752600" y="4830763"/>
          <p14:tracePt t="116940" x="1760538" y="4830763"/>
          <p14:tracePt t="116965" x="1768475" y="4830763"/>
          <p14:tracePt t="116972" x="1774825" y="4830763"/>
          <p14:tracePt t="116984" x="1812925" y="4830763"/>
          <p14:tracePt t="117005" x="1836738" y="4830763"/>
          <p14:tracePt t="117018" x="1844675" y="4830763"/>
          <p14:tracePt t="117034" x="1866900" y="4830763"/>
          <p14:tracePt t="117050" x="1882775" y="4830763"/>
          <p14:tracePt t="117067" x="1897063" y="4830763"/>
          <p14:tracePt t="117101" x="1927225" y="4816475"/>
          <p14:tracePt t="117108" x="1951038" y="4816475"/>
          <p14:tracePt t="117118" x="2073275" y="4808538"/>
          <p14:tracePt t="117134" x="2117725" y="4800600"/>
          <p14:tracePt t="117150" x="2171700" y="4808538"/>
          <p14:tracePt t="117167" x="2187575" y="4816475"/>
          <p14:tracePt t="117183" x="2193925" y="4822825"/>
          <p14:tracePt t="117204" x="2193925" y="4830763"/>
          <p14:tracePt t="117217" x="2209800" y="4846638"/>
          <p14:tracePt t="117234" x="2225675" y="4860925"/>
          <p14:tracePt t="117251" x="2239963" y="4892675"/>
          <p14:tracePt t="117266" x="2286000" y="4899025"/>
          <p14:tracePt t="117282" x="2316163" y="4906963"/>
          <p14:tracePt t="117299" x="2422525" y="4937125"/>
          <p14:tracePt t="117317" x="2438400" y="4937125"/>
          <p14:tracePt t="117332" x="2454275" y="4945063"/>
          <p14:tracePt t="117350" x="2468563" y="4953000"/>
          <p14:tracePt t="117366" x="2498725" y="4968875"/>
          <p14:tracePt t="117383" x="2544763" y="4991100"/>
          <p14:tracePt t="117399" x="2582863" y="4999038"/>
          <p14:tracePt t="117416" x="2598738" y="4999038"/>
          <p14:tracePt t="117432" x="2613025" y="4999038"/>
          <p14:tracePt t="117449" x="2628900" y="4999038"/>
          <p14:tracePt t="117466" x="2689225" y="4999038"/>
          <p14:tracePt t="117482" x="2827338" y="4991100"/>
          <p14:tracePt t="117482" x="2917825" y="4968875"/>
          <p14:tracePt t="117500" x="3001963" y="4960938"/>
          <p14:tracePt t="117500" x="3070225" y="4960938"/>
          <p14:tracePt t="117516" x="3184525" y="4945063"/>
          <p14:tracePt t="117533" x="3216275" y="4945063"/>
          <p14:tracePt t="117549" x="3230563" y="4945063"/>
          <p14:tracePt t="117572" x="3238500" y="4945063"/>
          <p14:tracePt t="117588" x="3246438" y="4945063"/>
          <p14:tracePt t="117604" x="3260725" y="4945063"/>
          <p14:tracePt t="117615" x="3298825" y="4960938"/>
          <p14:tracePt t="117632" x="3306763" y="4960938"/>
          <p14:tracePt t="118554" x="3298825" y="4960938"/>
          <p14:tracePt t="118644" x="3298825" y="4968875"/>
          <p14:tracePt t="118668" x="3292475" y="4975225"/>
          <p14:tracePt t="118692" x="3284538" y="4975225"/>
          <p14:tracePt t="118708" x="3284538" y="4983163"/>
          <p14:tracePt t="118724" x="3276600" y="4983163"/>
          <p14:tracePt t="118749" x="3246438" y="4983163"/>
          <p14:tracePt t="118765" x="3246438" y="4975225"/>
          <p14:tracePt t="118772" x="3238500" y="4975225"/>
          <p14:tracePt t="118796" x="3222625" y="4975225"/>
          <p14:tracePt t="118804" x="3200400" y="4975225"/>
          <p14:tracePt t="118817" x="3124200" y="4991100"/>
          <p14:tracePt t="118832" x="3070225" y="4991100"/>
          <p14:tracePt t="118849" x="3032125" y="5006975"/>
          <p14:tracePt t="118865" x="2979738" y="5021263"/>
          <p14:tracePt t="118882" x="2971800" y="5029200"/>
          <p14:tracePt t="118898" x="2941638" y="5029200"/>
          <p14:tracePt t="118898" x="2917825" y="5045075"/>
          <p14:tracePt t="118917" x="2873375" y="5045075"/>
          <p14:tracePt t="118933" x="2803525" y="5067300"/>
          <p14:tracePt t="118950" x="2727325" y="5083175"/>
          <p14:tracePt t="118967" x="2674938" y="5089525"/>
          <p14:tracePt t="118982" x="2636838" y="5097463"/>
          <p14:tracePt t="118999" x="2613025" y="5105400"/>
          <p14:tracePt t="119016" x="2568575" y="5121275"/>
          <p14:tracePt t="119033" x="2536825" y="5105400"/>
          <p14:tracePt t="119049" x="2498725" y="5113338"/>
          <p14:tracePt t="119064" x="2446338" y="5121275"/>
          <p14:tracePt t="119081" x="2416175" y="5121275"/>
          <p14:tracePt t="119097" x="2378075" y="5121275"/>
          <p14:tracePt t="119114" x="2332038" y="5121275"/>
          <p14:tracePt t="119133" x="2308225" y="5121275"/>
          <p14:tracePt t="119149" x="2301875" y="5121275"/>
          <p14:tracePt t="119166" x="2301875" y="5127625"/>
          <p14:tracePt t="119181" x="2286000" y="5127625"/>
          <p14:tracePt t="119198" x="2270125" y="5135563"/>
          <p14:tracePt t="119216" x="2255838" y="5143500"/>
          <p14:tracePt t="119231" x="2255838" y="5135563"/>
          <p14:tracePt t="119380" x="2255838" y="5127625"/>
          <p14:tracePt t="119404" x="2255838" y="5113338"/>
          <p14:tracePt t="119492" x="2239963" y="5121275"/>
          <p14:tracePt t="119988" x="2225675" y="5121275"/>
          <p14:tracePt t="119997" x="2193925" y="5135563"/>
          <p14:tracePt t="120004" x="2193925" y="5143500"/>
          <p14:tracePt t="120016" x="2133600" y="5151438"/>
          <p14:tracePt t="120031" x="2065338" y="5181600"/>
          <p14:tracePt t="120047" x="2035175" y="5203825"/>
          <p14:tracePt t="120064" x="2003425" y="5227638"/>
          <p14:tracePt t="120081" x="1973263" y="5227638"/>
          <p14:tracePt t="120097" x="1973263" y="5241925"/>
          <p14:tracePt t="120156" x="1973263" y="5257800"/>
          <p14:tracePt t="120164" x="1958975" y="5257800"/>
          <p14:tracePt t="120172" x="1951038" y="5280025"/>
          <p14:tracePt t="120181" x="1935163" y="5311775"/>
          <p14:tracePt t="120198" x="1935163" y="5303838"/>
          <p14:tracePt t="120214" x="1958975" y="5326063"/>
          <p14:tracePt t="120231" x="1989138" y="5349875"/>
          <p14:tracePt t="120260" x="2041525" y="5372100"/>
          <p14:tracePt t="120268" x="2065338" y="5380038"/>
          <p14:tracePt t="120280" x="2079625" y="5380038"/>
          <p14:tracePt t="120297" x="2079625" y="5372100"/>
          <p14:tracePt t="120314" x="2095500" y="5364163"/>
          <p14:tracePt t="120332" x="2111375" y="5356225"/>
          <p14:tracePt t="120347" x="2163763" y="5341938"/>
          <p14:tracePt t="120365" x="2278063" y="5318125"/>
          <p14:tracePt t="120381" x="2384425" y="5303838"/>
          <p14:tracePt t="120398" x="2438400" y="5303838"/>
          <p14:tracePt t="120415" x="2446338" y="5303838"/>
          <p14:tracePt t="120445" x="2460625" y="5303838"/>
          <p14:tracePt t="120468" x="2468563" y="5303838"/>
          <p14:tracePt t="120476" x="2484438" y="5303838"/>
          <p14:tracePt t="120484" x="2522538" y="5295900"/>
          <p14:tracePt t="120500" x="2568575" y="5311775"/>
          <p14:tracePt t="120513" x="2667000" y="5311775"/>
          <p14:tracePt t="120530" x="2720975" y="5341938"/>
          <p14:tracePt t="120547" x="2765425" y="5334000"/>
          <p14:tracePt t="120565" x="2797175" y="5334000"/>
          <p14:tracePt t="120581" x="2835275" y="5334000"/>
          <p14:tracePt t="120598" x="2911475" y="5341938"/>
          <p14:tracePt t="120615" x="3040063" y="5341938"/>
          <p14:tracePt t="120631" x="3124200" y="5341938"/>
          <p14:tracePt t="120647" x="3124200" y="5303838"/>
          <p14:tracePt t="120836" x="3140075" y="5295900"/>
          <p14:tracePt t="120844" x="3140075" y="5311775"/>
          <p14:tracePt t="120852" x="3132138" y="5287963"/>
          <p14:tracePt t="120863" x="3108325" y="5287963"/>
          <p14:tracePt t="120884" x="3108325" y="5280025"/>
          <p14:tracePt t="120896" x="3124200" y="5280025"/>
          <p14:tracePt t="120913" x="3146425" y="5303838"/>
          <p14:tracePt t="120930" x="3146425" y="5318125"/>
          <p14:tracePt t="120946" x="3146425" y="5311775"/>
          <p14:tracePt t="120965" x="3162300" y="5334000"/>
          <p14:tracePt t="120980" x="3162300" y="5318125"/>
          <p14:tracePt t="121000" x="3192463" y="5372100"/>
          <p14:tracePt t="121014" x="3200400" y="5372100"/>
          <p14:tracePt t="121036" x="3208338" y="5364163"/>
          <p14:tracePt t="121046" x="3216275" y="5349875"/>
          <p14:tracePt t="121063" x="3230563" y="5334000"/>
          <p14:tracePt t="121080" x="3208338" y="5295900"/>
          <p14:tracePt t="121096" x="3230563" y="5341938"/>
          <p14:tracePt t="121113" x="3238500" y="5341938"/>
          <p14:tracePt t="121129" x="3298825" y="5349875"/>
          <p14:tracePt t="121146" x="3322638" y="5394325"/>
          <p14:tracePt t="121163" x="3330575" y="5410200"/>
          <p14:tracePt t="121181" x="3314700" y="5410200"/>
          <p14:tracePt t="121197" x="3314700" y="5418138"/>
          <p14:tracePt t="121476" x="3314700" y="5432425"/>
          <p14:tracePt t="121509" x="3298825" y="5432425"/>
          <p14:tracePt t="121516" x="3314700" y="5448300"/>
          <p14:tracePt t="123605" x="3314700" y="5456238"/>
          <p14:tracePt t="124356" x="3314700" y="5464175"/>
          <p14:tracePt t="125247" x="3322638" y="5470525"/>
          <p14:tracePt t="126076" x="3322638" y="5448300"/>
          <p14:tracePt t="126812" x="3322638" y="5402263"/>
          <p14:tracePt t="126820" x="3322638" y="5326063"/>
          <p14:tracePt t="126828" x="3322638" y="5227638"/>
          <p14:tracePt t="126840" x="3246438" y="4914900"/>
          <p14:tracePt t="126858" x="3086100" y="4549775"/>
          <p14:tracePt t="126874" x="2849563" y="3970338"/>
          <p14:tracePt t="126891" x="2536825" y="3254375"/>
          <p14:tracePt t="126891" x="2454275" y="2941638"/>
          <p14:tracePt t="126909" x="2392363" y="2759075"/>
          <p14:tracePt t="126923" x="2301875" y="2446338"/>
          <p14:tracePt t="126941" x="2278063" y="2316163"/>
          <p14:tracePt t="126958" x="2270125" y="2171700"/>
          <p14:tracePt t="126975" x="2247900" y="2079625"/>
          <p14:tracePt t="126991" x="2225675" y="1905000"/>
          <p14:tracePt t="127007" x="2225675" y="1760538"/>
          <p14:tracePt t="127025" x="2225675" y="1622425"/>
          <p14:tracePt t="127039" x="2225675" y="1516063"/>
          <p14:tracePt t="127056" x="2225675" y="1409700"/>
          <p14:tracePt t="127074" x="2225675" y="1295400"/>
          <p14:tracePt t="127090" x="2201863" y="1203325"/>
          <p14:tracePt t="127107" x="2187575" y="1050925"/>
          <p14:tracePt t="127107" x="2187575" y="982663"/>
          <p14:tracePt t="127125" x="2187575" y="868363"/>
          <p14:tracePt t="127142" x="2193925" y="784225"/>
          <p14:tracePt t="127157" x="2201863" y="731838"/>
          <p14:tracePt t="127174" x="2217738" y="677863"/>
          <p14:tracePt t="127190" x="2232025" y="639763"/>
          <p14:tracePt t="127207" x="2255838" y="563563"/>
          <p14:tracePt t="127224" x="2270125" y="541338"/>
          <p14:tracePt t="127240" x="2270125" y="533400"/>
          <p14:tracePt t="127308" x="2270125" y="571500"/>
          <p14:tracePt t="127356" x="2270125" y="593725"/>
          <p14:tracePt t="127364" x="2270125" y="631825"/>
          <p14:tracePt t="127374" x="2255838" y="685800"/>
          <p14:tracePt t="127390" x="2217738" y="792163"/>
          <p14:tracePt t="127407" x="2187575" y="898525"/>
          <p14:tracePt t="127423" x="2149475" y="974725"/>
          <p14:tracePt t="127440" x="2111375" y="1036638"/>
          <p14:tracePt t="127457" x="2041525" y="1120775"/>
          <p14:tracePt t="127474" x="1997075" y="1150938"/>
          <p14:tracePt t="127490" x="1989138" y="1150938"/>
          <p14:tracePt t="127506" x="1981200" y="1165225"/>
          <p14:tracePt t="127506" x="1973263" y="1165225"/>
          <p14:tracePt t="127525" x="1965325" y="1181100"/>
          <p14:tracePt t="127541" x="1943100" y="1189038"/>
          <p14:tracePt t="127555" x="1927225" y="1196975"/>
          <p14:tracePt t="127571" x="1920875" y="1196975"/>
          <p14:tracePt t="127636" x="1912938" y="1196975"/>
          <p14:tracePt t="127660" x="1897063" y="1196975"/>
          <p14:tracePt t="127692" x="1882775" y="1196975"/>
          <p14:tracePt t="127700" x="1851025" y="1196975"/>
          <p14:tracePt t="127708" x="1820863" y="1181100"/>
          <p14:tracePt t="127722" x="1782763" y="1135063"/>
          <p14:tracePt t="127722" x="1768475" y="1135063"/>
          <p14:tracePt t="127741" x="1744663" y="1120775"/>
          <p14:tracePt t="127757" x="1736725" y="1112838"/>
          <p14:tracePt t="127773" x="1730375" y="1104900"/>
          <p14:tracePt t="127805" x="1722438" y="1104900"/>
          <p14:tracePt t="127812" x="1714500" y="1104900"/>
          <p14:tracePt t="127822" x="1692275" y="1104900"/>
          <p14:tracePt t="127841" x="1622425" y="1089025"/>
          <p14:tracePt t="127856" x="1570038" y="1089025"/>
          <p14:tracePt t="127873" x="1531938" y="1089025"/>
          <p14:tracePt t="127890" x="1501775" y="1089025"/>
          <p14:tracePt t="127905" x="1485900" y="1089025"/>
          <p14:tracePt t="127923" x="1477963" y="1089025"/>
          <p14:tracePt t="127939" x="1463675" y="1089025"/>
          <p14:tracePt t="127939" x="1447800" y="1089025"/>
          <p14:tracePt t="127957" x="1409700" y="1089025"/>
          <p14:tracePt t="127974" x="1349375" y="1104900"/>
          <p14:tracePt t="127991" x="1295400" y="1127125"/>
          <p14:tracePt t="128007" x="1257300" y="1143000"/>
          <p14:tracePt t="128025" x="1181100" y="1173163"/>
          <p14:tracePt t="128038" x="1127125" y="1196975"/>
          <p14:tracePt t="128055" x="1089025" y="1219200"/>
          <p14:tracePt t="128073" x="1058863" y="1249363"/>
          <p14:tracePt t="128089" x="1028700" y="1279525"/>
          <p14:tracePt t="128106" x="990600" y="1333500"/>
          <p14:tracePt t="128123" x="960438" y="1387475"/>
          <p14:tracePt t="128123" x="936625" y="1417638"/>
          <p14:tracePt t="128141" x="906463" y="1470025"/>
          <p14:tracePt t="128157" x="876300" y="1516063"/>
          <p14:tracePt t="128173" x="868363" y="1554163"/>
          <p14:tracePt t="128190" x="860425" y="1600200"/>
          <p14:tracePt t="128207" x="854075" y="1600200"/>
          <p14:tracePt t="128222" x="854075" y="1622425"/>
          <p14:tracePt t="128239" x="860425" y="1654175"/>
          <p14:tracePt t="128256" x="868363" y="1660525"/>
          <p14:tracePt t="128272" x="884238" y="1668463"/>
          <p14:tracePt t="128289" x="914400" y="1668463"/>
          <p14:tracePt t="128305" x="990600" y="1668463"/>
          <p14:tracePt t="128322" x="1044575" y="1668463"/>
          <p14:tracePt t="128322" x="1066800" y="1668463"/>
          <p14:tracePt t="128342" x="1120775" y="1654175"/>
          <p14:tracePt t="128357" x="1165225" y="1630363"/>
          <p14:tracePt t="128373" x="1181100" y="1630363"/>
          <p14:tracePt t="128390" x="1189038" y="1630363"/>
          <p14:tracePt t="128406" x="1203325" y="1616075"/>
          <p14:tracePt t="128422" x="1219200" y="1616075"/>
          <p14:tracePt t="128444" x="1235075" y="1616075"/>
          <p14:tracePt t="128455" x="1303338" y="1608138"/>
          <p14:tracePt t="128472" x="1355725" y="1608138"/>
          <p14:tracePt t="128489" x="1371600" y="1608138"/>
          <p14:tracePt t="128505" x="1371600" y="1600200"/>
          <p14:tracePt t="128540" x="1379538" y="1600200"/>
          <p14:tracePt t="128548" x="1393825" y="1600200"/>
          <p14:tracePt t="128557" x="1409700" y="1600200"/>
          <p14:tracePt t="128573" x="1439863" y="1584325"/>
          <p14:tracePt t="128590" x="1455738" y="1584325"/>
          <p14:tracePt t="128606" x="1470025" y="1584325"/>
          <p14:tracePt t="128622" x="1477963" y="1570038"/>
          <p14:tracePt t="128638" x="1485900" y="1570038"/>
          <p14:tracePt t="128655" x="1501775" y="1570038"/>
          <p14:tracePt t="128672" x="1516063" y="1570038"/>
          <p14:tracePt t="128689" x="1562100" y="1554163"/>
          <p14:tracePt t="128705" x="1646238" y="1546225"/>
          <p14:tracePt t="128722" x="1730375" y="1546225"/>
          <p14:tracePt t="128739" x="1768475" y="1546225"/>
          <p14:tracePt t="128755" x="1774825" y="1546225"/>
          <p14:tracePt t="128804" x="1798638" y="1539875"/>
          <p14:tracePt t="128821" x="1844675" y="1539875"/>
          <p14:tracePt t="128828" x="1882775" y="1539875"/>
          <p14:tracePt t="128839" x="1997075" y="1524000"/>
          <p14:tracePt t="128856" x="2073275" y="1524000"/>
          <p14:tracePt t="128872" x="2079625" y="1524000"/>
          <p14:tracePt t="128888" x="2073275" y="1524000"/>
          <p14:tracePt t="129068" x="2049463" y="1524000"/>
          <p14:tracePt t="129084" x="2041525" y="1524000"/>
          <p14:tracePt t="129100" x="2027238" y="1531938"/>
          <p14:tracePt t="129108" x="2003425" y="1539875"/>
          <p14:tracePt t="129121" x="1958975" y="1562100"/>
          <p14:tracePt t="129138" x="1920875" y="1577975"/>
          <p14:tracePt t="129156" x="1866900" y="1622425"/>
          <p14:tracePt t="129156" x="1844675" y="1638300"/>
          <p14:tracePt t="129173" x="1798638" y="1660525"/>
          <p14:tracePt t="129188" x="1692275" y="1744663"/>
          <p14:tracePt t="129206" x="1616075" y="1798638"/>
          <p14:tracePt t="129222" x="1554163" y="1851025"/>
          <p14:tracePt t="129238" x="1477963" y="1912938"/>
          <p14:tracePt t="129255" x="1417638" y="1981200"/>
          <p14:tracePt t="129272" x="1379538" y="2035175"/>
          <p14:tracePt t="129288" x="1333500" y="2087563"/>
          <p14:tracePt t="129305" x="1273175" y="2125663"/>
          <p14:tracePt t="129321" x="1227138" y="2149475"/>
          <p14:tracePt t="129339" x="1196975" y="2171700"/>
          <p14:tracePt t="129355" x="1173163" y="2187575"/>
          <p14:tracePt t="129355" x="1158875" y="2201863"/>
          <p14:tracePt t="129373" x="1135063" y="2225675"/>
          <p14:tracePt t="129389" x="1096963" y="2239963"/>
          <p14:tracePt t="129406" x="1044575" y="2263775"/>
          <p14:tracePt t="129422" x="990600" y="2286000"/>
          <p14:tracePt t="129438" x="968375" y="2301875"/>
          <p14:tracePt t="129455" x="960438" y="2308225"/>
          <p14:tracePt t="129471" x="944563" y="2316163"/>
          <p14:tracePt t="129488" x="936625" y="2316163"/>
          <p14:tracePt t="129504" x="944563" y="2316163"/>
          <p14:tracePt t="129644" x="960438" y="2316163"/>
          <p14:tracePt t="129660" x="974725" y="2316163"/>
          <p14:tracePt t="129668" x="998538" y="2316163"/>
          <p14:tracePt t="129676" x="1020763" y="2316163"/>
          <p14:tracePt t="129687" x="1089025" y="2316163"/>
          <p14:tracePt t="129704" x="1127125" y="2316163"/>
          <p14:tracePt t="129722" x="1158875" y="2316163"/>
          <p14:tracePt t="129738" x="1196975" y="2316163"/>
          <p14:tracePt t="129753" x="1219200" y="2316163"/>
          <p14:tracePt t="129753" x="1235075" y="2308225"/>
          <p14:tracePt t="129771" x="1241425" y="2308225"/>
          <p14:tracePt t="129786" x="1325563" y="2308225"/>
          <p14:tracePt t="129804" x="1379538" y="2308225"/>
          <p14:tracePt t="129821" x="1401763" y="2293938"/>
          <p14:tracePt t="129839" x="1425575" y="2293938"/>
          <p14:tracePt t="129854" x="1431925" y="2293938"/>
          <p14:tracePt t="129884" x="1439863" y="2293938"/>
          <p14:tracePt t="129899" x="1463675" y="2293938"/>
          <p14:tracePt t="129907" x="1501775" y="2293938"/>
          <p14:tracePt t="129919" x="1584325" y="2293938"/>
          <p14:tracePt t="129936" x="1654175" y="2301875"/>
          <p14:tracePt t="129953" x="1676400" y="2308225"/>
          <p14:tracePt t="129970" x="1684338" y="2308225"/>
          <p14:tracePt t="129996" x="1698625" y="2308225"/>
          <p14:tracePt t="130011" x="1730375" y="2308225"/>
          <p14:tracePt t="130020" x="1836738" y="2308225"/>
          <p14:tracePt t="130037" x="1951038" y="2324100"/>
          <p14:tracePt t="130054" x="2027238" y="2324100"/>
          <p14:tracePt t="130070" x="2087563" y="2339975"/>
          <p14:tracePt t="130086" x="2133600" y="2339975"/>
          <p14:tracePt t="130103" x="2179638" y="2339975"/>
          <p14:tracePt t="130120" x="2247900" y="2339975"/>
          <p14:tracePt t="130137" x="2308225" y="2339975"/>
          <p14:tracePt t="130153" x="2354263" y="2339975"/>
          <p14:tracePt t="130170" x="2384425" y="2339975"/>
          <p14:tracePt t="130170" x="2400300" y="2339975"/>
          <p14:tracePt t="130188" x="2422525" y="2339975"/>
          <p14:tracePt t="130202" x="2454275" y="2339975"/>
          <p14:tracePt t="130220" x="2484438" y="2339975"/>
          <p14:tracePt t="130237" x="2560638" y="2339975"/>
          <p14:tracePt t="130254" x="2620963" y="2332038"/>
          <p14:tracePt t="130270" x="2697163" y="2324100"/>
          <p14:tracePt t="130286" x="2765425" y="2308225"/>
          <p14:tracePt t="130303" x="2781300" y="2308225"/>
          <p14:tracePt t="130319" x="2789238" y="2308225"/>
          <p14:tracePt t="130347" x="2797175" y="2308225"/>
          <p14:tracePt t="130355" x="2803525" y="2308225"/>
          <p14:tracePt t="130369" x="2819400" y="2301875"/>
          <p14:tracePt t="130385" x="2879725" y="2301875"/>
          <p14:tracePt t="130385" x="2917825" y="2301875"/>
          <p14:tracePt t="130404" x="2955925" y="2301875"/>
          <p14:tracePt t="130419" x="3124200" y="2286000"/>
          <p14:tracePt t="130437" x="3208338" y="2286000"/>
          <p14:tracePt t="130453" x="3254375" y="2286000"/>
          <p14:tracePt t="130470" x="3260725" y="2286000"/>
          <p14:tracePt t="130539" x="3268663" y="2286000"/>
          <p14:tracePt t="130547" x="3276600" y="2286000"/>
          <p14:tracePt t="130555" x="3284538" y="2286000"/>
          <p14:tracePt t="130568" x="3292475" y="2286000"/>
          <p14:tracePt t="130587" x="3298825" y="2286000"/>
          <p14:tracePt t="130627" x="3322638" y="2286000"/>
          <p14:tracePt t="130636" x="3330575" y="2286000"/>
          <p14:tracePt t="130643" x="3330575" y="2293938"/>
          <p14:tracePt t="132073" x="3344863" y="2293938"/>
          <p14:tracePt t="132267" x="3344863" y="2301875"/>
          <p14:tracePt t="132355" x="3352800" y="2308225"/>
          <p14:tracePt t="141863" x="3360738" y="2308225"/>
          <p14:tracePt t="142163" x="3368675" y="2308225"/>
          <p14:tracePt t="142187" x="3375025" y="2308225"/>
          <p14:tracePt t="142195" x="3382963" y="2324100"/>
          <p14:tracePt t="142299" x="3390900" y="2324100"/>
          <p14:tracePt t="142379" x="3398838" y="2324100"/>
          <p14:tracePt t="142403" x="3406775" y="2324100"/>
          <p14:tracePt t="142483" x="3406775" y="2308225"/>
          <p14:tracePt t="142547" x="3406775" y="2301875"/>
          <p14:tracePt t="142556" x="3406775" y="2286000"/>
          <p14:tracePt t="146195" x="3406775" y="2278063"/>
          <p14:tracePt t="147035" x="3406775" y="2270125"/>
          <p14:tracePt t="148045" x="3398838" y="2270125"/>
          <p14:tracePt t="148323" x="3390900" y="2270125"/>
          <p14:tracePt t="155751" x="3398838" y="2278063"/>
          <p14:tracePt t="156235" x="3413125" y="2278063"/>
          <p14:tracePt t="156259" x="3459163" y="2278063"/>
          <p14:tracePt t="156267" x="3521075" y="2263775"/>
          <p14:tracePt t="156277" x="3649663" y="2263775"/>
          <p14:tracePt t="156294" x="3856038" y="2263775"/>
          <p14:tracePt t="156309" x="4060825" y="2239963"/>
          <p14:tracePt t="156326" x="4275138" y="2239963"/>
          <p14:tracePt t="156343" x="4427538" y="2239963"/>
          <p14:tracePt t="156360" x="4602163" y="2239963"/>
          <p14:tracePt t="156376" x="4770438" y="2239963"/>
          <p14:tracePt t="156393" x="4930775" y="2239963"/>
          <p14:tracePt t="156409" x="5075238" y="2239963"/>
          <p14:tracePt t="156427" x="5189538" y="2239963"/>
          <p14:tracePt t="156427" x="5241925" y="2232025"/>
          <p14:tracePt t="156444" x="5295900" y="2217738"/>
          <p14:tracePt t="156460" x="5372100" y="2232025"/>
          <p14:tracePt t="156477" x="5432425" y="2239963"/>
          <p14:tracePt t="156493" x="5546725" y="2286000"/>
          <p14:tracePt t="156509" x="5646738" y="2286000"/>
          <p14:tracePt t="156526" x="5745163" y="2301875"/>
          <p14:tracePt t="156543" x="5829300" y="2324100"/>
          <p14:tracePt t="156559" x="5905500" y="2346325"/>
          <p14:tracePt t="156576" x="5943600" y="2346325"/>
          <p14:tracePt t="156592" x="5959475" y="2354263"/>
          <p14:tracePt t="156609" x="5965825" y="2354263"/>
          <p14:tracePt t="156625" x="6019800" y="2392363"/>
          <p14:tracePt t="156625" x="6057900" y="2400300"/>
          <p14:tracePt t="156644" x="6111875" y="2422525"/>
          <p14:tracePt t="156658" x="6278563" y="2484438"/>
          <p14:tracePt t="156676" x="6408738" y="2536825"/>
          <p14:tracePt t="156693" x="6537325" y="2620963"/>
          <p14:tracePt t="156709" x="6575425" y="2636838"/>
          <p14:tracePt t="156725" x="6575425" y="2628900"/>
          <p14:tracePt t="156742" x="6583363" y="2636838"/>
          <p14:tracePt t="156803" x="6583363" y="2644775"/>
          <p14:tracePt t="156811" x="6613525" y="2636838"/>
          <p14:tracePt t="156824" x="6629400" y="2751138"/>
          <p14:tracePt t="156842" x="6659563" y="2797175"/>
          <p14:tracePt t="156861" x="6651625" y="2803525"/>
          <p14:tracePt t="156876" x="6651625" y="2811463"/>
          <p14:tracePt t="156893" x="6683375" y="2895600"/>
          <p14:tracePt t="156910" x="6675438" y="2887663"/>
          <p14:tracePt t="156925" x="6675438" y="2911475"/>
          <p14:tracePt t="156942" x="6675438" y="2917825"/>
          <p14:tracePt t="156958" x="6667500" y="2949575"/>
          <p14:tracePt t="156975" x="6667500" y="2987675"/>
          <p14:tracePt t="156992" x="6667500" y="3025775"/>
          <p14:tracePt t="157009" x="6667500" y="3063875"/>
          <p14:tracePt t="157025" x="6645275" y="3070225"/>
          <p14:tracePt t="157041" x="6575425" y="3063875"/>
          <p14:tracePt t="157058" x="6477000" y="3063875"/>
          <p14:tracePt t="157058" x="6454775" y="3070225"/>
          <p14:tracePt t="157076" x="6408738" y="3070225"/>
          <p14:tracePt t="157093" x="6354763" y="3070225"/>
          <p14:tracePt t="157109" x="6324600" y="3063875"/>
          <p14:tracePt t="157125" x="6302375" y="3055938"/>
          <p14:tracePt t="157142" x="6270625" y="3040063"/>
          <p14:tracePt t="157158" x="6232525" y="3025775"/>
          <p14:tracePt t="157175" x="6156325" y="2994025"/>
          <p14:tracePt t="157192" x="6088063" y="2994025"/>
          <p14:tracePt t="157208" x="5951538" y="2994025"/>
          <p14:tracePt t="157225" x="5783263" y="2979738"/>
          <p14:tracePt t="157242" x="5676900" y="2979738"/>
          <p14:tracePt t="157242" x="5622925" y="2979738"/>
          <p14:tracePt t="157260" x="5470525" y="2955925"/>
          <p14:tracePt t="157276" x="5448300" y="2979738"/>
          <p14:tracePt t="157292" x="5380038" y="2979738"/>
          <p14:tracePt t="157309" x="5280025" y="2949575"/>
          <p14:tracePt t="157326" x="5113338" y="2911475"/>
          <p14:tracePt t="157342" x="4937125" y="2887663"/>
          <p14:tracePt t="157359" x="4770438" y="2887663"/>
          <p14:tracePt t="157376" x="4686300" y="2849563"/>
          <p14:tracePt t="157391" x="4625975" y="2849563"/>
          <p14:tracePt t="157407" x="4572000" y="2849563"/>
          <p14:tracePt t="157424" x="4525963" y="2849563"/>
          <p14:tracePt t="157440" x="4473575" y="2849563"/>
          <p14:tracePt t="157457" x="4389438" y="2849563"/>
          <p14:tracePt t="157474" x="4267200" y="2849563"/>
          <p14:tracePt t="157474" x="4213225" y="2841625"/>
          <p14:tracePt t="157492" x="4092575" y="2827338"/>
          <p14:tracePt t="157508" x="3992563" y="2827338"/>
          <p14:tracePt t="157524" x="3924300" y="2827338"/>
          <p14:tracePt t="157541" x="3863975" y="2827338"/>
          <p14:tracePt t="157557" x="3810000" y="2827338"/>
          <p14:tracePt t="157574" x="3749675" y="2827338"/>
          <p14:tracePt t="157590" x="3703638" y="2827338"/>
          <p14:tracePt t="157608" x="3665538" y="2819400"/>
          <p14:tracePt t="157625" x="3611563" y="2819400"/>
          <p14:tracePt t="157641" x="3543300" y="2789238"/>
          <p14:tracePt t="157641" x="3482975" y="2781300"/>
          <p14:tracePt t="157659" x="3390900" y="2735263"/>
          <p14:tracePt t="157676" x="3375025" y="2735263"/>
          <p14:tracePt t="157691" x="3314700" y="2735263"/>
          <p14:tracePt t="157709" x="3298825" y="2735263"/>
          <p14:tracePt t="157725" x="3276600" y="2765425"/>
          <p14:tracePt t="157741" x="3268663" y="2827338"/>
          <p14:tracePt t="157758" x="3268663" y="2857500"/>
          <p14:tracePt t="157775" x="3268663" y="2873375"/>
          <p14:tracePt t="157790" x="3246438" y="2895600"/>
          <p14:tracePt t="157808" x="3230563" y="2917825"/>
          <p14:tracePt t="157825" x="3208338" y="2949575"/>
          <p14:tracePt t="157841" x="3208338" y="2971800"/>
          <p14:tracePt t="157841" x="3208338" y="2979738"/>
          <p14:tracePt t="157860" x="3208338" y="3001963"/>
          <p14:tracePt t="157874" x="3216275" y="3017838"/>
          <p14:tracePt t="157892" x="3216275" y="3032125"/>
          <p14:tracePt t="157908" x="3230563" y="3063875"/>
          <p14:tracePt t="157925" x="3260725" y="3086100"/>
          <p14:tracePt t="157941" x="3336925" y="3124200"/>
          <p14:tracePt t="157957" x="3344863" y="3146425"/>
          <p14:tracePt t="157973" x="3382963" y="3178175"/>
          <p14:tracePt t="157990" x="3390900" y="3184525"/>
          <p14:tracePt t="158012" x="3406775" y="3192463"/>
          <p14:tracePt t="158025" x="3413125" y="3200400"/>
          <p14:tracePt t="158041" x="3451225" y="3208338"/>
          <p14:tracePt t="158058" x="3482975" y="3216275"/>
          <p14:tracePt t="158058" x="3505200" y="3230563"/>
          <p14:tracePt t="158076" x="3527425" y="3230563"/>
          <p14:tracePt t="158092" x="3581400" y="3230563"/>
          <p14:tracePt t="158108" x="3679825" y="3230563"/>
          <p14:tracePt t="158125" x="3749675" y="3230563"/>
          <p14:tracePt t="158141" x="3787775" y="3246438"/>
          <p14:tracePt t="158158" x="3840163" y="3268663"/>
          <p14:tracePt t="158174" x="3870325" y="3292475"/>
          <p14:tracePt t="158190" x="3894138" y="3292475"/>
          <p14:tracePt t="158207" x="3932238" y="3292475"/>
          <p14:tracePt t="158225" x="4016375" y="3268663"/>
          <p14:tracePt t="158241" x="4114800" y="3230563"/>
          <p14:tracePt t="158257" x="4275138" y="3230563"/>
          <p14:tracePt t="158274" x="4289425" y="3222625"/>
          <p14:tracePt t="158291" x="4411663" y="3154363"/>
          <p14:tracePt t="158308" x="4419600" y="3154363"/>
          <p14:tracePt t="158323" x="4427538" y="3154363"/>
          <p14:tracePt t="158340" x="4435475" y="3146425"/>
          <p14:tracePt t="158372" x="4435475" y="3132138"/>
          <p14:tracePt t="158379" x="4449763" y="3101975"/>
          <p14:tracePt t="158390" x="4473575" y="3040063"/>
          <p14:tracePt t="158407" x="4479925" y="2987675"/>
          <p14:tracePt t="158424" x="4479925" y="2971800"/>
          <p14:tracePt t="158440" x="4487863" y="2971800"/>
          <p14:tracePt t="158457" x="4487863" y="2963863"/>
          <p14:tracePt t="158473" x="4473575" y="2955925"/>
          <p14:tracePt t="158507" x="4457700" y="2955925"/>
          <p14:tracePt t="158515" x="4441825" y="2955925"/>
          <p14:tracePt t="158525" x="4411663" y="2949575"/>
          <p14:tracePt t="158541" x="4403725" y="2949575"/>
          <p14:tracePt t="158563" x="4389438" y="2955925"/>
          <p14:tracePt t="158574" x="4373563" y="2971800"/>
          <p14:tracePt t="158590" x="4351338" y="2994025"/>
          <p14:tracePt t="158606" x="4335463" y="2994025"/>
          <p14:tracePt t="158623" x="4283075" y="3040063"/>
          <p14:tracePt t="158640" x="4297363" y="3055938"/>
          <p14:tracePt t="158657" x="4283075" y="3101975"/>
          <p14:tracePt t="158674" x="4267200" y="3132138"/>
          <p14:tracePt t="158674" x="4267200" y="3146425"/>
          <p14:tracePt t="158692" x="4267200" y="3154363"/>
          <p14:tracePt t="158706" x="4267200" y="3162300"/>
          <p14:tracePt t="158723" x="4275138" y="3162300"/>
          <p14:tracePt t="159267" x="4283075" y="3162300"/>
          <p14:tracePt t="160187" x="4289425" y="31623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2" name="Group 38"/>
          <p:cNvGraphicFramePr>
            <a:graphicFrameLocks noGrp="1"/>
          </p:cNvGraphicFramePr>
          <p:nvPr/>
        </p:nvGraphicFramePr>
        <p:xfrm>
          <a:off x="107950" y="1196975"/>
          <a:ext cx="9036050" cy="5111751"/>
        </p:xfrm>
        <a:graphic>
          <a:graphicData uri="http://schemas.openxmlformats.org/drawingml/2006/table">
            <a:tbl>
              <a:tblPr/>
              <a:tblGrid>
                <a:gridCol w="2270125"/>
                <a:gridCol w="3849688"/>
                <a:gridCol w="2916237"/>
              </a:tblGrid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i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otencij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Interakcija na 5 i 10 A u kJ/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78/1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7.4/4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.34/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Dipol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.17/0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96" name="Object 31"/>
          <p:cNvGraphicFramePr>
            <a:graphicFrameLocks noChangeAspect="1"/>
          </p:cNvGraphicFramePr>
          <p:nvPr/>
        </p:nvGraphicFramePr>
        <p:xfrm>
          <a:off x="3563938" y="2492375"/>
          <a:ext cx="12239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520700" imgH="419100" progId="Equation.3">
                  <p:embed/>
                </p:oleObj>
              </mc:Choice>
              <mc:Fallback>
                <p:oleObj name="Equation" r:id="rId5" imgW="520700" imgH="419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12239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32"/>
          <p:cNvGraphicFramePr>
            <a:graphicFrameLocks noChangeAspect="1"/>
          </p:cNvGraphicFramePr>
          <p:nvPr/>
        </p:nvGraphicFramePr>
        <p:xfrm>
          <a:off x="3276600" y="3500438"/>
          <a:ext cx="1871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863225" imgH="418918" progId="Equation.3">
                  <p:embed/>
                </p:oleObj>
              </mc:Choice>
              <mc:Fallback>
                <p:oleObj name="Equation" r:id="rId7" imgW="863225" imgH="41891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1871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3"/>
          <p:cNvGraphicFramePr>
            <a:graphicFrameLocks noChangeAspect="1"/>
          </p:cNvGraphicFramePr>
          <p:nvPr/>
        </p:nvGraphicFramePr>
        <p:xfrm>
          <a:off x="3419475" y="4437063"/>
          <a:ext cx="1655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9" imgW="761669" imgH="444307" progId="Equation.3">
                  <p:embed/>
                </p:oleObj>
              </mc:Choice>
              <mc:Fallback>
                <p:oleObj name="Equation" r:id="rId9" imgW="761669" imgH="44430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16557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4"/>
          <p:cNvGraphicFramePr>
            <a:graphicFrameLocks noChangeAspect="1"/>
          </p:cNvGraphicFramePr>
          <p:nvPr/>
        </p:nvGraphicFramePr>
        <p:xfrm>
          <a:off x="2771775" y="5445125"/>
          <a:ext cx="29511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1" imgW="1371600" imgH="444500" progId="Equation.3">
                  <p:embed/>
                </p:oleObj>
              </mc:Choice>
              <mc:Fallback>
                <p:oleObj name="Equation" r:id="rId11" imgW="1371600" imgH="444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45125"/>
                        <a:ext cx="29511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305300" y="3124200"/>
          <p14:tracePt t="891" x="4305300" y="3116263"/>
          <p14:tracePt t="1351" x="4305300" y="3108325"/>
          <p14:tracePt t="1367" x="4313238" y="3108325"/>
          <p14:tracePt t="1390" x="4313238" y="3101975"/>
          <p14:tracePt t="1534" x="4305300" y="3108325"/>
          <p14:tracePt t="1630" x="4305300" y="3116263"/>
          <p14:tracePt t="1678" x="4305300" y="3124200"/>
          <p14:tracePt t="1710" x="4297363" y="3124200"/>
          <p14:tracePt t="1718" x="4283075" y="3124200"/>
          <p14:tracePt t="1831" x="4275138" y="3132138"/>
          <p14:tracePt t="1880" x="4283075" y="3132138"/>
          <p14:tracePt t="1902" x="4283075" y="3116263"/>
          <p14:tracePt t="1950" x="4283075" y="3108325"/>
          <p14:tracePt t="1958" x="4283075" y="3070225"/>
          <p14:tracePt t="1968" x="4267200" y="3040063"/>
          <p14:tracePt t="1985" x="4244975" y="3001963"/>
          <p14:tracePt t="2001" x="4244975" y="2963863"/>
          <p14:tracePt t="2017" x="4244975" y="2933700"/>
          <p14:tracePt t="2034" x="4244975" y="2917825"/>
          <p14:tracePt t="2050" x="4244975" y="2911475"/>
          <p14:tracePt t="2066" x="4244975" y="2903538"/>
          <p14:tracePt t="2083" x="4244975" y="2887663"/>
          <p14:tracePt t="2101" x="4244975" y="2879725"/>
          <p14:tracePt t="2117" x="4244975" y="2865438"/>
          <p14:tracePt t="2135" x="4244975" y="2857500"/>
          <p14:tracePt t="2158" x="4244975" y="2849563"/>
          <p14:tracePt t="2168" x="4244975" y="2841625"/>
          <p14:tracePt t="2214" x="4251325" y="2841625"/>
          <p14:tracePt t="2254" x="4259263" y="2841625"/>
          <p14:tracePt t="3166" x="4259263" y="2849563"/>
          <p14:tracePt t="4224" x="4259263" y="2857500"/>
          <p14:tracePt t="5054" x="4251325" y="2857500"/>
          <p14:tracePt t="5134" x="4244975" y="2865438"/>
          <p14:tracePt t="5294" x="4237038" y="2865438"/>
          <p14:tracePt t="6014" x="4221163" y="2865438"/>
          <p14:tracePt t="6126" x="4213225" y="2865438"/>
          <p14:tracePt t="6142" x="4206875" y="2865438"/>
          <p14:tracePt t="6158" x="4191000" y="2865438"/>
          <p14:tracePt t="6166" x="4183063" y="2865438"/>
          <p14:tracePt t="6179" x="4168775" y="2857500"/>
          <p14:tracePt t="6196" x="4144963" y="2857500"/>
          <p14:tracePt t="6215" x="4137025" y="2857500"/>
          <p14:tracePt t="6230" x="4068763" y="2857500"/>
          <p14:tracePt t="6247" x="4016375" y="2857500"/>
          <p14:tracePt t="6265" x="3962400" y="2841625"/>
          <p14:tracePt t="6281" x="3863975" y="2811463"/>
          <p14:tracePt t="6298" x="3832225" y="2811463"/>
          <p14:tracePt t="6314" x="3802063" y="2797175"/>
          <p14:tracePt t="6329" x="3749675" y="2797175"/>
          <p14:tracePt t="6346" x="3687763" y="2797175"/>
          <p14:tracePt t="6364" x="3665538" y="2797175"/>
          <p14:tracePt t="6380" x="3597275" y="2797175"/>
          <p14:tracePt t="6397" x="3527425" y="2797175"/>
          <p14:tracePt t="6397" x="3475038" y="2797175"/>
          <p14:tracePt t="6415" x="3421063" y="2797175"/>
          <p14:tracePt t="6430" x="3292475" y="2797175"/>
          <p14:tracePt t="6447" x="3170238" y="2789238"/>
          <p14:tracePt t="6465" x="3032125" y="2789238"/>
          <p14:tracePt t="6481" x="2911475" y="2773363"/>
          <p14:tracePt t="6497" x="2797175" y="2773363"/>
          <p14:tracePt t="6514" x="2735263" y="2797175"/>
          <p14:tracePt t="6531" x="2667000" y="2797175"/>
          <p14:tracePt t="6546" x="2574925" y="2811463"/>
          <p14:tracePt t="6562" x="2544763" y="2811463"/>
          <p14:tracePt t="6580" x="2514600" y="2819400"/>
          <p14:tracePt t="6597" x="2460625" y="2819400"/>
          <p14:tracePt t="6613" x="2422525" y="2827338"/>
          <p14:tracePt t="6613" x="2392363" y="2827338"/>
          <p14:tracePt t="6632" x="2354263" y="2827338"/>
          <p14:tracePt t="6648" x="2301875" y="2827338"/>
          <p14:tracePt t="6664" x="2217738" y="2827338"/>
          <p14:tracePt t="6681" x="2149475" y="2827338"/>
          <p14:tracePt t="6697" x="2095500" y="2827338"/>
          <p14:tracePt t="6714" x="2027238" y="2835275"/>
          <p14:tracePt t="6730" x="1943100" y="2835275"/>
          <p14:tracePt t="6747" x="1851025" y="2835275"/>
          <p14:tracePt t="6765" x="1782763" y="2835275"/>
          <p14:tracePt t="6780" x="1698625" y="2835275"/>
          <p14:tracePt t="6796" x="1584325" y="2835275"/>
          <p14:tracePt t="6813" x="1508125" y="2835275"/>
          <p14:tracePt t="6813" x="1485900" y="2835275"/>
          <p14:tracePt t="6832" x="1447800" y="2827338"/>
          <p14:tracePt t="6846" x="1401763" y="2827338"/>
          <p14:tracePt t="6864" x="1363663" y="2827338"/>
          <p14:tracePt t="6880" x="1355725" y="2827338"/>
          <p14:tracePt t="6897" x="1341438" y="2827338"/>
          <p14:tracePt t="6914" x="1333500" y="2819400"/>
          <p14:tracePt t="6945" x="1317625" y="2819400"/>
          <p14:tracePt t="6959" x="1303338" y="2819400"/>
          <p14:tracePt t="6967" x="1279525" y="2819400"/>
          <p14:tracePt t="6979" x="1227138" y="2819400"/>
          <p14:tracePt t="6996" x="1189038" y="2819400"/>
          <p14:tracePt t="7013" x="1181100" y="2819400"/>
          <p14:tracePt t="7029" x="1173163" y="2811463"/>
          <p14:tracePt t="7647" x="1173163" y="2819400"/>
          <p14:tracePt t="8391" x="1173163" y="2827338"/>
          <p14:tracePt t="8407" x="1173163" y="2841625"/>
          <p14:tracePt t="8423" x="1173163" y="2865438"/>
          <p14:tracePt t="8432" x="1173163" y="2873375"/>
          <p14:tracePt t="8444" x="1173163" y="2895600"/>
          <p14:tracePt t="8462" x="1173163" y="2917825"/>
          <p14:tracePt t="8462" x="1173163" y="2925763"/>
          <p14:tracePt t="8480" x="1173163" y="2955925"/>
          <p14:tracePt t="8496" x="1173163" y="2987675"/>
          <p14:tracePt t="8512" x="1173163" y="3017838"/>
          <p14:tracePt t="8529" x="1189038" y="3070225"/>
          <p14:tracePt t="8546" x="1189038" y="3108325"/>
          <p14:tracePt t="8562" x="1189038" y="3178175"/>
          <p14:tracePt t="8578" x="1189038" y="3238500"/>
          <p14:tracePt t="8595" x="1181100" y="3254375"/>
          <p14:tracePt t="8612" x="1173163" y="3298825"/>
          <p14:tracePt t="8628" x="1173163" y="3330575"/>
          <p14:tracePt t="8645" x="1181100" y="3382963"/>
          <p14:tracePt t="8661" x="1211263" y="3429000"/>
          <p14:tracePt t="8661" x="1211263" y="3444875"/>
          <p14:tracePt t="8680" x="1211263" y="3475038"/>
          <p14:tracePt t="8694" x="1211263" y="3521075"/>
          <p14:tracePt t="8712" x="1211263" y="3535363"/>
          <p14:tracePt t="8728" x="1211263" y="3559175"/>
          <p14:tracePt t="8746" x="1227138" y="3589338"/>
          <p14:tracePt t="8761" x="1241425" y="3627438"/>
          <p14:tracePt t="8778" x="1279525" y="3657600"/>
          <p14:tracePt t="8795" x="1295400" y="3679825"/>
          <p14:tracePt t="8811" x="1355725" y="3679825"/>
          <p14:tracePt t="8828" x="1401763" y="3779838"/>
          <p14:tracePt t="8845" x="1425575" y="3794125"/>
          <p14:tracePt t="8861" x="1485900" y="3810000"/>
          <p14:tracePt t="8879" x="1485900" y="3817938"/>
          <p14:tracePt t="8896" x="1485900" y="3825875"/>
          <p14:tracePt t="8928" x="1485900" y="3810000"/>
          <p14:tracePt t="8943" x="1516063" y="3810000"/>
          <p14:tracePt t="8960" x="1516063" y="3802063"/>
          <p14:tracePt t="8975" x="1516063" y="3787775"/>
          <p14:tracePt t="8992" x="1546225" y="3794125"/>
          <p14:tracePt t="9007" x="1546225" y="3756025"/>
          <p14:tracePt t="9015" x="1577975" y="3771900"/>
          <p14:tracePt t="9031" x="1562100" y="3810000"/>
          <p14:tracePt t="9044" x="1554163" y="3802063"/>
          <p14:tracePt t="9061" x="1539875" y="3832225"/>
          <p14:tracePt t="9078" x="1539875" y="3810000"/>
          <p14:tracePt t="9078" x="1485900" y="3763963"/>
          <p14:tracePt t="9096" x="1508125" y="3763963"/>
          <p14:tracePt t="9112" x="1524000" y="3817938"/>
          <p14:tracePt t="9128" x="1524000" y="3741738"/>
          <p14:tracePt t="9144" x="1531938" y="3711575"/>
          <p14:tracePt t="9161" x="1562100" y="3657600"/>
          <p14:tracePt t="9178" x="1577975" y="3673475"/>
          <p14:tracePt t="9207" x="1577975" y="3695700"/>
          <p14:tracePt t="9215" x="1592263" y="3741738"/>
          <p14:tracePt t="9227" x="1600200" y="3749675"/>
          <p14:tracePt t="9244" x="1616075" y="3787775"/>
          <p14:tracePt t="9261" x="1654175" y="3771900"/>
          <p14:tracePt t="9277" x="1616075" y="3779838"/>
          <p14:tracePt t="9277" x="1616075" y="3749675"/>
          <p14:tracePt t="9294" x="1608138" y="3779838"/>
          <p14:tracePt t="9311" x="1608138" y="3794125"/>
          <p14:tracePt t="9327" x="1630363" y="3810000"/>
          <p14:tracePt t="9344" x="1646238" y="3817938"/>
          <p14:tracePt t="9361" x="1668463" y="3810000"/>
          <p14:tracePt t="9377" x="1654175" y="3794125"/>
          <p14:tracePt t="9393" x="1638300" y="3794125"/>
          <p14:tracePt t="9409" x="1668463" y="3794125"/>
          <p14:tracePt t="9426" x="1684338" y="3763963"/>
          <p14:tracePt t="9443" x="1692275" y="3741738"/>
          <p14:tracePt t="9460" x="1698625" y="3725863"/>
          <p14:tracePt t="9476" x="1684338" y="3787775"/>
          <p14:tracePt t="9492" x="1684338" y="3771900"/>
          <p14:tracePt t="9508" x="1692275" y="3787775"/>
          <p14:tracePt t="9508" x="1692275" y="3779838"/>
          <p14:tracePt t="9527" x="1692275" y="3810000"/>
          <p14:tracePt t="9543" x="1698625" y="3848100"/>
          <p14:tracePt t="9559" x="1698625" y="3878263"/>
          <p14:tracePt t="9576" x="1698625" y="3940175"/>
          <p14:tracePt t="9592" x="1698625" y="3992563"/>
          <p14:tracePt t="9608" x="1684338" y="4046538"/>
          <p14:tracePt t="9625" x="1654175" y="4060825"/>
          <p14:tracePt t="9642" x="1638300" y="4092575"/>
          <p14:tracePt t="9662" x="1638300" y="4098925"/>
          <p14:tracePt t="9674" x="1616075" y="4168775"/>
          <p14:tracePt t="9692" x="1616075" y="4191000"/>
          <p14:tracePt t="9709" x="1616075" y="4198938"/>
          <p14:tracePt t="9725" x="1616075" y="4206875"/>
          <p14:tracePt t="9774" x="1616075" y="4221163"/>
          <p14:tracePt t="9806" x="1600200" y="4229100"/>
          <p14:tracePt t="9814" x="1577975" y="4237038"/>
          <p14:tracePt t="9824" x="1554163" y="4244975"/>
          <p14:tracePt t="9842" x="1546225" y="4244975"/>
          <p14:tracePt t="9858" x="1531938" y="4244975"/>
          <p14:tracePt t="9875" x="1531938" y="4259263"/>
          <p14:tracePt t="9892" x="1501775" y="4283075"/>
          <p14:tracePt t="9908" x="1409700" y="4313238"/>
          <p14:tracePt t="9925" x="1273175" y="4335463"/>
          <p14:tracePt t="9925" x="1257300" y="4335463"/>
          <p14:tracePt t="9944" x="1235075" y="4327525"/>
          <p14:tracePt t="9959" x="1196975" y="4327525"/>
          <p14:tracePt t="9975" x="1196975" y="4321175"/>
          <p14:tracePt t="9992" x="1165225" y="4335463"/>
          <p14:tracePt t="10009" x="1173163" y="4343400"/>
          <p14:tracePt t="10026" x="1158875" y="4343400"/>
          <p14:tracePt t="10062" x="1112838" y="4343400"/>
          <p14:tracePt t="10070" x="1074738" y="4343400"/>
          <p14:tracePt t="10078" x="1028700" y="4321175"/>
          <p14:tracePt t="10092" x="974725" y="4335463"/>
          <p14:tracePt t="10092" x="936625" y="4335463"/>
          <p14:tracePt t="10110" x="898525" y="4335463"/>
          <p14:tracePt t="10125" x="854075" y="4351338"/>
          <p14:tracePt t="10143" x="838200" y="4351338"/>
          <p14:tracePt t="10158" x="860425" y="4397375"/>
          <p14:tracePt t="10176" x="822325" y="4389438"/>
          <p14:tracePt t="10191" x="808038" y="4381500"/>
          <p14:tracePt t="10209" x="808038" y="4427538"/>
          <p14:tracePt t="10226" x="846138" y="4457700"/>
          <p14:tracePt t="10242" x="846138" y="4441825"/>
          <p14:tracePt t="10258" x="846138" y="4449763"/>
          <p14:tracePt t="10366" x="846138" y="4473575"/>
          <p14:tracePt t="10374" x="838200" y="4487863"/>
          <p14:tracePt t="10382" x="838200" y="4495800"/>
          <p14:tracePt t="10392" x="838200" y="4503738"/>
          <p14:tracePt t="10408" x="830263" y="4511675"/>
          <p14:tracePt t="10534" x="815975" y="4518025"/>
          <p14:tracePt t="10542" x="800100" y="4533900"/>
          <p14:tracePt t="10558" x="808038" y="4533900"/>
          <p14:tracePt t="10582" x="808038" y="4541838"/>
          <p14:tracePt t="10622" x="808038" y="4549775"/>
          <p14:tracePt t="10630" x="808038" y="4556125"/>
          <p14:tracePt t="10641" x="808038" y="4594225"/>
          <p14:tracePt t="10658" x="808038" y="4610100"/>
          <p14:tracePt t="10675" x="815975" y="4610100"/>
          <p14:tracePt t="10830" x="822325" y="4610100"/>
          <p14:tracePt t="10910" x="898525" y="4670425"/>
          <p14:tracePt t="10918" x="906463" y="4670425"/>
          <p14:tracePt t="11230" x="936625" y="4686300"/>
          <p14:tracePt t="11239" x="906463" y="4632325"/>
          <p14:tracePt t="11246" x="906463" y="4625975"/>
          <p14:tracePt t="11257" x="906463" y="4632325"/>
          <p14:tracePt t="11275" x="930275" y="4632325"/>
          <p14:tracePt t="11291" x="944563" y="4632325"/>
          <p14:tracePt t="11307" x="968375" y="4632325"/>
          <p14:tracePt t="11324" x="1012825" y="4632325"/>
          <p14:tracePt t="11470" x="1044575" y="4632325"/>
          <p14:tracePt t="11478" x="1050925" y="4625975"/>
          <p14:tracePt t="11490" x="1082675" y="4625975"/>
          <p14:tracePt t="11507" x="1112838" y="4625975"/>
          <p14:tracePt t="11525" x="1165225" y="4625975"/>
          <p14:tracePt t="11582" x="1241425" y="4610100"/>
          <p14:tracePt t="11591" x="1249363" y="4610100"/>
          <p14:tracePt t="11598" x="1279525" y="4594225"/>
          <p14:tracePt t="11608" x="1355725" y="4610100"/>
          <p14:tracePt t="11624" x="1371600" y="4610100"/>
          <p14:tracePt t="11670" x="1379538" y="4610100"/>
          <p14:tracePt t="11678" x="1393825" y="4602163"/>
          <p14:tracePt t="11690" x="1409700" y="4602163"/>
          <p14:tracePt t="11707" x="1447800" y="4579938"/>
          <p14:tracePt t="11723" x="1455738" y="4579938"/>
          <p14:tracePt t="11740" x="1447800" y="4579938"/>
          <p14:tracePt t="12350" x="1439863" y="4579938"/>
          <p14:tracePt t="12358" x="1439863" y="4587875"/>
          <p14:tracePt t="12374" x="1431925" y="4602163"/>
          <p14:tracePt t="12391" x="1431925" y="4625975"/>
          <p14:tracePt t="12407" x="1431925" y="4664075"/>
          <p14:tracePt t="12424" x="1431925" y="4716463"/>
          <p14:tracePt t="12440" x="1431925" y="4754563"/>
          <p14:tracePt t="12457" x="1431925" y="4778375"/>
          <p14:tracePt t="12473" x="1431925" y="4816475"/>
          <p14:tracePt t="12489" x="1431925" y="4846638"/>
          <p14:tracePt t="12506" x="1431925" y="4860925"/>
          <p14:tracePt t="12524" x="1431925" y="4868863"/>
          <p14:tracePt t="12539" x="1431925" y="4876800"/>
          <p14:tracePt t="12555" x="1425575" y="4884738"/>
          <p14:tracePt t="12573" x="1425575" y="4899025"/>
          <p14:tracePt t="12591" x="1425575" y="4930775"/>
          <p14:tracePt t="12607" x="1409700" y="4937125"/>
          <p14:tracePt t="12624" x="1409700" y="4945063"/>
          <p14:tracePt t="12686" x="1401763" y="4945063"/>
          <p14:tracePt t="12814" x="1393825" y="4960938"/>
          <p14:tracePt t="13006" x="1393825" y="4968875"/>
          <p14:tracePt t="13014" x="1387475" y="4975225"/>
          <p14:tracePt t="13023" x="1379538" y="4983163"/>
          <p14:tracePt t="13038" x="1379538" y="4991100"/>
          <p14:tracePt t="13134" x="1379538" y="4999038"/>
          <p14:tracePt t="13150" x="1387475" y="5013325"/>
          <p14:tracePt t="13166" x="1393825" y="5029200"/>
          <p14:tracePt t="13174" x="1393825" y="5059363"/>
          <p14:tracePt t="13188" x="1417638" y="5143500"/>
          <p14:tracePt t="13188" x="1417638" y="5173663"/>
          <p14:tracePt t="13207" x="1417638" y="5211763"/>
          <p14:tracePt t="13223" x="1417638" y="5241925"/>
          <p14:tracePt t="13240" x="1417638" y="5257800"/>
          <p14:tracePt t="13256" x="1363663" y="5303838"/>
          <p14:tracePt t="13273" x="1273175" y="5380038"/>
          <p14:tracePt t="13289" x="1181100" y="5448300"/>
          <p14:tracePt t="13307" x="1104900" y="5486400"/>
          <p14:tracePt t="13323" x="1074738" y="5516563"/>
          <p14:tracePt t="13339" x="1036638" y="5540375"/>
          <p14:tracePt t="13356" x="1028700" y="5546725"/>
          <p14:tracePt t="13372" x="1006475" y="5562600"/>
          <p14:tracePt t="13389" x="974725" y="5570538"/>
          <p14:tracePt t="13405" x="854075" y="5608638"/>
          <p14:tracePt t="13423" x="777875" y="5622925"/>
          <p14:tracePt t="13440" x="723900" y="5646738"/>
          <p14:tracePt t="13456" x="701675" y="5654675"/>
          <p14:tracePt t="13472" x="685800" y="5654675"/>
          <p14:tracePt t="13488" x="677863" y="5661025"/>
          <p14:tracePt t="13505" x="663575" y="5668963"/>
          <p14:tracePt t="13558" x="655638" y="5676900"/>
          <p14:tracePt t="13566" x="639763" y="5692775"/>
          <p14:tracePt t="13574" x="625475" y="5699125"/>
          <p14:tracePt t="13588" x="563563" y="5737225"/>
          <p14:tracePt t="13588" x="525463" y="5768975"/>
          <p14:tracePt t="13607" x="457200" y="5829300"/>
          <p14:tracePt t="13623" x="419100" y="5875338"/>
          <p14:tracePt t="13640" x="411163" y="5883275"/>
          <p14:tracePt t="13656" x="403225" y="5913438"/>
          <p14:tracePt t="13672" x="403225" y="5935663"/>
          <p14:tracePt t="13689" x="396875" y="5951538"/>
          <p14:tracePt t="13705" x="388938" y="5981700"/>
          <p14:tracePt t="13722" x="373063" y="6003925"/>
          <p14:tracePt t="13738" x="358775" y="6027738"/>
          <p14:tracePt t="13755" x="350838" y="6065838"/>
          <p14:tracePt t="13773" x="350838" y="6088063"/>
          <p14:tracePt t="13789" x="350838" y="6111875"/>
          <p14:tracePt t="13789" x="350838" y="6126163"/>
          <p14:tracePt t="13807" x="350838" y="6134100"/>
          <p14:tracePt t="13822" x="350838" y="6149975"/>
          <p14:tracePt t="13822" x="350838" y="6172200"/>
          <p14:tracePt t="13839" x="350838" y="6202363"/>
          <p14:tracePt t="13856" x="350838" y="6232525"/>
          <p14:tracePt t="13873" x="350838" y="6270625"/>
          <p14:tracePt t="13888" x="350838" y="6302375"/>
          <p14:tracePt t="13905" x="381000" y="6316663"/>
          <p14:tracePt t="13922" x="403225" y="6324600"/>
          <p14:tracePt t="13922" x="411163" y="6324600"/>
          <p14:tracePt t="13943" x="419100" y="6324600"/>
          <p14:tracePt t="14014" x="434975" y="6324600"/>
          <p14:tracePt t="14030" x="441325" y="6324600"/>
          <p14:tracePt t="14039" x="465138" y="6324600"/>
          <p14:tracePt t="14056" x="473075" y="6316663"/>
          <p14:tracePt t="14078" x="495300" y="6302375"/>
          <p14:tracePt t="14110" x="503238" y="6294438"/>
          <p14:tracePt t="14118" x="511175" y="6294438"/>
          <p14:tracePt t="14126" x="525463" y="6294438"/>
          <p14:tracePt t="14137" x="555625" y="6278563"/>
          <p14:tracePt t="14154" x="571500" y="6278563"/>
          <p14:tracePt t="14170" x="587375" y="6264275"/>
          <p14:tracePt t="14187" x="609600" y="6248400"/>
          <p14:tracePt t="14246" x="631825" y="6240463"/>
          <p14:tracePt t="14254" x="685800" y="6226175"/>
          <p14:tracePt t="14262" x="777875" y="6202363"/>
          <p14:tracePt t="14272" x="922338" y="6172200"/>
          <p14:tracePt t="14288" x="974725" y="6172200"/>
          <p14:tracePt t="14305" x="982663" y="6172200"/>
          <p14:tracePt t="14321" x="990600" y="6172200"/>
          <p14:tracePt t="14358" x="998538" y="6172200"/>
          <p14:tracePt t="14382" x="1020763" y="6172200"/>
          <p14:tracePt t="14390" x="1044575" y="6172200"/>
          <p14:tracePt t="14404" x="1120775" y="6172200"/>
          <p14:tracePt t="14404" x="1143000" y="6172200"/>
          <p14:tracePt t="14423" x="1203325" y="6172200"/>
          <p14:tracePt t="14439" x="1227138" y="6172200"/>
          <p14:tracePt t="14456" x="1235075" y="6172200"/>
          <p14:tracePt t="14471" x="1241425" y="6172200"/>
          <p14:tracePt t="14494" x="1249363" y="6164263"/>
          <p14:tracePt t="14503" x="1265238" y="6164263"/>
          <p14:tracePt t="14520" x="1287463" y="6164263"/>
          <p14:tracePt t="14537" x="1349375" y="6164263"/>
          <p14:tracePt t="14554" x="1401763" y="6164263"/>
          <p14:tracePt t="14570" x="1417638" y="6164263"/>
          <p14:tracePt t="14586" x="1425575" y="6164263"/>
          <p14:tracePt t="14622" x="1431925" y="6164263"/>
          <p14:tracePt t="14887" x="1439863" y="6164263"/>
          <p14:tracePt t="15678" x="1447800" y="6188075"/>
          <p14:tracePt t="15974" x="1455738" y="6188075"/>
          <p14:tracePt t="16143" x="1463675" y="6188075"/>
          <p14:tracePt t="16182" x="1477963" y="6188075"/>
          <p14:tracePt t="19715" x="1485900" y="6188075"/>
          <p14:tracePt t="20142" x="1485900" y="6172200"/>
          <p14:tracePt t="20150" x="1470025" y="6149975"/>
          <p14:tracePt t="20164" x="1425575" y="6103938"/>
          <p14:tracePt t="20164" x="1409700" y="6080125"/>
          <p14:tracePt t="20183" x="1363663" y="6019800"/>
          <p14:tracePt t="20199" x="1325563" y="5927725"/>
          <p14:tracePt t="20216" x="1279525" y="5845175"/>
          <p14:tracePt t="20233" x="1203325" y="5722938"/>
          <p14:tracePt t="20249" x="1158875" y="5600700"/>
          <p14:tracePt t="20265" x="1120775" y="5516563"/>
          <p14:tracePt t="20282" x="1074738" y="5402263"/>
          <p14:tracePt t="20298" x="1036638" y="5334000"/>
          <p14:tracePt t="20316" x="1012825" y="5287963"/>
          <p14:tracePt t="20332" x="998538" y="5241925"/>
          <p14:tracePt t="20349" x="952500" y="5159375"/>
          <p14:tracePt t="20349" x="936625" y="5143500"/>
          <p14:tracePt t="20367" x="914400" y="5105400"/>
          <p14:tracePt t="20381" x="860425" y="5013325"/>
          <p14:tracePt t="20399" x="830263" y="4968875"/>
          <p14:tracePt t="20416" x="800100" y="4930775"/>
          <p14:tracePt t="20432" x="746125" y="4860925"/>
          <p14:tracePt t="20448" x="669925" y="4816475"/>
          <p14:tracePt t="20465" x="625475" y="4784725"/>
          <p14:tracePt t="20481" x="593725" y="4754563"/>
          <p14:tracePt t="20498" x="579438" y="4740275"/>
          <p14:tracePt t="20514" x="571500" y="4740275"/>
          <p14:tracePt t="20566" x="555625" y="4740275"/>
          <p14:tracePt t="20590" x="549275" y="4740275"/>
          <p14:tracePt t="20606" x="541338" y="4740275"/>
          <p14:tracePt t="20622" x="525463" y="4740275"/>
          <p14:tracePt t="20638" x="525463" y="4732338"/>
          <p14:tracePt t="21695" x="525463" y="4724400"/>
          <p14:tracePt t="22622" x="525463" y="4708525"/>
          <p14:tracePt t="23286" x="525463" y="4686300"/>
          <p14:tracePt t="23295" x="525463" y="4670425"/>
          <p14:tracePt t="23302" x="525463" y="4640263"/>
          <p14:tracePt t="23312" x="525463" y="4525963"/>
          <p14:tracePt t="23329" x="525463" y="4365625"/>
          <p14:tracePt t="23345" x="503238" y="4183063"/>
          <p14:tracePt t="23362" x="473075" y="4046538"/>
          <p14:tracePt t="23379" x="473075" y="3970338"/>
          <p14:tracePt t="23396" x="473075" y="3908425"/>
          <p14:tracePt t="23413" x="473075" y="3878263"/>
          <p14:tracePt t="23429" x="473075" y="3870325"/>
          <p14:tracePt t="23446" x="473075" y="3848100"/>
          <p14:tracePt t="23463" x="473075" y="3840163"/>
          <p14:tracePt t="23550" x="487363" y="3825875"/>
          <p14:tracePt t="23558" x="487363" y="3802063"/>
          <p14:tracePt t="23566" x="487363" y="3794125"/>
          <p14:tracePt t="23578" x="487363" y="3787775"/>
          <p14:tracePt t="24150" x="487363" y="3779838"/>
          <p14:tracePt t="24158" x="479425" y="3779838"/>
          <p14:tracePt t="24174" x="479425" y="3771900"/>
          <p14:tracePt t="24958" x="487363" y="3771900"/>
          <p14:tracePt t="25062" x="495300" y="3771900"/>
          <p14:tracePt t="25782" x="511175" y="3771900"/>
          <p14:tracePt t="25838" x="517525" y="3771900"/>
          <p14:tracePt t="26654" x="525463" y="3771900"/>
          <p14:tracePt t="26662" x="549275" y="3756025"/>
          <p14:tracePt t="26674" x="579438" y="3756025"/>
          <p14:tracePt t="26692" x="587375" y="3756025"/>
          <p14:tracePt t="26708" x="601663" y="3756025"/>
          <p14:tracePt t="26725" x="609600" y="3756025"/>
          <p14:tracePt t="26766" x="631825" y="3756025"/>
          <p14:tracePt t="26775" x="647700" y="3756025"/>
          <p14:tracePt t="26782" x="663575" y="3756025"/>
          <p14:tracePt t="26792" x="685800" y="3763963"/>
          <p14:tracePt t="26809" x="701675" y="3763963"/>
          <p14:tracePt t="26825" x="715963" y="3763963"/>
          <p14:tracePt t="26842" x="723900" y="3763963"/>
          <p14:tracePt t="26858" x="746125" y="3771900"/>
          <p14:tracePt t="26878" x="754063" y="3771900"/>
          <p14:tracePt t="26894" x="769938" y="3771900"/>
          <p14:tracePt t="26910" x="777875" y="3771900"/>
          <p14:tracePt t="26925" x="808038" y="3787775"/>
          <p14:tracePt t="26925" x="838200" y="3787775"/>
          <p14:tracePt t="26943" x="860425" y="3787775"/>
          <p14:tracePt t="26958" x="974725" y="3802063"/>
          <p14:tracePt t="26975" x="1028700" y="3825875"/>
          <p14:tracePt t="26991" x="1044575" y="3825875"/>
          <p14:tracePt t="27008" x="1082675" y="3825875"/>
          <p14:tracePt t="27024" x="1096963" y="3840163"/>
          <p14:tracePt t="27040" x="1104900" y="3840163"/>
          <p14:tracePt t="27057" x="1120775" y="3840163"/>
          <p14:tracePt t="27074" x="1150938" y="3840163"/>
          <p14:tracePt t="27091" x="1173163" y="3840163"/>
          <p14:tracePt t="27107" x="1203325" y="3840163"/>
          <p14:tracePt t="27124" x="1235075" y="3840163"/>
          <p14:tracePt t="27141" x="1303338" y="3840163"/>
          <p14:tracePt t="27157" x="1409700" y="3832225"/>
          <p14:tracePt t="27157" x="1447800" y="3832225"/>
          <p14:tracePt t="27175" x="1524000" y="3817938"/>
          <p14:tracePt t="27191" x="1539875" y="3802063"/>
          <p14:tracePt t="27206" x="1546225" y="3794125"/>
          <p14:tracePt t="27254" x="1546225" y="3787775"/>
          <p14:tracePt t="27262" x="1546225" y="3779838"/>
          <p14:tracePt t="27274" x="1554163" y="3756025"/>
          <p14:tracePt t="27291" x="1577975" y="3733800"/>
          <p14:tracePt t="27291" x="1592263" y="3717925"/>
          <p14:tracePt t="27311" x="1608138" y="3711575"/>
          <p14:tracePt t="27324" x="1646238" y="3687763"/>
          <p14:tracePt t="27324" x="1668463" y="3679825"/>
          <p14:tracePt t="27343" x="1692275" y="3657600"/>
          <p14:tracePt t="27359" x="1692275" y="3649663"/>
          <p14:tracePt t="27375" x="1698625" y="3649663"/>
          <p14:tracePt t="27391" x="1698625" y="3627438"/>
          <p14:tracePt t="27409" x="1698625" y="3611563"/>
          <p14:tracePt t="27424" x="1698625" y="3597275"/>
          <p14:tracePt t="27441" x="1698625" y="3589338"/>
          <p14:tracePt t="27457" x="1698625" y="3573463"/>
          <p14:tracePt t="27474" x="1698625" y="3559175"/>
          <p14:tracePt t="27491" x="1692275" y="3543300"/>
          <p14:tracePt t="27508" x="1684338" y="3527425"/>
          <p14:tracePt t="27525" x="1668463" y="3527425"/>
          <p14:tracePt t="27525" x="1654175" y="3521075"/>
          <p14:tracePt t="27543" x="1654175" y="3513138"/>
          <p14:tracePt t="27557" x="1616075" y="3497263"/>
          <p14:tracePt t="27575" x="1600200" y="3482975"/>
          <p14:tracePt t="27592" x="1592263" y="3482975"/>
          <p14:tracePt t="27608" x="1577975" y="3482975"/>
          <p14:tracePt t="27624" x="1562100" y="3482975"/>
          <p14:tracePt t="27641" x="1516063" y="3459163"/>
          <p14:tracePt t="27657" x="1477963" y="3451225"/>
          <p14:tracePt t="27674" x="1455738" y="3444875"/>
          <p14:tracePt t="27691" x="1425575" y="3436938"/>
          <p14:tracePt t="27708" x="1409700" y="3421063"/>
          <p14:tracePt t="27724" x="1401763" y="3413125"/>
          <p14:tracePt t="27766" x="1387475" y="3413125"/>
          <p14:tracePt t="27790" x="1371600" y="3413125"/>
          <p14:tracePt t="27798" x="1355725" y="3406775"/>
          <p14:tracePt t="27808" x="1333500" y="3398838"/>
          <p14:tracePt t="27825" x="1311275" y="3398838"/>
          <p14:tracePt t="27841" x="1273175" y="3398838"/>
          <p14:tracePt t="27857" x="1241425" y="3398838"/>
          <p14:tracePt t="27874" x="1211263" y="3398838"/>
          <p14:tracePt t="27891" x="1203325" y="3398838"/>
          <p14:tracePt t="27907" x="1189038" y="3398838"/>
          <p14:tracePt t="27924" x="1158875" y="3398838"/>
          <p14:tracePt t="27940" x="1135063" y="3398838"/>
          <p14:tracePt t="27957" x="1066800" y="3398838"/>
          <p14:tracePt t="27975" x="1036638" y="3413125"/>
          <p14:tracePt t="27991" x="1006475" y="3421063"/>
          <p14:tracePt t="28008" x="990600" y="3429000"/>
          <p14:tracePt t="28025" x="974725" y="3436938"/>
          <p14:tracePt t="28055" x="968375" y="3436938"/>
          <p14:tracePt t="28078" x="960438" y="3444875"/>
          <p14:tracePt t="28086" x="952500" y="3451225"/>
          <p14:tracePt t="28094" x="936625" y="3451225"/>
          <p14:tracePt t="28110" x="936625" y="3459163"/>
          <p14:tracePt t="28126" x="922338" y="3467100"/>
          <p14:tracePt t="28140" x="892175" y="3482975"/>
          <p14:tracePt t="28157" x="860425" y="3497263"/>
          <p14:tracePt t="28175" x="860425" y="3505200"/>
          <p14:tracePt t="28190" x="860425" y="3535363"/>
          <p14:tracePt t="28208" x="846138" y="3565525"/>
          <p14:tracePt t="28225" x="846138" y="3589338"/>
          <p14:tracePt t="28240" x="846138" y="3611563"/>
          <p14:tracePt t="28257" x="854075" y="3635375"/>
          <p14:tracePt t="28274" x="884238" y="3673475"/>
          <p14:tracePt t="28290" x="892175" y="3679825"/>
          <p14:tracePt t="28308" x="898525" y="3703638"/>
          <p14:tracePt t="28324" x="922338" y="3725863"/>
          <p14:tracePt t="28340" x="960438" y="3763963"/>
          <p14:tracePt t="28357" x="990600" y="3787775"/>
          <p14:tracePt t="28357" x="1006475" y="3802063"/>
          <p14:tracePt t="28375" x="1036638" y="3817938"/>
          <p14:tracePt t="28391" x="1058863" y="3825875"/>
          <p14:tracePt t="28407" x="1066800" y="3832225"/>
          <p14:tracePt t="28424" x="1074738" y="3832225"/>
          <p14:tracePt t="28440" x="1089025" y="3840163"/>
          <p14:tracePt t="28456" x="1104900" y="3840163"/>
          <p14:tracePt t="28473" x="1158875" y="3856038"/>
          <p14:tracePt t="28490" x="1196975" y="3856038"/>
          <p14:tracePt t="28506" x="1227138" y="3856038"/>
          <p14:tracePt t="28524" x="1235075" y="3856038"/>
          <p14:tracePt t="28539" x="1241425" y="3856038"/>
          <p14:tracePt t="28556" x="1257300" y="3856038"/>
          <p14:tracePt t="28590" x="1287463" y="3856038"/>
          <p14:tracePt t="28598" x="1341438" y="3832225"/>
          <p14:tracePt t="28607" x="1447800" y="3802063"/>
          <p14:tracePt t="28624" x="1539875" y="3787775"/>
          <p14:tracePt t="28640" x="1577975" y="3787775"/>
          <p14:tracePt t="28656" x="1570038" y="3787775"/>
          <p14:tracePt t="28943" x="1562100" y="3787775"/>
          <p14:tracePt t="28950" x="1546225" y="3787775"/>
          <p14:tracePt t="28958" x="1539875" y="3787775"/>
          <p14:tracePt t="28972" x="1516063" y="3787775"/>
          <p14:tracePt t="28972" x="1493838" y="3787775"/>
          <p14:tracePt t="28991" x="1470025" y="3787775"/>
          <p14:tracePt t="29006" x="1417638" y="3717925"/>
          <p14:tracePt t="29006" x="1387475" y="3687763"/>
          <p14:tracePt t="29025" x="1287463" y="3565525"/>
          <p14:tracePt t="29040" x="1189038" y="3451225"/>
          <p14:tracePt t="29056" x="1112838" y="3336925"/>
          <p14:tracePt t="29073" x="1066800" y="3260725"/>
          <p14:tracePt t="29089" x="1044575" y="3200400"/>
          <p14:tracePt t="29106" x="1012825" y="3140075"/>
          <p14:tracePt t="29123" x="998538" y="3108325"/>
          <p14:tracePt t="29140" x="982663" y="3094038"/>
          <p14:tracePt t="29155" x="968375" y="3070225"/>
          <p14:tracePt t="29171" x="944563" y="3063875"/>
          <p14:tracePt t="29188" x="892175" y="3001963"/>
          <p14:tracePt t="29207" x="800100" y="2941638"/>
          <p14:tracePt t="29223" x="685800" y="2873375"/>
          <p14:tracePt t="29241" x="579438" y="2827338"/>
          <p14:tracePt t="29256" x="511175" y="2789238"/>
          <p14:tracePt t="29273" x="479425" y="2789238"/>
          <p14:tracePt t="29289" x="473075" y="2789238"/>
          <p14:tracePt t="29307" x="457200" y="2773363"/>
          <p14:tracePt t="29323" x="449263" y="2773363"/>
          <p14:tracePt t="29339" x="419100" y="2773363"/>
          <p14:tracePt t="29356" x="365125" y="2789238"/>
          <p14:tracePt t="29372" x="320675" y="2789238"/>
          <p14:tracePt t="29372" x="282575" y="2803525"/>
          <p14:tracePt t="29391" x="258763" y="2803525"/>
          <p14:tracePt t="29407" x="266700" y="2803525"/>
          <p14:tracePt t="29486" x="282575" y="2803525"/>
          <p14:tracePt t="29494" x="312738" y="2803525"/>
          <p14:tracePt t="29505" x="327025" y="2803525"/>
          <p14:tracePt t="29522" x="342900" y="2803525"/>
          <p14:tracePt t="29566" x="350838" y="2803525"/>
          <p14:tracePt t="29574" x="373063" y="2803525"/>
          <p14:tracePt t="29590" x="403225" y="2803525"/>
          <p14:tracePt t="29605" x="587375" y="2789238"/>
          <p14:tracePt t="29623" x="800100" y="2789238"/>
          <p14:tracePt t="29639" x="1012825" y="2789238"/>
          <p14:tracePt t="29656" x="1158875" y="2765425"/>
          <p14:tracePt t="29672" x="1235075" y="2765425"/>
          <p14:tracePt t="29689" x="1241425" y="2765425"/>
          <p14:tracePt t="31495" x="1257300" y="2773363"/>
          <p14:tracePt t="32142" x="1257300" y="2781300"/>
          <p14:tracePt t="32150" x="1287463" y="2789238"/>
          <p14:tracePt t="32158" x="1303338" y="2797175"/>
          <p14:tracePt t="32169" x="1341438" y="2803525"/>
          <p14:tracePt t="32186" x="1393825" y="2827338"/>
          <p14:tracePt t="32203" x="1447800" y="2841625"/>
          <p14:tracePt t="32220" x="1508125" y="2849563"/>
          <p14:tracePt t="32236" x="1592263" y="2865438"/>
          <p14:tracePt t="32253" x="1706563" y="2887663"/>
          <p14:tracePt t="32253" x="1760538" y="2887663"/>
          <p14:tracePt t="32271" x="1882775" y="2887663"/>
          <p14:tracePt t="32287" x="1989138" y="2887663"/>
          <p14:tracePt t="32303" x="2087563" y="2887663"/>
          <p14:tracePt t="32320" x="2149475" y="2887663"/>
          <p14:tracePt t="32336" x="2225675" y="2887663"/>
          <p14:tracePt t="32352" x="2316163" y="2887663"/>
          <p14:tracePt t="32368" x="2438400" y="2887663"/>
          <p14:tracePt t="32385" x="2574925" y="2887663"/>
          <p14:tracePt t="32402" x="2743200" y="2887663"/>
          <p14:tracePt t="32419" x="2903538" y="2887663"/>
          <p14:tracePt t="32436" x="3055938" y="2887663"/>
          <p14:tracePt t="32453" x="3184525" y="2887663"/>
          <p14:tracePt t="32468" x="3298825" y="2887663"/>
          <p14:tracePt t="32485" x="3375025" y="2887663"/>
          <p14:tracePt t="32503" x="3382963" y="2887663"/>
          <p14:tracePt t="32520" x="3390900" y="2887663"/>
          <p14:tracePt t="32536" x="3421063" y="2873375"/>
          <p14:tracePt t="32553" x="3505200" y="2849563"/>
          <p14:tracePt t="32569" x="3649663" y="2827338"/>
          <p14:tracePt t="32586" x="3817938" y="2803525"/>
          <p14:tracePt t="32602" x="3946525" y="2765425"/>
          <p14:tracePt t="32619" x="4000500" y="2759075"/>
          <p14:tracePt t="32636" x="4000500" y="2751138"/>
          <p14:tracePt t="32686" x="4008438" y="2743200"/>
          <p14:tracePt t="32702" x="4016375" y="2735263"/>
          <p14:tracePt t="32742" x="4016375" y="2727325"/>
          <p14:tracePt t="32782" x="4016375" y="2720975"/>
          <p14:tracePt t="32790" x="4016375" y="2713038"/>
          <p14:tracePt t="32801" x="4022725" y="2705100"/>
          <p14:tracePt t="32820" x="4022725" y="2682875"/>
          <p14:tracePt t="32835" x="4030663" y="2674938"/>
          <p14:tracePt t="32851" x="4030663" y="2651125"/>
          <p14:tracePt t="32870" x="4030663" y="2644775"/>
          <p14:tracePt t="32885" x="4038600" y="2628900"/>
          <p14:tracePt t="32902" x="4038600" y="2613025"/>
          <p14:tracePt t="32919" x="4038600" y="2606675"/>
          <p14:tracePt t="32935" x="4038600" y="2590800"/>
          <p14:tracePt t="32953" x="4030663" y="2574925"/>
          <p14:tracePt t="33022" x="4022725" y="2574925"/>
          <p14:tracePt t="33038" x="4016375" y="2574925"/>
          <p14:tracePt t="33054" x="4008438" y="2574925"/>
          <p14:tracePt t="33062" x="3984625" y="2568575"/>
          <p14:tracePt t="33070" x="3970338" y="2560638"/>
          <p14:tracePt t="33086" x="3962400" y="2560638"/>
          <p14:tracePt t="33101" x="3940175" y="2560638"/>
          <p14:tracePt t="33101" x="3932238" y="2552700"/>
          <p14:tracePt t="33119" x="3924300" y="2552700"/>
          <p14:tracePt t="33138" x="3908425" y="2544763"/>
          <p14:tracePt t="33158" x="3902075" y="2544763"/>
          <p14:tracePt t="33173" x="3886200" y="2544763"/>
          <p14:tracePt t="33184" x="3863975" y="2544763"/>
          <p14:tracePt t="33201" x="3848100" y="2544763"/>
          <p14:tracePt t="33217" x="3832225" y="2544763"/>
          <p14:tracePt t="33234" x="3825875" y="2544763"/>
          <p14:tracePt t="33250" x="3810000" y="2544763"/>
          <p14:tracePt t="33267" x="3794125" y="2544763"/>
          <p14:tracePt t="33267" x="3779838" y="2544763"/>
          <p14:tracePt t="33287" x="3763963" y="2544763"/>
          <p14:tracePt t="33303" x="3756025" y="2560638"/>
          <p14:tracePt t="33318" x="3741738" y="2560638"/>
          <p14:tracePt t="33335" x="3711575" y="2560638"/>
          <p14:tracePt t="33351" x="3673475" y="2568575"/>
          <p14:tracePt t="33369" x="3627438" y="2582863"/>
          <p14:tracePt t="33384" x="3581400" y="2598738"/>
          <p14:tracePt t="33401" x="3565525" y="2598738"/>
          <p14:tracePt t="33418" x="3551238" y="2598738"/>
          <p14:tracePt t="33433" x="3551238" y="2606675"/>
          <p14:tracePt t="33450" x="3551238" y="2620963"/>
          <p14:tracePt t="33468" x="3543300" y="2636838"/>
          <p14:tracePt t="33484" x="3535363" y="2651125"/>
          <p14:tracePt t="33500" x="3505200" y="2682875"/>
          <p14:tracePt t="33517" x="3489325" y="2713038"/>
          <p14:tracePt t="33535" x="3475038" y="2727325"/>
          <p14:tracePt t="33552" x="3475038" y="2735263"/>
          <p14:tracePt t="33567" x="3475038" y="2743200"/>
          <p14:tracePt t="33584" x="3475038" y="2759075"/>
          <p14:tracePt t="33600" x="3475038" y="2781300"/>
          <p14:tracePt t="33617" x="3475038" y="2797175"/>
          <p14:tracePt t="33635" x="3475038" y="2811463"/>
          <p14:tracePt t="33651" x="3467100" y="2819400"/>
          <p14:tracePt t="33666" x="3467100" y="2827338"/>
          <p14:tracePt t="33683" x="3459163" y="2841625"/>
          <p14:tracePt t="33701" x="3459163" y="2849563"/>
          <p14:tracePt t="33717" x="3459163" y="2865438"/>
          <p14:tracePt t="33734" x="3459163" y="2873375"/>
          <p14:tracePt t="33750" x="3459163" y="2879725"/>
          <p14:tracePt t="33767" x="3459163" y="2887663"/>
          <p14:tracePt t="33783" x="3459163" y="2903538"/>
          <p14:tracePt t="33801" x="3459163" y="2911475"/>
          <p14:tracePt t="33822" x="3459163" y="2925763"/>
          <p14:tracePt t="33837" x="3467100" y="2933700"/>
          <p14:tracePt t="33850" x="3475038" y="2941638"/>
          <p14:tracePt t="33866" x="3475038" y="2949575"/>
          <p14:tracePt t="33901" x="3475038" y="2955925"/>
          <p14:tracePt t="33917" x="3475038" y="2963863"/>
          <p14:tracePt t="33925" x="3475038" y="2971800"/>
          <p14:tracePt t="33935" x="3475038" y="2979738"/>
          <p14:tracePt t="33950" x="3482975" y="2994025"/>
          <p14:tracePt t="33967" x="3482975" y="3001963"/>
          <p14:tracePt t="33983" x="3482975" y="3009900"/>
          <p14:tracePt t="34005" x="3482975" y="3017838"/>
          <p14:tracePt t="34045" x="3482975" y="3025775"/>
          <p14:tracePt t="34062" x="3489325" y="3040063"/>
          <p14:tracePt t="34077" x="3489325" y="3048000"/>
          <p14:tracePt t="34117" x="3497263" y="3055938"/>
          <p14:tracePt t="34125" x="3497263" y="3063875"/>
          <p14:tracePt t="34134" x="3513138" y="3086100"/>
          <p14:tracePt t="34151" x="3521075" y="3094038"/>
          <p14:tracePt t="34166" x="3527425" y="3108325"/>
          <p14:tracePt t="34184" x="3527425" y="3124200"/>
          <p14:tracePt t="34214" x="3535363" y="3140075"/>
          <p14:tracePt t="34237" x="3543300" y="3146425"/>
          <p14:tracePt t="34253" x="3573463" y="3178175"/>
          <p14:tracePt t="34269" x="3573463" y="3184525"/>
          <p14:tracePt t="34285" x="3581400" y="3184525"/>
          <p14:tracePt t="34293" x="3581400" y="3192463"/>
          <p14:tracePt t="34350" x="3589338" y="3208338"/>
          <p14:tracePt t="34357" x="3597275" y="3208338"/>
          <p14:tracePt t="34367" x="3597275" y="3216275"/>
          <p14:tracePt t="34384" x="3597275" y="3230563"/>
          <p14:tracePt t="34405" x="3597275" y="3238500"/>
          <p14:tracePt t="34421" x="3603625" y="3254375"/>
          <p14:tracePt t="34433" x="3603625" y="3268663"/>
          <p14:tracePt t="34453" x="3611563" y="3276600"/>
          <p14:tracePt t="34465" x="3641725" y="3298825"/>
          <p14:tracePt t="34483" x="3641725" y="3322638"/>
          <p14:tracePt t="34982" x="3641725" y="3330575"/>
          <p14:tracePt t="35006" x="3641725" y="3344863"/>
          <p14:tracePt t="35022" x="3649663" y="3352800"/>
          <p14:tracePt t="35037" x="3657600" y="3360738"/>
          <p14:tracePt t="35045" x="3665538" y="3375025"/>
          <p14:tracePt t="35086" x="3687763" y="3375025"/>
          <p14:tracePt t="35102" x="3687763" y="3390900"/>
          <p14:tracePt t="35110" x="3687763" y="3398838"/>
          <p14:tracePt t="35118" x="3695700" y="3406775"/>
          <p14:tracePt t="35133" x="3703638" y="3413125"/>
          <p14:tracePt t="35206" x="3711575" y="3421063"/>
          <p14:tracePt t="35214" x="3725863" y="3429000"/>
          <p14:tracePt t="35221" x="3725863" y="3436938"/>
          <p14:tracePt t="35232" x="3741738" y="3436938"/>
          <p14:tracePt t="35248" x="3763963" y="3451225"/>
          <p14:tracePt t="35265" x="3771900" y="3459163"/>
          <p14:tracePt t="35350" x="3787775" y="3467100"/>
          <p14:tracePt t="35358" x="3802063" y="3475038"/>
          <p14:tracePt t="35367" x="3810000" y="3475038"/>
          <p14:tracePt t="35382" x="3832225" y="3489325"/>
          <p14:tracePt t="35399" x="3840163" y="3497263"/>
          <p14:tracePt t="35510" x="3848100" y="3497263"/>
          <p14:tracePt t="35526" x="3863975" y="3505200"/>
          <p14:tracePt t="35582" x="3863975" y="3513138"/>
          <p14:tracePt t="35590" x="3886200" y="3527425"/>
          <p14:tracePt t="35606" x="3894138" y="3527425"/>
          <p14:tracePt t="35616" x="3924300" y="3543300"/>
          <p14:tracePt t="35633" x="3940175" y="3543300"/>
          <p14:tracePt t="35694" x="3946525" y="3551238"/>
          <p14:tracePt t="35702" x="3954463" y="3559175"/>
          <p14:tracePt t="35715" x="4008438" y="3573463"/>
          <p14:tracePt t="35733" x="4068763" y="3581400"/>
          <p14:tracePt t="35733" x="4106863" y="3589338"/>
          <p14:tracePt t="35751" x="4122738" y="3589338"/>
          <p14:tracePt t="35765" x="4137025" y="3589338"/>
          <p14:tracePt t="35862" x="4144963" y="3589338"/>
          <p14:tracePt t="35878" x="4168775" y="3589338"/>
          <p14:tracePt t="35886" x="4175125" y="3589338"/>
          <p14:tracePt t="35902" x="4183063" y="3589338"/>
          <p14:tracePt t="35915" x="4191000" y="3589338"/>
          <p14:tracePt t="35932" x="4198938" y="3589338"/>
          <p14:tracePt t="35949" x="4237038" y="3589338"/>
          <p14:tracePt t="35967" x="4251325" y="3589338"/>
          <p14:tracePt t="35981" x="4305300" y="3589338"/>
          <p14:tracePt t="35999" x="4343400" y="3589338"/>
          <p14:tracePt t="36015" x="4359275" y="3589338"/>
          <p14:tracePt t="36032" x="4365625" y="3589338"/>
          <p14:tracePt t="36048" x="4381500" y="3589338"/>
          <p14:tracePt t="36070" x="4389438" y="3581400"/>
          <p14:tracePt t="36080" x="4403725" y="3581400"/>
          <p14:tracePt t="36098" x="4419600" y="3581400"/>
          <p14:tracePt t="36114" x="4457700" y="3581400"/>
          <p14:tracePt t="36132" x="4465638" y="3565525"/>
          <p14:tracePt t="36148" x="4473575" y="3565525"/>
          <p14:tracePt t="36164" x="4503738" y="3565525"/>
          <p14:tracePt t="36164" x="4518025" y="3551238"/>
          <p14:tracePt t="36182" x="4564063" y="3535363"/>
          <p14:tracePt t="36198" x="4618038" y="3527425"/>
          <p14:tracePt t="36215" x="4670425" y="3497263"/>
          <p14:tracePt t="36232" x="4702175" y="3489325"/>
          <p14:tracePt t="36248" x="4732338" y="3475038"/>
          <p14:tracePt t="36264" x="4746625" y="3459163"/>
          <p14:tracePt t="36281" x="4770438" y="3451225"/>
          <p14:tracePt t="36298" x="4800600" y="3444875"/>
          <p14:tracePt t="36314" x="4830763" y="3421063"/>
          <p14:tracePt t="36333" x="4892675" y="3390900"/>
          <p14:tracePt t="36348" x="4937125" y="3368675"/>
          <p14:tracePt t="36365" x="4991100" y="3322638"/>
          <p14:tracePt t="36382" x="5013325" y="3298825"/>
          <p14:tracePt t="36399" x="5029200" y="3260725"/>
          <p14:tracePt t="36415" x="5051425" y="3246438"/>
          <p14:tracePt t="36431" x="5067300" y="3216275"/>
          <p14:tracePt t="36448" x="5083175" y="3184525"/>
          <p14:tracePt t="36464" x="5083175" y="3108325"/>
          <p14:tracePt t="36481" x="5083175" y="3048000"/>
          <p14:tracePt t="36498" x="5083175" y="3001963"/>
          <p14:tracePt t="36515" x="5089525" y="2971800"/>
          <p14:tracePt t="36531" x="5089525" y="2949575"/>
          <p14:tracePt t="36548" x="5089525" y="2925763"/>
          <p14:tracePt t="36565" x="5089525" y="2903538"/>
          <p14:tracePt t="36565" x="5089525" y="2887663"/>
          <p14:tracePt t="36582" x="5089525" y="2879725"/>
          <p14:tracePt t="36597" x="5067300" y="2827338"/>
          <p14:tracePt t="36615" x="5051425" y="2789238"/>
          <p14:tracePt t="36631" x="5029200" y="2765425"/>
          <p14:tracePt t="36648" x="5013325" y="2735263"/>
          <p14:tracePt t="36664" x="4983163" y="2713038"/>
          <p14:tracePt t="36680" x="4945063" y="2674938"/>
          <p14:tracePt t="36698" x="4937125" y="2667000"/>
          <p14:tracePt t="36713" x="4899025" y="2644775"/>
          <p14:tracePt t="36731" x="4892675" y="2636838"/>
          <p14:tracePt t="36748" x="4876800" y="2628900"/>
          <p14:tracePt t="36764" x="4860925" y="2620963"/>
          <p14:tracePt t="36780" x="4854575" y="2620963"/>
          <p14:tracePt t="36797" x="4822825" y="2606675"/>
          <p14:tracePt t="36815" x="4800600" y="2606675"/>
          <p14:tracePt t="36831" x="4762500" y="2590800"/>
          <p14:tracePt t="36848" x="4702175" y="2574925"/>
          <p14:tracePt t="36864" x="4670425" y="2568575"/>
          <p14:tracePt t="36880" x="4640263" y="2552700"/>
          <p14:tracePt t="36897" x="4625975" y="2552700"/>
          <p14:tracePt t="36914" x="4602163" y="2536825"/>
          <p14:tracePt t="36931" x="4579938" y="2536825"/>
          <p14:tracePt t="36947" x="4549775" y="2522538"/>
          <p14:tracePt t="36964" x="4518025" y="2506663"/>
          <p14:tracePt t="36980" x="4487863" y="2492375"/>
          <p14:tracePt t="36980" x="4473575" y="2492375"/>
          <p14:tracePt t="36998" x="4449763" y="2484438"/>
          <p14:tracePt t="37015" x="4435475" y="2476500"/>
          <p14:tracePt t="37031" x="4397375" y="2460625"/>
          <p14:tracePt t="37047" x="4365625" y="2454275"/>
          <p14:tracePt t="37064" x="4321175" y="2438400"/>
          <p14:tracePt t="37080" x="4297363" y="2438400"/>
          <p14:tracePt t="37097" x="4251325" y="2430463"/>
          <p14:tracePt t="37114" x="4198938" y="2430463"/>
          <p14:tracePt t="37130" x="4160838" y="2430463"/>
          <p14:tracePt t="37147" x="4114800" y="2430463"/>
          <p14:tracePt t="37164" x="4076700" y="2422525"/>
          <p14:tracePt t="37180" x="4060825" y="2422525"/>
          <p14:tracePt t="37197" x="4054475" y="2422525"/>
          <p14:tracePt t="37213" x="4022725" y="2422525"/>
          <p14:tracePt t="37232" x="4000500" y="2422525"/>
          <p14:tracePt t="37248" x="3978275" y="2422525"/>
          <p14:tracePt t="37264" x="3946525" y="2430463"/>
          <p14:tracePt t="37281" x="3886200" y="2446338"/>
          <p14:tracePt t="37298" x="3840163" y="2454275"/>
          <p14:tracePt t="37314" x="3802063" y="2468563"/>
          <p14:tracePt t="37334" x="3763963" y="2484438"/>
          <p14:tracePt t="37348" x="3733800" y="2492375"/>
          <p14:tracePt t="37364" x="3695700" y="2506663"/>
          <p14:tracePt t="37381" x="3679825" y="2522538"/>
          <p14:tracePt t="37397" x="3649663" y="2530475"/>
          <p14:tracePt t="37415" x="3619500" y="2536825"/>
          <p14:tracePt t="37432" x="3603625" y="2544763"/>
          <p14:tracePt t="37448" x="3573463" y="2552700"/>
          <p14:tracePt t="37465" x="3559175" y="2568575"/>
          <p14:tracePt t="37480" x="3535363" y="2582863"/>
          <p14:tracePt t="37498" x="3521075" y="2598738"/>
          <p14:tracePt t="37514" x="3505200" y="2620963"/>
          <p14:tracePt t="37530" x="3482975" y="2644775"/>
          <p14:tracePt t="37548" x="3475038" y="2659063"/>
          <p14:tracePt t="37564" x="3451225" y="2689225"/>
          <p14:tracePt t="37581" x="3444875" y="2705100"/>
          <p14:tracePt t="37597" x="3444875" y="2720975"/>
          <p14:tracePt t="37615" x="3444875" y="2735263"/>
          <p14:tracePt t="37632" x="3444875" y="2765425"/>
          <p14:tracePt t="37648" x="3444875" y="2773363"/>
          <p14:tracePt t="37664" x="3444875" y="2789238"/>
          <p14:tracePt t="37680" x="3444875" y="2819400"/>
          <p14:tracePt t="37697" x="3444875" y="2841625"/>
          <p14:tracePt t="37714" x="3444875" y="2865438"/>
          <p14:tracePt t="37732" x="3444875" y="2903538"/>
          <p14:tracePt t="37748" x="3444875" y="2911475"/>
          <p14:tracePt t="37766" x="3444875" y="2917825"/>
          <p14:tracePt t="37782" x="3444875" y="2933700"/>
          <p14:tracePt t="37797" x="3444875" y="2941638"/>
          <p14:tracePt t="37812" x="3444875" y="2963863"/>
          <p14:tracePt t="37831" x="3451225" y="2987675"/>
          <p14:tracePt t="37847" x="3467100" y="3017838"/>
          <p14:tracePt t="37865" x="3489325" y="3040063"/>
          <p14:tracePt t="37881" x="3489325" y="3048000"/>
          <p14:tracePt t="37897" x="3489325" y="3063875"/>
          <p14:tracePt t="37914" x="3489325" y="3070225"/>
          <p14:tracePt t="37930" x="3489325" y="3078163"/>
          <p14:tracePt t="37947" x="3489325" y="3094038"/>
          <p14:tracePt t="37964" x="3489325" y="3116263"/>
          <p14:tracePt t="37980" x="3505200" y="3140075"/>
          <p14:tracePt t="37980" x="3505200" y="3146425"/>
          <p14:tracePt t="37999" x="3505200" y="3154363"/>
          <p14:tracePt t="37999" x="3521075" y="3170238"/>
          <p14:tracePt t="38015" x="3521075" y="3178175"/>
          <p14:tracePt t="38031" x="3527425" y="3184525"/>
          <p14:tracePt t="38047" x="3535363" y="3184525"/>
          <p14:tracePt t="38063" x="3543300" y="3200400"/>
          <p14:tracePt t="38080" x="3559175" y="3208338"/>
          <p14:tracePt t="38097" x="3565525" y="3222625"/>
          <p14:tracePt t="38114" x="3573463" y="3238500"/>
          <p14:tracePt t="38135" x="3581400" y="3260725"/>
          <p14:tracePt t="38150" x="3589338" y="3268663"/>
          <p14:tracePt t="38163" x="3603625" y="3284538"/>
          <p14:tracePt t="38181" x="3611563" y="3298825"/>
          <p14:tracePt t="38198" x="3619500" y="3306763"/>
          <p14:tracePt t="38215" x="3619500" y="3314700"/>
          <p14:tracePt t="38232" x="3627438" y="3322638"/>
          <p14:tracePt t="38247" x="3635375" y="3330575"/>
          <p14:tracePt t="38265" x="3649663" y="3352800"/>
          <p14:tracePt t="38281" x="3679825" y="3375025"/>
          <p14:tracePt t="38298" x="3695700" y="3382963"/>
          <p14:tracePt t="38316" x="3695700" y="3390900"/>
          <p14:tracePt t="38335" x="3703638" y="3390900"/>
          <p14:tracePt t="38347" x="3703638" y="3406775"/>
          <p14:tracePt t="38364" x="3717925" y="3421063"/>
          <p14:tracePt t="38381" x="3733800" y="3429000"/>
          <p14:tracePt t="38397" x="3741738" y="3429000"/>
          <p14:tracePt t="38413" x="3749675" y="3429000"/>
          <p14:tracePt t="38430" x="3756025" y="3429000"/>
          <p14:tracePt t="38455" x="3771900" y="3444875"/>
          <p14:tracePt t="38465" x="3840163" y="3467100"/>
          <p14:tracePt t="38481" x="3908425" y="3482975"/>
          <p14:tracePt t="38498" x="3932238" y="3489325"/>
          <p14:tracePt t="38514" x="3946525" y="3497263"/>
          <p14:tracePt t="38531" x="3970338" y="3505200"/>
          <p14:tracePt t="38583" x="3978275" y="3513138"/>
          <p14:tracePt t="38591" x="3984625" y="3521075"/>
          <p14:tracePt t="38599" x="3992563" y="3527425"/>
          <p14:tracePt t="38614" x="4000500" y="3527425"/>
          <p14:tracePt t="38631" x="4016375" y="3535363"/>
          <p14:tracePt t="38646" x="4030663" y="3535363"/>
          <p14:tracePt t="38687" x="4054475" y="3535363"/>
          <p14:tracePt t="38696" x="4068763" y="3535363"/>
          <p14:tracePt t="38703" x="4084638" y="3535363"/>
          <p14:tracePt t="38714" x="4114800" y="3535363"/>
          <p14:tracePt t="38730" x="4144963" y="3535363"/>
          <p14:tracePt t="38747" x="4183063" y="3535363"/>
          <p14:tracePt t="38764" x="4206875" y="3535363"/>
          <p14:tracePt t="38781" x="4229100" y="3535363"/>
          <p14:tracePt t="38797" x="4251325" y="3535363"/>
          <p14:tracePt t="38797" x="4267200" y="3535363"/>
          <p14:tracePt t="38816" x="4289425" y="3535363"/>
          <p14:tracePt t="38830" x="4343400" y="3535363"/>
          <p14:tracePt t="38830" x="4373563" y="3535363"/>
          <p14:tracePt t="38848" x="4441825" y="3535363"/>
          <p14:tracePt t="38865" x="4518025" y="3513138"/>
          <p14:tracePt t="38881" x="4541838" y="3513138"/>
          <p14:tracePt t="38897" x="4556125" y="3497263"/>
          <p14:tracePt t="38914" x="4564063" y="3497263"/>
          <p14:tracePt t="38930" x="4579938" y="3497263"/>
          <p14:tracePt t="38947" x="4618038" y="3489325"/>
          <p14:tracePt t="38964" x="4664075" y="3475038"/>
          <p14:tracePt t="38980" x="4732338" y="3444875"/>
          <p14:tracePt t="38997" x="4778375" y="3421063"/>
          <p14:tracePt t="39014" x="4816475" y="3382963"/>
          <p14:tracePt t="39030" x="4830763" y="3352800"/>
          <p14:tracePt t="39030" x="4846638" y="3330575"/>
          <p14:tracePt t="39048" x="4876800" y="3292475"/>
          <p14:tracePt t="39064" x="4906963" y="3238500"/>
          <p14:tracePt t="39081" x="4922838" y="3184525"/>
          <p14:tracePt t="39097" x="4930775" y="3140075"/>
          <p14:tracePt t="39114" x="4930775" y="3078163"/>
          <p14:tracePt t="39130" x="4930775" y="3055938"/>
          <p14:tracePt t="39147" x="4930775" y="3025775"/>
          <p14:tracePt t="39163" x="4922838" y="2994025"/>
          <p14:tracePt t="39180" x="4906963" y="2963863"/>
          <p14:tracePt t="39196" x="4884738" y="2925763"/>
          <p14:tracePt t="39196" x="4868863" y="2911475"/>
          <p14:tracePt t="39216" x="4846638" y="2887663"/>
          <p14:tracePt t="39229" x="4784725" y="2849563"/>
          <p14:tracePt t="39229" x="4762500" y="2841625"/>
          <p14:tracePt t="39248" x="4708525" y="2819400"/>
          <p14:tracePt t="39264" x="4670425" y="2803525"/>
          <p14:tracePt t="39281" x="4640263" y="2789238"/>
          <p14:tracePt t="39297" x="4618038" y="2781300"/>
          <p14:tracePt t="39313" x="4594225" y="2759075"/>
          <p14:tracePt t="39330" x="4556125" y="2743200"/>
          <p14:tracePt t="39346" x="4533900" y="2727325"/>
          <p14:tracePt t="39363" x="4511675" y="2705100"/>
          <p14:tracePt t="39380" x="4487863" y="2697163"/>
          <p14:tracePt t="39396" x="4441825" y="2674938"/>
          <p14:tracePt t="39412" x="4403725" y="2651125"/>
          <p14:tracePt t="39429" x="4365625" y="2636838"/>
          <p14:tracePt t="39445" x="4343400" y="2636838"/>
          <p14:tracePt t="39445" x="4327525" y="2636838"/>
          <p14:tracePt t="39464" x="4321175" y="2628900"/>
          <p14:tracePt t="39481" x="4313238" y="2620963"/>
          <p14:tracePt t="39497" x="4297363" y="2620963"/>
          <p14:tracePt t="39513" x="4244975" y="2613025"/>
          <p14:tracePt t="39530" x="4206875" y="2598738"/>
          <p14:tracePt t="39547" x="4168775" y="2598738"/>
          <p14:tracePt t="39564" x="4114800" y="2574925"/>
          <p14:tracePt t="39580" x="4076700" y="2568575"/>
          <p14:tracePt t="39596" x="4046538" y="2568575"/>
          <p14:tracePt t="39613" x="4016375" y="2568575"/>
          <p14:tracePt t="39630" x="3962400" y="2568575"/>
          <p14:tracePt t="39630" x="3946525" y="2568575"/>
          <p14:tracePt t="39648" x="3916363" y="2568575"/>
          <p14:tracePt t="39664" x="3902075" y="2568575"/>
          <p14:tracePt t="39679" x="3894138" y="2568575"/>
          <p14:tracePt t="39697" x="3870325" y="2568575"/>
          <p14:tracePt t="39713" x="3817938" y="2568575"/>
          <p14:tracePt t="39730" x="3763963" y="2568575"/>
          <p14:tracePt t="39748" x="3687763" y="2568575"/>
          <p14:tracePt t="39763" x="3635375" y="2574925"/>
          <p14:tracePt t="39780" x="3573463" y="2598738"/>
          <p14:tracePt t="39797" x="3513138" y="2628900"/>
          <p14:tracePt t="39813" x="3482975" y="2636838"/>
          <p14:tracePt t="39813" x="3482975" y="2651125"/>
          <p14:tracePt t="39832" x="3482975" y="2674938"/>
          <p14:tracePt t="39847" x="3482975" y="2727325"/>
          <p14:tracePt t="39864" x="3482975" y="2759075"/>
          <p14:tracePt t="39880" x="3467100" y="2803525"/>
          <p14:tracePt t="39897" x="3467100" y="2857500"/>
          <p14:tracePt t="39914" x="3459163" y="2895600"/>
          <p14:tracePt t="39929" x="3451225" y="2933700"/>
          <p14:tracePt t="39947" x="3451225" y="2971800"/>
          <p14:tracePt t="39964" x="3451225" y="3032125"/>
          <p14:tracePt t="39979" x="3489325" y="3094038"/>
          <p14:tracePt t="39996" x="3559175" y="3170238"/>
          <p14:tracePt t="40013" x="3611563" y="3216275"/>
          <p14:tracePt t="40029" x="3641725" y="3246438"/>
          <p14:tracePt t="40046" x="3649663" y="3254375"/>
          <p14:tracePt t="40062" x="3657600" y="3260725"/>
          <p14:tracePt t="40079" x="3673475" y="3276600"/>
          <p14:tracePt t="40096" x="3679825" y="3298825"/>
          <p14:tracePt t="40119" x="3695700" y="3306763"/>
          <p14:tracePt t="40129" x="3733800" y="3344863"/>
          <p14:tracePt t="40146" x="3787775" y="3390900"/>
          <p14:tracePt t="40163" x="3870325" y="3451225"/>
          <p14:tracePt t="40179" x="3908425" y="3475038"/>
          <p14:tracePt t="40196" x="3924300" y="3482975"/>
          <p14:tracePt t="40212" x="3940175" y="3482975"/>
          <p14:tracePt t="40263" x="3978275" y="3482975"/>
          <p14:tracePt t="40271" x="4030663" y="3497263"/>
          <p14:tracePt t="40280" x="4152900" y="3535363"/>
          <p14:tracePt t="40297" x="4206875" y="3551238"/>
          <p14:tracePt t="40313" x="4221163" y="3551238"/>
          <p14:tracePt t="40329" x="4229100" y="3551238"/>
          <p14:tracePt t="40360" x="4251325" y="3551238"/>
          <p14:tracePt t="40367" x="4283075" y="3543300"/>
          <p14:tracePt t="40378" x="4373563" y="3505200"/>
          <p14:tracePt t="40396" x="4473575" y="3467100"/>
          <p14:tracePt t="40412" x="4572000" y="3429000"/>
          <p14:tracePt t="40429" x="4618038" y="3413125"/>
          <p14:tracePt t="40445" x="4648200" y="3390900"/>
          <p14:tracePt t="40464" x="4656138" y="3390900"/>
          <p14:tracePt t="40478" x="4670425" y="3368675"/>
          <p14:tracePt t="40496" x="4702175" y="3344863"/>
          <p14:tracePt t="40512" x="4746625" y="3298825"/>
          <p14:tracePt t="40530" x="4822825" y="3222625"/>
          <p14:tracePt t="40546" x="4899025" y="3170238"/>
          <p14:tracePt t="40562" x="4968875" y="3108325"/>
          <p14:tracePt t="40578" x="4991100" y="3063875"/>
          <p14:tracePt t="40595" x="5006975" y="3001963"/>
          <p14:tracePt t="40612" x="5006975" y="2955925"/>
          <p14:tracePt t="40629" x="4960938" y="2895600"/>
          <p14:tracePt t="40645" x="4906963" y="2835275"/>
          <p14:tracePt t="40645" x="4884738" y="2811463"/>
          <p14:tracePt t="40663" x="4860925" y="2789238"/>
          <p14:tracePt t="40679" x="4808538" y="2727325"/>
          <p14:tracePt t="40696" x="4778375" y="2682875"/>
          <p14:tracePt t="40712" x="4770438" y="2659063"/>
          <p14:tracePt t="40729" x="4754563" y="2628900"/>
          <p14:tracePt t="40746" x="4754563" y="2613025"/>
          <p14:tracePt t="40761" x="4740275" y="2582863"/>
          <p14:tracePt t="40778" x="4716463" y="2560638"/>
          <p14:tracePt t="40795" x="4694238" y="2560638"/>
          <p14:tracePt t="40812" x="4670425" y="2544763"/>
          <p14:tracePt t="40829" x="4640263" y="2530475"/>
          <p14:tracePt t="40845" x="4594225" y="2530475"/>
          <p14:tracePt t="40862" x="4549775" y="2522538"/>
          <p14:tracePt t="40878" x="4473575" y="2514600"/>
          <p14:tracePt t="40896" x="4435475" y="2514600"/>
          <p14:tracePt t="40912" x="4411663" y="2514600"/>
          <p14:tracePt t="40929" x="4397375" y="2514600"/>
          <p14:tracePt t="40946" x="4359275" y="2522538"/>
          <p14:tracePt t="40962" x="4321175" y="2544763"/>
          <p14:tracePt t="40978" x="4297363" y="2560638"/>
          <p14:tracePt t="40994" x="4297363" y="2568575"/>
          <p14:tracePt t="41039" x="4297363" y="2582863"/>
          <p14:tracePt t="41847" x="4289425" y="2582863"/>
          <p14:tracePt t="41855" x="4283075" y="2590800"/>
          <p14:tracePt t="41863" x="4275138" y="2590800"/>
          <p14:tracePt t="41877" x="4198938" y="2628900"/>
          <p14:tracePt t="41894" x="4060825" y="2667000"/>
          <p14:tracePt t="41894" x="3978275" y="2705100"/>
          <p14:tracePt t="41912" x="3810000" y="2781300"/>
          <p14:tracePt t="41928" x="3657600" y="2835275"/>
          <p14:tracePt t="41945" x="3543300" y="2925763"/>
          <p14:tracePt t="41962" x="3413125" y="3009900"/>
          <p14:tracePt t="41976" x="3306763" y="3086100"/>
          <p14:tracePt t="41993" x="3238500" y="3140075"/>
          <p14:tracePt t="42011" x="3116263" y="3208338"/>
          <p14:tracePt t="42027" x="2963863" y="3284538"/>
          <p14:tracePt t="42044" x="2803525" y="3382963"/>
          <p14:tracePt t="42061" x="2636838" y="3527425"/>
          <p14:tracePt t="42077" x="2468563" y="3673475"/>
          <p14:tracePt t="42077" x="2422525" y="3695700"/>
          <p14:tracePt t="42095" x="2392363" y="3717925"/>
          <p14:tracePt t="42110" x="2308225" y="3771900"/>
          <p14:tracePt t="42110" x="2263775" y="3794125"/>
          <p14:tracePt t="42128" x="2179638" y="3856038"/>
          <p14:tracePt t="42145" x="2133600" y="3886200"/>
          <p14:tracePt t="42161" x="2087563" y="3916363"/>
          <p14:tracePt t="42177" x="2057400" y="3924300"/>
          <p14:tracePt t="42194" x="2027238" y="3940175"/>
          <p14:tracePt t="42210" x="1958975" y="3962400"/>
          <p14:tracePt t="42227" x="1836738" y="3992563"/>
          <p14:tracePt t="42244" x="1736725" y="4008438"/>
          <p14:tracePt t="42260" x="1660525" y="4030663"/>
          <p14:tracePt t="42277" x="1584325" y="4030663"/>
          <p14:tracePt t="42293" x="1539875" y="4030663"/>
          <p14:tracePt t="42293" x="1501775" y="4030663"/>
          <p14:tracePt t="42312" x="1470025" y="4030663"/>
          <p14:tracePt t="42312" x="1425575" y="4008438"/>
          <p14:tracePt t="42329" x="1349375" y="3970338"/>
          <p14:tracePt t="42345" x="1287463" y="3954463"/>
          <p14:tracePt t="42361" x="1227138" y="3916363"/>
          <p14:tracePt t="42377" x="1120775" y="3856038"/>
          <p14:tracePt t="42394" x="1012825" y="3794125"/>
          <p14:tracePt t="42410" x="968375" y="3787775"/>
          <p14:tracePt t="42427" x="930275" y="3771900"/>
          <p14:tracePt t="42443" x="898525" y="3763963"/>
          <p14:tracePt t="42460" x="868363" y="3756025"/>
          <p14:tracePt t="42477" x="860425" y="3749675"/>
          <p14:tracePt t="42493" x="854075" y="3749675"/>
          <p14:tracePt t="42559" x="846138" y="3749675"/>
          <p14:tracePt t="42567" x="846138" y="3741738"/>
          <p14:tracePt t="42583" x="838200" y="3741738"/>
          <p14:tracePt t="42599" x="854075" y="3741738"/>
          <p14:tracePt t="42952" x="884238" y="3741738"/>
          <p14:tracePt t="42960" x="982663" y="3741738"/>
          <p14:tracePt t="42976" x="1082675" y="3749675"/>
          <p14:tracePt t="42994" x="1181100" y="3779838"/>
          <p14:tracePt t="43010" x="1189038" y="3779838"/>
          <p14:tracePt t="43025" x="1196975" y="3779838"/>
          <p14:tracePt t="43042" x="1211263" y="3779838"/>
          <p14:tracePt t="43059" x="1265238" y="3779838"/>
          <p14:tracePt t="43076" x="1387475" y="3779838"/>
          <p14:tracePt t="43093" x="1577975" y="3779838"/>
          <p14:tracePt t="43109" x="1782763" y="3787775"/>
          <p14:tracePt t="43109" x="1851025" y="3787775"/>
          <p14:tracePt t="43128" x="1897063" y="3787775"/>
          <p14:tracePt t="43128" x="1912938" y="3787775"/>
          <p14:tracePt t="43144" x="1927225" y="3802063"/>
          <p14:tracePt t="43159" x="1935163" y="3802063"/>
          <p14:tracePt t="43183" x="1958975" y="3802063"/>
          <p14:tracePt t="43192" x="2027238" y="3802063"/>
          <p14:tracePt t="43209" x="2171700" y="3832225"/>
          <p14:tracePt t="43226" x="2286000" y="3856038"/>
          <p14:tracePt t="43242" x="2384425" y="3856038"/>
          <p14:tracePt t="43259" x="2408238" y="3856038"/>
          <p14:tracePt t="43276" x="2422525" y="3856038"/>
          <p14:tracePt t="43293" x="2492375" y="3863975"/>
          <p14:tracePt t="43309" x="2620963" y="3863975"/>
          <p14:tracePt t="43309" x="2727325" y="3870325"/>
          <p14:tracePt t="43329" x="2803525" y="3886200"/>
          <p14:tracePt t="43342" x="3055938" y="3916363"/>
          <p14:tracePt t="43360" x="3101975" y="3932238"/>
          <p14:tracePt t="43377" x="3108325" y="3932238"/>
          <p14:tracePt t="43392" x="3124200" y="3932238"/>
          <p14:tracePt t="43424" x="3146425" y="3932238"/>
          <p14:tracePt t="43431" x="3200400" y="3932238"/>
          <p14:tracePt t="43441" x="3344863" y="3954463"/>
          <p14:tracePt t="43459" x="3467100" y="3954463"/>
          <p14:tracePt t="43476" x="3521075" y="3954463"/>
          <p14:tracePt t="43492" x="3551238" y="3954463"/>
          <p14:tracePt t="43543" x="3573463" y="3954463"/>
          <p14:tracePt t="43551" x="3627438" y="3954463"/>
          <p14:tracePt t="43560" x="3741738" y="3954463"/>
          <p14:tracePt t="43576" x="3794125" y="3954463"/>
          <p14:tracePt t="44752" x="3794125" y="3962400"/>
          <p14:tracePt t="44855" x="3787775" y="3962400"/>
          <p14:tracePt t="44879" x="3771900" y="3962400"/>
          <p14:tracePt t="44895" x="3756025" y="3962400"/>
          <p14:tracePt t="44903" x="3741738" y="3962400"/>
          <p14:tracePt t="44919" x="3725863" y="3962400"/>
          <p14:tracePt t="44927" x="3711575" y="3962400"/>
          <p14:tracePt t="45031" x="3703638" y="3962400"/>
          <p14:tracePt t="45040" x="3695700" y="3962400"/>
          <p14:tracePt t="45047" x="3687763" y="3962400"/>
          <p14:tracePt t="45063" x="3679825" y="3962400"/>
          <p14:tracePt t="45088" x="3687763" y="3962400"/>
          <p14:tracePt t="45527" x="3695700" y="3962400"/>
          <p14:tracePt t="45535" x="3703638" y="3962400"/>
          <p14:tracePt t="45559" x="3711575" y="3962400"/>
          <p14:tracePt t="45583" x="3717925" y="3962400"/>
          <p14:tracePt t="45847" x="3725863" y="3962400"/>
          <p14:tracePt t="45856" x="3741738" y="3962400"/>
          <p14:tracePt t="45872" x="3756025" y="3962400"/>
          <p14:tracePt t="45959" x="3763963" y="3962400"/>
          <p14:tracePt t="45967" x="3771900" y="3962400"/>
          <p14:tracePt t="45975" x="3787775" y="3962400"/>
          <p14:tracePt t="46055" x="3794125" y="3962400"/>
          <p14:tracePt t="46063" x="3810000" y="3962400"/>
          <p14:tracePt t="46073" x="3832225" y="3962400"/>
          <p14:tracePt t="46089" x="3840163" y="3962400"/>
          <p14:tracePt t="46106" x="3848100" y="3962400"/>
          <p14:tracePt t="46159" x="3863975" y="3962400"/>
          <p14:tracePt t="46167" x="3902075" y="3962400"/>
          <p14:tracePt t="46175" x="3940175" y="3962400"/>
          <p14:tracePt t="46189" x="4030663" y="3962400"/>
          <p14:tracePt t="46206" x="4076700" y="3962400"/>
          <p14:tracePt t="46206" x="4092575" y="3962400"/>
          <p14:tracePt t="46225" x="4092575" y="3970338"/>
          <p14:tracePt t="46303" x="4092575" y="3978275"/>
          <p14:tracePt t="46911" x="4092575" y="3992563"/>
          <p14:tracePt t="46927" x="4092575" y="4000500"/>
          <p14:tracePt t="46945" x="4092575" y="4008438"/>
          <p14:tracePt t="46951" x="4092575" y="4016375"/>
          <p14:tracePt t="46967" x="4092575" y="4022725"/>
          <p14:tracePt t="46983" x="4092575" y="4030663"/>
          <p14:tracePt t="46999" x="4092575" y="4038600"/>
          <p14:tracePt t="47015" x="4092575" y="4054475"/>
          <p14:tracePt t="47055" x="4092575" y="4068763"/>
          <p14:tracePt t="47071" x="4092575" y="4076700"/>
          <p14:tracePt t="47088" x="4092575" y="4084638"/>
          <p14:tracePt t="47104" x="4092575" y="4092575"/>
          <p14:tracePt t="47120" x="4092575" y="4098925"/>
          <p14:tracePt t="47151" x="4092575" y="4106863"/>
          <p14:tracePt t="47159" x="4106863" y="4114800"/>
          <p14:tracePt t="47171" x="4114800" y="4130675"/>
          <p14:tracePt t="47189" x="4114800" y="4137025"/>
          <p14:tracePt t="47205" x="4130675" y="4144963"/>
          <p14:tracePt t="47221" x="4144963" y="4160838"/>
          <p14:tracePt t="47221" x="4144963" y="4168775"/>
          <p14:tracePt t="47240" x="4144963" y="4183063"/>
          <p14:tracePt t="47256" x="4160838" y="4191000"/>
          <p14:tracePt t="47272" x="4160838" y="4206875"/>
          <p14:tracePt t="47289" x="4160838" y="4213225"/>
          <p14:tracePt t="47305" x="4160838" y="4221163"/>
          <p14:tracePt t="47327" x="4160838" y="4229100"/>
          <p14:tracePt t="47351" x="4160838" y="4237038"/>
          <p14:tracePt t="47367" x="4160838" y="4251325"/>
          <p14:tracePt t="47391" x="4160838" y="4267200"/>
          <p14:tracePt t="47423" x="4152900" y="4275138"/>
          <p14:tracePt t="47431" x="4152900" y="4289425"/>
          <p14:tracePt t="47447" x="4152900" y="4297363"/>
          <p14:tracePt t="47456" x="4144963" y="4313238"/>
          <p14:tracePt t="47470" x="4144963" y="4321175"/>
          <p14:tracePt t="47527" x="4137025" y="4327525"/>
          <p14:tracePt t="47559" x="4130675" y="4335463"/>
          <p14:tracePt t="47575" x="4130675" y="4343400"/>
          <p14:tracePt t="47591" x="4122738" y="4343400"/>
          <p14:tracePt t="48475" x="4130675" y="4335463"/>
          <p14:tracePt t="49007" x="4137025" y="4327525"/>
          <p14:tracePt t="49095" x="4144963" y="4327525"/>
          <p14:tracePt t="49127" x="4152900" y="4321175"/>
          <p14:tracePt t="49159" x="4160838" y="4321175"/>
          <p14:tracePt t="49167" x="4168775" y="4313238"/>
          <p14:tracePt t="49191" x="4183063" y="4305300"/>
          <p14:tracePt t="49207" x="4191000" y="4297363"/>
          <p14:tracePt t="49231" x="4206875" y="4289425"/>
          <p14:tracePt t="49255" x="4206875" y="4283075"/>
          <p14:tracePt t="49303" x="4206875" y="4275138"/>
          <p14:tracePt t="49311" x="4213225" y="4275138"/>
          <p14:tracePt t="49327" x="4213225" y="4267200"/>
          <p14:tracePt t="49337" x="4221163" y="4267200"/>
          <p14:tracePt t="49352" x="4221163" y="4259263"/>
          <p14:tracePt t="49375" x="4221163" y="4251325"/>
          <p14:tracePt t="49391" x="4221163" y="4244975"/>
          <p14:tracePt t="49415" x="4221163" y="4237038"/>
          <p14:tracePt t="49431" x="4221163" y="4229100"/>
          <p14:tracePt t="49439" x="4221163" y="4221163"/>
          <p14:tracePt t="49452" x="4221163" y="4213225"/>
          <p14:tracePt t="49469" x="4221163" y="4198938"/>
          <p14:tracePt t="49503" x="4221163" y="4183063"/>
          <p14:tracePt t="49519" x="4221163" y="4175125"/>
          <p14:tracePt t="49536" x="4221163" y="4168775"/>
          <p14:tracePt t="49543" x="4221163" y="4160838"/>
          <p14:tracePt t="49559" x="4221163" y="4152900"/>
          <p14:tracePt t="49569" x="4221163" y="4144963"/>
          <p14:tracePt t="49586" x="4221163" y="4130675"/>
          <p14:tracePt t="49602" x="4229100" y="4122738"/>
          <p14:tracePt t="49687" x="4229100" y="4114800"/>
          <p14:tracePt t="49695" x="4237038" y="4114800"/>
          <p14:tracePt t="49952" x="4237038" y="4106863"/>
          <p14:tracePt t="49991" x="4244975" y="4106863"/>
          <p14:tracePt t="50247" x="4251325" y="4106863"/>
          <p14:tracePt t="50255" x="4259263" y="4106863"/>
          <p14:tracePt t="50327" x="4267200" y="4098925"/>
          <p14:tracePt t="50407" x="4275138" y="4098925"/>
          <p14:tracePt t="50423" x="4283075" y="4098925"/>
          <p14:tracePt t="50431" x="4289425" y="4098925"/>
          <p14:tracePt t="50447" x="4305300" y="4098925"/>
          <p14:tracePt t="50471" x="4313238" y="4098925"/>
          <p14:tracePt t="50551" x="4327525" y="4098925"/>
          <p14:tracePt t="50607" x="4343400" y="4106863"/>
          <p14:tracePt t="50623" x="4351338" y="4114800"/>
          <p14:tracePt t="50639" x="4359275" y="4122738"/>
          <p14:tracePt t="50663" x="4365625" y="4130675"/>
          <p14:tracePt t="50671" x="4373563" y="4137025"/>
          <p14:tracePt t="50695" x="4381500" y="4152900"/>
          <p14:tracePt t="50703" x="4397375" y="4160838"/>
          <p14:tracePt t="50719" x="4411663" y="4175125"/>
          <p14:tracePt t="50735" x="4411663" y="4183063"/>
          <p14:tracePt t="50751" x="4411663" y="4191000"/>
          <p14:tracePt t="50775" x="4411663" y="4198938"/>
          <p14:tracePt t="50831" x="4403725" y="4198938"/>
          <p14:tracePt t="50879" x="4397375" y="4198938"/>
          <p14:tracePt t="50903" x="4389438" y="4198938"/>
          <p14:tracePt t="50911" x="4381500" y="4198938"/>
          <p14:tracePt t="50927" x="4373563" y="4198938"/>
          <p14:tracePt t="50936" x="4365625" y="4206875"/>
          <p14:tracePt t="50968" x="4351338" y="4206875"/>
          <p14:tracePt t="50991" x="4335463" y="4206875"/>
          <p14:tracePt t="51000" x="4313238" y="4213225"/>
          <p14:tracePt t="51015" x="4305300" y="4213225"/>
          <p14:tracePt t="51031" x="4297363" y="4213225"/>
          <p14:tracePt t="51047" x="4289425" y="4213225"/>
          <p14:tracePt t="51055" x="4275138" y="4213225"/>
          <p14:tracePt t="51071" x="4267200" y="4213225"/>
          <p14:tracePt t="51095" x="4251325" y="4221163"/>
          <p14:tracePt t="51103" x="4244975" y="4221163"/>
          <p14:tracePt t="51119" x="4237038" y="4221163"/>
          <p14:tracePt t="51133" x="4229100" y="4229100"/>
          <p14:tracePt t="51150" x="4221163" y="4229100"/>
          <p14:tracePt t="52061" x="4206875" y="4237038"/>
          <p14:tracePt t="52175" x="4206875" y="4244975"/>
          <p14:tracePt t="52183" x="4198938" y="4251325"/>
          <p14:tracePt t="52200" x="4198938" y="4259263"/>
          <p14:tracePt t="52207" x="4183063" y="4275138"/>
          <p14:tracePt t="52217" x="4106863" y="4321175"/>
          <p14:tracePt t="52233" x="3984625" y="4381500"/>
          <p14:tracePt t="52250" x="3825875" y="4441825"/>
          <p14:tracePt t="52266" x="3679825" y="4479925"/>
          <p14:tracePt t="52284" x="3505200" y="4533900"/>
          <p14:tracePt t="52300" x="3336925" y="4579938"/>
          <p14:tracePt t="52316" x="3222625" y="4610100"/>
          <p14:tracePt t="52316" x="3178175" y="4625975"/>
          <p14:tracePt t="52336" x="3116263" y="4648200"/>
          <p14:tracePt t="52350" x="2963863" y="4678363"/>
          <p14:tracePt t="52368" x="2841625" y="4702175"/>
          <p14:tracePt t="52384" x="2735263" y="4708525"/>
          <p14:tracePt t="52401" x="2628900" y="4708525"/>
          <p14:tracePt t="52417" x="2544763" y="4708525"/>
          <p14:tracePt t="52433" x="2460625" y="4708525"/>
          <p14:tracePt t="52450" x="2392363" y="4716463"/>
          <p14:tracePt t="52467" x="2308225" y="4724400"/>
          <p14:tracePt t="52484" x="2217738" y="4724400"/>
          <p14:tracePt t="52500" x="2133600" y="4724400"/>
          <p14:tracePt t="52516" x="2049463" y="4724400"/>
          <p14:tracePt t="52533" x="1989138" y="4724400"/>
          <p14:tracePt t="52550" x="1935163" y="4724400"/>
          <p14:tracePt t="52550" x="1897063" y="4724400"/>
          <p14:tracePt t="52568" x="1806575" y="4724400"/>
          <p14:tracePt t="52584" x="1684338" y="4702175"/>
          <p14:tracePt t="52601" x="1562100" y="4694238"/>
          <p14:tracePt t="52617" x="1439863" y="4694238"/>
          <p14:tracePt t="52633" x="1303338" y="4694238"/>
          <p14:tracePt t="52650" x="1196975" y="4694238"/>
          <p14:tracePt t="52666" x="1165225" y="4694238"/>
          <p14:tracePt t="52683" x="1135063" y="4686300"/>
          <p14:tracePt t="52700" x="1112838" y="4686300"/>
          <p14:tracePt t="52716" x="1082675" y="4686300"/>
          <p14:tracePt t="52733" x="1028700" y="4686300"/>
          <p14:tracePt t="52750" x="990600" y="4694238"/>
          <p14:tracePt t="52750" x="952500" y="4694238"/>
          <p14:tracePt t="52768" x="898525" y="4694238"/>
          <p14:tracePt t="52784" x="822325" y="4694238"/>
          <p14:tracePt t="52800" x="784225" y="4694238"/>
          <p14:tracePt t="52817" x="739775" y="4694238"/>
          <p14:tracePt t="52833" x="701675" y="4694238"/>
          <p14:tracePt t="52850" x="655638" y="4694238"/>
          <p14:tracePt t="52866" x="639763" y="4694238"/>
          <p14:tracePt t="52882" x="631825" y="4694238"/>
          <p14:tracePt t="52899" x="625475" y="4694238"/>
          <p14:tracePt t="52927" x="601663" y="4694238"/>
          <p14:tracePt t="52946" x="593725" y="4694238"/>
          <p14:tracePt t="52951" x="571500" y="4694238"/>
          <p14:tracePt t="52966" x="549275" y="4694238"/>
          <p14:tracePt t="52983" x="541338" y="4694238"/>
          <p14:tracePt t="53007" x="549275" y="4702175"/>
          <p14:tracePt t="53599" x="563563" y="4702175"/>
          <p14:tracePt t="53775" x="579438" y="4702175"/>
          <p14:tracePt t="53839" x="587375" y="4702175"/>
          <p14:tracePt t="53895" x="601663" y="4702175"/>
          <p14:tracePt t="53903" x="609600" y="4702175"/>
          <p14:tracePt t="53914" x="631825" y="4702175"/>
          <p14:tracePt t="53932" x="639763" y="4702175"/>
          <p14:tracePt t="54200" x="647700" y="4702175"/>
          <p14:tracePt t="54623" x="655638" y="4702175"/>
          <p14:tracePt t="54679" x="663575" y="4702175"/>
          <p14:tracePt t="54711" x="669925" y="4702175"/>
          <p14:tracePt t="54719" x="677863" y="4702175"/>
          <p14:tracePt t="54730" x="693738" y="4702175"/>
          <p14:tracePt t="54807" x="701675" y="4702175"/>
          <p14:tracePt t="54855" x="708025" y="4702175"/>
          <p14:tracePt t="54871" x="715963" y="4702175"/>
          <p14:tracePt t="54911" x="723900" y="4702175"/>
          <p14:tracePt t="54919" x="731838" y="4702175"/>
          <p14:tracePt t="54946" x="739775" y="4694238"/>
          <p14:tracePt t="54951" x="754063" y="4686300"/>
          <p14:tracePt t="54962" x="792163" y="4686300"/>
          <p14:tracePt t="54979" x="854075" y="4678363"/>
          <p14:tracePt t="54996" x="884238" y="4678363"/>
          <p14:tracePt t="55013" x="898525" y="4670425"/>
          <p14:tracePt t="55030" x="906463" y="4670425"/>
          <p14:tracePt t="55087" x="930275" y="4670425"/>
          <p14:tracePt t="55103" x="952500" y="4664075"/>
          <p14:tracePt t="55111" x="998538" y="4656138"/>
          <p14:tracePt t="55119" x="1036638" y="4656138"/>
          <p14:tracePt t="55130" x="1082675" y="4656138"/>
          <p14:tracePt t="55147" x="1096963" y="4656138"/>
          <p14:tracePt t="55163" x="1104900" y="4656138"/>
          <p14:tracePt t="55231" x="1120775" y="4656138"/>
          <p14:tracePt t="55247" x="1127125" y="4656138"/>
          <p14:tracePt t="56147" x="1135063" y="4664075"/>
          <p14:tracePt t="56855" x="1143000" y="4664075"/>
          <p14:tracePt t="56919" x="1158875" y="4664075"/>
          <p14:tracePt t="56935" x="1173163" y="4664075"/>
          <p14:tracePt t="56944" x="1189038" y="4664075"/>
          <p14:tracePt t="56959" x="1196975" y="4664075"/>
          <p14:tracePt t="56967" x="1203325" y="4664075"/>
          <p14:tracePt t="56977" x="1227138" y="4664075"/>
          <p14:tracePt t="56994" x="1241425" y="4664075"/>
          <p14:tracePt t="57010" x="1265238" y="4664075"/>
          <p14:tracePt t="57027" x="1273175" y="4664075"/>
          <p14:tracePt t="57043" x="1287463" y="4664075"/>
          <p14:tracePt t="57061" x="1311275" y="4664075"/>
          <p14:tracePt t="57061" x="1317625" y="4664075"/>
          <p14:tracePt t="57080" x="1371600" y="4664075"/>
          <p14:tracePt t="57096" x="1439863" y="4656138"/>
          <p14:tracePt t="57112" x="1516063" y="4648200"/>
          <p14:tracePt t="57129" x="1546225" y="4648200"/>
          <p14:tracePt t="57146" x="1554163" y="4648200"/>
          <p14:tracePt t="57161" x="1577975" y="4648200"/>
          <p14:tracePt t="57239" x="1616075" y="4648200"/>
          <p14:tracePt t="57247" x="1630363" y="4648200"/>
          <p14:tracePt t="57260" x="1668463" y="4648200"/>
          <p14:tracePt t="57260" x="1676400" y="4648200"/>
          <p14:tracePt t="57280" x="1692275" y="4648200"/>
          <p14:tracePt t="57296" x="1706563" y="4648200"/>
          <p14:tracePt t="57319" x="1722438" y="4648200"/>
          <p14:tracePt t="57328" x="1744663" y="4648200"/>
          <p14:tracePt t="57345" x="1752600" y="4656138"/>
          <p14:tracePt t="57361" x="1774825" y="4664075"/>
          <p14:tracePt t="57407" x="1782763" y="4670425"/>
          <p14:tracePt t="57415" x="1798638" y="4670425"/>
          <p14:tracePt t="57427" x="1874838" y="4670425"/>
          <p14:tracePt t="57445" x="1912938" y="4670425"/>
          <p14:tracePt t="57461" x="1920875" y="4670425"/>
          <p14:tracePt t="57477" x="1927225" y="4670425"/>
          <p14:tracePt t="57543" x="1935163" y="4670425"/>
          <p14:tracePt t="57559" x="1920875" y="4670425"/>
          <p14:tracePt t="57663" x="1897063" y="4670425"/>
          <p14:tracePt t="57671" x="1889125" y="4670425"/>
          <p14:tracePt t="57679" x="1874838" y="4670425"/>
          <p14:tracePt t="57694" x="1820863" y="4670425"/>
          <p14:tracePt t="57712" x="1790700" y="4670425"/>
          <p14:tracePt t="57712" x="1768475" y="4670425"/>
          <p14:tracePt t="57728" x="1714500" y="4670425"/>
          <p14:tracePt t="57745" x="1630363" y="4670425"/>
          <p14:tracePt t="57761" x="1554163" y="4670425"/>
          <p14:tracePt t="57778" x="1493838" y="4670425"/>
          <p14:tracePt t="57795" x="1417638" y="4664075"/>
          <p14:tracePt t="57811" x="1371600" y="4656138"/>
          <p14:tracePt t="57828" x="1279525" y="4640263"/>
          <p14:tracePt t="57844" x="1227138" y="4640263"/>
          <p14:tracePt t="57861" x="1165225" y="4632325"/>
          <p14:tracePt t="57878" x="1089025" y="4632325"/>
          <p14:tracePt t="57878" x="1066800" y="4632325"/>
          <p14:tracePt t="57896" x="998538" y="4632325"/>
          <p14:tracePt t="57912" x="960438" y="4632325"/>
          <p14:tracePt t="57928" x="922338" y="4625975"/>
          <p14:tracePt t="57945" x="868363" y="4618038"/>
          <p14:tracePt t="57962" x="800100" y="4594225"/>
          <p14:tracePt t="57978" x="701675" y="4594225"/>
          <p14:tracePt t="57994" x="647700" y="4594225"/>
          <p14:tracePt t="58010" x="617538" y="4594225"/>
          <p14:tracePt t="58027" x="587375" y="4594225"/>
          <p14:tracePt t="58044" x="579438" y="4594225"/>
          <p14:tracePt t="58060" x="563563" y="4594225"/>
          <p14:tracePt t="58077" x="541338" y="4594225"/>
          <p14:tracePt t="58094" x="533400" y="4594225"/>
          <p14:tracePt t="58112" x="525463" y="4594225"/>
          <p14:tracePt t="58135" x="511175" y="4594225"/>
          <p14:tracePt t="58160" x="503238" y="4594225"/>
          <p14:tracePt t="58199" x="503238" y="4602163"/>
          <p14:tracePt t="58223" x="495300" y="4610100"/>
          <p14:tracePt t="58239" x="495300" y="4618038"/>
          <p14:tracePt t="58327" x="517525" y="4618038"/>
          <p14:tracePt t="58343" x="525463" y="4632325"/>
          <p14:tracePt t="58351" x="541338" y="4632325"/>
          <p14:tracePt t="58361" x="571500" y="4632325"/>
          <p14:tracePt t="58377" x="601663" y="4632325"/>
          <p14:tracePt t="58394" x="647700" y="4632325"/>
          <p14:tracePt t="58410" x="746125" y="4632325"/>
          <p14:tracePt t="58427" x="914400" y="4632325"/>
          <p14:tracePt t="58443" x="1089025" y="4664075"/>
          <p14:tracePt t="58460" x="1235075" y="4686300"/>
          <p14:tracePt t="58477" x="1273175" y="4694238"/>
          <p14:tracePt t="58493" x="1287463" y="4694238"/>
          <p14:tracePt t="58493" x="1295400" y="4694238"/>
          <p14:tracePt t="58512" x="1303338" y="4694238"/>
          <p14:tracePt t="58526" x="1379538" y="4694238"/>
          <p14:tracePt t="58544" x="1546225" y="4694238"/>
          <p14:tracePt t="58561" x="1760538" y="4702175"/>
          <p14:tracePt t="58577" x="1897063" y="4702175"/>
          <p14:tracePt t="58594" x="1943100" y="4702175"/>
          <p14:tracePt t="58610" x="1935163" y="4702175"/>
          <p14:tracePt t="58727" x="1927225" y="4702175"/>
          <p14:tracePt t="59628" x="1935163" y="4702175"/>
          <p14:tracePt t="59711" x="1943100" y="4702175"/>
          <p14:tracePt t="59719" x="1951038" y="4702175"/>
          <p14:tracePt t="59727" x="1965325" y="4702175"/>
          <p14:tracePt t="59742" x="2035175" y="4702175"/>
          <p14:tracePt t="59760" x="2087563" y="4702175"/>
          <p14:tracePt t="59777" x="2163763" y="4702175"/>
          <p14:tracePt t="59794" x="2225675" y="4702175"/>
          <p14:tracePt t="59810" x="2308225" y="4702175"/>
          <p14:tracePt t="59826" x="2408238" y="4702175"/>
          <p14:tracePt t="59842" x="2492375" y="4724400"/>
          <p14:tracePt t="59858" x="2582863" y="4740275"/>
          <p14:tracePt t="59876" x="2651125" y="4746625"/>
          <p14:tracePt t="59892" x="2811463" y="4792663"/>
          <p14:tracePt t="59909" x="3101975" y="4876800"/>
          <p14:tracePt t="59925" x="3717925" y="4999038"/>
          <p14:tracePt t="59948" x="4106863" y="5097463"/>
          <p14:tracePt t="59960" x="4213225" y="5135563"/>
          <p14:tracePt t="59974" x="4389438" y="5181600"/>
          <p14:tracePt t="59992" x="4403725" y="5181600"/>
          <p14:tracePt t="60009" x="4411663" y="5189538"/>
          <p14:tracePt t="60025" x="4411663" y="5203825"/>
          <p14:tracePt t="60055" x="4457700" y="5235575"/>
          <p14:tracePt t="60064" x="4541838" y="5257800"/>
          <p14:tracePt t="60075" x="4708525" y="5295900"/>
          <p14:tracePt t="60092" x="4838700" y="5372100"/>
          <p14:tracePt t="60108" x="4899025" y="5402263"/>
          <p14:tracePt t="60125" x="4906963" y="5402263"/>
          <p14:tracePt t="60141" x="4906963" y="5410200"/>
          <p14:tracePt t="60158" x="4906963" y="5418138"/>
          <p14:tracePt t="60175" x="4906963" y="5426075"/>
          <p14:tracePt t="60191" x="4930775" y="5440363"/>
          <p14:tracePt t="60209" x="4937125" y="5456238"/>
          <p14:tracePt t="60225" x="4937125" y="5464175"/>
          <p14:tracePt t="60279" x="4922838" y="5464175"/>
          <p14:tracePt t="60359" x="4906963" y="5456238"/>
          <p14:tracePt t="60367" x="4876800" y="5418138"/>
          <p14:tracePt t="60376" x="4808538" y="5372100"/>
          <p14:tracePt t="60393" x="4762500" y="5326063"/>
          <p14:tracePt t="60409" x="4702175" y="5287963"/>
          <p14:tracePt t="60426" x="4686300" y="5280025"/>
          <p14:tracePt t="60441" x="4686300" y="5273675"/>
          <p14:tracePt t="60471" x="4678363" y="5273675"/>
          <p14:tracePt t="60479" x="4670425" y="5265738"/>
          <p14:tracePt t="60491" x="4648200" y="5241925"/>
          <p14:tracePt t="60508" x="4602163" y="5211763"/>
          <p14:tracePt t="60526" x="4587875" y="5203825"/>
          <p14:tracePt t="60542" x="4587875" y="5197475"/>
          <p14:tracePt t="60615" x="4579938" y="5181600"/>
          <p14:tracePt t="60624" x="4572000" y="5181600"/>
          <p14:tracePt t="60631" x="4572000" y="5173663"/>
          <p14:tracePt t="60641" x="4556125" y="5159375"/>
          <p14:tracePt t="60658" x="4549775" y="5151438"/>
          <p14:tracePt t="60674" x="4541838" y="5143500"/>
          <p14:tracePt t="60690" x="4525963" y="5127625"/>
          <p14:tracePt t="60708" x="4503738" y="5121275"/>
          <p14:tracePt t="60725" x="4487863" y="5113338"/>
          <p14:tracePt t="60741" x="4449763" y="5083175"/>
          <p14:tracePt t="60758" x="4449763" y="5075238"/>
          <p14:tracePt t="60774" x="4441825" y="5075238"/>
          <p14:tracePt t="60816" x="4427538" y="5075238"/>
          <p14:tracePt t="60831" x="4411663" y="5075238"/>
          <p14:tracePt t="60840" x="4397375" y="5059363"/>
          <p14:tracePt t="60847" x="4381500" y="5059363"/>
          <p14:tracePt t="60872" x="4365625" y="5059363"/>
          <p14:tracePt t="60879" x="4359275" y="5059363"/>
          <p14:tracePt t="60895" x="4351338" y="5059363"/>
          <p14:tracePt t="60907" x="4335463" y="5059363"/>
          <p14:tracePt t="60924" x="4321175" y="5059363"/>
          <p14:tracePt t="60960" x="4313238" y="5059363"/>
          <p14:tracePt t="60967" x="4305300" y="5059363"/>
          <p14:tracePt t="60975" x="4297363" y="5059363"/>
          <p14:tracePt t="60990" x="4267200" y="5045075"/>
          <p14:tracePt t="61008" x="4229100" y="5045075"/>
          <p14:tracePt t="61025" x="4183063" y="5045075"/>
          <p14:tracePt t="61041" x="4122738" y="5045075"/>
          <p14:tracePt t="61058" x="4076700" y="5045075"/>
          <p14:tracePt t="61074" x="4038600" y="5045075"/>
          <p14:tracePt t="61091" x="4030663" y="5045075"/>
          <p14:tracePt t="61151" x="4016375" y="5051425"/>
          <p14:tracePt t="61159" x="4016375" y="5059363"/>
          <p14:tracePt t="61174" x="3978275" y="5083175"/>
          <p14:tracePt t="61192" x="3962400" y="5089525"/>
          <p14:tracePt t="61208" x="3940175" y="5097463"/>
          <p14:tracePt t="61225" x="3932238" y="5105400"/>
          <p14:tracePt t="61241" x="3932238" y="5121275"/>
          <p14:tracePt t="61257" x="3932238" y="5135563"/>
          <p14:tracePt t="61274" x="3932238" y="5143500"/>
          <p14:tracePt t="61290" x="3932238" y="5151438"/>
          <p14:tracePt t="61307" x="3916363" y="5159375"/>
          <p14:tracePt t="61327" x="3902075" y="5173663"/>
          <p14:tracePt t="61340" x="3908425" y="5197475"/>
          <p14:tracePt t="61357" x="3908425" y="5203825"/>
          <p14:tracePt t="61373" x="3916363" y="5235575"/>
          <p14:tracePt t="61391" x="3924300" y="5241925"/>
          <p14:tracePt t="61407" x="3932238" y="5249863"/>
          <p14:tracePt t="61424" x="3932238" y="5257800"/>
          <p14:tracePt t="61447" x="3940175" y="5273675"/>
          <p14:tracePt t="61457" x="3954463" y="5280025"/>
          <p14:tracePt t="61474" x="3962400" y="5295900"/>
          <p14:tracePt t="61490" x="3978275" y="5295900"/>
          <p14:tracePt t="61506" x="3984625" y="5311775"/>
          <p14:tracePt t="61525" x="4008438" y="5311775"/>
          <p14:tracePt t="61567" x="4030663" y="5326063"/>
          <p14:tracePt t="61575" x="4076700" y="5334000"/>
          <p14:tracePt t="61590" x="4122738" y="5364163"/>
          <p14:tracePt t="61590" x="4130675" y="5364163"/>
          <p14:tracePt t="61608" x="4152900" y="5372100"/>
          <p14:tracePt t="61625" x="4168775" y="5372100"/>
          <p14:tracePt t="61679" x="4183063" y="5372100"/>
          <p14:tracePt t="61688" x="4206875" y="5372100"/>
          <p14:tracePt t="61695" x="4229100" y="5372100"/>
          <p14:tracePt t="61706" x="4289425" y="5372100"/>
          <p14:tracePt t="61724" x="4313238" y="5372100"/>
          <p14:tracePt t="61740" x="4327525" y="5372100"/>
          <p14:tracePt t="61756" x="4335463" y="5372100"/>
          <p14:tracePt t="61799" x="4343400" y="5372100"/>
          <p14:tracePt t="61807" x="4359275" y="5372100"/>
          <p14:tracePt t="61816" x="4373563" y="5372100"/>
          <p14:tracePt t="61824" x="4441825" y="5349875"/>
          <p14:tracePt t="61841" x="4503738" y="5326063"/>
          <p14:tracePt t="61857" x="4541838" y="5311775"/>
          <p14:tracePt t="61873" x="4549775" y="5311775"/>
          <p14:tracePt t="61890" x="4556125" y="5303838"/>
          <p14:tracePt t="61906" x="4564063" y="5280025"/>
          <p14:tracePt t="61923" x="4572000" y="5249863"/>
          <p14:tracePt t="61941" x="4572000" y="5235575"/>
          <p14:tracePt t="61957" x="4587875" y="5189538"/>
          <p14:tracePt t="61974" x="4587875" y="5173663"/>
          <p14:tracePt t="61989" x="4587875" y="5143500"/>
          <p14:tracePt t="62008" x="4587875" y="5135563"/>
          <p14:tracePt t="62008" x="4587875" y="5121275"/>
          <p14:tracePt t="62024" x="4587875" y="5105400"/>
          <p14:tracePt t="62041" x="4587875" y="5083175"/>
          <p14:tracePt t="62057" x="4564063" y="5059363"/>
          <p14:tracePt t="62073" x="4549775" y="5037138"/>
          <p14:tracePt t="62090" x="4533900" y="5029200"/>
          <p14:tracePt t="62107" x="4511675" y="5021263"/>
          <p14:tracePt t="62123" x="4495800" y="5013325"/>
          <p14:tracePt t="62140" x="4457700" y="5013325"/>
          <p14:tracePt t="62156" x="4419600" y="5013325"/>
          <p14:tracePt t="62173" x="4389438" y="5006975"/>
          <p14:tracePt t="62190" x="4373563" y="5006975"/>
          <p14:tracePt t="62190" x="4359275" y="5006975"/>
          <p14:tracePt t="62208" x="4351338" y="5006975"/>
          <p14:tracePt t="62224" x="4327525" y="5006975"/>
          <p14:tracePt t="62241" x="4313238" y="5006975"/>
          <p14:tracePt t="62257" x="4283075" y="5006975"/>
          <p14:tracePt t="62273" x="4259263" y="5013325"/>
          <p14:tracePt t="62289" x="4221163" y="5021263"/>
          <p14:tracePt t="62307" x="4175125" y="5037138"/>
          <p14:tracePt t="62325" x="4137025" y="5051425"/>
          <p14:tracePt t="62340" x="4106863" y="5059363"/>
          <p14:tracePt t="62357" x="4092575" y="5067300"/>
          <p14:tracePt t="62373" x="4076700" y="5083175"/>
          <p14:tracePt t="62389" x="4060825" y="5083175"/>
          <p14:tracePt t="62407" x="4038600" y="5097463"/>
          <p14:tracePt t="62424" x="4038600" y="5105400"/>
          <p14:tracePt t="62440" x="4016375" y="5127625"/>
          <p14:tracePt t="62457" x="4016375" y="5135563"/>
          <p14:tracePt t="62472" x="4016375" y="5165725"/>
          <p14:tracePt t="62489" x="4008438" y="5189538"/>
          <p14:tracePt t="62505" x="4000500" y="5197475"/>
          <p14:tracePt t="62521" x="4000500" y="5203825"/>
          <p14:tracePt t="62538" x="4000500" y="5227638"/>
          <p14:tracePt t="62555" x="4008438" y="5249863"/>
          <p14:tracePt t="62572" x="4016375" y="5265738"/>
          <p14:tracePt t="62588" x="4038600" y="5280025"/>
          <p14:tracePt t="62605" x="4068763" y="5295900"/>
          <p14:tracePt t="62622" x="4106863" y="5318125"/>
          <p14:tracePt t="62622" x="4122738" y="5318125"/>
          <p14:tracePt t="62640" x="4130675" y="5326063"/>
          <p14:tracePt t="62654" x="4137025" y="5326063"/>
          <p14:tracePt t="62688" x="4152900" y="5326063"/>
          <p14:tracePt t="62711" x="4168775" y="5326063"/>
          <p14:tracePt t="62719" x="4183063" y="5326063"/>
          <p14:tracePt t="62727" x="4206875" y="5326063"/>
          <p14:tracePt t="62738" x="4244975" y="5326063"/>
          <p14:tracePt t="62755" x="4267200" y="5326063"/>
          <p14:tracePt t="62771" x="4275138" y="5326063"/>
          <p14:tracePt t="64572" x="4259263" y="5326063"/>
          <p14:tracePt t="64576" x="4251325" y="5326063"/>
          <p14:tracePt t="64599" x="4244975" y="5326063"/>
          <p14:tracePt t="64607" x="4229100" y="5326063"/>
          <p14:tracePt t="64623" x="4221163" y="5326063"/>
          <p14:tracePt t="64636" x="4160838" y="5334000"/>
          <p14:tracePt t="64654" x="3992563" y="5356225"/>
          <p14:tracePt t="64654" x="3886200" y="5356225"/>
          <p14:tracePt t="64672" x="3794125" y="5356225"/>
          <p14:tracePt t="64686" x="3535363" y="5372100"/>
          <p14:tracePt t="64705" x="3398838" y="5402263"/>
          <p14:tracePt t="64721" x="3254375" y="5402263"/>
          <p14:tracePt t="64737" x="3140075" y="5426075"/>
          <p14:tracePt t="64754" x="3001963" y="5426075"/>
          <p14:tracePt t="64771" x="2827338" y="5432425"/>
          <p14:tracePt t="64787" x="2644775" y="5456238"/>
          <p14:tracePt t="64804" x="2416175" y="5486400"/>
          <p14:tracePt t="64820" x="2141538" y="5532438"/>
          <p14:tracePt t="64837" x="1905000" y="5554663"/>
          <p14:tracePt t="64855" x="1782763" y="5584825"/>
          <p14:tracePt t="64870" x="1616075" y="5616575"/>
          <p14:tracePt t="64888" x="1477963" y="5638800"/>
          <p14:tracePt t="64905" x="1311275" y="5661025"/>
          <p14:tracePt t="64921" x="1165225" y="5676900"/>
          <p14:tracePt t="64937" x="1044575" y="5684838"/>
          <p14:tracePt t="64954" x="922338" y="5707063"/>
          <p14:tracePt t="64970" x="838200" y="5730875"/>
          <p14:tracePt t="64987" x="784225" y="5737225"/>
          <p14:tracePt t="65003" x="739775" y="5745163"/>
          <p14:tracePt t="65020" x="655638" y="5761038"/>
          <p14:tracePt t="65037" x="631825" y="5761038"/>
          <p14:tracePt t="65053" x="625475" y="5761038"/>
          <p14:tracePt t="65070" x="617538" y="5761038"/>
          <p14:tracePt t="65143" x="617538" y="5753100"/>
          <p14:tracePt t="65175" x="617538" y="5745163"/>
          <p14:tracePt t="65215" x="617538" y="5737225"/>
          <p14:tracePt t="65223" x="625475" y="5730875"/>
          <p14:tracePt t="65239" x="631825" y="5722938"/>
          <p14:tracePt t="65252" x="631825" y="5715000"/>
          <p14:tracePt t="65311" x="639763" y="5715000"/>
          <p14:tracePt t="65727" x="639763" y="5730875"/>
          <p14:tracePt t="65751" x="639763" y="5745163"/>
          <p14:tracePt t="65768" x="639763" y="5761038"/>
          <p14:tracePt t="65775" x="639763" y="5775325"/>
          <p14:tracePt t="65785" x="639763" y="5799138"/>
          <p14:tracePt t="65801" x="639763" y="5821363"/>
          <p14:tracePt t="65818" x="639763" y="5859463"/>
          <p14:tracePt t="65835" x="639763" y="5875338"/>
          <p14:tracePt t="65851" x="639763" y="5905500"/>
          <p14:tracePt t="65868" x="625475" y="5951538"/>
          <p14:tracePt t="65885" x="609600" y="5973763"/>
          <p14:tracePt t="65901" x="593725" y="5997575"/>
          <p14:tracePt t="65918" x="555625" y="6019800"/>
          <p14:tracePt t="65936" x="549275" y="6027738"/>
          <p14:tracePt t="65953" x="541338" y="6027738"/>
          <p14:tracePt t="65975" x="549275" y="6027738"/>
          <p14:tracePt t="66095" x="555625" y="6027738"/>
          <p14:tracePt t="66103" x="563563" y="6027738"/>
          <p14:tracePt t="66118" x="593725" y="6027738"/>
          <p14:tracePt t="66137" x="625475" y="6027738"/>
          <p14:tracePt t="66153" x="677863" y="6042025"/>
          <p14:tracePt t="66169" x="822325" y="6049963"/>
          <p14:tracePt t="66186" x="1020763" y="6103938"/>
          <p14:tracePt t="66202" x="1203325" y="6126163"/>
          <p14:tracePt t="66219" x="1317625" y="6149975"/>
          <p14:tracePt t="66236" x="1355725" y="6164263"/>
          <p14:tracePt t="68929" x="1341438" y="6164263"/>
          <p14:tracePt t="69583" x="1303338" y="6149975"/>
          <p14:tracePt t="69591" x="1279525" y="6118225"/>
          <p14:tracePt t="69599" x="1203325" y="6073775"/>
          <p14:tracePt t="69616" x="1104900" y="6011863"/>
          <p14:tracePt t="69633" x="1012825" y="5951538"/>
          <p14:tracePt t="69649" x="892175" y="5897563"/>
          <p14:tracePt t="69666" x="762000" y="5829300"/>
          <p14:tracePt t="69683" x="731838" y="5813425"/>
          <p14:tracePt t="69698" x="723900" y="5799138"/>
          <p14:tracePt t="69715" x="723900" y="5791200"/>
          <p14:tracePt t="69731" x="723900" y="5775325"/>
          <p14:tracePt t="69748" x="715963" y="5745163"/>
          <p14:tracePt t="69765" x="715963" y="5737225"/>
          <p14:tracePt t="69781" x="715963" y="5722938"/>
          <p14:tracePt t="69781" x="715963" y="5715000"/>
          <p14:tracePt t="69800" x="715963" y="5699125"/>
          <p14:tracePt t="69823" x="715963" y="5684838"/>
          <p14:tracePt t="69833" x="708025" y="5668963"/>
          <p14:tracePt t="69849" x="701675" y="5638800"/>
          <p14:tracePt t="69865" x="701675" y="5654675"/>
          <p14:tracePt t="70527" x="701675" y="5661025"/>
          <p14:tracePt t="70543" x="701675" y="5668963"/>
          <p14:tracePt t="70551" x="708025" y="5676900"/>
          <p14:tracePt t="70564" x="708025" y="5684838"/>
          <p14:tracePt t="70581" x="708025" y="5699125"/>
          <p14:tracePt t="70598" x="708025" y="5707063"/>
          <p14:tracePt t="70615" x="708025" y="5722938"/>
          <p14:tracePt t="70632" x="715963" y="5730875"/>
          <p14:tracePt t="70783" x="723900" y="5730875"/>
          <p14:tracePt t="71471" x="731838" y="5730875"/>
          <p14:tracePt t="71527" x="739775" y="5730875"/>
          <p14:tracePt t="71535" x="746125" y="5715000"/>
          <p14:tracePt t="71575" x="754063" y="5715000"/>
          <p14:tracePt t="71943" x="762000" y="5715000"/>
          <p14:tracePt t="71952" x="777875" y="5722938"/>
          <p14:tracePt t="71963" x="784225" y="5730875"/>
          <p14:tracePt t="71979" x="800100" y="5745163"/>
          <p14:tracePt t="71995" x="815975" y="5753100"/>
          <p14:tracePt t="72012" x="822325" y="5775325"/>
          <p14:tracePt t="72029" x="830263" y="5791200"/>
          <p14:tracePt t="72048" x="846138" y="5799138"/>
          <p14:tracePt t="72087" x="854075" y="5807075"/>
          <p14:tracePt t="72103" x="860425" y="5821363"/>
          <p14:tracePt t="72119" x="876300" y="5821363"/>
          <p14:tracePt t="73101" x="860425" y="5821363"/>
          <p14:tracePt t="73623" x="846138" y="5813425"/>
          <p14:tracePt t="73639" x="838200" y="5813425"/>
          <p14:tracePt t="73647" x="830263" y="5813425"/>
          <p14:tracePt t="73661" x="822325" y="5807075"/>
          <p14:tracePt t="73677" x="815975" y="5791200"/>
          <p14:tracePt t="73677" x="800100" y="5783263"/>
          <p14:tracePt t="73696" x="792163" y="5775325"/>
          <p14:tracePt t="73712" x="784225" y="5768975"/>
          <p14:tracePt t="73727" x="777875" y="5753100"/>
          <p14:tracePt t="73745" x="769938" y="5753100"/>
          <p14:tracePt t="73761" x="762000" y="5753100"/>
          <p14:tracePt t="73799" x="746125" y="5753100"/>
          <p14:tracePt t="73831" x="739775" y="5753100"/>
          <p14:tracePt t="73839" x="731838" y="5753100"/>
          <p14:tracePt t="73847" x="723900" y="5753100"/>
          <p14:tracePt t="73861" x="708025" y="5753100"/>
          <p14:tracePt t="73877" x="701675" y="5753100"/>
          <p14:tracePt t="73895" x="663575" y="5745163"/>
          <p14:tracePt t="73912" x="655638" y="5745163"/>
          <p14:tracePt t="73928" x="647700" y="5745163"/>
          <p14:tracePt t="73944" x="625475" y="5745163"/>
          <p14:tracePt t="73961" x="601663" y="5745163"/>
          <p14:tracePt t="73978" x="571500" y="5745163"/>
          <p14:tracePt t="73995" x="555625" y="5745163"/>
          <p14:tracePt t="74011" x="541338" y="5745163"/>
          <p14:tracePt t="74027" x="525463" y="5753100"/>
          <p14:tracePt t="74044" x="487363" y="5768975"/>
          <p14:tracePt t="74061" x="473075" y="5783263"/>
          <p14:tracePt t="74078" x="465138" y="5783263"/>
          <p14:tracePt t="74094" x="465138" y="5791200"/>
          <p14:tracePt t="74109" x="465138" y="5799138"/>
          <p14:tracePt t="74127" x="465138" y="5813425"/>
          <p14:tracePt t="74144" x="449263" y="5845175"/>
          <p14:tracePt t="74160" x="449263" y="5867400"/>
          <p14:tracePt t="74176" x="441325" y="5883275"/>
          <p14:tracePt t="74193" x="441325" y="5913438"/>
          <p14:tracePt t="74211" x="441325" y="5927725"/>
          <p14:tracePt t="74227" x="441325" y="5951538"/>
          <p14:tracePt t="74244" x="441325" y="5965825"/>
          <p14:tracePt t="74261" x="441325" y="5981700"/>
          <p14:tracePt t="74277" x="465138" y="5997575"/>
          <p14:tracePt t="74277" x="479425" y="6003925"/>
          <p14:tracePt t="74296" x="511175" y="6019800"/>
          <p14:tracePt t="74311" x="617538" y="6065838"/>
          <p14:tracePt t="74329" x="663575" y="6080125"/>
          <p14:tracePt t="74345" x="685800" y="6080125"/>
          <p14:tracePt t="74361" x="715963" y="6088063"/>
          <p14:tracePt t="74377" x="723900" y="6096000"/>
          <p14:tracePt t="74394" x="762000" y="6096000"/>
          <p14:tracePt t="74410" x="860425" y="6096000"/>
          <p14:tracePt t="74427" x="1006475" y="6096000"/>
          <p14:tracePt t="74444" x="1189038" y="6096000"/>
          <p14:tracePt t="74460" x="1379538" y="6096000"/>
          <p14:tracePt t="74477" x="1447800" y="6096000"/>
          <p14:tracePt t="74494" x="1455738" y="6096000"/>
          <p14:tracePt t="74527" x="1447800" y="6088063"/>
          <p14:tracePt t="78086" x="1439863" y="6088063"/>
          <p14:tracePt t="78239" x="1431925" y="6088063"/>
          <p14:tracePt t="78247" x="1431925" y="6080125"/>
          <p14:tracePt t="79151" x="1431925" y="6073775"/>
          <p14:tracePt t="79479" x="1439863" y="6073775"/>
          <p14:tracePt t="79623" x="1455738" y="6080125"/>
          <p14:tracePt t="79647" x="1455738" y="6088063"/>
          <p14:tracePt t="79655" x="1463675" y="6088063"/>
          <p14:tracePt t="79719" x="1485900" y="6088063"/>
          <p14:tracePt t="79743" x="1501775" y="6088063"/>
          <p14:tracePt t="79751" x="1539875" y="6088063"/>
          <p14:tracePt t="79759" x="1584325" y="6088063"/>
          <p14:tracePt t="79771" x="1676400" y="6088063"/>
          <p14:tracePt t="79788" x="1706563" y="6088063"/>
          <p14:tracePt t="79805" x="1722438" y="6088063"/>
          <p14:tracePt t="79821" x="1736725" y="6088063"/>
          <p14:tracePt t="79847" x="1752600" y="6088063"/>
          <p14:tracePt t="79856" x="1812925" y="6088063"/>
          <p14:tracePt t="79873" x="1912938" y="6088063"/>
          <p14:tracePt t="79889" x="2035175" y="6088063"/>
          <p14:tracePt t="79906" x="2171700" y="6088063"/>
          <p14:tracePt t="79922" x="2286000" y="6088063"/>
          <p14:tracePt t="79938" x="2362200" y="6088063"/>
          <p14:tracePt t="79958" x="2416175" y="6088063"/>
          <p14:tracePt t="79971" x="2498725" y="6088063"/>
          <p14:tracePt t="79989" x="2560638" y="6088063"/>
          <p14:tracePt t="80005" x="2613025" y="6088063"/>
          <p14:tracePt t="80021" x="2713038" y="6088063"/>
          <p14:tracePt t="80038" x="2857500" y="6088063"/>
          <p14:tracePt t="80038" x="2949575" y="6080125"/>
          <p14:tracePt t="80056" x="3124200" y="6073775"/>
          <p14:tracePt t="80072" x="3230563" y="6088063"/>
          <p14:tracePt t="80089" x="3306763" y="6096000"/>
          <p14:tracePt t="80105" x="3375025" y="6118225"/>
          <p14:tracePt t="80121" x="3429000" y="6126163"/>
          <p14:tracePt t="80138" x="3535363" y="6164263"/>
          <p14:tracePt t="80155" x="3641725" y="6188075"/>
          <p14:tracePt t="80171" x="3725863" y="6210300"/>
          <p14:tracePt t="80188" x="3787775" y="6218238"/>
          <p14:tracePt t="80205" x="3825875" y="6248400"/>
          <p14:tracePt t="80221" x="3886200" y="6248400"/>
          <p14:tracePt t="80238" x="3970338" y="6264275"/>
          <p14:tracePt t="80238" x="4008438" y="6264275"/>
          <p14:tracePt t="80256" x="4122738" y="6264275"/>
          <p14:tracePt t="80272" x="4275138" y="6270625"/>
          <p14:tracePt t="80289" x="4389438" y="6302375"/>
          <p14:tracePt t="80305" x="4427538" y="6308725"/>
          <p14:tracePt t="80321" x="4465638" y="6308725"/>
          <p14:tracePt t="80399" x="4525963" y="6308725"/>
          <p14:tracePt t="80407" x="4594225" y="6308725"/>
          <p14:tracePt t="80420" x="4686300" y="6308725"/>
          <p14:tracePt t="80438" x="4716463" y="6308725"/>
          <p14:tracePt t="80454" x="4732338" y="6308725"/>
          <p14:tracePt t="80487" x="4746625" y="6308725"/>
          <p14:tracePt t="80495" x="4762500" y="6308725"/>
          <p14:tracePt t="80505" x="4792663" y="6308725"/>
          <p14:tracePt t="80522" x="4800600" y="6308725"/>
          <p14:tracePt t="80538" x="4800600" y="6294438"/>
          <p14:tracePt t="80553" x="4800600" y="6270625"/>
          <p14:tracePt t="80570" x="4792663" y="6264275"/>
          <p14:tracePt t="80587" x="4792663" y="6256338"/>
          <p14:tracePt t="80639" x="4784725" y="6240463"/>
          <p14:tracePt t="80647" x="4762500" y="6226175"/>
          <p14:tracePt t="80656" x="4716463" y="6210300"/>
          <p14:tracePt t="80673" x="4664075" y="6180138"/>
          <p14:tracePt t="80688" x="4648200" y="6180138"/>
          <p14:tracePt t="80704" x="4632325" y="6172200"/>
          <p14:tracePt t="80720" x="4625975" y="6164263"/>
          <p14:tracePt t="80737" x="4618038" y="6164263"/>
          <p14:tracePt t="80753" x="4602163" y="6149975"/>
          <p14:tracePt t="80770" x="4572000" y="6134100"/>
          <p14:tracePt t="80787" x="4511675" y="6111875"/>
          <p14:tracePt t="80804" x="4473575" y="6080125"/>
          <p14:tracePt t="80820" x="4457700" y="6080125"/>
          <p14:tracePt t="80838" x="4449763" y="6065838"/>
          <p14:tracePt t="80863" x="4435475" y="6057900"/>
          <p14:tracePt t="80895" x="4427538" y="6049963"/>
          <p14:tracePt t="80903" x="4419600" y="6049963"/>
          <p14:tracePt t="80911" x="4403725" y="6035675"/>
          <p14:tracePt t="80927" x="4381500" y="6027738"/>
          <p14:tracePt t="80937" x="4381500" y="6019800"/>
          <p14:tracePt t="80956" x="4373563" y="6019800"/>
          <p14:tracePt t="80971" x="4365625" y="6011863"/>
          <p14:tracePt t="80986" x="4359275" y="6011863"/>
          <p14:tracePt t="81007" x="4359275" y="6003925"/>
          <p14:tracePt t="81019" x="4321175" y="5997575"/>
          <p14:tracePt t="81036" x="4289425" y="5989638"/>
          <p14:tracePt t="81054" x="4259263" y="5973763"/>
          <p14:tracePt t="81054" x="4251325" y="5973763"/>
          <p14:tracePt t="81072" x="4244975" y="5973763"/>
          <p14:tracePt t="81088" x="4237038" y="5973763"/>
          <p14:tracePt t="81127" x="4229100" y="5973763"/>
          <p14:tracePt t="81136" x="4213225" y="5973763"/>
          <p14:tracePt t="81143" x="4198938" y="5973763"/>
          <p14:tracePt t="81153" x="4152900" y="5989638"/>
          <p14:tracePt t="81170" x="4084638" y="5989638"/>
          <p14:tracePt t="81187" x="4054475" y="5989638"/>
          <p14:tracePt t="81203" x="4030663" y="6003925"/>
          <p14:tracePt t="81220" x="4022725" y="6003925"/>
          <p14:tracePt t="81239" x="4016375" y="6003925"/>
          <p14:tracePt t="81253" x="4008438" y="6003925"/>
          <p14:tracePt t="81270" x="3970338" y="6019800"/>
          <p14:tracePt t="81270" x="3962400" y="6027738"/>
          <p14:tracePt t="81288" x="3924300" y="6065838"/>
          <p14:tracePt t="81304" x="3894138" y="6080125"/>
          <p14:tracePt t="81321" x="3878263" y="6096000"/>
          <p14:tracePt t="81337" x="3870325" y="6111875"/>
          <p14:tracePt t="81353" x="3863975" y="6118225"/>
          <p14:tracePt t="81370" x="3856038" y="6142038"/>
          <p14:tracePt t="81386" x="3848100" y="6156325"/>
          <p14:tracePt t="81403" x="3840163" y="6180138"/>
          <p14:tracePt t="81420" x="3840163" y="6188075"/>
          <p14:tracePt t="81436" x="3840163" y="6202363"/>
          <p14:tracePt t="81452" x="3840163" y="6210300"/>
          <p14:tracePt t="81469" x="3840163" y="6218238"/>
          <p14:tracePt t="81486" x="3840163" y="6232525"/>
          <p14:tracePt t="81502" x="3840163" y="6240463"/>
          <p14:tracePt t="81521" x="3840163" y="6248400"/>
          <p14:tracePt t="81542" x="3856038" y="6256338"/>
          <p14:tracePt t="81567" x="3863975" y="6256338"/>
          <p14:tracePt t="81575" x="3878263" y="6264275"/>
          <p14:tracePt t="81586" x="3916363" y="6278563"/>
          <p14:tracePt t="81603" x="3932238" y="6302375"/>
          <p14:tracePt t="81620" x="3946525" y="6316663"/>
          <p14:tracePt t="81636" x="3962400" y="6332538"/>
          <p14:tracePt t="81652" x="3978275" y="6340475"/>
          <p14:tracePt t="81727" x="3992563" y="6340475"/>
          <p14:tracePt t="81735" x="4000500" y="6362700"/>
          <p14:tracePt t="81743" x="4016375" y="6384925"/>
          <p14:tracePt t="81753" x="4030663" y="6392863"/>
          <p14:tracePt t="81770" x="4038600" y="6392863"/>
          <p14:tracePt t="81786" x="4046538" y="6400800"/>
          <p14:tracePt t="81803" x="4054475" y="6400800"/>
          <p14:tracePt t="81847" x="4060825" y="6400800"/>
          <p14:tracePt t="81855" x="4068763" y="6400800"/>
          <p14:tracePt t="81868" x="4098925" y="6408738"/>
          <p14:tracePt t="81885" x="4130675" y="6416675"/>
          <p14:tracePt t="81902" x="4144963" y="6416675"/>
          <p14:tracePt t="81945" x="4160838" y="6416675"/>
          <p14:tracePt t="81967" x="4175125" y="6416675"/>
          <p14:tracePt t="81975" x="4206875" y="6416675"/>
          <p14:tracePt t="81985" x="4244975" y="6416675"/>
          <p14:tracePt t="82001" x="4297363" y="6416675"/>
          <p14:tracePt t="82019" x="4327525" y="6416675"/>
          <p14:tracePt t="82035" x="4343400" y="6416675"/>
          <p14:tracePt t="82051" x="4351338" y="6416675"/>
          <p14:tracePt t="82068" x="4359275" y="6416675"/>
          <p14:tracePt t="82084" x="4365625" y="6416675"/>
          <p14:tracePt t="82101" x="4389438" y="6416675"/>
          <p14:tracePt t="82118" x="4465638" y="6416675"/>
          <p14:tracePt t="82136" x="4479925" y="6416675"/>
          <p14:tracePt t="82152" x="4495800" y="6400800"/>
          <p14:tracePt t="82169" x="4511675" y="6400800"/>
          <p14:tracePt t="82184" x="4525963" y="6384925"/>
          <p14:tracePt t="82201" x="4541838" y="6378575"/>
          <p14:tracePt t="82218" x="4556125" y="6354763"/>
          <p14:tracePt t="82235" x="4556125" y="6346825"/>
          <p14:tracePt t="82251" x="4556125" y="6324600"/>
          <p14:tracePt t="82268" x="4556125" y="6308725"/>
          <p14:tracePt t="82285" x="4556125" y="6278563"/>
          <p14:tracePt t="82302" x="4572000" y="6256338"/>
          <p14:tracePt t="82302" x="4572000" y="6248400"/>
          <p14:tracePt t="82320" x="4579938" y="6232525"/>
          <p14:tracePt t="82336" x="4587875" y="6226175"/>
          <p14:tracePt t="82351" x="4587875" y="6218238"/>
          <p14:tracePt t="82391" x="4587875" y="6202363"/>
          <p14:tracePt t="82407" x="4587875" y="6194425"/>
          <p14:tracePt t="82415" x="4587875" y="6188075"/>
          <p14:tracePt t="82423" x="4587875" y="6180138"/>
          <p14:tracePt t="82435" x="4587875" y="6172200"/>
          <p14:tracePt t="82451" x="4579938" y="6164263"/>
          <p14:tracePt t="82468" x="4572000" y="6156325"/>
          <p14:tracePt t="82485" x="4564063" y="6149975"/>
          <p14:tracePt t="82502" x="4549775" y="6134100"/>
          <p14:tracePt t="82527" x="4525963" y="6126163"/>
          <p14:tracePt t="82543" x="4525963" y="6118225"/>
          <p14:tracePt t="82553" x="4518025" y="6118225"/>
          <p14:tracePt t="82569" x="4479925" y="6096000"/>
          <p14:tracePt t="82586" x="4449763" y="6073775"/>
          <p14:tracePt t="82602" x="4419600" y="6073775"/>
          <p14:tracePt t="82619" x="4403725" y="6073775"/>
          <p14:tracePt t="82635" x="4381500" y="6073775"/>
          <p14:tracePt t="82652" x="4373563" y="6073775"/>
          <p14:tracePt t="82668" x="4343400" y="6073775"/>
          <p14:tracePt t="82685" x="4327525" y="6073775"/>
          <p14:tracePt t="82701" x="4297363" y="6073775"/>
          <p14:tracePt t="82701" x="4283075" y="6073775"/>
          <p14:tracePt t="82720" x="4267200" y="6073775"/>
          <p14:tracePt t="82735" x="4251325" y="6073775"/>
          <p14:tracePt t="82752" x="4244975" y="6073775"/>
          <p14:tracePt t="82769" x="4229100" y="6073775"/>
          <p14:tracePt t="82785" x="4206875" y="6073775"/>
          <p14:tracePt t="82802" x="4175125" y="6073775"/>
          <p14:tracePt t="82819" x="4160838" y="6073775"/>
          <p14:tracePt t="82836" x="4152900" y="6073775"/>
          <p14:tracePt t="82852" x="4130675" y="6073775"/>
          <p14:tracePt t="82867" x="4114800" y="6088063"/>
          <p14:tracePt t="82884" x="4098925" y="6088063"/>
          <p14:tracePt t="82902" x="4076700" y="6088063"/>
          <p14:tracePt t="82918" x="4068763" y="6088063"/>
          <p14:tracePt t="82934" x="4054475" y="6096000"/>
          <p14:tracePt t="82991" x="4046538" y="6103938"/>
          <p14:tracePt t="83001" x="4038600" y="6111875"/>
          <p14:tracePt t="83007" x="4030663" y="6118225"/>
          <p14:tracePt t="83018" x="4022725" y="6134100"/>
          <p14:tracePt t="83034" x="4016375" y="6149975"/>
          <p14:tracePt t="83051" x="4000500" y="6164263"/>
          <p14:tracePt t="83068" x="3992563" y="6172200"/>
          <p14:tracePt t="83087" x="3992563" y="6180138"/>
          <p14:tracePt t="83111" x="3992563" y="6188075"/>
          <p14:tracePt t="83119" x="3992563" y="6194425"/>
          <p14:tracePt t="83134" x="3992563" y="6202363"/>
          <p14:tracePt t="83151" x="3992563" y="6226175"/>
          <p14:tracePt t="83169" x="3992563" y="6248400"/>
          <p14:tracePt t="83186" x="3992563" y="6256338"/>
          <p14:tracePt t="83202" x="3992563" y="6270625"/>
          <p14:tracePt t="83223" x="4000500" y="6286500"/>
          <p14:tracePt t="83279" x="4008438" y="6302375"/>
          <p14:tracePt t="83287" x="4016375" y="6302375"/>
          <p14:tracePt t="83301" x="4038600" y="6324600"/>
          <p14:tracePt t="83301" x="4046538" y="6332538"/>
          <p14:tracePt t="83321" x="4060825" y="6340475"/>
          <p14:tracePt t="83336" x="4068763" y="6340475"/>
          <p14:tracePt t="83399" x="4098925" y="6340475"/>
          <p14:tracePt t="83407" x="4122738" y="6362700"/>
          <p14:tracePt t="83417" x="4168775" y="6370638"/>
          <p14:tracePt t="83434" x="4175125" y="6378575"/>
          <p14:tracePt t="83451" x="4183063" y="6378575"/>
          <p14:tracePt t="83467" x="4206875" y="6378575"/>
          <p14:tracePt t="83495" x="4221163" y="6378575"/>
          <p14:tracePt t="83503" x="4244975" y="6378575"/>
          <p14:tracePt t="83517" x="4297363" y="6378575"/>
          <p14:tracePt t="83517" x="4335463" y="6378575"/>
          <p14:tracePt t="83536" x="4359275" y="6378575"/>
          <p14:tracePt t="83552" x="4373563" y="6378575"/>
          <p14:tracePt t="83568" x="4389438" y="6378575"/>
          <p14:tracePt t="83607" x="4403725" y="6378575"/>
          <p14:tracePt t="83623" x="4435475" y="6378575"/>
          <p14:tracePt t="83632" x="4449763" y="6378575"/>
          <p14:tracePt t="83639" x="4465638" y="6378575"/>
          <p14:tracePt t="83650" x="4479925" y="6378575"/>
          <p14:tracePt t="83668" x="4487863" y="6378575"/>
          <p14:tracePt t="83684" x="4503738" y="6378575"/>
          <p14:tracePt t="83711" x="4511675" y="6378575"/>
          <p14:tracePt t="83719" x="4525963" y="6378575"/>
          <p14:tracePt t="83734" x="4556125" y="6378575"/>
          <p14:tracePt t="83734" x="4572000" y="6370638"/>
          <p14:tracePt t="83752" x="4579938" y="6354763"/>
          <p14:tracePt t="83767" x="4587875" y="6354763"/>
          <p14:tracePt t="83784" x="4587875" y="6346825"/>
          <p14:tracePt t="83800" x="4587875" y="6340475"/>
          <p14:tracePt t="83823" x="4587875" y="6324600"/>
          <p14:tracePt t="83839" x="4587875" y="6316663"/>
          <p14:tracePt t="83855" x="4587875" y="6308725"/>
          <p14:tracePt t="83871" x="4587875" y="6302375"/>
          <p14:tracePt t="83895" x="4587875" y="6294438"/>
          <p14:tracePt t="83919" x="4587875" y="6286500"/>
          <p14:tracePt t="83927" x="4587875" y="6270625"/>
          <p14:tracePt t="83935" x="4572000" y="6256338"/>
          <p14:tracePt t="83953" x="4572000" y="6248400"/>
          <p14:tracePt t="83968" x="4572000" y="6240463"/>
          <p14:tracePt t="83983" x="4572000" y="6232525"/>
          <p14:tracePt t="83999" x="4556125" y="6226175"/>
          <p14:tracePt t="84018" x="4556125" y="6218238"/>
          <p14:tracePt t="84034" x="4556125" y="6210300"/>
          <p14:tracePt t="84051" x="4549775" y="6202363"/>
          <p14:tracePt t="84961" x="4549775" y="6194425"/>
          <p14:tracePt t="85263" x="4556125" y="6188075"/>
          <p14:tracePt t="86127" x="4556125" y="6180138"/>
          <p14:tracePt t="86143" x="4556125" y="6172200"/>
          <p14:tracePt t="86151" x="4556125" y="6156325"/>
          <p14:tracePt t="86183" x="4556125" y="6142038"/>
          <p14:tracePt t="86255" x="4556125" y="6126163"/>
          <p14:tracePt t="86271" x="4541838" y="6111875"/>
          <p14:tracePt t="86279" x="4525963" y="6096000"/>
          <p14:tracePt t="86327" x="4511675" y="6096000"/>
          <p14:tracePt t="86415" x="4503738" y="6096000"/>
          <p14:tracePt t="86423" x="4487863" y="6096000"/>
          <p14:tracePt t="86432" x="4473575" y="6096000"/>
          <p14:tracePt t="86449" x="4465638" y="6096000"/>
          <p14:tracePt t="86471" x="4457700" y="6096000"/>
          <p14:tracePt t="86487" x="4441825" y="6096000"/>
          <p14:tracePt t="86511" x="4427538" y="6096000"/>
          <p14:tracePt t="86527" x="4419600" y="6096000"/>
          <p14:tracePt t="86535" x="4411663" y="6096000"/>
          <p14:tracePt t="86547" x="4403725" y="6088063"/>
          <p14:tracePt t="86565" x="4397375" y="6088063"/>
          <p14:tracePt t="86581" x="4389438" y="6088063"/>
          <p14:tracePt t="86607" x="4381500" y="6088063"/>
          <p14:tracePt t="86616" x="4359275" y="6088063"/>
          <p14:tracePt t="86632" x="4343400" y="6088063"/>
          <p14:tracePt t="86649" x="4327525" y="6088063"/>
          <p14:tracePt t="86665" x="4305300" y="6088063"/>
          <p14:tracePt t="86681" x="4297363" y="6088063"/>
          <p14:tracePt t="86697" x="4275138" y="6088063"/>
          <p14:tracePt t="86715" x="4267200" y="6103938"/>
          <p14:tracePt t="86735" x="4251325" y="6103938"/>
          <p14:tracePt t="86751" x="4244975" y="6103938"/>
          <p14:tracePt t="86767" x="4229100" y="6103938"/>
          <p14:tracePt t="86799" x="4221163" y="6111875"/>
          <p14:tracePt t="86815" x="4213225" y="6111875"/>
          <p14:tracePt t="86823" x="4206875" y="6111875"/>
          <p14:tracePt t="86832" x="4183063" y="6134100"/>
          <p14:tracePt t="86848" x="4175125" y="6142038"/>
          <p14:tracePt t="86865" x="4168775" y="6172200"/>
          <p14:tracePt t="86881" x="4152900" y="6180138"/>
          <p14:tracePt t="86898" x="4137025" y="6194425"/>
          <p14:tracePt t="86914" x="4137025" y="6210300"/>
          <p14:tracePt t="86930" x="4122738" y="6232525"/>
          <p14:tracePt t="86947" x="4122738" y="6240463"/>
          <p14:tracePt t="86967" x="4122738" y="6248400"/>
          <p14:tracePt t="86980" x="4114800" y="6264275"/>
          <p14:tracePt t="86997" x="4106863" y="6264275"/>
          <p14:tracePt t="87071" x="4114800" y="6270625"/>
          <p14:tracePt t="87080" x="4144963" y="6294438"/>
          <p14:tracePt t="87087" x="4168775" y="6324600"/>
          <p14:tracePt t="87097" x="4229100" y="6340475"/>
          <p14:tracePt t="87115" x="4251325" y="6354763"/>
          <p14:tracePt t="87130" x="4259263" y="6362700"/>
          <p14:tracePt t="87147" x="4275138" y="6362700"/>
          <p14:tracePt t="87164" x="4283075" y="6370638"/>
          <p14:tracePt t="87180" x="4305300" y="6378575"/>
          <p14:tracePt t="87197" x="4321175" y="6378575"/>
          <p14:tracePt t="87214" x="4343400" y="6378575"/>
          <p14:tracePt t="87232" x="4359275" y="6378575"/>
          <p14:tracePt t="87232" x="4365625" y="6378575"/>
          <p14:tracePt t="87248" x="4381500" y="6378575"/>
          <p14:tracePt t="87264" x="4389438" y="6378575"/>
          <p14:tracePt t="87281" x="4397375" y="6370638"/>
          <p14:tracePt t="87303" x="4403725" y="6370638"/>
          <p14:tracePt t="88207" x="4403725" y="6362700"/>
          <p14:tracePt t="88399" x="4397375" y="6346825"/>
          <p14:tracePt t="88407" x="4381500" y="6346825"/>
          <p14:tracePt t="88415" x="4373563" y="6332538"/>
          <p14:tracePt t="88429" x="4327525" y="6286500"/>
          <p14:tracePt t="88429" x="4297363" y="6248400"/>
          <p14:tracePt t="88448" x="4244975" y="6194425"/>
          <p14:tracePt t="88464" x="4175125" y="6111875"/>
          <p14:tracePt t="88480" x="4092575" y="5981700"/>
          <p14:tracePt t="88497" x="4000500" y="5829300"/>
          <p14:tracePt t="88513" x="3902075" y="5622925"/>
          <p14:tracePt t="88529" x="3802063" y="5410200"/>
          <p14:tracePt t="88545" x="3717925" y="5197475"/>
          <p14:tracePt t="88562" x="3673475" y="5097463"/>
          <p14:tracePt t="88579" x="3673475" y="5037138"/>
          <p14:tracePt t="88596" x="3673475" y="4999038"/>
          <p14:tracePt t="88613" x="3673475" y="4983163"/>
          <p14:tracePt t="88628" x="3673475" y="4953000"/>
          <p14:tracePt t="88703" x="3673475" y="4930775"/>
          <p14:tracePt t="88712" x="3673475" y="4914900"/>
          <p14:tracePt t="88719" x="3673475" y="4876800"/>
          <p14:tracePt t="88729" x="3687763" y="4854575"/>
          <p14:tracePt t="88746" x="3687763" y="4846638"/>
          <p14:tracePt t="88762" x="3695700" y="4846638"/>
          <p14:tracePt t="88839" x="3703638" y="4838700"/>
          <p14:tracePt t="88855" x="3711575" y="4822825"/>
          <p14:tracePt t="88863" x="3717925" y="4808538"/>
          <p14:tracePt t="88880" x="3733800" y="4778375"/>
          <p14:tracePt t="88896" x="3733800" y="4770438"/>
          <p14:tracePt t="88912" x="3749675" y="4754563"/>
          <p14:tracePt t="88929" x="3763963" y="4740275"/>
          <p14:tracePt t="88948" x="3779838" y="4708525"/>
          <p14:tracePt t="88962" x="3810000" y="4664075"/>
          <p14:tracePt t="88979" x="3848100" y="4625975"/>
          <p14:tracePt t="88996" x="3886200" y="4556125"/>
          <p14:tracePt t="89012" x="3932238" y="4495800"/>
          <p14:tracePt t="89029" x="3984625" y="4441825"/>
          <p14:tracePt t="89045" x="4030663" y="4419600"/>
          <p14:tracePt t="89062" x="4030663" y="4411663"/>
          <p14:tracePt t="89078" x="4030663" y="4403725"/>
          <p14:tracePt t="89223" x="4030663" y="4397375"/>
          <p14:tracePt t="89231" x="4030663" y="4381500"/>
          <p14:tracePt t="89375" x="4022725" y="4381500"/>
          <p14:tracePt t="89703" x="4016375" y="4381500"/>
          <p14:tracePt t="89855" x="3992563" y="4381500"/>
          <p14:tracePt t="89863" x="3978275" y="4381500"/>
          <p14:tracePt t="89877" x="3962400" y="4381500"/>
          <p14:tracePt t="89894" x="3932238" y="4381500"/>
          <p14:tracePt t="90183" x="3924300" y="4381500"/>
          <p14:tracePt t="90191" x="3908425" y="4365625"/>
          <p14:tracePt t="90199" x="3886200" y="4351338"/>
          <p14:tracePt t="90210" x="3848100" y="4289425"/>
          <p14:tracePt t="90228" x="3825875" y="4221163"/>
          <p14:tracePt t="90244" x="3810000" y="4175125"/>
          <p14:tracePt t="90261" x="3810000" y="4160838"/>
          <p14:tracePt t="90277" x="3817938" y="4137025"/>
          <p14:tracePt t="90294" x="3817938" y="4114800"/>
          <p14:tracePt t="90312" x="3817938" y="4084638"/>
          <p14:tracePt t="90328" x="3825875" y="4008438"/>
          <p14:tracePt t="90346" x="3848100" y="3924300"/>
          <p14:tracePt t="90361" x="3870325" y="3886200"/>
          <p14:tracePt t="90376" x="3878263" y="3863975"/>
          <p14:tracePt t="90393" x="3878263" y="3856038"/>
          <p14:tracePt t="90409" x="3878263" y="3840163"/>
          <p14:tracePt t="90431" x="3886200" y="3840163"/>
          <p14:tracePt t="90443" x="3886200" y="3825875"/>
          <p14:tracePt t="90461" x="3894138" y="3817938"/>
          <p14:tracePt t="90477" x="3894138" y="3794125"/>
          <p14:tracePt t="90494" x="3894138" y="3763963"/>
          <p14:tracePt t="90494" x="3908425" y="3741738"/>
          <p14:tracePt t="90512" x="3916363" y="3711575"/>
          <p14:tracePt t="90528" x="3932238" y="3679825"/>
          <p14:tracePt t="90544" x="3932238" y="3665538"/>
          <p14:tracePt t="90561" x="3940175" y="3619500"/>
          <p14:tracePt t="90577" x="3940175" y="3603625"/>
          <p14:tracePt t="90594" x="3940175" y="3573463"/>
          <p14:tracePt t="90610" x="3940175" y="3535363"/>
          <p14:tracePt t="90627" x="3946525" y="3505200"/>
          <p14:tracePt t="90644" x="3962400" y="3482975"/>
          <p14:tracePt t="90660" x="3962400" y="3475038"/>
          <p14:tracePt t="90676" x="3962400" y="3467100"/>
          <p14:tracePt t="90693" x="3970338" y="3459163"/>
          <p14:tracePt t="90710" x="3984625" y="3451225"/>
          <p14:tracePt t="90775" x="3992563" y="3451225"/>
          <p14:tracePt t="90792" x="3992563" y="3444875"/>
          <p14:tracePt t="90808" x="4000500" y="3444875"/>
          <p14:tracePt t="90847" x="4008438" y="3436938"/>
          <p14:tracePt t="90871" x="4008438" y="3429000"/>
          <p14:tracePt t="90879" x="4016375" y="3421063"/>
          <p14:tracePt t="90903" x="4016375" y="3413125"/>
          <p14:tracePt t="91087" x="4022725" y="3398838"/>
          <p14:tracePt t="91103" x="4030663" y="3398838"/>
          <p14:tracePt t="91111" x="4030663" y="3390900"/>
          <p14:tracePt t="91126" x="4038600" y="3382963"/>
          <p14:tracePt t="91144" x="4046538" y="3375025"/>
          <p14:tracePt t="91223" x="4054475" y="3375025"/>
          <p14:tracePt t="91239" x="4060825" y="3375025"/>
          <p14:tracePt t="91255" x="4076700" y="3375025"/>
          <p14:tracePt t="91263" x="4092575" y="3375025"/>
          <p14:tracePt t="91276" x="4098925" y="3375025"/>
          <p14:tracePt t="91351" x="4106863" y="3368675"/>
          <p14:tracePt t="91359" x="4106863" y="3360738"/>
          <p14:tracePt t="91367" x="4114800" y="3360738"/>
          <p14:tracePt t="91439" x="4130675" y="3360738"/>
          <p14:tracePt t="91471" x="4144963" y="3360738"/>
          <p14:tracePt t="91479" x="4160838" y="3360738"/>
          <p14:tracePt t="91493" x="4191000" y="3360738"/>
          <p14:tracePt t="91510" x="4198938" y="3360738"/>
          <p14:tracePt t="91527" x="4213225" y="3368675"/>
          <p14:tracePt t="91599" x="4221163" y="3368675"/>
          <p14:tracePt t="91615" x="4237038" y="3382963"/>
          <p14:tracePt t="91624" x="4244975" y="3390900"/>
          <p14:tracePt t="91631" x="4251325" y="3398838"/>
          <p14:tracePt t="91642" x="4251325" y="3406775"/>
          <p14:tracePt t="91816" x="4244975" y="3406775"/>
          <p14:tracePt t="92103" x="4244975" y="3398838"/>
          <p14:tracePt t="92703" x="4244975" y="3382963"/>
          <p14:tracePt t="93087" x="4244975" y="3375025"/>
          <p14:tracePt t="93095" x="4244975" y="3368675"/>
          <p14:tracePt t="93107" x="4251325" y="3344863"/>
          <p14:tracePt t="93124" x="4267200" y="3314700"/>
          <p14:tracePt t="93141" x="4275138" y="3314700"/>
          <p14:tracePt t="93157" x="4275138" y="3298825"/>
          <p14:tracePt t="93175" x="4283075" y="3298825"/>
          <p14:tracePt t="93207" x="4283075" y="3292475"/>
          <p14:tracePt t="93231" x="4283075" y="3276600"/>
          <p14:tracePt t="93240" x="4289425" y="3276600"/>
          <p14:tracePt t="93247" x="4289425" y="3268663"/>
          <p14:tracePt t="93257" x="4305300" y="3260725"/>
          <p14:tracePt t="93274" x="4313238" y="3260725"/>
          <p14:tracePt t="94247" x="4313238" y="3268663"/>
          <p14:tracePt t="94415" x="4313238" y="3292475"/>
          <p14:tracePt t="94423" x="4313238" y="3314700"/>
          <p14:tracePt t="94431" x="4321175" y="3360738"/>
          <p14:tracePt t="94440" x="4335463" y="3436938"/>
          <p14:tracePt t="94457" x="4335463" y="3543300"/>
          <p14:tracePt t="94473" x="4335463" y="3679825"/>
          <p14:tracePt t="94490" x="4335463" y="3825875"/>
          <p14:tracePt t="94507" x="4335463" y="3940175"/>
          <p14:tracePt t="94524" x="4335463" y="3992563"/>
          <p14:tracePt t="94540" x="4335463" y="4046538"/>
          <p14:tracePt t="94557" x="4335463" y="4098925"/>
          <p14:tracePt t="94573" x="4335463" y="4144963"/>
          <p14:tracePt t="94590" x="4335463" y="4191000"/>
          <p14:tracePt t="94608" x="4335463" y="4206875"/>
          <p14:tracePt t="94622" x="4335463" y="4267200"/>
          <p14:tracePt t="94640" x="4335463" y="4327525"/>
          <p14:tracePt t="94656" x="4327525" y="4365625"/>
          <p14:tracePt t="94673" x="4327525" y="4397375"/>
          <p14:tracePt t="94689" x="4327525" y="4435475"/>
          <p14:tracePt t="94705" x="4327525" y="4457700"/>
          <p14:tracePt t="94722" x="4327525" y="4465638"/>
          <p14:tracePt t="94743" x="4327525" y="4457700"/>
          <p14:tracePt t="94823" x="4327525" y="4449763"/>
          <p14:tracePt t="94831" x="4327525" y="4441825"/>
          <p14:tracePt t="94840" x="4327525" y="4435475"/>
          <p14:tracePt t="94857" x="4335463" y="4427538"/>
          <p14:tracePt t="94872" x="4335463" y="4397375"/>
          <p14:tracePt t="94890" x="4343400" y="4373563"/>
          <p14:tracePt t="94906" x="4351338" y="4351338"/>
          <p14:tracePt t="94923" x="4351338" y="4335463"/>
          <p14:tracePt t="94939" x="4359275" y="4313238"/>
          <p14:tracePt t="94960" x="4359275" y="4297363"/>
          <p14:tracePt t="94972" x="4359275" y="4283075"/>
          <p14:tracePt t="94989" x="4359275" y="4267200"/>
          <p14:tracePt t="95005" x="4359275" y="4251325"/>
          <p14:tracePt t="95047" x="4359275" y="4244975"/>
          <p14:tracePt t="95063" x="4359275" y="4237038"/>
          <p14:tracePt t="95072" x="4351338" y="4229100"/>
          <p14:tracePt t="95079" x="4343400" y="4229100"/>
          <p14:tracePt t="99664" x="4335463" y="4229100"/>
          <p14:tracePt t="100527" x="4335463" y="4237038"/>
          <p14:tracePt t="100559" x="4335463" y="4244975"/>
          <p14:tracePt t="100583" x="4335463" y="4251325"/>
          <p14:tracePt t="100631" x="4335463" y="4259263"/>
          <p14:tracePt t="100663" x="4335463" y="4267200"/>
          <p14:tracePt t="100671" x="4335463" y="4283075"/>
          <p14:tracePt t="100703" x="4335463" y="4297363"/>
          <p14:tracePt t="100735" x="4335463" y="4313238"/>
          <p14:tracePt t="100751" x="4335463" y="4327525"/>
          <p14:tracePt t="100767" x="4335463" y="4335463"/>
          <p14:tracePt t="100775" x="4321175" y="4351338"/>
          <p14:tracePt t="100784" x="4321175" y="4365625"/>
          <p14:tracePt t="100801" x="4321175" y="4389438"/>
          <p14:tracePt t="100817" x="4321175" y="4419600"/>
          <p14:tracePt t="100833" x="4321175" y="4435475"/>
          <p14:tracePt t="100849" x="4321175" y="4465638"/>
          <p14:tracePt t="100867" x="4321175" y="4473575"/>
          <p14:tracePt t="100883" x="4321175" y="4487863"/>
          <p14:tracePt t="100900" x="4321175" y="4503738"/>
          <p14:tracePt t="100917" x="4321175" y="4518025"/>
          <p14:tracePt t="100932" x="4321175" y="4541838"/>
          <p14:tracePt t="100953" x="4321175" y="4564063"/>
          <p14:tracePt t="100967" x="4321175" y="4579938"/>
          <p14:tracePt t="100982" x="4321175" y="4625975"/>
          <p14:tracePt t="101000" x="4313238" y="4648200"/>
          <p14:tracePt t="101016" x="4305300" y="4670425"/>
          <p14:tracePt t="101033" x="4305300" y="4686300"/>
          <p14:tracePt t="101049" x="4305300" y="4702175"/>
          <p14:tracePt t="101066" x="4305300" y="4708525"/>
          <p14:tracePt t="101082" x="4305300" y="4724400"/>
          <p14:tracePt t="101101" x="4305300" y="4754563"/>
          <p14:tracePt t="101115" x="4305300" y="4778375"/>
          <p14:tracePt t="101132" x="4305300" y="4808538"/>
          <p14:tracePt t="101148" x="4283075" y="4854575"/>
          <p14:tracePt t="101148" x="4283075" y="4860925"/>
          <p14:tracePt t="101168" x="4275138" y="4876800"/>
          <p14:tracePt t="101183" x="4275138" y="4906963"/>
          <p14:tracePt t="101199" x="4267200" y="4945063"/>
          <p14:tracePt t="101217" x="4267200" y="4960938"/>
          <p14:tracePt t="101233" x="4267200" y="4983163"/>
          <p14:tracePt t="101250" x="4267200" y="4999038"/>
          <p14:tracePt t="101266" x="4267200" y="5013325"/>
          <p14:tracePt t="101282" x="4259263" y="5029200"/>
          <p14:tracePt t="101300" x="4259263" y="5037138"/>
          <p14:tracePt t="101315" x="4251325" y="5051425"/>
          <p14:tracePt t="101332" x="4251325" y="5075238"/>
          <p14:tracePt t="101349" x="4244975" y="5089525"/>
          <p14:tracePt t="101349" x="4244975" y="5113338"/>
          <p14:tracePt t="101368" x="4244975" y="5127625"/>
          <p14:tracePt t="101382" x="4237038" y="5143500"/>
          <p14:tracePt t="101400" x="4237038" y="5151438"/>
          <p14:tracePt t="101417" x="4237038" y="5165725"/>
          <p14:tracePt t="101433" x="4237038" y="5173663"/>
          <p14:tracePt t="101495" x="4237038" y="5181600"/>
          <p14:tracePt t="101503" x="4237038" y="5197475"/>
          <p14:tracePt t="101527" x="4237038" y="5211763"/>
          <p14:tracePt t="101543" x="4237038" y="5219700"/>
          <p14:tracePt t="101559" x="4237038" y="5227638"/>
          <p14:tracePt t="101575" x="4237038" y="5235575"/>
          <p14:tracePt t="101584" x="4237038" y="5241925"/>
          <p14:tracePt t="105146" x="4237038" y="5249863"/>
          <p14:tracePt t="105263" x="4237038" y="5265738"/>
          <p14:tracePt t="105335" x="4237038" y="5273675"/>
          <p14:tracePt t="105359" x="4237038" y="5280025"/>
          <p14:tracePt t="105375" x="4251325" y="5287963"/>
          <p14:tracePt t="105415" x="4251325" y="5295900"/>
          <p14:tracePt t="105423" x="4267200" y="5311775"/>
          <p14:tracePt t="105431" x="4283075" y="5311775"/>
          <p14:tracePt t="105445" x="4297363" y="5326063"/>
          <p14:tracePt t="105445" x="4313238" y="5334000"/>
          <p14:tracePt t="105463" x="4321175" y="5334000"/>
          <p14:tracePt t="105478" x="4335463" y="5334000"/>
          <p14:tracePt t="105519" x="4343400" y="5334000"/>
          <p14:tracePt t="105543" x="4351338" y="5326063"/>
          <p14:tracePt t="105551" x="4359275" y="5318125"/>
          <p14:tracePt t="105561" x="4373563" y="5318125"/>
          <p14:tracePt t="105578" x="4381500" y="5303838"/>
          <p14:tracePt t="105595" x="4381500" y="5295900"/>
          <p14:tracePt t="105615" x="4381500" y="5280025"/>
          <p14:tracePt t="105631" x="4381500" y="5257800"/>
          <p14:tracePt t="105647" x="4381500" y="5249863"/>
          <p14:tracePt t="105703" x="4381500" y="5235575"/>
          <p14:tracePt t="105727" x="4381500" y="5219700"/>
          <p14:tracePt t="105735" x="4381500" y="5203825"/>
          <p14:tracePt t="105767" x="4373563" y="5197475"/>
          <p14:tracePt t="105887" x="4365625" y="5197475"/>
          <p14:tracePt t="105967" x="4365625" y="5203825"/>
          <p14:tracePt t="106743" x="4365625" y="5211763"/>
          <p14:tracePt t="106751" x="4365625" y="5219700"/>
          <p14:tracePt t="106761" x="4365625" y="5227638"/>
          <p14:tracePt t="106792" x="4365625" y="5235575"/>
          <p14:tracePt t="106799" x="4365625" y="5241925"/>
          <p14:tracePt t="106855" x="4373563" y="5257800"/>
          <p14:tracePt t="106871" x="4381500" y="5257800"/>
          <p14:tracePt t="106887" x="4381500" y="5265738"/>
          <p14:tracePt t="106975" x="4381500" y="5257800"/>
          <p14:tracePt t="107103" x="4381500" y="5249863"/>
          <p14:tracePt t="107407" x="4381500" y="5241925"/>
          <p14:tracePt t="107487" x="4381500" y="5227638"/>
          <p14:tracePt t="107503" x="4381500" y="5211763"/>
          <p14:tracePt t="107535" x="4389438" y="5197475"/>
          <p14:tracePt t="107551" x="4397375" y="5189538"/>
          <p14:tracePt t="107559" x="4397375" y="5181600"/>
          <p14:tracePt t="107576" x="4397375" y="5173663"/>
          <p14:tracePt t="107599" x="4397375" y="5189538"/>
          <p14:tracePt t="108183" x="4397375" y="5203825"/>
          <p14:tracePt t="108983" x="4397375" y="5211763"/>
          <p14:tracePt t="108999" x="4397375" y="5219700"/>
          <p14:tracePt t="109008" x="4397375" y="5227638"/>
          <p14:tracePt t="109024" x="4397375" y="5241925"/>
          <p14:tracePt t="109047" x="4397375" y="5257800"/>
          <p14:tracePt t="109095" x="4397375" y="5265738"/>
          <p14:tracePt t="109135" x="4397375" y="5273675"/>
          <p14:tracePt t="109151" x="4397375" y="5280025"/>
          <p14:tracePt t="109183" x="4397375" y="5287963"/>
          <p14:tracePt t="109191" x="4403725" y="5287963"/>
          <p14:tracePt t="109199" x="4403725" y="5295900"/>
          <p14:tracePt t="109215" x="4403725" y="5303838"/>
          <p14:tracePt t="109231" x="4403725" y="5318125"/>
          <p14:tracePt t="109247" x="4403725" y="5326063"/>
          <p14:tracePt t="109258" x="4403725" y="5334000"/>
          <p14:tracePt t="109274" x="4403725" y="5341938"/>
          <p14:tracePt t="109291" x="4403725" y="5349875"/>
          <p14:tracePt t="109307" x="4403725" y="5372100"/>
          <p14:tracePt t="109325" x="4403725" y="5387975"/>
          <p14:tracePt t="109341" x="4403725" y="5402263"/>
          <p14:tracePt t="109357" x="4403725" y="5418138"/>
          <p14:tracePt t="109374" x="4403725" y="5432425"/>
          <p14:tracePt t="109392" x="4403725" y="5440363"/>
          <p14:tracePt t="109408" x="4403725" y="5464175"/>
          <p14:tracePt t="109425" x="4397375" y="5486400"/>
          <p14:tracePt t="109441" x="4397375" y="5508625"/>
          <p14:tracePt t="109457" x="4397375" y="5524500"/>
          <p14:tracePt t="109474" x="4397375" y="5540375"/>
          <p14:tracePt t="109491" x="4397375" y="5554663"/>
          <p14:tracePt t="109508" x="4381500" y="5562600"/>
          <p14:tracePt t="109524" x="4373563" y="5584825"/>
          <p14:tracePt t="109541" x="4365625" y="5600700"/>
          <p14:tracePt t="109557" x="4365625" y="5622925"/>
          <p14:tracePt t="109557" x="4365625" y="5630863"/>
          <p14:tracePt t="109576" x="4365625" y="5646738"/>
          <p14:tracePt t="109590" x="4359275" y="5661025"/>
          <p14:tracePt t="109608" x="4351338" y="5676900"/>
          <p14:tracePt t="109626" x="4343400" y="5692775"/>
          <p14:tracePt t="109642" x="4343400" y="5730875"/>
          <p14:tracePt t="109657" x="4321175" y="5753100"/>
          <p14:tracePt t="109674" x="4321175" y="5783263"/>
          <p14:tracePt t="109691" x="4305300" y="5799138"/>
          <p14:tracePt t="109707" x="4305300" y="5813425"/>
          <p14:tracePt t="109727" x="4305300" y="5821363"/>
          <p14:tracePt t="109743" x="4305300" y="5829300"/>
          <p14:tracePt t="109757" x="4305300" y="5851525"/>
          <p14:tracePt t="109774" x="4305300" y="5867400"/>
          <p14:tracePt t="109792" x="4289425" y="5897563"/>
          <p14:tracePt t="109808" x="4289425" y="5913438"/>
          <p14:tracePt t="109825" x="4289425" y="5935663"/>
          <p14:tracePt t="109841" x="4289425" y="5959475"/>
          <p14:tracePt t="109858" x="4289425" y="5973763"/>
          <p14:tracePt t="109874" x="4289425" y="5997575"/>
          <p14:tracePt t="109891" x="4289425" y="6027738"/>
          <p14:tracePt t="109906" x="4275138" y="6057900"/>
          <p14:tracePt t="109923" x="4267200" y="6088063"/>
          <p14:tracePt t="109940" x="4267200" y="6134100"/>
          <p14:tracePt t="109956" x="4259263" y="6142038"/>
          <p14:tracePt t="109974" x="4259263" y="6156325"/>
          <p14:tracePt t="109989" x="4259263" y="6164263"/>
          <p14:tracePt t="110005" x="4259263" y="6180138"/>
          <p14:tracePt t="110024" x="4259263" y="6188075"/>
          <p14:tracePt t="110040" x="4275138" y="6202363"/>
          <p14:tracePt t="110056" x="4283075" y="6210300"/>
          <p14:tracePt t="110072" x="4289425" y="6210300"/>
          <p14:tracePt t="110089" x="4297363" y="6210300"/>
          <p14:tracePt t="110105" x="4327525" y="6194425"/>
          <p14:tracePt t="110123" x="4351338" y="6156325"/>
          <p14:tracePt t="110139" x="4373563" y="6134100"/>
          <p14:tracePt t="110156" x="4397375" y="6118225"/>
          <p14:tracePt t="110173" x="4411663" y="6088063"/>
          <p14:tracePt t="110189" x="4419600" y="6073775"/>
          <p14:tracePt t="110206" x="4427538" y="6042025"/>
          <p14:tracePt t="110206" x="4427538" y="6035675"/>
          <p14:tracePt t="110223" x="4441825" y="5989638"/>
          <p14:tracePt t="110240" x="4441825" y="5951538"/>
          <p14:tracePt t="110256" x="4449763" y="5927725"/>
          <p14:tracePt t="110273" x="4465638" y="5913438"/>
          <p14:tracePt t="110289" x="4479925" y="5883275"/>
          <p14:tracePt t="110305" x="4495800" y="5875338"/>
          <p14:tracePt t="110322" x="4503738" y="5867400"/>
          <p14:tracePt t="110340" x="4503738" y="5845175"/>
          <p14:tracePt t="110357" x="4511675" y="5837238"/>
          <p14:tracePt t="110373" x="4511675" y="5829300"/>
          <p14:tracePt t="110391" x="4511675" y="5821363"/>
          <p14:tracePt t="110407" x="4518025" y="5768975"/>
          <p14:tracePt t="110424" x="4525963" y="5722938"/>
          <p14:tracePt t="110441" x="4541838" y="5676900"/>
          <p14:tracePt t="110457" x="4556125" y="5646738"/>
          <p14:tracePt t="110473" x="4572000" y="5630863"/>
          <p14:tracePt t="110490" x="4579938" y="5616575"/>
          <p14:tracePt t="110506" x="4579938" y="5600700"/>
          <p14:tracePt t="110523" x="4579938" y="5570538"/>
          <p14:tracePt t="110540" x="4541838" y="5502275"/>
          <p14:tracePt t="110556" x="4533900" y="5470525"/>
          <p14:tracePt t="110573" x="4533900" y="5456238"/>
          <p14:tracePt t="110589" x="4533900" y="5440363"/>
          <p14:tracePt t="110607" x="4533900" y="5426075"/>
          <p14:tracePt t="110623" x="4533900" y="5394325"/>
          <p14:tracePt t="110641" x="4533900" y="5380038"/>
          <p14:tracePt t="110657" x="4533900" y="5364163"/>
          <p14:tracePt t="110672" x="4518025" y="5326063"/>
          <p14:tracePt t="110690" x="4511675" y="5311775"/>
          <p14:tracePt t="110706" x="4487863" y="5287963"/>
          <p14:tracePt t="110723" x="4479925" y="5273675"/>
          <p14:tracePt t="110740" x="4465638" y="5257800"/>
          <p14:tracePt t="110756" x="4441825" y="5235575"/>
          <p14:tracePt t="110773" x="4419600" y="5219700"/>
          <p14:tracePt t="110790" x="4403725" y="5211763"/>
          <p14:tracePt t="110806" x="4381500" y="5197475"/>
          <p14:tracePt t="110823" x="4321175" y="5143500"/>
          <p14:tracePt t="110841" x="4297363" y="5127625"/>
          <p14:tracePt t="110857" x="4275138" y="5121275"/>
          <p14:tracePt t="110873" x="4259263" y="5113338"/>
          <p14:tracePt t="110889" x="4251325" y="5105400"/>
          <p14:tracePt t="110905" x="4229100" y="5097463"/>
          <p14:tracePt t="110923" x="4213225" y="5089525"/>
          <p14:tracePt t="110940" x="4198938" y="5083175"/>
          <p14:tracePt t="110956" x="4183063" y="5083175"/>
          <p14:tracePt t="110972" x="4168775" y="5075238"/>
          <p14:tracePt t="110988" x="4160838" y="5075238"/>
          <p14:tracePt t="111005" x="4130675" y="5075238"/>
          <p14:tracePt t="111023" x="4114800" y="5075238"/>
          <p14:tracePt t="111023" x="4106863" y="5075238"/>
          <p14:tracePt t="111039" x="4092575" y="5075238"/>
          <p14:tracePt t="111056" x="4084638" y="5075238"/>
          <p14:tracePt t="111079" x="4076700" y="5075238"/>
          <p14:tracePt t="111089" x="4060825" y="5075238"/>
          <p14:tracePt t="111119" x="4030663" y="5083175"/>
          <p14:tracePt t="111135" x="4016375" y="5083175"/>
          <p14:tracePt t="111143" x="4000500" y="5097463"/>
          <p14:tracePt t="111155" x="3970338" y="5113338"/>
          <p14:tracePt t="111173" x="3946525" y="5127625"/>
          <p14:tracePt t="111188" x="3924300" y="5135563"/>
          <p14:tracePt t="111205" x="3908425" y="5151438"/>
          <p14:tracePt t="111224" x="3894138" y="5173663"/>
          <p14:tracePt t="111240" x="3878263" y="5203825"/>
          <p14:tracePt t="111256" x="3863975" y="5227638"/>
          <p14:tracePt t="111273" x="3848100" y="5273675"/>
          <p14:tracePt t="111289" x="3825875" y="5303838"/>
          <p14:tracePt t="111306" x="3810000" y="5334000"/>
          <p14:tracePt t="111323" x="3802063" y="5364163"/>
          <p14:tracePt t="111340" x="3787775" y="5387975"/>
          <p14:tracePt t="111356" x="3779838" y="5410200"/>
          <p14:tracePt t="111372" x="3771900" y="5432425"/>
          <p14:tracePt t="111389" x="3771900" y="5448300"/>
          <p14:tracePt t="111389" x="3771900" y="5464175"/>
          <p14:tracePt t="111408" x="3771900" y="5478463"/>
          <p14:tracePt t="111422" x="3771900" y="5508625"/>
          <p14:tracePt t="111422" x="3771900" y="5524500"/>
          <p14:tracePt t="111440" x="3771900" y="5570538"/>
          <p14:tracePt t="111457" x="3771900" y="5608638"/>
          <p14:tracePt t="111473" x="3771900" y="5630863"/>
          <p14:tracePt t="111489" x="3771900" y="5654675"/>
          <p14:tracePt t="111506" x="3771900" y="5684838"/>
          <p14:tracePt t="111523" x="3771900" y="5699125"/>
          <p14:tracePt t="111538" x="3787775" y="5753100"/>
          <p14:tracePt t="111555" x="3794125" y="5791200"/>
          <p14:tracePt t="111571" x="3794125" y="5813425"/>
          <p14:tracePt t="111588" x="3794125" y="5821363"/>
          <p14:tracePt t="111604" x="3794125" y="5829300"/>
          <p14:tracePt t="111621" x="3802063" y="5845175"/>
          <p14:tracePt t="111637" x="3817938" y="5867400"/>
          <p14:tracePt t="111656" x="3840163" y="5889625"/>
          <p14:tracePt t="111672" x="3840163" y="5913438"/>
          <p14:tracePt t="111688" x="3856038" y="5935663"/>
          <p14:tracePt t="111705" x="3856038" y="5959475"/>
          <p14:tracePt t="111721" x="3856038" y="5981700"/>
          <p14:tracePt t="111739" x="3878263" y="6011863"/>
          <p14:tracePt t="111756" x="3886200" y="6019800"/>
          <p14:tracePt t="111771" x="3886200" y="6027738"/>
          <p14:tracePt t="111791" x="3908425" y="6042025"/>
          <p14:tracePt t="111805" x="3916363" y="6057900"/>
          <p14:tracePt t="111805" x="3932238" y="6073775"/>
          <p14:tracePt t="111824" x="3940175" y="6080125"/>
          <p14:tracePt t="111824" x="3962400" y="6088063"/>
          <p14:tracePt t="111840" x="3970338" y="6103938"/>
          <p14:tracePt t="111857" x="3978275" y="6111875"/>
          <p14:tracePt t="111871" x="3978275" y="6118225"/>
          <p14:tracePt t="111887" x="3978275" y="6126163"/>
          <p14:tracePt t="111904" x="3984625" y="6142038"/>
          <p14:tracePt t="111921" x="3992563" y="6149975"/>
          <p14:tracePt t="111938" x="4016375" y="6172200"/>
          <p14:tracePt t="111956" x="4046538" y="6194425"/>
          <p14:tracePt t="111972" x="4076700" y="6226175"/>
          <p14:tracePt t="111989" x="4092575" y="6240463"/>
          <p14:tracePt t="112005" x="4092575" y="6248400"/>
          <p14:tracePt t="112031" x="4098925" y="6248400"/>
          <p14:tracePt t="112039" x="4106863" y="6248400"/>
          <p14:tracePt t="112039" x="4106863" y="6256338"/>
          <p14:tracePt t="112056" x="4122738" y="6270625"/>
          <p14:tracePt t="112073" x="4130675" y="6270625"/>
          <p14:tracePt t="112088" x="4144963" y="6278563"/>
          <p14:tracePt t="112105" x="4175125" y="6278563"/>
          <p14:tracePt t="112122" x="4213225" y="6286500"/>
          <p14:tracePt t="112138" x="4244975" y="6294438"/>
          <p14:tracePt t="112155" x="4289425" y="6294438"/>
          <p14:tracePt t="112172" x="4313238" y="6294438"/>
          <p14:tracePt t="112188" x="4321175" y="6294438"/>
          <p14:tracePt t="112204" x="4327525" y="6278563"/>
          <p14:tracePt t="112222" x="4359275" y="6256338"/>
          <p14:tracePt t="112222" x="4373563" y="6240463"/>
          <p14:tracePt t="112240" x="4397375" y="6226175"/>
          <p14:tracePt t="112255" x="4449763" y="6188075"/>
          <p14:tracePt t="112272" x="4487863" y="6142038"/>
          <p14:tracePt t="112289" x="4495800" y="6118225"/>
          <p14:tracePt t="112306" x="4503738" y="6080125"/>
          <p14:tracePt t="112321" x="4503738" y="6057900"/>
          <p14:tracePt t="112338" x="4503738" y="6027738"/>
          <p14:tracePt t="112355" x="4518025" y="5997575"/>
          <p14:tracePt t="112372" x="4549775" y="5951538"/>
          <p14:tracePt t="112388" x="4564063" y="5935663"/>
          <p14:tracePt t="112405" x="4579938" y="5921375"/>
          <p14:tracePt t="112421" x="4587875" y="5889625"/>
          <p14:tracePt t="112421" x="4594225" y="5889625"/>
          <p14:tracePt t="112440" x="4602163" y="5867400"/>
          <p14:tracePt t="112456" x="4602163" y="5851525"/>
          <p14:tracePt t="112472" x="4618038" y="5813425"/>
          <p14:tracePt t="112489" x="4618038" y="5761038"/>
          <p14:tracePt t="112505" x="4618038" y="5722938"/>
          <p14:tracePt t="112522" x="4625975" y="5692775"/>
          <p14:tracePt t="112539" x="4625975" y="5661025"/>
          <p14:tracePt t="112555" x="4625975" y="5630863"/>
          <p14:tracePt t="112571" x="4625975" y="5616575"/>
          <p14:tracePt t="112587" x="4625975" y="5578475"/>
          <p14:tracePt t="112605" x="4618038" y="5524500"/>
          <p14:tracePt t="112621" x="4594225" y="5478463"/>
          <p14:tracePt t="112638" x="4594225" y="5470525"/>
          <p14:tracePt t="112654" x="4594225" y="5448300"/>
          <p14:tracePt t="112672" x="4594225" y="5432425"/>
          <p14:tracePt t="112688" x="4594225" y="5426075"/>
          <p14:tracePt t="112705" x="4587875" y="5410200"/>
          <p14:tracePt t="112721" x="4556125" y="5394325"/>
          <p14:tracePt t="112738" x="4533900" y="5380038"/>
          <p14:tracePt t="112755" x="4518025" y="5364163"/>
          <p14:tracePt t="112771" x="4518025" y="5356225"/>
          <p14:tracePt t="113686" x="4518025" y="5349875"/>
          <p14:tracePt t="113759" x="4518025" y="5341938"/>
          <p14:tracePt t="113783" x="4525963" y="5318125"/>
          <p14:tracePt t="113791" x="4533900" y="5303838"/>
          <p14:tracePt t="113815" x="4541838" y="5303838"/>
          <p14:tracePt t="113823" x="4549775" y="5295900"/>
          <p14:tracePt t="113839" x="4549775" y="5287963"/>
          <p14:tracePt t="113853" x="4549775" y="5273675"/>
          <p14:tracePt t="113870" x="4564063" y="5257800"/>
          <p14:tracePt t="113888" x="4564063" y="5249863"/>
          <p14:tracePt t="113904" x="4572000" y="5235575"/>
          <p14:tracePt t="113927" x="4572000" y="5227638"/>
          <p14:tracePt t="113937" x="4572000" y="5219700"/>
          <p14:tracePt t="113967" x="4572000" y="5211763"/>
          <p14:tracePt t="113999" x="4572000" y="5203825"/>
          <p14:tracePt t="114007" x="4564063" y="5197475"/>
          <p14:tracePt t="114039" x="4556125" y="5189538"/>
          <p14:tracePt t="114047" x="4549775" y="5189538"/>
          <p14:tracePt t="114063" x="4541838" y="5189538"/>
          <p14:tracePt t="114071" x="4525963" y="5181600"/>
          <p14:tracePt t="114086" x="4518025" y="5181600"/>
          <p14:tracePt t="114102" x="4511675" y="5173663"/>
          <p14:tracePt t="114119" x="4503738" y="5173663"/>
          <p14:tracePt t="114143" x="4495800" y="5173663"/>
          <p14:tracePt t="114168" x="4487863" y="5173663"/>
          <p14:tracePt t="114184" x="4479925" y="5173663"/>
          <p14:tracePt t="115091" x="4473575" y="5173663"/>
          <p14:tracePt t="115399" x="4465638" y="5173663"/>
          <p14:tracePt t="115416" x="4457700" y="5173663"/>
          <p14:tracePt t="115423" x="4457700" y="5181600"/>
          <p14:tracePt t="115455" x="4449763" y="5181600"/>
          <p14:tracePt t="115511" x="4441825" y="5197475"/>
          <p14:tracePt t="115559" x="4427538" y="5203825"/>
          <p14:tracePt t="115591" x="4427538" y="5211763"/>
          <p14:tracePt t="115639" x="4427538" y="5219700"/>
          <p14:tracePt t="115767" x="4427538" y="5227638"/>
          <p14:tracePt t="115791" x="4427538" y="5235575"/>
          <p14:tracePt t="115823" x="4427538" y="5249863"/>
          <p14:tracePt t="115855" x="4427538" y="5257800"/>
          <p14:tracePt t="115927" x="4427538" y="5265738"/>
          <p14:tracePt t="115945" x="4427538" y="5273675"/>
          <p14:tracePt t="115959" x="4427538" y="5280025"/>
          <p14:tracePt t="115975" x="4427538" y="5287963"/>
          <p14:tracePt t="116015" x="4427538" y="5295900"/>
          <p14:tracePt t="116039" x="4427538" y="5303838"/>
          <p14:tracePt t="116751" x="4419600" y="5303838"/>
          <p14:tracePt t="116807" x="4419600" y="5311775"/>
          <p14:tracePt t="116823" x="4403725" y="5318125"/>
          <p14:tracePt t="116847" x="4419600" y="5318125"/>
          <p14:tracePt t="117527" x="4427538" y="5318125"/>
          <p14:tracePt t="117559" x="4449763" y="5318125"/>
          <p14:tracePt t="117567" x="4465638" y="5318125"/>
          <p14:tracePt t="117583" x="4473575" y="5311775"/>
          <p14:tracePt t="117591" x="4479925" y="5311775"/>
          <p14:tracePt t="117607" x="4487863" y="5311775"/>
          <p14:tracePt t="117655" x="4495800" y="5311775"/>
          <p14:tracePt t="117679" x="4511675" y="5311775"/>
          <p14:tracePt t="117687" x="4525963" y="5311775"/>
          <p14:tracePt t="117698" x="4549775" y="5311775"/>
          <p14:tracePt t="117716" x="4556125" y="5311775"/>
          <p14:tracePt t="117732" x="4564063" y="5311775"/>
          <p14:tracePt t="117783" x="4572000" y="5311775"/>
          <p14:tracePt t="117791" x="4587875" y="5311775"/>
          <p14:tracePt t="117801" x="4594225" y="5311775"/>
          <p14:tracePt t="117816" x="4610100" y="5311775"/>
          <p14:tracePt t="117835" x="4618038" y="5303838"/>
          <p14:tracePt t="117864" x="4625975" y="5295900"/>
          <p14:tracePt t="117880" x="4664075" y="5287963"/>
          <p14:tracePt t="117895" x="4678363" y="5280025"/>
          <p14:tracePt t="117903" x="4708525" y="5280025"/>
          <p14:tracePt t="117916" x="4762500" y="5273675"/>
          <p14:tracePt t="117932" x="4784725" y="5265738"/>
          <p14:tracePt t="117948" x="4792663" y="5257800"/>
          <p14:tracePt t="117964" x="4800600" y="5257800"/>
          <p14:tracePt t="118047" x="4808538" y="5257800"/>
          <p14:tracePt t="118055" x="4808538" y="5249863"/>
          <p14:tracePt t="118065" x="4822825" y="5235575"/>
          <p14:tracePt t="118083" x="4846638" y="5235575"/>
          <p14:tracePt t="118099" x="4892675" y="5211763"/>
          <p14:tracePt t="118116" x="4937125" y="5197475"/>
          <p14:tracePt t="118133" x="4968875" y="5197475"/>
          <p14:tracePt t="118149" x="4983163" y="5181600"/>
          <p14:tracePt t="118166" x="4983163" y="5173663"/>
          <p14:tracePt t="118183" x="4991100" y="5165725"/>
          <p14:tracePt t="118200" x="4999038" y="5151438"/>
          <p14:tracePt t="118215" x="5013325" y="5127625"/>
          <p14:tracePt t="118233" x="5013325" y="5113338"/>
          <p14:tracePt t="118249" x="5013325" y="5097463"/>
          <p14:tracePt t="118264" x="5013325" y="5067300"/>
          <p14:tracePt t="118281" x="5013325" y="5059363"/>
          <p14:tracePt t="118297" x="5013325" y="5037138"/>
          <p14:tracePt t="118315" x="5013325" y="5013325"/>
          <p14:tracePt t="118331" x="5013325" y="4991100"/>
          <p14:tracePt t="118347" x="5006975" y="4968875"/>
          <p14:tracePt t="118365" x="4999038" y="4960938"/>
          <p14:tracePt t="118381" x="4991100" y="4945063"/>
          <p14:tracePt t="118397" x="4983163" y="4914900"/>
          <p14:tracePt t="118415" x="4975225" y="4884738"/>
          <p14:tracePt t="118432" x="4953000" y="4854575"/>
          <p14:tracePt t="118449" x="4937125" y="4830763"/>
          <p14:tracePt t="118466" x="4914900" y="4778375"/>
          <p14:tracePt t="118482" x="4899025" y="4754563"/>
          <p14:tracePt t="118498" x="4884738" y="4740275"/>
          <p14:tracePt t="118515" x="4876800" y="4732338"/>
          <p14:tracePt t="118532" x="4876800" y="4724400"/>
          <p14:tracePt t="118548" x="4854575" y="4716463"/>
          <p14:tracePt t="118565" x="4838700" y="4702175"/>
          <p14:tracePt t="118581" x="4830763" y="4694238"/>
          <p14:tracePt t="118598" x="4808538" y="4664075"/>
          <p14:tracePt t="118598" x="4784725" y="4648200"/>
          <p14:tracePt t="118616" x="4754563" y="4610100"/>
          <p14:tracePt t="118633" x="4740275" y="4602163"/>
          <p14:tracePt t="118649" x="4716463" y="4594225"/>
          <p14:tracePt t="118666" x="4702175" y="4594225"/>
          <p14:tracePt t="118681" x="4694238" y="4587875"/>
          <p14:tracePt t="118698" x="4686300" y="4587875"/>
          <p14:tracePt t="118714" x="4678363" y="4587875"/>
          <p14:tracePt t="118735" x="4664075" y="4579938"/>
          <p14:tracePt t="118748" x="4656138" y="4564063"/>
          <p14:tracePt t="118764" x="4640263" y="4564063"/>
          <p14:tracePt t="118781" x="4625975" y="4556125"/>
          <p14:tracePt t="118823" x="4618038" y="4556125"/>
          <p14:tracePt t="118831" x="4610100" y="4556125"/>
          <p14:tracePt t="118848" x="4602163" y="4556125"/>
          <p14:tracePt t="118855" x="4594225" y="4556125"/>
          <p14:tracePt t="118865" x="4572000" y="4556125"/>
          <p14:tracePt t="118882" x="4541838" y="4556125"/>
          <p14:tracePt t="118898" x="4503738" y="4556125"/>
          <p14:tracePt t="118915" x="4465638" y="4556125"/>
          <p14:tracePt t="118931" x="4449763" y="4556125"/>
          <p14:tracePt t="118949" x="4441825" y="4556125"/>
          <p14:tracePt t="118965" x="4427538" y="4556125"/>
          <p14:tracePt t="118980" x="4411663" y="4556125"/>
          <p14:tracePt t="118997" x="4397375" y="4556125"/>
          <p14:tracePt t="119014" x="4381500" y="4564063"/>
          <p14:tracePt t="119014" x="4373563" y="4564063"/>
          <p14:tracePt t="119031" x="4351338" y="4564063"/>
          <p14:tracePt t="119048" x="4321175" y="4572000"/>
          <p14:tracePt t="119063" x="4289425" y="4587875"/>
          <p14:tracePt t="119081" x="4259263" y="4587875"/>
          <p14:tracePt t="119097" x="4244975" y="4587875"/>
          <p14:tracePt t="119113" x="4221163" y="4594225"/>
          <p14:tracePt t="119130" x="4213225" y="4602163"/>
          <p14:tracePt t="119147" x="4198938" y="4602163"/>
          <p14:tracePt t="119163" x="4183063" y="4602163"/>
          <p14:tracePt t="119180" x="4168775" y="4602163"/>
          <p14:tracePt t="119196" x="4152900" y="4602163"/>
          <p14:tracePt t="119213" x="4137025" y="4610100"/>
          <p14:tracePt t="119213" x="4130675" y="4610100"/>
          <p14:tracePt t="119231" x="4114800" y="4610100"/>
          <p14:tracePt t="119248" x="4098925" y="4610100"/>
          <p14:tracePt t="119264" x="4060825" y="4618038"/>
          <p14:tracePt t="119280" x="4038600" y="4625975"/>
          <p14:tracePt t="119297" x="4016375" y="4625975"/>
          <p14:tracePt t="119315" x="3984625" y="4625975"/>
          <p14:tracePt t="119331" x="3954463" y="4625975"/>
          <p14:tracePt t="119349" x="3940175" y="4632325"/>
          <p14:tracePt t="119365" x="3908425" y="4632325"/>
          <p14:tracePt t="119381" x="3902075" y="4632325"/>
          <p14:tracePt t="119397" x="3886200" y="4640263"/>
          <p14:tracePt t="119397" x="3870325" y="4640263"/>
          <p14:tracePt t="119416" x="3825875" y="4648200"/>
          <p14:tracePt t="119432" x="3794125" y="4648200"/>
          <p14:tracePt t="119448" x="3771900" y="4656138"/>
          <p14:tracePt t="119465" x="3749675" y="4656138"/>
          <p14:tracePt t="119481" x="3741738" y="4656138"/>
          <p14:tracePt t="119497" x="3733800" y="4664075"/>
          <p14:tracePt t="119514" x="3725863" y="4664075"/>
          <p14:tracePt t="119531" x="3703638" y="4670425"/>
          <p14:tracePt t="119547" x="3695700" y="4678363"/>
          <p14:tracePt t="119563" x="3687763" y="4678363"/>
          <p14:tracePt t="119583" x="3679825" y="4686300"/>
          <p14:tracePt t="119599" x="3673475" y="4702175"/>
          <p14:tracePt t="119613" x="3657600" y="4716463"/>
          <p14:tracePt t="119613" x="3649663" y="4724400"/>
          <p14:tracePt t="119632" x="3619500" y="4754563"/>
          <p14:tracePt t="119648" x="3603625" y="4770438"/>
          <p14:tracePt t="119665" x="3597275" y="4778375"/>
          <p14:tracePt t="119681" x="3589338" y="4784725"/>
          <p14:tracePt t="119697" x="3581400" y="4792663"/>
          <p14:tracePt t="119713" x="3581400" y="4808538"/>
          <p14:tracePt t="119730" x="3573463" y="4830763"/>
          <p14:tracePt t="119747" x="3565525" y="4846638"/>
          <p14:tracePt t="119764" x="3565525" y="4860925"/>
          <p14:tracePt t="119780" x="3565525" y="4892675"/>
          <p14:tracePt t="119797" x="3559175" y="4922838"/>
          <p14:tracePt t="119814" x="3559175" y="4945063"/>
          <p14:tracePt t="119830" x="3551238" y="4975225"/>
          <p14:tracePt t="119830" x="3551238" y="4991100"/>
          <p14:tracePt t="119849" x="3551238" y="5006975"/>
          <p14:tracePt t="119864" x="3551238" y="5021263"/>
          <p14:tracePt t="119881" x="3551238" y="5037138"/>
          <p14:tracePt t="119897" x="3551238" y="5045075"/>
          <p14:tracePt t="119913" x="3551238" y="5067300"/>
          <p14:tracePt t="119930" x="3551238" y="5075238"/>
          <p14:tracePt t="119947" x="3565525" y="5089525"/>
          <p14:tracePt t="119963" x="3565525" y="5121275"/>
          <p14:tracePt t="119979" x="3581400" y="5135563"/>
          <p14:tracePt t="119995" x="3581400" y="5143500"/>
          <p14:tracePt t="120012" x="3581400" y="5165725"/>
          <p14:tracePt t="120029" x="3597275" y="5173663"/>
          <p14:tracePt t="120045" x="3611563" y="5197475"/>
          <p14:tracePt t="120045" x="3611563" y="5203825"/>
          <p14:tracePt t="120064" x="3627438" y="5211763"/>
          <p14:tracePt t="120064" x="3627438" y="5219700"/>
          <p14:tracePt t="120079" x="3635375" y="5227638"/>
          <p14:tracePt t="120096" x="3635375" y="5235575"/>
          <p14:tracePt t="120112" x="3641725" y="5249863"/>
          <p14:tracePt t="120129" x="3649663" y="5257800"/>
          <p14:tracePt t="120145" x="3665538" y="5273675"/>
          <p14:tracePt t="120163" x="3717925" y="5303838"/>
          <p14:tracePt t="120179" x="3733800" y="5326063"/>
          <p14:tracePt t="120195" x="3756025" y="5334000"/>
          <p14:tracePt t="120263" x="3756025" y="5341938"/>
          <p14:tracePt t="120279" x="3771900" y="5349875"/>
          <p14:tracePt t="120287" x="3787775" y="5356225"/>
          <p14:tracePt t="120297" x="3825875" y="5387975"/>
          <p14:tracePt t="120313" x="3832225" y="5387975"/>
          <p14:tracePt t="120329" x="3840163" y="5394325"/>
          <p14:tracePt t="120347" x="3840163" y="5402263"/>
          <p14:tracePt t="120383" x="3848100" y="5402263"/>
          <p14:tracePt t="120399" x="3848100" y="5410200"/>
          <p14:tracePt t="120407" x="3856038" y="5410200"/>
          <p14:tracePt t="120415" x="3870325" y="5418138"/>
          <p14:tracePt t="120431" x="3886200" y="5432425"/>
          <p14:tracePt t="120447" x="3894138" y="5432425"/>
          <p14:tracePt t="120464" x="3908425" y="5432425"/>
          <p14:tracePt t="120480" x="3924300" y="5440363"/>
          <p14:tracePt t="120497" x="3932238" y="5440363"/>
          <p14:tracePt t="120551" x="3946525" y="5456238"/>
          <p14:tracePt t="120559" x="3970338" y="5464175"/>
          <p14:tracePt t="120567" x="3978275" y="5464175"/>
          <p14:tracePt t="120579" x="4000500" y="5478463"/>
          <p14:tracePt t="120596" x="4016375" y="5478463"/>
          <p14:tracePt t="120614" x="4022725" y="5486400"/>
          <p14:tracePt t="120639" x="4030663" y="5486400"/>
          <p14:tracePt t="120647" x="4038600" y="5486400"/>
          <p14:tracePt t="120664" x="4068763" y="5494338"/>
          <p14:tracePt t="120680" x="4092575" y="5508625"/>
          <p14:tracePt t="120697" x="4098925" y="5508625"/>
          <p14:tracePt t="120713" x="4130675" y="5508625"/>
          <p14:tracePt t="120730" x="4144963" y="5508625"/>
          <p14:tracePt t="120745" x="4168775" y="5508625"/>
          <p14:tracePt t="120762" x="4206875" y="5508625"/>
          <p14:tracePt t="120780" x="4237038" y="5508625"/>
          <p14:tracePt t="120795" x="4244975" y="5508625"/>
          <p14:tracePt t="120813" x="4251325" y="5508625"/>
          <p14:tracePt t="120829" x="4259263" y="5508625"/>
          <p14:tracePt t="120846" x="4289425" y="5508625"/>
          <p14:tracePt t="120864" x="4327525" y="5508625"/>
          <p14:tracePt t="120880" x="4365625" y="5508625"/>
          <p14:tracePt t="120897" x="4381500" y="5494338"/>
          <p14:tracePt t="120913" x="4397375" y="5494338"/>
          <p14:tracePt t="120952" x="4403725" y="5494338"/>
          <p14:tracePt t="120983" x="4411663" y="5494338"/>
          <p14:tracePt t="120991" x="4419600" y="5494338"/>
          <p14:tracePt t="120999" x="4427538" y="5494338"/>
          <p14:tracePt t="121015" x="4435475" y="5494338"/>
          <p14:tracePt t="121029" x="4449763" y="5494338"/>
          <p14:tracePt t="121045" x="4487863" y="5494338"/>
          <p14:tracePt t="121062" x="4541838" y="5494338"/>
          <p14:tracePt t="121062" x="4572000" y="5494338"/>
          <p14:tracePt t="121080" x="4594225" y="5494338"/>
          <p14:tracePt t="121096" x="4602163" y="5494338"/>
          <p14:tracePt t="121151" x="4610100" y="5494338"/>
          <p14:tracePt t="121160" x="4618038" y="5494338"/>
          <p14:tracePt t="121167" x="4632325" y="5494338"/>
          <p14:tracePt t="121178" x="4656138" y="5494338"/>
          <p14:tracePt t="121196" x="4670425" y="5478463"/>
          <p14:tracePt t="121212" x="4678363" y="5478463"/>
          <p14:tracePt t="121228" x="4694238" y="5464175"/>
          <p14:tracePt t="121228" x="4702175" y="5464175"/>
          <p14:tracePt t="121248" x="4724400" y="5448300"/>
          <p14:tracePt t="121262" x="4784725" y="5426075"/>
          <p14:tracePt t="121280" x="4838700" y="5410200"/>
          <p14:tracePt t="121297" x="4868863" y="5394325"/>
          <p14:tracePt t="121313" x="4899025" y="5380038"/>
          <p14:tracePt t="121329" x="4922838" y="5372100"/>
          <p14:tracePt t="121348" x="4937125" y="5356225"/>
          <p14:tracePt t="121363" x="4953000" y="5349875"/>
          <p14:tracePt t="121378" x="4975225" y="5326063"/>
          <p14:tracePt t="121396" x="5021263" y="5303838"/>
          <p14:tracePt t="121412" x="5037138" y="5280025"/>
          <p14:tracePt t="121429" x="5059363" y="5265738"/>
          <p14:tracePt t="121446" x="5075238" y="5235575"/>
          <p14:tracePt t="121462" x="5089525" y="5227638"/>
          <p14:tracePt t="121480" x="5097463" y="5211763"/>
          <p14:tracePt t="121497" x="5097463" y="5197475"/>
          <p14:tracePt t="121511" x="5097463" y="5173663"/>
          <p14:tracePt t="121528" x="5097463" y="5143500"/>
          <p14:tracePt t="121546" x="5097463" y="5113338"/>
          <p14:tracePt t="121562" x="5097463" y="5089525"/>
          <p14:tracePt t="121578" x="5097463" y="5075238"/>
          <p14:tracePt t="121595" x="5105400" y="5059363"/>
          <p14:tracePt t="121612" x="5105400" y="5051425"/>
          <p14:tracePt t="121628" x="5105400" y="5045075"/>
          <p14:tracePt t="121645" x="5105400" y="5037138"/>
          <p14:tracePt t="121661" x="5105400" y="5013325"/>
          <p14:tracePt t="121680" x="5105400" y="4991100"/>
          <p14:tracePt t="121696" x="5105400" y="4975225"/>
          <p14:tracePt t="121713" x="5105400" y="4953000"/>
          <p14:tracePt t="121729" x="5105400" y="4937125"/>
          <p14:tracePt t="121759" x="5097463" y="4937125"/>
          <p14:tracePt t="121767" x="5089525" y="4930775"/>
          <p14:tracePt t="121778" x="5089525" y="4914900"/>
          <p14:tracePt t="121799" x="5083175" y="4892675"/>
          <p14:tracePt t="121815" x="5075238" y="4884738"/>
          <p14:tracePt t="121828" x="5075238" y="4868863"/>
          <p14:tracePt t="121846" x="5059363" y="4854575"/>
          <p14:tracePt t="121862" x="5051425" y="4838700"/>
          <p14:tracePt t="121879" x="5051425" y="4830763"/>
          <p14:tracePt t="121896" x="5045075" y="4830763"/>
          <p14:tracePt t="121919" x="5045075" y="4822825"/>
          <p14:tracePt t="121929" x="5037138" y="4816475"/>
          <p14:tracePt t="121975" x="5029200" y="4808538"/>
          <p14:tracePt t="121999" x="5029200" y="4792663"/>
          <p14:tracePt t="122015" x="5021263" y="4784725"/>
          <p14:tracePt t="122679" x="5021263" y="4770438"/>
          <p14:tracePt t="122695" x="5021263" y="4762500"/>
          <p14:tracePt t="122703" x="5013325" y="4746625"/>
          <p14:tracePt t="122712" x="5013325" y="4732338"/>
          <p14:tracePt t="122727" x="5013325" y="4702175"/>
          <p14:tracePt t="122745" x="5006975" y="4694238"/>
          <p14:tracePt t="122761" x="5006975" y="4678363"/>
          <p14:tracePt t="122783" x="4999038" y="4664075"/>
          <p14:tracePt t="122794" x="4983163" y="4656138"/>
          <p14:tracePt t="122811" x="4953000" y="4640263"/>
          <p14:tracePt t="122827" x="4937125" y="4632325"/>
          <p14:tracePt t="122846" x="4914900" y="4632325"/>
          <p14:tracePt t="122861" x="4899025" y="4625975"/>
          <p14:tracePt t="122876" x="4892675" y="4625975"/>
          <p14:tracePt t="122894" x="4884738" y="4625975"/>
          <p14:tracePt t="122910" x="4860925" y="4625975"/>
          <p14:tracePt t="122928" x="4846638" y="4625975"/>
          <p14:tracePt t="122946" x="4808538" y="4625975"/>
          <p14:tracePt t="122961" x="4784725" y="4625975"/>
          <p14:tracePt t="122977" x="4778375" y="4618038"/>
          <p14:tracePt t="122999" x="4762500" y="4618038"/>
          <p14:tracePt t="123023" x="4754563" y="4618038"/>
          <p14:tracePt t="123031" x="4732338" y="4610100"/>
          <p14:tracePt t="123043" x="4724400" y="4602163"/>
          <p14:tracePt t="123060" x="4702175" y="4594225"/>
          <p14:tracePt t="123077" x="4686300" y="4587875"/>
          <p14:tracePt t="123093" x="4678363" y="4579938"/>
          <p14:tracePt t="123110" x="4670425" y="4572000"/>
          <p14:tracePt t="123126" x="4656138" y="4556125"/>
          <p14:tracePt t="123144" x="4648200" y="4556125"/>
          <p14:tracePt t="123160" x="4640263" y="4541838"/>
          <p14:tracePt t="123176" x="4618038" y="4533900"/>
          <p14:tracePt t="123194" x="4610100" y="4525963"/>
          <p14:tracePt t="123210" x="4594225" y="4518025"/>
          <p14:tracePt t="123226" x="4579938" y="4511675"/>
          <p14:tracePt t="123245" x="4541838" y="4503738"/>
          <p14:tracePt t="123260" x="4518025" y="4495800"/>
          <p14:tracePt t="123277" x="4503738" y="4487863"/>
          <p14:tracePt t="123293" x="4473575" y="4465638"/>
          <p14:tracePt t="123311" x="4465638" y="4457700"/>
          <p14:tracePt t="123326" x="4427538" y="4435475"/>
          <p14:tracePt t="123344" x="4403725" y="4435475"/>
          <p14:tracePt t="123360" x="4389438" y="4419600"/>
          <p14:tracePt t="123377" x="4373563" y="4419600"/>
          <p14:tracePt t="123393" x="4365625" y="4419600"/>
          <p14:tracePt t="123410" x="4327525" y="4403725"/>
          <p14:tracePt t="123426" x="4267200" y="4397375"/>
          <p14:tracePt t="123443" x="4191000" y="4381500"/>
          <p14:tracePt t="123460" x="4137025" y="4381500"/>
          <p14:tracePt t="123476" x="4106863" y="4381500"/>
          <p14:tracePt t="123493" x="4092575" y="4365625"/>
          <p14:tracePt t="123510" x="4084638" y="4365625"/>
          <p14:tracePt t="123526" x="4054475" y="4365625"/>
          <p14:tracePt t="123544" x="4022725" y="4365625"/>
          <p14:tracePt t="123561" x="3978275" y="4365625"/>
          <p14:tracePt t="123577" x="3932238" y="4373563"/>
          <p14:tracePt t="123593" x="3902075" y="4381500"/>
          <p14:tracePt t="123610" x="3870325" y="4397375"/>
          <p14:tracePt t="123626" x="3856038" y="4397375"/>
          <p14:tracePt t="123643" x="3840163" y="4397375"/>
          <p14:tracePt t="123660" x="3825875" y="4411663"/>
          <p14:tracePt t="123676" x="3787775" y="4411663"/>
          <p14:tracePt t="123693" x="3749675" y="4427538"/>
          <p14:tracePt t="123710" x="3711575" y="4449763"/>
          <p14:tracePt t="123710" x="3687763" y="4457700"/>
          <p14:tracePt t="123727" x="3649663" y="4479925"/>
          <p14:tracePt t="123744" x="3635375" y="4487863"/>
          <p14:tracePt t="123761" x="3611563" y="4495800"/>
          <p14:tracePt t="123777" x="3589338" y="4525963"/>
          <p14:tracePt t="123794" x="3573463" y="4533900"/>
          <p14:tracePt t="123810" x="3551238" y="4549775"/>
          <p14:tracePt t="123826" x="3527425" y="4564063"/>
          <p14:tracePt t="123843" x="3497263" y="4594225"/>
          <p14:tracePt t="123860" x="3475038" y="4625975"/>
          <p14:tracePt t="123876" x="3451225" y="4656138"/>
          <p14:tracePt t="123894" x="3429000" y="4678363"/>
          <p14:tracePt t="123910" x="3421063" y="4724400"/>
          <p14:tracePt t="123926" x="3406775" y="4754563"/>
          <p14:tracePt t="123926" x="3398838" y="4770438"/>
          <p14:tracePt t="123945" x="3390900" y="4778375"/>
          <p14:tracePt t="123961" x="3390900" y="4784725"/>
          <p14:tracePt t="123977" x="3390900" y="4816475"/>
          <p14:tracePt t="123994" x="3390900" y="4830763"/>
          <p14:tracePt t="124009" x="3390900" y="4846638"/>
          <p14:tracePt t="124026" x="3390900" y="4876800"/>
          <p14:tracePt t="124043" x="3390900" y="4922838"/>
          <p14:tracePt t="124059" x="3390900" y="4960938"/>
          <p14:tracePt t="124077" x="3406775" y="4991100"/>
          <p14:tracePt t="124093" x="3421063" y="5013325"/>
          <p14:tracePt t="124109" x="3421063" y="5037138"/>
          <p14:tracePt t="124109" x="3421063" y="5051425"/>
          <p14:tracePt t="124128" x="3421063" y="5067300"/>
          <p14:tracePt t="124142" x="3444875" y="5097463"/>
          <p14:tracePt t="124160" x="3475038" y="5135563"/>
          <p14:tracePt t="124177" x="3505200" y="5173663"/>
          <p14:tracePt t="124195" x="3527425" y="5197475"/>
          <p14:tracePt t="124209" x="3543300" y="5211763"/>
          <p14:tracePt t="124226" x="3551238" y="5219700"/>
          <p14:tracePt t="124242" x="3565525" y="5241925"/>
          <p14:tracePt t="124259" x="3581400" y="5241925"/>
          <p14:tracePt t="124276" x="3603625" y="5257800"/>
          <p14:tracePt t="124292" x="3627438" y="5280025"/>
          <p14:tracePt t="124309" x="3657600" y="5295900"/>
          <p14:tracePt t="124309" x="3665538" y="5295900"/>
          <p14:tracePt t="124327" x="3679825" y="5303838"/>
          <p14:tracePt t="124343" x="3687763" y="5311775"/>
          <p14:tracePt t="124361" x="3703638" y="5311775"/>
          <p14:tracePt t="124383" x="3711575" y="5318125"/>
          <p14:tracePt t="124392" x="3733800" y="5326063"/>
          <p14:tracePt t="124408" x="3763963" y="5326063"/>
          <p14:tracePt t="124426" x="3794125" y="5334000"/>
          <p14:tracePt t="124442" x="3810000" y="5334000"/>
          <p14:tracePt t="124458" x="3825875" y="5341938"/>
          <p14:tracePt t="124476" x="3840163" y="5356225"/>
          <p14:tracePt t="124511" x="3863975" y="5372100"/>
          <p14:tracePt t="124519" x="3878263" y="5387975"/>
          <p14:tracePt t="124528" x="3894138" y="5394325"/>
          <p14:tracePt t="124541" x="3908425" y="5402263"/>
          <p14:tracePt t="124541" x="3916363" y="5402263"/>
          <p14:tracePt t="124559" x="3932238" y="5418138"/>
          <p14:tracePt t="124623" x="3940175" y="5418138"/>
          <p14:tracePt t="124631" x="3970338" y="5426075"/>
          <p14:tracePt t="124641" x="3992563" y="5440363"/>
          <p14:tracePt t="124659" x="4000500" y="5440363"/>
          <p14:tracePt t="124807" x="4008438" y="5440363"/>
          <p14:tracePt t="124824" x="4038600" y="5440363"/>
          <p14:tracePt t="124831" x="4098925" y="5456238"/>
          <p14:tracePt t="124842" x="4168775" y="5470525"/>
          <p14:tracePt t="124859" x="4198938" y="5478463"/>
          <p14:tracePt t="124875" x="4206875" y="5478463"/>
          <p14:tracePt t="124891" x="4213225" y="5478463"/>
          <p14:tracePt t="124945" x="4229100" y="5478463"/>
          <p14:tracePt t="124960" x="4244975" y="5478463"/>
          <p14:tracePt t="124967" x="4259263" y="5478463"/>
          <p14:tracePt t="124976" x="4283075" y="5478463"/>
          <p14:tracePt t="124992" x="4283075" y="5470525"/>
          <p14:tracePt t="125055" x="4297363" y="5456238"/>
          <p14:tracePt t="125079" x="4297363" y="5448300"/>
          <p14:tracePt t="125199" x="4289425" y="5448300"/>
          <p14:tracePt t="125207" x="4283075" y="5440363"/>
          <p14:tracePt t="125215" x="4275138" y="5426075"/>
          <p14:tracePt t="125225" x="4237038" y="5394325"/>
          <p14:tracePt t="125242" x="4213225" y="5372100"/>
          <p14:tracePt t="125258" x="4183063" y="5356225"/>
          <p14:tracePt t="125275" x="4175125" y="5349875"/>
          <p14:tracePt t="125292" x="4168775" y="5349875"/>
          <p14:tracePt t="125343" x="4168775" y="5341938"/>
          <p14:tracePt t="125359" x="4152900" y="5326063"/>
          <p14:tracePt t="125367" x="4144963" y="5311775"/>
          <p14:tracePt t="128044" x="4144963" y="5318125"/>
          <p14:tracePt t="128183" x="4137025" y="5326063"/>
          <p14:tracePt t="128207" x="4137025" y="5341938"/>
          <p14:tracePt t="128255" x="4137025" y="5356225"/>
          <p14:tracePt t="128287" x="4137025" y="5364163"/>
          <p14:tracePt t="128304" x="4137025" y="5372100"/>
          <p14:tracePt t="128311" x="4130675" y="5380038"/>
          <p14:tracePt t="129205" x="4130675" y="5372100"/>
          <p14:tracePt t="129336" x="4130675" y="5356225"/>
          <p14:tracePt t="129359" x="4130675" y="5349875"/>
          <p14:tracePt t="129439" x="4130675" y="5341938"/>
          <p14:tracePt t="129463" x="4130675" y="5334000"/>
          <p14:tracePt t="129471" x="4137025" y="5334000"/>
          <p14:tracePt t="129551" x="4137025" y="5326063"/>
          <p14:tracePt t="129575" x="4144963" y="5318125"/>
          <p14:tracePt t="129639" x="4144963" y="5311775"/>
          <p14:tracePt t="131475" x="4152900" y="5311775"/>
          <p14:tracePt t="131687" x="4160838" y="5311775"/>
          <p14:tracePt t="131703" x="4168775" y="5311775"/>
          <p14:tracePt t="131759" x="4175125" y="5303838"/>
          <p14:tracePt t="131775" x="4183063" y="5303838"/>
          <p14:tracePt t="131799" x="4191000" y="5303838"/>
          <p14:tracePt t="131807" x="4191000" y="5295900"/>
          <p14:tracePt t="131818" x="4198938" y="5295900"/>
          <p14:tracePt t="131834" x="4213225" y="5280025"/>
          <p14:tracePt t="131851" x="4229100" y="5280025"/>
          <p14:tracePt t="131869" x="4237038" y="5265738"/>
          <p14:tracePt t="131884" x="4244975" y="5265738"/>
          <p14:tracePt t="131901" x="4251325" y="5265738"/>
          <p14:tracePt t="131917" x="4259263" y="5265738"/>
          <p14:tracePt t="131952" x="4267200" y="5265738"/>
          <p14:tracePt t="131959" x="4267200" y="5257800"/>
          <p14:tracePt t="131968" x="4283075" y="5257800"/>
          <p14:tracePt t="131984" x="4283075" y="5249863"/>
          <p14:tracePt t="132001" x="4289425" y="5249863"/>
          <p14:tracePt t="132023" x="4297363" y="5249863"/>
          <p14:tracePt t="132039" x="4305300" y="5235575"/>
          <p14:tracePt t="132050" x="4313238" y="5235575"/>
          <p14:tracePt t="132067" x="4321175" y="5227638"/>
          <p14:tracePt t="133869" x="4321175" y="5235575"/>
          <p14:tracePt t="133999" x="4321175" y="5241925"/>
          <p14:tracePt t="134023" x="4321175" y="5249863"/>
          <p14:tracePt t="134047" x="4335463" y="5249863"/>
          <p14:tracePt t="134055" x="4343400" y="5249863"/>
          <p14:tracePt t="134080" x="4365625" y="5249863"/>
          <p14:tracePt t="134143" x="4381500" y="5249863"/>
          <p14:tracePt t="134159" x="4411663" y="5249863"/>
          <p14:tracePt t="134167" x="4427538" y="5249863"/>
          <p14:tracePt t="134182" x="4479925" y="5273675"/>
          <p14:tracePt t="134182" x="4487863" y="5273675"/>
          <p14:tracePt t="134201" x="4495800" y="5273675"/>
          <p14:tracePt t="134215" x="4503738" y="5273675"/>
          <p14:tracePt t="134439" x="4503738" y="5265738"/>
          <p14:tracePt t="134471" x="4503738" y="5257800"/>
          <p14:tracePt t="134487" x="4503738" y="5249863"/>
          <p14:tracePt t="134495" x="4503738" y="5235575"/>
          <p14:tracePt t="134511" x="4503738" y="5219700"/>
          <p14:tracePt t="134527" x="4503738" y="5211763"/>
          <p14:tracePt t="134543" x="4495800" y="5197475"/>
          <p14:tracePt t="134599" x="4487863" y="5189538"/>
          <p14:tracePt t="134647" x="4479925" y="5181600"/>
          <p14:tracePt t="134687" x="4473575" y="5173663"/>
          <p14:tracePt t="134703" x="4465638" y="5159375"/>
          <p14:tracePt t="134719" x="4457700" y="5159375"/>
          <p14:tracePt t="134727" x="4449763" y="5151438"/>
          <p14:tracePt t="134735" x="4441825" y="5143500"/>
          <p14:tracePt t="134748" x="4435475" y="5143500"/>
          <p14:tracePt t="134767" x="4435475" y="5135563"/>
          <p14:tracePt t="134781" x="4427538" y="5127625"/>
          <p14:tracePt t="134798" x="4411663" y="5127625"/>
          <p14:tracePt t="134816" x="4397375" y="5127625"/>
          <p14:tracePt t="134832" x="4389438" y="5127625"/>
          <p14:tracePt t="134848" x="4381500" y="5127625"/>
          <p14:tracePt t="134865" x="4373563" y="5127625"/>
          <p14:tracePt t="134896" x="4359275" y="5127625"/>
          <p14:tracePt t="134919" x="4351338" y="5127625"/>
          <p14:tracePt t="134935" x="4335463" y="5127625"/>
          <p14:tracePt t="134943" x="4327525" y="5127625"/>
          <p14:tracePt t="134952" x="4321175" y="5113338"/>
          <p14:tracePt t="134965" x="4313238" y="5113338"/>
          <p14:tracePt t="134980" x="4297363" y="5113338"/>
          <p14:tracePt t="135007" x="4289425" y="5113338"/>
          <p14:tracePt t="135031" x="4267200" y="5113338"/>
          <p14:tracePt t="135047" x="4259263" y="5121275"/>
          <p14:tracePt t="135055" x="4251325" y="5121275"/>
          <p14:tracePt t="135071" x="4244975" y="5127625"/>
          <p14:tracePt t="135103" x="4237038" y="5135563"/>
          <p14:tracePt t="135127" x="4229100" y="5135563"/>
          <p14:tracePt t="135151" x="4221163" y="5143500"/>
          <p14:tracePt t="135191" x="4206875" y="5143500"/>
          <p14:tracePt t="135215" x="4206875" y="5151438"/>
          <p14:tracePt t="135223" x="4198938" y="5159375"/>
          <p14:tracePt t="135232" x="4183063" y="5159375"/>
          <p14:tracePt t="135248" x="4175125" y="5165725"/>
          <p14:tracePt t="135265" x="4168775" y="5173663"/>
          <p14:tracePt t="135287" x="4160838" y="5189538"/>
          <p14:tracePt t="135319" x="4152900" y="5197475"/>
          <p14:tracePt t="135327" x="4152900" y="5203825"/>
          <p14:tracePt t="135343" x="4144963" y="5203825"/>
          <p14:tracePt t="135351" x="4144963" y="5211763"/>
          <p14:tracePt t="135367" x="4137025" y="5211763"/>
          <p14:tracePt t="135383" x="4130675" y="5219700"/>
          <p14:tracePt t="135397" x="4122738" y="5227638"/>
          <p14:tracePt t="135415" x="4122738" y="5235575"/>
          <p14:tracePt t="135431" x="4114800" y="5241925"/>
          <p14:tracePt t="135446" x="4114800" y="5257800"/>
          <p14:tracePt t="135464" x="4114800" y="5273675"/>
          <p14:tracePt t="135480" x="4114800" y="5280025"/>
          <p14:tracePt t="135503" x="4114800" y="5303838"/>
          <p14:tracePt t="135514" x="4114800" y="5311775"/>
          <p14:tracePt t="135543" x="4114800" y="5318125"/>
          <p14:tracePt t="135551" x="4114800" y="5326063"/>
          <p14:tracePt t="135575" x="4114800" y="5334000"/>
          <p14:tracePt t="135591" x="4122738" y="5334000"/>
          <p14:tracePt t="135599" x="4137025" y="5334000"/>
          <p14:tracePt t="135615" x="4160838" y="5349875"/>
          <p14:tracePt t="135632" x="4175125" y="5349875"/>
          <p14:tracePt t="135648" x="4198938" y="5349875"/>
          <p14:tracePt t="135665" x="4206875" y="5349875"/>
          <p14:tracePt t="135687" x="4191000" y="5349875"/>
          <p14:tracePt t="136087" x="4191000" y="5341938"/>
          <p14:tracePt t="136096" x="4191000" y="5334000"/>
          <p14:tracePt t="136103" x="4191000" y="5326063"/>
          <p14:tracePt t="136113" x="4191000" y="5295900"/>
          <p14:tracePt t="136130" x="4191000" y="5287963"/>
          <p14:tracePt t="136147" x="4191000" y="5273675"/>
          <p14:tracePt t="136166" x="4191000" y="5265738"/>
          <p14:tracePt t="136179" x="4191000" y="5257800"/>
          <p14:tracePt t="136196" x="4183063" y="5241925"/>
          <p14:tracePt t="136222" x="4183063" y="5235575"/>
          <p14:tracePt t="136247" x="4183063" y="5227638"/>
          <p14:tracePt t="136262" x="4183063" y="5211763"/>
          <p14:tracePt t="136271" x="4183063" y="5203825"/>
          <p14:tracePt t="136279" x="4183063" y="5181600"/>
          <p14:tracePt t="136296" x="4183063" y="5151438"/>
          <p14:tracePt t="136313" x="4183063" y="5135563"/>
          <p14:tracePt t="136329" x="4183063" y="5121275"/>
          <p14:tracePt t="136345" x="4183063" y="5105400"/>
          <p14:tracePt t="136363" x="4198938" y="5089525"/>
          <p14:tracePt t="136379" x="4206875" y="5045075"/>
          <p14:tracePt t="136395" x="4213225" y="4999038"/>
          <p14:tracePt t="136413" x="4237038" y="4968875"/>
          <p14:tracePt t="136430" x="4267200" y="4945063"/>
          <p14:tracePt t="136448" x="4275138" y="4930775"/>
          <p14:tracePt t="136464" x="4283075" y="4914900"/>
          <p14:tracePt t="136481" x="4297363" y="4892675"/>
          <p14:tracePt t="136497" x="4313238" y="4854575"/>
          <p14:tracePt t="136514" x="4335463" y="4808538"/>
          <p14:tracePt t="136530" x="4351338" y="4702175"/>
          <p14:tracePt t="136547" x="4359275" y="4648200"/>
          <p14:tracePt t="136564" x="4359275" y="4640263"/>
          <p14:tracePt t="136579" x="4359275" y="4632325"/>
          <p14:tracePt t="136596" x="4359275" y="4618038"/>
          <p14:tracePt t="136613" x="4359275" y="4602163"/>
          <p14:tracePt t="136629" x="4359275" y="4587875"/>
          <p14:tracePt t="136646" x="4359275" y="4579938"/>
          <p14:tracePt t="136671" x="4359275" y="4572000"/>
          <p14:tracePt t="136815" x="4351338" y="4572000"/>
          <p14:tracePt t="136839" x="4343400" y="4572000"/>
          <p14:tracePt t="136847" x="4335463" y="4572000"/>
          <p14:tracePt t="136865" x="4327525" y="4564063"/>
          <p14:tracePt t="136879" x="4321175" y="4564063"/>
          <p14:tracePt t="136896" x="4305300" y="4564063"/>
          <p14:tracePt t="136913" x="4283075" y="4541838"/>
          <p14:tracePt t="136930" x="4275138" y="4541838"/>
          <p14:tracePt t="136948" x="4267200" y="4541838"/>
          <p14:tracePt t="136962" x="4237038" y="4525963"/>
          <p14:tracePt t="136980" x="4229100" y="4525963"/>
          <p14:tracePt t="137015" x="4221163" y="4525963"/>
          <p14:tracePt t="137039" x="4213225" y="4525963"/>
          <p14:tracePt t="137047" x="4206875" y="4525963"/>
          <p14:tracePt t="137062" x="4191000" y="4525963"/>
          <p14:tracePt t="137079" x="4183063" y="4525963"/>
          <p14:tracePt t="137103" x="4175125" y="4525963"/>
          <p14:tracePt t="137119" x="4160838" y="4525963"/>
          <p14:tracePt t="137135" x="4144963" y="4525963"/>
          <p14:tracePt t="137146" x="4130675" y="4525963"/>
          <p14:tracePt t="137163" x="4122738" y="4525963"/>
          <p14:tracePt t="137178" x="4114800" y="4525963"/>
          <p14:tracePt t="137195" x="4106863" y="4525963"/>
          <p14:tracePt t="137212" x="4092575" y="4518025"/>
          <p14:tracePt t="137229" x="4076700" y="4518025"/>
          <p14:tracePt t="137247" x="4060825" y="4518025"/>
          <p14:tracePt t="137262" x="4038600" y="4518025"/>
          <p14:tracePt t="137280" x="4022725" y="4518025"/>
          <p14:tracePt t="137297" x="4016375" y="4518025"/>
          <p14:tracePt t="137312" x="4000500" y="4518025"/>
          <p14:tracePt t="137329" x="3992563" y="4518025"/>
          <p14:tracePt t="137345" x="3978275" y="4518025"/>
          <p14:tracePt t="137362" x="3970338" y="4518025"/>
          <p14:tracePt t="137379" x="3946525" y="4518025"/>
          <p14:tracePt t="137395" x="3924300" y="4518025"/>
          <p14:tracePt t="137413" x="3908425" y="4518025"/>
          <p14:tracePt t="137429" x="3886200" y="4533900"/>
          <p14:tracePt t="137446" x="3870325" y="4533900"/>
          <p14:tracePt t="137464" x="3863975" y="4533900"/>
          <p14:tracePt t="137478" x="3848100" y="4533900"/>
          <p14:tracePt t="137503" x="3832225" y="4533900"/>
          <p14:tracePt t="137512" x="3825875" y="4533900"/>
          <p14:tracePt t="137529" x="3802063" y="4533900"/>
          <p14:tracePt t="137545" x="3763963" y="4549775"/>
          <p14:tracePt t="137562" x="3741738" y="4549775"/>
          <p14:tracePt t="137578" x="3725863" y="4564063"/>
          <p14:tracePt t="137595" x="3717925" y="4564063"/>
          <p14:tracePt t="137615" x="3711575" y="4564063"/>
          <p14:tracePt t="137631" x="3703638" y="4564063"/>
          <p14:tracePt t="137647" x="3687763" y="4572000"/>
          <p14:tracePt t="137661" x="3665538" y="4587875"/>
          <p14:tracePt t="137678" x="3635375" y="4602163"/>
          <p14:tracePt t="137678" x="3619500" y="4618038"/>
          <p14:tracePt t="137696" x="3603625" y="4632325"/>
          <p14:tracePt t="137712" x="3589338" y="4640263"/>
          <p14:tracePt t="137735" x="3589338" y="4656138"/>
          <p14:tracePt t="137799" x="3589338" y="4664075"/>
          <p14:tracePt t="137839" x="3589338" y="4670425"/>
          <p14:tracePt t="137847" x="3589338" y="4678363"/>
          <p14:tracePt t="137861" x="3589338" y="4686300"/>
          <p14:tracePt t="137861" x="3589338" y="4694238"/>
          <p14:tracePt t="137880" x="3589338" y="4708525"/>
          <p14:tracePt t="137896" x="3589338" y="4716463"/>
          <p14:tracePt t="137935" x="3589338" y="4724400"/>
          <p14:tracePt t="137944" x="3589338" y="4740275"/>
          <p14:tracePt t="137952" x="3589338" y="4754563"/>
          <p14:tracePt t="137962" x="3603625" y="4792663"/>
          <p14:tracePt t="137977" x="3635375" y="4808538"/>
          <p14:tracePt t="137994" x="3649663" y="4822825"/>
          <p14:tracePt t="138011" x="3657600" y="4830763"/>
          <p14:tracePt t="138027" x="3665538" y="4838700"/>
          <p14:tracePt t="138055" x="3673475" y="4838700"/>
          <p14:tracePt t="138095" x="3687763" y="4838700"/>
          <p14:tracePt t="138103" x="3703638" y="4838700"/>
          <p14:tracePt t="138112" x="3711575" y="4838700"/>
          <p14:tracePt t="138129" x="3733800" y="4860925"/>
          <p14:tracePt t="138146" x="3749675" y="4876800"/>
          <p14:tracePt t="138162" x="3756025" y="4884738"/>
          <p14:tracePt t="138178" x="3763963" y="4892675"/>
          <p14:tracePt t="138194" x="3771900" y="4899025"/>
          <p14:tracePt t="138211" x="3787775" y="4899025"/>
          <p14:tracePt t="138228" x="3817938" y="4899025"/>
          <p14:tracePt t="138245" x="3848100" y="4906963"/>
          <p14:tracePt t="138261" x="3856038" y="4906963"/>
          <p14:tracePt t="138319" x="3870325" y="4906963"/>
          <p14:tracePt t="138328" x="3908425" y="4906963"/>
          <p14:tracePt t="138336" x="3924300" y="4906963"/>
          <p14:tracePt t="138345" x="3970338" y="4906963"/>
          <p14:tracePt t="138362" x="3984625" y="4922838"/>
          <p14:tracePt t="138378" x="4000500" y="4922838"/>
          <p14:tracePt t="138439" x="4016375" y="4922838"/>
          <p14:tracePt t="138455" x="4022725" y="4922838"/>
          <p14:tracePt t="138463" x="4046538" y="4922838"/>
          <p14:tracePt t="138477" x="4122738" y="4922838"/>
          <p14:tracePt t="138477" x="4160838" y="4922838"/>
          <p14:tracePt t="138496" x="4221163" y="4922838"/>
          <p14:tracePt t="138512" x="4275138" y="4922838"/>
          <p14:tracePt t="138528" x="4289425" y="4930775"/>
          <p14:tracePt t="138546" x="4297363" y="4930775"/>
          <p14:tracePt t="138575" x="4305300" y="4937125"/>
          <p14:tracePt t="138592" x="4321175" y="4937125"/>
          <p14:tracePt t="138599" x="4327525" y="4937125"/>
          <p14:tracePt t="138610" x="4365625" y="4937125"/>
          <p14:tracePt t="138628" x="4381500" y="4937125"/>
          <p14:tracePt t="138644" x="4397375" y="4937125"/>
          <p14:tracePt t="138660" x="4403725" y="4937125"/>
          <p14:tracePt t="138679" x="4411663" y="4937125"/>
          <p14:tracePt t="138694" x="4435475" y="4937125"/>
          <p14:tracePt t="138712" x="4449763" y="4937125"/>
          <p14:tracePt t="138728" x="4511675" y="4937125"/>
          <p14:tracePt t="138745" x="4541838" y="4937125"/>
          <p14:tracePt t="138761" x="4564063" y="4937125"/>
          <p14:tracePt t="138777" x="4572000" y="4937125"/>
          <p14:tracePt t="138799" x="4587875" y="4937125"/>
          <p14:tracePt t="138823" x="4587875" y="4930775"/>
          <p14:tracePt t="138831" x="4594225" y="4930775"/>
          <p14:tracePt t="138844" x="4610100" y="4914900"/>
          <p14:tracePt t="138861" x="4625975" y="4899025"/>
          <p14:tracePt t="138878" x="4656138" y="4884738"/>
          <p14:tracePt t="138894" x="4708525" y="4860925"/>
          <p14:tracePt t="138912" x="4740275" y="4846638"/>
          <p14:tracePt t="138928" x="4754563" y="4838700"/>
          <p14:tracePt t="138945" x="4762500" y="4830763"/>
          <p14:tracePt t="138961" x="4762500" y="4822825"/>
          <p14:tracePt t="138977" x="4770438" y="4808538"/>
          <p14:tracePt t="138994" x="4770438" y="4800600"/>
          <p14:tracePt t="139010" x="4770438" y="4784725"/>
          <p14:tracePt t="139027" x="4770438" y="4762500"/>
          <p14:tracePt t="139044" x="4762500" y="4754563"/>
          <p14:tracePt t="139060" x="4746625" y="4746625"/>
          <p14:tracePt t="139077" x="4732338" y="4732338"/>
          <p14:tracePt t="139094" x="4732338" y="4724400"/>
          <p14:tracePt t="139127" x="4724400" y="4716463"/>
          <p14:tracePt t="139144" x="4708525" y="4708525"/>
          <p14:tracePt t="139151" x="4694238" y="4686300"/>
          <p14:tracePt t="139161" x="4670425" y="4670425"/>
          <p14:tracePt t="139177" x="4618038" y="4632325"/>
          <p14:tracePt t="139195" x="4602163" y="4618038"/>
          <p14:tracePt t="139210" x="4556125" y="4602163"/>
          <p14:tracePt t="139227" x="4511675" y="4587875"/>
          <p14:tracePt t="139244" x="4479925" y="4572000"/>
          <p14:tracePt t="139260" x="4449763" y="4572000"/>
          <p14:tracePt t="139277" x="4435475" y="4572000"/>
          <p14:tracePt t="139293" x="4419600" y="4572000"/>
          <p14:tracePt t="139293" x="4411663" y="4572000"/>
          <p14:tracePt t="139312" x="4403725" y="4572000"/>
          <p14:tracePt t="139326" x="4389438" y="4572000"/>
          <p14:tracePt t="139345" x="4359275" y="4572000"/>
          <p14:tracePt t="139361" x="4327525" y="4556125"/>
          <p14:tracePt t="139377" x="4289425" y="4556125"/>
          <p14:tracePt t="139394" x="4244975" y="4556125"/>
          <p14:tracePt t="139410" x="4206875" y="4549775"/>
          <p14:tracePt t="139427" x="4183063" y="4549775"/>
          <p14:tracePt t="139443" x="4144963" y="4541838"/>
          <p14:tracePt t="139460" x="4114800" y="4541838"/>
          <p14:tracePt t="139477" x="4076700" y="4533900"/>
          <p14:tracePt t="139493" x="4046538" y="4533900"/>
          <p14:tracePt t="139493" x="4030663" y="4525963"/>
          <p14:tracePt t="139512" x="4016375" y="4525963"/>
          <p14:tracePt t="139528" x="4000500" y="4525963"/>
          <p14:tracePt t="139544" x="3970338" y="4518025"/>
          <p14:tracePt t="139561" x="3940175" y="4518025"/>
          <p14:tracePt t="139577" x="3902075" y="4518025"/>
          <p14:tracePt t="139594" x="3870325" y="4518025"/>
          <p14:tracePt t="139611" x="3848100" y="4518025"/>
          <p14:tracePt t="139625" x="3825875" y="4518025"/>
          <p14:tracePt t="139642" x="3810000" y="4518025"/>
          <p14:tracePt t="139659" x="3794125" y="4518025"/>
          <p14:tracePt t="139676" x="3787775" y="4518025"/>
          <p14:tracePt t="139692" x="3771900" y="4518025"/>
          <p14:tracePt t="139709" x="3749675" y="4518025"/>
          <p14:tracePt t="139725" x="3741738" y="4518025"/>
          <p14:tracePt t="139742" x="3711575" y="4518025"/>
          <p14:tracePt t="139759" x="3695700" y="4533900"/>
          <p14:tracePt t="139776" x="3679825" y="4533900"/>
          <p14:tracePt t="139793" x="3657600" y="4549775"/>
          <p14:tracePt t="139810" x="3627438" y="4549775"/>
          <p14:tracePt t="139827" x="3589338" y="4564063"/>
          <p14:tracePt t="139844" x="3573463" y="4572000"/>
          <p14:tracePt t="139860" x="3551238" y="4594225"/>
          <p14:tracePt t="139877" x="3543300" y="4602163"/>
          <p14:tracePt t="139894" x="3527425" y="4610100"/>
          <p14:tracePt t="139910" x="3521075" y="4625975"/>
          <p14:tracePt t="139926" x="3513138" y="4632325"/>
          <p14:tracePt t="139944" x="3505200" y="4656138"/>
          <p14:tracePt t="139961" x="3497263" y="4664075"/>
          <p14:tracePt t="139978" x="3497263" y="4678363"/>
          <p14:tracePt t="139993" x="3497263" y="4694238"/>
          <p14:tracePt t="140010" x="3497263" y="4708525"/>
          <p14:tracePt t="140026" x="3497263" y="4740275"/>
          <p14:tracePt t="140044" x="3497263" y="4754563"/>
          <p14:tracePt t="140059" x="3505200" y="4784725"/>
          <p14:tracePt t="140076" x="3513138" y="4784725"/>
          <p14:tracePt t="140092" x="3521075" y="4808538"/>
          <p14:tracePt t="140109" x="3551238" y="4822825"/>
          <p14:tracePt t="140127" x="3565525" y="4838700"/>
          <p14:tracePt t="140142" x="3641725" y="4868863"/>
          <p14:tracePt t="140160" x="3695700" y="4892675"/>
          <p14:tracePt t="140178" x="3741738" y="4892675"/>
          <p14:tracePt t="140194" x="3756025" y="4914900"/>
          <p14:tracePt t="140209" x="3771900" y="4914900"/>
          <p14:tracePt t="140226" x="3779838" y="4922838"/>
          <p14:tracePt t="140243" x="3802063" y="4937125"/>
          <p14:tracePt t="140259" x="3848100" y="4937125"/>
          <p14:tracePt t="140276" x="3886200" y="4953000"/>
          <p14:tracePt t="140293" x="3916363" y="4960938"/>
          <p14:tracePt t="140309" x="3932238" y="4968875"/>
          <p14:tracePt t="140328" x="3946525" y="4975225"/>
          <p14:tracePt t="140344" x="3984625" y="4991100"/>
          <p14:tracePt t="140360" x="4030663" y="5013325"/>
          <p14:tracePt t="140378" x="4092575" y="5021263"/>
          <p14:tracePt t="140393" x="4175125" y="5029200"/>
          <p14:tracePt t="140409" x="4289425" y="5029200"/>
          <p14:tracePt t="140426" x="4389438" y="5051425"/>
          <p14:tracePt t="140442" x="4457700" y="5051425"/>
          <p14:tracePt t="140459" x="4465638" y="5051425"/>
          <p14:tracePt t="140475" x="4473575" y="5051425"/>
          <p14:tracePt t="140492" x="4487863" y="5051425"/>
          <p14:tracePt t="140535" x="4503738" y="5051425"/>
          <p14:tracePt t="140543" x="4541838" y="5051425"/>
          <p14:tracePt t="140551" x="4564063" y="5037138"/>
          <p14:tracePt t="140560" x="4610100" y="5029200"/>
          <p14:tracePt t="140577" x="4648200" y="5021263"/>
          <p14:tracePt t="140593" x="4670425" y="5006975"/>
          <p14:tracePt t="140609" x="4694238" y="5006975"/>
          <p14:tracePt t="140626" x="4708525" y="4991100"/>
          <p14:tracePt t="140642" x="4702175" y="4991100"/>
          <p14:tracePt t="141015" x="4694238" y="4999038"/>
          <p14:tracePt t="141039" x="4694238" y="5006975"/>
          <p14:tracePt t="141047" x="4686300" y="5013325"/>
          <p14:tracePt t="141058" x="4664075" y="5045075"/>
          <p14:tracePt t="141075" x="4648200" y="5075238"/>
          <p14:tracePt t="141092" x="4648200" y="5089525"/>
          <p14:tracePt t="141108" x="4632325" y="5121275"/>
          <p14:tracePt t="141125" x="4610100" y="5189538"/>
          <p14:tracePt t="141125" x="4587875" y="5211763"/>
          <p14:tracePt t="141144" x="4556125" y="5257800"/>
          <p14:tracePt t="141159" x="4473575" y="5341938"/>
          <p14:tracePt t="141176" x="4449763" y="5380038"/>
          <p14:tracePt t="141192" x="4449763" y="5387975"/>
          <p14:tracePt t="141208" x="4441825" y="5380038"/>
          <p14:tracePt t="141358" x="4435475" y="5372100"/>
          <p14:tracePt t="141367" x="4435475" y="5364163"/>
          <p14:tracePt t="141382" x="4435475" y="5356225"/>
          <p14:tracePt t="141391" x="4441825" y="5326063"/>
          <p14:tracePt t="141408" x="4457700" y="5311775"/>
          <p14:tracePt t="141424" x="4465638" y="5303838"/>
          <p14:tracePt t="141440" x="4465638" y="5287963"/>
          <p14:tracePt t="141457" x="4479925" y="5265738"/>
          <p14:tracePt t="141474" x="4479925" y="5257800"/>
          <p14:tracePt t="141494" x="4479925" y="5249863"/>
          <p14:tracePt t="141518" x="4479925" y="5241925"/>
          <p14:tracePt t="141534" x="4479925" y="5235575"/>
          <p14:tracePt t="141582" x="4473575" y="5211763"/>
          <p14:tracePt t="141614" x="4473575" y="5203825"/>
          <p14:tracePt t="141638" x="4473575" y="5189538"/>
          <p14:tracePt t="141662" x="4465638" y="5181600"/>
          <p14:tracePt t="141678" x="4457700" y="5165725"/>
          <p14:tracePt t="141694" x="4449763" y="5159375"/>
          <p14:tracePt t="141710" x="4441825" y="5151438"/>
          <p14:tracePt t="141726" x="4435475" y="5143500"/>
          <p14:tracePt t="141734" x="4427538" y="5135563"/>
          <p14:tracePt t="141758" x="4419600" y="5127625"/>
          <p14:tracePt t="141774" x="4397375" y="5127625"/>
          <p14:tracePt t="141782" x="4397375" y="5121275"/>
          <p14:tracePt t="141791" x="4381500" y="5113338"/>
          <p14:tracePt t="141808" x="4373563" y="5113338"/>
          <p14:tracePt t="141824" x="4365625" y="5113338"/>
          <p14:tracePt t="141840" x="4351338" y="5113338"/>
          <p14:tracePt t="141857" x="4343400" y="5113338"/>
          <p14:tracePt t="141886" x="4327525" y="5113338"/>
          <p14:tracePt t="141902" x="4321175" y="5105400"/>
          <p14:tracePt t="141910" x="4305300" y="5105400"/>
          <p14:tracePt t="141926" x="4289425" y="5105400"/>
          <p14:tracePt t="141939" x="4275138" y="5105400"/>
          <p14:tracePt t="141939" x="4267200" y="5105400"/>
          <p14:tracePt t="141958" x="4259263" y="5105400"/>
          <p14:tracePt t="141974" x="4251325" y="5105400"/>
          <p14:tracePt t="141989" x="4244975" y="5105400"/>
          <p14:tracePt t="142005" x="4229100" y="5105400"/>
          <p14:tracePt t="142022" x="4221163" y="5105400"/>
          <p14:tracePt t="142046" x="4213225" y="5105400"/>
          <p14:tracePt t="142055" x="4198938" y="5105400"/>
          <p14:tracePt t="142072" x="4191000" y="5105400"/>
          <p14:tracePt t="142089" x="4175125" y="5105400"/>
          <p14:tracePt t="142166" x="4168775" y="5105400"/>
          <p14:tracePt t="142190" x="4160838" y="5105400"/>
          <p14:tracePt t="142206" x="4152900" y="5105400"/>
          <p14:tracePt t="142214" x="4144963" y="5105400"/>
          <p14:tracePt t="142224" x="4130675" y="5113338"/>
          <p14:tracePt t="142240" x="4098925" y="5127625"/>
          <p14:tracePt t="142257" x="4084638" y="5151438"/>
          <p14:tracePt t="142273" x="4060825" y="5165725"/>
          <p14:tracePt t="142290" x="4054475" y="5173663"/>
          <p14:tracePt t="142306" x="4054475" y="5181600"/>
          <p14:tracePt t="142322" x="4054475" y="5189538"/>
          <p14:tracePt t="142339" x="4046538" y="5189538"/>
          <p14:tracePt t="142356" x="4046538" y="5197475"/>
          <p14:tracePt t="142356" x="4038600" y="5211763"/>
          <p14:tracePt t="142376" x="4038600" y="5227638"/>
          <p14:tracePt t="142390" x="4022725" y="5241925"/>
          <p14:tracePt t="142405" x="4022725" y="5257800"/>
          <p14:tracePt t="142423" x="4022725" y="5273675"/>
          <p14:tracePt t="142440" x="4022725" y="5280025"/>
          <p14:tracePt t="142455" x="4022725" y="5287963"/>
          <p14:tracePt t="142472" x="4022725" y="5295900"/>
          <p14:tracePt t="142489" x="4016375" y="5303838"/>
          <p14:tracePt t="142510" x="4016375" y="5311775"/>
          <p14:tracePt t="142522" x="4016375" y="5318125"/>
          <p14:tracePt t="142541" x="4016375" y="5334000"/>
          <p14:tracePt t="142554" x="4022725" y="5334000"/>
          <p14:tracePt t="142573" x="4022725" y="5341938"/>
          <p14:tracePt t="142598" x="4022725" y="5349875"/>
          <p14:tracePt t="142606" x="4022725" y="5356225"/>
          <p14:tracePt t="142621" x="4038600" y="5380038"/>
          <p14:tracePt t="142639" x="4060825" y="5402263"/>
          <p14:tracePt t="142655" x="4076700" y="5418138"/>
          <p14:tracePt t="142671" x="4098925" y="5440363"/>
          <p14:tracePt t="142688" x="4106863" y="5448300"/>
          <p14:tracePt t="142704" x="4114800" y="5448300"/>
          <p14:tracePt t="142726" x="4122738" y="5448300"/>
          <p14:tracePt t="142750" x="4130675" y="5448300"/>
          <p14:tracePt t="142758" x="4137025" y="5448300"/>
          <p14:tracePt t="142771" x="4152900" y="5448300"/>
          <p14:tracePt t="142787" x="4168775" y="5448300"/>
          <p14:tracePt t="142804" x="4175125" y="5448300"/>
          <p14:tracePt t="142838" x="4183063" y="5448300"/>
          <p14:tracePt t="142846" x="4191000" y="5448300"/>
          <p14:tracePt t="142855" x="4206875" y="5448300"/>
          <p14:tracePt t="142872" x="4221163" y="5448300"/>
          <p14:tracePt t="142888" x="4229100" y="5448300"/>
          <p14:tracePt t="142910" x="4237038" y="5448300"/>
          <p14:tracePt t="142982" x="4251325" y="5448300"/>
          <p14:tracePt t="143310" x="4259263" y="5448300"/>
          <p14:tracePt t="143318" x="4283075" y="5448300"/>
          <p14:tracePt t="143334" x="4297363" y="5448300"/>
          <p14:tracePt t="143342" x="4327525" y="5448300"/>
          <p14:tracePt t="143354" x="4419600" y="5448300"/>
          <p14:tracePt t="143354" x="4487863" y="5448300"/>
          <p14:tracePt t="143374" x="4556125" y="5448300"/>
          <p14:tracePt t="143388" x="4686300" y="5448300"/>
          <p14:tracePt t="143388" x="4740275" y="5448300"/>
          <p14:tracePt t="143407" x="4792663" y="5448300"/>
          <p14:tracePt t="143421" x="4876800" y="5448300"/>
          <p14:tracePt t="143439" x="4914900" y="5448300"/>
          <p14:tracePt t="143456" x="4968875" y="5448300"/>
          <p14:tracePt t="143472" x="5006975" y="5432425"/>
          <p14:tracePt t="143488" x="5029200" y="5432425"/>
          <p14:tracePt t="143505" x="5051425" y="5432425"/>
          <p14:tracePt t="143522" x="5089525" y="5418138"/>
          <p14:tracePt t="143539" x="5143500" y="5402263"/>
          <p14:tracePt t="143556" x="5159375" y="5394325"/>
          <p14:tracePt t="143572" x="5165725" y="5380038"/>
          <p14:tracePt t="143588" x="5203825" y="5364163"/>
          <p14:tracePt t="143588" x="5203825" y="5356225"/>
          <p14:tracePt t="143607" x="5211763" y="5349875"/>
          <p14:tracePt t="143622" x="5219700" y="5318125"/>
          <p14:tracePt t="143639" x="5227638" y="5287963"/>
          <p14:tracePt t="143656" x="5235575" y="5241925"/>
          <p14:tracePt t="143672" x="5235575" y="5197475"/>
          <p14:tracePt t="143689" x="5235575" y="5159375"/>
          <p14:tracePt t="143705" x="5235575" y="5127625"/>
          <p14:tracePt t="143721" x="5219700" y="5083175"/>
          <p14:tracePt t="143739" x="5181600" y="5045075"/>
          <p14:tracePt t="143755" x="5159375" y="5021263"/>
          <p14:tracePt t="143772" x="5135563" y="4983163"/>
          <p14:tracePt t="143788" x="5127625" y="4968875"/>
          <p14:tracePt t="143788" x="5127625" y="4960938"/>
          <p14:tracePt t="143807" x="5121275" y="4937125"/>
          <p14:tracePt t="143821" x="5089525" y="4914900"/>
          <p14:tracePt t="143839" x="5059363" y="4892675"/>
          <p14:tracePt t="143856" x="5013325" y="4860925"/>
          <p14:tracePt t="143873" x="4991100" y="4830763"/>
          <p14:tracePt t="143887" x="4975225" y="4830763"/>
          <p14:tracePt t="143905" x="4953000" y="4808538"/>
          <p14:tracePt t="143922" x="4937125" y="4800600"/>
          <p14:tracePt t="143937" x="4937125" y="4792663"/>
          <p14:tracePt t="143956" x="4922838" y="4784725"/>
          <p14:tracePt t="143970" x="4922838" y="4770438"/>
          <p14:tracePt t="143990" x="4914900" y="4762500"/>
          <p14:tracePt t="144003" x="4884738" y="4740275"/>
          <p14:tracePt t="144021" x="4854575" y="4716463"/>
          <p14:tracePt t="144021" x="4846638" y="4708525"/>
          <p14:tracePt t="144038" x="4830763" y="4702175"/>
          <p14:tracePt t="144053" x="4808538" y="4678363"/>
          <p14:tracePt t="144071" x="4792663" y="4670425"/>
          <p14:tracePt t="144087" x="4754563" y="4648200"/>
          <p14:tracePt t="144105" x="4702175" y="4632325"/>
          <p14:tracePt t="144121" x="4656138" y="4618038"/>
          <p14:tracePt t="144138" x="4618038" y="4610100"/>
          <p14:tracePt t="144155" x="4594225" y="4594225"/>
          <p14:tracePt t="144171" x="4579938" y="4587875"/>
          <p14:tracePt t="144188" x="4572000" y="4587875"/>
          <p14:tracePt t="144204" x="4549775" y="4572000"/>
          <p14:tracePt t="144204" x="4518025" y="4549775"/>
          <p14:tracePt t="144223" x="4503738" y="4549775"/>
          <p14:tracePt t="144238" x="4457700" y="4525963"/>
          <p14:tracePt t="144255" x="4441825" y="4503738"/>
          <p14:tracePt t="144272" x="4411663" y="4487863"/>
          <p14:tracePt t="144288" x="4381500" y="4487863"/>
          <p14:tracePt t="144305" x="4343400" y="4465638"/>
          <p14:tracePt t="144321" x="4313238" y="4465638"/>
          <p14:tracePt t="144338" x="4267200" y="4449763"/>
          <p14:tracePt t="144354" x="4244975" y="4441825"/>
          <p14:tracePt t="144371" x="4213225" y="4441825"/>
          <p14:tracePt t="144388" x="4160838" y="4435475"/>
          <p14:tracePt t="144404" x="4122738" y="4435475"/>
          <p14:tracePt t="144421" x="4084638" y="4427538"/>
          <p14:tracePt t="144421" x="4076700" y="4427538"/>
          <p14:tracePt t="144439" x="4046538" y="4411663"/>
          <p14:tracePt t="144455" x="4030663" y="4411663"/>
          <p14:tracePt t="144471" x="4016375" y="4411663"/>
          <p14:tracePt t="144488" x="3970338" y="4411663"/>
          <p14:tracePt t="144504" x="3916363" y="4411663"/>
          <p14:tracePt t="144521" x="3863975" y="4411663"/>
          <p14:tracePt t="144537" x="3825875" y="4411663"/>
          <p14:tracePt t="144553" x="3794125" y="4411663"/>
          <p14:tracePt t="144570" x="3771900" y="4411663"/>
          <p14:tracePt t="144586" x="3763963" y="4411663"/>
          <p14:tracePt t="144603" x="3741738" y="4411663"/>
          <p14:tracePt t="144620" x="3717925" y="4411663"/>
          <p14:tracePt t="144636" x="3687763" y="4411663"/>
          <p14:tracePt t="144653" x="3657600" y="4411663"/>
          <p14:tracePt t="144653" x="3641725" y="4411663"/>
          <p14:tracePt t="144670" x="3619500" y="4411663"/>
          <p14:tracePt t="144686" x="3597275" y="4411663"/>
          <p14:tracePt t="144703" x="3565525" y="4427538"/>
          <p14:tracePt t="144720" x="3535363" y="4449763"/>
          <p14:tracePt t="144736" x="3505200" y="4479925"/>
          <p14:tracePt t="144753" x="3475038" y="4511675"/>
          <p14:tracePt t="144769" x="3467100" y="4518025"/>
          <p14:tracePt t="144786" x="3459163" y="4541838"/>
          <p14:tracePt t="144803" x="3451225" y="4556125"/>
          <p14:tracePt t="144819" x="3436938" y="4564063"/>
          <p14:tracePt t="144836" x="3429000" y="4587875"/>
          <p14:tracePt t="144853" x="3413125" y="4618038"/>
          <p14:tracePt t="144853" x="3413125" y="4625975"/>
          <p14:tracePt t="144871" x="3406775" y="4640263"/>
          <p14:tracePt t="144886" x="3406775" y="4664075"/>
          <p14:tracePt t="144903" x="3390900" y="4694238"/>
          <p14:tracePt t="144920" x="3390900" y="4724400"/>
          <p14:tracePt t="144937" x="3390900" y="4754563"/>
          <p14:tracePt t="144952" x="3390900" y="4770438"/>
          <p14:tracePt t="144969" x="3390900" y="4808538"/>
          <p14:tracePt t="144986" x="3390900" y="4822825"/>
          <p14:tracePt t="145003" x="3406775" y="4854575"/>
          <p14:tracePt t="145020" x="3406775" y="4884738"/>
          <p14:tracePt t="145020" x="3406775" y="4892675"/>
          <p14:tracePt t="145038" x="3406775" y="4899025"/>
          <p14:tracePt t="145054" x="3413125" y="4922838"/>
          <p14:tracePt t="145071" x="3421063" y="4937125"/>
          <p14:tracePt t="145088" x="3421063" y="4953000"/>
          <p14:tracePt t="145104" x="3436938" y="4968875"/>
          <p14:tracePt t="145120" x="3451225" y="4991100"/>
          <p14:tracePt t="145137" x="3459163" y="5021263"/>
          <p14:tracePt t="145153" x="3482975" y="5045075"/>
          <p14:tracePt t="145170" x="3497263" y="5089525"/>
          <p14:tracePt t="145187" x="3521075" y="5121275"/>
          <p14:tracePt t="145204" x="3521075" y="5127625"/>
          <p14:tracePt t="145219" x="3527425" y="5143500"/>
          <p14:tracePt t="145236" x="3551238" y="5159375"/>
          <p14:tracePt t="145253" x="3551238" y="5165725"/>
          <p14:tracePt t="145278" x="3559175" y="5173663"/>
          <p14:tracePt t="145294" x="3565525" y="5181600"/>
          <p14:tracePt t="145304" x="3581400" y="5197475"/>
          <p14:tracePt t="145320" x="3589338" y="5203825"/>
          <p14:tracePt t="145336" x="3597275" y="5211763"/>
          <p14:tracePt t="145353" x="3603625" y="5235575"/>
          <p14:tracePt t="145371" x="3619500" y="5241925"/>
          <p14:tracePt t="145390" x="3619500" y="5249863"/>
          <p14:tracePt t="145406" x="3627438" y="5257800"/>
          <p14:tracePt t="145419" x="3657600" y="5287963"/>
          <p14:tracePt t="145437" x="3673475" y="5303838"/>
          <p14:tracePt t="145437" x="3679825" y="5318125"/>
          <p14:tracePt t="145455" x="3687763" y="5326063"/>
          <p14:tracePt t="145455" x="3703638" y="5326063"/>
          <p14:tracePt t="145471" x="3703638" y="5334000"/>
          <p14:tracePt t="145486" x="3711575" y="5341938"/>
          <p14:tracePt t="145503" x="3725863" y="5341938"/>
          <p14:tracePt t="145542" x="3733800" y="5341938"/>
          <p14:tracePt t="145558" x="3749675" y="5349875"/>
          <p14:tracePt t="145566" x="3756025" y="5356225"/>
          <p14:tracePt t="145582" x="3763963" y="5364163"/>
          <p14:tracePt t="145598" x="3771900" y="5364163"/>
          <p14:tracePt t="145606" x="3787775" y="5372100"/>
          <p14:tracePt t="145619" x="3817938" y="5387975"/>
          <p14:tracePt t="145619" x="3832225" y="5387975"/>
          <p14:tracePt t="145638" x="3856038" y="5394325"/>
          <p14:tracePt t="145652" x="3878263" y="5402263"/>
          <p14:tracePt t="145652" x="3894138" y="5402263"/>
          <p14:tracePt t="145671" x="3932238" y="5418138"/>
          <p14:tracePt t="145687" x="3946525" y="5418138"/>
          <p14:tracePt t="145704" x="3954463" y="5426075"/>
          <p14:tracePt t="145720" x="3962400" y="5426075"/>
          <p14:tracePt t="145758" x="3984625" y="5432425"/>
          <p14:tracePt t="145767" x="4008438" y="5432425"/>
          <p14:tracePt t="145774" x="4022725" y="5448300"/>
          <p14:tracePt t="145786" x="4038600" y="5448300"/>
          <p14:tracePt t="145803" x="4054475" y="5448300"/>
          <p14:tracePt t="145878" x="4076700" y="5448300"/>
          <p14:tracePt t="145886" x="4098925" y="5448300"/>
          <p14:tracePt t="145903" x="4114800" y="5456238"/>
          <p14:tracePt t="145920" x="4130675" y="5456238"/>
          <p14:tracePt t="145990" x="4144963" y="5456238"/>
          <p14:tracePt t="145998" x="4168775" y="5456238"/>
          <p14:tracePt t="146006" x="4183063" y="5456238"/>
          <p14:tracePt t="146019" x="4229100" y="5464175"/>
          <p14:tracePt t="146036" x="4259263" y="5464175"/>
          <p14:tracePt t="146053" x="4267200" y="5464175"/>
          <p14:tracePt t="146069" x="4275138" y="5464175"/>
          <p14:tracePt t="146087" x="4289425" y="5464175"/>
          <p14:tracePt t="146103" x="4335463" y="5464175"/>
          <p14:tracePt t="146120" x="4403725" y="5464175"/>
          <p14:tracePt t="146136" x="4473575" y="5464175"/>
          <p14:tracePt t="146154" x="4503738" y="5464175"/>
          <p14:tracePt t="146169" x="4511675" y="5464175"/>
          <p14:tracePt t="146184" x="4518025" y="5464175"/>
          <p14:tracePt t="146206" x="4533900" y="5464175"/>
          <p14:tracePt t="146222" x="4541838" y="5464175"/>
          <p14:tracePt t="146234" x="4610100" y="5464175"/>
          <p14:tracePt t="146252" x="4694238" y="5448300"/>
          <p14:tracePt t="146268" x="4754563" y="5440363"/>
          <p14:tracePt t="146284" x="4770438" y="5432425"/>
          <p14:tracePt t="146301" x="4800600" y="5426075"/>
          <p14:tracePt t="146319" x="4838700" y="5410200"/>
          <p14:tracePt t="146335" x="4906963" y="5410200"/>
          <p14:tracePt t="146352" x="4945063" y="5394325"/>
          <p14:tracePt t="146369" x="4975225" y="5387975"/>
          <p14:tracePt t="146385" x="4991100" y="5380038"/>
          <p14:tracePt t="146401" x="5006975" y="5364163"/>
          <p14:tracePt t="146418" x="5037138" y="5334000"/>
          <p14:tracePt t="146434" x="5067300" y="5318125"/>
          <p14:tracePt t="146451" x="5127625" y="5295900"/>
          <p14:tracePt t="146468" x="5143500" y="5295900"/>
          <p14:tracePt t="146484" x="5151438" y="5287963"/>
          <p14:tracePt t="146501" x="5151438" y="5273675"/>
          <p14:tracePt t="146519" x="5151438" y="5249863"/>
          <p14:tracePt t="146535" x="5151438" y="5219700"/>
          <p14:tracePt t="146552" x="5165725" y="5189538"/>
          <p14:tracePt t="146569" x="5165725" y="5173663"/>
          <p14:tracePt t="146586" x="5173663" y="5151438"/>
          <p14:tracePt t="146602" x="5173663" y="5135563"/>
          <p14:tracePt t="146618" x="5181600" y="5121275"/>
          <p14:tracePt t="146635" x="5181600" y="5089525"/>
          <p14:tracePt t="146652" x="5181600" y="5059363"/>
          <p14:tracePt t="146668" x="5181600" y="5037138"/>
          <p14:tracePt t="146668" x="5181600" y="5029200"/>
          <p14:tracePt t="146687" x="5181600" y="5021263"/>
          <p14:tracePt t="146710" x="5181600" y="5013325"/>
          <p14:tracePt t="146726" x="5181600" y="5006975"/>
          <p14:tracePt t="146736" x="5181600" y="4983163"/>
          <p14:tracePt t="146752" x="5181600" y="4968875"/>
          <p14:tracePt t="146768" x="5181600" y="4953000"/>
          <p14:tracePt t="146785" x="5165725" y="4945063"/>
          <p14:tracePt t="146802" x="5165725" y="4937125"/>
          <p14:tracePt t="146818" x="5165725" y="4930775"/>
          <p14:tracePt t="146834" x="5165725" y="4922838"/>
          <p14:tracePt t="146851" x="5165725" y="4906963"/>
          <p14:tracePt t="146851" x="5159375" y="4906963"/>
          <p14:tracePt t="146870" x="5159375" y="4899025"/>
          <p14:tracePt t="146886" x="5151438" y="4899025"/>
          <p14:tracePt t="146901" x="5143500" y="4892675"/>
          <p14:tracePt t="146919" x="5135563" y="4876800"/>
          <p14:tracePt t="146934" x="5127625" y="4868863"/>
          <p14:tracePt t="146954" x="5127625" y="4860925"/>
          <p14:tracePt t="146974" x="5127625" y="4854575"/>
          <p14:tracePt t="146984" x="5121275" y="4854575"/>
          <p14:tracePt t="147006" x="5113338" y="4838700"/>
          <p14:tracePt t="147030" x="5105400" y="4838700"/>
          <p14:tracePt t="147046" x="5089525" y="4838700"/>
          <p14:tracePt t="147134" x="5089525" y="4830763"/>
          <p14:tracePt t="147758" x="5083175" y="4822825"/>
          <p14:tracePt t="147814" x="5083175" y="4816475"/>
          <p14:tracePt t="147822" x="5075238" y="4808538"/>
          <p14:tracePt t="147838" x="5067300" y="4800600"/>
          <p14:tracePt t="147854" x="5059363" y="4784725"/>
          <p14:tracePt t="147868" x="5051425" y="4770438"/>
          <p14:tracePt t="147885" x="5045075" y="4762500"/>
          <p14:tracePt t="147900" x="5037138" y="4746625"/>
          <p14:tracePt t="147900" x="5029200" y="4746625"/>
          <p14:tracePt t="147919" x="5021263" y="4740275"/>
          <p14:tracePt t="147933" x="5013325" y="4732338"/>
          <p14:tracePt t="147953" x="5006975" y="4724400"/>
          <p14:tracePt t="147998" x="4999038" y="4724400"/>
          <p14:tracePt t="148015" x="4991100" y="4724400"/>
          <p14:tracePt t="148022" x="4983163" y="4724400"/>
          <p14:tracePt t="148034" x="4968875" y="4708525"/>
          <p14:tracePt t="148050" x="4960938" y="4708525"/>
          <p14:tracePt t="148065" x="4953000" y="4702175"/>
          <p14:tracePt t="148083" x="4945063" y="4702175"/>
          <p14:tracePt t="148100" x="4930775" y="4694238"/>
          <p14:tracePt t="148117" x="4922838" y="4678363"/>
          <p14:tracePt t="148134" x="4892675" y="4664075"/>
          <p14:tracePt t="148151" x="4868863" y="4648200"/>
          <p14:tracePt t="148168" x="4854575" y="4632325"/>
          <p14:tracePt t="148185" x="4838700" y="4632325"/>
          <p14:tracePt t="148200" x="4822825" y="4618038"/>
          <p14:tracePt t="148217" x="4808538" y="4610100"/>
          <p14:tracePt t="148233" x="4784725" y="4587875"/>
          <p14:tracePt t="148250" x="4770438" y="4572000"/>
          <p14:tracePt t="148267" x="4762500" y="4572000"/>
          <p14:tracePt t="148334" x="4762500" y="4564063"/>
          <p14:tracePt t="148342" x="4754563" y="4556125"/>
          <p14:tracePt t="148358" x="4740275" y="4549775"/>
          <p14:tracePt t="148390" x="4732338" y="4541838"/>
          <p14:tracePt t="148430" x="4724400" y="4533900"/>
          <p14:tracePt t="148446" x="4708525" y="4525963"/>
          <p14:tracePt t="148470" x="4702175" y="4518025"/>
          <p14:tracePt t="148486" x="4694238" y="4518025"/>
          <p14:tracePt t="148494" x="4678363" y="4511675"/>
          <p14:tracePt t="148510" x="4664075" y="4511675"/>
          <p14:tracePt t="148534" x="4656138" y="4503738"/>
          <p14:tracePt t="148542" x="4648200" y="4503738"/>
          <p14:tracePt t="148558" x="4640263" y="4495800"/>
          <p14:tracePt t="148574" x="4618038" y="4487863"/>
          <p14:tracePt t="148590" x="4610100" y="4487863"/>
          <p14:tracePt t="148600" x="4594225" y="4487863"/>
          <p14:tracePt t="148617" x="4564063" y="4487863"/>
          <p14:tracePt t="148633" x="4541838" y="4479925"/>
          <p14:tracePt t="148650" x="4518025" y="4473575"/>
          <p14:tracePt t="148667" x="4503738" y="4465638"/>
          <p14:tracePt t="148683" x="4495800" y="4465638"/>
          <p14:tracePt t="148699" x="4473575" y="4457700"/>
          <p14:tracePt t="148716" x="4465638" y="4457700"/>
          <p14:tracePt t="148750" x="4457700" y="4457700"/>
          <p14:tracePt t="148758" x="4449763" y="4449763"/>
          <p14:tracePt t="148767" x="4427538" y="4449763"/>
          <p14:tracePt t="148784" x="4411663" y="4441825"/>
          <p14:tracePt t="148800" x="4397375" y="4441825"/>
          <p14:tracePt t="148854" x="4389438" y="4441825"/>
          <p14:tracePt t="148870" x="4373563" y="4441825"/>
          <p14:tracePt t="148878" x="4351338" y="4441825"/>
          <p14:tracePt t="148886" x="4335463" y="4441825"/>
          <p14:tracePt t="148899" x="4321175" y="4441825"/>
          <p14:tracePt t="148915" x="4305300" y="4441825"/>
          <p14:tracePt t="148932" x="4289425" y="4441825"/>
          <p14:tracePt t="148950" x="4283075" y="4441825"/>
          <p14:tracePt t="148967" x="4275138" y="4441825"/>
          <p14:tracePt t="148983" x="4251325" y="4441825"/>
          <p14:tracePt t="149000" x="4229100" y="4441825"/>
          <p14:tracePt t="149016" x="4221163" y="4441825"/>
          <p14:tracePt t="149032" x="4206875" y="4441825"/>
          <p14:tracePt t="149049" x="4198938" y="4441825"/>
          <p14:tracePt t="149065" x="4183063" y="4441825"/>
          <p14:tracePt t="149082" x="4175125" y="4441825"/>
          <p14:tracePt t="149099" x="4160838" y="4441825"/>
          <p14:tracePt t="149116" x="4152900" y="4441825"/>
          <p14:tracePt t="149132" x="4130675" y="4441825"/>
          <p14:tracePt t="149132" x="4122738" y="4441825"/>
          <p14:tracePt t="149151" x="4114800" y="4441825"/>
          <p14:tracePt t="149165" x="4106863" y="4441825"/>
          <p14:tracePt t="149182" x="4098925" y="4441825"/>
          <p14:tracePt t="149199" x="4084638" y="4441825"/>
          <p14:tracePt t="149216" x="4054475" y="4441825"/>
          <p14:tracePt t="149232" x="4030663" y="4441825"/>
          <p14:tracePt t="149249" x="4008438" y="4441825"/>
          <p14:tracePt t="149266" x="4000500" y="4441825"/>
          <p14:tracePt t="149282" x="3984625" y="4435475"/>
          <p14:tracePt t="149299" x="3978275" y="4435475"/>
          <p14:tracePt t="149326" x="3962400" y="4435475"/>
          <p14:tracePt t="149374" x="3954463" y="4435475"/>
          <p14:tracePt t="149390" x="3946525" y="4435475"/>
          <p14:tracePt t="149399" x="3940175" y="4435475"/>
          <p14:tracePt t="149406" x="3924300" y="4435475"/>
          <p14:tracePt t="149416" x="3916363" y="4435475"/>
          <p14:tracePt t="149432" x="3886200" y="4435475"/>
          <p14:tracePt t="149449" x="3878263" y="4435475"/>
          <p14:tracePt t="149465" x="3870325" y="4435475"/>
          <p14:tracePt t="149482" x="3863975" y="4435475"/>
          <p14:tracePt t="149498" x="3848100" y="4449763"/>
          <p14:tracePt t="149515" x="3825875" y="4449763"/>
          <p14:tracePt t="149534" x="3810000" y="4449763"/>
          <p14:tracePt t="149548" x="3802063" y="4449763"/>
          <p14:tracePt t="149564" x="3779838" y="4457700"/>
          <p14:tracePt t="149583" x="3771900" y="4457700"/>
          <p14:tracePt t="149599" x="3756025" y="4457700"/>
          <p14:tracePt t="149616" x="3741738" y="4465638"/>
          <p14:tracePt t="149633" x="3711575" y="4473575"/>
          <p14:tracePt t="149649" x="3687763" y="4479925"/>
          <p14:tracePt t="149665" x="3679825" y="4479925"/>
          <p14:tracePt t="149681" x="3657600" y="4487863"/>
          <p14:tracePt t="149699" x="3649663" y="4495800"/>
          <p14:tracePt t="149715" x="3641725" y="4495800"/>
          <p14:tracePt t="149731" x="3627438" y="4495800"/>
          <p14:tracePt t="149749" x="3611563" y="4495800"/>
          <p14:tracePt t="149764" x="3589338" y="4503738"/>
          <p14:tracePt t="149764" x="3581400" y="4503738"/>
          <p14:tracePt t="149783" x="3543300" y="4511675"/>
          <p14:tracePt t="149799" x="3527425" y="4511675"/>
          <p14:tracePt t="149816" x="3521075" y="4518025"/>
          <p14:tracePt t="149831" x="3505200" y="4525963"/>
          <p14:tracePt t="149848" x="3497263" y="4533900"/>
          <p14:tracePt t="149864" x="3489325" y="4541838"/>
          <p14:tracePt t="149881" x="3475038" y="4556125"/>
          <p14:tracePt t="149898" x="3451225" y="4572000"/>
          <p14:tracePt t="149915" x="3436938" y="4579938"/>
          <p14:tracePt t="149932" x="3436938" y="4587875"/>
          <p14:tracePt t="149948" x="3421063" y="4594225"/>
          <p14:tracePt t="149966" x="3421063" y="4602163"/>
          <p14:tracePt t="149982" x="3421063" y="4610100"/>
          <p14:tracePt t="149997" x="3421063" y="4640263"/>
          <p14:tracePt t="150015" x="3413125" y="4648200"/>
          <p14:tracePt t="150032" x="3413125" y="4664075"/>
          <p14:tracePt t="150048" x="3413125" y="4678363"/>
          <p14:tracePt t="150065" x="3406775" y="4702175"/>
          <p14:tracePt t="150081" x="3398838" y="4708525"/>
          <p14:tracePt t="150102" x="3398838" y="4724400"/>
          <p14:tracePt t="150114" x="3398838" y="4732338"/>
          <p14:tracePt t="150131" x="3398838" y="4746625"/>
          <p14:tracePt t="150149" x="3398838" y="4754563"/>
          <p14:tracePt t="150164" x="3398838" y="4784725"/>
          <p14:tracePt t="150183" x="3398838" y="4808538"/>
          <p14:tracePt t="150199" x="3406775" y="4822825"/>
          <p14:tracePt t="150222" x="3406775" y="4830763"/>
          <p14:tracePt t="150232" x="3413125" y="4838700"/>
          <p14:tracePt t="150248" x="3421063" y="4846638"/>
          <p14:tracePt t="150265" x="3429000" y="4860925"/>
          <p14:tracePt t="150282" x="3459163" y="4914900"/>
          <p14:tracePt t="150298" x="3475038" y="4930775"/>
          <p14:tracePt t="150314" x="3482975" y="4937125"/>
          <p14:tracePt t="150330" x="3497263" y="4953000"/>
          <p14:tracePt t="150347" x="3513138" y="4983163"/>
          <p14:tracePt t="150364" x="3521075" y="4991100"/>
          <p14:tracePt t="150380" x="3521075" y="5013325"/>
          <p14:tracePt t="150397" x="3521075" y="5045075"/>
          <p14:tracePt t="150415" x="3543300" y="5067300"/>
          <p14:tracePt t="150431" x="3559175" y="5089525"/>
          <p14:tracePt t="150447" x="3603625" y="5159375"/>
          <p14:tracePt t="150464" x="3611563" y="5165725"/>
          <p14:tracePt t="150480" x="3611563" y="5181600"/>
          <p14:tracePt t="150496" x="3627438" y="5197475"/>
          <p14:tracePt t="150542" x="3635375" y="5219700"/>
          <p14:tracePt t="150558" x="3641725" y="5219700"/>
          <p14:tracePt t="150566" x="3657600" y="5227638"/>
          <p14:tracePt t="150580" x="3679825" y="5249863"/>
          <p14:tracePt t="150597" x="3687763" y="5257800"/>
          <p14:tracePt t="150622" x="3695700" y="5265738"/>
          <p14:tracePt t="150631" x="3703638" y="5265738"/>
          <p14:tracePt t="150648" x="3717925" y="5280025"/>
          <p14:tracePt t="150665" x="3763963" y="5303838"/>
          <p14:tracePt t="150681" x="3810000" y="5334000"/>
          <p14:tracePt t="150698" x="3840163" y="5341938"/>
          <p14:tracePt t="150714" x="3856038" y="5349875"/>
          <p14:tracePt t="150731" x="3878263" y="5372100"/>
          <p14:tracePt t="150790" x="3886200" y="5372100"/>
          <p14:tracePt t="150798" x="3894138" y="5380038"/>
          <p14:tracePt t="150814" x="3932238" y="5380038"/>
          <p14:tracePt t="150832" x="3954463" y="5387975"/>
          <p14:tracePt t="150848" x="3962400" y="5387975"/>
          <p14:tracePt t="150864" x="3970338" y="5387975"/>
          <p14:tracePt t="150902" x="3978275" y="5387975"/>
          <p14:tracePt t="150910" x="3992563" y="5387975"/>
          <p14:tracePt t="150918" x="4008438" y="5387975"/>
          <p14:tracePt t="150930" x="4022725" y="5394325"/>
          <p14:tracePt t="150947" x="4038600" y="5402263"/>
          <p14:tracePt t="150965" x="4046538" y="5402263"/>
          <p14:tracePt t="150980" x="4054475" y="5402263"/>
          <p14:tracePt t="150997" x="4068763" y="5410200"/>
          <p14:tracePt t="150997" x="4084638" y="5410200"/>
          <p14:tracePt t="151015" x="4106863" y="5410200"/>
          <p14:tracePt t="151032" x="4130675" y="5418138"/>
          <p14:tracePt t="151048" x="4130675" y="5426075"/>
          <p14:tracePt t="151294" x="4122738" y="5426075"/>
          <p14:tracePt t="151318" x="4114800" y="5426075"/>
          <p14:tracePt t="151350" x="4106863" y="5426075"/>
          <p14:tracePt t="151366" x="4098925" y="5418138"/>
          <p14:tracePt t="151374" x="4084638" y="5418138"/>
          <p14:tracePt t="151390" x="4084638" y="5410200"/>
          <p14:tracePt t="151398" x="4054475" y="5402263"/>
          <p14:tracePt t="151415" x="4022725" y="5364163"/>
          <p14:tracePt t="151431" x="3924300" y="5273675"/>
          <p14:tracePt t="151447" x="3810000" y="5121275"/>
          <p14:tracePt t="151464" x="3665538" y="4892675"/>
          <p14:tracePt t="151480" x="3543300" y="4702175"/>
          <p14:tracePt t="151497" x="3482975" y="4511675"/>
          <p14:tracePt t="151514" x="3436938" y="4321175"/>
          <p14:tracePt t="151531" x="3360738" y="4114800"/>
          <p14:tracePt t="151547" x="3276600" y="3946525"/>
          <p14:tracePt t="151563" x="3216275" y="3856038"/>
          <p14:tracePt t="151580" x="3192463" y="3802063"/>
          <p14:tracePt t="151597" x="3184525" y="3725863"/>
          <p14:tracePt t="151597" x="3184525" y="3711575"/>
          <p14:tracePt t="151615" x="3170238" y="3665538"/>
          <p14:tracePt t="151631" x="3170238" y="3611563"/>
          <p14:tracePt t="151647" x="3146425" y="3543300"/>
          <p14:tracePt t="151664" x="3124200" y="3475038"/>
          <p14:tracePt t="151681" x="3108325" y="3390900"/>
          <p14:tracePt t="151697" x="3108325" y="3314700"/>
          <p14:tracePt t="151714" x="3108325" y="3260725"/>
          <p14:tracePt t="151730" x="3108325" y="3208338"/>
          <p14:tracePt t="151747" x="3108325" y="3132138"/>
          <p14:tracePt t="151763" x="3108325" y="3063875"/>
          <p14:tracePt t="151780" x="3070225" y="3017838"/>
          <p14:tracePt t="151797" x="3025775" y="2941638"/>
          <p14:tracePt t="151797" x="2994025" y="2879725"/>
          <p14:tracePt t="151815" x="2941638" y="2773363"/>
          <p14:tracePt t="151831" x="2865438" y="2659063"/>
          <p14:tracePt t="151847" x="2835275" y="2574925"/>
          <p14:tracePt t="151864" x="2803525" y="2514600"/>
          <p14:tracePt t="151880" x="2759075" y="2430463"/>
          <p14:tracePt t="151897" x="2743200" y="2354263"/>
          <p14:tracePt t="151913" x="2735263" y="2301875"/>
          <p14:tracePt t="151930" x="2735263" y="2255838"/>
          <p14:tracePt t="151948" x="2735263" y="2232025"/>
          <p14:tracePt t="151963" x="2720975" y="2201863"/>
          <p14:tracePt t="151980" x="2713038" y="2171700"/>
          <p14:tracePt t="151996" x="2697163" y="2141538"/>
          <p14:tracePt t="152013" x="2689225" y="2103438"/>
          <p14:tracePt t="152013" x="2682875" y="2095500"/>
          <p14:tracePt t="152031" x="2674938" y="2065338"/>
          <p14:tracePt t="152047" x="2674938" y="2049463"/>
          <p14:tracePt t="152064" x="2667000" y="2019300"/>
          <p14:tracePt t="152080" x="2659063" y="1997075"/>
          <p14:tracePt t="152096" x="2659063" y="1981200"/>
          <p14:tracePt t="152113" x="2659063" y="1965325"/>
          <p14:tracePt t="152130" x="2659063" y="1951038"/>
          <p14:tracePt t="152146" x="2659063" y="1927225"/>
          <p14:tracePt t="152163" x="2644775" y="1905000"/>
          <p14:tracePt t="152179" x="2620963" y="1851025"/>
          <p14:tracePt t="152196" x="2613025" y="1806575"/>
          <p14:tracePt t="152213" x="2606675" y="1774825"/>
          <p14:tracePt t="152231" x="2598738" y="1768475"/>
          <p14:tracePt t="152246" x="2598738" y="1760538"/>
          <p14:tracePt t="152270" x="2590800" y="1744663"/>
          <p14:tracePt t="152310" x="2606675" y="1744663"/>
          <p14:tracePt t="152598" x="2620963" y="1744663"/>
          <p14:tracePt t="152606" x="2636838" y="1744663"/>
          <p14:tracePt t="152614" x="2644775" y="1744663"/>
          <p14:tracePt t="152628" x="2667000" y="1744663"/>
          <p14:tracePt t="152628" x="2674938" y="1744663"/>
          <p14:tracePt t="152647" x="2682875" y="1744663"/>
          <p14:tracePt t="152663" x="2697163" y="1744663"/>
          <p14:tracePt t="152680" x="2751138" y="1744663"/>
          <p14:tracePt t="152696" x="2811463" y="1744663"/>
          <p14:tracePt t="152712" x="2865438" y="1744663"/>
          <p14:tracePt t="152729" x="2911475" y="1744663"/>
          <p14:tracePt t="152745" x="2917825" y="1744663"/>
          <p14:tracePt t="152762" x="2925763" y="1744663"/>
          <p14:tracePt t="152798" x="2933700" y="1744663"/>
          <p14:tracePt t="152814" x="2941638" y="1744663"/>
          <p14:tracePt t="152822" x="2963863" y="1744663"/>
          <p14:tracePt t="152830" x="2994025" y="1744663"/>
          <p14:tracePt t="152845" x="3094038" y="1744663"/>
          <p14:tracePt t="152864" x="3146425" y="1744663"/>
          <p14:tracePt t="152880" x="3192463" y="1744663"/>
          <p14:tracePt t="152896" x="3216275" y="1744663"/>
          <p14:tracePt t="152913" x="3246438" y="1744663"/>
          <p14:tracePt t="152929" x="3276600" y="1744663"/>
          <p14:tracePt t="152946" x="3330575" y="1744663"/>
          <p14:tracePt t="152962" x="3382963" y="1744663"/>
          <p14:tracePt t="152978" x="3497263" y="1744663"/>
          <p14:tracePt t="152994" x="3581400" y="1736725"/>
          <p14:tracePt t="153012" x="3657600" y="1736725"/>
          <p14:tracePt t="153029" x="3695700" y="1736725"/>
          <p14:tracePt t="153045" x="3703638" y="1736725"/>
          <p14:tracePt t="153061" x="3711575" y="1736725"/>
          <p14:tracePt t="153110" x="3741738" y="1736725"/>
          <p14:tracePt t="153118" x="3779838" y="1736725"/>
          <p14:tracePt t="153128" x="3832225" y="1736725"/>
          <p14:tracePt t="153145" x="3848100" y="1730375"/>
          <p14:tracePt t="153163" x="3832225" y="1730375"/>
          <p14:tracePt t="153294" x="3817938" y="1730375"/>
          <p14:tracePt t="153311" x="3794125" y="1730375"/>
          <p14:tracePt t="153318" x="3771900" y="1730375"/>
          <p14:tracePt t="153328" x="3717925" y="1730375"/>
          <p14:tracePt t="153345" x="3635375" y="1730375"/>
          <p14:tracePt t="153364" x="3565525" y="1744663"/>
          <p14:tracePt t="153378" x="3513138" y="1744663"/>
          <p14:tracePt t="153395" x="3467100" y="1744663"/>
          <p14:tracePt t="153412" x="3413125" y="1744663"/>
          <p14:tracePt t="153428" x="3352800" y="1744663"/>
          <p14:tracePt t="153445" x="3268663" y="1744663"/>
          <p14:tracePt t="153445" x="3238500" y="1744663"/>
          <p14:tracePt t="153463" x="3216275" y="1744663"/>
          <p14:tracePt t="153478" x="3170238" y="1744663"/>
          <p14:tracePt t="153496" x="3162300" y="1744663"/>
          <p14:tracePt t="153518" x="3154363" y="1744663"/>
          <p14:tracePt t="153528" x="3108325" y="1744663"/>
          <p14:tracePt t="153543" x="3078163" y="1744663"/>
          <p14:tracePt t="153560" x="3063875" y="1744663"/>
          <p14:tracePt t="153577" x="3048000" y="1744663"/>
          <p14:tracePt t="153594" x="3040063" y="1744663"/>
          <p14:tracePt t="153718" x="3055938" y="1744663"/>
          <p14:tracePt t="153798" x="3078163" y="1744663"/>
          <p14:tracePt t="153807" x="3108325" y="1752600"/>
          <p14:tracePt t="153814" x="3116263" y="1752600"/>
          <p14:tracePt t="153827" x="3162300" y="1752600"/>
          <p14:tracePt t="153827" x="3184525" y="1752600"/>
          <p14:tracePt t="153847" x="3192463" y="1752600"/>
          <p14:tracePt t="153847" x="3200400" y="1752600"/>
          <p14:tracePt t="153864" x="3230563" y="1752600"/>
          <p14:tracePt t="153879" x="3276600" y="1760538"/>
          <p14:tracePt t="153895" x="3330575" y="1760538"/>
          <p14:tracePt t="153912" x="3390900" y="1760538"/>
          <p14:tracePt t="153928" x="3489325" y="1760538"/>
          <p14:tracePt t="153948" x="3589338" y="1760538"/>
          <p14:tracePt t="153961" x="3635375" y="1760538"/>
          <p14:tracePt t="153977" x="3641725" y="1768475"/>
          <p14:tracePt t="154038" x="3641725" y="1774825"/>
          <p14:tracePt t="154302" x="3641725" y="1782763"/>
          <p14:tracePt t="154374" x="3641725" y="1790700"/>
          <p14:tracePt t="154406" x="3641725" y="1798638"/>
          <p14:tracePt t="154446" x="3641725" y="1806575"/>
          <p14:tracePt t="154454" x="3641725" y="1812925"/>
          <p14:tracePt t="154462" x="3641725" y="1820863"/>
          <p14:tracePt t="154477" x="3641725" y="1851025"/>
          <p14:tracePt t="154477" x="3641725" y="1866900"/>
          <p14:tracePt t="154495" x="3641725" y="1920875"/>
          <p14:tracePt t="154511" x="3641725" y="2019300"/>
          <p14:tracePt t="154528" x="3641725" y="2155825"/>
          <p14:tracePt t="154545" x="3641725" y="2316163"/>
          <p14:tracePt t="154561" x="3641725" y="2498725"/>
          <p14:tracePt t="154577" x="3619500" y="2667000"/>
          <p14:tracePt t="154594" x="3589338" y="2865438"/>
          <p14:tracePt t="154610" x="3543300" y="3101975"/>
          <p14:tracePt t="154627" x="3513138" y="3336925"/>
          <p14:tracePt t="154644" x="3451225" y="3589338"/>
          <p14:tracePt t="154661" x="3368675" y="3916363"/>
          <p14:tracePt t="154677" x="3306763" y="4168775"/>
          <p14:tracePt t="154693" x="3276600" y="4343400"/>
          <p14:tracePt t="154693" x="3246438" y="4427538"/>
          <p14:tracePt t="154711" x="3230563" y="4533900"/>
          <p14:tracePt t="154726" x="3208338" y="4656138"/>
          <p14:tracePt t="154743" x="3208338" y="4792663"/>
          <p14:tracePt t="154760" x="3208338" y="4953000"/>
          <p14:tracePt t="154776" x="3208338" y="5135563"/>
          <p14:tracePt t="154792" x="3208338" y="5287963"/>
          <p14:tracePt t="154809" x="3238500" y="5402263"/>
          <p14:tracePt t="154826" x="3254375" y="5502275"/>
          <p14:tracePt t="154843" x="3284538" y="5546725"/>
          <p14:tracePt t="154859" x="3344863" y="5592763"/>
          <p14:tracePt t="154876" x="3436938" y="5638800"/>
          <p14:tracePt t="154892" x="3527425" y="5692775"/>
          <p14:tracePt t="154892" x="3565525" y="5715000"/>
          <p14:tracePt t="154910" x="3649663" y="5730875"/>
          <p14:tracePt t="154927" x="3733800" y="5768975"/>
          <p14:tracePt t="154943" x="3771900" y="5768975"/>
          <p14:tracePt t="154960" x="3817938" y="5775325"/>
          <p14:tracePt t="154976" x="3848100" y="5775325"/>
          <p14:tracePt t="154992" x="3902075" y="5799138"/>
          <p14:tracePt t="155009" x="4016375" y="5807075"/>
          <p14:tracePt t="155026" x="4175125" y="5807075"/>
          <p14:tracePt t="155042" x="4305300" y="5807075"/>
          <p14:tracePt t="155059" x="4389438" y="5829300"/>
          <p14:tracePt t="155076" x="4411663" y="5829300"/>
          <p14:tracePt t="155092" x="4419600" y="5829300"/>
          <p14:tracePt t="155109" x="4441825" y="5829300"/>
          <p14:tracePt t="155109" x="4457700" y="5821363"/>
          <p14:tracePt t="155126" x="4556125" y="5791200"/>
          <p14:tracePt t="155143" x="4656138" y="5768975"/>
          <p14:tracePt t="155159" x="4754563" y="5737225"/>
          <p14:tracePt t="155176" x="4816475" y="5707063"/>
          <p14:tracePt t="155192" x="4860925" y="5661025"/>
          <p14:tracePt t="155208" x="4914900" y="5554663"/>
          <p14:tracePt t="155226" x="4983163" y="5464175"/>
          <p14:tracePt t="155242" x="5051425" y="5380038"/>
          <p14:tracePt t="155259" x="5105400" y="5326063"/>
          <p14:tracePt t="155275" x="5151438" y="5235575"/>
          <p14:tracePt t="155292" x="5173663" y="5121275"/>
          <p14:tracePt t="155309" x="5173663" y="4968875"/>
          <p14:tracePt t="155309" x="5173663" y="4876800"/>
          <p14:tracePt t="155326" x="5173663" y="4754563"/>
          <p14:tracePt t="155343" x="5165725" y="4678363"/>
          <p14:tracePt t="155359" x="5151438" y="4618038"/>
          <p14:tracePt t="155375" x="5121275" y="4579938"/>
          <p14:tracePt t="155392" x="5067300" y="4525963"/>
          <p14:tracePt t="155408" x="4983163" y="4473575"/>
          <p14:tracePt t="155425" x="4884738" y="4419600"/>
          <p14:tracePt t="155442" x="4762500" y="4411663"/>
          <p14:tracePt t="155458" x="4632325" y="4389438"/>
          <p14:tracePt t="155475" x="4556125" y="4373563"/>
          <p14:tracePt t="155492" x="4495800" y="4351338"/>
          <p14:tracePt t="155508" x="4457700" y="4351338"/>
          <p14:tracePt t="155525" x="4373563" y="4327525"/>
          <p14:tracePt t="155543" x="4283075" y="4327525"/>
          <p14:tracePt t="155559" x="4160838" y="4327525"/>
          <p14:tracePt t="155576" x="4046538" y="4327525"/>
          <p14:tracePt t="155592" x="3932238" y="4351338"/>
          <p14:tracePt t="155608" x="3825875" y="4403725"/>
          <p14:tracePt t="155625" x="3733800" y="4449763"/>
          <p14:tracePt t="155642" x="3679825" y="4495800"/>
          <p14:tracePt t="155658" x="3597275" y="4541838"/>
          <p14:tracePt t="155675" x="3527425" y="4594225"/>
          <p14:tracePt t="155692" x="3436938" y="4664075"/>
          <p14:tracePt t="155708" x="3322638" y="4740275"/>
          <p14:tracePt t="155725" x="3208338" y="4838700"/>
          <p14:tracePt t="155725" x="3178175" y="4892675"/>
          <p14:tracePt t="155743" x="3132138" y="4960938"/>
          <p14:tracePt t="155759" x="3108325" y="5029200"/>
          <p14:tracePt t="155776" x="3086100" y="5075238"/>
          <p14:tracePt t="155792" x="3078163" y="5113338"/>
          <p14:tracePt t="155809" x="3078163" y="5181600"/>
          <p14:tracePt t="155824" x="3078163" y="5227638"/>
          <p14:tracePt t="155841" x="3078163" y="5287963"/>
          <p14:tracePt t="155858" x="3094038" y="5356225"/>
          <p14:tracePt t="155875" x="3101975" y="5410200"/>
          <p14:tracePt t="155891" x="3116263" y="5486400"/>
          <p14:tracePt t="155908" x="3116263" y="5554663"/>
          <p14:tracePt t="155924" x="3132138" y="5608638"/>
          <p14:tracePt t="155924" x="3132138" y="5638800"/>
          <p14:tracePt t="155943" x="3140075" y="5692775"/>
          <p14:tracePt t="155959" x="3146425" y="5730875"/>
          <p14:tracePt t="155975" x="3170238" y="5768975"/>
          <p14:tracePt t="155992" x="3208338" y="5821363"/>
          <p14:tracePt t="156008" x="3254375" y="5867400"/>
          <p14:tracePt t="156025" x="3306763" y="5927725"/>
          <p14:tracePt t="156041" x="3352800" y="5965825"/>
          <p14:tracePt t="156058" x="3413125" y="6011863"/>
          <p14:tracePt t="156074" x="3489325" y="6057900"/>
          <p14:tracePt t="156091" x="3551238" y="6103938"/>
          <p14:tracePt t="156108" x="3581400" y="6134100"/>
          <p14:tracePt t="156124" x="3619500" y="6156325"/>
          <p14:tracePt t="156124" x="3635375" y="6172200"/>
          <p14:tracePt t="156143" x="3649663" y="6180138"/>
          <p14:tracePt t="156158" x="3756025" y="6232525"/>
          <p14:tracePt t="156175" x="3840163" y="6278563"/>
          <p14:tracePt t="156192" x="3916363" y="6316663"/>
          <p14:tracePt t="156208" x="3916363" y="6324600"/>
          <p14:tracePt t="156224" x="3924300" y="6324600"/>
          <p14:tracePt t="156242" x="3954463" y="6362700"/>
          <p14:tracePt t="156259" x="3970338" y="6378575"/>
          <p14:tracePt t="156275" x="4008438" y="6400800"/>
          <p14:tracePt t="156292" x="4098925" y="6438900"/>
          <p14:tracePt t="156309" x="4175125" y="6477000"/>
          <p14:tracePt t="156309" x="4206875" y="6484938"/>
          <p14:tracePt t="156327" x="4244975" y="6492875"/>
          <p14:tracePt t="156343" x="4259263" y="6492875"/>
          <p14:tracePt t="156359" x="4267200" y="6492875"/>
          <p14:tracePt t="156375" x="4289425" y="6492875"/>
          <p14:tracePt t="156392" x="4335463" y="6492875"/>
          <p14:tracePt t="156409" x="4373563" y="6492875"/>
          <p14:tracePt t="156425" x="4419600" y="6492875"/>
          <p14:tracePt t="156442" x="4435475" y="6492875"/>
          <p14:tracePt t="156458" x="4441825" y="6492875"/>
          <p14:tracePt t="156758" x="4441825" y="6461125"/>
          <p14:tracePt t="156774" x="4441825" y="6454775"/>
          <p14:tracePt t="156782" x="4441825" y="6446838"/>
          <p14:tracePt t="156792" x="4411663" y="6378575"/>
          <p14:tracePt t="156808" x="4397375" y="6308725"/>
          <p14:tracePt t="156825" x="4381500" y="6218238"/>
          <p14:tracePt t="156841" x="4373563" y="6134100"/>
          <p14:tracePt t="156858" x="4373563" y="6096000"/>
          <p14:tracePt t="156876" x="4381500" y="6027738"/>
          <p14:tracePt t="156892" x="4389438" y="5989638"/>
          <p14:tracePt t="156907" x="4389438" y="5927725"/>
          <p14:tracePt t="156924" x="4389438" y="5851525"/>
          <p14:tracePt t="156924" x="4389438" y="5821363"/>
          <p14:tracePt t="156943" x="4381500" y="5775325"/>
          <p14:tracePt t="156959" x="4373563" y="5753100"/>
          <p14:tracePt t="156974" x="4373563" y="5730875"/>
          <p14:tracePt t="156992" x="4373563" y="5692775"/>
          <p14:tracePt t="157008" x="4373563" y="5638800"/>
          <p14:tracePt t="157025" x="4373563" y="5562600"/>
          <p14:tracePt t="157042" x="4389438" y="5532438"/>
          <p14:tracePt t="157058" x="4397375" y="5516563"/>
          <p14:tracePt t="157075" x="4397375" y="5494338"/>
          <p14:tracePt t="157091" x="4403725" y="5478463"/>
          <p14:tracePt t="157108" x="4403725" y="5448300"/>
          <p14:tracePt t="157125" x="4403725" y="5426075"/>
          <p14:tracePt t="157141" x="4403725" y="5418138"/>
          <p14:tracePt t="157157" x="4403725" y="5410200"/>
          <p14:tracePt t="157175" x="4403725" y="5402263"/>
          <p14:tracePt t="157191" x="4403725" y="5394325"/>
          <p14:tracePt t="157214" x="4403725" y="5380038"/>
          <p14:tracePt t="157224" x="4419600" y="5372100"/>
          <p14:tracePt t="157241" x="4419600" y="5364163"/>
          <p14:tracePt t="157262" x="4419600" y="5334000"/>
          <p14:tracePt t="157334" x="4427538" y="5326063"/>
          <p14:tracePt t="158233" x="4435475" y="5318125"/>
          <p14:tracePt t="159070" x="4441825" y="5311775"/>
          <p14:tracePt t="159678" x="4435475" y="5311775"/>
          <p14:tracePt t="159846" x="4427538" y="5311775"/>
          <p14:tracePt t="159870" x="4419600" y="5318125"/>
          <p14:tracePt t="159894" x="4411663" y="5318125"/>
          <p14:tracePt t="159934" x="4397375" y="5318125"/>
          <p14:tracePt t="159966" x="4389438" y="5326063"/>
          <p14:tracePt t="160038" x="4381500" y="5326063"/>
          <p14:tracePt t="160078" x="4381500" y="5334000"/>
          <p14:tracePt t="160102" x="4373563" y="5341938"/>
          <p14:tracePt t="160119" x="4359275" y="5341938"/>
          <p14:tracePt t="160150" x="4351338" y="5349875"/>
          <p14:tracePt t="160174" x="4343400" y="5356225"/>
          <p14:tracePt t="160190" x="4335463" y="5364163"/>
          <p14:tracePt t="160199" x="4321175" y="5372100"/>
          <p14:tracePt t="160206" x="4305300" y="5380038"/>
          <p14:tracePt t="160222" x="4297363" y="5387975"/>
          <p14:tracePt t="160239" x="4275138" y="5402263"/>
          <p14:tracePt t="160255" x="4251325" y="5410200"/>
          <p14:tracePt t="160271" x="4221163" y="5418138"/>
          <p14:tracePt t="160288" x="4198938" y="5426075"/>
          <p14:tracePt t="160305" x="4191000" y="5432425"/>
          <p14:tracePt t="160321" x="4183063" y="5432425"/>
          <p14:tracePt t="160337" x="4175125" y="5432425"/>
          <p14:tracePt t="160354" x="4144963" y="5432425"/>
          <p14:tracePt t="160373" x="4122738" y="5432425"/>
          <p14:tracePt t="160386" x="4114800" y="5440363"/>
          <p14:tracePt t="160403" x="4098925" y="5440363"/>
          <p14:tracePt t="160419" x="4092575" y="5440363"/>
          <p14:tracePt t="160462" x="4076700" y="5440363"/>
          <p14:tracePt t="160478" x="4060825" y="5440363"/>
          <p14:tracePt t="160487" x="4054475" y="5456238"/>
          <p14:tracePt t="160494" x="4060825" y="5456238"/>
          <p14:tracePt t="160678" x="4084638" y="5456238"/>
          <p14:tracePt t="160687" x="4106863" y="5448300"/>
          <p14:tracePt t="160694" x="4122738" y="5440363"/>
          <p14:tracePt t="160710" x="4144963" y="5426075"/>
          <p14:tracePt t="160720" x="4160838" y="5426075"/>
          <p14:tracePt t="160736" x="4175125" y="5426075"/>
          <p14:tracePt t="160753" x="4198938" y="5410200"/>
          <p14:tracePt t="160771" x="4221163" y="5394325"/>
          <p14:tracePt t="160787" x="4267200" y="5372100"/>
          <p14:tracePt t="160804" x="4305300" y="5356225"/>
          <p14:tracePt t="160821" x="4365625" y="5326063"/>
          <p14:tracePt t="160821" x="4373563" y="5318125"/>
          <p14:tracePt t="160839" x="4397375" y="5318125"/>
          <p14:tracePt t="160855" x="4411663" y="5303838"/>
          <p14:tracePt t="160871" x="4419600" y="5303838"/>
          <p14:tracePt t="160903" x="4427538" y="5303838"/>
          <p14:tracePt t="160910" x="4441825" y="5287963"/>
          <p14:tracePt t="160920" x="4465638" y="5287963"/>
          <p14:tracePt t="160937" x="4479925" y="5273675"/>
          <p14:tracePt t="160954" x="4511675" y="5257800"/>
          <p14:tracePt t="160970" x="4525963" y="5241925"/>
          <p14:tracePt t="160987" x="4556125" y="5227638"/>
          <p14:tracePt t="161004" x="4541838" y="5227638"/>
          <p14:tracePt t="161470" x="4525963" y="5235575"/>
          <p14:tracePt t="161486" x="4511675" y="5241925"/>
          <p14:tracePt t="161494" x="4503738" y="5249863"/>
          <p14:tracePt t="161504" x="4487863" y="5265738"/>
          <p14:tracePt t="161521" x="4473575" y="5273675"/>
          <p14:tracePt t="161536" x="4449763" y="5287963"/>
          <p14:tracePt t="161554" x="4419600" y="5303838"/>
          <p14:tracePt t="161569" x="4351338" y="5318125"/>
          <p14:tracePt t="161586" x="4297363" y="5341938"/>
          <p14:tracePt t="161603" x="4259263" y="5341938"/>
          <p14:tracePt t="161620" x="4229100" y="5349875"/>
          <p14:tracePt t="161636" x="4221163" y="5356225"/>
          <p14:tracePt t="161652" x="4191000" y="5372100"/>
          <p14:tracePt t="161652" x="4168775" y="5380038"/>
          <p14:tracePt t="161671" x="4144963" y="5402263"/>
          <p14:tracePt t="161687" x="4137025" y="5402263"/>
          <p14:tracePt t="161703" x="4122738" y="5410200"/>
          <p14:tracePt t="161720" x="4098925" y="5426075"/>
          <p14:tracePt t="161736" x="4076700" y="5432425"/>
          <p14:tracePt t="161753" x="4060825" y="5440363"/>
          <p14:tracePt t="161770" x="4068763" y="5440363"/>
          <p14:tracePt t="161927" x="4076700" y="5440363"/>
          <p14:tracePt t="161935" x="4084638" y="5432425"/>
          <p14:tracePt t="161942" x="4092575" y="5432425"/>
          <p14:tracePt t="161955" x="4106863" y="5432425"/>
          <p14:tracePt t="161969" x="4114800" y="5432425"/>
          <p14:tracePt t="161998" x="4122738" y="5418138"/>
          <p14:tracePt t="162238" x="4130675" y="5402263"/>
          <p14:tracePt t="162246" x="4152900" y="5394325"/>
          <p14:tracePt t="162254" x="4160838" y="5387975"/>
          <p14:tracePt t="162269" x="4175125" y="5364163"/>
          <p14:tracePt t="162269" x="4198938" y="5356225"/>
          <p14:tracePt t="162287" x="4221163" y="5341938"/>
          <p14:tracePt t="162303" x="4251325" y="5334000"/>
          <p14:tracePt t="162320" x="4267200" y="5318125"/>
          <p14:tracePt t="162336" x="4283075" y="5318125"/>
          <p14:tracePt t="162374" x="4297363" y="5318125"/>
          <p14:tracePt t="162382" x="4313238" y="5318125"/>
          <p14:tracePt t="162398" x="4327525" y="5318125"/>
          <p14:tracePt t="162406" x="4359275" y="5318125"/>
          <p14:tracePt t="162418" x="4397375" y="5303838"/>
          <p14:tracePt t="162436" x="4427538" y="5280025"/>
          <p14:tracePt t="162453" x="4449763" y="5265738"/>
          <p14:tracePt t="162453" x="4457700" y="5257800"/>
          <p14:tracePt t="162470" x="4465638" y="5249863"/>
          <p14:tracePt t="162485" x="4473575" y="5249863"/>
          <p14:tracePt t="162622" x="4465638" y="5257800"/>
          <p14:tracePt t="162654" x="4457700" y="5265738"/>
          <p14:tracePt t="162678" x="4449763" y="5265738"/>
          <p14:tracePt t="162694" x="4441825" y="5273675"/>
          <p14:tracePt t="162727" x="4435475" y="5273675"/>
          <p14:tracePt t="162735" x="4435475" y="5280025"/>
          <p14:tracePt t="162742" x="4427538" y="5280025"/>
          <p14:tracePt t="162774" x="4403725" y="5295900"/>
          <p14:tracePt t="163158" x="4397375" y="5295900"/>
          <p14:tracePt t="163174" x="4373563" y="5303838"/>
          <p14:tracePt t="163183" x="4373563" y="5311775"/>
          <p14:tracePt t="163190" x="4359275" y="5311775"/>
          <p14:tracePt t="163201" x="4343400" y="5326063"/>
          <p14:tracePt t="163218" x="4327525" y="5326063"/>
          <p14:tracePt t="163238" x="4313238" y="5341938"/>
          <p14:tracePt t="163251" x="4305300" y="5341938"/>
          <p14:tracePt t="163267" x="4283075" y="5349875"/>
          <p14:tracePt t="163285" x="4259263" y="5372100"/>
          <p14:tracePt t="163300" x="4221163" y="5394325"/>
          <p14:tracePt t="163317" x="4191000" y="5402263"/>
          <p14:tracePt t="163317" x="4160838" y="5426075"/>
          <p14:tracePt t="163335" x="4130675" y="5440363"/>
          <p14:tracePt t="163351" x="4106863" y="5448300"/>
          <p14:tracePt t="163368" x="4098925" y="5456238"/>
          <p14:tracePt t="163384" x="4106863" y="5456238"/>
          <p14:tracePt t="163534" x="4114800" y="5456238"/>
          <p14:tracePt t="163750" x="4114800" y="5464175"/>
          <p14:tracePt t="163758" x="4114800" y="5470525"/>
          <p14:tracePt t="163768" x="4114800" y="5502275"/>
          <p14:tracePt t="163784" x="4106863" y="5532438"/>
          <p14:tracePt t="163800" x="4098925" y="5540375"/>
          <p14:tracePt t="163816" x="4084638" y="5584825"/>
          <p14:tracePt t="163833" x="4068763" y="5638800"/>
          <p14:tracePt t="163850" x="4068763" y="5668963"/>
          <p14:tracePt t="163866" x="4068763" y="5699125"/>
          <p14:tracePt t="163883" x="4068763" y="5730875"/>
          <p14:tracePt t="163899" x="4084638" y="5783263"/>
          <p14:tracePt t="163916" x="4098925" y="5829300"/>
          <p14:tracePt t="163916" x="4098925" y="5867400"/>
          <p14:tracePt t="163935" x="4098925" y="5897563"/>
          <p14:tracePt t="163950" x="4106863" y="5997575"/>
          <p14:tracePt t="163968" x="4106863" y="6049963"/>
          <p14:tracePt t="163984" x="4106863" y="6103938"/>
          <p14:tracePt t="164000" x="4106863" y="6126163"/>
          <p14:tracePt t="164016" x="4106863" y="6194425"/>
          <p14:tracePt t="164033" x="4122738" y="6240463"/>
          <p14:tracePt t="164049" x="4137025" y="6294438"/>
          <p14:tracePt t="164066" x="4144963" y="6332538"/>
          <p14:tracePt t="164083" x="4144963" y="6346825"/>
          <p14:tracePt t="164099" x="4144963" y="6354763"/>
          <p14:tracePt t="164125" x="4152900" y="6362700"/>
          <p14:tracePt t="164141" x="4160838" y="6370638"/>
          <p14:tracePt t="164157" x="4168775" y="6370638"/>
          <p14:tracePt t="164183" x="4168775" y="6378575"/>
          <p14:tracePt t="164238" x="4175125" y="6378575"/>
          <p14:tracePt t="164261" x="4183063" y="6378575"/>
          <p14:tracePt t="164309" x="4191000" y="6378575"/>
          <p14:tracePt t="164318" x="4198938" y="6378575"/>
          <p14:tracePt t="164326" x="4213225" y="6362700"/>
          <p14:tracePt t="164335" x="4244975" y="6346825"/>
          <p14:tracePt t="164351" x="4267200" y="6332538"/>
          <p14:tracePt t="164368" x="4283075" y="6332538"/>
          <p14:tracePt t="164384" x="4297363" y="6316663"/>
          <p14:tracePt t="164400" x="4313238" y="6308725"/>
          <p14:tracePt t="164417" x="4327525" y="6286500"/>
          <p14:tracePt t="164433" x="4359275" y="6270625"/>
          <p14:tracePt t="164450" x="4389438" y="6256338"/>
          <p14:tracePt t="164467" x="4411663" y="6248400"/>
          <p14:tracePt t="164484" x="4411663" y="6240463"/>
          <p14:tracePt t="165142" x="4403725" y="6202363"/>
          <p14:tracePt t="165150" x="4373563" y="6111875"/>
          <p14:tracePt t="165165" x="4351338" y="5883275"/>
          <p14:tracePt t="165184" x="4327525" y="5676900"/>
          <p14:tracePt t="165200" x="4297363" y="5540375"/>
          <p14:tracePt t="165216" x="4283075" y="5432425"/>
          <p14:tracePt t="165233" x="4283075" y="5394325"/>
          <p14:tracePt t="165249" x="4283075" y="5341938"/>
          <p14:tracePt t="165266" x="4297363" y="5287963"/>
          <p14:tracePt t="165283" x="4305300" y="5249863"/>
          <p14:tracePt t="165299" x="4321175" y="5197475"/>
          <p14:tracePt t="165316" x="4321175" y="5181600"/>
          <p14:tracePt t="165332" x="4335463" y="5151438"/>
          <p14:tracePt t="165349" x="4335463" y="5143500"/>
          <p14:tracePt t="165367" x="4335463" y="5127625"/>
          <p14:tracePt t="165414" x="4335463" y="5121275"/>
          <p14:tracePt t="165431" x="4327525" y="5121275"/>
          <p14:tracePt t="166094" x="4313238" y="5121275"/>
          <p14:tracePt t="166102" x="4297363" y="5121275"/>
          <p14:tracePt t="166118" x="4289425" y="5121275"/>
          <p14:tracePt t="166131" x="4283075" y="5121275"/>
          <p14:tracePt t="166148" x="4275138" y="5121275"/>
          <p14:tracePt t="166206" x="4267200" y="5121275"/>
          <p14:tracePt t="166230" x="4259263" y="5121275"/>
          <p14:tracePt t="166247" x="4251325" y="5121275"/>
          <p14:tracePt t="166254" x="4244975" y="5121275"/>
          <p14:tracePt t="166270" x="4221163" y="5121275"/>
          <p14:tracePt t="166286" x="4213225" y="5121275"/>
          <p14:tracePt t="166342" x="4198938" y="5127625"/>
          <p14:tracePt t="166350" x="4191000" y="5127625"/>
          <p14:tracePt t="166374" x="4183063" y="5127625"/>
          <p14:tracePt t="166383" x="4168775" y="5127625"/>
          <p14:tracePt t="166415" x="4160838" y="5127625"/>
          <p14:tracePt t="166446" x="4152900" y="5127625"/>
          <p14:tracePt t="166454" x="4144963" y="5135563"/>
          <p14:tracePt t="166464" x="4122738" y="5135563"/>
          <p14:tracePt t="166482" x="4106863" y="5143500"/>
          <p14:tracePt t="166498" x="4098925" y="5151438"/>
          <p14:tracePt t="166515" x="4092575" y="5151438"/>
          <p14:tracePt t="166531" x="4092575" y="5159375"/>
          <p14:tracePt t="166547" x="4084638" y="5159375"/>
          <p14:tracePt t="166564" x="4076700" y="5165725"/>
          <p14:tracePt t="166581" x="4068763" y="5189538"/>
          <p14:tracePt t="166581" x="4060825" y="5203825"/>
          <p14:tracePt t="166599" x="4054475" y="5211763"/>
          <p14:tracePt t="166615" x="4038600" y="5219700"/>
          <p14:tracePt t="166632" x="4038600" y="5227638"/>
          <p14:tracePt t="166648" x="4022725" y="5227638"/>
          <p14:tracePt t="166664" x="4022725" y="5235575"/>
          <p14:tracePt t="166681" x="4016375" y="5241925"/>
          <p14:tracePt t="166698" x="4008438" y="5249863"/>
          <p14:tracePt t="166715" x="4008438" y="5257800"/>
          <p14:tracePt t="166742" x="4000500" y="5273675"/>
          <p14:tracePt t="166750" x="4000500" y="5280025"/>
          <p14:tracePt t="166774" x="4000500" y="5287963"/>
          <p14:tracePt t="166782" x="3992563" y="5303838"/>
          <p14:tracePt t="166799" x="3992563" y="5311775"/>
          <p14:tracePt t="166815" x="3992563" y="5326063"/>
          <p14:tracePt t="166832" x="3992563" y="5334000"/>
          <p14:tracePt t="166848" x="3992563" y="5349875"/>
          <p14:tracePt t="166865" x="3992563" y="5356225"/>
          <p14:tracePt t="166881" x="3992563" y="5364163"/>
          <p14:tracePt t="166897" x="3992563" y="5372100"/>
          <p14:tracePt t="166926" x="3992563" y="5380038"/>
          <p14:tracePt t="166950" x="3992563" y="5387975"/>
          <p14:tracePt t="166982" x="4000500" y="5387975"/>
          <p14:tracePt t="166990" x="4000500" y="5394325"/>
          <p14:tracePt t="166999" x="4016375" y="5402263"/>
          <p14:tracePt t="167015" x="4022725" y="5402263"/>
          <p14:tracePt t="167031" x="4030663" y="5402263"/>
          <p14:tracePt t="167048" x="4046538" y="5410200"/>
          <p14:tracePt t="167065" x="4060825" y="5410200"/>
          <p14:tracePt t="167086" x="4068763" y="5410200"/>
          <p14:tracePt t="167097" x="4084638" y="5410200"/>
          <p14:tracePt t="167113" x="4106863" y="5410200"/>
          <p14:tracePt t="167131" x="4130675" y="5418138"/>
          <p14:tracePt t="167147" x="4160838" y="5426075"/>
          <p14:tracePt t="167164" x="4168775" y="5426075"/>
          <p14:tracePt t="167180" x="4191000" y="5426075"/>
          <p14:tracePt t="167180" x="4198938" y="5426075"/>
          <p14:tracePt t="167199" x="4229100" y="5432425"/>
          <p14:tracePt t="167215" x="4244975" y="5432425"/>
          <p14:tracePt t="167231" x="4259263" y="5432425"/>
          <p14:tracePt t="167248" x="4267200" y="5432425"/>
          <p14:tracePt t="167264" x="4297363" y="5432425"/>
          <p14:tracePt t="167281" x="4313238" y="5432425"/>
          <p14:tracePt t="167297" x="4327525" y="5432425"/>
          <p14:tracePt t="167313" x="4351338" y="5432425"/>
          <p14:tracePt t="167331" x="4365625" y="5426075"/>
          <p14:tracePt t="167347" x="4381500" y="5410200"/>
          <p14:tracePt t="167347" x="4389438" y="5387975"/>
          <p14:tracePt t="167366" x="4397375" y="5380038"/>
          <p14:tracePt t="167380" x="4411663" y="5356225"/>
          <p14:tracePt t="167397" x="4441825" y="5303838"/>
          <p14:tracePt t="167415" x="4457700" y="5273675"/>
          <p14:tracePt t="167431" x="4473575" y="5249863"/>
          <p14:tracePt t="167448" x="4473575" y="5227638"/>
          <p14:tracePt t="167464" x="4473575" y="5203825"/>
          <p14:tracePt t="167479" x="4473575" y="5189538"/>
          <p14:tracePt t="167496" x="4457700" y="5189538"/>
          <p14:tracePt t="167513" x="4441825" y="5173663"/>
          <p14:tracePt t="167529" x="4427538" y="5173663"/>
          <p14:tracePt t="167546" x="4403725" y="5173663"/>
          <p14:tracePt t="167563" x="4397375" y="5173663"/>
          <p14:tracePt t="167579" x="4381500" y="5173663"/>
          <p14:tracePt t="167596" x="4365625" y="5173663"/>
          <p14:tracePt t="167612" x="4343400" y="5173663"/>
          <p14:tracePt t="167630" x="4335463" y="5173663"/>
          <p14:tracePt t="167646" x="4321175" y="5173663"/>
          <p14:tracePt t="167679" x="4313238" y="5173663"/>
          <p14:tracePt t="167686" x="4297363" y="5189538"/>
          <p14:tracePt t="167696" x="4289425" y="5189538"/>
          <p14:tracePt t="167712" x="4283075" y="5197475"/>
          <p14:tracePt t="167894" x="4297363" y="5219700"/>
          <p14:tracePt t="167911" x="4313238" y="5235575"/>
          <p14:tracePt t="167918" x="4335463" y="5280025"/>
          <p14:tracePt t="167929" x="4365625" y="5326063"/>
          <p14:tracePt t="167929" x="4373563" y="5356225"/>
          <p14:tracePt t="167951" x="4373563" y="5364163"/>
          <p14:tracePt t="167962" x="4381500" y="5402263"/>
          <p14:tracePt t="167980" x="4381500" y="5440363"/>
          <p14:tracePt t="167996" x="4397375" y="5502275"/>
          <p14:tracePt t="168014" x="4397375" y="5570538"/>
          <p14:tracePt t="168014" x="4373563" y="5630863"/>
          <p14:tracePt t="168032" x="4359275" y="5715000"/>
          <p14:tracePt t="168047" x="4359275" y="5775325"/>
          <p14:tracePt t="168064" x="4351338" y="5807075"/>
          <p14:tracePt t="168080" x="4351338" y="5837238"/>
          <p14:tracePt t="168097" x="4351338" y="5875338"/>
          <p14:tracePt t="168113" x="4351338" y="5897563"/>
          <p14:tracePt t="168130" x="4351338" y="5913438"/>
          <p14:tracePt t="168146" x="4351338" y="5943600"/>
          <p14:tracePt t="168163" x="4351338" y="5981700"/>
          <p14:tracePt t="168179" x="4351338" y="6003925"/>
          <p14:tracePt t="168196" x="4351338" y="6035675"/>
          <p14:tracePt t="168213" x="4351338" y="6065838"/>
          <p14:tracePt t="168213" x="4351338" y="6080125"/>
          <p14:tracePt t="168231" x="4359275" y="6103938"/>
          <p14:tracePt t="168247" x="4365625" y="6126163"/>
          <p14:tracePt t="168263" x="4373563" y="6142038"/>
          <p14:tracePt t="168280" x="4381500" y="6149975"/>
          <p14:tracePt t="168351" x="4389438" y="6156325"/>
          <p14:tracePt t="168390" x="4397375" y="6164263"/>
          <p14:tracePt t="168430" x="4389438" y="6164263"/>
          <p14:tracePt t="168630" x="4381500" y="6164263"/>
          <p14:tracePt t="168646" x="4365625" y="6164263"/>
          <p14:tracePt t="168662" x="4351338" y="6180138"/>
          <p14:tracePt t="168679" x="4343400" y="6188075"/>
          <p14:tracePt t="168686" x="4335463" y="6194425"/>
          <p14:tracePt t="168696" x="4321175" y="6218238"/>
          <p14:tracePt t="168712" x="4321175" y="6232525"/>
          <p14:tracePt t="168729" x="4321175" y="6218238"/>
          <p14:tracePt t="169262" x="4327525" y="6210300"/>
          <p14:tracePt t="169270" x="4327525" y="6180138"/>
          <p14:tracePt t="169279" x="4351338" y="6156325"/>
          <p14:tracePt t="169296" x="4365625" y="6118225"/>
          <p14:tracePt t="169312" x="4373563" y="6057900"/>
          <p14:tracePt t="169329" x="4373563" y="5959475"/>
          <p14:tracePt t="169346" x="4381500" y="5897563"/>
          <p14:tracePt t="169361" x="4419600" y="5829300"/>
          <p14:tracePt t="169379" x="4441825" y="5775325"/>
          <p14:tracePt t="169395" x="4473575" y="5699125"/>
          <p14:tracePt t="169412" x="4503738" y="5622925"/>
          <p14:tracePt t="169428" x="4525963" y="5516563"/>
          <p14:tracePt t="169428" x="4525963" y="5470525"/>
          <p14:tracePt t="169447" x="4541838" y="5387975"/>
          <p14:tracePt t="169463" x="4549775" y="5372100"/>
          <p14:tracePt t="169463" x="4564063" y="5349875"/>
          <p14:tracePt t="169479" x="4572000" y="5311775"/>
          <p14:tracePt t="169495" x="4579938" y="5287963"/>
          <p14:tracePt t="169512" x="4587875" y="5235575"/>
          <p14:tracePt t="169529" x="4587875" y="5189538"/>
          <p14:tracePt t="169545" x="4602163" y="5135563"/>
          <p14:tracePt t="169562" x="4618038" y="5089525"/>
          <p14:tracePt t="169578" x="4618038" y="5059363"/>
          <p14:tracePt t="169595" x="4618038" y="5051425"/>
          <p14:tracePt t="169611" x="4618038" y="5037138"/>
          <p14:tracePt t="169628" x="4618038" y="5006975"/>
          <p14:tracePt t="169646" x="4618038" y="4991100"/>
          <p14:tracePt t="169662" x="4618038" y="4945063"/>
          <p14:tracePt t="169680" x="4618038" y="4930775"/>
          <p14:tracePt t="169696" x="4618038" y="4922838"/>
          <p14:tracePt t="169711" x="4618038" y="4914900"/>
          <p14:tracePt t="169728" x="4610100" y="4914900"/>
          <p14:tracePt t="169774" x="4602163" y="4906963"/>
          <p14:tracePt t="169782" x="4594225" y="4906963"/>
          <p14:tracePt t="169798" x="4587875" y="4906963"/>
          <p14:tracePt t="169814" x="4579938" y="4906963"/>
          <p14:tracePt t="169827" x="4572000" y="4899025"/>
          <p14:tracePt t="169844" x="4572000" y="4892675"/>
          <p14:tracePt t="169861" x="4564063" y="4892675"/>
          <p14:tracePt t="169886" x="4556125" y="4884738"/>
          <p14:tracePt t="169982" x="4556125" y="4876800"/>
          <p14:tracePt t="170366" x="4556125" y="4868863"/>
          <p14:tracePt t="170375" x="4556125" y="4860925"/>
          <p14:tracePt t="170390" x="4549775" y="4846638"/>
          <p14:tracePt t="170406" x="4541838" y="4838700"/>
          <p14:tracePt t="170414" x="4533900" y="4830763"/>
          <p14:tracePt t="170430" x="4525963" y="4822825"/>
          <p14:tracePt t="170446" x="4511675" y="4816475"/>
          <p14:tracePt t="170462" x="4511675" y="4808538"/>
          <p14:tracePt t="170477" x="4465638" y="4792663"/>
          <p14:tracePt t="170495" x="4427538" y="4784725"/>
          <p14:tracePt t="170512" x="4365625" y="4762500"/>
          <p14:tracePt t="170528" x="4335463" y="4754563"/>
          <p14:tracePt t="170544" x="4313238" y="4746625"/>
          <p14:tracePt t="170560" x="4297363" y="4746625"/>
          <p14:tracePt t="170577" x="4289425" y="4746625"/>
          <p14:tracePt t="170593" x="4275138" y="4740275"/>
          <p14:tracePt t="170611" x="4267200" y="4740275"/>
          <p14:tracePt t="170626" x="4251325" y="4740275"/>
          <p14:tracePt t="170643" x="4237038" y="4740275"/>
          <p14:tracePt t="170660" x="4221163" y="4740275"/>
          <p14:tracePt t="170676" x="4206875" y="4740275"/>
          <p14:tracePt t="170676" x="4198938" y="4740275"/>
          <p14:tracePt t="170695" x="4191000" y="4740275"/>
          <p14:tracePt t="170711" x="4183063" y="4740275"/>
          <p14:tracePt t="170734" x="4175125" y="4740275"/>
          <p14:tracePt t="170750" x="4168775" y="4740275"/>
          <p14:tracePt t="170766" x="4160838" y="4740275"/>
          <p14:tracePt t="170777" x="4144963" y="4732338"/>
          <p14:tracePt t="170793" x="4137025" y="4724400"/>
          <p14:tracePt t="170810" x="4130675" y="4724400"/>
          <p14:tracePt t="170826" x="4122738" y="4724400"/>
          <p14:tracePt t="170843" x="4092575" y="4724400"/>
          <p14:tracePt t="170860" x="4060825" y="4724400"/>
          <p14:tracePt t="170860" x="4046538" y="4724400"/>
          <p14:tracePt t="170879" x="4022725" y="4724400"/>
          <p14:tracePt t="170893" x="3962400" y="4716463"/>
          <p14:tracePt t="170911" x="3940175" y="4716463"/>
          <p14:tracePt t="170927" x="3924300" y="4716463"/>
          <p14:tracePt t="170944" x="3902075" y="4716463"/>
          <p14:tracePt t="170961" x="3870325" y="4716463"/>
          <p14:tracePt t="170976" x="3832225" y="4716463"/>
          <p14:tracePt t="170992" x="3787775" y="4716463"/>
          <p14:tracePt t="171009" x="3741738" y="4716463"/>
          <p14:tracePt t="171025" x="3711575" y="4716463"/>
          <p14:tracePt t="171044" x="3673475" y="4732338"/>
          <p14:tracePt t="171060" x="3641725" y="4746625"/>
          <p14:tracePt t="171077" x="3603625" y="4770438"/>
          <p14:tracePt t="171077" x="3589338" y="4784725"/>
          <p14:tracePt t="171095" x="3543300" y="4830763"/>
          <p14:tracePt t="171111" x="3489325" y="4884738"/>
          <p14:tracePt t="171127" x="3436938" y="4922838"/>
          <p14:tracePt t="171144" x="3421063" y="4968875"/>
          <p14:tracePt t="171160" x="3390900" y="5013325"/>
          <p14:tracePt t="171177" x="3375025" y="5037138"/>
          <p14:tracePt t="171193" x="3352800" y="5075238"/>
          <p14:tracePt t="171210" x="3330575" y="5113338"/>
          <p14:tracePt t="171227" x="3306763" y="5197475"/>
          <p14:tracePt t="171243" x="3284538" y="5219700"/>
          <p14:tracePt t="171260" x="3260725" y="5265738"/>
          <p14:tracePt t="171277" x="3254375" y="5295900"/>
          <p14:tracePt t="171293" x="3254375" y="5326063"/>
          <p14:tracePt t="171311" x="3254375" y="5349875"/>
          <p14:tracePt t="171327" x="3238500" y="5364163"/>
          <p14:tracePt t="171344" x="3238500" y="5380038"/>
          <p14:tracePt t="171360" x="3238500" y="5402263"/>
          <p14:tracePt t="171378" x="3238500" y="5426075"/>
          <p14:tracePt t="171394" x="3238500" y="5440363"/>
          <p14:tracePt t="171409" x="3238500" y="5470525"/>
          <p14:tracePt t="171426" x="3238500" y="5508625"/>
          <p14:tracePt t="171443" x="3254375" y="5546725"/>
          <p14:tracePt t="171460" x="3276600" y="5578475"/>
          <p14:tracePt t="171476" x="3284538" y="5608638"/>
          <p14:tracePt t="171476" x="3298825" y="5622925"/>
          <p14:tracePt t="171495" x="3306763" y="5630863"/>
          <p14:tracePt t="171510" x="3330575" y="5661025"/>
          <p14:tracePt t="171527" x="3360738" y="5692775"/>
          <p14:tracePt t="171543" x="3375025" y="5715000"/>
          <p14:tracePt t="171560" x="3382963" y="5722938"/>
          <p14:tracePt t="171576" x="3398838" y="5745163"/>
          <p14:tracePt t="171592" x="3406775" y="5753100"/>
          <p14:tracePt t="171609" x="3413125" y="5783263"/>
          <p14:tracePt t="171626" x="3421063" y="5791200"/>
          <p14:tracePt t="171643" x="3436938" y="5807075"/>
          <p14:tracePt t="171659" x="3444875" y="5821363"/>
          <p14:tracePt t="171675" x="3459163" y="5837238"/>
          <p14:tracePt t="171693" x="3459163" y="5845175"/>
          <p14:tracePt t="171709" x="3475038" y="5867400"/>
          <p14:tracePt t="171709" x="3475038" y="5883275"/>
          <p14:tracePt t="171727" x="3489325" y="5905500"/>
          <p14:tracePt t="171743" x="3505200" y="5921375"/>
          <p14:tracePt t="171760" x="3543300" y="5951538"/>
          <p14:tracePt t="171777" x="3559175" y="5981700"/>
          <p14:tracePt t="171793" x="3559175" y="5997575"/>
          <p14:tracePt t="171809" x="3573463" y="6003925"/>
          <p14:tracePt t="171826" x="3573463" y="6011863"/>
          <p14:tracePt t="171842" x="3589338" y="6019800"/>
          <p14:tracePt t="171859" x="3619500" y="6057900"/>
          <p14:tracePt t="171876" x="3649663" y="6080125"/>
          <p14:tracePt t="171892" x="3665538" y="6096000"/>
          <p14:tracePt t="171892" x="3673475" y="6103938"/>
          <p14:tracePt t="171911" x="3695700" y="6118225"/>
          <p14:tracePt t="171925" x="3695700" y="6126163"/>
          <p14:tracePt t="171952" x="3703638" y="6134100"/>
          <p14:tracePt t="171968" x="3703638" y="6142038"/>
          <p14:tracePt t="171976" x="3717925" y="6149975"/>
          <p14:tracePt t="171992" x="3733800" y="6156325"/>
          <p14:tracePt t="172009" x="3741738" y="6156325"/>
          <p14:tracePt t="172025" x="3749675" y="6164263"/>
          <p14:tracePt t="172041" x="3756025" y="6164263"/>
          <p14:tracePt t="172058" x="3771900" y="6180138"/>
          <p14:tracePt t="172076" x="3787775" y="6202363"/>
          <p14:tracePt t="172092" x="3802063" y="6226175"/>
          <p14:tracePt t="172092" x="3810000" y="6226175"/>
          <p14:tracePt t="172111" x="3817938" y="6240463"/>
          <p14:tracePt t="172125" x="3832225" y="6256338"/>
          <p14:tracePt t="172143" x="3840163" y="6256338"/>
          <p14:tracePt t="172159" x="3856038" y="6270625"/>
          <p14:tracePt t="172176" x="3863975" y="6270625"/>
          <p14:tracePt t="172192" x="3870325" y="6278563"/>
          <p14:tracePt t="172208" x="3886200" y="6286500"/>
          <p14:tracePt t="172230" x="3894138" y="6294438"/>
          <p14:tracePt t="172254" x="3902075" y="6302375"/>
          <p14:tracePt t="172271" x="3908425" y="6302375"/>
          <p14:tracePt t="172286" x="3916363" y="6308725"/>
          <p14:tracePt t="172318" x="3924300" y="6308725"/>
          <p14:tracePt t="172334" x="3932238" y="6324600"/>
          <p14:tracePt t="172343" x="3946525" y="6324600"/>
          <p14:tracePt t="172359" x="3962400" y="6332538"/>
          <p14:tracePt t="172377" x="3970338" y="6340475"/>
          <p14:tracePt t="172446" x="3978275" y="6346825"/>
          <p14:tracePt t="172454" x="3992563" y="6354763"/>
          <p14:tracePt t="172470" x="4016375" y="6370638"/>
          <p14:tracePt t="172478" x="4022725" y="6370638"/>
          <p14:tracePt t="172491" x="4054475" y="6384925"/>
          <p14:tracePt t="172509" x="4060825" y="6384925"/>
          <p14:tracePt t="172525" x="4068763" y="6384925"/>
          <p14:tracePt t="172558" x="4076700" y="6384925"/>
          <p14:tracePt t="172566" x="4098925" y="6384925"/>
          <p14:tracePt t="172576" x="4152900" y="6384925"/>
          <p14:tracePt t="172592" x="4206875" y="6384925"/>
          <p14:tracePt t="172608" x="4229100" y="6384925"/>
          <p14:tracePt t="172625" x="4237038" y="6384925"/>
          <p14:tracePt t="172641" x="4251325" y="6384925"/>
          <p14:tracePt t="172662" x="4259263" y="6384925"/>
          <p14:tracePt t="172678" x="4283075" y="6384925"/>
          <p14:tracePt t="172691" x="4335463" y="6384925"/>
          <p14:tracePt t="172708" x="4365625" y="6384925"/>
          <p14:tracePt t="172708" x="4381500" y="6384925"/>
          <p14:tracePt t="172727" x="4389438" y="6384925"/>
          <p14:tracePt t="172750" x="4403725" y="6384925"/>
          <p14:tracePt t="172767" x="4435475" y="6384925"/>
          <p14:tracePt t="172782" x="4465638" y="6384925"/>
          <p14:tracePt t="172792" x="4533900" y="6384925"/>
          <p14:tracePt t="172808" x="4579938" y="6384925"/>
          <p14:tracePt t="172825" x="4594225" y="6384925"/>
          <p14:tracePt t="172842" x="4610100" y="6384925"/>
          <p14:tracePt t="172858" x="4618038" y="6384925"/>
          <p14:tracePt t="172875" x="4632325" y="6384925"/>
          <p14:tracePt t="172892" x="4678363" y="6354763"/>
          <p14:tracePt t="172908" x="4716463" y="6332538"/>
          <p14:tracePt t="172908" x="4732338" y="6332538"/>
          <p14:tracePt t="172927" x="4762500" y="6302375"/>
          <p14:tracePt t="172942" x="4830763" y="6256338"/>
          <p14:tracePt t="172961" x="4854575" y="6218238"/>
          <p14:tracePt t="172976" x="4892675" y="6156325"/>
          <p14:tracePt t="172992" x="4930775" y="6073775"/>
          <p14:tracePt t="173008" x="4953000" y="6042025"/>
          <p14:tracePt t="173025" x="4968875" y="6011863"/>
          <p14:tracePt t="173041" x="4975225" y="5989638"/>
          <p14:tracePt t="173057" x="4991100" y="5943600"/>
          <p14:tracePt t="173073" x="5006975" y="5889625"/>
          <p14:tracePt t="173090" x="5006975" y="5799138"/>
          <p14:tracePt t="173108" x="5006975" y="5737225"/>
          <p14:tracePt t="173125" x="5013325" y="5699125"/>
          <p14:tracePt t="173125" x="5013325" y="5684838"/>
          <p14:tracePt t="173143" x="5021263" y="5654675"/>
          <p14:tracePt t="173159" x="5021263" y="5616575"/>
          <p14:tracePt t="173175" x="5021263" y="5570538"/>
          <p14:tracePt t="173192" x="5021263" y="5516563"/>
          <p14:tracePt t="173208" x="4991100" y="5448300"/>
          <p14:tracePt t="173225" x="4953000" y="5372100"/>
          <p14:tracePt t="173242" x="4937125" y="5334000"/>
          <p14:tracePt t="173257" x="4922838" y="5303838"/>
          <p14:tracePt t="173275" x="4914900" y="5257800"/>
          <p14:tracePt t="173291" x="4876800" y="5181600"/>
          <p14:tracePt t="173308" x="4816475" y="5105400"/>
          <p14:tracePt t="173324" x="4762500" y="5037138"/>
          <p14:tracePt t="173341" x="4732338" y="4999038"/>
          <p14:tracePt t="173341" x="4716463" y="4968875"/>
          <p14:tracePt t="173359" x="4702175" y="4953000"/>
          <p14:tracePt t="173377" x="4686300" y="4930775"/>
          <p14:tracePt t="173392" x="4664075" y="4892675"/>
          <p14:tracePt t="173408" x="4632325" y="4854575"/>
          <p14:tracePt t="173425" x="4602163" y="4816475"/>
          <p14:tracePt t="173441" x="4594225" y="4808538"/>
          <p14:tracePt t="173457" x="4572000" y="4800600"/>
          <p14:tracePt t="173474" x="4564063" y="4778375"/>
          <p14:tracePt t="173494" x="4556125" y="4770438"/>
          <p14:tracePt t="173507" x="4549775" y="4754563"/>
          <p14:tracePt t="173525" x="4541838" y="4740275"/>
          <p14:tracePt t="173525" x="4533900" y="4732338"/>
          <p14:tracePt t="173542" x="4525963" y="4724400"/>
          <p14:tracePt t="173557" x="4518025" y="4716463"/>
          <p14:tracePt t="173573" x="4503738" y="4708525"/>
          <p14:tracePt t="173591" x="4495800" y="4708525"/>
          <p14:tracePt t="173607" x="4487863" y="4708525"/>
          <p14:tracePt t="174086" x="4495800" y="4716463"/>
          <p14:tracePt t="174726" x="4511675" y="4740275"/>
          <p14:tracePt t="174734" x="4511675" y="4754563"/>
          <p14:tracePt t="174758" x="4518025" y="4754563"/>
          <p14:tracePt t="174766" x="4525963" y="4754563"/>
          <p14:tracePt t="174814" x="4525963" y="4746625"/>
          <p14:tracePt t="174822" x="4525963" y="4732338"/>
          <p14:tracePt t="174830" x="4541838" y="4740275"/>
          <p14:tracePt t="174902" x="4541838" y="4754563"/>
          <p14:tracePt t="174910" x="4541838" y="4770438"/>
          <p14:tracePt t="174922" x="4564063" y="4792663"/>
          <p14:tracePt t="174939" x="4579938" y="4808538"/>
          <p14:tracePt t="174957" x="4587875" y="4808538"/>
          <p14:tracePt t="174972" x="4587875" y="4816475"/>
          <p14:tracePt t="174989" x="4594225" y="4816475"/>
          <p14:tracePt t="175007" x="4618038" y="4816475"/>
          <p14:tracePt t="175024" x="4625975" y="4808538"/>
          <p14:tracePt t="175040" x="4640263" y="4808538"/>
          <p14:tracePt t="175055" x="4648200" y="4800600"/>
          <p14:tracePt t="175072" x="4656138" y="4792663"/>
          <p14:tracePt t="175088" x="4664075" y="4778375"/>
          <p14:tracePt t="175110" x="4670425" y="4778375"/>
          <p14:tracePt t="175134" x="4670425" y="4770438"/>
          <p14:tracePt t="175166" x="4664075" y="4754563"/>
          <p14:tracePt t="175254" x="4648200" y="4746625"/>
          <p14:tracePt t="175278" x="4640263" y="4746625"/>
          <p14:tracePt t="175286" x="4640263" y="4740275"/>
          <p14:tracePt t="175294" x="4625975" y="4724400"/>
          <p14:tracePt t="175305" x="4610100" y="4716463"/>
          <p14:tracePt t="175321" x="4594225" y="4708525"/>
          <p14:tracePt t="175338" x="4579938" y="4702175"/>
          <p14:tracePt t="175355" x="4564063" y="4694238"/>
          <p14:tracePt t="175355" x="4541838" y="4694238"/>
          <p14:tracePt t="175375" x="4541838" y="4686300"/>
          <p14:tracePt t="175389" x="4511675" y="4678363"/>
          <p14:tracePt t="175389" x="4479925" y="4664075"/>
          <p14:tracePt t="175407" x="4427538" y="4648200"/>
          <p14:tracePt t="175423" x="4373563" y="4632325"/>
          <p14:tracePt t="175440" x="4359275" y="4632325"/>
          <p14:tracePt t="175456" x="4343400" y="4632325"/>
          <p14:tracePt t="175471" x="4321175" y="4632325"/>
          <p14:tracePt t="175488" x="4313238" y="4632325"/>
          <p14:tracePt t="175504" x="4283075" y="4632325"/>
          <p14:tracePt t="175521" x="4244975" y="4632325"/>
          <p14:tracePt t="175538" x="4191000" y="4632325"/>
          <p14:tracePt t="175554" x="4122738" y="4640263"/>
          <p14:tracePt t="175571" x="4054475" y="4640263"/>
          <p14:tracePt t="175587" x="3978275" y="4648200"/>
          <p14:tracePt t="175604" x="3940175" y="4648200"/>
          <p14:tracePt t="175621" x="3908425" y="4664075"/>
          <p14:tracePt t="175621" x="3886200" y="4664075"/>
          <p14:tracePt t="175638" x="3840163" y="4686300"/>
          <p14:tracePt t="175655" x="3779838" y="4724400"/>
          <p14:tracePt t="175671" x="3711575" y="4754563"/>
          <p14:tracePt t="175689" x="3641725" y="4792663"/>
          <p14:tracePt t="175705" x="3597275" y="4868863"/>
          <p14:tracePt t="175722" x="3551238" y="4930775"/>
          <p14:tracePt t="175739" x="3535363" y="4983163"/>
          <p14:tracePt t="175755" x="3513138" y="5045075"/>
          <p14:tracePt t="175772" x="3497263" y="5105400"/>
          <p14:tracePt t="175789" x="3475038" y="5151438"/>
          <p14:tracePt t="175789" x="3467100" y="5181600"/>
          <p14:tracePt t="175807" x="3459163" y="5249863"/>
          <p14:tracePt t="175823" x="3444875" y="5341938"/>
          <p14:tracePt t="175839" x="3444875" y="5448300"/>
          <p14:tracePt t="175856" x="3421063" y="5554663"/>
          <p14:tracePt t="175873" x="3413125" y="5676900"/>
          <p14:tracePt t="175889" x="3398838" y="5768975"/>
          <p14:tracePt t="175905" x="3398838" y="5845175"/>
          <p14:tracePt t="175922" x="3398838" y="5883275"/>
          <p14:tracePt t="175938" x="3429000" y="5935663"/>
          <p14:tracePt t="175938" x="3436938" y="5959475"/>
          <p14:tracePt t="175958" x="3451225" y="5973763"/>
          <p14:tracePt t="175971" x="3482975" y="6019800"/>
          <p14:tracePt t="175988" x="3535363" y="6049963"/>
          <p14:tracePt t="175988" x="3581400" y="6073775"/>
          <p14:tracePt t="176007" x="3641725" y="6126163"/>
          <p14:tracePt t="176023" x="3679825" y="6164263"/>
          <p14:tracePt t="176039" x="3703638" y="6188075"/>
          <p14:tracePt t="176053" x="3779838" y="6256338"/>
          <p14:tracePt t="176072" x="3802063" y="6270625"/>
          <p14:tracePt t="176088" x="3810000" y="6278563"/>
          <p14:tracePt t="176104" x="3825875" y="6294438"/>
          <p14:tracePt t="176121" x="3863975" y="6316663"/>
          <p14:tracePt t="176138" x="3954463" y="6354763"/>
          <p14:tracePt t="176155" x="4098925" y="6400800"/>
          <p14:tracePt t="176170" x="4267200" y="6446838"/>
          <p14:tracePt t="176187" x="4389438" y="6469063"/>
          <p14:tracePt t="176187" x="4435475" y="6469063"/>
          <p14:tracePt t="176206" x="4449763" y="6469063"/>
          <p14:tracePt t="176222" x="4465638" y="6469063"/>
          <p14:tracePt t="176238" x="4495800" y="6469063"/>
          <p14:tracePt t="176256" x="4541838" y="6438900"/>
          <p14:tracePt t="176272" x="4618038" y="6384925"/>
          <p14:tracePt t="176288" x="4694238" y="6346825"/>
          <p14:tracePt t="176305" x="4740275" y="6324600"/>
          <p14:tracePt t="176322" x="4762500" y="6294438"/>
          <p14:tracePt t="176338" x="4762500" y="6256338"/>
          <p14:tracePt t="176355" x="4762500" y="6194425"/>
          <p14:tracePt t="176373" x="4770438" y="6164263"/>
          <p14:tracePt t="176388" x="4792663" y="6134100"/>
          <p14:tracePt t="176405" x="4816475" y="6111875"/>
          <p14:tracePt t="176405" x="4822825" y="6096000"/>
          <p14:tracePt t="176423" x="4830763" y="6088063"/>
          <p14:tracePt t="176437" x="4860925" y="6003925"/>
          <p14:tracePt t="176456" x="4860925" y="5927725"/>
          <p14:tracePt t="176472" x="4860925" y="5845175"/>
          <p14:tracePt t="176488" x="4860925" y="5791200"/>
          <p14:tracePt t="176505" x="4846638" y="5737225"/>
          <p14:tracePt t="176521" x="4830763" y="5715000"/>
          <p14:tracePt t="176538" x="4808538" y="5684838"/>
          <p14:tracePt t="176554" x="4784725" y="5600700"/>
          <p14:tracePt t="176571" x="4754563" y="5516563"/>
          <p14:tracePt t="176588" x="4716463" y="5478463"/>
          <p14:tracePt t="176605" x="4708525" y="5470525"/>
          <p14:tracePt t="176621" x="4702175" y="5456238"/>
          <p14:tracePt t="176638" x="4678363" y="5418138"/>
          <p14:tracePt t="176655" x="4625975" y="5380038"/>
          <p14:tracePt t="176671" x="4579938" y="5356225"/>
          <p14:tracePt t="176688" x="4541838" y="5326063"/>
          <p14:tracePt t="176705" x="4511675" y="5311775"/>
          <p14:tracePt t="176721" x="4487863" y="5287963"/>
          <p14:tracePt t="176738" x="4473575" y="5287963"/>
          <p14:tracePt t="176754" x="4457700" y="5273675"/>
          <p14:tracePt t="176771" x="4435475" y="5257800"/>
          <p14:tracePt t="176788" x="4373563" y="5227638"/>
          <p14:tracePt t="176804" x="4335463" y="5203825"/>
          <p14:tracePt t="176804" x="4321175" y="5189538"/>
          <p14:tracePt t="176823" x="4305300" y="5181600"/>
          <p14:tracePt t="176839" x="4297363" y="5173663"/>
          <p14:tracePt t="176862" x="4289425" y="5173663"/>
          <p14:tracePt t="176878" x="4267200" y="5165725"/>
          <p14:tracePt t="176888" x="4259263" y="5159375"/>
          <p14:tracePt t="176905" x="4244975" y="5143500"/>
          <p14:tracePt t="176921" x="4229100" y="5143500"/>
          <p14:tracePt t="176937" x="4221163" y="5135563"/>
          <p14:tracePt t="176954" x="4206875" y="5135563"/>
          <p14:tracePt t="176998" x="4206875" y="5127625"/>
          <p14:tracePt t="177006" x="4198938" y="5127625"/>
          <p14:tracePt t="177022" x="4191000" y="5127625"/>
          <p14:tracePt t="177037" x="4175125" y="5121275"/>
          <p14:tracePt t="177054" x="4175125" y="5113338"/>
          <p14:tracePt t="177118" x="4183063" y="5105400"/>
          <p14:tracePt t="177222" x="4191000" y="5097463"/>
          <p14:tracePt t="177230" x="4206875" y="5089525"/>
          <p14:tracePt t="177246" x="4213225" y="5083175"/>
          <p14:tracePt t="177255" x="4244975" y="5075238"/>
          <p14:tracePt t="177271" x="4259263" y="5059363"/>
          <p14:tracePt t="177288" x="4259263" y="5051425"/>
          <p14:tracePt t="177304" x="4267200" y="5045075"/>
          <p14:tracePt t="177374" x="4251325" y="5045075"/>
          <p14:tracePt t="177638" x="4237038" y="5059363"/>
          <p14:tracePt t="177654" x="4221163" y="5059363"/>
          <p14:tracePt t="177662" x="4221163" y="5067300"/>
          <p14:tracePt t="177671" x="4221163" y="5075238"/>
          <p14:tracePt t="177687" x="4221163" y="5089525"/>
          <p14:tracePt t="177704" x="4221163" y="5097463"/>
          <p14:tracePt t="177719" x="4206875" y="5121275"/>
          <p14:tracePt t="177736" x="4206875" y="5135563"/>
          <p14:tracePt t="177753" x="4191000" y="5159375"/>
          <p14:tracePt t="177770" x="4191000" y="5165725"/>
          <p14:tracePt t="177786" x="4191000" y="5197475"/>
          <p14:tracePt t="177803" x="4191000" y="5203825"/>
          <p14:tracePt t="177819" x="4191000" y="5227638"/>
          <p14:tracePt t="177836" x="4191000" y="5241925"/>
          <p14:tracePt t="177852" x="4191000" y="5257800"/>
          <p14:tracePt t="177852" x="4191000" y="5265738"/>
          <p14:tracePt t="177872" x="4191000" y="5280025"/>
          <p14:tracePt t="177887" x="4191000" y="5295900"/>
          <p14:tracePt t="177904" x="4191000" y="5311775"/>
          <p14:tracePt t="177926" x="4198938" y="5318125"/>
          <p14:tracePt t="177942" x="4206875" y="5326063"/>
          <p14:tracePt t="177954" x="4221163" y="5341938"/>
          <p14:tracePt t="177971" x="4237038" y="5349875"/>
          <p14:tracePt t="177986" x="4259263" y="5364163"/>
          <p14:tracePt t="178003" x="4275138" y="5364163"/>
          <p14:tracePt t="178020" x="4289425" y="5364163"/>
          <p14:tracePt t="178035" x="4297363" y="5364163"/>
          <p14:tracePt t="178052" x="4313238" y="5364163"/>
          <p14:tracePt t="178052" x="4327525" y="5364163"/>
          <p14:tracePt t="178071" x="4335463" y="5364163"/>
          <p14:tracePt t="178087" x="4351338" y="5356225"/>
          <p14:tracePt t="178103" x="4359275" y="5349875"/>
          <p14:tracePt t="178120" x="4365625" y="5349875"/>
          <p14:tracePt t="178136" x="4365625" y="5326063"/>
          <p14:tracePt t="178198" x="4365625" y="5311775"/>
          <p14:tracePt t="178214" x="4365625" y="5295900"/>
          <p14:tracePt t="178230" x="4365625" y="5287963"/>
          <p14:tracePt t="178270" x="4365625" y="5280025"/>
          <p14:tracePt t="178310" x="4365625" y="5273675"/>
          <p14:tracePt t="178319" x="4365625" y="5265738"/>
          <p14:tracePt t="178327" x="4365625" y="5257800"/>
          <p14:tracePt t="178336" x="4365625" y="5241925"/>
          <p14:tracePt t="178398" x="4365625" y="5235575"/>
          <p14:tracePt t="178446" x="4365625" y="5227638"/>
          <p14:tracePt t="178494" x="4359275" y="5227638"/>
          <p14:tracePt t="178502" x="4343400" y="5219700"/>
          <p14:tracePt t="178526" x="4335463" y="5211763"/>
          <p14:tracePt t="178535" x="4327525" y="5211763"/>
          <p14:tracePt t="178542" x="4321175" y="5211763"/>
          <p14:tracePt t="178552" x="4313238" y="5211763"/>
          <p14:tracePt t="178569" x="4305300" y="5211763"/>
          <p14:tracePt t="178590" x="4289425" y="5211763"/>
          <p14:tracePt t="178614" x="4275138" y="5211763"/>
          <p14:tracePt t="178622" x="4259263" y="5211763"/>
          <p14:tracePt t="178638" x="4244975" y="5211763"/>
          <p14:tracePt t="178651" x="4237038" y="5211763"/>
          <p14:tracePt t="178669" x="4221163" y="5211763"/>
          <p14:tracePt t="178685" x="4206875" y="5211763"/>
          <p14:tracePt t="178703" x="4198938" y="5211763"/>
          <p14:tracePt t="178719" x="4191000" y="5211763"/>
          <p14:tracePt t="178737" x="4183063" y="5211763"/>
          <p14:tracePt t="178752" x="4168775" y="5219700"/>
          <p14:tracePt t="178768" x="4168775" y="5227638"/>
          <p14:tracePt t="178814" x="4152900" y="5235575"/>
          <p14:tracePt t="178846" x="4144963" y="5241925"/>
          <p14:tracePt t="178862" x="4137025" y="5257800"/>
          <p14:tracePt t="178878" x="4137025" y="5265738"/>
          <p14:tracePt t="178894" x="4130675" y="5280025"/>
          <p14:tracePt t="178903" x="4122738" y="5303838"/>
          <p14:tracePt t="178918" x="4122738" y="5311775"/>
          <p14:tracePt t="178936" x="4122738" y="5326063"/>
          <p14:tracePt t="178954" x="4122738" y="5341938"/>
          <p14:tracePt t="178969" x="4122738" y="5349875"/>
          <p14:tracePt t="178990" x="4122738" y="5356225"/>
          <p14:tracePt t="179030" x="4130675" y="5356225"/>
          <p14:tracePt t="179046" x="4144963" y="5356225"/>
          <p14:tracePt t="179054" x="4160838" y="5356225"/>
          <p14:tracePt t="179067" x="4198938" y="5356225"/>
          <p14:tracePt t="179085" x="4237038" y="5356225"/>
          <p14:tracePt t="179085" x="4244975" y="5356225"/>
          <p14:tracePt t="179103" x="4251325" y="5356225"/>
          <p14:tracePt t="179118" x="4259263" y="5356225"/>
          <p14:tracePt t="179142" x="4267200" y="5349875"/>
          <p14:tracePt t="180910" x="4267200" y="5334000"/>
          <p14:tracePt t="181062" x="4267200" y="5318125"/>
          <p14:tracePt t="181070" x="4267200" y="5303838"/>
          <p14:tracePt t="181082" x="4267200" y="5273675"/>
          <p14:tracePt t="181099" x="4267200" y="5219700"/>
          <p14:tracePt t="181116" x="4267200" y="5143500"/>
          <p14:tracePt t="181116" x="4267200" y="5089525"/>
          <p14:tracePt t="181135" x="4267200" y="5021263"/>
          <p14:tracePt t="181135" x="4313238" y="4930775"/>
          <p14:tracePt t="181151" x="4343400" y="4770438"/>
          <p14:tracePt t="181167" x="4411663" y="4632325"/>
          <p14:tracePt t="181184" x="4457700" y="4541838"/>
          <p14:tracePt t="181200" x="4495800" y="4403725"/>
          <p14:tracePt t="181217" x="4525963" y="4321175"/>
          <p14:tracePt t="181233" x="4549775" y="4221163"/>
          <p14:tracePt t="181249" x="4564063" y="4152900"/>
          <p14:tracePt t="181266" x="4587875" y="4076700"/>
          <p14:tracePt t="181284" x="4610100" y="4022725"/>
          <p14:tracePt t="181300" x="4625975" y="3970338"/>
          <p14:tracePt t="181316" x="4640263" y="3916363"/>
          <p14:tracePt t="181333" x="4664075" y="3870325"/>
          <p14:tracePt t="181333" x="4670425" y="3848100"/>
          <p14:tracePt t="181351" x="4678363" y="3817938"/>
          <p14:tracePt t="181351" x="4694238" y="3763963"/>
          <p14:tracePt t="181368" x="4708525" y="3725863"/>
          <p14:tracePt t="181383" x="4724400" y="3679825"/>
          <p14:tracePt t="181400" x="4724400" y="3649663"/>
          <p14:tracePt t="181416" x="4724400" y="3635375"/>
          <p14:tracePt t="181433" x="4724400" y="3627438"/>
          <p14:tracePt t="181449" x="4724400" y="3611563"/>
          <p14:tracePt t="181466" x="4724400" y="3589338"/>
          <p14:tracePt t="181483" x="4724400" y="3573463"/>
          <p14:tracePt t="181499" x="4740275" y="3527425"/>
          <p14:tracePt t="181516" x="4754563" y="3497263"/>
          <p14:tracePt t="181532" x="4762500" y="3475038"/>
          <p14:tracePt t="181549" x="4770438" y="3459163"/>
          <p14:tracePt t="181566" x="4770438" y="3429000"/>
          <p14:tracePt t="181583" x="4770438" y="3413125"/>
          <p14:tracePt t="181599" x="4770438" y="3398838"/>
          <p14:tracePt t="181615" x="4762500" y="3382963"/>
          <p14:tracePt t="181633" x="4754563" y="3360738"/>
          <p14:tracePt t="181650" x="4732338" y="3330575"/>
          <p14:tracePt t="181665" x="4724400" y="3314700"/>
          <p14:tracePt t="181682" x="4716463" y="3306763"/>
          <p14:tracePt t="181699" x="4708525" y="3292475"/>
          <p14:tracePt t="181716" x="4708525" y="3276600"/>
          <p14:tracePt t="181732" x="4694238" y="3268663"/>
          <p14:tracePt t="181748" x="4678363" y="3260725"/>
          <p14:tracePt t="181748" x="4670425" y="3246438"/>
          <p14:tracePt t="181767" x="4664075" y="3246438"/>
          <p14:tracePt t="181781" x="4648200" y="3222625"/>
          <p14:tracePt t="181799" x="4632325" y="3222625"/>
          <p14:tracePt t="181815" x="4610100" y="3208338"/>
          <p14:tracePt t="181832" x="4594225" y="3192463"/>
          <p14:tracePt t="181847" x="4572000" y="3184525"/>
          <p14:tracePt t="181865" x="4549775" y="3170238"/>
          <p14:tracePt t="181881" x="4541838" y="3162300"/>
          <p14:tracePt t="181898" x="4525963" y="3162300"/>
          <p14:tracePt t="181914" x="4511675" y="3146425"/>
          <p14:tracePt t="181930" x="4495800" y="3146425"/>
          <p14:tracePt t="181947" x="4487863" y="3132138"/>
          <p14:tracePt t="181974" x="4479925" y="3132138"/>
          <p14:tracePt t="181982" x="4457700" y="3132138"/>
          <p14:tracePt t="181998" x="4441825" y="3116263"/>
          <p14:tracePt t="182015" x="4419600" y="3116263"/>
          <p14:tracePt t="182031" x="4403725" y="3116263"/>
          <p14:tracePt t="182047" x="4389438" y="3116263"/>
          <p14:tracePt t="182102" x="4381500" y="3116263"/>
          <p14:tracePt t="182110" x="4359275" y="3116263"/>
          <p14:tracePt t="182118" x="4343400" y="3116263"/>
          <p14:tracePt t="182131" x="4305300" y="3116263"/>
          <p14:tracePt t="182149" x="4289425" y="3116263"/>
          <p14:tracePt t="182166" x="4283075" y="3116263"/>
          <p14:tracePt t="182182" x="4267200" y="3124200"/>
          <p14:tracePt t="182199" x="4251325" y="3132138"/>
          <p14:tracePt t="182215" x="4244975" y="3162300"/>
          <p14:tracePt t="182232" x="4237038" y="3178175"/>
          <p14:tracePt t="182249" x="4237038" y="3216275"/>
          <p14:tracePt t="182265" x="4221163" y="3238500"/>
          <p14:tracePt t="182282" x="4213225" y="3254375"/>
          <p14:tracePt t="182298" x="4213225" y="3268663"/>
          <p14:tracePt t="182315" x="4213225" y="3284538"/>
          <p14:tracePt t="182332" x="4206875" y="3292475"/>
          <p14:tracePt t="182348" x="4206875" y="3298825"/>
          <p14:tracePt t="182367" x="4206875" y="3314700"/>
          <p14:tracePt t="182383" x="4213225" y="3330575"/>
          <p14:tracePt t="182400" x="4221163" y="3330575"/>
          <p14:tracePt t="182416" x="4229100" y="3344863"/>
          <p14:tracePt t="182432" x="4244975" y="3344863"/>
          <p14:tracePt t="183336" x="4244975" y="3352800"/>
          <p14:tracePt t="184094" x="4244975" y="3368675"/>
          <p14:tracePt t="184102" x="4259263" y="3382963"/>
          <p14:tracePt t="184112" x="4297363" y="3451225"/>
          <p14:tracePt t="184130" x="4297363" y="3489325"/>
          <p14:tracePt t="184147" x="4313238" y="3543300"/>
          <p14:tracePt t="184164" x="4321175" y="3589338"/>
          <p14:tracePt t="184180" x="4335463" y="3641725"/>
          <p14:tracePt t="184197" x="4343400" y="3711575"/>
          <p14:tracePt t="184197" x="4343400" y="3756025"/>
          <p14:tracePt t="184216" x="4343400" y="3810000"/>
          <p14:tracePt t="184231" x="4343400" y="3863975"/>
          <p14:tracePt t="184247" x="4343400" y="3924300"/>
          <p14:tracePt t="184264" x="4343400" y="3984625"/>
          <p14:tracePt t="184280" x="4343400" y="4046538"/>
          <p14:tracePt t="184297" x="4343400" y="4084638"/>
          <p14:tracePt t="184313" x="4343400" y="4114800"/>
          <p14:tracePt t="184330" x="4343400" y="4130675"/>
          <p14:tracePt t="184346" x="4343400" y="4160838"/>
          <p14:tracePt t="184363" x="4343400" y="4183063"/>
          <p14:tracePt t="184363" x="4343400" y="4198938"/>
          <p14:tracePt t="184383" x="4343400" y="4221163"/>
          <p14:tracePt t="184396" x="4343400" y="4229100"/>
          <p14:tracePt t="184414" x="4343400" y="4244975"/>
          <p14:tracePt t="184430" x="4343400" y="4259263"/>
          <p14:tracePt t="184447" x="4343400" y="4275138"/>
          <p14:tracePt t="184464" x="4343400" y="4297363"/>
          <p14:tracePt t="184480" x="4343400" y="4327525"/>
          <p14:tracePt t="184497" x="4343400" y="4335463"/>
          <p14:tracePt t="184513" x="4343400" y="4321175"/>
          <p14:tracePt t="184614" x="4343400" y="4305300"/>
          <p14:tracePt t="184694" x="4343400" y="4289425"/>
          <p14:tracePt t="184702" x="4343400" y="4283075"/>
          <p14:tracePt t="184712" x="4343400" y="4244975"/>
          <p14:tracePt t="184729" x="4343400" y="4229100"/>
          <p14:tracePt t="184745" x="4343400" y="4221163"/>
          <p14:tracePt t="184766" x="4343400" y="4213225"/>
          <p14:tracePt t="184782" x="4343400" y="4206875"/>
          <p14:tracePt t="184795" x="4343400" y="4175125"/>
          <p14:tracePt t="184812" x="4343400" y="4137025"/>
          <p14:tracePt t="184812" x="4343400" y="4114800"/>
          <p14:tracePt t="184831" x="4335463" y="4084638"/>
          <p14:tracePt t="184845" x="4321175" y="4030663"/>
          <p14:tracePt t="184863" x="4321175" y="3984625"/>
          <p14:tracePt t="184880" x="4321175" y="3970338"/>
          <p14:tracePt t="184896" x="4305300" y="3940175"/>
          <p14:tracePt t="184913" x="4305300" y="3916363"/>
          <p14:tracePt t="184929" x="4305300" y="3886200"/>
          <p14:tracePt t="184945" x="4297363" y="3856038"/>
          <p14:tracePt t="184963" x="4297363" y="3832225"/>
          <p14:tracePt t="184979" x="4289425" y="3802063"/>
          <p14:tracePt t="184995" x="4283075" y="3749675"/>
          <p14:tracePt t="185012" x="4275138" y="3725863"/>
          <p14:tracePt t="185028" x="4267200" y="3703638"/>
          <p14:tracePt t="185045" x="4259263" y="3679825"/>
          <p14:tracePt t="185045" x="4259263" y="3665538"/>
          <p14:tracePt t="185062" x="4251325" y="3641725"/>
          <p14:tracePt t="185079" x="4244975" y="3619500"/>
          <p14:tracePt t="185095" x="4237038" y="3573463"/>
          <p14:tracePt t="185112" x="4237038" y="3551238"/>
          <p14:tracePt t="185128" x="4237038" y="3527425"/>
          <p14:tracePt t="185145" x="4237038" y="3513138"/>
          <p14:tracePt t="185161" x="4237038" y="3489325"/>
          <p14:tracePt t="185178" x="4237038" y="3475038"/>
          <p14:tracePt t="185194" x="4237038" y="3444875"/>
          <p14:tracePt t="185212" x="4237038" y="3413125"/>
          <p14:tracePt t="185228" x="4237038" y="3382963"/>
          <p14:tracePt t="185244" x="4237038" y="3360738"/>
          <p14:tracePt t="185244" x="4237038" y="3344863"/>
          <p14:tracePt t="185262" x="4237038" y="3336925"/>
          <p14:tracePt t="185277" x="4237038" y="3322638"/>
          <p14:tracePt t="185295" x="4237038" y="3284538"/>
          <p14:tracePt t="185312" x="4237038" y="3268663"/>
          <p14:tracePt t="185328" x="4237038" y="3260725"/>
          <p14:tracePt t="185344" x="4237038" y="3268663"/>
          <p14:tracePt t="185566" x="4237038" y="3284538"/>
          <p14:tracePt t="185574" x="4237038" y="3292475"/>
          <p14:tracePt t="185582" x="4237038" y="3306763"/>
          <p14:tracePt t="185594" x="4237038" y="3336925"/>
          <p14:tracePt t="185612" x="4237038" y="3375025"/>
          <p14:tracePt t="185628" x="4251325" y="3398838"/>
          <p14:tracePt t="185628" x="4251325" y="3413125"/>
          <p14:tracePt t="185647" x="4251325" y="3421063"/>
          <p14:tracePt t="185661" x="4259263" y="3444875"/>
          <p14:tracePt t="185679" x="4267200" y="3475038"/>
          <p14:tracePt t="185696" x="4267200" y="3513138"/>
          <p14:tracePt t="185712" x="4275138" y="3565525"/>
          <p14:tracePt t="185729" x="4289425" y="3627438"/>
          <p14:tracePt t="185745" x="4289425" y="3665538"/>
          <p14:tracePt t="185761" x="4289425" y="3687763"/>
          <p14:tracePt t="185778" x="4305300" y="3717925"/>
          <p14:tracePt t="185795" x="4305300" y="3733800"/>
          <p14:tracePt t="185812" x="4313238" y="3749675"/>
          <p14:tracePt t="185828" x="4313238" y="3779838"/>
          <p14:tracePt t="185844" x="4321175" y="3817938"/>
          <p14:tracePt t="185862" x="4335463" y="3856038"/>
          <p14:tracePt t="185879" x="4335463" y="3878263"/>
          <p14:tracePt t="185896" x="4343400" y="3908425"/>
          <p14:tracePt t="185912" x="4343400" y="3946525"/>
          <p14:tracePt t="185928" x="4351338" y="3970338"/>
          <p14:tracePt t="185945" x="4351338" y="3978275"/>
          <p14:tracePt t="185961" x="4351338" y="4000500"/>
          <p14:tracePt t="185979" x="4359275" y="4022725"/>
          <p14:tracePt t="185994" x="4359275" y="4054475"/>
          <p14:tracePt t="186010" x="4373563" y="4092575"/>
          <p14:tracePt t="186027" x="4381500" y="4122738"/>
          <p14:tracePt t="186044" x="4389438" y="4137025"/>
          <p14:tracePt t="186044" x="4389438" y="4144963"/>
          <p14:tracePt t="186063" x="4389438" y="4160838"/>
          <p14:tracePt t="186079" x="4389438" y="4183063"/>
          <p14:tracePt t="186095" x="4389438" y="4191000"/>
          <p14:tracePt t="186111" x="4389438" y="4229100"/>
          <p14:tracePt t="186128" x="4389438" y="4237038"/>
          <p14:tracePt t="186144" x="4389438" y="4251325"/>
          <p14:tracePt t="186161" x="4389438" y="4237038"/>
          <p14:tracePt t="186214" x="4389438" y="4221163"/>
          <p14:tracePt t="186222" x="4403725" y="4198938"/>
          <p14:tracePt t="186230" x="4403725" y="4183063"/>
          <p14:tracePt t="186244" x="4403725" y="4152900"/>
          <p14:tracePt t="186261" x="4403725" y="4144963"/>
          <p14:tracePt t="186279" x="4403725" y="4130675"/>
          <p14:tracePt t="186295" x="4403725" y="4106863"/>
          <p14:tracePt t="186312" x="4403725" y="4054475"/>
          <p14:tracePt t="186328" x="4403725" y="3946525"/>
          <p14:tracePt t="186345" x="4389438" y="3856038"/>
          <p14:tracePt t="186362" x="4389438" y="3802063"/>
          <p14:tracePt t="186379" x="4381500" y="3756025"/>
          <p14:tracePt t="186395" x="4381500" y="3733800"/>
          <p14:tracePt t="186411" x="4381500" y="3717925"/>
          <p14:tracePt t="186427" x="4373563" y="3695700"/>
          <p14:tracePt t="186444" x="4373563" y="3665538"/>
          <p14:tracePt t="186461" x="4365625" y="3619500"/>
          <p14:tracePt t="186461" x="4365625" y="3603625"/>
          <p14:tracePt t="186479" x="4359275" y="3581400"/>
          <p14:tracePt t="186495" x="4359275" y="3559175"/>
          <p14:tracePt t="186512" x="4359275" y="3535363"/>
          <p14:tracePt t="186528" x="4351338" y="3513138"/>
          <p14:tracePt t="186545" x="4351338" y="3482975"/>
          <p14:tracePt t="186562" x="4335463" y="3436938"/>
          <p14:tracePt t="186576" x="4321175" y="3368675"/>
          <p14:tracePt t="186593" x="4313238" y="3344863"/>
          <p14:tracePt t="186611" x="4313238" y="3330575"/>
          <p14:tracePt t="186628" x="4305300" y="3314700"/>
          <p14:tracePt t="186644" x="4297363" y="3298825"/>
          <p14:tracePt t="186661" x="4289425" y="3276600"/>
          <p14:tracePt t="186677" x="4289425" y="3254375"/>
          <p14:tracePt t="186695" x="4283075" y="3238500"/>
          <p14:tracePt t="186710" x="4283075" y="3246438"/>
          <p14:tracePt t="186846" x="4283075" y="3254375"/>
          <p14:tracePt t="186854" x="4283075" y="3260725"/>
          <p14:tracePt t="186862" x="4283075" y="3276600"/>
          <p14:tracePt t="186877" x="4283075" y="3322638"/>
          <p14:tracePt t="186895" x="4283075" y="3352800"/>
          <p14:tracePt t="186909" x="4297363" y="3406775"/>
          <p14:tracePt t="186927" x="4297363" y="3451225"/>
          <p14:tracePt t="186943" x="4305300" y="3497263"/>
          <p14:tracePt t="186961" x="4313238" y="3535363"/>
          <p14:tracePt t="186976" x="4313238" y="3551238"/>
          <p14:tracePt t="186992" x="4321175" y="3603625"/>
          <p14:tracePt t="187009" x="4335463" y="3627438"/>
          <p14:tracePt t="187028" x="4335463" y="3673475"/>
          <p14:tracePt t="187044" x="4335463" y="3711575"/>
          <p14:tracePt t="187061" x="4351338" y="3763963"/>
          <p14:tracePt t="187078" x="4359275" y="3802063"/>
          <p14:tracePt t="187078" x="4359275" y="3817938"/>
          <p14:tracePt t="187095" x="4365625" y="3863975"/>
          <p14:tracePt t="187111" x="4365625" y="3908425"/>
          <p14:tracePt t="187128" x="4373563" y="3954463"/>
          <p14:tracePt t="187144" x="4389438" y="4016375"/>
          <p14:tracePt t="187160" x="4397375" y="4076700"/>
          <p14:tracePt t="187177" x="4411663" y="4106863"/>
          <p14:tracePt t="187193" x="4411663" y="4137025"/>
          <p14:tracePt t="187210" x="4419600" y="4175125"/>
          <p14:tracePt t="187227" x="4419600" y="4206875"/>
          <p14:tracePt t="187244" x="4427538" y="4229100"/>
          <p14:tracePt t="187260" x="4427538" y="4267200"/>
          <p14:tracePt t="187277" x="4435475" y="4283075"/>
          <p14:tracePt t="187277" x="4435475" y="4305300"/>
          <p14:tracePt t="187295" x="4441825" y="4313238"/>
          <p14:tracePt t="187309" x="4441825" y="4327525"/>
          <p14:tracePt t="187326" x="4441825" y="4335463"/>
          <p14:tracePt t="187344" x="4449763" y="4335463"/>
          <p14:tracePt t="189206" x="4457700" y="4335463"/>
          <p14:tracePt t="189390" x="4457700" y="4327525"/>
          <p14:tracePt t="189407" x="4465638" y="4321175"/>
          <p14:tracePt t="189423" x="4465638" y="4313238"/>
          <p14:tracePt t="189454" x="4465638" y="4305300"/>
          <p14:tracePt t="189470" x="4465638" y="4297363"/>
          <p14:tracePt t="189486" x="4465638" y="4283075"/>
          <p14:tracePt t="189494" x="4465638" y="4267200"/>
          <p14:tracePt t="189507" x="4465638" y="4237038"/>
          <p14:tracePt t="189524" x="4465638" y="4206875"/>
          <p14:tracePt t="189541" x="4465638" y="4191000"/>
          <p14:tracePt t="189557" x="4465638" y="4175125"/>
          <p14:tracePt t="189614" x="4465638" y="4168775"/>
          <p14:tracePt t="190595" x="4441825" y="4160838"/>
          <p14:tracePt t="190622" x="4389438" y="4122738"/>
          <p14:tracePt t="190630" x="4343400" y="4060825"/>
          <p14:tracePt t="190640" x="4259263" y="3940175"/>
          <p14:tracePt t="190657" x="4160838" y="3787775"/>
          <p14:tracePt t="190674" x="4022725" y="3573463"/>
          <p14:tracePt t="190690" x="3878263" y="3368675"/>
          <p14:tracePt t="190707" x="3679825" y="3178175"/>
          <p14:tracePt t="190723" x="3573463" y="3017838"/>
          <p14:tracePt t="190740" x="3482975" y="2911475"/>
          <p14:tracePt t="190756" x="3421063" y="2811463"/>
          <p14:tracePt t="190756" x="3390900" y="2759075"/>
          <p14:tracePt t="190775" x="3336925" y="2651125"/>
          <p14:tracePt t="190791" x="3314700" y="2613025"/>
          <p14:tracePt t="190791" x="3260725" y="2536825"/>
          <p14:tracePt t="190807" x="3200400" y="2422525"/>
          <p14:tracePt t="190824" x="3146425" y="2324100"/>
          <p14:tracePt t="190840" x="3101975" y="2263775"/>
          <p14:tracePt t="190856" x="3063875" y="2179638"/>
          <p14:tracePt t="190873" x="3017838" y="2111375"/>
          <p14:tracePt t="190891" x="2987675" y="2049463"/>
          <p14:tracePt t="190906" x="2955925" y="2019300"/>
          <p14:tracePt t="190924" x="2933700" y="1973263"/>
          <p14:tracePt t="190940" x="2925763" y="1958975"/>
          <p14:tracePt t="190956" x="2911475" y="1927225"/>
          <p14:tracePt t="190977" x="2895600" y="1897063"/>
          <p14:tracePt t="190991" x="2887663" y="1889125"/>
          <p14:tracePt t="190991" x="2873375" y="1882775"/>
          <p14:tracePt t="191007" x="2841625" y="1828800"/>
          <p14:tracePt t="191024" x="2835275" y="1812925"/>
          <p14:tracePt t="191040" x="2827338" y="1806575"/>
          <p14:tracePt t="191055" x="2819400" y="1798638"/>
          <p14:tracePt t="191094" x="2819400" y="1790700"/>
          <p14:tracePt t="191238" x="2835275" y="1790700"/>
          <p14:tracePt t="191302" x="2865438" y="1790700"/>
          <p14:tracePt t="191318" x="2887663" y="1790700"/>
          <p14:tracePt t="191326" x="2917825" y="1790700"/>
          <p14:tracePt t="191339" x="3009900" y="1790700"/>
          <p14:tracePt t="191356" x="3140075" y="1790700"/>
          <p14:tracePt t="191372" x="3260725" y="1790700"/>
          <p14:tracePt t="191372" x="3306763" y="1790700"/>
          <p14:tracePt t="191392" x="3375025" y="1790700"/>
          <p14:tracePt t="191407" x="3413125" y="1790700"/>
          <p14:tracePt t="191424" x="3429000" y="1790700"/>
          <p14:tracePt t="191455" x="3436938" y="1790700"/>
          <p14:tracePt t="191582" x="3451225" y="1790700"/>
          <p14:tracePt t="191590" x="3475038" y="1790700"/>
          <p14:tracePt t="191604" x="3559175" y="1790700"/>
          <p14:tracePt t="191623" x="3627438" y="1790700"/>
          <p14:tracePt t="191640" x="3679825" y="1790700"/>
          <p14:tracePt t="191656" x="3717925" y="1790700"/>
          <p14:tracePt t="191672" x="3717925" y="1798638"/>
          <p14:tracePt t="192134" x="3717925" y="1806575"/>
          <p14:tracePt t="192142" x="3717925" y="1812925"/>
          <p14:tracePt t="192158" x="3717925" y="1836738"/>
          <p14:tracePt t="192171" x="3711575" y="1858963"/>
          <p14:tracePt t="192188" x="3711575" y="1882775"/>
          <p14:tracePt t="192188" x="3711575" y="1897063"/>
          <p14:tracePt t="192207" x="3711575" y="1912938"/>
          <p14:tracePt t="192221" x="3711575" y="1951038"/>
          <p14:tracePt t="192239" x="3711575" y="1973263"/>
          <p14:tracePt t="192254" x="3711575" y="2027238"/>
          <p14:tracePt t="192273" x="3711575" y="2057400"/>
          <p14:tracePt t="192288" x="3711575" y="2095500"/>
          <p14:tracePt t="192305" x="3711575" y="2117725"/>
          <p14:tracePt t="192322" x="3711575" y="2155825"/>
          <p14:tracePt t="192338" x="3711575" y="2193925"/>
          <p14:tracePt t="192355" x="3711575" y="2263775"/>
          <p14:tracePt t="192372" x="3711575" y="2316163"/>
          <p14:tracePt t="192372" x="3711575" y="2354263"/>
          <p14:tracePt t="192391" x="3711575" y="2378075"/>
          <p14:tracePt t="192404" x="3711575" y="2438400"/>
          <p14:tracePt t="192404" x="3711575" y="2468563"/>
          <p14:tracePt t="192423" x="3711575" y="2492375"/>
          <p14:tracePt t="192437" x="3711575" y="2552700"/>
          <p14:tracePt t="192456" x="3711575" y="2582863"/>
          <p14:tracePt t="192472" x="3717925" y="2644775"/>
          <p14:tracePt t="192488" x="3717925" y="2682875"/>
          <p14:tracePt t="192505" x="3725863" y="2735263"/>
          <p14:tracePt t="192522" x="3741738" y="2773363"/>
          <p14:tracePt t="192538" x="3749675" y="2803525"/>
          <p14:tracePt t="192555" x="3763963" y="2835275"/>
          <p14:tracePt t="192571" x="3763963" y="2849563"/>
          <p14:tracePt t="192587" x="3771900" y="2865438"/>
          <p14:tracePt t="192605" x="3779838" y="2895600"/>
          <p14:tracePt t="192605" x="3779838" y="2925763"/>
          <p14:tracePt t="192623" x="3794125" y="2949575"/>
          <p14:tracePt t="192637" x="3825875" y="3025775"/>
          <p14:tracePt t="192655" x="3832225" y="3055938"/>
          <p14:tracePt t="192672" x="3840163" y="3070225"/>
          <p14:tracePt t="192687" x="3840163" y="3078163"/>
          <p14:tracePt t="193654" x="3856038" y="3078163"/>
          <p14:tracePt t="194062" x="3870325" y="3078163"/>
          <p14:tracePt t="194094" x="3878263" y="3078163"/>
          <p14:tracePt t="194126" x="3878263" y="3070225"/>
          <p14:tracePt t="194135" x="3886200" y="3070225"/>
          <p14:tracePt t="194142" x="3894138" y="3070225"/>
          <p14:tracePt t="194158" x="3902075" y="3063875"/>
          <p14:tracePt t="194174" x="3908425" y="3063875"/>
          <p14:tracePt t="194198" x="3924300" y="3063875"/>
          <p14:tracePt t="194222" x="3932238" y="3055938"/>
          <p14:tracePt t="194238" x="3940175" y="3055938"/>
          <p14:tracePt t="194254" x="3954463" y="3040063"/>
          <p14:tracePt t="194262" x="3970338" y="3040063"/>
          <p14:tracePt t="194278" x="3978275" y="3025775"/>
          <p14:tracePt t="194287" x="3992563" y="3025775"/>
          <p14:tracePt t="194303" x="4016375" y="3009900"/>
          <p14:tracePt t="194320" x="4030663" y="2994025"/>
          <p14:tracePt t="194336" x="4046538" y="2979738"/>
          <p14:tracePt t="194352" x="4068763" y="2955925"/>
          <p14:tracePt t="194369" x="4092575" y="2911475"/>
          <p14:tracePt t="194387" x="4106863" y="2887663"/>
          <p14:tracePt t="194403" x="4114800" y="2857500"/>
          <p14:tracePt t="194419" x="4130675" y="2841625"/>
          <p14:tracePt t="194436" x="4130675" y="2827338"/>
          <p14:tracePt t="194452" x="4130675" y="2781300"/>
          <p14:tracePt t="194469" x="4152900" y="2765425"/>
          <p14:tracePt t="194469" x="4152900" y="2735263"/>
          <p14:tracePt t="194487" x="4152900" y="2667000"/>
          <p14:tracePt t="194503" x="4144963" y="2651125"/>
          <p14:tracePt t="194520" x="4137025" y="2636838"/>
          <p14:tracePt t="194535" x="4122738" y="2628900"/>
          <p14:tracePt t="194553" x="4114800" y="2620963"/>
          <p14:tracePt t="194568" x="4098925" y="2620963"/>
          <p14:tracePt t="194585" x="4060825" y="2613025"/>
          <p14:tracePt t="194602" x="4046538" y="2613025"/>
          <p14:tracePt t="194619" x="4030663" y="2613025"/>
          <p14:tracePt t="194635" x="4008438" y="2606675"/>
          <p14:tracePt t="194652" x="4000500" y="2606675"/>
          <p14:tracePt t="194669" x="3992563" y="2606675"/>
          <p14:tracePt t="194687" x="3984625" y="2606675"/>
          <p14:tracePt t="194687" x="3978275" y="2606675"/>
          <p14:tracePt t="194703" x="3954463" y="2606675"/>
          <p14:tracePt t="194720" x="3924300" y="2606675"/>
          <p14:tracePt t="194736" x="3894138" y="2606675"/>
          <p14:tracePt t="194752" x="3848100" y="2628900"/>
          <p14:tracePt t="194769" x="3817938" y="2651125"/>
          <p14:tracePt t="194786" x="3787775" y="2682875"/>
          <p14:tracePt t="194802" x="3771900" y="2705100"/>
          <p14:tracePt t="194819" x="3756025" y="2727325"/>
          <p14:tracePt t="194835" x="3741738" y="2765425"/>
          <p14:tracePt t="194852" x="3711575" y="2811463"/>
          <p14:tracePt t="194852" x="3703638" y="2835275"/>
          <p14:tracePt t="194871" x="3695700" y="2857500"/>
          <p14:tracePt t="194885" x="3673475" y="2917825"/>
          <p14:tracePt t="194885" x="3657600" y="2933700"/>
          <p14:tracePt t="194903" x="3641725" y="2971800"/>
          <p14:tracePt t="194919" x="3619500" y="2994025"/>
          <p14:tracePt t="194936" x="3619500" y="3017838"/>
          <p14:tracePt t="194952" x="3603625" y="3055938"/>
          <p14:tracePt t="194970" x="3589338" y="3086100"/>
          <p14:tracePt t="194985" x="3573463" y="3132138"/>
          <p14:tracePt t="195002" x="3527425" y="3184525"/>
          <p14:tracePt t="195019" x="3482975" y="3246438"/>
          <p14:tracePt t="195035" x="3459163" y="3284538"/>
          <p14:tracePt t="195052" x="3429000" y="3344863"/>
          <p14:tracePt t="195069" x="3413125" y="3360738"/>
          <p14:tracePt t="195069" x="3398838" y="3382963"/>
          <p14:tracePt t="195087" x="3375025" y="3429000"/>
          <p14:tracePt t="195103" x="3360738" y="3467100"/>
          <p14:tracePt t="195119" x="3336925" y="3513138"/>
          <p14:tracePt t="195136" x="3306763" y="3551238"/>
          <p14:tracePt t="195152" x="3284538" y="3597275"/>
          <p14:tracePt t="195169" x="3268663" y="3635375"/>
          <p14:tracePt t="195186" x="3254375" y="3673475"/>
          <p14:tracePt t="195202" x="3246438" y="3703638"/>
          <p14:tracePt t="195219" x="3238500" y="3733800"/>
          <p14:tracePt t="195235" x="3238500" y="3741738"/>
          <p14:tracePt t="195252" x="3238500" y="3756025"/>
          <p14:tracePt t="195269" x="3238500" y="3763963"/>
          <p14:tracePt t="195286" x="3238500" y="3810000"/>
          <p14:tracePt t="195303" x="3238500" y="3848100"/>
          <p14:tracePt t="195319" x="3238500" y="3894138"/>
          <p14:tracePt t="195336" x="3246438" y="3932238"/>
          <p14:tracePt t="195353" x="3254375" y="3946525"/>
          <p14:tracePt t="195368" x="3254375" y="3970338"/>
          <p14:tracePt t="195387" x="3260725" y="3970338"/>
          <p14:tracePt t="195401" x="3268663" y="3984625"/>
          <p14:tracePt t="195418" x="3292475" y="4016375"/>
          <p14:tracePt t="195435" x="3314700" y="4038600"/>
          <p14:tracePt t="195452" x="3336925" y="4076700"/>
          <p14:tracePt t="195468" x="3352800" y="4106863"/>
          <p14:tracePt t="195468" x="3360738" y="4122738"/>
          <p14:tracePt t="195487" x="3368675" y="4130675"/>
          <p14:tracePt t="195501" x="3382963" y="4152900"/>
          <p14:tracePt t="195519" x="3406775" y="4175125"/>
          <p14:tracePt t="195536" x="3413125" y="4183063"/>
          <p14:tracePt t="195551" x="3421063" y="4191000"/>
          <p14:tracePt t="195568" x="3436938" y="4198938"/>
          <p14:tracePt t="195584" x="3467100" y="4206875"/>
          <p14:tracePt t="195601" x="3475038" y="4206875"/>
          <p14:tracePt t="195617" x="3497263" y="4221163"/>
          <p14:tracePt t="195635" x="3513138" y="4221163"/>
          <p14:tracePt t="195651" x="3543300" y="4237038"/>
          <p14:tracePt t="195668" x="3581400" y="4251325"/>
          <p14:tracePt t="195668" x="3603625" y="4267200"/>
          <p14:tracePt t="195686" x="3611563" y="4267200"/>
          <p14:tracePt t="195701" x="3641725" y="4283075"/>
          <p14:tracePt t="195719" x="3649663" y="4283075"/>
          <p14:tracePt t="195742" x="3657600" y="4283075"/>
          <p14:tracePt t="195758" x="3665538" y="4297363"/>
          <p14:tracePt t="195768" x="3687763" y="4313238"/>
          <p14:tracePt t="195785" x="3725863" y="4335463"/>
          <p14:tracePt t="195801" x="3763963" y="4351338"/>
          <p14:tracePt t="195818" x="3810000" y="4365625"/>
          <p14:tracePt t="195835" x="3840163" y="4389438"/>
          <p14:tracePt t="195851" x="3856038" y="4389438"/>
          <p14:tracePt t="195867" x="3863975" y="4389438"/>
          <p14:tracePt t="195887" x="3870325" y="4397375"/>
          <p14:tracePt t="195901" x="3916363" y="4419600"/>
          <p14:tracePt t="195901" x="3946525" y="4427538"/>
          <p14:tracePt t="195919" x="4000500" y="4435475"/>
          <p14:tracePt t="195935" x="4068763" y="4457700"/>
          <p14:tracePt t="195952" x="4106863" y="4457700"/>
          <p14:tracePt t="195970" x="4122738" y="4465638"/>
          <p14:tracePt t="196014" x="4144963" y="4473575"/>
          <p14:tracePt t="196030" x="4168775" y="4473575"/>
          <p14:tracePt t="196038" x="4206875" y="4473575"/>
          <p14:tracePt t="196050" x="4289425" y="4495800"/>
          <p14:tracePt t="196068" x="4351338" y="4495800"/>
          <p14:tracePt t="196084" x="4365625" y="4495800"/>
          <p14:tracePt t="196102" x="4389438" y="4495800"/>
          <p14:tracePt t="196134" x="4419600" y="4495800"/>
          <p14:tracePt t="196142" x="4441825" y="4495800"/>
          <p14:tracePt t="196153" x="4511675" y="4495800"/>
          <p14:tracePt t="196168" x="4549775" y="4495800"/>
          <p14:tracePt t="196184" x="4587875" y="4479925"/>
          <p14:tracePt t="196200" x="4610100" y="4465638"/>
          <p14:tracePt t="196218" x="4664075" y="4435475"/>
          <p14:tracePt t="196233" x="4702175" y="4419600"/>
          <p14:tracePt t="196250" x="4746625" y="4389438"/>
          <p14:tracePt t="196267" x="4792663" y="4351338"/>
          <p14:tracePt t="196284" x="4830763" y="4313238"/>
          <p14:tracePt t="196300" x="4860925" y="4229100"/>
          <p14:tracePt t="196317" x="4868863" y="4152900"/>
          <p14:tracePt t="196317" x="4884738" y="4130675"/>
          <p14:tracePt t="196334" x="4899025" y="4084638"/>
          <p14:tracePt t="196351" x="4906963" y="4038600"/>
          <p14:tracePt t="196367" x="4930775" y="4000500"/>
          <p14:tracePt t="196385" x="4945063" y="3970338"/>
          <p14:tracePt t="196400" x="4968875" y="3908425"/>
          <p14:tracePt t="196417" x="4968875" y="3840163"/>
          <p14:tracePt t="196435" x="4968875" y="3749675"/>
          <p14:tracePt t="196449" x="4975225" y="3673475"/>
          <p14:tracePt t="196466" x="4983163" y="3627438"/>
          <p14:tracePt t="196483" x="4999038" y="3597275"/>
          <p14:tracePt t="196499" x="4999038" y="3565525"/>
          <p14:tracePt t="196516" x="4999038" y="3513138"/>
          <p14:tracePt t="196533" x="5013325" y="3451225"/>
          <p14:tracePt t="196533" x="5013325" y="3390900"/>
          <p14:tracePt t="196550" x="5013325" y="3330575"/>
          <p14:tracePt t="196567" x="5013325" y="3268663"/>
          <p14:tracePt t="196583" x="5013325" y="3230563"/>
          <p14:tracePt t="196600" x="5013325" y="3192463"/>
          <p14:tracePt t="196616" x="5006975" y="3154363"/>
          <p14:tracePt t="196632" x="4983163" y="3108325"/>
          <p14:tracePt t="196649" x="4960938" y="3048000"/>
          <p14:tracePt t="196666" x="4922838" y="2994025"/>
          <p14:tracePt t="196683" x="4914900" y="2963863"/>
          <p14:tracePt t="196699" x="4892675" y="2949575"/>
          <p14:tracePt t="196716" x="4854575" y="2911475"/>
          <p14:tracePt t="196733" x="4830763" y="2879725"/>
          <p14:tracePt t="196733" x="4816475" y="2857500"/>
          <p14:tracePt t="196751" x="4808538" y="2841625"/>
          <p14:tracePt t="196766" x="4784725" y="2819400"/>
          <p14:tracePt t="196783" x="4778375" y="2811463"/>
          <p14:tracePt t="196800" x="4770438" y="2803525"/>
          <p14:tracePt t="196815" x="4762500" y="2789238"/>
          <p14:tracePt t="196832" x="4746625" y="2781300"/>
          <p14:tracePt t="196849" x="4732338" y="2765425"/>
          <p14:tracePt t="196865" x="4708525" y="2751138"/>
          <p14:tracePt t="196883" x="4694238" y="2743200"/>
          <p14:tracePt t="196899" x="4678363" y="2727325"/>
          <p14:tracePt t="196915" x="4656138" y="2705100"/>
          <p14:tracePt t="196932" x="4632325" y="2689225"/>
          <p14:tracePt t="196949" x="4579938" y="2651125"/>
          <p14:tracePt t="196968" x="4556125" y="2620963"/>
          <p14:tracePt t="196983" x="4525963" y="2613025"/>
          <p14:tracePt t="196999" x="4495800" y="2598738"/>
          <p14:tracePt t="197016" x="4473575" y="2582863"/>
          <p14:tracePt t="197032" x="4449763" y="2574925"/>
          <p14:tracePt t="197049" x="4435475" y="2568575"/>
          <p14:tracePt t="197065" x="4411663" y="2560638"/>
          <p14:tracePt t="197083" x="4389438" y="2552700"/>
          <p14:tracePt t="197100" x="4365625" y="2544763"/>
          <p14:tracePt t="197116" x="4335463" y="2544763"/>
          <p14:tracePt t="197116" x="4321175" y="2544763"/>
          <p14:tracePt t="197134" x="4283075" y="2544763"/>
          <p14:tracePt t="197151" x="4267200" y="2544763"/>
          <p14:tracePt t="197166" x="4221163" y="2544763"/>
          <p14:tracePt t="197184" x="4191000" y="2544763"/>
          <p14:tracePt t="197200" x="4152900" y="2544763"/>
          <p14:tracePt t="197217" x="4114800" y="2544763"/>
          <p14:tracePt t="197233" x="4060825" y="2552700"/>
          <p14:tracePt t="197250" x="4022725" y="2568575"/>
          <p14:tracePt t="197266" x="3992563" y="2574925"/>
          <p14:tracePt t="197283" x="3970338" y="2582863"/>
          <p14:tracePt t="197300" x="3954463" y="2582863"/>
          <p14:tracePt t="197316" x="3916363" y="2606675"/>
          <p14:tracePt t="197333" x="3878263" y="2606675"/>
          <p14:tracePt t="197333" x="3863975" y="2606675"/>
          <p14:tracePt t="197351" x="3810000" y="2644775"/>
          <p14:tracePt t="197367" x="3749675" y="2659063"/>
          <p14:tracePt t="197385" x="3717925" y="2682875"/>
          <p14:tracePt t="197400" x="3703638" y="2705100"/>
          <p14:tracePt t="197416" x="3679825" y="2751138"/>
          <p14:tracePt t="197434" x="3649663" y="2803525"/>
          <p14:tracePt t="197449" x="3603625" y="2857500"/>
          <p14:tracePt t="197466" x="3565525" y="2911475"/>
          <p14:tracePt t="197483" x="3505200" y="3001963"/>
          <p14:tracePt t="197499" x="3475038" y="3055938"/>
          <p14:tracePt t="197517" x="3444875" y="3116263"/>
          <p14:tracePt t="197533" x="3421063" y="3154363"/>
          <p14:tracePt t="197533" x="3413125" y="3170238"/>
          <p14:tracePt t="197551" x="3406775" y="3192463"/>
          <p14:tracePt t="197567" x="3406775" y="3216275"/>
          <p14:tracePt t="197567" x="3406775" y="3230563"/>
          <p14:tracePt t="197583" x="3406775" y="3260725"/>
          <p14:tracePt t="197599" x="3406775" y="3314700"/>
          <p14:tracePt t="197616" x="3406775" y="3360738"/>
          <p14:tracePt t="197633" x="3398838" y="3398838"/>
          <p14:tracePt t="197649" x="3390900" y="3451225"/>
          <p14:tracePt t="197666" x="3390900" y="3475038"/>
          <p14:tracePt t="197682" x="3390900" y="3505200"/>
          <p14:tracePt t="197699" x="3375025" y="3543300"/>
          <p14:tracePt t="197716" x="3375025" y="3581400"/>
          <p14:tracePt t="197734" x="3375025" y="3597275"/>
          <p14:tracePt t="197749" x="3375025" y="3619500"/>
          <p14:tracePt t="197767" x="3375025" y="3635375"/>
          <p14:tracePt t="197783" x="3375025" y="3649663"/>
          <p14:tracePt t="197800" x="3375025" y="3665538"/>
          <p14:tracePt t="197816" x="3375025" y="3695700"/>
          <p14:tracePt t="197833" x="3375025" y="3725863"/>
          <p14:tracePt t="197849" x="3375025" y="3756025"/>
          <p14:tracePt t="197866" x="3375025" y="3779838"/>
          <p14:tracePt t="197884" x="3375025" y="3794125"/>
          <p14:tracePt t="197899" x="3375025" y="3802063"/>
          <p14:tracePt t="197915" x="3375025" y="3817938"/>
          <p14:tracePt t="197934" x="3375025" y="3825875"/>
          <p14:tracePt t="197958" x="3375025" y="3832225"/>
          <p14:tracePt t="197968" x="3375025" y="3848100"/>
          <p14:tracePt t="197984" x="3375025" y="3878263"/>
          <p14:tracePt t="197999" x="3375025" y="3902075"/>
          <p14:tracePt t="198017" x="3375025" y="3924300"/>
          <p14:tracePt t="198032" x="3390900" y="3954463"/>
          <p14:tracePt t="198050" x="3390900" y="4000500"/>
          <p14:tracePt t="198065" x="3406775" y="4038600"/>
          <p14:tracePt t="198082" x="3413125" y="4068763"/>
          <p14:tracePt t="198099" x="3413125" y="4106863"/>
          <p14:tracePt t="198115" x="3436938" y="4137025"/>
          <p14:tracePt t="198115" x="3444875" y="4144963"/>
          <p14:tracePt t="198134" x="3459163" y="4160838"/>
          <p14:tracePt t="198149" x="3475038" y="4191000"/>
          <p14:tracePt t="198149" x="3489325" y="4213225"/>
          <p14:tracePt t="198167" x="3505200" y="4237038"/>
          <p14:tracePt t="198183" x="3521075" y="4259263"/>
          <p14:tracePt t="198199" x="3543300" y="4283075"/>
          <p14:tracePt t="198216" x="3559175" y="4305300"/>
          <p14:tracePt t="198232" x="3589338" y="4335463"/>
          <p14:tracePt t="198249" x="3641725" y="4381500"/>
          <p14:tracePt t="198266" x="3695700" y="4419600"/>
          <p14:tracePt t="198282" x="3733800" y="4435475"/>
          <p14:tracePt t="198299" x="3749675" y="4441825"/>
          <p14:tracePt t="198314" x="3756025" y="4441825"/>
          <p14:tracePt t="198334" x="3779838" y="4441825"/>
          <p14:tracePt t="198348" x="3810000" y="4441825"/>
          <p14:tracePt t="198348" x="3848100" y="4441825"/>
          <p14:tracePt t="198367" x="3962400" y="4457700"/>
          <p14:tracePt t="198383" x="4084638" y="4465638"/>
          <p14:tracePt t="198400" x="4168775" y="4479925"/>
          <p14:tracePt t="198416" x="4213225" y="4479925"/>
          <p14:tracePt t="198432" x="4237038" y="4479925"/>
          <p14:tracePt t="198448" x="4251325" y="4479925"/>
          <p14:tracePt t="198465" x="4283075" y="4465638"/>
          <p14:tracePt t="198482" x="4335463" y="4457700"/>
          <p14:tracePt t="198499" x="4419600" y="4435475"/>
          <p14:tracePt t="198515" x="4495800" y="4427538"/>
          <p14:tracePt t="198532" x="4541838" y="4403725"/>
          <p14:tracePt t="198548" x="4572000" y="4373563"/>
          <p14:tracePt t="198564" x="4610100" y="4335463"/>
          <p14:tracePt t="198583" x="4625975" y="4321175"/>
          <p14:tracePt t="198599" x="4670425" y="4259263"/>
          <p14:tracePt t="198616" x="4708525" y="4168775"/>
          <p14:tracePt t="198632" x="4770438" y="4038600"/>
          <p14:tracePt t="198649" x="4822825" y="3940175"/>
          <p14:tracePt t="198666" x="4854575" y="3878263"/>
          <p14:tracePt t="198681" x="4884738" y="3817938"/>
          <p14:tracePt t="198698" x="4899025" y="3771900"/>
          <p14:tracePt t="198715" x="4930775" y="3703638"/>
          <p14:tracePt t="198732" x="4953000" y="3619500"/>
          <p14:tracePt t="198748" x="4953000" y="3482975"/>
          <p14:tracePt t="198748" x="4953000" y="3421063"/>
          <p14:tracePt t="198767" x="4953000" y="3368675"/>
          <p14:tracePt t="198781" x="4953000" y="3254375"/>
          <p14:tracePt t="198799" x="4930775" y="3192463"/>
          <p14:tracePt t="198816" x="4906963" y="3154363"/>
          <p14:tracePt t="198832" x="4860925" y="3078163"/>
          <p14:tracePt t="198849" x="4830763" y="3032125"/>
          <p14:tracePt t="198865" x="4792663" y="2987675"/>
          <p14:tracePt t="198882" x="4746625" y="2925763"/>
          <p14:tracePt t="198898" x="4740275" y="2911475"/>
          <p14:tracePt t="198915" x="4724400" y="2903538"/>
          <p14:tracePt t="198931" x="4708525" y="2895600"/>
          <p14:tracePt t="198948" x="4686300" y="2873375"/>
          <p14:tracePt t="198965" x="4670425" y="2857500"/>
          <p14:tracePt t="198982" x="4632325" y="2819400"/>
          <p14:tracePt t="198997" x="4618038" y="2797175"/>
          <p14:tracePt t="199014" x="4602163" y="2789238"/>
          <p14:tracePt t="199031" x="4594225" y="2789238"/>
          <p14:tracePt t="199047" x="4579938" y="2781300"/>
          <p14:tracePt t="199063" x="4572000" y="2765425"/>
          <p14:tracePt t="199081" x="4564063" y="2765425"/>
          <p14:tracePt t="199097" x="4541838" y="2765425"/>
          <p14:tracePt t="199115" x="4518025" y="2765425"/>
          <p14:tracePt t="199131" x="4503738" y="2765425"/>
          <p14:tracePt t="199148" x="4495800" y="2765425"/>
          <p14:tracePt t="199164" x="4487863" y="2765425"/>
          <p14:tracePt t="200063" x="4495800" y="2765425"/>
          <p14:tracePt t="200086" x="4503738" y="2765425"/>
          <p14:tracePt t="200110" x="4511675" y="2765425"/>
          <p14:tracePt t="200118" x="4518025" y="2765425"/>
          <p14:tracePt t="200129" x="4541838" y="2765425"/>
          <p14:tracePt t="200147" x="4572000" y="2765425"/>
          <p14:tracePt t="200164" x="4594225" y="2765425"/>
          <p14:tracePt t="200180" x="4610100" y="2765425"/>
          <p14:tracePt t="200196" x="4618038" y="2765425"/>
          <p14:tracePt t="200214" x="4625975" y="2765425"/>
          <p14:tracePt t="200238" x="4640263" y="2765425"/>
          <p14:tracePt t="200247" x="4686300" y="2765425"/>
          <p14:tracePt t="200264" x="4716463" y="2765425"/>
          <p14:tracePt t="200280" x="4762500" y="2765425"/>
          <p14:tracePt t="200297" x="4778375" y="2781300"/>
          <p14:tracePt t="200314" x="4784725" y="2781300"/>
          <p14:tracePt t="200329" x="4792663" y="2781300"/>
          <p14:tracePt t="200346" x="4822825" y="2781300"/>
          <p14:tracePt t="200364" x="4860925" y="2781300"/>
          <p14:tracePt t="200364" x="4892675" y="2781300"/>
          <p14:tracePt t="200383" x="4914900" y="2781300"/>
          <p14:tracePt t="200396" x="4960938" y="2781300"/>
          <p14:tracePt t="200396" x="4975225" y="2781300"/>
          <p14:tracePt t="200415" x="4999038" y="2781300"/>
          <p14:tracePt t="200431" x="5021263" y="2781300"/>
          <p14:tracePt t="200447" x="5045075" y="2781300"/>
          <p14:tracePt t="200464" x="5075238" y="2781300"/>
          <p14:tracePt t="200480" x="5121275" y="2781300"/>
          <p14:tracePt t="200497" x="5159375" y="2759075"/>
          <p14:tracePt t="200514" x="5197475" y="2759075"/>
          <p14:tracePt t="200531" x="5211763" y="2759075"/>
          <p14:tracePt t="200546" x="5219700" y="2751138"/>
          <p14:tracePt t="200590" x="5235575" y="2751138"/>
          <p14:tracePt t="200606" x="5249863" y="2751138"/>
          <p14:tracePt t="200614" x="5287963" y="2735263"/>
          <p14:tracePt t="200630" x="5387975" y="2727325"/>
          <p14:tracePt t="200647" x="5440363" y="2727325"/>
          <p14:tracePt t="200664" x="5456238" y="2727325"/>
          <p14:tracePt t="200680" x="5470525" y="2727325"/>
          <p14:tracePt t="200695" x="5502275" y="2720975"/>
          <p14:tracePt t="200713" x="5516563" y="2720975"/>
          <p14:tracePt t="200729" x="5546725" y="2720975"/>
          <p14:tracePt t="200746" x="5562600" y="2720975"/>
          <p14:tracePt t="200762" x="5578475" y="2713038"/>
          <p14:tracePt t="200779" x="5608638" y="2713038"/>
          <p14:tracePt t="200796" x="5638800" y="2713038"/>
          <p14:tracePt t="200813" x="5692775" y="2713038"/>
          <p14:tracePt t="200813" x="5707063" y="2713038"/>
          <p14:tracePt t="200831" x="5715000" y="2713038"/>
          <p14:tracePt t="200845" x="5737225" y="2713038"/>
          <p14:tracePt t="200864" x="5753100" y="2713038"/>
          <p14:tracePt t="200880" x="5783263" y="2713038"/>
          <p14:tracePt t="200896" x="5837238" y="2713038"/>
          <p14:tracePt t="200913" x="5897563" y="2713038"/>
          <p14:tracePt t="200929" x="5951538" y="2713038"/>
          <p14:tracePt t="200946" x="6003925" y="2713038"/>
          <p14:tracePt t="200946" x="6011863" y="2713038"/>
          <p14:tracePt t="200967" x="6019800" y="2705100"/>
          <p14:tracePt t="200978" x="6027738" y="2705100"/>
          <p14:tracePt t="200998" x="6042025" y="2705100"/>
          <p14:tracePt t="201014" x="6057900" y="2705100"/>
          <p14:tracePt t="201029" x="6118225" y="2705100"/>
          <p14:tracePt t="201029" x="6164263" y="2705100"/>
          <p14:tracePt t="201047" x="6270625" y="2705100"/>
          <p14:tracePt t="201063" x="6346825" y="2697163"/>
          <p14:tracePt t="201080" x="6378575" y="2689225"/>
          <p14:tracePt t="201096" x="6384925" y="2682875"/>
          <p14:tracePt t="201112" x="6392863" y="2682875"/>
          <p14:tracePt t="201129" x="6408738" y="2682875"/>
          <p14:tracePt t="201146" x="6469063" y="2682875"/>
          <p14:tracePt t="201162" x="6537325" y="2682875"/>
          <p14:tracePt t="201179" x="6607175" y="2682875"/>
          <p14:tracePt t="201196" x="6613525" y="2682875"/>
          <p14:tracePt t="201212" x="6621463" y="2674938"/>
          <p14:tracePt t="203914" x="6613525" y="2667000"/>
          <p14:tracePt t="204302" x="6599238" y="2667000"/>
          <p14:tracePt t="204326" x="6575425" y="2667000"/>
          <p14:tracePt t="204334" x="6561138" y="2667000"/>
          <p14:tracePt t="204343" x="6530975" y="2659063"/>
          <p14:tracePt t="204360" x="6515100" y="2659063"/>
          <p14:tracePt t="204376" x="6507163" y="2659063"/>
          <p14:tracePt t="204392" x="6499225" y="2651125"/>
          <p14:tracePt t="204409" x="6477000" y="2651125"/>
          <p14:tracePt t="204425" x="6454775" y="2651125"/>
          <p14:tracePt t="204442" x="6423025" y="2620963"/>
          <p14:tracePt t="204459" x="6384925" y="2598738"/>
          <p14:tracePt t="204475" x="6340475" y="2590800"/>
          <p14:tracePt t="204492" x="6316663" y="2568575"/>
          <p14:tracePt t="204492" x="6308725" y="2568575"/>
          <p14:tracePt t="204511" x="6302375" y="2568575"/>
          <p14:tracePt t="204527" x="6294438" y="2568575"/>
          <p14:tracePt t="204541" x="6278563" y="2552700"/>
          <p14:tracePt t="204557" x="6270625" y="2552700"/>
          <p14:tracePt t="204575" x="6270625" y="2536825"/>
          <p14:tracePt t="204718" x="6270625" y="2530475"/>
          <p14:tracePt t="204734" x="6270625" y="2514600"/>
          <p14:tracePt t="204743" x="6286500" y="2492375"/>
          <p14:tracePt t="204760" x="6302375" y="2468563"/>
          <p14:tracePt t="204776" x="6316663" y="2430463"/>
          <p14:tracePt t="204792" x="6316663" y="2378075"/>
          <p14:tracePt t="204809" x="6332538" y="2339975"/>
          <p14:tracePt t="204826" x="6340475" y="2270125"/>
          <p14:tracePt t="204842" x="6354763" y="2217738"/>
          <p14:tracePt t="204859" x="6354763" y="2163763"/>
          <p14:tracePt t="204876" x="6370638" y="2095500"/>
          <p14:tracePt t="204876" x="6370638" y="2079625"/>
          <p14:tracePt t="204894" x="6370638" y="2041525"/>
          <p14:tracePt t="204908" x="6392863" y="1973263"/>
          <p14:tracePt t="204908" x="6392863" y="1965325"/>
          <p14:tracePt t="204927" x="6392863" y="1951038"/>
          <p14:tracePt t="204942" x="6408738" y="1920875"/>
          <p14:tracePt t="204959" x="6408738" y="1889125"/>
          <p14:tracePt t="204976" x="6416675" y="1851025"/>
          <p14:tracePt t="204992" x="6446838" y="1806575"/>
          <p14:tracePt t="205008" x="6469063" y="1774825"/>
          <p14:tracePt t="205025" x="6484938" y="1768475"/>
          <p14:tracePt t="205041" x="6484938" y="1752600"/>
          <p14:tracePt t="205058" x="6492875" y="1752600"/>
          <p14:tracePt t="205074" x="6499225" y="1736725"/>
          <p14:tracePt t="205092" x="6507163" y="1714500"/>
          <p14:tracePt t="205108" x="6537325" y="1676400"/>
          <p14:tracePt t="205125" x="6561138" y="1646238"/>
          <p14:tracePt t="205125" x="6561138" y="1638300"/>
          <p14:tracePt t="205143" x="6575425" y="1630363"/>
          <p14:tracePt t="205159" x="6583363" y="1622425"/>
          <p14:tracePt t="205526" x="6607175" y="1622425"/>
          <p14:tracePt t="205534" x="6613525" y="1622425"/>
          <p14:tracePt t="205542" x="6637338" y="1622425"/>
          <p14:tracePt t="205559" x="6645275" y="1622425"/>
          <p14:tracePt t="205575" x="6659563" y="1622425"/>
          <p14:tracePt t="205590" x="6667500" y="1622425"/>
          <p14:tracePt t="205630" x="6683375" y="1622425"/>
          <p14:tracePt t="205639" x="6697663" y="1622425"/>
          <p14:tracePt t="205646" x="6705600" y="1630363"/>
          <p14:tracePt t="205658" x="6721475" y="1630363"/>
          <p14:tracePt t="205675" x="6735763" y="1638300"/>
          <p14:tracePt t="205691" x="6743700" y="1638300"/>
          <p14:tracePt t="205718" x="6751638" y="1638300"/>
          <p14:tracePt t="205742" x="6759575" y="1646238"/>
          <p14:tracePt t="205750" x="6765925" y="1646238"/>
          <p14:tracePt t="205766" x="6773863" y="1646238"/>
          <p14:tracePt t="205775" x="6797675" y="1646238"/>
          <p14:tracePt t="205792" x="6811963" y="1646238"/>
          <p14:tracePt t="205808" x="6827838" y="1646238"/>
          <p14:tracePt t="205825" x="6835775" y="1646238"/>
          <p14:tracePt t="205840" x="6858000" y="1646238"/>
          <p14:tracePt t="205858" x="6865938" y="1660525"/>
          <p14:tracePt t="205874" x="6873875" y="1660525"/>
          <p14:tracePt t="205890" x="6888163" y="1660525"/>
          <p14:tracePt t="205907" x="6926263" y="1660525"/>
          <p14:tracePt t="205923" x="6972300" y="1660525"/>
          <p14:tracePt t="205940" x="6980238" y="1660525"/>
          <p14:tracePt t="205956" x="7010400" y="1660525"/>
          <p14:tracePt t="205975" x="7026275" y="1660525"/>
          <p14:tracePt t="205991" x="7040563" y="1660525"/>
          <p14:tracePt t="206007" x="7048500" y="1660525"/>
          <p14:tracePt t="206024" x="7078663" y="1660525"/>
          <p14:tracePt t="206040" x="7154863" y="1660525"/>
          <p14:tracePt t="206056" x="7231063" y="1660525"/>
          <p14:tracePt t="206073" x="7269163" y="1660525"/>
          <p14:tracePt t="206090" x="7285038" y="1660525"/>
          <p14:tracePt t="206106" x="7292975" y="1654175"/>
          <p14:tracePt t="206126" x="7299325" y="1654175"/>
          <p14:tracePt t="206150" x="7315200" y="1654175"/>
          <p14:tracePt t="206158" x="7345363" y="1654175"/>
          <p14:tracePt t="206173" x="7413625" y="1654175"/>
          <p14:tracePt t="206191" x="7429500" y="1654175"/>
          <p14:tracePt t="206207" x="7437438" y="1654175"/>
          <p14:tracePt t="206224" x="7445375" y="1654175"/>
          <p14:tracePt t="206239" x="7451725" y="1654175"/>
          <p14:tracePt t="206256" x="7467600" y="1654175"/>
          <p14:tracePt t="206273" x="7527925" y="1654175"/>
          <p14:tracePt t="206290" x="7627938" y="1654175"/>
          <p14:tracePt t="206306" x="7680325" y="1654175"/>
          <p14:tracePt t="206323" x="7718425" y="1654175"/>
          <p14:tracePt t="206339" x="7734300" y="1654175"/>
          <p14:tracePt t="206356" x="7742238" y="1654175"/>
          <p14:tracePt t="206374" x="7764463" y="1654175"/>
          <p14:tracePt t="206391" x="7794625" y="1654175"/>
          <p14:tracePt t="206406" x="7832725" y="1646238"/>
          <p14:tracePt t="206423" x="7878763" y="1646238"/>
          <p14:tracePt t="206439" x="7902575" y="1638300"/>
          <p14:tracePt t="206455" x="7916863" y="1638300"/>
          <p14:tracePt t="206472" x="7924800" y="1638300"/>
          <p14:tracePt t="206502" x="7932738" y="1638300"/>
          <p14:tracePt t="206510" x="7947025" y="1638300"/>
          <p14:tracePt t="206526" x="7954963" y="1638300"/>
          <p14:tracePt t="206540" x="7985125" y="1630363"/>
          <p14:tracePt t="206557" x="8008938" y="1630363"/>
          <p14:tracePt t="206557" x="8016875" y="1630363"/>
          <p14:tracePt t="206575" x="8047038" y="1622425"/>
          <p14:tracePt t="206591" x="8085138" y="1622425"/>
          <p14:tracePt t="206607" x="8115300" y="1622425"/>
          <p14:tracePt t="206624" x="8131175" y="1622425"/>
          <p14:tracePt t="206640" x="8145463" y="1622425"/>
          <p14:tracePt t="206662" x="8161338" y="1616075"/>
          <p14:tracePt t="206678" x="8175625" y="1616075"/>
          <p14:tracePt t="206690" x="8237538" y="1600200"/>
          <p14:tracePt t="206707" x="8251825" y="1600200"/>
          <p14:tracePt t="206724" x="8259763" y="1600200"/>
          <p14:tracePt t="206740" x="8275638" y="1600200"/>
          <p14:tracePt t="206886" x="8289925" y="1600200"/>
          <p14:tracePt t="206894" x="8297863" y="1600200"/>
          <p14:tracePt t="206910" x="8321675" y="1600200"/>
          <p14:tracePt t="206923" x="8351838" y="1600200"/>
          <p14:tracePt t="206940" x="8382000" y="1600200"/>
          <p14:tracePt t="206957" x="8389938" y="1600200"/>
          <p14:tracePt t="206975" x="8412163" y="1600200"/>
          <p14:tracePt t="207038" x="8435975" y="1600200"/>
          <p14:tracePt t="207046" x="8450263" y="1600200"/>
          <p14:tracePt t="207056" x="8466138" y="1600200"/>
          <p14:tracePt t="207072" x="8466138" y="1608138"/>
          <p14:tracePt t="207310" x="8466138" y="1616075"/>
          <p14:tracePt t="207334" x="8458200" y="1616075"/>
          <p14:tracePt t="207358" x="8450263" y="1616075"/>
          <p14:tracePt t="207382" x="8435975" y="1616075"/>
          <p14:tracePt t="207470" x="8428038" y="1616075"/>
          <p14:tracePt t="207534" x="8420100" y="1616075"/>
          <p14:tracePt t="207590" x="8404225" y="1616075"/>
          <p14:tracePt t="207598" x="8366125" y="1616075"/>
          <p14:tracePt t="207614" x="8335963" y="1616075"/>
          <p14:tracePt t="207623" x="8283575" y="1616075"/>
          <p14:tracePt t="207640" x="8207375" y="1638300"/>
          <p14:tracePt t="207657" x="8161338" y="1638300"/>
          <p14:tracePt t="207673" x="8123238" y="1654175"/>
          <p14:tracePt t="207688" x="8069263" y="1654175"/>
          <p14:tracePt t="207706" x="8016875" y="1676400"/>
          <p14:tracePt t="207722" x="7916863" y="1698625"/>
          <p14:tracePt t="207739" x="7818438" y="1736725"/>
          <p14:tracePt t="207755" x="7712075" y="1760538"/>
          <p14:tracePt t="207772" x="7642225" y="1774825"/>
          <p14:tracePt t="207772" x="7627938" y="1782763"/>
          <p14:tracePt t="207790" x="7597775" y="1798638"/>
          <p14:tracePt t="207805" x="7559675" y="1820863"/>
          <p14:tracePt t="207823" x="7535863" y="1836738"/>
          <p14:tracePt t="207840" x="7483475" y="1866900"/>
          <p14:tracePt t="207856" x="7421563" y="1889125"/>
          <p14:tracePt t="207872" x="7361238" y="1912938"/>
          <p14:tracePt t="207889" x="7285038" y="1951038"/>
          <p14:tracePt t="207906" x="7216775" y="1973263"/>
          <p14:tracePt t="207923" x="7170738" y="1989138"/>
          <p14:tracePt t="207939" x="7132638" y="2003425"/>
          <p14:tracePt t="207955" x="7108825" y="2019300"/>
          <p14:tracePt t="207955" x="7094538" y="2027238"/>
          <p14:tracePt t="207975" x="7070725" y="2027238"/>
          <p14:tracePt t="207991" x="7048500" y="2041525"/>
          <p14:tracePt t="208005" x="7032625" y="2041525"/>
          <p14:tracePt t="208022" x="6972300" y="2057400"/>
          <p14:tracePt t="208039" x="6926263" y="2057400"/>
          <p14:tracePt t="208055" x="6873875" y="2065338"/>
          <p14:tracePt t="208072" x="6819900" y="2073275"/>
          <p14:tracePt t="208089" x="6765925" y="2079625"/>
          <p14:tracePt t="208105" x="6705600" y="2079625"/>
          <p14:tracePt t="208122" x="6659563" y="2087563"/>
          <p14:tracePt t="208139" x="6607175" y="2087563"/>
          <p14:tracePt t="208156" x="6569075" y="2087563"/>
          <p14:tracePt t="208172" x="6545263" y="2095500"/>
          <p14:tracePt t="208189" x="6507163" y="2095500"/>
          <p14:tracePt t="208205" x="6430963" y="2117725"/>
          <p14:tracePt t="208223" x="6362700" y="2125663"/>
          <p14:tracePt t="208239" x="6324600" y="2133600"/>
          <p14:tracePt t="208256" x="6308725" y="2133600"/>
          <p14:tracePt t="208271" x="6316663" y="2133600"/>
          <p14:tracePt t="208662" x="6324600" y="2133600"/>
          <p14:tracePt t="208678" x="6346825" y="2133600"/>
          <p14:tracePt t="208687" x="6362700" y="2133600"/>
          <p14:tracePt t="208694" x="6378575" y="2133600"/>
          <p14:tracePt t="208704" x="6408738" y="2133600"/>
          <p14:tracePt t="208721" x="6423025" y="2133600"/>
          <p14:tracePt t="208738" x="6438900" y="2133600"/>
          <p14:tracePt t="208774" x="6454775" y="2133600"/>
          <p14:tracePt t="208790" x="6477000" y="2133600"/>
          <p14:tracePt t="208798" x="6507163" y="2133600"/>
          <p14:tracePt t="208806" x="6545263" y="2133600"/>
          <p14:tracePt t="208821" x="6629400" y="2149475"/>
          <p14:tracePt t="208839" x="6645275" y="2149475"/>
          <p14:tracePt t="208854" x="6659563" y="2149475"/>
          <p14:tracePt t="208918" x="6697663" y="2149475"/>
          <p14:tracePt t="208926" x="6743700" y="2149475"/>
          <p14:tracePt t="208936" x="6842125" y="2149475"/>
          <p14:tracePt t="208955" x="6888163" y="2149475"/>
          <p14:tracePt t="208974" x="6896100" y="2149475"/>
          <p14:tracePt t="212653" x="6911975" y="2149475"/>
          <p14:tracePt t="213086" x="6918325" y="2155825"/>
          <p14:tracePt t="214730" x="6926263" y="2155825"/>
          <p14:tracePt t="214958" x="6942138" y="2155825"/>
          <p14:tracePt t="215174" x="6950075" y="2155825"/>
          <p14:tracePt t="215190" x="6964363" y="2149475"/>
          <p14:tracePt t="215198" x="7002463" y="2133600"/>
          <p14:tracePt t="215216" x="7102475" y="2111375"/>
          <p14:tracePt t="215232" x="7208838" y="2073275"/>
          <p14:tracePt t="215248" x="7307263" y="2041525"/>
          <p14:tracePt t="215265" x="7353300" y="2019300"/>
          <p14:tracePt t="215281" x="7375525" y="2011363"/>
          <p14:tracePt t="215298" x="7407275" y="1989138"/>
          <p14:tracePt t="215314" x="7459663" y="1958975"/>
          <p14:tracePt t="215331" x="7551738" y="1905000"/>
          <p14:tracePt t="215348" x="7627938" y="1882775"/>
          <p14:tracePt t="215364" x="7704138" y="1844675"/>
          <p14:tracePt t="215364" x="7718425" y="1844675"/>
          <p14:tracePt t="215383" x="7742238" y="1828800"/>
          <p14:tracePt t="215399" x="7756525" y="1812925"/>
          <p14:tracePt t="215416" x="7764463" y="1806575"/>
          <p14:tracePt t="215432" x="7794625" y="1782763"/>
          <p14:tracePt t="215448" x="7878763" y="1744663"/>
          <p14:tracePt t="215465" x="7985125" y="1698625"/>
          <p14:tracePt t="215481" x="8099425" y="1654175"/>
          <p14:tracePt t="215498" x="8175625" y="1608138"/>
          <p14:tracePt t="215514" x="8199438" y="1592263"/>
          <p14:tracePt t="215531" x="8213725" y="1584325"/>
          <p14:tracePt t="215550" x="8229600" y="1577975"/>
          <p14:tracePt t="215582" x="8237538" y="1570038"/>
          <p14:tracePt t="215606" x="8245475" y="1570038"/>
          <p14:tracePt t="215614" x="8245475" y="1562100"/>
          <p14:tracePt t="215622" x="8237538" y="1562100"/>
          <p14:tracePt t="215742" x="8221663" y="1562100"/>
          <p14:tracePt t="215750" x="8207375" y="1562100"/>
          <p14:tracePt t="215766" x="8175625" y="1562100"/>
          <p14:tracePt t="215780" x="8099425" y="1570038"/>
          <p14:tracePt t="215780" x="8069263" y="1584325"/>
          <p14:tracePt t="215799" x="7985125" y="1600200"/>
          <p14:tracePt t="215815" x="7902575" y="1646238"/>
          <p14:tracePt t="215831" x="7810500" y="1692275"/>
          <p14:tracePt t="215849" x="7704138" y="1752600"/>
          <p14:tracePt t="215865" x="7589838" y="1806575"/>
          <p14:tracePt t="215881" x="7475538" y="1836738"/>
          <p14:tracePt t="215897" x="7361238" y="1874838"/>
          <p14:tracePt t="215915" x="7269163" y="1905000"/>
          <p14:tracePt t="215931" x="7254875" y="1905000"/>
          <p14:tracePt t="215947" x="7231063" y="1905000"/>
          <p14:tracePt t="215964" x="7216775" y="1905000"/>
          <p14:tracePt t="215980" x="7200900" y="1905000"/>
          <p14:tracePt t="215997" x="7132638" y="1912938"/>
          <p14:tracePt t="216015" x="7048500" y="1920875"/>
          <p14:tracePt t="216031" x="6964363" y="1943100"/>
          <p14:tracePt t="216048" x="6880225" y="1965325"/>
          <p14:tracePt t="216065" x="6789738" y="2003425"/>
          <p14:tracePt t="216081" x="6735763" y="2003425"/>
          <p14:tracePt t="216097" x="6689725" y="2011363"/>
          <p14:tracePt t="216114" x="6667500" y="2019300"/>
          <p14:tracePt t="216130" x="6659563" y="2019300"/>
          <p14:tracePt t="216146" x="6659563" y="2041525"/>
          <p14:tracePt t="216558" x="6651625" y="2065338"/>
          <p14:tracePt t="216566" x="6645275" y="2095500"/>
          <p14:tracePt t="216579" x="6629400" y="2149475"/>
          <p14:tracePt t="216597" x="6591300" y="2225675"/>
          <p14:tracePt t="216597" x="6591300" y="2270125"/>
          <p14:tracePt t="216615" x="6553200" y="2384425"/>
          <p14:tracePt t="216631" x="6537325" y="2446338"/>
          <p14:tracePt t="216647" x="6515100" y="2492375"/>
          <p14:tracePt t="216664" x="6515100" y="2530475"/>
          <p14:tracePt t="216680" x="6507163" y="2536825"/>
          <p14:tracePt t="216696" x="6499225" y="2552700"/>
          <p14:tracePt t="216713" x="6499225" y="2560638"/>
          <p14:tracePt t="216729" x="6484938" y="2574925"/>
          <p14:tracePt t="216746" x="6484938" y="2590800"/>
          <p14:tracePt t="216763" x="6477000" y="2598738"/>
          <p14:tracePt t="216779" x="6469063" y="2628900"/>
          <p14:tracePt t="216798" x="6461125" y="2628900"/>
          <p14:tracePt t="216812" x="6446838" y="2659063"/>
          <p14:tracePt t="216831" x="6430963" y="2682875"/>
          <p14:tracePt t="216847" x="6408738" y="2705100"/>
          <p14:tracePt t="216862" x="6400800" y="2713038"/>
          <p14:tracePt t="216880" x="6392863" y="2720975"/>
          <p14:tracePt t="216896" x="6392863" y="2727325"/>
          <p14:tracePt t="216934" x="6392863" y="2720975"/>
          <p14:tracePt t="217310" x="6400800" y="2720975"/>
          <p14:tracePt t="217358" x="6400800" y="2713038"/>
          <p14:tracePt t="217374" x="6408738" y="2713038"/>
          <p14:tracePt t="217494" x="6416675" y="2713038"/>
          <p14:tracePt t="217502" x="6423025" y="2713038"/>
          <p14:tracePt t="217518" x="6430963" y="2713038"/>
          <p14:tracePt t="217542" x="6446838" y="2713038"/>
          <p14:tracePt t="217582" x="6461125" y="2713038"/>
          <p14:tracePt t="217590" x="6469063" y="2713038"/>
          <p14:tracePt t="217598" x="6477000" y="2713038"/>
          <p14:tracePt t="217612" x="6484938" y="2713038"/>
          <p14:tracePt t="217628" x="6492875" y="2713038"/>
          <p14:tracePt t="217647" x="6507163" y="2713038"/>
          <p14:tracePt t="217663" x="6515100" y="2713038"/>
          <p14:tracePt t="217695" x="6523038" y="2713038"/>
          <p14:tracePt t="217711" x="6530975" y="2713038"/>
          <p14:tracePt t="217750" x="6537325" y="2713038"/>
          <p14:tracePt t="217766" x="6545263" y="2713038"/>
          <p14:tracePt t="217774" x="6561138" y="2713038"/>
          <p14:tracePt t="217790" x="6575425" y="2713038"/>
          <p14:tracePt t="217806" x="6583363" y="2713038"/>
          <p14:tracePt t="217830" x="6591300" y="2713038"/>
          <p14:tracePt t="217846" x="6599238" y="2713038"/>
          <p14:tracePt t="217862" x="6613525" y="2713038"/>
          <p14:tracePt t="217870" x="6621463" y="2713038"/>
          <p14:tracePt t="217879" x="6637338" y="2713038"/>
          <p14:tracePt t="217894" x="6645275" y="2713038"/>
          <p14:tracePt t="217966" x="6651625" y="2713038"/>
          <p14:tracePt t="217974" x="6659563" y="2713038"/>
          <p14:tracePt t="217982" x="6667500" y="2705100"/>
          <p14:tracePt t="217996" x="6675438" y="2705100"/>
          <p14:tracePt t="218030" x="6689725" y="2705100"/>
          <p14:tracePt t="218053" x="6705600" y="2705100"/>
          <p14:tracePt t="218061" x="6721475" y="2705100"/>
          <p14:tracePt t="218078" x="6727825" y="2705100"/>
          <p14:tracePt t="218086" x="6735763" y="2705100"/>
          <p14:tracePt t="218096" x="6743700" y="2705100"/>
          <p14:tracePt t="219007" x="6735763" y="2705100"/>
          <p14:tracePt t="219838" x="6713538" y="2705100"/>
          <p14:tracePt t="219846" x="6683375" y="2705100"/>
          <p14:tracePt t="219859" x="6607175" y="2705100"/>
          <p14:tracePt t="219876" x="6507163" y="2705100"/>
          <p14:tracePt t="219892" x="6370638" y="2705100"/>
          <p14:tracePt t="219910" x="6142038" y="2705100"/>
          <p14:tracePt t="219910" x="6035675" y="2705100"/>
          <p14:tracePt t="219927" x="5692775" y="2705100"/>
          <p14:tracePt t="219943" x="5356225" y="2705100"/>
          <p14:tracePt t="219959" x="5135563" y="2705100"/>
          <p14:tracePt t="219975" x="4953000" y="2705100"/>
          <p14:tracePt t="219993" x="4754563" y="2705100"/>
          <p14:tracePt t="220011" x="4487863" y="2735263"/>
          <p14:tracePt t="220025" x="4183063" y="2765425"/>
          <p14:tracePt t="220042" x="3894138" y="2797175"/>
          <p14:tracePt t="220060" x="3687763" y="2797175"/>
          <p14:tracePt t="220076" x="3482975" y="2803525"/>
          <p14:tracePt t="220093" x="3306763" y="2827338"/>
          <p14:tracePt t="220093" x="3216275" y="2841625"/>
          <p14:tracePt t="220111" x="2963863" y="2841625"/>
          <p14:tracePt t="220127" x="2697163" y="2841625"/>
          <p14:tracePt t="220144" x="2362200" y="2879725"/>
          <p14:tracePt t="220160" x="2179638" y="2911475"/>
          <p14:tracePt t="220176" x="2027238" y="2911475"/>
          <p14:tracePt t="220193" x="1920875" y="2917825"/>
          <p14:tracePt t="220209" x="1768475" y="2917825"/>
          <p14:tracePt t="220226" x="1616075" y="2917825"/>
          <p14:tracePt t="220243" x="1455738" y="2917825"/>
          <p14:tracePt t="220260" x="1303338" y="2917825"/>
          <p14:tracePt t="220276" x="1158875" y="2917825"/>
          <p14:tracePt t="220293" x="1028700" y="2917825"/>
          <p14:tracePt t="220293" x="982663" y="2917825"/>
          <p14:tracePt t="220311" x="936625" y="2917825"/>
          <p14:tracePt t="220325" x="838200" y="2917825"/>
          <p14:tracePt t="220325" x="762000" y="2895600"/>
          <p14:tracePt t="220343" x="617538" y="2873375"/>
          <p14:tracePt t="220360" x="533400" y="2873375"/>
          <p14:tracePt t="220376" x="457200" y="2857500"/>
          <p14:tracePt t="220393" x="381000" y="2857500"/>
          <p14:tracePt t="220409" x="327025" y="2857500"/>
          <p14:tracePt t="220427" x="296863" y="2857500"/>
          <p14:tracePt t="220442" x="282575" y="2857500"/>
          <p14:tracePt t="220459" x="288925" y="2857500"/>
          <p14:tracePt t="220606" x="296863" y="2857500"/>
          <p14:tracePt t="220614" x="312738" y="2841625"/>
          <p14:tracePt t="220625" x="373063" y="2841625"/>
          <p14:tracePt t="220642" x="487363" y="2841625"/>
          <p14:tracePt t="220659" x="647700" y="2841625"/>
          <p14:tracePt t="220675" x="808038" y="2841625"/>
          <p14:tracePt t="220692" x="914400" y="2841625"/>
          <p14:tracePt t="220692" x="944563" y="2841625"/>
          <p14:tracePt t="220710" x="990600" y="2835275"/>
          <p14:tracePt t="220726" x="1066800" y="2827338"/>
          <p14:tracePt t="220743" x="1150938" y="2819400"/>
          <p14:tracePt t="220760" x="1257300" y="2797175"/>
          <p14:tracePt t="220776" x="1401763" y="2781300"/>
          <p14:tracePt t="220792" x="1554163" y="2773363"/>
          <p14:tracePt t="220809" x="1692275" y="2773363"/>
          <p14:tracePt t="220826" x="1752600" y="2773363"/>
          <p14:tracePt t="220842" x="1782763" y="2773363"/>
          <p14:tracePt t="221086" x="1806575" y="2773363"/>
          <p14:tracePt t="221094" x="1844675" y="2773363"/>
          <p14:tracePt t="221107" x="1951038" y="2773363"/>
          <p14:tracePt t="221125" x="2217738" y="2773363"/>
          <p14:tracePt t="221143" x="2438400" y="2773363"/>
          <p14:tracePt t="221159" x="2713038" y="2773363"/>
          <p14:tracePt t="221175" x="2879725" y="2773363"/>
          <p14:tracePt t="221192" x="2994025" y="2773363"/>
          <p14:tracePt t="221208" x="3070225" y="2773363"/>
          <p14:tracePt t="221224" x="3124200" y="2773363"/>
          <p14:tracePt t="221241" x="3154363" y="2773363"/>
          <p14:tracePt t="221257" x="3238500" y="2773363"/>
          <p14:tracePt t="221274" x="3375025" y="2773363"/>
          <p14:tracePt t="221291" x="3581400" y="2773363"/>
          <p14:tracePt t="221307" x="3771900" y="2773363"/>
          <p14:tracePt t="221324" x="3932238" y="2773363"/>
          <p14:tracePt t="221324" x="3984625" y="2765425"/>
          <p14:tracePt t="221342" x="4092575" y="2759075"/>
          <p14:tracePt t="221358" x="4191000" y="2759075"/>
          <p14:tracePt t="221375" x="4343400" y="2759075"/>
          <p14:tracePt t="221391" x="4533900" y="2759075"/>
          <p14:tracePt t="221408" x="4740275" y="2759075"/>
          <p14:tracePt t="221425" x="4975225" y="2743200"/>
          <p14:tracePt t="221441" x="5143500" y="2743200"/>
          <p14:tracePt t="221458" x="5227638" y="2743200"/>
          <p14:tracePt t="221475" x="5265738" y="2743200"/>
          <p14:tracePt t="221492" x="5341938" y="2743200"/>
          <p14:tracePt t="221508" x="5508625" y="2743200"/>
          <p14:tracePt t="221508" x="5622925" y="2743200"/>
          <p14:tracePt t="221526" x="5745163" y="2743200"/>
          <p14:tracePt t="221542" x="6049963" y="2743200"/>
          <p14:tracePt t="221559" x="6149975" y="2743200"/>
          <p14:tracePt t="221576" x="6194425" y="2735263"/>
          <p14:tracePt t="221592" x="6210300" y="2727325"/>
          <p14:tracePt t="221608" x="6218238" y="2727325"/>
          <p14:tracePt t="221694" x="6248400" y="2727325"/>
          <p14:tracePt t="221702" x="6286500" y="2727325"/>
          <p14:tracePt t="221710" x="6340475" y="2727325"/>
          <p14:tracePt t="221725" x="6446838" y="2727325"/>
          <p14:tracePt t="221725" x="6515100" y="2727325"/>
          <p14:tracePt t="221743" x="6553200" y="2727325"/>
          <p14:tracePt t="221757" x="6607175" y="2727325"/>
          <p14:tracePt t="221775" x="6621463" y="2727325"/>
          <p14:tracePt t="221791" x="6637338" y="2727325"/>
          <p14:tracePt t="221814" x="6651625" y="2727325"/>
          <p14:tracePt t="221830" x="6659563" y="2727325"/>
          <p14:tracePt t="221841" x="6683375" y="2727325"/>
          <p14:tracePt t="221857" x="6689725" y="2727325"/>
          <p14:tracePt t="222781" x="6689725" y="2720975"/>
          <p14:tracePt t="223478" x="6675438" y="2713038"/>
          <p14:tracePt t="223494" x="6659563" y="2713038"/>
          <p14:tracePt t="223510" x="6645275" y="2713038"/>
          <p14:tracePt t="223518" x="6629400" y="2713038"/>
          <p14:tracePt t="223534" x="6613525" y="2713038"/>
          <p14:tracePt t="223550" x="6607175" y="2705100"/>
          <p14:tracePt t="223558" x="6583363" y="2697163"/>
          <p14:tracePt t="223572" x="6553200" y="2697163"/>
          <p14:tracePt t="223572" x="6530975" y="2697163"/>
          <p14:tracePt t="223591" x="6492875" y="2689225"/>
          <p14:tracePt t="223607" x="6484938" y="2689225"/>
          <p14:tracePt t="223622" x="6469063" y="2689225"/>
          <p14:tracePt t="223639" x="6484938" y="2689225"/>
          <p14:tracePt t="223806" x="6492875" y="2682875"/>
          <p14:tracePt t="223814" x="6515100" y="2682875"/>
          <p14:tracePt t="223823" x="6575425" y="2682875"/>
          <p14:tracePt t="223840" x="6629400" y="2682875"/>
          <p14:tracePt t="223856" x="6667500" y="2682875"/>
          <p14:tracePt t="223872" x="6675438" y="2682875"/>
          <p14:tracePt t="223889" x="6689725" y="2682875"/>
          <p14:tracePt t="223918" x="6697663" y="2682875"/>
          <p14:tracePt t="223936" x="6721475" y="2682875"/>
          <p14:tracePt t="223942" x="6735763" y="2682875"/>
          <p14:tracePt t="223955" x="6765925" y="2674938"/>
          <p14:tracePt t="223955" x="6781800" y="2674938"/>
          <p14:tracePt t="223974" x="6804025" y="2674938"/>
          <p14:tracePt t="223988" x="6819900" y="2674938"/>
          <p14:tracePt t="224010" x="6827838" y="2674938"/>
          <p14:tracePt t="224033" x="6835775" y="2667000"/>
          <p14:tracePt t="224462" x="6835775" y="2659063"/>
          <p14:tracePt t="224471" x="6850063" y="2636838"/>
          <p14:tracePt t="224478" x="6896100" y="2620963"/>
          <p14:tracePt t="224488" x="7032625" y="2560638"/>
          <p14:tracePt t="224505" x="7200900" y="2484438"/>
          <p14:tracePt t="224521" x="7369175" y="2422525"/>
          <p14:tracePt t="224538" x="7489825" y="2362200"/>
          <p14:tracePt t="224555" x="7551738" y="2324100"/>
          <p14:tracePt t="224572" x="7581900" y="2286000"/>
          <p14:tracePt t="224588" x="7589838" y="2247900"/>
          <p14:tracePt t="224605" x="7620000" y="2193925"/>
          <p14:tracePt t="224623" x="7666038" y="2133600"/>
          <p14:tracePt t="224639" x="7712075" y="2087563"/>
          <p14:tracePt t="224656" x="7734300" y="2065338"/>
          <p14:tracePt t="224673" x="7742238" y="2057400"/>
          <p14:tracePt t="224688" x="7750175" y="2049463"/>
          <p14:tracePt t="224705" x="7750175" y="2035175"/>
          <p14:tracePt t="224721" x="7772400" y="2019300"/>
          <p14:tracePt t="224738" x="7788275" y="2011363"/>
          <p14:tracePt t="224754" x="7794625" y="2003425"/>
          <p14:tracePt t="224771" x="7794625" y="1997075"/>
          <p14:tracePt t="224790" x="7788275" y="1997075"/>
          <p14:tracePt t="224846" x="7780338" y="1997075"/>
          <p14:tracePt t="224854" x="7764463" y="1997075"/>
          <p14:tracePt t="224862" x="7756525" y="2003425"/>
          <p14:tracePt t="224872" x="7666038" y="2049463"/>
          <p14:tracePt t="224888" x="7589838" y="2073275"/>
          <p14:tracePt t="224905" x="7459663" y="2133600"/>
          <p14:tracePt t="224923" x="7323138" y="2193925"/>
          <p14:tracePt t="224938" x="7200900" y="2263775"/>
          <p14:tracePt t="224955" x="7064375" y="2362200"/>
          <p14:tracePt t="224972" x="6942138" y="2422525"/>
          <p14:tracePt t="224990" x="6842125" y="2460625"/>
          <p14:tracePt t="225005" x="6789738" y="2498725"/>
          <p14:tracePt t="225005" x="6773863" y="2514600"/>
          <p14:tracePt t="225023" x="6759575" y="2522538"/>
          <p14:tracePt t="225037" x="6697663" y="2560638"/>
          <p14:tracePt t="225055" x="6667500" y="2598738"/>
          <p14:tracePt t="225072" x="6651625" y="2613025"/>
          <p14:tracePt t="225088" x="6621463" y="2628900"/>
          <p14:tracePt t="225105" x="6599238" y="2651125"/>
          <p14:tracePt t="225122" x="6599238" y="2659063"/>
          <p14:tracePt t="225246" x="6599238" y="2667000"/>
          <p14:tracePt t="225254" x="6599238" y="2674938"/>
          <p14:tracePt t="225271" x="6599238" y="2682875"/>
          <p14:tracePt t="225414" x="6607175" y="2682875"/>
          <p14:tracePt t="225454" x="6613525" y="2682875"/>
          <p14:tracePt t="225471" x="6629400" y="2682875"/>
          <p14:tracePt t="225478" x="6645275" y="2682875"/>
          <p14:tracePt t="225488" x="6651625" y="2667000"/>
          <p14:tracePt t="225504" x="6659563" y="2667000"/>
          <p14:tracePt t="225520" x="6667500" y="2667000"/>
          <p14:tracePt t="225558" x="6675438" y="2667000"/>
          <p14:tracePt t="225566" x="6683375" y="2667000"/>
          <p14:tracePt t="225574" x="6697663" y="2667000"/>
          <p14:tracePt t="225598" x="6705600" y="2667000"/>
          <p14:tracePt t="225686" x="6713538" y="2667000"/>
          <p14:tracePt t="225710" x="6721475" y="2667000"/>
          <p14:tracePt t="225726" x="6727825" y="2667000"/>
          <p14:tracePt t="225766" x="6743700" y="2659063"/>
          <p14:tracePt t="226206" x="6773863" y="2636838"/>
          <p14:tracePt t="226214" x="6835775" y="2613025"/>
          <p14:tracePt t="226223" x="6888163" y="2606675"/>
          <p14:tracePt t="226236" x="7018338" y="2530475"/>
          <p14:tracePt t="226236" x="7116763" y="2492375"/>
          <p14:tracePt t="226255" x="7285038" y="2384425"/>
          <p14:tracePt t="226271" x="7413625" y="2332038"/>
          <p14:tracePt t="226287" x="7521575" y="2270125"/>
          <p14:tracePt t="226304" x="7612063" y="2225675"/>
          <p14:tracePt t="226320" x="7688263" y="2179638"/>
          <p14:tracePt t="226337" x="7764463" y="2117725"/>
          <p14:tracePt t="226354" x="7870825" y="2035175"/>
          <p14:tracePt t="226370" x="7978775" y="1935163"/>
          <p14:tracePt t="226387" x="8077200" y="1851025"/>
          <p14:tracePt t="226403" x="8161338" y="1768475"/>
          <p14:tracePt t="226420" x="8221663" y="1722438"/>
          <p14:tracePt t="226420" x="8245475" y="1706563"/>
          <p14:tracePt t="226439" x="8259763" y="1684338"/>
          <p14:tracePt t="226453" x="8283575" y="1646238"/>
          <p14:tracePt t="226470" x="8297863" y="1608138"/>
          <p14:tracePt t="226487" x="8297863" y="1600200"/>
          <p14:tracePt t="226504" x="8305800" y="1592263"/>
          <p14:tracePt t="226519" x="8313738" y="1584325"/>
          <p14:tracePt t="226535" x="8328025" y="1562100"/>
          <p14:tracePt t="226552" x="8359775" y="1531938"/>
          <p14:tracePt t="226569" x="8412163" y="1493838"/>
          <p14:tracePt t="226586" x="8435975" y="1463675"/>
          <p14:tracePt t="226603" x="8442325" y="1455738"/>
          <p14:tracePt t="228383" x="8435975" y="1455738"/>
          <p14:tracePt t="228518" x="8420100" y="1455738"/>
          <p14:tracePt t="228734" x="8412163" y="1463675"/>
          <p14:tracePt t="228758" x="8404225" y="1470025"/>
          <p14:tracePt t="228798" x="8397875" y="1470025"/>
          <p14:tracePt t="228814" x="8397875" y="1493838"/>
          <p14:tracePt t="228822" x="8374063" y="1501775"/>
          <p14:tracePt t="228834" x="8321675" y="1554163"/>
          <p14:tracePt t="228851" x="8275638" y="1616075"/>
          <p14:tracePt t="228867" x="8229600" y="1692275"/>
          <p14:tracePt t="228884" x="8175625" y="1760538"/>
          <p14:tracePt t="228901" x="8137525" y="1812925"/>
          <p14:tracePt t="228901" x="8131175" y="1828800"/>
          <p14:tracePt t="228919" x="8115300" y="1874838"/>
          <p14:tracePt t="228936" x="8093075" y="1935163"/>
          <p14:tracePt t="228952" x="8061325" y="1997075"/>
          <p14:tracePt t="228968" x="8016875" y="2065338"/>
          <p14:tracePt t="228985" x="7962900" y="2125663"/>
          <p14:tracePt t="229003" x="7908925" y="2217738"/>
          <p14:tracePt t="229018" x="7864475" y="2270125"/>
          <p14:tracePt t="229035" x="7818438" y="2339975"/>
          <p14:tracePt t="229050" x="7802563" y="2354263"/>
          <p14:tracePt t="229067" x="7780338" y="2392363"/>
          <p14:tracePt t="229084" x="7764463" y="2416175"/>
          <p14:tracePt t="229100" x="7750175" y="2454275"/>
          <p14:tracePt t="229100" x="7742238" y="2460625"/>
          <p14:tracePt t="229119" x="7712075" y="2506663"/>
          <p14:tracePt t="229135" x="7680325" y="2544763"/>
          <p14:tracePt t="229151" x="7650163" y="2574925"/>
          <p14:tracePt t="229168" x="7620000" y="2598738"/>
          <p14:tracePt t="229184" x="7581900" y="2628900"/>
          <p14:tracePt t="229200" x="7551738" y="2651125"/>
          <p14:tracePt t="229217" x="7521575" y="2651125"/>
          <p14:tracePt t="229233" x="7483475" y="2667000"/>
          <p14:tracePt t="229250" x="7429500" y="2674938"/>
          <p14:tracePt t="229267" x="7383463" y="2682875"/>
          <p14:tracePt t="229284" x="7345363" y="2689225"/>
          <p14:tracePt t="229300" x="7337425" y="2697163"/>
          <p14:tracePt t="229316" x="7331075" y="2697163"/>
          <p14:tracePt t="229334" x="7299325" y="2705100"/>
          <p14:tracePt t="229351" x="7277100" y="2713038"/>
          <p14:tracePt t="229368" x="7239000" y="2713038"/>
          <p14:tracePt t="229384" x="7223125" y="2713038"/>
          <p14:tracePt t="229400" x="7208838" y="2713038"/>
          <p14:tracePt t="229518" x="7208838" y="2720975"/>
          <p14:tracePt t="229526" x="7200900" y="2720975"/>
          <p14:tracePt t="229542" x="7185025" y="2727325"/>
          <p14:tracePt t="229558" x="7192963" y="2713038"/>
          <p14:tracePt t="229982" x="7200900" y="2713038"/>
          <p14:tracePt t="229990" x="7208838" y="2713038"/>
          <p14:tracePt t="230006" x="7216775" y="2705100"/>
          <p14:tracePt t="230016" x="7239000" y="2705100"/>
          <p14:tracePt t="230033" x="7246938" y="2705100"/>
          <p14:tracePt t="230049" x="7254875" y="2705100"/>
          <p14:tracePt t="230065" x="7269163" y="2705100"/>
          <p14:tracePt t="230094" x="7285038" y="2705100"/>
          <p14:tracePt t="230102" x="7315200" y="2705100"/>
          <p14:tracePt t="230115" x="7345363" y="2705100"/>
          <p14:tracePt t="230133" x="7369175" y="2705100"/>
          <p14:tracePt t="230149" x="7375525" y="2705100"/>
          <p14:tracePt t="230165" x="7383463" y="2705100"/>
          <p14:tracePt t="230318" x="7391400" y="2705100"/>
          <p14:tracePt t="230326" x="7407275" y="2705100"/>
          <p14:tracePt t="230342" x="7421563" y="2705100"/>
          <p14:tracePt t="230350" x="7429500" y="2705100"/>
          <p14:tracePt t="230374" x="7437438" y="2705100"/>
          <p14:tracePt t="231965" x="7437438" y="2697163"/>
          <p14:tracePt t="231968" x="7437438" y="2689225"/>
          <p14:tracePt t="232126" x="7429500" y="2689225"/>
          <p14:tracePt t="232150" x="7421563" y="2667000"/>
          <p14:tracePt t="232158" x="7413625" y="2659063"/>
          <p14:tracePt t="232166" x="7407275" y="2651125"/>
          <p14:tracePt t="232180" x="7361238" y="2606675"/>
          <p14:tracePt t="232180" x="7345363" y="2590800"/>
          <p14:tracePt t="232199" x="7299325" y="2568575"/>
          <p14:tracePt t="232199" x="7269163" y="2536825"/>
          <p14:tracePt t="232215" x="7208838" y="2506663"/>
          <p14:tracePt t="232231" x="7200900" y="2506663"/>
          <p14:tracePt t="232248" x="7178675" y="2492375"/>
          <p14:tracePt t="232265" x="7162800" y="2484438"/>
          <p14:tracePt t="232281" x="7140575" y="2468563"/>
          <p14:tracePt t="232297" x="7078663" y="2416175"/>
          <p14:tracePt t="232314" x="6964363" y="2316163"/>
          <p14:tracePt t="232330" x="6865938" y="2232025"/>
          <p14:tracePt t="232347" x="6827838" y="2209800"/>
          <p14:tracePt t="232364" x="6797675" y="2187575"/>
          <p14:tracePt t="232381" x="6773863" y="2163763"/>
          <p14:tracePt t="232381" x="6751638" y="2141538"/>
          <p14:tracePt t="232398" x="6735763" y="2125663"/>
          <p14:tracePt t="232415" x="6697663" y="2095500"/>
          <p14:tracePt t="232431" x="6675438" y="2073275"/>
          <p14:tracePt t="232448" x="6659563" y="2057400"/>
          <p14:tracePt t="232464" x="6645275" y="2041525"/>
          <p14:tracePt t="232480" x="6645275" y="2035175"/>
          <p14:tracePt t="232497" x="6645275" y="2027238"/>
          <p14:tracePt t="232513" x="6637338" y="2019300"/>
          <p14:tracePt t="232530" x="6629400" y="2011363"/>
          <p14:tracePt t="232546" x="6629400" y="2003425"/>
          <p14:tracePt t="232563" x="6637338" y="2003425"/>
          <p14:tracePt t="232590" x="6645275" y="1989138"/>
          <p14:tracePt t="232598" x="6651625" y="1989138"/>
          <p14:tracePt t="232613" x="6667500" y="1965325"/>
          <p14:tracePt t="232631" x="6683375" y="1935163"/>
          <p14:tracePt t="232648" x="6697663" y="1920875"/>
          <p14:tracePt t="232664" x="6713538" y="1897063"/>
          <p14:tracePt t="232680" x="6721475" y="1882775"/>
          <p14:tracePt t="232697" x="6727825" y="1866900"/>
          <p14:tracePt t="232713" x="6727825" y="1858963"/>
          <p14:tracePt t="232729" x="6727825" y="1851025"/>
          <p14:tracePt t="232746" x="6727825" y="1844675"/>
          <p14:tracePt t="232762" x="6727825" y="1836738"/>
          <p14:tracePt t="232782" x="6727825" y="1828800"/>
          <p14:tracePt t="232796" x="6721475" y="1828800"/>
          <p14:tracePt t="232862" x="6713538" y="1828800"/>
          <p14:tracePt t="232870" x="6697663" y="1828800"/>
          <p14:tracePt t="232880" x="6675438" y="1851025"/>
          <p14:tracePt t="232896" x="6675438" y="1889125"/>
          <p14:tracePt t="232913" x="6675438" y="1965325"/>
          <p14:tracePt t="232930" x="6675438" y="2027238"/>
          <p14:tracePt t="232946" x="6735763" y="2125663"/>
          <p14:tracePt t="232963" x="6789738" y="2201863"/>
          <p14:tracePt t="232980" x="6842125" y="2278063"/>
          <p14:tracePt t="232980" x="6850063" y="2293938"/>
          <p14:tracePt t="232998" x="6888163" y="2332038"/>
          <p14:tracePt t="233012" x="6911975" y="2370138"/>
          <p14:tracePt t="233029" x="6942138" y="2416175"/>
          <p14:tracePt t="233029" x="6956425" y="2438400"/>
          <p14:tracePt t="233046" x="6988175" y="2468563"/>
          <p14:tracePt t="233063" x="7002463" y="2484438"/>
          <p14:tracePt t="233079" x="7018338" y="2492375"/>
          <p14:tracePt t="233096" x="7032625" y="2498725"/>
          <p14:tracePt t="233112" x="7048500" y="2506663"/>
          <p14:tracePt t="233128" x="7086600" y="2544763"/>
          <p14:tracePt t="233145" x="7140575" y="2582863"/>
          <p14:tracePt t="233162" x="7185025" y="2613025"/>
          <p14:tracePt t="233178" x="7200900" y="2628900"/>
          <p14:tracePt t="235836" x="7200900" y="2636838"/>
          <p14:tracePt t="236302" x="7200900" y="2644775"/>
          <p14:tracePt t="236454" x="7185025" y="2644775"/>
          <p14:tracePt t="236742" x="7185025" y="2651125"/>
          <p14:tracePt t="236766" x="7178675" y="2659063"/>
          <p14:tracePt t="236782" x="7170738" y="2674938"/>
          <p14:tracePt t="236791" x="7162800" y="2674938"/>
          <p14:tracePt t="236807" x="7154863" y="2689225"/>
          <p14:tracePt t="236814" x="7146925" y="2689225"/>
          <p14:tracePt t="236825" x="7132638" y="2689225"/>
          <p14:tracePt t="236842" x="7124700" y="2697163"/>
          <p14:tracePt t="236859" x="7124700" y="2705100"/>
          <p14:tracePt t="236875" x="7116763" y="2713038"/>
          <p14:tracePt t="236892" x="7108825" y="2720975"/>
          <p14:tracePt t="236910" x="7102475" y="2727325"/>
          <p14:tracePt t="236934" x="7102475" y="2743200"/>
          <p14:tracePt t="236950" x="7094538" y="2743200"/>
          <p14:tracePt t="236960" x="7078663" y="2759075"/>
          <p14:tracePt t="236976" x="7070725" y="2773363"/>
          <p14:tracePt t="236993" x="7064375" y="2781300"/>
          <p14:tracePt t="237008" x="7056438" y="2789238"/>
          <p14:tracePt t="237024" x="7048500" y="2789238"/>
          <p14:tracePt t="237041" x="7048500" y="2797175"/>
          <p14:tracePt t="237142" x="7048500" y="2811463"/>
          <p14:tracePt t="237158" x="7048500" y="2819400"/>
          <p14:tracePt t="237182" x="7048500" y="2827338"/>
          <p14:tracePt t="237191" x="7048500" y="2841625"/>
          <p14:tracePt t="237198" x="7048500" y="2849563"/>
          <p14:tracePt t="237208" x="7032625" y="2879725"/>
          <p14:tracePt t="237226" x="7010400" y="2903538"/>
          <p14:tracePt t="237243" x="6994525" y="2933700"/>
          <p14:tracePt t="237259" x="6988175" y="2955925"/>
          <p14:tracePt t="237276" x="6980238" y="2971800"/>
          <p14:tracePt t="237291" x="6980238" y="2987675"/>
          <p14:tracePt t="237308" x="6972300" y="3009900"/>
          <p14:tracePt t="237308" x="6964363" y="3017838"/>
          <p14:tracePt t="237327" x="6956425" y="3032125"/>
          <p14:tracePt t="237341" x="6942138" y="3078163"/>
          <p14:tracePt t="237359" x="6934200" y="3108325"/>
          <p14:tracePt t="237376" x="6918325" y="3146425"/>
          <p14:tracePt t="237392" x="6918325" y="3162300"/>
          <p14:tracePt t="237408" x="6904038" y="3178175"/>
          <p14:tracePt t="237426" x="6904038" y="3192463"/>
          <p14:tracePt t="237441" x="6904038" y="3208338"/>
          <p14:tracePt t="237458" x="6904038" y="3222625"/>
          <p14:tracePt t="237475" x="6904038" y="3230563"/>
          <p14:tracePt t="237491" x="6896100" y="3260725"/>
          <p14:tracePt t="237508" x="6896100" y="3268663"/>
          <p14:tracePt t="237508" x="6888163" y="3284538"/>
          <p14:tracePt t="237527" x="6873875" y="3314700"/>
          <p14:tracePt t="237541" x="6858000" y="3360738"/>
          <p14:tracePt t="237559" x="6858000" y="3382963"/>
          <p14:tracePt t="237576" x="6835775" y="3421063"/>
          <p14:tracePt t="237593" x="6819900" y="3444875"/>
          <p14:tracePt t="237609" x="6804025" y="3497263"/>
          <p14:tracePt t="237625" x="6781800" y="3527425"/>
          <p14:tracePt t="237641" x="6759575" y="3573463"/>
          <p14:tracePt t="237658" x="6751638" y="3589338"/>
          <p14:tracePt t="237675" x="6751638" y="3603625"/>
          <p14:tracePt t="237691" x="6751638" y="3611563"/>
          <p14:tracePt t="237708" x="6735763" y="3627438"/>
          <p14:tracePt t="237708" x="6735763" y="3635375"/>
          <p14:tracePt t="237726" x="6721475" y="3641725"/>
          <p14:tracePt t="237742" x="6697663" y="3695700"/>
          <p14:tracePt t="237759" x="6689725" y="3741738"/>
          <p14:tracePt t="237776" x="6683375" y="3756025"/>
          <p14:tracePt t="237792" x="6675438" y="3779838"/>
          <p14:tracePt t="237808" x="6667500" y="3787775"/>
          <p14:tracePt t="237826" x="6651625" y="3817938"/>
          <p14:tracePt t="237841" x="6637338" y="3832225"/>
          <p14:tracePt t="237858" x="6629400" y="3856038"/>
          <p14:tracePt t="237875" x="6621463" y="3863975"/>
          <p14:tracePt t="237891" x="6621463" y="3878263"/>
          <p14:tracePt t="237908" x="6613525" y="3894138"/>
          <p14:tracePt t="237925" x="6599238" y="3924300"/>
          <p14:tracePt t="237925" x="6599238" y="3932238"/>
          <p14:tracePt t="237943" x="6591300" y="3940175"/>
          <p14:tracePt t="237957" x="6545263" y="3970338"/>
          <p14:tracePt t="237976" x="6530975" y="3984625"/>
          <p14:tracePt t="237992" x="6507163" y="4008438"/>
          <p14:tracePt t="238008" x="6499225" y="4030663"/>
          <p14:tracePt t="238023" x="6477000" y="4060825"/>
          <p14:tracePt t="238040" x="6461125" y="4098925"/>
          <p14:tracePt t="238057" x="6446838" y="4122738"/>
          <p14:tracePt t="238073" x="6438900" y="4137025"/>
          <p14:tracePt t="238090" x="6430963" y="4144963"/>
          <p14:tracePt t="238106" x="6430963" y="4160838"/>
          <p14:tracePt t="238126" x="6416675" y="4183063"/>
          <p14:tracePt t="238141" x="6416675" y="4191000"/>
          <p14:tracePt t="238156" x="6384925" y="4221163"/>
          <p14:tracePt t="238156" x="6370638" y="4237038"/>
          <p14:tracePt t="238174" x="6346825" y="4283075"/>
          <p14:tracePt t="238191" x="6332538" y="4313238"/>
          <p14:tracePt t="238207" x="6324600" y="4335463"/>
          <p14:tracePt t="238224" x="6324600" y="4343400"/>
          <p14:tracePt t="238240" x="6316663" y="4351338"/>
          <p14:tracePt t="238256" x="6316663" y="4359275"/>
          <p14:tracePt t="238273" x="6316663" y="4365625"/>
          <p14:tracePt t="238294" x="6316663" y="4389438"/>
          <p14:tracePt t="238310" x="6316663" y="4397375"/>
          <p14:tracePt t="238326" x="6302375" y="4419600"/>
          <p14:tracePt t="238339" x="6294438" y="4435475"/>
          <p14:tracePt t="238356" x="6294438" y="4449763"/>
          <p14:tracePt t="238373" x="6286500" y="4473575"/>
          <p14:tracePt t="238390" x="6286500" y="4487863"/>
          <p14:tracePt t="238407" x="6286500" y="4503738"/>
          <p14:tracePt t="238423" x="6286500" y="4511675"/>
          <p14:tracePt t="238446" x="6286500" y="4533900"/>
          <p14:tracePt t="238470" x="6286500" y="4541838"/>
          <p14:tracePt t="238494" x="6286500" y="4549775"/>
          <p14:tracePt t="238502" x="6286500" y="4564063"/>
          <p14:tracePt t="238510" x="6302375" y="4572000"/>
          <p14:tracePt t="238524" x="6308725" y="4587875"/>
          <p14:tracePt t="238540" x="6316663" y="4594225"/>
          <p14:tracePt t="238557" x="6324600" y="4618038"/>
          <p14:tracePt t="238575" x="6332538" y="4625975"/>
          <p14:tracePt t="238607" x="6332538" y="4632325"/>
          <p14:tracePt t="238614" x="6332538" y="4640263"/>
          <p14:tracePt t="238638" x="6340475" y="4640263"/>
          <p14:tracePt t="238646" x="6340475" y="4648200"/>
          <p14:tracePt t="238657" x="6346825" y="4664075"/>
          <p14:tracePt t="238678" x="6354763" y="4670425"/>
          <p14:tracePt t="238694" x="6362700" y="4670425"/>
          <p14:tracePt t="238707" x="6400800" y="4694238"/>
          <p14:tracePt t="238724" x="6416675" y="4694238"/>
          <p14:tracePt t="238806" x="6416675" y="4716463"/>
          <p14:tracePt t="241205" x="6408738" y="4716463"/>
          <p14:tracePt t="244848" x="6408738" y="4708525"/>
          <p14:tracePt t="245166" x="6408738" y="4694238"/>
          <p14:tracePt t="245174" x="6392863" y="4664075"/>
          <p14:tracePt t="245184" x="6354763" y="4594225"/>
          <p14:tracePt t="245200" x="6308725" y="4503738"/>
          <p14:tracePt t="245217" x="6278563" y="4403725"/>
          <p14:tracePt t="245234" x="6226175" y="4259263"/>
          <p14:tracePt t="245250" x="6188075" y="4114800"/>
          <p14:tracePt t="245267" x="6142038" y="4016375"/>
          <p14:tracePt t="245284" x="6096000" y="3916363"/>
          <p14:tracePt t="245300" x="6065838" y="3794125"/>
          <p14:tracePt t="245300" x="6049963" y="3741738"/>
          <p14:tracePt t="245319" x="6042025" y="3657600"/>
          <p14:tracePt t="245335" x="6019800" y="3581400"/>
          <p14:tracePt t="245352" x="6011863" y="3535363"/>
          <p14:tracePt t="245367" x="6011863" y="3489325"/>
          <p14:tracePt t="245385" x="6011863" y="3475038"/>
          <p14:tracePt t="245400" x="6011863" y="3444875"/>
          <p14:tracePt t="245417" x="6027738" y="3390900"/>
          <p14:tracePt t="245435" x="6065838" y="3314700"/>
          <p14:tracePt t="245450" x="6088063" y="3246438"/>
          <p14:tracePt t="245467" x="6134100" y="3146425"/>
          <p14:tracePt t="245484" x="6156325" y="3101975"/>
          <p14:tracePt t="245500" x="6172200" y="3055938"/>
          <p14:tracePt t="245517" x="6180138" y="3032125"/>
          <p14:tracePt t="245534" x="6188075" y="3001963"/>
          <p14:tracePt t="245551" x="6194425" y="2979738"/>
          <p14:tracePt t="245568" x="6226175" y="2949575"/>
          <p14:tracePt t="245584" x="6256338" y="2911475"/>
          <p14:tracePt t="245600" x="6302375" y="2865438"/>
          <p14:tracePt t="245617" x="6378575" y="2827338"/>
          <p14:tracePt t="245633" x="6423025" y="2789238"/>
          <p14:tracePt t="245650" x="6438900" y="2773363"/>
          <p14:tracePt t="245667" x="6438900" y="2765425"/>
          <p14:tracePt t="245683" x="6438900" y="2759075"/>
          <p14:tracePt t="245766" x="6446838" y="2759075"/>
          <p14:tracePt t="245774" x="6454775" y="2743200"/>
          <p14:tracePt t="245783" x="6454775" y="2735263"/>
          <p14:tracePt t="245800" x="6461125" y="2727325"/>
          <p14:tracePt t="245831" x="6461125" y="2720975"/>
          <p14:tracePt t="246825" x="6461125" y="2713038"/>
          <p14:tracePt t="246926" x="6469063" y="2713038"/>
          <p14:tracePt t="246934" x="6499225" y="2705100"/>
          <p14:tracePt t="246948" x="6591300" y="2674938"/>
          <p14:tracePt t="246967" x="6675438" y="2636838"/>
          <p14:tracePt t="246984" x="6797675" y="2582863"/>
          <p14:tracePt t="246999" x="6934200" y="2530475"/>
          <p14:tracePt t="247016" x="7064375" y="2468563"/>
          <p14:tracePt t="247031" x="7132638" y="2438400"/>
          <p14:tracePt t="247048" x="7170738" y="2408238"/>
          <p14:tracePt t="247064" x="7200900" y="2392363"/>
          <p14:tracePt t="247081" x="7223125" y="2370138"/>
          <p14:tracePt t="247098" x="7285038" y="2324100"/>
          <p14:tracePt t="247115" x="7331075" y="2286000"/>
          <p14:tracePt t="247131" x="7369175" y="2247900"/>
          <p14:tracePt t="247147" x="7413625" y="2217738"/>
          <p14:tracePt t="247164" x="7467600" y="2187575"/>
          <p14:tracePt t="247182" x="7513638" y="2141538"/>
          <p14:tracePt t="247182" x="7527925" y="2111375"/>
          <p14:tracePt t="247199" x="7573963" y="2065338"/>
          <p14:tracePt t="247216" x="7612063" y="2035175"/>
          <p14:tracePt t="247232" x="7650163" y="1997075"/>
          <p14:tracePt t="247248" x="7688263" y="1965325"/>
          <p14:tracePt t="247265" x="7718425" y="1943100"/>
          <p14:tracePt t="247282" x="7772400" y="1912938"/>
          <p14:tracePt t="247298" x="7802563" y="1889125"/>
          <p14:tracePt t="247315" x="7832725" y="1866900"/>
          <p14:tracePt t="247332" x="7856538" y="1844675"/>
          <p14:tracePt t="247348" x="7870825" y="1828800"/>
          <p14:tracePt t="247366" x="7878763" y="1820863"/>
          <p14:tracePt t="247381" x="7954963" y="1782763"/>
          <p14:tracePt t="247399" x="8023225" y="1768475"/>
          <p14:tracePt t="247416" x="8107363" y="1736725"/>
          <p14:tracePt t="247432" x="8153400" y="1706563"/>
          <p14:tracePt t="247448" x="8169275" y="1692275"/>
          <p14:tracePt t="247465" x="8183563" y="1676400"/>
          <p14:tracePt t="247481" x="8207375" y="1660525"/>
          <p14:tracePt t="247498" x="8221663" y="1654175"/>
          <p14:tracePt t="247514" x="8251825" y="1638300"/>
          <p14:tracePt t="247531" x="8275638" y="1630363"/>
          <p14:tracePt t="247547" x="8297863" y="1616075"/>
          <p14:tracePt t="247564" x="8305800" y="1616075"/>
          <p14:tracePt t="247580" x="8283575" y="1616075"/>
          <p14:tracePt t="247742" x="8259763" y="1630363"/>
          <p14:tracePt t="247750" x="8213725" y="1660525"/>
          <p14:tracePt t="247764" x="8115300" y="1760538"/>
          <p14:tracePt t="247764" x="8054975" y="1806575"/>
          <p14:tracePt t="247783" x="7947025" y="1882775"/>
          <p14:tracePt t="247799" x="7840663" y="1951038"/>
          <p14:tracePt t="247815" x="7734300" y="2027238"/>
          <p14:tracePt t="247832" x="7612063" y="2111375"/>
          <p14:tracePt t="247848" x="7527925" y="2179638"/>
          <p14:tracePt t="247865" x="7467600" y="2232025"/>
          <p14:tracePt t="247881" x="7413625" y="2270125"/>
          <p14:tracePt t="247897" x="7391400" y="2278063"/>
          <p14:tracePt t="247914" x="7375525" y="2293938"/>
          <p14:tracePt t="247931" x="7345363" y="2316163"/>
          <p14:tracePt t="247948" x="7277100" y="2370138"/>
          <p14:tracePt t="247964" x="7216775" y="2422525"/>
          <p14:tracePt t="247964" x="7192963" y="2438400"/>
          <p14:tracePt t="247983" x="7170738" y="2454275"/>
          <p14:tracePt t="247998" x="7132638" y="2484438"/>
          <p14:tracePt t="248014" x="7132638" y="2492375"/>
          <p14:tracePt t="248029" x="7124700" y="2498725"/>
          <p14:tracePt t="248086" x="7116763" y="2506663"/>
          <p14:tracePt t="248110" x="7102475" y="2506663"/>
          <p14:tracePt t="248118" x="7086600" y="2522538"/>
          <p14:tracePt t="248130" x="7056438" y="2530475"/>
          <p14:tracePt t="248148" x="7018338" y="2552700"/>
          <p14:tracePt t="248164" x="7002463" y="2552700"/>
          <p14:tracePt t="248180" x="6994525" y="2560638"/>
          <p14:tracePt t="248197" x="6988175" y="2560638"/>
          <p14:tracePt t="248270" x="6980238" y="2560638"/>
          <p14:tracePt t="248302" x="6972300" y="2560638"/>
          <p14:tracePt t="248463" x="6972300" y="2544763"/>
          <p14:tracePt t="248494" x="6964363" y="2522538"/>
          <p14:tracePt t="248502" x="6964363" y="2506663"/>
          <p14:tracePt t="248513" x="6956425" y="2498725"/>
          <p14:tracePt t="248530" x="6956425" y="2492375"/>
          <p14:tracePt t="248546" x="6956425" y="2484438"/>
          <p14:tracePt t="248574" x="6956425" y="2476500"/>
          <p14:tracePt t="248630" x="6950075" y="2468563"/>
          <p14:tracePt t="248638" x="6942138" y="2468563"/>
          <p14:tracePt t="248647" x="6942138" y="2460625"/>
          <p14:tracePt t="248663" x="6942138" y="2454275"/>
          <p14:tracePt t="248680" x="6942138" y="2446338"/>
          <p14:tracePt t="248726" x="6934200" y="2446338"/>
          <p14:tracePt t="248734" x="6934200" y="2438400"/>
          <p14:tracePt t="248746" x="6926263" y="2430463"/>
          <p14:tracePt t="248763" x="6911975" y="2422525"/>
          <p14:tracePt t="248780" x="6904038" y="2408238"/>
          <p14:tracePt t="248796" x="6888163" y="2392363"/>
          <p14:tracePt t="248815" x="6873875" y="2384425"/>
          <p14:tracePt t="248831" x="6858000" y="2370138"/>
          <p14:tracePt t="248848" x="6842125" y="2362200"/>
          <p14:tracePt t="248864" x="6835775" y="2354263"/>
          <p14:tracePt t="248880" x="6819900" y="2354263"/>
          <p14:tracePt t="248902" x="6804025" y="2354263"/>
          <p14:tracePt t="248918" x="6797675" y="2354263"/>
          <p14:tracePt t="248929" x="6765925" y="2346325"/>
          <p14:tracePt t="248947" x="6751638" y="2339975"/>
          <p14:tracePt t="248964" x="6735763" y="2339975"/>
          <p14:tracePt t="248979" x="6721475" y="2339975"/>
          <p14:tracePt t="248996" x="6713538" y="2339975"/>
          <p14:tracePt t="249012" x="6705600" y="2339975"/>
          <p14:tracePt t="249028" x="6675438" y="2339975"/>
          <p14:tracePt t="249028" x="6651625" y="2324100"/>
          <p14:tracePt t="249046" x="6621463" y="2324100"/>
          <p14:tracePt t="249063" x="6583363" y="2324100"/>
          <p14:tracePt t="249079" x="6553200" y="2324100"/>
          <p14:tracePt t="249095" x="6545263" y="2339975"/>
          <p14:tracePt t="249112" x="6537325" y="2346325"/>
          <p14:tracePt t="249129" x="6530975" y="2346325"/>
          <p14:tracePt t="249145" x="6515100" y="2346325"/>
          <p14:tracePt t="249162" x="6484938" y="2346325"/>
          <p14:tracePt t="249179" x="6461125" y="2362200"/>
          <p14:tracePt t="249195" x="6430963" y="2362200"/>
          <p14:tracePt t="249212" x="6416675" y="2378075"/>
          <p14:tracePt t="249229" x="6392863" y="2392363"/>
          <p14:tracePt t="249245" x="6378575" y="2392363"/>
          <p14:tracePt t="249245" x="6370638" y="2392363"/>
          <p14:tracePt t="249263" x="6340475" y="2422525"/>
          <p14:tracePt t="249279" x="6316663" y="2438400"/>
          <p14:tracePt t="249295" x="6302375" y="2454275"/>
          <p14:tracePt t="249312" x="6278563" y="2468563"/>
          <p14:tracePt t="249329" x="6270625" y="2484438"/>
          <p14:tracePt t="249346" x="6256338" y="2492375"/>
          <p14:tracePt t="249362" x="6256338" y="2514600"/>
          <p14:tracePt t="249379" x="6256338" y="2530475"/>
          <p14:tracePt t="249396" x="6256338" y="2552700"/>
          <p14:tracePt t="249413" x="6270625" y="2590800"/>
          <p14:tracePt t="249413" x="6286500" y="2606675"/>
          <p14:tracePt t="249431" x="6302375" y="2628900"/>
          <p14:tracePt t="249431" x="6308725" y="2644775"/>
          <p14:tracePt t="249448" x="6340475" y="2674938"/>
          <p14:tracePt t="249464" x="6378575" y="2705100"/>
          <p14:tracePt t="249480" x="6392863" y="2727325"/>
          <p14:tracePt t="249496" x="6416675" y="2735263"/>
          <p14:tracePt t="249513" x="6430963" y="2751138"/>
          <p14:tracePt t="249529" x="6461125" y="2751138"/>
          <p14:tracePt t="249545" x="6499225" y="2765425"/>
          <p14:tracePt t="249561" x="6553200" y="2765425"/>
          <p14:tracePt t="249578" x="6591300" y="2765425"/>
          <p14:tracePt t="249595" x="6599238" y="2765425"/>
          <p14:tracePt t="249611" x="6613525" y="2765425"/>
          <p14:tracePt t="249628" x="6629400" y="2765425"/>
          <p14:tracePt t="249644" x="6651625" y="2765425"/>
          <p14:tracePt t="249644" x="6667500" y="2765425"/>
          <p14:tracePt t="249663" x="6689725" y="2765425"/>
          <p14:tracePt t="249679" x="6735763" y="2765425"/>
          <p14:tracePt t="249695" x="6773863" y="2759075"/>
          <p14:tracePt t="249712" x="6811963" y="2751138"/>
          <p14:tracePt t="249728" x="6827838" y="2751138"/>
          <p14:tracePt t="249745" x="6835775" y="2735263"/>
          <p14:tracePt t="249761" x="6842125" y="2735263"/>
          <p14:tracePt t="249781" x="6842125" y="2727325"/>
          <p14:tracePt t="249798" x="6842125" y="2743200"/>
          <p14:tracePt t="250334" x="6842125" y="2751138"/>
          <p14:tracePt t="250342" x="6842125" y="2759075"/>
          <p14:tracePt t="250350" x="6842125" y="2773363"/>
          <p14:tracePt t="250366" x="6842125" y="2781300"/>
          <p14:tracePt t="250378" x="6842125" y="2789238"/>
          <p14:tracePt t="250395" x="6835775" y="2803525"/>
          <p14:tracePt t="250412" x="6835775" y="2835275"/>
          <p14:tracePt t="250428" x="6827838" y="2873375"/>
          <p14:tracePt t="250428" x="6827838" y="2895600"/>
          <p14:tracePt t="250448" x="6811963" y="2941638"/>
          <p14:tracePt t="250464" x="6804025" y="2971800"/>
          <p14:tracePt t="250479" x="6789738" y="3009900"/>
          <p14:tracePt t="250496" x="6789738" y="3040063"/>
          <p14:tracePt t="250513" x="6781800" y="3055938"/>
          <p14:tracePt t="250528" x="6765925" y="3070225"/>
          <p14:tracePt t="250545" x="6765925" y="3094038"/>
          <p14:tracePt t="250561" x="6765925" y="3108325"/>
          <p14:tracePt t="250578" x="6765925" y="3132138"/>
          <p14:tracePt t="250595" x="6743700" y="3170238"/>
          <p14:tracePt t="250611" x="6735763" y="3216275"/>
          <p14:tracePt t="250628" x="6713538" y="3268663"/>
          <p14:tracePt t="250645" x="6697663" y="3368675"/>
          <p14:tracePt t="250663" x="6689725" y="3421063"/>
          <p14:tracePt t="250678" x="6675438" y="3527425"/>
          <p14:tracePt t="250696" x="6659563" y="3619500"/>
          <p14:tracePt t="250712" x="6637338" y="3665538"/>
          <p14:tracePt t="250729" x="6629400" y="3787775"/>
          <p14:tracePt t="250745" x="6583363" y="3940175"/>
          <p14:tracePt t="250762" x="6553200" y="4068763"/>
          <p14:tracePt t="250778" x="6484938" y="4237038"/>
          <p14:tracePt t="250795" x="6430963" y="4381500"/>
          <p14:tracePt t="250812" x="6378575" y="4525963"/>
          <p14:tracePt t="250828" x="6346825" y="4618038"/>
          <p14:tracePt t="250846" x="6324600" y="4694238"/>
          <p14:tracePt t="250846" x="6316663" y="4708525"/>
          <p14:tracePt t="250862" x="6316663" y="4740275"/>
          <p14:tracePt t="250878" x="6316663" y="4784725"/>
          <p14:tracePt t="250895" x="6316663" y="4800600"/>
          <p14:tracePt t="250912" x="6316663" y="4822825"/>
          <p14:tracePt t="250928" x="6332538" y="4860925"/>
          <p14:tracePt t="250946" x="6354763" y="4906963"/>
          <p14:tracePt t="250961" x="6370638" y="4945063"/>
          <p14:tracePt t="250978" x="6378575" y="4960938"/>
          <p14:tracePt t="250996" x="6378575" y="4968875"/>
          <p14:tracePt t="251013" x="6384925" y="4975225"/>
          <p14:tracePt t="251038" x="6392863" y="4975225"/>
          <p14:tracePt t="251046" x="6392863" y="4968875"/>
          <p14:tracePt t="251060" x="6400800" y="4953000"/>
          <p14:tracePt t="251077" x="6408738" y="4937125"/>
          <p14:tracePt t="251077" x="6416675" y="4930775"/>
          <p14:tracePt t="251095" x="6438900" y="4930775"/>
          <p14:tracePt t="251112" x="6454775" y="4930775"/>
          <p14:tracePt t="251150" x="6454775" y="4914900"/>
          <p14:tracePt t="251982" x="6454775" y="4899025"/>
          <p14:tracePt t="252118" x="6461125" y="4899025"/>
          <p14:tracePt t="252126" x="6461125" y="4892675"/>
          <p14:tracePt t="252134" x="6469063" y="4892675"/>
          <p14:tracePt t="252159" x="6469063" y="4884738"/>
          <p14:tracePt t="252174" x="6469063" y="4876800"/>
          <p14:tracePt t="252334" x="6469063" y="4868863"/>
          <p14:tracePt t="252342" x="6477000" y="4868863"/>
          <p14:tracePt t="252350" x="6484938" y="4854575"/>
          <p14:tracePt t="252360" x="6484938" y="4838700"/>
          <p14:tracePt t="252376" x="6499225" y="4822825"/>
          <p14:tracePt t="252393" x="6515100" y="4808538"/>
          <p14:tracePt t="252410" x="6530975" y="4792663"/>
          <p14:tracePt t="252426" x="6530975" y="4778375"/>
          <p14:tracePt t="252443" x="6530975" y="4770438"/>
          <p14:tracePt t="252459" x="6545263" y="4746625"/>
          <p14:tracePt t="252476" x="6553200" y="4732338"/>
          <p14:tracePt t="252493" x="6553200" y="4724400"/>
          <p14:tracePt t="252509" x="6553200" y="4716463"/>
          <p14:tracePt t="252526" x="6561138" y="4708525"/>
          <p14:tracePt t="252543" x="6561138" y="4694238"/>
          <p14:tracePt t="252630" x="6561138" y="4678363"/>
          <p14:tracePt t="252638" x="6561138" y="4664075"/>
          <p14:tracePt t="252646" x="6569075" y="4648200"/>
          <p14:tracePt t="252659" x="6583363" y="4625975"/>
          <p14:tracePt t="252676" x="6583363" y="4610100"/>
          <p14:tracePt t="252692" x="6591300" y="4602163"/>
          <p14:tracePt t="252709" x="6599238" y="4594225"/>
          <p14:tracePt t="252725" x="6599238" y="4587875"/>
          <p14:tracePt t="252822" x="6599238" y="4579938"/>
          <p14:tracePt t="252846" x="6599238" y="4572000"/>
          <p14:tracePt t="252870" x="6599238" y="4564063"/>
          <p14:tracePt t="252878" x="6599238" y="4556125"/>
          <p14:tracePt t="252893" x="6591300" y="4518025"/>
          <p14:tracePt t="252909" x="6575425" y="4511675"/>
          <p14:tracePt t="252909" x="6575425" y="4503738"/>
          <p14:tracePt t="252927" x="6575425" y="4495800"/>
          <p14:tracePt t="252943" x="6569075" y="4479925"/>
          <p14:tracePt t="252959" x="6569075" y="4465638"/>
          <p14:tracePt t="252982" x="6569075" y="4457700"/>
          <p14:tracePt t="253008" x="6561138" y="4449763"/>
          <p14:tracePt t="253016" x="6553200" y="4449763"/>
          <p14:tracePt t="253025" x="6545263" y="4435475"/>
          <p14:tracePt t="253042" x="6523038" y="4411663"/>
          <p14:tracePt t="253059" x="6507163" y="4397375"/>
          <p14:tracePt t="253075" x="6499225" y="4381500"/>
          <p14:tracePt t="253092" x="6492875" y="4381500"/>
          <p14:tracePt t="253108" x="6484938" y="4373563"/>
          <p14:tracePt t="253302" x="6469063" y="4373563"/>
          <p14:tracePt t="253326" x="6461125" y="4373563"/>
          <p14:tracePt t="253342" x="6454775" y="4373563"/>
          <p14:tracePt t="253350" x="6446838" y="4373563"/>
          <p14:tracePt t="253359" x="6423025" y="4373563"/>
          <p14:tracePt t="253376" x="6416675" y="4373563"/>
          <p14:tracePt t="253422" x="6408738" y="4373563"/>
          <p14:tracePt t="253446" x="6400800" y="4373563"/>
          <p14:tracePt t="253454" x="6392863" y="4373563"/>
          <p14:tracePt t="253470" x="6384925" y="4373563"/>
          <p14:tracePt t="253478" x="6370638" y="4373563"/>
          <p14:tracePt t="253491" x="6362700" y="4373563"/>
          <p14:tracePt t="253542" x="6354763" y="4381500"/>
          <p14:tracePt t="253566" x="6346825" y="4381500"/>
          <p14:tracePt t="253582" x="6340475" y="4389438"/>
          <p14:tracePt t="253662" x="6332538" y="4397375"/>
          <p14:tracePt t="253702" x="6324600" y="4403725"/>
          <p14:tracePt t="253710" x="6324600" y="4411663"/>
          <p14:tracePt t="253724" x="6324600" y="4427538"/>
          <p14:tracePt t="253741" x="6324600" y="4403725"/>
          <p14:tracePt t="254206" x="6340475" y="4381500"/>
          <p14:tracePt t="254214" x="6370638" y="4335463"/>
          <p14:tracePt t="254224" x="6454775" y="4251325"/>
          <p14:tracePt t="254241" x="6621463" y="4022725"/>
          <p14:tracePt t="254258" x="6804025" y="3802063"/>
          <p14:tracePt t="254274" x="6964363" y="3641725"/>
          <p14:tracePt t="254291" x="7102475" y="3459163"/>
          <p14:tracePt t="254308" x="7192963" y="3314700"/>
          <p14:tracePt t="254324" x="7285038" y="3154363"/>
          <p14:tracePt t="254324" x="7307263" y="3108325"/>
          <p14:tracePt t="254343" x="7353300" y="2994025"/>
          <p14:tracePt t="254359" x="7429500" y="2849563"/>
          <p14:tracePt t="254375" x="7483475" y="2751138"/>
          <p14:tracePt t="254392" x="7543800" y="2659063"/>
          <p14:tracePt t="254408" x="7620000" y="2582863"/>
          <p14:tracePt t="254425" x="7673975" y="2506663"/>
          <p14:tracePt t="254441" x="7718425" y="2460625"/>
          <p14:tracePt t="254459" x="7756525" y="2392363"/>
          <p14:tracePt t="254474" x="7810500" y="2293938"/>
          <p14:tracePt t="254491" x="7878763" y="2179638"/>
          <p14:tracePt t="254508" x="7947025" y="2087563"/>
          <p14:tracePt t="254524" x="7978775" y="2057400"/>
          <p14:tracePt t="254541" x="7993063" y="2027238"/>
          <p14:tracePt t="254558" x="7993063" y="2019300"/>
          <p14:tracePt t="254582" x="8001000" y="2019300"/>
          <p14:tracePt t="254591" x="8023225" y="1997075"/>
          <p14:tracePt t="254608" x="8085138" y="1958975"/>
          <p14:tracePt t="254624" x="8123238" y="1920875"/>
          <p14:tracePt t="254641" x="8137525" y="1897063"/>
          <p14:tracePt t="254657" x="8153400" y="1874838"/>
          <p14:tracePt t="254674" x="8153400" y="1866900"/>
          <p14:tracePt t="254690" x="8169275" y="1851025"/>
          <p14:tracePt t="254707" x="8169275" y="1844675"/>
          <p14:tracePt t="254734" x="8175625" y="1828800"/>
          <p14:tracePt t="254742" x="8183563" y="1828800"/>
          <p14:tracePt t="254758" x="8207375" y="1798638"/>
          <p14:tracePt t="254775" x="8221663" y="1774825"/>
          <p14:tracePt t="254792" x="8245475" y="1752600"/>
          <p14:tracePt t="254808" x="8251825" y="1744663"/>
          <p14:tracePt t="254824" x="8267700" y="1730375"/>
          <p14:tracePt t="254840" x="8267700" y="1714500"/>
          <p14:tracePt t="254857" x="8275638" y="1706563"/>
          <p14:tracePt t="254873" x="8283575" y="1698625"/>
          <p14:tracePt t="254890" x="8289925" y="1692275"/>
          <p14:tracePt t="254907" x="8305800" y="1668463"/>
          <p14:tracePt t="254924" x="8305800" y="1654175"/>
          <p14:tracePt t="254943" x="8305800" y="1646238"/>
          <p14:tracePt t="254982" x="8313738" y="1638300"/>
          <p14:tracePt t="255262" x="8321675" y="1638300"/>
          <p14:tracePt t="255278" x="8328025" y="1638300"/>
          <p14:tracePt t="255286" x="8343900" y="1638300"/>
          <p14:tracePt t="255294" x="8374063" y="1638300"/>
          <p14:tracePt t="255306" x="8450263" y="1622425"/>
          <p14:tracePt t="255323" x="8504238" y="1616075"/>
          <p14:tracePt t="255340" x="8550275" y="1600200"/>
          <p14:tracePt t="255357" x="8556625" y="1600200"/>
          <p14:tracePt t="255373" x="8564563" y="1600200"/>
          <p14:tracePt t="255398" x="8580438" y="1600200"/>
          <p14:tracePt t="255423" x="8602663" y="1600200"/>
          <p14:tracePt t="255430" x="8632825" y="1600200"/>
          <p14:tracePt t="255440" x="8732838" y="1584325"/>
          <p14:tracePt t="255457" x="8793163" y="1577975"/>
          <p14:tracePt t="255474" x="8801100" y="1577975"/>
          <p14:tracePt t="255489" x="8809038" y="1577975"/>
          <p14:tracePt t="255534" x="8809038" y="1570038"/>
          <p14:tracePt t="255598" x="8809038" y="1562100"/>
          <p14:tracePt t="255622" x="8809038" y="1554163"/>
          <p14:tracePt t="255662" x="8801100" y="1554163"/>
          <p14:tracePt t="255670" x="8785225" y="1554163"/>
          <p14:tracePt t="255678" x="8770938" y="1554163"/>
          <p14:tracePt t="255689" x="8740775" y="1554163"/>
          <p14:tracePt t="255707" x="8716963" y="1554163"/>
          <p14:tracePt t="255723" x="8686800" y="1554163"/>
          <p14:tracePt t="255740" x="8640763" y="1570038"/>
          <p14:tracePt t="255756" x="8626475" y="1570038"/>
          <p14:tracePt t="255772" x="8610600" y="1584325"/>
          <p14:tracePt t="255790" x="8588375" y="1584325"/>
          <p14:tracePt t="255806" x="8580438" y="1584325"/>
          <p14:tracePt t="255823" x="8564563" y="1600200"/>
          <p14:tracePt t="255840" x="8550275" y="1616075"/>
          <p14:tracePt t="255855" x="8534400" y="1630363"/>
          <p14:tracePt t="255872" x="8512175" y="1646238"/>
          <p14:tracePt t="256078" x="8504238" y="1646238"/>
          <p14:tracePt t="256086" x="8480425" y="1676400"/>
          <p14:tracePt t="256094" x="8435975" y="1760538"/>
          <p14:tracePt t="256105" x="8221663" y="2035175"/>
          <p14:tracePt t="256123" x="7916863" y="2492375"/>
          <p14:tracePt t="256139" x="7527925" y="2887663"/>
          <p14:tracePt t="256157" x="7254875" y="3208338"/>
          <p14:tracePt t="256171" x="7056438" y="3513138"/>
          <p14:tracePt t="256188" x="6988175" y="3711575"/>
          <p14:tracePt t="256204" x="6918325" y="3962400"/>
          <p14:tracePt t="256204" x="6896100" y="4046538"/>
          <p14:tracePt t="256223" x="6842125" y="4267200"/>
          <p14:tracePt t="256239" x="6811963" y="4411663"/>
          <p14:tracePt t="256255" x="6759575" y="4549775"/>
          <p14:tracePt t="256272" x="6735763" y="4640263"/>
          <p14:tracePt t="256288" x="6713538" y="4708525"/>
          <p14:tracePt t="256304" x="6705600" y="4754563"/>
          <p14:tracePt t="256321" x="6683375" y="4800600"/>
          <p14:tracePt t="256338" x="6675438" y="4884738"/>
          <p14:tracePt t="256355" x="6659563" y="4945063"/>
          <p14:tracePt t="256371" x="6645275" y="4991100"/>
          <p14:tracePt t="256388" x="6645275" y="5021263"/>
          <p14:tracePt t="256404" x="6645275" y="5059363"/>
          <p14:tracePt t="256422" x="6645275" y="5075238"/>
          <p14:tracePt t="256439" x="6629400" y="5075238"/>
          <p14:tracePt t="256494" x="6613525" y="5059363"/>
          <p14:tracePt t="256502" x="6599238" y="5045075"/>
          <p14:tracePt t="256510" x="6583363" y="5006975"/>
          <p14:tracePt t="256522" x="6477000" y="4906963"/>
          <p14:tracePt t="256538" x="6370638" y="4800600"/>
          <p14:tracePt t="256554" x="6316663" y="4746625"/>
          <p14:tracePt t="256571" x="6286500" y="4716463"/>
          <p14:tracePt t="256588" x="6286500" y="4708525"/>
          <p14:tracePt t="256605" x="6270625" y="4694238"/>
          <p14:tracePt t="256622" x="6264275" y="4686300"/>
          <p14:tracePt t="256638" x="6270625" y="4678363"/>
          <p14:tracePt t="256790" x="6278563" y="4678363"/>
          <p14:tracePt t="256798" x="6308725" y="4678363"/>
          <p14:tracePt t="256806" x="6370638" y="4678363"/>
          <p14:tracePt t="256823" x="6423025" y="4678363"/>
          <p14:tracePt t="256839" x="6461125" y="4678363"/>
          <p14:tracePt t="256856" x="6469063" y="4678363"/>
          <p14:tracePt t="256871" x="6484938" y="4678363"/>
          <p14:tracePt t="256889" x="6499225" y="4678363"/>
          <p14:tracePt t="256905" x="6523038" y="4678363"/>
          <p14:tracePt t="256921" x="6530975" y="4670425"/>
          <p14:tracePt t="256938" x="6561138" y="4670425"/>
          <p14:tracePt t="256955" x="6591300" y="4648200"/>
          <p14:tracePt t="256972" x="6645275" y="4618038"/>
          <p14:tracePt t="256972" x="6667500" y="4610100"/>
          <p14:tracePt t="256992" x="6689725" y="4594225"/>
          <p14:tracePt t="257005" x="6735763" y="4541838"/>
          <p14:tracePt t="257005" x="6759575" y="4503738"/>
          <p14:tracePt t="257022" x="6773863" y="4473575"/>
          <p14:tracePt t="257037" x="6797675" y="4351338"/>
          <p14:tracePt t="257055" x="6804025" y="4297363"/>
          <p14:tracePt t="257071" x="6804025" y="4283075"/>
          <p14:tracePt t="257087" x="6804025" y="4267200"/>
          <p14:tracePt t="257103" x="6804025" y="4251325"/>
          <p14:tracePt t="257126" x="6804025" y="4244975"/>
          <p14:tracePt t="257158" x="6804025" y="4237038"/>
          <p14:tracePt t="257174" x="6797675" y="4237038"/>
          <p14:tracePt t="257182" x="6789738" y="4229100"/>
          <p14:tracePt t="257198" x="6789738" y="4221163"/>
          <p14:tracePt t="257206" x="6781800" y="4221163"/>
          <p14:tracePt t="257222" x="6759575" y="4221163"/>
          <p14:tracePt t="257239" x="6735763" y="4221163"/>
          <p14:tracePt t="257256" x="6721475" y="4221163"/>
          <p14:tracePt t="257272" x="6705600" y="4221163"/>
          <p14:tracePt t="257288" x="6683375" y="4221163"/>
          <p14:tracePt t="257305" x="6675438" y="4221163"/>
          <p14:tracePt t="257321" x="6659563" y="4229100"/>
          <p14:tracePt t="257337" x="6645275" y="4229100"/>
          <p14:tracePt t="257354" x="6637338" y="4237038"/>
          <p14:tracePt t="257371" x="6629400" y="4237038"/>
          <p14:tracePt t="257387" x="6621463" y="4244975"/>
          <p14:tracePt t="257404" x="6607175" y="4244975"/>
          <p14:tracePt t="257422" x="6599238" y="4244975"/>
          <p14:tracePt t="257439" x="6561138" y="4259263"/>
          <p14:tracePt t="257456" x="6537325" y="4283075"/>
          <p14:tracePt t="257472" x="6523038" y="4289425"/>
          <p14:tracePt t="257488" x="6507163" y="4297363"/>
          <p14:tracePt t="257505" x="6499225" y="4297363"/>
          <p14:tracePt t="257520" x="6484938" y="4297363"/>
          <p14:tracePt t="257537" x="6477000" y="4305300"/>
          <p14:tracePt t="257554" x="6469063" y="4313238"/>
          <p14:tracePt t="257572" x="6461125" y="4321175"/>
          <p14:tracePt t="257586" x="6438900" y="4335463"/>
          <p14:tracePt t="257603" x="6423025" y="4343400"/>
          <p14:tracePt t="257620" x="6408738" y="4359275"/>
          <p14:tracePt t="257620" x="6400800" y="4359275"/>
          <p14:tracePt t="257638" x="6378575" y="4359275"/>
          <p14:tracePt t="257654" x="6370638" y="4359275"/>
          <p14:tracePt t="257670" x="6362700" y="4359275"/>
          <p14:tracePt t="257686" x="6354763" y="4365625"/>
          <p14:tracePt t="257726" x="6340475" y="4365625"/>
          <p14:tracePt t="257742" x="6324600" y="4365625"/>
          <p14:tracePt t="257750" x="6316663" y="4365625"/>
          <p14:tracePt t="257766" x="6302375" y="4373563"/>
          <p14:tracePt t="257774" x="6286500" y="4381500"/>
          <p14:tracePt t="257786" x="6270625" y="4397375"/>
          <p14:tracePt t="257804" x="6264275" y="4419600"/>
          <p14:tracePt t="257820" x="6256338" y="4427538"/>
          <p14:tracePt t="257836" x="6256338" y="4441825"/>
          <p14:tracePt t="257836" x="6256338" y="4449763"/>
          <p14:tracePt t="257855" x="6256338" y="4465638"/>
          <p14:tracePt t="257878" x="6256338" y="4479925"/>
          <p14:tracePt t="257887" x="6256338" y="4511675"/>
          <p14:tracePt t="257904" x="6256338" y="4541838"/>
          <p14:tracePt t="257920" x="6256338" y="4564063"/>
          <p14:tracePt t="257936" x="6256338" y="4594225"/>
          <p14:tracePt t="257953" x="6264275" y="4625975"/>
          <p14:tracePt t="257970" x="6264275" y="4656138"/>
          <p14:tracePt t="257986" x="6264275" y="4664075"/>
          <p14:tracePt t="258006" x="6264275" y="4670425"/>
          <p14:tracePt t="258019" x="6264275" y="4686300"/>
          <p14:tracePt t="258036" x="6264275" y="4694238"/>
          <p14:tracePt t="258053" x="6264275" y="4702175"/>
          <p14:tracePt t="258069" x="6278563" y="4708525"/>
          <p14:tracePt t="258087" x="6286500" y="4716463"/>
          <p14:tracePt t="258103" x="6294438" y="4716463"/>
          <p14:tracePt t="258119" x="6308725" y="4716463"/>
          <p14:tracePt t="258158" x="6324600" y="4724400"/>
          <p14:tracePt t="258174" x="6332538" y="4724400"/>
          <p14:tracePt t="258182" x="6346825" y="4732338"/>
          <p14:tracePt t="258190" x="6346825" y="4740275"/>
          <p14:tracePt t="258206" x="6354763" y="4740275"/>
          <p14:tracePt t="258246" x="6362700" y="4740275"/>
          <p14:tracePt t="258254" x="6378575" y="4740275"/>
          <p14:tracePt t="258262" x="6384925" y="4740275"/>
          <p14:tracePt t="258270" x="6400800" y="4740275"/>
          <p14:tracePt t="258286" x="6416675" y="4740275"/>
          <p14:tracePt t="258303" x="6423025" y="4740275"/>
          <p14:tracePt t="258320" x="6430963" y="4740275"/>
          <p14:tracePt t="258336" x="6438900" y="4740275"/>
          <p14:tracePt t="258382" x="6438900" y="4732338"/>
          <p14:tracePt t="258390" x="6446838" y="4724400"/>
          <p14:tracePt t="258406" x="6454775" y="4716463"/>
          <p14:tracePt t="258438" x="6461125" y="4716463"/>
          <p14:tracePt t="258486" x="6461125" y="4708525"/>
          <p14:tracePt t="258526" x="6469063" y="4694238"/>
          <p14:tracePt t="258958" x="6469063" y="4686300"/>
          <p14:tracePt t="258990" x="6477000" y="4664075"/>
          <p14:tracePt t="259414" x="6477000" y="4656138"/>
          <p14:tracePt t="259422" x="6477000" y="4632325"/>
          <p14:tracePt t="259435" x="6477000" y="4618038"/>
          <p14:tracePt t="259452" x="6484938" y="4602163"/>
          <p14:tracePt t="259469" x="6484938" y="4572000"/>
          <p14:tracePt t="259486" x="6484938" y="4533900"/>
          <p14:tracePt t="259503" x="6484938" y="4479925"/>
          <p14:tracePt t="259520" x="6484938" y="4435475"/>
          <p14:tracePt t="259535" x="6484938" y="4403725"/>
          <p14:tracePt t="259552" x="6484938" y="4389438"/>
          <p14:tracePt t="259569" x="6484938" y="4381500"/>
          <p14:tracePt t="259590" x="6484938" y="4373563"/>
          <p14:tracePt t="259622" x="6477000" y="4359275"/>
          <p14:tracePt t="259638" x="6469063" y="4343400"/>
          <p14:tracePt t="259654" x="6469063" y="4327525"/>
          <p14:tracePt t="259662" x="6461125" y="4321175"/>
          <p14:tracePt t="259670" x="6454775" y="4313238"/>
          <p14:tracePt t="259694" x="6446838" y="4305300"/>
          <p14:tracePt t="259734" x="6438900" y="4297363"/>
          <p14:tracePt t="259766" x="6430963" y="4297363"/>
          <p14:tracePt t="259774" x="6423025" y="4297363"/>
          <p14:tracePt t="259785" x="6400800" y="4289425"/>
          <p14:tracePt t="259802" x="6378575" y="4289425"/>
          <p14:tracePt t="259819" x="6370638" y="4289425"/>
          <p14:tracePt t="259835" x="6362700" y="4289425"/>
          <p14:tracePt t="259852" x="6354763" y="4289425"/>
          <p14:tracePt t="259894" x="6346825" y="4289425"/>
          <p14:tracePt t="259910" x="6340475" y="4289425"/>
          <p14:tracePt t="259918" x="6340475" y="4297363"/>
          <p14:tracePt t="259935" x="6332538" y="4297363"/>
          <p14:tracePt t="259942" x="6332538" y="4305300"/>
          <p14:tracePt t="259952" x="6324600" y="4305300"/>
          <p14:tracePt t="259968" x="6308725" y="4335463"/>
          <p14:tracePt t="259986" x="6294438" y="4381500"/>
          <p14:tracePt t="260004" x="6278563" y="4419600"/>
          <p14:tracePt t="260019" x="6248400" y="4449763"/>
          <p14:tracePt t="260036" x="6226175" y="4487863"/>
          <p14:tracePt t="260052" x="6226175" y="4518025"/>
          <p14:tracePt t="260068" x="6210300" y="4533900"/>
          <p14:tracePt t="260085" x="6210300" y="4549775"/>
          <p14:tracePt t="260101" x="6210300" y="4594225"/>
          <p14:tracePt t="260119" x="6210300" y="4618038"/>
          <p14:tracePt t="260166" x="6218238" y="4625975"/>
          <p14:tracePt t="260174" x="6226175" y="4632325"/>
          <p14:tracePt t="260185" x="6278563" y="4686300"/>
          <p14:tracePt t="260202" x="6340475" y="4732338"/>
          <p14:tracePt t="260218" x="6370638" y="4754563"/>
          <p14:tracePt t="260235" x="6384925" y="4754563"/>
          <p14:tracePt t="260251" x="6400800" y="4754563"/>
          <p14:tracePt t="260278" x="6408738" y="4754563"/>
          <p14:tracePt t="260294" x="6423025" y="4746625"/>
          <p14:tracePt t="260303" x="6446838" y="4716463"/>
          <p14:tracePt t="260319" x="6469063" y="4686300"/>
          <p14:tracePt t="260336" x="6477000" y="4686300"/>
          <p14:tracePt t="260351" x="6484938" y="4678363"/>
          <p14:tracePt t="260390" x="6484938" y="4664075"/>
          <p14:tracePt t="260406" x="6484938" y="4648200"/>
          <p14:tracePt t="260414" x="6492875" y="4640263"/>
          <p14:tracePt t="260422" x="6499225" y="4625975"/>
          <p14:tracePt t="260435" x="6523038" y="4594225"/>
          <p14:tracePt t="260453" x="6523038" y="4579938"/>
          <p14:tracePt t="260468" x="6523038" y="4564063"/>
          <p14:tracePt t="261391" x="6515100" y="4564063"/>
          <p14:tracePt t="262078" x="6507163" y="4564063"/>
          <p14:tracePt t="262086" x="6507163" y="4572000"/>
          <p14:tracePt t="262102" x="6499225" y="4572000"/>
          <p14:tracePt t="262116" x="6484938" y="4572000"/>
          <p14:tracePt t="262142" x="6469063" y="4572000"/>
          <p14:tracePt t="262150" x="6438900" y="4579938"/>
          <p14:tracePt t="262167" x="6400800" y="4579938"/>
          <p14:tracePt t="262184" x="6354763" y="4587875"/>
          <p14:tracePt t="262200" x="6308725" y="4594225"/>
          <p14:tracePt t="262216" x="6278563" y="4594225"/>
          <p14:tracePt t="262233" x="6232525" y="4610100"/>
          <p14:tracePt t="262249" x="6194425" y="4618038"/>
          <p14:tracePt t="262266" x="6149975" y="4625975"/>
          <p14:tracePt t="262283" x="6111875" y="4632325"/>
          <p14:tracePt t="262300" x="6065838" y="4640263"/>
          <p14:tracePt t="262316" x="6003925" y="4664075"/>
          <p14:tracePt t="262333" x="5943600" y="4664075"/>
          <p14:tracePt t="262333" x="5913438" y="4670425"/>
          <p14:tracePt t="262351" x="5867400" y="4686300"/>
          <p14:tracePt t="262365" x="5807075" y="4686300"/>
          <p14:tracePt t="262383" x="5761038" y="4694238"/>
          <p14:tracePt t="262400" x="5692775" y="4708525"/>
          <p14:tracePt t="262416" x="5654675" y="4724400"/>
          <p14:tracePt t="262433" x="5630863" y="4732338"/>
          <p14:tracePt t="262449" x="5600700" y="4740275"/>
          <p14:tracePt t="262465" x="5570538" y="4754563"/>
          <p14:tracePt t="262483" x="5546725" y="4762500"/>
          <p14:tracePt t="262500" x="5486400" y="4778375"/>
          <p14:tracePt t="262516" x="5410200" y="4778375"/>
          <p14:tracePt t="262532" x="5356225" y="4784725"/>
          <p14:tracePt t="262532" x="5341938" y="4792663"/>
          <p14:tracePt t="262551" x="5326063" y="4792663"/>
          <p14:tracePt t="262565" x="5265738" y="4800600"/>
          <p14:tracePt t="262584" x="5211763" y="4816475"/>
          <p14:tracePt t="262600" x="5127625" y="4816475"/>
          <p14:tracePt t="262616" x="5083175" y="4816475"/>
          <p14:tracePt t="262633" x="5067300" y="4816475"/>
          <p14:tracePt t="262649" x="5059363" y="4822825"/>
          <p14:tracePt t="262665" x="5059363" y="4816475"/>
          <p14:tracePt t="262870" x="5075238" y="4808538"/>
          <p14:tracePt t="262886" x="5089525" y="4800600"/>
          <p14:tracePt t="262894" x="5105400" y="4800600"/>
          <p14:tracePt t="262902" x="5121275" y="4792663"/>
          <p14:tracePt t="262915" x="5173663" y="4770438"/>
          <p14:tracePt t="262932" x="5211763" y="4770438"/>
          <p14:tracePt t="262932" x="5219700" y="4754563"/>
          <p14:tracePt t="262951" x="5241925" y="4746625"/>
          <p14:tracePt t="262965" x="5287963" y="4732338"/>
          <p14:tracePt t="262983" x="5318125" y="4716463"/>
          <p14:tracePt t="263000" x="5380038" y="4694238"/>
          <p14:tracePt t="263016" x="5464175" y="4678363"/>
          <p14:tracePt t="263033" x="5578475" y="4664075"/>
          <p14:tracePt t="263049" x="5654675" y="4648200"/>
          <p14:tracePt t="263065" x="5676900" y="4640263"/>
          <p14:tracePt t="263082" x="5684838" y="4632325"/>
          <p14:tracePt t="263099" x="5699125" y="4625975"/>
          <p14:tracePt t="263115" x="5722938" y="4610100"/>
          <p14:tracePt t="263132" x="5761038" y="4587875"/>
          <p14:tracePt t="263149" x="5813425" y="4572000"/>
          <p14:tracePt t="263165" x="5851525" y="4549775"/>
          <p14:tracePt t="263165" x="5883275" y="4549775"/>
          <p14:tracePt t="263183" x="5913438" y="4541838"/>
          <p14:tracePt t="263200" x="5927725" y="4533900"/>
          <p14:tracePt t="263215" x="5951538" y="4533900"/>
          <p14:tracePt t="263232" x="5997575" y="4525963"/>
          <p14:tracePt t="263249" x="6027738" y="4525963"/>
          <p14:tracePt t="263266" x="6065838" y="4525963"/>
          <p14:tracePt t="263282" x="6118225" y="4525963"/>
          <p14:tracePt t="263299" x="6134100" y="4518025"/>
          <p14:tracePt t="263314" x="6164263" y="4518025"/>
          <p14:tracePt t="263332" x="6188075" y="4511675"/>
          <p14:tracePt t="263348" x="6218238" y="4503738"/>
          <p14:tracePt t="263365" x="6286500" y="4487863"/>
          <p14:tracePt t="263383" x="6332538" y="4479925"/>
          <p14:tracePt t="263399" x="6384925" y="4465638"/>
          <p14:tracePt t="263416" x="6408738" y="4465638"/>
          <p14:tracePt t="263432" x="6430963" y="4465638"/>
          <p14:tracePt t="263450" x="6438900" y="4449763"/>
          <p14:tracePt t="263464" x="6477000" y="4449763"/>
          <p14:tracePt t="263481" x="6507163" y="4449763"/>
          <p14:tracePt t="263498" x="6553200" y="4435475"/>
          <p14:tracePt t="263515" x="6569075" y="4435475"/>
          <p14:tracePt t="263532" x="6575425" y="4427538"/>
          <p14:tracePt t="263548" x="6575425" y="4419600"/>
          <p14:tracePt t="263742" x="6569075" y="4419600"/>
          <p14:tracePt t="263822" x="6561138" y="4419600"/>
          <p14:tracePt t="263854" x="6553200" y="4419600"/>
          <p14:tracePt t="263862" x="6545263" y="4419600"/>
          <p14:tracePt t="263870" x="6537325" y="4419600"/>
          <p14:tracePt t="263881" x="6515100" y="4419600"/>
          <p14:tracePt t="263898" x="6499225" y="4419600"/>
          <p14:tracePt t="263915" x="6477000" y="4427538"/>
          <p14:tracePt t="263931" x="6454775" y="4435475"/>
          <p14:tracePt t="263949" x="6423025" y="4441825"/>
          <p14:tracePt t="263965" x="6384925" y="4449763"/>
          <p14:tracePt t="263965" x="6346825" y="4465638"/>
          <p14:tracePt t="263983" x="6324600" y="4473575"/>
          <p14:tracePt t="263997" x="6194425" y="4503738"/>
          <p14:tracePt t="264017" x="6111875" y="4525963"/>
          <p14:tracePt t="264031" x="6019800" y="4556125"/>
          <p14:tracePt t="264047" x="5965825" y="4572000"/>
          <p14:tracePt t="264063" x="5921375" y="4587875"/>
          <p14:tracePt t="264080" x="5897563" y="4594225"/>
          <p14:tracePt t="264096" x="5859463" y="4602163"/>
          <p14:tracePt t="264114" x="5813425" y="4625975"/>
          <p14:tracePt t="264130" x="5761038" y="4625975"/>
          <p14:tracePt t="264147" x="5722938" y="4648200"/>
          <p14:tracePt t="264163" x="5661025" y="4656138"/>
          <p14:tracePt t="264180" x="5616575" y="4678363"/>
          <p14:tracePt t="264197" x="5554663" y="4686300"/>
          <p14:tracePt t="264197" x="5516563" y="4686300"/>
          <p14:tracePt t="264216" x="5478463" y="4694238"/>
          <p14:tracePt t="264230" x="5440363" y="4702175"/>
          <p14:tracePt t="264247" x="5418138" y="4708525"/>
          <p14:tracePt t="264264" x="5394325" y="4724400"/>
          <p14:tracePt t="264280" x="5372100" y="4724400"/>
          <p14:tracePt t="264296" x="5341938" y="4732338"/>
          <p14:tracePt t="264313" x="5295900" y="4746625"/>
          <p14:tracePt t="264330" x="5265738" y="4762500"/>
          <p14:tracePt t="264346" x="5249863" y="4770438"/>
          <p14:tracePt t="264363" x="5227638" y="4778375"/>
          <p14:tracePt t="264380" x="5211763" y="4784725"/>
          <p14:tracePt t="264396" x="5203825" y="4784725"/>
          <p14:tracePt t="264413" x="5197475" y="4792663"/>
          <p14:tracePt t="264431" x="5211763" y="4792663"/>
          <p14:tracePt t="264558" x="5219700" y="4792663"/>
          <p14:tracePt t="264574" x="5241925" y="4792663"/>
          <p14:tracePt t="264582" x="5257800" y="4792663"/>
          <p14:tracePt t="264597" x="5349875" y="4792663"/>
          <p14:tracePt t="264615" x="5418138" y="4792663"/>
          <p14:tracePt t="264631" x="5464175" y="4792663"/>
          <p14:tracePt t="264648" x="5502275" y="4800600"/>
          <p14:tracePt t="264664" x="5532438" y="4808538"/>
          <p14:tracePt t="264681" x="5584825" y="4830763"/>
          <p14:tracePt t="264697" x="5646738" y="4876800"/>
          <p14:tracePt t="264714" x="5692775" y="4914900"/>
          <p14:tracePt t="264730" x="5730875" y="4953000"/>
          <p14:tracePt t="264747" x="5745163" y="4983163"/>
          <p14:tracePt t="264764" x="5753100" y="5006975"/>
          <p14:tracePt t="264780" x="5761038" y="5021263"/>
          <p14:tracePt t="264780" x="5761038" y="5029200"/>
          <p14:tracePt t="264798" x="5761038" y="5037138"/>
          <p14:tracePt t="264813" x="5761038" y="5083175"/>
          <p14:tracePt t="264831" x="5775325" y="5135563"/>
          <p14:tracePt t="264847" x="5775325" y="5173663"/>
          <p14:tracePt t="264864" x="5775325" y="5203825"/>
          <p14:tracePt t="264880" x="5775325" y="5273675"/>
          <p14:tracePt t="264897" x="5775325" y="5303838"/>
          <p14:tracePt t="264914" x="5768975" y="5356225"/>
          <p14:tracePt t="264930" x="5768975" y="5402263"/>
          <p14:tracePt t="264947" x="5768975" y="5432425"/>
          <p14:tracePt t="264964" x="5768975" y="5486400"/>
          <p14:tracePt t="264980" x="5768975" y="5532438"/>
          <p14:tracePt t="264997" x="5745163" y="5562600"/>
          <p14:tracePt t="264997" x="5745163" y="5584825"/>
          <p14:tracePt t="265018" x="5745163" y="5608638"/>
          <p14:tracePt t="265029" x="5730875" y="5646738"/>
          <p14:tracePt t="265047" x="5722938" y="5668963"/>
          <p14:tracePt t="265047" x="5715000" y="5676900"/>
          <p14:tracePt t="265062" x="5715000" y="5684838"/>
          <p14:tracePt t="265190" x="5722938" y="5676900"/>
          <p14:tracePt t="265198" x="5737225" y="5676900"/>
          <p14:tracePt t="265213" x="5807075" y="5592763"/>
          <p14:tracePt t="265231" x="5897563" y="5532438"/>
          <p14:tracePt t="265247" x="5943600" y="5464175"/>
          <p14:tracePt t="265264" x="5989638" y="5440363"/>
          <p14:tracePt t="265281" x="6027738" y="5394325"/>
          <p14:tracePt t="265297" x="6103938" y="5334000"/>
          <p14:tracePt t="265313" x="6164263" y="5257800"/>
          <p14:tracePt t="265330" x="6218238" y="5197475"/>
          <p14:tracePt t="265346" x="6264275" y="5151438"/>
          <p14:tracePt t="265363" x="6294438" y="5127625"/>
          <p14:tracePt t="265380" x="6316663" y="5105400"/>
          <p14:tracePt t="265396" x="6340475" y="5067300"/>
          <p14:tracePt t="265396" x="6346825" y="5059363"/>
          <p14:tracePt t="265415" x="6362700" y="5037138"/>
          <p14:tracePt t="265415" x="6370638" y="5013325"/>
          <p14:tracePt t="265431" x="6400800" y="4983163"/>
          <p14:tracePt t="265448" x="6430963" y="4937125"/>
          <p14:tracePt t="265464" x="6454775" y="4906963"/>
          <p14:tracePt t="265480" x="6492875" y="4876800"/>
          <p14:tracePt t="265497" x="6515100" y="4838700"/>
          <p14:tracePt t="265514" x="6537325" y="4816475"/>
          <p14:tracePt t="265530" x="6537325" y="4808538"/>
          <p14:tracePt t="265545" x="6537325" y="4800600"/>
          <p14:tracePt t="265638" x="6537325" y="4808538"/>
          <p14:tracePt t="265646" x="6530975" y="4808538"/>
          <p14:tracePt t="265654" x="6523038" y="4808538"/>
          <p14:tracePt t="265663" x="6515100" y="4822825"/>
          <p14:tracePt t="265680" x="6492875" y="4830763"/>
          <p14:tracePt t="265696" x="6461125" y="4846638"/>
          <p14:tracePt t="265713" x="6423025" y="4860925"/>
          <p14:tracePt t="265730" x="6392863" y="4884738"/>
          <p14:tracePt t="265746" x="6346825" y="4899025"/>
          <p14:tracePt t="265764" x="6332538" y="4914900"/>
          <p14:tracePt t="265779" x="6324600" y="4914900"/>
          <p14:tracePt t="265795" x="6286500" y="4937125"/>
          <p14:tracePt t="265813" x="6240463" y="4953000"/>
          <p14:tracePt t="265813" x="6218238" y="4968875"/>
          <p14:tracePt t="265831" x="6188075" y="4968875"/>
          <p14:tracePt t="265845" x="6111875" y="4968875"/>
          <p14:tracePt t="265863" x="6049963" y="4968875"/>
          <p14:tracePt t="265880" x="5965825" y="4960938"/>
          <p14:tracePt t="265896" x="5867400" y="4922838"/>
          <p14:tracePt t="265913" x="5799138" y="4906963"/>
          <p14:tracePt t="265929" x="5768975" y="4892675"/>
          <p14:tracePt t="265947" x="5737225" y="4854575"/>
          <p14:tracePt t="265962" x="5722938" y="4830763"/>
          <p14:tracePt t="265979" x="5684838" y="4808538"/>
          <p14:tracePt t="265996" x="5654675" y="4778375"/>
          <p14:tracePt t="266015" x="5654675" y="4770438"/>
          <p14:tracePt t="266029" x="5654675" y="4762500"/>
          <p14:tracePt t="266044" x="5661025" y="4770438"/>
          <p14:tracePt t="266294" x="5676900" y="4784725"/>
          <p14:tracePt t="266302" x="5692775" y="4800600"/>
          <p14:tracePt t="266312" x="5730875" y="4846638"/>
          <p14:tracePt t="266329" x="5768975" y="4892675"/>
          <p14:tracePt t="266346" x="5821363" y="4960938"/>
          <p14:tracePt t="266363" x="5851525" y="5006975"/>
          <p14:tracePt t="266379" x="5867400" y="5029200"/>
          <p14:tracePt t="266395" x="5905500" y="5083175"/>
          <p14:tracePt t="266413" x="5935663" y="5121275"/>
          <p14:tracePt t="266429" x="5951538" y="5151438"/>
          <p14:tracePt t="266429" x="5959475" y="5165725"/>
          <p14:tracePt t="266448" x="5989638" y="5203825"/>
          <p14:tracePt t="266463" x="6011863" y="5249863"/>
          <p14:tracePt t="266480" x="6035675" y="5295900"/>
          <p14:tracePt t="266496" x="6049963" y="5341938"/>
          <p14:tracePt t="266512" x="6065838" y="5372100"/>
          <p14:tracePt t="266529" x="6080125" y="5426075"/>
          <p14:tracePt t="266545" x="6088063" y="5470525"/>
          <p14:tracePt t="266562" x="6088063" y="5516563"/>
          <p14:tracePt t="266578" x="6088063" y="5562600"/>
          <p14:tracePt t="266595" x="6088063" y="5592763"/>
          <p14:tracePt t="266612" x="6088063" y="5608638"/>
          <p14:tracePt t="266638" x="6088063" y="5570538"/>
          <p14:tracePt t="266750" x="6096000" y="5554663"/>
          <p14:tracePt t="266759" x="6103938" y="5540375"/>
          <p14:tracePt t="266766" x="6103938" y="5524500"/>
          <p14:tracePt t="266782" x="6118225" y="5508625"/>
          <p14:tracePt t="266798" x="6118225" y="5502275"/>
          <p14:tracePt t="266814" x="6126163" y="5486400"/>
          <p14:tracePt t="266828" x="6149975" y="5464175"/>
          <p14:tracePt t="266828" x="6180138" y="5432425"/>
          <p14:tracePt t="266847" x="6210300" y="5394325"/>
          <p14:tracePt t="266847" x="6226175" y="5387975"/>
          <p14:tracePt t="266863" x="6286500" y="5341938"/>
          <p14:tracePt t="266879" x="6340475" y="5287963"/>
          <p14:tracePt t="266896" x="6408738" y="5265738"/>
          <p14:tracePt t="266912" x="6477000" y="5227638"/>
          <p14:tracePt t="266929" x="6507163" y="5211763"/>
          <p14:tracePt t="266945" x="6523038" y="5197475"/>
          <p14:tracePt t="266962" x="6537325" y="5181600"/>
          <p14:tracePt t="266978" x="6553200" y="5151438"/>
          <p14:tracePt t="266995" x="6569075" y="5121275"/>
          <p14:tracePt t="267011" x="6591300" y="5089525"/>
          <p14:tracePt t="267029" x="6629400" y="5045075"/>
          <p14:tracePt t="267045" x="6667500" y="5021263"/>
          <p14:tracePt t="267045" x="6683375" y="5006975"/>
          <p14:tracePt t="267063" x="6689725" y="4999038"/>
          <p14:tracePt t="267182" x="6689725" y="4983163"/>
          <p14:tracePt t="267198" x="6689725" y="4968875"/>
          <p14:tracePt t="267214" x="6675438" y="4968875"/>
          <p14:tracePt t="267318" x="6667500" y="4968875"/>
          <p14:tracePt t="267327" x="6651625" y="4975225"/>
          <p14:tracePt t="267334" x="6629400" y="4983163"/>
          <p14:tracePt t="267344" x="6599238" y="4991100"/>
          <p14:tracePt t="267361" x="6583363" y="4975225"/>
          <p14:tracePt t="267422" x="6575425" y="4968875"/>
          <p14:tracePt t="267430" x="6575425" y="4945063"/>
          <p14:tracePt t="267443" x="6553200" y="4876800"/>
          <p14:tracePt t="267443" x="6537325" y="4830763"/>
          <p14:tracePt t="267464" x="6515100" y="4732338"/>
          <p14:tracePt t="267479" x="6477000" y="4664075"/>
          <p14:tracePt t="267495" x="6477000" y="4656138"/>
          <p14:tracePt t="267510" x="6469063" y="4656138"/>
          <p14:tracePt t="267549" x="6454775" y="4664075"/>
          <p14:tracePt t="267565" x="6438900" y="4670425"/>
          <p14:tracePt t="267582" x="6438900" y="4686300"/>
          <p14:tracePt t="267590" x="6416675" y="4694238"/>
          <p14:tracePt t="267598" x="6400800" y="4716463"/>
          <p14:tracePt t="267610" x="6370638" y="4732338"/>
          <p14:tracePt t="267627" x="6340475" y="4762500"/>
          <p14:tracePt t="267644" x="6308725" y="4784725"/>
          <p14:tracePt t="267644" x="6302375" y="4800600"/>
          <p14:tracePt t="267662" x="6286500" y="4816475"/>
          <p14:tracePt t="267676" x="6264275" y="4822825"/>
          <p14:tracePt t="267695" x="6248400" y="4838700"/>
          <p14:tracePt t="267711" x="6226175" y="4854575"/>
          <p14:tracePt t="267728" x="6218238" y="4854575"/>
          <p14:tracePt t="267744" x="6164263" y="4892675"/>
          <p14:tracePt t="267761" x="6088063" y="4953000"/>
          <p14:tracePt t="267778" x="5989638" y="4999038"/>
          <p14:tracePt t="267794" x="5905500" y="5021263"/>
          <p14:tracePt t="267811" x="5845175" y="5059363"/>
          <p14:tracePt t="267827" x="5829300" y="5067300"/>
          <p14:tracePt t="267843" x="5807075" y="5067300"/>
          <p14:tracePt t="267861" x="5807075" y="5075238"/>
          <p14:tracePt t="267877" x="5807075" y="5067300"/>
          <p14:tracePt t="268518" x="5791200" y="5051425"/>
          <p14:tracePt t="268526" x="5775325" y="5029200"/>
          <p14:tracePt t="268543" x="5761038" y="5013325"/>
          <p14:tracePt t="268550" x="5745163" y="4991100"/>
          <p14:tracePt t="268560" x="5737225" y="4983163"/>
          <p14:tracePt t="268576" x="5737225" y="4975225"/>
          <p14:tracePt t="268598" x="5737225" y="4968875"/>
          <p14:tracePt t="268614" x="5737225" y="4960938"/>
          <p14:tracePt t="268625" x="5707063" y="4922838"/>
          <p14:tracePt t="268643" x="5692775" y="4899025"/>
          <p14:tracePt t="268660" x="5676900" y="4876800"/>
          <p14:tracePt t="268676" x="5668963" y="4868863"/>
          <p14:tracePt t="268702" x="5668963" y="4860925"/>
          <p14:tracePt t="268710" x="5661025" y="4854575"/>
          <p14:tracePt t="268727" x="5661025" y="4846638"/>
          <p14:tracePt t="268750" x="5661025" y="4854575"/>
          <p14:tracePt t="269238" x="5668963" y="4854575"/>
          <p14:tracePt t="269342" x="5684838" y="4854575"/>
          <p14:tracePt t="270233" x="5699125" y="4846638"/>
          <p14:tracePt t="270406" x="5707063" y="4846638"/>
          <p14:tracePt t="270942" x="5707063" y="4838700"/>
          <p14:tracePt t="270950" x="5715000" y="4838700"/>
          <p14:tracePt t="272630" x="5722938" y="4838700"/>
          <p14:tracePt t="272766" x="5737225" y="4838700"/>
          <p14:tracePt t="273014" x="5753100" y="4854575"/>
          <p14:tracePt t="273038" x="5761038" y="4854575"/>
          <p14:tracePt t="273142" x="5775325" y="4854575"/>
          <p14:tracePt t="273166" x="5775325" y="4868863"/>
          <p14:tracePt t="273182" x="5783263" y="4868863"/>
          <p14:tracePt t="274088" x="5791200" y="4868863"/>
          <p14:tracePt t="274550" x="5799138" y="4868863"/>
          <p14:tracePt t="274598" x="5807075" y="4868863"/>
          <p14:tracePt t="274606" x="5821363" y="4876800"/>
          <p14:tracePt t="274622" x="5829300" y="4876800"/>
          <p14:tracePt t="274636" x="5859463" y="4899025"/>
          <p14:tracePt t="274636" x="5883275" y="4906963"/>
          <p14:tracePt t="274655" x="5913438" y="4930775"/>
          <p14:tracePt t="274671" x="5927725" y="4945063"/>
          <p14:tracePt t="274687" x="5935663" y="4953000"/>
          <p14:tracePt t="274704" x="5943600" y="4975225"/>
          <p14:tracePt t="274719" x="5943600" y="4983163"/>
          <p14:tracePt t="274742" x="5943600" y="4991100"/>
          <p14:tracePt t="274758" x="5943600" y="4999038"/>
          <p14:tracePt t="274770" x="5951538" y="5006975"/>
          <p14:tracePt t="274786" x="5951538" y="5013325"/>
          <p14:tracePt t="274803" x="5959475" y="5029200"/>
          <p14:tracePt t="274820" x="5965825" y="5051425"/>
          <p14:tracePt t="274846" x="5973763" y="5059363"/>
          <p14:tracePt t="274862" x="5981700" y="5075238"/>
          <p14:tracePt t="274871" x="5989638" y="5089525"/>
          <p14:tracePt t="274894" x="5989638" y="5105400"/>
          <p14:tracePt t="274919" x="5989638" y="5113338"/>
          <p14:tracePt t="274934" x="5989638" y="5121275"/>
          <p14:tracePt t="274942" x="5989638" y="5127625"/>
          <p14:tracePt t="274974" x="5989638" y="5135563"/>
          <p14:tracePt t="274982" x="5989638" y="5143500"/>
          <p14:tracePt t="274990" x="5989638" y="5159375"/>
          <p14:tracePt t="275003" x="5989638" y="5181600"/>
          <p14:tracePt t="275020" x="5973763" y="5203825"/>
          <p14:tracePt t="275020" x="5973763" y="5219700"/>
          <p14:tracePt t="275039" x="5951538" y="5249863"/>
          <p14:tracePt t="275051" x="5935663" y="5273675"/>
          <p14:tracePt t="275051" x="5921375" y="5295900"/>
          <p14:tracePt t="275071" x="5875338" y="5349875"/>
          <p14:tracePt t="275087" x="5859463" y="5364163"/>
          <p14:tracePt t="275104" x="5851525" y="5372100"/>
          <p14:tracePt t="275120" x="5845175" y="5372100"/>
          <p14:tracePt t="275136" x="5837238" y="5387975"/>
          <p14:tracePt t="275302" x="5821363" y="5394325"/>
          <p14:tracePt t="275310" x="5821363" y="5402263"/>
          <p14:tracePt t="275319" x="5783263" y="5432425"/>
          <p14:tracePt t="275336" x="5775325" y="5440363"/>
          <p14:tracePt t="286759" x="5761038" y="5426075"/>
          <p14:tracePt t="286798" x="5753100" y="5410200"/>
          <p14:tracePt t="286807" x="5745163" y="5402263"/>
          <p14:tracePt t="286814" x="5730875" y="5394325"/>
          <p14:tracePt t="286824" x="5715000" y="5349875"/>
          <p14:tracePt t="286841" x="5684838" y="5303838"/>
          <p14:tracePt t="286858" x="5676900" y="5287963"/>
          <p14:tracePt t="286874" x="5676900" y="5280025"/>
          <p14:tracePt t="286942" x="5668963" y="5280025"/>
          <p14:tracePt t="286958" x="5668963" y="5295900"/>
          <p14:tracePt t="286966" x="5668963" y="5311775"/>
          <p14:tracePt t="286975" x="5668963" y="5326063"/>
          <p14:tracePt t="286990" x="5668963" y="5334000"/>
          <p14:tracePt t="287007" x="5654675" y="5318125"/>
          <p14:tracePt t="287078" x="5654675" y="5303838"/>
          <p14:tracePt t="287086" x="5646738" y="5280025"/>
          <p14:tracePt t="296820" x="5646738" y="5273675"/>
          <p14:tracePt t="297382" x="5646738" y="5265738"/>
          <p14:tracePt t="297390" x="5646738" y="5257800"/>
          <p14:tracePt t="297398" x="5646738" y="5249863"/>
          <p14:tracePt t="297413" x="5646738" y="5211763"/>
          <p14:tracePt t="297431" x="5638800" y="5189538"/>
          <p14:tracePt t="297447" x="5638800" y="5173663"/>
          <p14:tracePt t="297466" x="5622925" y="5151438"/>
          <p14:tracePt t="297480" x="5622925" y="5135563"/>
          <p14:tracePt t="297496" x="5592763" y="5075238"/>
          <p14:tracePt t="297513" x="5546725" y="5029200"/>
          <p14:tracePt t="297530" x="5502275" y="4975225"/>
          <p14:tracePt t="297546" x="5464175" y="4937125"/>
          <p14:tracePt t="297564" x="5440363" y="4899025"/>
          <p14:tracePt t="297580" x="5380038" y="4822825"/>
          <p14:tracePt t="297597" x="5287963" y="4740275"/>
          <p14:tracePt t="297614" x="5151438" y="4587875"/>
          <p14:tracePt t="297631" x="5075238" y="4518025"/>
          <p14:tracePt t="297647" x="5029200" y="4473575"/>
          <p14:tracePt t="297664" x="4975225" y="4449763"/>
          <p14:tracePt t="297680" x="4930775" y="4411663"/>
          <p14:tracePt t="297697" x="4846638" y="4351338"/>
          <p14:tracePt t="297713" x="4778375" y="4305300"/>
          <p14:tracePt t="297730" x="4716463" y="4244975"/>
          <p14:tracePt t="297747" x="4640263" y="4198938"/>
          <p14:tracePt t="297763" x="4564063" y="4175125"/>
          <p14:tracePt t="297780" x="4495800" y="4137025"/>
          <p14:tracePt t="297796" x="4449763" y="4130675"/>
          <p14:tracePt t="297796" x="4419600" y="4122738"/>
          <p14:tracePt t="297815" x="4381500" y="4114800"/>
          <p14:tracePt t="297815" x="4343400" y="4098925"/>
          <p14:tracePt t="297831" x="4283075" y="4092575"/>
          <p14:tracePt t="297847" x="4206875" y="4092575"/>
          <p14:tracePt t="297864" x="4144963" y="4076700"/>
          <p14:tracePt t="297880" x="4060825" y="4076700"/>
          <p14:tracePt t="297897" x="3978275" y="4076700"/>
          <p14:tracePt t="297913" x="3894138" y="4076700"/>
          <p14:tracePt t="297930" x="3794125" y="4060825"/>
          <p14:tracePt t="297946" x="3725863" y="4054475"/>
          <p14:tracePt t="297964" x="3665538" y="4038600"/>
          <p14:tracePt t="297979" x="3611563" y="4038600"/>
          <p14:tracePt t="297996" x="3543300" y="4038600"/>
          <p14:tracePt t="298013" x="3375025" y="4038600"/>
          <p14:tracePt t="298031" x="3208338" y="4038600"/>
          <p14:tracePt t="298050" x="3001963" y="4038600"/>
          <p14:tracePt t="298065" x="2765425" y="4030663"/>
          <p14:tracePt t="298080" x="2552700" y="4030663"/>
          <p14:tracePt t="298096" x="2346325" y="3984625"/>
          <p14:tracePt t="298113" x="2179638" y="3962400"/>
          <p14:tracePt t="298129" x="2027238" y="3908425"/>
          <p14:tracePt t="298146" x="1905000" y="3840163"/>
          <p14:tracePt t="298162" x="1858963" y="3810000"/>
          <p14:tracePt t="298179" x="1836738" y="3794125"/>
          <p14:tracePt t="298195" x="1820863" y="3794125"/>
          <p14:tracePt t="298212" x="1798638" y="3779838"/>
          <p14:tracePt t="298212" x="1774825" y="3771900"/>
          <p14:tracePt t="298231" x="1768475" y="3763963"/>
          <p14:tracePt t="298245" x="1752600" y="3756025"/>
          <p14:tracePt t="298263" x="1752600" y="3749675"/>
          <p14:tracePt t="298295" x="1752600" y="3741738"/>
          <p14:tracePt t="298310" x="1752600" y="3733800"/>
          <p14:tracePt t="298318" x="1752600" y="3725863"/>
          <p14:tracePt t="298328" x="1752600" y="3711575"/>
          <p14:tracePt t="298345" x="1752600" y="3703638"/>
          <p14:tracePt t="298361" x="1752600" y="3687763"/>
          <p14:tracePt t="298378" x="1752600" y="3657600"/>
          <p14:tracePt t="298394" x="1752600" y="3611563"/>
          <p14:tracePt t="298411" x="1752600" y="3521075"/>
          <p14:tracePt t="298428" x="1760538" y="3436938"/>
          <p14:tracePt t="298444" x="1844675" y="3344863"/>
          <p14:tracePt t="298463" x="1858963" y="3330575"/>
          <p14:tracePt t="298479" x="1858963" y="3314700"/>
          <p14:tracePt t="298502" x="1858963" y="3306763"/>
          <p14:tracePt t="298511" x="1874838" y="3292475"/>
          <p14:tracePt t="298527" x="1874838" y="3276600"/>
          <p14:tracePt t="298545" x="1905000" y="3238500"/>
          <p14:tracePt t="298561" x="1927225" y="3222625"/>
          <p14:tracePt t="298578" x="1951038" y="3208338"/>
          <p14:tracePt t="298595" x="1965325" y="3200400"/>
          <p14:tracePt t="298611" x="1965325" y="3192463"/>
          <p14:tracePt t="298638" x="1981200" y="3170238"/>
          <p14:tracePt t="298662" x="1989138" y="3146425"/>
          <p14:tracePt t="298670" x="2003425" y="3132138"/>
          <p14:tracePt t="298679" x="2035175" y="3086100"/>
          <p14:tracePt t="298695" x="2049463" y="3063875"/>
          <p14:tracePt t="298712" x="2057400" y="3040063"/>
          <p14:tracePt t="298727" x="2065338" y="3032125"/>
          <p14:tracePt t="298744" x="2065338" y="3017838"/>
          <p14:tracePt t="298814" x="2065338" y="3001963"/>
          <p14:tracePt t="298830" x="2065338" y="2994025"/>
          <p14:tracePt t="298838" x="2065338" y="2971800"/>
          <p14:tracePt t="298846" x="2065338" y="2925763"/>
          <p14:tracePt t="298863" x="2065338" y="2887663"/>
          <p14:tracePt t="298879" x="2065338" y="2857500"/>
          <p14:tracePt t="298896" x="2065338" y="2827338"/>
          <p14:tracePt t="298912" x="2065338" y="2789238"/>
          <p14:tracePt t="298928" x="2065338" y="2743200"/>
          <p14:tracePt t="298945" x="2065338" y="2705100"/>
          <p14:tracePt t="298962" x="2049463" y="2667000"/>
          <p14:tracePt t="298979" x="2049463" y="2651125"/>
          <p14:tracePt t="298995" x="2049463" y="2620963"/>
          <p14:tracePt t="299012" x="2035175" y="2590800"/>
          <p14:tracePt t="299012" x="2035175" y="2574925"/>
          <p14:tracePt t="299030" x="2035175" y="2560638"/>
          <p14:tracePt t="299046" x="2019300" y="2552700"/>
          <p14:tracePt t="299064" x="2019300" y="2544763"/>
          <p14:tracePt t="299077" x="2003425" y="2536825"/>
          <p14:tracePt t="299093" x="2003425" y="2530475"/>
          <p14:tracePt t="299111" x="1997075" y="2522538"/>
          <p14:tracePt t="299128" x="1989138" y="2514600"/>
          <p14:tracePt t="299145" x="1981200" y="2498725"/>
          <p14:tracePt t="299161" x="1965325" y="2484438"/>
          <p14:tracePt t="299178" x="1958975" y="2468563"/>
          <p14:tracePt t="299206" x="1951038" y="2460625"/>
          <p14:tracePt t="299214" x="1943100" y="2454275"/>
          <p14:tracePt t="299228" x="1935163" y="2438400"/>
          <p14:tracePt t="299244" x="1920875" y="2422525"/>
          <p14:tracePt t="299263" x="1912938" y="2400300"/>
          <p14:tracePt t="299279" x="1905000" y="2378075"/>
          <p14:tracePt t="299295" x="1889125" y="2370138"/>
          <p14:tracePt t="299312" x="1866900" y="2354263"/>
          <p14:tracePt t="299328" x="1858963" y="2346325"/>
          <p14:tracePt t="299344" x="1851025" y="2339975"/>
          <p14:tracePt t="299361" x="1836738" y="2332038"/>
          <p14:tracePt t="299378" x="1828800" y="2324100"/>
          <p14:tracePt t="299394" x="1812925" y="2308225"/>
          <p14:tracePt t="299411" x="1798638" y="2301875"/>
          <p14:tracePt t="299427" x="1774825" y="2293938"/>
          <p14:tracePt t="299427" x="1768475" y="2293938"/>
          <p14:tracePt t="299446" x="1760538" y="2286000"/>
          <p14:tracePt t="299461" x="1744663" y="2270125"/>
          <p14:tracePt t="299461" x="1730375" y="2263775"/>
          <p14:tracePt t="299479" x="1714500" y="2263775"/>
          <p14:tracePt t="299495" x="1706563" y="2255838"/>
          <p14:tracePt t="299512" x="1698625" y="2255838"/>
          <p14:tracePt t="299527" x="1684338" y="2255838"/>
          <p14:tracePt t="299545" x="1660525" y="2247900"/>
          <p14:tracePt t="299561" x="1654175" y="2239963"/>
          <p14:tracePt t="299577" x="1638300" y="2239963"/>
          <p14:tracePt t="299595" x="1622425" y="2239963"/>
          <p14:tracePt t="299611" x="1592263" y="2239963"/>
          <p14:tracePt t="299628" x="1554163" y="2217738"/>
          <p14:tracePt t="299645" x="1524000" y="2209800"/>
          <p14:tracePt t="299645" x="1508125" y="2209800"/>
          <p14:tracePt t="299663" x="1493838" y="2209800"/>
          <p14:tracePt t="299679" x="1470025" y="2209800"/>
          <p14:tracePt t="299695" x="1447800" y="2187575"/>
          <p14:tracePt t="299712" x="1439863" y="2179638"/>
          <p14:tracePt t="299728" x="1439863" y="2171700"/>
          <p14:tracePt t="299750" x="1431925" y="2171700"/>
          <p14:tracePt t="299766" x="1425575" y="2171700"/>
          <p14:tracePt t="299777" x="1393825" y="2171700"/>
          <p14:tracePt t="299794" x="1333500" y="2171700"/>
          <p14:tracePt t="299811" x="1257300" y="2171700"/>
          <p14:tracePt t="299828" x="1173163" y="2179638"/>
          <p14:tracePt t="299844" x="1120775" y="2179638"/>
          <p14:tracePt t="299861" x="1074738" y="2193925"/>
          <p14:tracePt t="299861" x="1066800" y="2193925"/>
          <p14:tracePt t="299879" x="1058863" y="2193925"/>
          <p14:tracePt t="299918" x="1050925" y="2193925"/>
          <p14:tracePt t="299927" x="1036638" y="2193925"/>
          <p14:tracePt t="299934" x="1020763" y="2209800"/>
          <p14:tracePt t="299944" x="968375" y="2209800"/>
          <p14:tracePt t="299962" x="930275" y="2209800"/>
          <p14:tracePt t="299977" x="884238" y="2209800"/>
          <p14:tracePt t="299994" x="846138" y="2217738"/>
          <p14:tracePt t="300011" x="808038" y="2225675"/>
          <p14:tracePt t="300028" x="762000" y="2239963"/>
          <p14:tracePt t="300045" x="731838" y="2247900"/>
          <p14:tracePt t="300045" x="715963" y="2263775"/>
          <p14:tracePt t="300063" x="693738" y="2263775"/>
          <p14:tracePt t="300077" x="663575" y="2278063"/>
          <p14:tracePt t="300095" x="639763" y="2308225"/>
          <p14:tracePt t="300111" x="625475" y="2324100"/>
          <p14:tracePt t="300128" x="601663" y="2362200"/>
          <p14:tracePt t="300144" x="563563" y="2416175"/>
          <p14:tracePt t="300161" x="511175" y="2460625"/>
          <p14:tracePt t="300177" x="465138" y="2514600"/>
          <p14:tracePt t="300194" x="388938" y="2590800"/>
          <p14:tracePt t="300210" x="350838" y="2644775"/>
          <p14:tracePt t="300227" x="327025" y="2682875"/>
          <p14:tracePt t="300244" x="304800" y="2720975"/>
          <p14:tracePt t="300244" x="304800" y="2727325"/>
          <p14:tracePt t="300263" x="304800" y="2751138"/>
          <p14:tracePt t="300276" x="304800" y="2781300"/>
          <p14:tracePt t="300293" x="288925" y="2827338"/>
          <p14:tracePt t="300293" x="288925" y="2841625"/>
          <p14:tracePt t="300311" x="288925" y="2879725"/>
          <p14:tracePt t="300328" x="288925" y="2917825"/>
          <p14:tracePt t="300344" x="288925" y="2955925"/>
          <p14:tracePt t="300361" x="296863" y="2994025"/>
          <p14:tracePt t="300377" x="304800" y="3048000"/>
          <p14:tracePt t="300394" x="327025" y="3116263"/>
          <p14:tracePt t="300410" x="342900" y="3184525"/>
          <p14:tracePt t="300428" x="358775" y="3254375"/>
          <p14:tracePt t="300444" x="365125" y="3314700"/>
          <p14:tracePt t="300444" x="381000" y="3352800"/>
          <p14:tracePt t="300463" x="396875" y="3375025"/>
          <p14:tracePt t="300477" x="419100" y="3467100"/>
          <p14:tracePt t="300495" x="419100" y="3505200"/>
          <p14:tracePt t="300511" x="419100" y="3565525"/>
          <p14:tracePt t="300528" x="434975" y="3641725"/>
          <p14:tracePt t="300544" x="441325" y="3733800"/>
          <p14:tracePt t="300561" x="465138" y="3802063"/>
          <p14:tracePt t="300577" x="465138" y="3848100"/>
          <p14:tracePt t="300594" x="473075" y="3894138"/>
          <p14:tracePt t="300610" x="479425" y="3932238"/>
          <p14:tracePt t="300626" x="495300" y="3970338"/>
          <p14:tracePt t="300643" x="511175" y="4016375"/>
          <p14:tracePt t="300660" x="533400" y="4106863"/>
          <p14:tracePt t="300677" x="541338" y="4168775"/>
          <p14:tracePt t="300677" x="541338" y="4183063"/>
          <p14:tracePt t="300695" x="563563" y="4283075"/>
          <p14:tracePt t="300711" x="571500" y="4327525"/>
          <p14:tracePt t="300728" x="571500" y="4359275"/>
          <p14:tracePt t="300744" x="571500" y="4389438"/>
          <p14:tracePt t="300761" x="579438" y="4419600"/>
          <p14:tracePt t="300777" x="579438" y="4449763"/>
          <p14:tracePt t="300794" x="579438" y="4479925"/>
          <p14:tracePt t="300810" x="579438" y="4533900"/>
          <p14:tracePt t="300827" x="579438" y="4587875"/>
          <p14:tracePt t="300843" x="579438" y="4648200"/>
          <p14:tracePt t="300860" x="579438" y="4708525"/>
          <p14:tracePt t="300877" x="579438" y="4762500"/>
          <p14:tracePt t="300877" x="579438" y="4778375"/>
          <p14:tracePt t="300895" x="579438" y="4792663"/>
          <p14:tracePt t="300911" x="579438" y="4822825"/>
          <p14:tracePt t="300927" x="579438" y="4868863"/>
          <p14:tracePt t="300944" x="579438" y="4922838"/>
          <p14:tracePt t="300961" x="593725" y="4975225"/>
          <p14:tracePt t="300977" x="609600" y="5021263"/>
          <p14:tracePt t="300993" x="631825" y="5097463"/>
          <p14:tracePt t="301010" x="639763" y="5135563"/>
          <p14:tracePt t="301026" x="639763" y="5165725"/>
          <p14:tracePt t="301044" x="639763" y="5203825"/>
          <p14:tracePt t="301060" x="639763" y="5235575"/>
          <p14:tracePt t="301076" x="655638" y="5280025"/>
          <p14:tracePt t="301093" x="655638" y="5341938"/>
          <p14:tracePt t="301093" x="669925" y="5356225"/>
          <p14:tracePt t="301111" x="685800" y="5394325"/>
          <p14:tracePt t="301127" x="693738" y="5448300"/>
          <p14:tracePt t="301144" x="701675" y="5464175"/>
          <p14:tracePt t="301159" x="708025" y="5502275"/>
          <p14:tracePt t="301176" x="723900" y="5532438"/>
          <p14:tracePt t="301193" x="739775" y="5570538"/>
          <p14:tracePt t="301209" x="754063" y="5592763"/>
          <p14:tracePt t="301226" x="784225" y="5654675"/>
          <p14:tracePt t="301243" x="808038" y="5684838"/>
          <p14:tracePt t="301260" x="860425" y="5761038"/>
          <p14:tracePt t="301276" x="898525" y="5821363"/>
          <p14:tracePt t="301293" x="930275" y="5867400"/>
          <p14:tracePt t="301310" x="952500" y="5883275"/>
          <p14:tracePt t="301310" x="952500" y="5889625"/>
          <p14:tracePt t="301327" x="974725" y="5905500"/>
          <p14:tracePt t="301344" x="1036638" y="5951538"/>
          <p14:tracePt t="301360" x="1127125" y="5989638"/>
          <p14:tracePt t="301376" x="1249363" y="6065838"/>
          <p14:tracePt t="301393" x="1317625" y="6096000"/>
          <p14:tracePt t="301409" x="1333500" y="6096000"/>
          <p14:tracePt t="301426" x="1341438" y="6103938"/>
          <p14:tracePt t="301462" x="1355725" y="6103938"/>
          <p14:tracePt t="301478" x="1371600" y="6096000"/>
          <p14:tracePt t="301486" x="1387475" y="6096000"/>
          <p14:tracePt t="301494" x="1401763" y="6088063"/>
          <p14:tracePt t="301508" x="1431925" y="6080125"/>
          <p14:tracePt t="310371" x="1439863" y="6080125"/>
          <p14:tracePt t="311134" x="1455738" y="6096000"/>
          <p14:tracePt t="311166" x="1455738" y="6103938"/>
          <p14:tracePt t="311247" x="1463675" y="6111875"/>
          <p14:tracePt t="311254" x="1470025" y="6134100"/>
          <p14:tracePt t="311265" x="1477963" y="6134100"/>
          <p14:tracePt t="311282" x="1485900" y="6142038"/>
          <p14:tracePt t="311299" x="1493838" y="6149975"/>
          <p14:tracePt t="311315" x="1493838" y="6142038"/>
          <p14:tracePt t="311886" x="1493838" y="613410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1612900" y="449263"/>
            <a:ext cx="6450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Pored elektrostatičkih sila, medju molekulima  postoje i Van der Valsove sile koje se modeliraju “6-12 Lenard –Jones-ovim” potencijalom 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8195" name="Picture 8" descr="&#10;V_{LJ} = 4\varepsilon \left[ \left(\frac{\sigma}{r}\right)^{12} - \left(\frac{\sigma}{r}\right)^{6} \right] = \varepsilon \left[ \left(\frac{r_{m}}{r}\right)^{12} - 2\left(\frac{r_{m}}{r}\right)^{6} \right],&#10;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106613"/>
            <a:ext cx="7837487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1463675" y="3457575"/>
            <a:ext cx="6650038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Arial" panose="020B0604020202020204" pitchFamily="34" charset="0"/>
              </a:rPr>
              <a:t>Intramolekulske sile i potencijali</a:t>
            </a:r>
            <a:r>
              <a:rPr lang="sr-Latn-CS" altLang="en-US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svakoj vezi se pripisuje “virtuelna opruga” sa odgovarafućom konstantom sile istezanja i potencijalnom energijom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Svako savijanje veza se takodje opisuje odgovarajućim izrazom za potencijalnu energiju savijanja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5" x="1470025" y="6134100"/>
          <p14:tracePt t="2558" x="1455738" y="6134100"/>
          <p14:tracePt t="2566" x="1439863" y="6126163"/>
          <p14:tracePt t="3461" x="1439863" y="6118225"/>
          <p14:tracePt t="5437" x="1439863" y="6111875"/>
          <p14:tracePt t="6102" x="1439863" y="6103938"/>
          <p14:tracePt t="6110" x="1439863" y="6088063"/>
          <p14:tracePt t="6118" x="1439863" y="6073775"/>
          <p14:tracePt t="6130" x="1439863" y="6049963"/>
          <p14:tracePt t="6148" x="1439863" y="5981700"/>
          <p14:tracePt t="6165" x="1401763" y="5921375"/>
          <p14:tracePt t="6182" x="1371600" y="5851525"/>
          <p14:tracePt t="6182" x="1349375" y="5807075"/>
          <p14:tracePt t="6199" x="1311275" y="5753100"/>
          <p14:tracePt t="6215" x="1273175" y="5654675"/>
          <p14:tracePt t="6231" x="1249363" y="5546725"/>
          <p14:tracePt t="6251" x="1249363" y="5410200"/>
          <p14:tracePt t="6265" x="1249363" y="5311775"/>
          <p14:tracePt t="6281" x="1249363" y="5265738"/>
          <p14:tracePt t="6298" x="1249363" y="5211763"/>
          <p14:tracePt t="6314" x="1249363" y="5121275"/>
          <p14:tracePt t="6330" x="1235075" y="4999038"/>
          <p14:tracePt t="6346" x="1219200" y="4830763"/>
          <p14:tracePt t="6363" x="1181100" y="4670425"/>
          <p14:tracePt t="6380" x="1173163" y="4556125"/>
          <p14:tracePt t="6396" x="1150938" y="4427538"/>
          <p14:tracePt t="6413" x="1135063" y="4327525"/>
          <p14:tracePt t="6413" x="1120775" y="4251325"/>
          <p14:tracePt t="6431" x="1120775" y="4106863"/>
          <p14:tracePt t="6447" x="1120775" y="3984625"/>
          <p14:tracePt t="6463" x="1120775" y="3787775"/>
          <p14:tracePt t="6480" x="1120775" y="3589338"/>
          <p14:tracePt t="6496" x="1120775" y="3413125"/>
          <p14:tracePt t="6513" x="1120775" y="3222625"/>
          <p14:tracePt t="6529" x="1120775" y="3017838"/>
          <p14:tracePt t="6546" x="1120775" y="2811463"/>
          <p14:tracePt t="6563" x="1120775" y="2644775"/>
          <p14:tracePt t="6579" x="1120775" y="2514600"/>
          <p14:tracePt t="6596" x="1150938" y="2454275"/>
          <p14:tracePt t="6613" x="1158875" y="2408238"/>
          <p14:tracePt t="6613" x="1173163" y="2346325"/>
          <p14:tracePt t="6630" x="1211263" y="2263775"/>
          <p14:tracePt t="6647" x="1235075" y="2141538"/>
          <p14:tracePt t="6664" x="1273175" y="2019300"/>
          <p14:tracePt t="6679" x="1303338" y="1927225"/>
          <p14:tracePt t="6696" x="1341438" y="1828800"/>
          <p14:tracePt t="6713" x="1363663" y="1768475"/>
          <p14:tracePt t="6729" x="1387475" y="1684338"/>
          <p14:tracePt t="6746" x="1393825" y="1600200"/>
          <p14:tracePt t="6762" x="1401763" y="1531938"/>
          <p14:tracePt t="6779" x="1409700" y="1485900"/>
          <p14:tracePt t="6796" x="1425575" y="1447800"/>
          <p14:tracePt t="6812" x="1431925" y="1409700"/>
          <p14:tracePt t="6812" x="1447800" y="1393825"/>
          <p14:tracePt t="6831" x="1455738" y="1363663"/>
          <p14:tracePt t="6846" x="1493838" y="1273175"/>
          <p14:tracePt t="6863" x="1516063" y="1235075"/>
          <p14:tracePt t="6879" x="1516063" y="1227138"/>
          <p14:tracePt t="6895" x="1516063" y="1211263"/>
          <p14:tracePt t="6912" x="1524000" y="1203325"/>
          <p14:tracePt t="6929" x="1546225" y="1189038"/>
          <p14:tracePt t="6946" x="1570038" y="1158875"/>
          <p14:tracePt t="6963" x="1600200" y="1127125"/>
          <p14:tracePt t="6979" x="1616075" y="1104900"/>
          <p14:tracePt t="6995" x="1646238" y="1089025"/>
          <p14:tracePt t="7012" x="1668463" y="1074738"/>
          <p14:tracePt t="7012" x="1684338" y="1066800"/>
          <p14:tracePt t="7030" x="1698625" y="1058863"/>
          <p14:tracePt t="7045" x="1714500" y="1050925"/>
          <p14:tracePt t="7062" x="1722438" y="1050925"/>
          <p14:tracePt t="7095" x="1722438" y="1044575"/>
          <p14:tracePt t="7102" x="1730375" y="1044575"/>
          <p14:tracePt t="7112" x="1774825" y="1036638"/>
          <p14:tracePt t="7130" x="1812925" y="1028700"/>
          <p14:tracePt t="7147" x="1858963" y="1006475"/>
          <p14:tracePt t="7163" x="1905000" y="998538"/>
          <p14:tracePt t="7180" x="1912938" y="990600"/>
          <p14:tracePt t="7195" x="1935163" y="982663"/>
          <p14:tracePt t="7213" x="1958975" y="968375"/>
          <p14:tracePt t="7231" x="1965325" y="968375"/>
          <p14:tracePt t="7247" x="1981200" y="968375"/>
          <p14:tracePt t="7264" x="1997075" y="960438"/>
          <p14:tracePt t="7278" x="2019300" y="952500"/>
          <p14:tracePt t="7295" x="2035175" y="952500"/>
          <p14:tracePt t="7312" x="2049463" y="944563"/>
          <p14:tracePt t="7328" x="2073275" y="944563"/>
          <p14:tracePt t="7345" x="2111375" y="930275"/>
          <p14:tracePt t="7362" x="2125663" y="930275"/>
          <p14:tracePt t="7379" x="2149475" y="930275"/>
          <p14:tracePt t="7395" x="2155825" y="922338"/>
          <p14:tracePt t="7411" x="2171700" y="922338"/>
          <p14:tracePt t="7428" x="2179638" y="922338"/>
          <p14:tracePt t="7444" x="2201863" y="922338"/>
          <p14:tracePt t="7463" x="2217738" y="922338"/>
          <p14:tracePt t="7479" x="2239963" y="906463"/>
          <p14:tracePt t="7496" x="2247900" y="906463"/>
          <p14:tracePt t="7511" x="2278063" y="906463"/>
          <p14:tracePt t="7528" x="2293938" y="898525"/>
          <p14:tracePt t="7545" x="2324100" y="898525"/>
          <p14:tracePt t="7561" x="2362200" y="898525"/>
          <p14:tracePt t="7578" x="2370138" y="898525"/>
          <p14:tracePt t="7594" x="2378075" y="898525"/>
          <p14:tracePt t="7612" x="2384425" y="892175"/>
          <p14:tracePt t="7629" x="2416175" y="892175"/>
          <p14:tracePt t="7649" x="2430463" y="892175"/>
          <p14:tracePt t="7663" x="2468563" y="892175"/>
          <p14:tracePt t="7680" x="2492375" y="892175"/>
          <p14:tracePt t="7696" x="2506663" y="892175"/>
          <p14:tracePt t="7830" x="2514600" y="892175"/>
          <p14:tracePt t="7862" x="2522538" y="892175"/>
          <p14:tracePt t="7879" x="2530475" y="892175"/>
          <p14:tracePt t="7886" x="2536825" y="892175"/>
          <p14:tracePt t="7950" x="2544763" y="892175"/>
          <p14:tracePt t="7982" x="2560638" y="892175"/>
          <p14:tracePt t="8022" x="2568575" y="892175"/>
          <p14:tracePt t="8078" x="2574925" y="892175"/>
          <p14:tracePt t="8094" x="2582863" y="892175"/>
          <p14:tracePt t="8102" x="2590800" y="892175"/>
          <p14:tracePt t="8112" x="2606675" y="892175"/>
          <p14:tracePt t="8129" x="2613025" y="892175"/>
          <p14:tracePt t="8145" x="2628900" y="892175"/>
          <p14:tracePt t="8161" x="2644775" y="892175"/>
          <p14:tracePt t="8177" x="2667000" y="892175"/>
          <p14:tracePt t="8195" x="2705100" y="892175"/>
          <p14:tracePt t="8211" x="2743200" y="892175"/>
          <p14:tracePt t="8228" x="2819400" y="892175"/>
          <p14:tracePt t="8247" x="2841625" y="892175"/>
          <p14:tracePt t="8260" x="2879725" y="892175"/>
          <p14:tracePt t="8260" x="2911475" y="898525"/>
          <p14:tracePt t="8279" x="2949575" y="898525"/>
          <p14:tracePt t="8295" x="2994025" y="898525"/>
          <p14:tracePt t="8311" x="3032125" y="898525"/>
          <p14:tracePt t="8328" x="3063875" y="898525"/>
          <p14:tracePt t="8345" x="3086100" y="906463"/>
          <p14:tracePt t="8361" x="3108325" y="906463"/>
          <p14:tracePt t="8378" x="3140075" y="906463"/>
          <p14:tracePt t="8395" x="3162300" y="906463"/>
          <p14:tracePt t="8411" x="3192463" y="906463"/>
          <p14:tracePt t="8427" x="3222625" y="906463"/>
          <p14:tracePt t="8444" x="3268663" y="906463"/>
          <p14:tracePt t="8463" x="3284538" y="906463"/>
          <p14:tracePt t="8479" x="3314700" y="906463"/>
          <p14:tracePt t="8496" x="3330575" y="906463"/>
          <p14:tracePt t="8512" x="3360738" y="906463"/>
          <p14:tracePt t="8528" x="3398838" y="906463"/>
          <p14:tracePt t="8544" x="3429000" y="906463"/>
          <p14:tracePt t="8560" x="3475038" y="906463"/>
          <p14:tracePt t="8577" x="3513138" y="906463"/>
          <p14:tracePt t="8594" x="3559175" y="914400"/>
          <p14:tracePt t="8610" x="3565525" y="914400"/>
          <p14:tracePt t="8627" x="3581400" y="914400"/>
          <p14:tracePt t="8643" x="3589338" y="914400"/>
          <p14:tracePt t="8660" x="3603625" y="914400"/>
          <p14:tracePt t="8676" x="3649663" y="914400"/>
          <p14:tracePt t="8676" x="3665538" y="914400"/>
          <p14:tracePt t="8694" x="3703638" y="914400"/>
          <p14:tracePt t="8711" x="3749675" y="914400"/>
          <p14:tracePt t="8728" x="3787775" y="914400"/>
          <p14:tracePt t="8745" x="3802063" y="914400"/>
          <p14:tracePt t="8761" x="3817938" y="914400"/>
          <p14:tracePt t="8778" x="3832225" y="914400"/>
          <p14:tracePt t="8795" x="3863975" y="914400"/>
          <p14:tracePt t="8811" x="3894138" y="914400"/>
          <p14:tracePt t="8828" x="3946525" y="914400"/>
          <p14:tracePt t="8845" x="4000500" y="914400"/>
          <p14:tracePt t="8845" x="4038600" y="914400"/>
          <p14:tracePt t="8863" x="4092575" y="914400"/>
          <p14:tracePt t="8879" x="4122738" y="914400"/>
          <p14:tracePt t="8896" x="4152900" y="914400"/>
          <p14:tracePt t="8912" x="4168775" y="914400"/>
          <p14:tracePt t="8928" x="4175125" y="914400"/>
          <p14:tracePt t="8945" x="4191000" y="914400"/>
          <p14:tracePt t="8961" x="4213225" y="914400"/>
          <p14:tracePt t="8978" x="4244975" y="914400"/>
          <p14:tracePt t="8995" x="4289425" y="914400"/>
          <p14:tracePt t="9011" x="4321175" y="914400"/>
          <p14:tracePt t="9028" x="4343400" y="914400"/>
          <p14:tracePt t="9045" x="4351338" y="914400"/>
          <p14:tracePt t="9060" x="4359275" y="914400"/>
          <p14:tracePt t="9126" x="4359275" y="922338"/>
          <p14:tracePt t="9174" x="4351338" y="922338"/>
          <p14:tracePt t="9206" x="4343400" y="922338"/>
          <p14:tracePt t="9214" x="4335463" y="922338"/>
          <p14:tracePt t="9227" x="4283075" y="930275"/>
          <p14:tracePt t="9247" x="4275138" y="930275"/>
          <p14:tracePt t="9262" x="4251325" y="930275"/>
          <p14:tracePt t="9262" x="4244975" y="930275"/>
          <p14:tracePt t="9279" x="4229100" y="936625"/>
          <p14:tracePt t="9326" x="4221163" y="936625"/>
          <p14:tracePt t="9343" x="4213225" y="936625"/>
          <p14:tracePt t="9350" x="4206875" y="936625"/>
          <p14:tracePt t="9373" x="4198938" y="944563"/>
          <p14:tracePt t="9381" x="4191000" y="944563"/>
          <p14:tracePt t="9392" x="4160838" y="944563"/>
          <p14:tracePt t="9410" x="4130675" y="952500"/>
          <p14:tracePt t="9426" x="4092575" y="952500"/>
          <p14:tracePt t="9444" x="4054475" y="952500"/>
          <p14:tracePt t="9460" x="4008438" y="952500"/>
          <p14:tracePt t="9460" x="3984625" y="952500"/>
          <p14:tracePt t="9479" x="3946525" y="952500"/>
          <p14:tracePt t="9494" x="3856038" y="952500"/>
          <p14:tracePt t="9512" x="3810000" y="952500"/>
          <p14:tracePt t="9528" x="3771900" y="952500"/>
          <p14:tracePt t="9545" x="3733800" y="952500"/>
          <p14:tracePt t="9560" x="3679825" y="968375"/>
          <p14:tracePt t="9577" x="3627438" y="974725"/>
          <p14:tracePt t="9594" x="3521075" y="982663"/>
          <p14:tracePt t="9610" x="3429000" y="990600"/>
          <p14:tracePt t="9626" x="3292475" y="990600"/>
          <p14:tracePt t="9626" x="3246438" y="990600"/>
          <p14:tracePt t="9645" x="3200400" y="990600"/>
          <p14:tracePt t="9659" x="3146425" y="990600"/>
          <p14:tracePt t="9659" x="3132138" y="1006475"/>
          <p14:tracePt t="9678" x="3101975" y="1006475"/>
          <p14:tracePt t="9694" x="3094038" y="1012825"/>
          <p14:tracePt t="9710" x="3063875" y="1012825"/>
          <p14:tracePt t="9727" x="3017838" y="1028700"/>
          <p14:tracePt t="9743" x="2933700" y="1044575"/>
          <p14:tracePt t="9760" x="2827338" y="1074738"/>
          <p14:tracePt t="9776" x="2743200" y="1089025"/>
          <p14:tracePt t="9793" x="2705100" y="1096963"/>
          <p14:tracePt t="9809" x="2667000" y="1096963"/>
          <p14:tracePt t="9827" x="2636838" y="1096963"/>
          <p14:tracePt t="9843" x="2606675" y="1112838"/>
          <p14:tracePt t="9859" x="2574925" y="1112838"/>
          <p14:tracePt t="9876" x="2476500" y="1127125"/>
          <p14:tracePt t="9894" x="2446338" y="1127125"/>
          <p14:tracePt t="9894" x="2400300" y="1127125"/>
          <p14:tracePt t="9910" x="2316163" y="1143000"/>
          <p14:tracePt t="9927" x="2239963" y="1165225"/>
          <p14:tracePt t="9944" x="2163763" y="1173163"/>
          <p14:tracePt t="9959" x="2111375" y="1189038"/>
          <p14:tracePt t="9976" x="2065338" y="1189038"/>
          <p14:tracePt t="9993" x="2027238" y="1203325"/>
          <p14:tracePt t="10009" x="1997075" y="1211263"/>
          <p14:tracePt t="10026" x="1951038" y="1211263"/>
          <p14:tracePt t="10043" x="1927225" y="1219200"/>
          <p14:tracePt t="10059" x="1920875" y="1219200"/>
          <p14:tracePt t="10077" x="1927225" y="1219200"/>
          <p14:tracePt t="10197" x="1935163" y="1219200"/>
          <p14:tracePt t="10213" x="1943100" y="1219200"/>
          <p14:tracePt t="10221" x="1951038" y="1219200"/>
          <p14:tracePt t="10229" x="1965325" y="1219200"/>
          <p14:tracePt t="10242" x="2019300" y="1219200"/>
          <p14:tracePt t="10259" x="2087563" y="1219200"/>
          <p14:tracePt t="10275" x="2155825" y="1219200"/>
          <p14:tracePt t="10291" x="2232025" y="1219200"/>
          <p14:tracePt t="10310" x="2286000" y="1219200"/>
          <p14:tracePt t="10326" x="2339975" y="1219200"/>
          <p14:tracePt t="10343" x="2422525" y="1219200"/>
          <p14:tracePt t="10359" x="2506663" y="1219200"/>
          <p14:tracePt t="10376" x="2613025" y="1219200"/>
          <p14:tracePt t="10393" x="2705100" y="1241425"/>
          <p14:tracePt t="10409" x="2773363" y="1241425"/>
          <p14:tracePt t="10426" x="2835275" y="1241425"/>
          <p14:tracePt t="10442" x="2917825" y="1241425"/>
          <p14:tracePt t="10459" x="2971800" y="1241425"/>
          <p14:tracePt t="10476" x="3025775" y="1241425"/>
          <p14:tracePt t="10492" x="3094038" y="1241425"/>
          <p14:tracePt t="10492" x="3140075" y="1241425"/>
          <p14:tracePt t="10510" x="3222625" y="1241425"/>
          <p14:tracePt t="10527" x="3276600" y="1241425"/>
          <p14:tracePt t="10543" x="3292475" y="1241425"/>
          <p14:tracePt t="10559" x="3322638" y="1241425"/>
          <p14:tracePt t="10576" x="3360738" y="1241425"/>
          <p14:tracePt t="10592" x="3429000" y="1241425"/>
          <p14:tracePt t="10608" x="3521075" y="1241425"/>
          <p14:tracePt t="10625" x="3603625" y="1241425"/>
          <p14:tracePt t="10643" x="3657600" y="1241425"/>
          <p14:tracePt t="10659" x="3679825" y="1241425"/>
          <p14:tracePt t="10675" x="3687763" y="1241425"/>
          <p14:tracePt t="10691" x="3695700" y="1241425"/>
          <p14:tracePt t="10708" x="3749675" y="1241425"/>
          <p14:tracePt t="10726" x="3810000" y="1241425"/>
          <p14:tracePt t="10743" x="3878263" y="1241425"/>
          <p14:tracePt t="10759" x="3924300" y="1241425"/>
          <p14:tracePt t="10775" x="3940175" y="1241425"/>
          <p14:tracePt t="10791" x="3946525" y="1241425"/>
          <p14:tracePt t="10808" x="3962400" y="1241425"/>
          <p14:tracePt t="10825" x="3978275" y="1241425"/>
          <p14:tracePt t="10841" x="4054475" y="1241425"/>
          <p14:tracePt t="10858" x="4160838" y="1241425"/>
          <p14:tracePt t="10875" x="4267200" y="1241425"/>
          <p14:tracePt t="10875" x="4297363" y="1241425"/>
          <p14:tracePt t="10893" x="4327525" y="1241425"/>
          <p14:tracePt t="10908" x="4365625" y="1241425"/>
          <p14:tracePt t="10926" x="4373563" y="1241425"/>
          <p14:tracePt t="10942" x="4381500" y="1241425"/>
          <p14:tracePt t="10957" x="4403725" y="1241425"/>
          <p14:tracePt t="10975" x="4435475" y="1241425"/>
          <p14:tracePt t="10992" x="4457700" y="1241425"/>
          <p14:tracePt t="11009" x="4487863" y="1241425"/>
          <p14:tracePt t="11025" x="4495800" y="1241425"/>
          <p14:tracePt t="11041" x="4503738" y="1241425"/>
          <p14:tracePt t="11061" x="4511675" y="1241425"/>
          <p14:tracePt t="11075" x="4549775" y="1241425"/>
          <p14:tracePt t="11075" x="4587875" y="1249363"/>
          <p14:tracePt t="11093" x="4625975" y="1249363"/>
          <p14:tracePt t="11107" x="4746625" y="1249363"/>
          <p14:tracePt t="11126" x="4778375" y="1249363"/>
          <p14:tracePt t="11143" x="4800600" y="1249363"/>
          <p14:tracePt t="11159" x="4808538" y="1249363"/>
          <p14:tracePt t="11197" x="4838700" y="1249363"/>
          <p14:tracePt t="11213" x="4854575" y="1257300"/>
          <p14:tracePt t="11222" x="4876800" y="1257300"/>
          <p14:tracePt t="11229" x="4914900" y="1257300"/>
          <p14:tracePt t="11240" x="4960938" y="1257300"/>
          <p14:tracePt t="11258" x="4999038" y="1265238"/>
          <p14:tracePt t="11274" x="5021263" y="1265238"/>
          <p14:tracePt t="11290" x="5029200" y="1265238"/>
          <p14:tracePt t="11306" x="5037138" y="1273175"/>
          <p14:tracePt t="11341" x="5045075" y="1273175"/>
          <p14:tracePt t="11349" x="5059363" y="1273175"/>
          <p14:tracePt t="11358" x="5075238" y="1273175"/>
          <p14:tracePt t="11374" x="5089525" y="1273175"/>
          <p14:tracePt t="11390" x="5105400" y="1273175"/>
          <p14:tracePt t="11408" x="5113338" y="1273175"/>
          <p14:tracePt t="11453" x="5121275" y="1273175"/>
          <p14:tracePt t="11461" x="5135563" y="1273175"/>
          <p14:tracePt t="11474" x="5181600" y="1273175"/>
          <p14:tracePt t="11491" x="5235575" y="1273175"/>
          <p14:tracePt t="11508" x="5273675" y="1273175"/>
          <p14:tracePt t="11526" x="5280025" y="1273175"/>
          <p14:tracePt t="11589" x="5295900" y="1273175"/>
          <p14:tracePt t="11605" x="5311775" y="1273175"/>
          <p14:tracePt t="11613" x="5318125" y="1273175"/>
          <p14:tracePt t="11624" x="5341938" y="1273175"/>
          <p14:tracePt t="11642" x="5356225" y="1273175"/>
          <p14:tracePt t="11657" x="5364163" y="1273175"/>
          <p14:tracePt t="20514" x="5356225" y="1273175"/>
          <p14:tracePt t="21029" x="5341938" y="1265238"/>
          <p14:tracePt t="21037" x="5311775" y="1249363"/>
          <p14:tracePt t="21047" x="5265738" y="1227138"/>
          <p14:tracePt t="21065" x="5219700" y="1203325"/>
          <p14:tracePt t="21080" x="5189538" y="1181100"/>
          <p14:tracePt t="21097" x="5173663" y="1150938"/>
          <p14:tracePt t="21114" x="5159375" y="1135063"/>
          <p14:tracePt t="21130" x="5127625" y="1089025"/>
          <p14:tracePt t="21147" x="5113338" y="1058863"/>
          <p14:tracePt t="21147" x="5083175" y="1028700"/>
          <p14:tracePt t="21166" x="5059363" y="998538"/>
          <p14:tracePt t="21182" x="5021263" y="968375"/>
          <p14:tracePt t="21199" x="5006975" y="952500"/>
          <p14:tracePt t="21215" x="4983163" y="922338"/>
          <p14:tracePt t="21231" x="4968875" y="906463"/>
          <p14:tracePt t="21248" x="4953000" y="898525"/>
          <p14:tracePt t="21264" x="4937125" y="892175"/>
          <p14:tracePt t="21280" x="4922838" y="884238"/>
          <p14:tracePt t="21297" x="4884738" y="860425"/>
          <p14:tracePt t="21314" x="4854575" y="846138"/>
          <p14:tracePt t="21331" x="4792663" y="838200"/>
          <p14:tracePt t="21348" x="4732338" y="808038"/>
          <p14:tracePt t="21348" x="4708525" y="800100"/>
          <p14:tracePt t="21366" x="4678363" y="792163"/>
          <p14:tracePt t="21382" x="4656138" y="792163"/>
          <p14:tracePt t="21398" x="4640263" y="792163"/>
          <p14:tracePt t="21415" x="4625975" y="792163"/>
          <p14:tracePt t="21430" x="4594225" y="792163"/>
          <p14:tracePt t="21448" x="4556125" y="792163"/>
          <p14:tracePt t="21465" x="4533900" y="792163"/>
          <p14:tracePt t="21481" x="4518025" y="792163"/>
          <p14:tracePt t="21497" x="4503738" y="792163"/>
          <p14:tracePt t="21514" x="4487863" y="792163"/>
          <p14:tracePt t="21533" x="4479925" y="792163"/>
          <p14:tracePt t="21547" x="4457700" y="792163"/>
          <p14:tracePt t="21564" x="4403725" y="792163"/>
          <p14:tracePt t="21564" x="4365625" y="792163"/>
          <p14:tracePt t="21582" x="4297363" y="792163"/>
          <p14:tracePt t="21598" x="4237038" y="792163"/>
          <p14:tracePt t="21615" x="4168775" y="792163"/>
          <p14:tracePt t="21631" x="4122738" y="792163"/>
          <p14:tracePt t="21647" x="4092575" y="792163"/>
          <p14:tracePt t="21665" x="4076700" y="792163"/>
          <p14:tracePt t="21681" x="4054475" y="792163"/>
          <p14:tracePt t="21697" x="4030663" y="792163"/>
          <p14:tracePt t="21714" x="3978275" y="792163"/>
          <p14:tracePt t="21730" x="3902075" y="777875"/>
          <p14:tracePt t="21747" x="3848100" y="777875"/>
          <p14:tracePt t="21764" x="3802063" y="762000"/>
          <p14:tracePt t="21764" x="3779838" y="762000"/>
          <p14:tracePt t="21782" x="3749675" y="762000"/>
          <p14:tracePt t="21798" x="3717925" y="762000"/>
          <p14:tracePt t="21815" x="3703638" y="762000"/>
          <p14:tracePt t="21831" x="3687763" y="762000"/>
          <p14:tracePt t="21847" x="3673475" y="762000"/>
          <p14:tracePt t="21863" x="3649663" y="762000"/>
          <p14:tracePt t="21880" x="3603625" y="762000"/>
          <p14:tracePt t="21897" x="3535363" y="762000"/>
          <p14:tracePt t="21914" x="3482975" y="769938"/>
          <p14:tracePt t="21930" x="3421063" y="777875"/>
          <p14:tracePt t="21947" x="3360738" y="777875"/>
          <p14:tracePt t="21947" x="3344863" y="777875"/>
          <p14:tracePt t="21966" x="3314700" y="777875"/>
          <p14:tracePt t="21980" x="3260725" y="777875"/>
          <p14:tracePt t="21998" x="3238500" y="777875"/>
          <p14:tracePt t="22014" x="3216275" y="784225"/>
          <p14:tracePt t="22033" x="3192463" y="784225"/>
          <p14:tracePt t="22046" x="3178175" y="784225"/>
          <p14:tracePt t="22062" x="3140075" y="784225"/>
          <p14:tracePt t="22080" x="3108325" y="784225"/>
          <p14:tracePt t="22097" x="3070225" y="792163"/>
          <p14:tracePt t="22113" x="3025775" y="792163"/>
          <p14:tracePt t="22130" x="2994025" y="792163"/>
          <p14:tracePt t="22146" x="2949575" y="808038"/>
          <p14:tracePt t="22146" x="2933700" y="808038"/>
          <p14:tracePt t="22165" x="2917825" y="808038"/>
          <p14:tracePt t="22179" x="2887663" y="808038"/>
          <p14:tracePt t="22179" x="2849563" y="815975"/>
          <p14:tracePt t="22198" x="2835275" y="822325"/>
          <p14:tracePt t="22214" x="2803525" y="830263"/>
          <p14:tracePt t="22231" x="2773363" y="830263"/>
          <p14:tracePt t="22247" x="2759075" y="830263"/>
          <p14:tracePt t="22264" x="2727325" y="830263"/>
          <p14:tracePt t="22279" x="2713038" y="830263"/>
          <p14:tracePt t="22295" x="2697163" y="830263"/>
          <p14:tracePt t="22313" x="2689225" y="830263"/>
          <p14:tracePt t="22329" x="2667000" y="846138"/>
          <p14:tracePt t="22346" x="2659063" y="854075"/>
          <p14:tracePt t="22363" x="2659063" y="868363"/>
          <p14:tracePt t="22380" x="2651125" y="868363"/>
          <p14:tracePt t="22396" x="2667000" y="884238"/>
          <p14:tracePt t="22565" x="2689225" y="892175"/>
          <p14:tracePt t="22573" x="2713038" y="898525"/>
          <p14:tracePt t="22581" x="2759075" y="898525"/>
          <p14:tracePt t="22596" x="2873375" y="906463"/>
          <p14:tracePt t="22614" x="2925763" y="922338"/>
          <p14:tracePt t="22630" x="2979738" y="930275"/>
          <p14:tracePt t="22647" x="3032125" y="944563"/>
          <p14:tracePt t="22665" x="3078163" y="944563"/>
          <p14:tracePt t="22680" x="3132138" y="944563"/>
          <p14:tracePt t="22696" x="3162300" y="944563"/>
          <p14:tracePt t="22712" x="3216275" y="960438"/>
          <p14:tracePt t="22730" x="3298825" y="968375"/>
          <p14:tracePt t="22746" x="3375025" y="990600"/>
          <p14:tracePt t="22762" x="3444875" y="998538"/>
          <p14:tracePt t="22779" x="3543300" y="1006475"/>
          <p14:tracePt t="22779" x="3551238" y="1028700"/>
          <p14:tracePt t="22798" x="3565525" y="1036638"/>
          <p14:tracePt t="22812" x="3711575" y="1044575"/>
          <p14:tracePt t="22830" x="3802063" y="1044575"/>
          <p14:tracePt t="22847" x="3870325" y="1044575"/>
          <p14:tracePt t="22863" x="3940175" y="1044575"/>
          <p14:tracePt t="22880" x="4016375" y="1058863"/>
          <p14:tracePt t="22896" x="4098925" y="1058863"/>
          <p14:tracePt t="22913" x="4183063" y="1058863"/>
          <p14:tracePt t="22929" x="4267200" y="1058863"/>
          <p14:tracePt t="22946" x="4335463" y="1058863"/>
          <p14:tracePt t="22963" x="4381500" y="1058863"/>
          <p14:tracePt t="22979" x="4435475" y="1058863"/>
          <p14:tracePt t="22996" x="4465638" y="1058863"/>
          <p14:tracePt t="22996" x="4479925" y="1058863"/>
          <p14:tracePt t="23014" x="4525963" y="1058863"/>
          <p14:tracePt t="23030" x="4556125" y="1058863"/>
          <p14:tracePt t="23047" x="4594225" y="1058863"/>
          <p14:tracePt t="23063" x="4648200" y="1058863"/>
          <p14:tracePt t="23079" x="4702175" y="1058863"/>
          <p14:tracePt t="23096" x="4778375" y="1058863"/>
          <p14:tracePt t="23112" x="4830763" y="1058863"/>
          <p14:tracePt t="23129" x="4884738" y="1058863"/>
          <p14:tracePt t="23146" x="4937125" y="1058863"/>
          <p14:tracePt t="23162" x="4953000" y="1058863"/>
          <p14:tracePt t="23178" x="4968875" y="1058863"/>
          <p14:tracePt t="23195" x="4999038" y="1058863"/>
          <p14:tracePt t="23211" x="5013325" y="1058863"/>
          <p14:tracePt t="23228" x="5083175" y="1044575"/>
          <p14:tracePt t="23247" x="5143500" y="1028700"/>
          <p14:tracePt t="23262" x="5189538" y="1020763"/>
          <p14:tracePt t="23279" x="5203825" y="1012825"/>
          <p14:tracePt t="23294" x="5211763" y="1012825"/>
          <p14:tracePt t="24201" x="5203825" y="1012825"/>
          <p14:tracePt t="24629" x="5197475" y="1012825"/>
          <p14:tracePt t="24861" x="5189538" y="1012825"/>
          <p14:tracePt t="24885" x="5181600" y="1012825"/>
          <p14:tracePt t="24925" x="5165725" y="1012825"/>
          <p14:tracePt t="24949" x="5151438" y="1012825"/>
          <p14:tracePt t="24958" x="5105400" y="1012825"/>
          <p14:tracePt t="24965" x="5089525" y="1028700"/>
          <p14:tracePt t="24976" x="5051425" y="1036638"/>
          <p14:tracePt t="24994" x="5021263" y="1044575"/>
          <p14:tracePt t="25010" x="5013325" y="1044575"/>
          <p14:tracePt t="25027" x="5006975" y="1050925"/>
          <p14:tracePt t="25069" x="4999038" y="1044575"/>
          <p14:tracePt t="25173" x="4991100" y="1036638"/>
          <p14:tracePt t="25229" x="4991100" y="1020763"/>
          <p14:tracePt t="25245" x="4991100" y="1012825"/>
          <p14:tracePt t="25285" x="4991100" y="1006475"/>
          <p14:tracePt t="25357" x="4991100" y="998538"/>
          <p14:tracePt t="25373" x="4991100" y="990600"/>
          <p14:tracePt t="25381" x="4999038" y="990600"/>
          <p14:tracePt t="25393" x="5013325" y="974725"/>
          <p14:tracePt t="25410" x="5029200" y="968375"/>
          <p14:tracePt t="25426" x="5029200" y="960438"/>
          <p14:tracePt t="25442" x="5051425" y="960438"/>
          <p14:tracePt t="25460" x="5067300" y="952500"/>
          <p14:tracePt t="25509" x="5083175" y="944563"/>
          <p14:tracePt t="25533" x="5089525" y="936625"/>
          <p14:tracePt t="44855" x="5083175" y="936625"/>
          <p14:tracePt t="44973" x="5075238" y="936625"/>
          <p14:tracePt t="44981" x="5067300" y="936625"/>
          <p14:tracePt t="44990" x="5037138" y="936625"/>
          <p14:tracePt t="45007" x="5006975" y="936625"/>
          <p14:tracePt t="45023" x="4968875" y="944563"/>
          <p14:tracePt t="45040" x="4892675" y="944563"/>
          <p14:tracePt t="45056" x="4770438" y="944563"/>
          <p14:tracePt t="45073" x="4648200" y="944563"/>
          <p14:tracePt t="45090" x="4503738" y="952500"/>
          <p14:tracePt t="45106" x="4343400" y="952500"/>
          <p14:tracePt t="45123" x="4175125" y="952500"/>
          <p14:tracePt t="45140" x="4008438" y="952500"/>
          <p14:tracePt t="45140" x="3940175" y="952500"/>
          <p14:tracePt t="45158" x="3825875" y="974725"/>
          <p14:tracePt t="45174" x="3725863" y="990600"/>
          <p14:tracePt t="45190" x="3641725" y="998538"/>
          <p14:tracePt t="45208" x="3573463" y="1036638"/>
          <p14:tracePt t="45224" x="3535363" y="1050925"/>
          <p14:tracePt t="45239" x="3482975" y="1058863"/>
          <p14:tracePt t="45259" x="3390900" y="1096963"/>
          <p14:tracePt t="45273" x="3284538" y="1127125"/>
          <p14:tracePt t="45289" x="3208338" y="1143000"/>
          <p14:tracePt t="45306" x="3146425" y="1158875"/>
          <p14:tracePt t="45323" x="3101975" y="1181100"/>
          <p14:tracePt t="45339" x="3055938" y="1189038"/>
          <p14:tracePt t="45356" x="3017838" y="1211263"/>
          <p14:tracePt t="45356" x="2994025" y="1219200"/>
          <p14:tracePt t="45374" x="2987675" y="1235075"/>
          <p14:tracePt t="45374" x="2963863" y="1249363"/>
          <p14:tracePt t="45390" x="2925763" y="1265238"/>
          <p14:tracePt t="45407" x="2895600" y="1279525"/>
          <p14:tracePt t="45424" x="2873375" y="1287463"/>
          <p14:tracePt t="45439" x="2865438" y="1303338"/>
          <p14:tracePt t="45455" x="2857500" y="1303338"/>
          <p14:tracePt t="45472" x="2841625" y="1303338"/>
          <p14:tracePt t="45489" x="2865438" y="1317625"/>
          <p14:tracePt t="45549" x="2879725" y="1317625"/>
          <p14:tracePt t="45557" x="2903538" y="1317625"/>
          <p14:tracePt t="45572" x="2955925" y="1317625"/>
          <p14:tracePt t="45590" x="2994025" y="1317625"/>
          <p14:tracePt t="45607" x="3017838" y="1317625"/>
          <p14:tracePt t="45623" x="3032125" y="1317625"/>
          <p14:tracePt t="45639" x="3078163" y="1317625"/>
          <p14:tracePt t="45656" x="3116263" y="1317625"/>
          <p14:tracePt t="45673" x="3146425" y="1317625"/>
          <p14:tracePt t="45689" x="3192463" y="1317625"/>
          <p14:tracePt t="45707" x="3230563" y="1317625"/>
          <p14:tracePt t="45723" x="3246438" y="1317625"/>
          <p14:tracePt t="45739" x="3268663" y="1311275"/>
          <p14:tracePt t="45756" x="3298825" y="1287463"/>
          <p14:tracePt t="45756" x="3314700" y="1287463"/>
          <p14:tracePt t="45774" x="3344863" y="1287463"/>
          <p14:tracePt t="45789" x="3390900" y="1287463"/>
          <p14:tracePt t="45806" x="3429000" y="1287463"/>
          <p14:tracePt t="45823" x="3459163" y="1273175"/>
          <p14:tracePt t="45839" x="3475038" y="1273175"/>
          <p14:tracePt t="45855" x="3482975" y="1273175"/>
          <p14:tracePt t="45885" x="3489325" y="1273175"/>
          <p14:tracePt t="45893" x="3497263" y="1273175"/>
          <p14:tracePt t="45909" x="3513138" y="1273175"/>
          <p14:tracePt t="45922" x="3521075" y="1273175"/>
          <p14:tracePt t="45938" x="3535363" y="1273175"/>
          <p14:tracePt t="45955" x="3565525" y="1273175"/>
          <p14:tracePt t="45972" x="3597275" y="1273175"/>
          <p14:tracePt t="45990" x="3619500" y="1273175"/>
          <p14:tracePt t="46006" x="3641725" y="1273175"/>
          <p14:tracePt t="46024" x="3673475" y="1273175"/>
          <p14:tracePt t="46039" x="3717925" y="1273175"/>
          <p14:tracePt t="46055" x="3733800" y="1273175"/>
          <p14:tracePt t="46072" x="3763963" y="1273175"/>
          <p14:tracePt t="46088" x="3779838" y="1273175"/>
          <p14:tracePt t="46105" x="3832225" y="1273175"/>
          <p14:tracePt t="46122" x="3863975" y="1273175"/>
          <p14:tracePt t="46139" x="3916363" y="1273175"/>
          <p14:tracePt t="46155" x="3954463" y="1273175"/>
          <p14:tracePt t="46155" x="3970338" y="1273175"/>
          <p14:tracePt t="46174" x="3984625" y="1273175"/>
          <p14:tracePt t="46189" x="4046538" y="1273175"/>
          <p14:tracePt t="46206" x="4092575" y="1273175"/>
          <p14:tracePt t="46223" x="4122738" y="1273175"/>
          <p14:tracePt t="46239" x="4144963" y="1279525"/>
          <p14:tracePt t="46257" x="4152900" y="1287463"/>
          <p14:tracePt t="46277" x="4160838" y="1287463"/>
          <p14:tracePt t="46293" x="4168775" y="1287463"/>
          <p14:tracePt t="46304" x="4198938" y="1287463"/>
          <p14:tracePt t="46322" x="4244975" y="1287463"/>
          <p14:tracePt t="46338" x="4275138" y="1287463"/>
          <p14:tracePt t="46355" x="4305300" y="1287463"/>
          <p14:tracePt t="46372" x="4327525" y="1287463"/>
          <p14:tracePt t="46372" x="4335463" y="1287463"/>
          <p14:tracePt t="46390" x="4359275" y="1287463"/>
          <p14:tracePt t="46406" x="4381500" y="1287463"/>
          <p14:tracePt t="46423" x="4403725" y="1287463"/>
          <p14:tracePt t="46439" x="4435475" y="1287463"/>
          <p14:tracePt t="46455" x="4479925" y="1287463"/>
          <p14:tracePt t="46472" x="4533900" y="1287463"/>
          <p14:tracePt t="46488" x="4572000" y="1287463"/>
          <p14:tracePt t="46505" x="4610100" y="1287463"/>
          <p14:tracePt t="46521" x="4618038" y="1287463"/>
          <p14:tracePt t="46538" x="4632325" y="1287463"/>
          <p14:tracePt t="46554" x="4640263" y="1287463"/>
          <p14:tracePt t="46571" x="4648200" y="1287463"/>
          <p14:tracePt t="46588" x="4664075" y="1287463"/>
          <p14:tracePt t="46588" x="4678363" y="1287463"/>
          <p14:tracePt t="46606" x="4708525" y="1287463"/>
          <p14:tracePt t="46622" x="4740275" y="1287463"/>
          <p14:tracePt t="46639" x="4770438" y="1287463"/>
          <p14:tracePt t="46655" x="4808538" y="1287463"/>
          <p14:tracePt t="46671" x="4822825" y="1287463"/>
          <p14:tracePt t="46687" x="4838700" y="1287463"/>
          <p14:tracePt t="46706" x="4846638" y="1287463"/>
          <p14:tracePt t="46721" x="4854575" y="1287463"/>
          <p14:tracePt t="47005" x="4860925" y="1287463"/>
          <p14:tracePt t="47013" x="4884738" y="1311275"/>
          <p14:tracePt t="47022" x="4899025" y="1317625"/>
          <p14:tracePt t="47039" x="4914900" y="1333500"/>
          <p14:tracePt t="47055" x="4930775" y="1333500"/>
          <p14:tracePt t="47071" x="4945063" y="1333500"/>
          <p14:tracePt t="47087" x="4968875" y="1333500"/>
          <p14:tracePt t="47104" x="4975225" y="1333500"/>
          <p14:tracePt t="47120" x="4983163" y="1333500"/>
          <p14:tracePt t="47141" x="4999038" y="1333500"/>
          <p14:tracePt t="47157" x="5013325" y="1333500"/>
          <p14:tracePt t="47170" x="5045075" y="1333500"/>
          <p14:tracePt t="47188" x="5075238" y="1333500"/>
          <p14:tracePt t="47205" x="5083175" y="1333500"/>
          <p14:tracePt t="47749" x="5083175" y="1325563"/>
          <p14:tracePt t="47925" x="5075238" y="1317625"/>
          <p14:tracePt t="47981" x="5067300" y="1317625"/>
          <p14:tracePt t="52614" x="5059363" y="1317625"/>
          <p14:tracePt t="52765" x="5037138" y="1317625"/>
          <p14:tracePt t="52773" x="5021263" y="1311275"/>
          <p14:tracePt t="52782" x="4983163" y="1295400"/>
          <p14:tracePt t="52799" x="4960938" y="1279525"/>
          <p14:tracePt t="52815" x="4930775" y="1257300"/>
          <p14:tracePt t="52832" x="4884738" y="1227138"/>
          <p14:tracePt t="52848" x="4868863" y="1203325"/>
          <p14:tracePt t="52864" x="4846638" y="1189038"/>
          <p14:tracePt t="52882" x="4778375" y="1143000"/>
          <p14:tracePt t="52898" x="4708525" y="1112838"/>
          <p14:tracePt t="52915" x="4625975" y="1074738"/>
          <p14:tracePt t="52915" x="4579938" y="1050925"/>
          <p14:tracePt t="52933" x="4541838" y="1036638"/>
          <p14:tracePt t="52948" x="4435475" y="998538"/>
          <p14:tracePt t="52966" x="4381500" y="990600"/>
          <p14:tracePt t="52982" x="4335463" y="982663"/>
          <p14:tracePt t="52999" x="4321175" y="982663"/>
          <p14:tracePt t="53015" x="4283075" y="982663"/>
          <p14:tracePt t="53032" x="4259263" y="974725"/>
          <p14:tracePt t="53048" x="4237038" y="974725"/>
          <p14:tracePt t="53065" x="4206875" y="960438"/>
          <p14:tracePt t="53081" x="4191000" y="960438"/>
          <p14:tracePt t="53098" x="4152900" y="944563"/>
          <p14:tracePt t="53115" x="4130675" y="944563"/>
          <p14:tracePt t="53132" x="4098925" y="944563"/>
          <p14:tracePt t="53132" x="4068763" y="944563"/>
          <p14:tracePt t="53150" x="4046538" y="944563"/>
          <p14:tracePt t="53164" x="3970338" y="944563"/>
          <p14:tracePt t="53182" x="3902075" y="944563"/>
          <p14:tracePt t="53199" x="3810000" y="944563"/>
          <p14:tracePt t="53214" x="3703638" y="944563"/>
          <p14:tracePt t="53230" x="3641725" y="944563"/>
          <p14:tracePt t="53248" x="3589338" y="944563"/>
          <p14:tracePt t="53265" x="3559175" y="944563"/>
          <p14:tracePt t="53281" x="3543300" y="944563"/>
          <p14:tracePt t="53297" x="3535363" y="944563"/>
          <p14:tracePt t="53314" x="3513138" y="944563"/>
          <p14:tracePt t="53331" x="3489325" y="944563"/>
          <p14:tracePt t="53347" x="3444875" y="944563"/>
          <p14:tracePt t="53364" x="3382963" y="944563"/>
          <p14:tracePt t="53364" x="3352800" y="944563"/>
          <p14:tracePt t="53382" x="3292475" y="944563"/>
          <p14:tracePt t="53398" x="3238500" y="944563"/>
          <p14:tracePt t="53415" x="3192463" y="944563"/>
          <p14:tracePt t="53431" x="3184525" y="944563"/>
          <p14:tracePt t="53447" x="3170238" y="944563"/>
          <p14:tracePt t="53464" x="3162300" y="944563"/>
          <p14:tracePt t="53480" x="3140075" y="930275"/>
          <p14:tracePt t="53497" x="3086100" y="930275"/>
          <p14:tracePt t="53515" x="3001963" y="914400"/>
          <p14:tracePt t="53531" x="2903538" y="906463"/>
          <p14:tracePt t="53547" x="2803525" y="892175"/>
          <p14:tracePt t="53564" x="2743200" y="876300"/>
          <p14:tracePt t="53581" x="2697163" y="868363"/>
          <p14:tracePt t="53598" x="2682875" y="868363"/>
          <p14:tracePt t="53614" x="2674938" y="868363"/>
          <p14:tracePt t="53702" x="2667000" y="868363"/>
          <p14:tracePt t="53710" x="2659063" y="868363"/>
          <p14:tracePt t="53720" x="2644775" y="854075"/>
          <p14:tracePt t="53732" x="2628900" y="854075"/>
          <p14:tracePt t="53748" x="2606675" y="854075"/>
          <p14:tracePt t="53765" x="2613025" y="854075"/>
          <p14:tracePt t="53894" x="2628900" y="854075"/>
          <p14:tracePt t="53902" x="2651125" y="854075"/>
          <p14:tracePt t="53914" x="2720975" y="854075"/>
          <p14:tracePt t="53932" x="2781300" y="854075"/>
          <p14:tracePt t="53948" x="2857500" y="854075"/>
          <p14:tracePt t="53965" x="2895600" y="854075"/>
          <p14:tracePt t="53965" x="2911475" y="854075"/>
          <p14:tracePt t="53983" x="2963863" y="854075"/>
          <p14:tracePt t="53999" x="3009900" y="854075"/>
          <p14:tracePt t="54016" x="3070225" y="854075"/>
          <p14:tracePt t="54033" x="3162300" y="854075"/>
          <p14:tracePt t="54047" x="3238500" y="854075"/>
          <p14:tracePt t="54064" x="3314700" y="854075"/>
          <p14:tracePt t="54080" x="3375025" y="854075"/>
          <p14:tracePt t="54097" x="3451225" y="868363"/>
          <p14:tracePt t="54114" x="3535363" y="868363"/>
          <p14:tracePt t="54130" x="3627438" y="868363"/>
          <p14:tracePt t="54147" x="3711575" y="868363"/>
          <p14:tracePt t="54164" x="3794125" y="868363"/>
          <p14:tracePt t="54180" x="3848100" y="876300"/>
          <p14:tracePt t="54180" x="3878263" y="876300"/>
          <p14:tracePt t="54198" x="3902075" y="884238"/>
          <p14:tracePt t="54198" x="3916363" y="884238"/>
          <p14:tracePt t="54215" x="3932238" y="884238"/>
          <p14:tracePt t="54230" x="3978275" y="892175"/>
          <p14:tracePt t="54247" x="4046538" y="906463"/>
          <p14:tracePt t="54264" x="4122738" y="906463"/>
          <p14:tracePt t="54280" x="4229100" y="914400"/>
          <p14:tracePt t="54297" x="4321175" y="914400"/>
          <p14:tracePt t="54314" x="4373563" y="914400"/>
          <p14:tracePt t="54330" x="4411663" y="914400"/>
          <p14:tracePt t="54347" x="4427538" y="922338"/>
          <p14:tracePt t="54365" x="4435475" y="922338"/>
          <p14:tracePt t="54380" x="4449763" y="922338"/>
          <p14:tracePt t="54396" x="4503738" y="922338"/>
          <p14:tracePt t="54396" x="4525963" y="922338"/>
          <p14:tracePt t="54415" x="4632325" y="922338"/>
          <p14:tracePt t="54431" x="4732338" y="922338"/>
          <p14:tracePt t="54448" x="4784725" y="922338"/>
          <p14:tracePt t="55347" x="4770438" y="930275"/>
          <p14:tracePt t="55406" x="4762500" y="930275"/>
          <p14:tracePt t="55454" x="4754563" y="930275"/>
          <p14:tracePt t="55462" x="4746625" y="930275"/>
          <p14:tracePt t="55479" x="4740275" y="936625"/>
          <p14:tracePt t="55494" x="4724400" y="944563"/>
          <p14:tracePt t="55502" x="4702175" y="960438"/>
          <p14:tracePt t="55518" x="4686300" y="968375"/>
          <p14:tracePt t="55534" x="4678363" y="974725"/>
          <p14:tracePt t="55545" x="4640263" y="998538"/>
          <p14:tracePt t="55562" x="4610100" y="1028700"/>
          <p14:tracePt t="55580" x="4587875" y="1044575"/>
          <p14:tracePt t="55596" x="4541838" y="1058863"/>
          <p14:tracePt t="55614" x="4449763" y="1104900"/>
          <p14:tracePt t="55631" x="4403725" y="1143000"/>
          <p14:tracePt t="55647" x="4365625" y="1165225"/>
          <p14:tracePt t="55664" x="4351338" y="1181100"/>
          <p14:tracePt t="55680" x="4343400" y="1203325"/>
          <p14:tracePt t="55696" x="4327525" y="1203325"/>
          <p14:tracePt t="55713" x="4321175" y="1203325"/>
          <p14:tracePt t="55729" x="4283075" y="1219200"/>
          <p14:tracePt t="55747" x="4213225" y="1219200"/>
          <p14:tracePt t="55764" x="4137025" y="1219200"/>
          <p14:tracePt t="55780" x="4084638" y="1219200"/>
          <p14:tracePt t="55797" x="4030663" y="1219200"/>
          <p14:tracePt t="55797" x="4008438" y="1219200"/>
          <p14:tracePt t="55815" x="4000500" y="1219200"/>
          <p14:tracePt t="55830" x="3984625" y="1219200"/>
          <p14:tracePt t="61137" x="4000500" y="1219200"/>
          <p14:tracePt t="61248" x="4008438" y="1219200"/>
          <p14:tracePt t="61398" x="4016375" y="1219200"/>
          <p14:tracePt t="64095" x="4022725" y="1219200"/>
          <p14:tracePt t="64758" x="4030663" y="1219200"/>
          <p14:tracePt t="64854" x="4030663" y="1227138"/>
          <p14:tracePt t="71900" x="4022725" y="1227138"/>
          <p14:tracePt t="72646" x="4000500" y="1227138"/>
          <p14:tracePt t="72654" x="3984625" y="1219200"/>
          <p14:tracePt t="72663" x="3962400" y="1219200"/>
          <p14:tracePt t="72680" x="3924300" y="1203325"/>
          <p14:tracePt t="72696" x="3908425" y="1196975"/>
          <p14:tracePt t="72713" x="3902075" y="1196975"/>
          <p14:tracePt t="72728" x="3894138" y="1196975"/>
          <p14:tracePt t="72846" x="3878263" y="1196975"/>
          <p14:tracePt t="72862" x="3878263" y="1189038"/>
          <p14:tracePt t="72878" x="3870325" y="1189038"/>
          <p14:tracePt t="72895" x="3863975" y="1189038"/>
          <p14:tracePt t="72934" x="3856038" y="1189038"/>
          <p14:tracePt t="72958" x="3848100" y="1189038"/>
          <p14:tracePt t="72990" x="3840163" y="1189038"/>
          <p14:tracePt t="72998" x="3832225" y="1189038"/>
          <p14:tracePt t="73011" x="3817938" y="1189038"/>
          <p14:tracePt t="73030" x="3810000" y="1189038"/>
          <p14:tracePt t="73046" x="3794125" y="1189038"/>
          <p14:tracePt t="73063" x="3779838" y="1189038"/>
          <p14:tracePt t="73080" x="3771900" y="1189038"/>
          <p14:tracePt t="73096" x="3763963" y="1189038"/>
          <p14:tracePt t="73142" x="3749675" y="1189038"/>
          <p14:tracePt t="73166" x="3733800" y="1189038"/>
          <p14:tracePt t="73174" x="3725863" y="1189038"/>
          <p14:tracePt t="73190" x="3717925" y="1189038"/>
          <p14:tracePt t="73198" x="3711575" y="1189038"/>
          <p14:tracePt t="73211" x="3695700" y="1189038"/>
          <p14:tracePt t="73228" x="3679825" y="1189038"/>
          <p14:tracePt t="73228" x="3673475" y="1189038"/>
          <p14:tracePt t="73247" x="3665538" y="1189038"/>
          <p14:tracePt t="73264" x="3649663" y="1189038"/>
          <p14:tracePt t="73279" x="3635375" y="1189038"/>
          <p14:tracePt t="73295" x="3619500" y="1189038"/>
          <p14:tracePt t="73312" x="3597275" y="1189038"/>
          <p14:tracePt t="73328" x="3581400" y="1189038"/>
          <p14:tracePt t="73345" x="3565525" y="1189038"/>
          <p14:tracePt t="73361" x="3559175" y="1189038"/>
          <p14:tracePt t="73378" x="3543300" y="1189038"/>
          <p14:tracePt t="73395" x="3535363" y="1189038"/>
          <p14:tracePt t="73411" x="3543300" y="1189038"/>
          <p14:tracePt t="73702" x="3551238" y="1189038"/>
          <p14:tracePt t="73734" x="3559175" y="1189038"/>
          <p14:tracePt t="73750" x="3565525" y="1189038"/>
          <p14:tracePt t="73759" x="3573463" y="1189038"/>
          <p14:tracePt t="73766" x="3581400" y="1189038"/>
          <p14:tracePt t="73777" x="3611563" y="1189038"/>
          <p14:tracePt t="73794" x="3619500" y="1189038"/>
          <p14:tracePt t="73811" x="3635375" y="1189038"/>
          <p14:tracePt t="73827" x="3641725" y="1189038"/>
          <p14:tracePt t="73854" x="3649663" y="1189038"/>
          <p14:tracePt t="73870" x="3657600" y="1189038"/>
          <p14:tracePt t="73879" x="3679825" y="1189038"/>
          <p14:tracePt t="73895" x="3687763" y="1189038"/>
          <p14:tracePt t="73912" x="3703638" y="1189038"/>
          <p14:tracePt t="73928" x="3717925" y="1189038"/>
          <p14:tracePt t="73966" x="3725863" y="1189038"/>
          <p14:tracePt t="73982" x="3733800" y="1189038"/>
          <p14:tracePt t="73990" x="3741738" y="1189038"/>
          <p14:tracePt t="73998" x="3756025" y="1189038"/>
          <p14:tracePt t="74010" x="3771900" y="1189038"/>
          <p14:tracePt t="74028" x="3787775" y="1189038"/>
          <p14:tracePt t="74044" x="3802063" y="1189038"/>
          <p14:tracePt t="74062" x="3810000" y="1189038"/>
          <p14:tracePt t="74102" x="3817938" y="1189038"/>
          <p14:tracePt t="74110" x="3825875" y="1189038"/>
          <p14:tracePt t="74118" x="3832225" y="1189038"/>
          <p14:tracePt t="74128" x="3840163" y="1189038"/>
          <p14:tracePt t="74144" x="3856038" y="1189038"/>
          <p14:tracePt t="74160" x="3878263" y="1189038"/>
          <p14:tracePt t="74177" x="3894138" y="1189038"/>
          <p14:tracePt t="74194" x="3902075" y="1189038"/>
          <p14:tracePt t="74210" x="3908425" y="1189038"/>
          <p14:tracePt t="74227" x="3916363" y="1189038"/>
          <p14:tracePt t="74248" x="3924300" y="1189038"/>
          <p14:tracePt t="74260" x="3940175" y="1189038"/>
          <p14:tracePt t="74286" x="3946525" y="1189038"/>
          <p14:tracePt t="74334" x="3954463" y="1189038"/>
          <p14:tracePt t="74350" x="3962400" y="1189038"/>
          <p14:tracePt t="74358" x="3970338" y="1189038"/>
          <p14:tracePt t="74375" x="3984625" y="1189038"/>
          <p14:tracePt t="74382" x="3992563" y="1189038"/>
          <p14:tracePt t="74398" x="4000500" y="1189038"/>
          <p14:tracePt t="74410" x="4022725" y="1196975"/>
          <p14:tracePt t="74427" x="4054475" y="1196975"/>
          <p14:tracePt t="74444" x="4068763" y="1211263"/>
          <p14:tracePt t="74460" x="4084638" y="1211263"/>
          <p14:tracePt t="74476" x="4098925" y="1211263"/>
          <p14:tracePt t="74492" x="4106863" y="1211263"/>
          <p14:tracePt t="74509" x="4137025" y="1211263"/>
          <p14:tracePt t="74528" x="4160838" y="1211263"/>
          <p14:tracePt t="74543" x="4175125" y="1211263"/>
          <p14:tracePt t="79837" x="4160838" y="1203325"/>
          <p14:tracePt t="80038" x="4144963" y="1196975"/>
          <p14:tracePt t="80054" x="4137025" y="1196975"/>
          <p14:tracePt t="80062" x="4106863" y="1189038"/>
          <p14:tracePt t="80072" x="4098925" y="1181100"/>
          <p14:tracePt t="80088" x="4076700" y="1173163"/>
          <p14:tracePt t="80105" x="4054475" y="1165225"/>
          <p14:tracePt t="80122" x="4030663" y="1158875"/>
          <p14:tracePt t="80138" x="4000500" y="1143000"/>
          <p14:tracePt t="80155" x="3984625" y="1135063"/>
          <p14:tracePt t="80171" x="3946525" y="1120775"/>
          <p14:tracePt t="80188" x="3916363" y="1104900"/>
          <p14:tracePt t="80188" x="3908425" y="1104900"/>
          <p14:tracePt t="80206" x="3902075" y="1104900"/>
          <p14:tracePt t="80221" x="3878263" y="1089025"/>
          <p14:tracePt t="80238" x="3856038" y="1074738"/>
          <p14:tracePt t="80257" x="3832225" y="1050925"/>
          <p14:tracePt t="80272" x="3794125" y="1020763"/>
          <p14:tracePt t="80288" x="3756025" y="998538"/>
          <p14:tracePt t="80305" x="3725863" y="990600"/>
          <p14:tracePt t="80321" x="3695700" y="968375"/>
          <p14:tracePt t="80338" x="3649663" y="952500"/>
          <p14:tracePt t="80355" x="3627438" y="944563"/>
          <p14:tracePt t="80371" x="3581400" y="930275"/>
          <p14:tracePt t="80388" x="3505200" y="914400"/>
          <p14:tracePt t="80405" x="3421063" y="884238"/>
          <p14:tracePt t="80421" x="3344863" y="846138"/>
          <p14:tracePt t="80421" x="3314700" y="838200"/>
          <p14:tracePt t="80439" x="3268663" y="822325"/>
          <p14:tracePt t="80456" x="3230563" y="808038"/>
          <p14:tracePt t="80472" x="3208338" y="808038"/>
          <p14:tracePt t="80487" x="3178175" y="800100"/>
          <p14:tracePt t="80505" x="3170238" y="792163"/>
          <p14:tracePt t="80521" x="3162300" y="792163"/>
          <p14:tracePt t="80536" x="3154363" y="792163"/>
          <p14:tracePt t="80553" x="3124200" y="792163"/>
          <p14:tracePt t="80571" x="3070225" y="792163"/>
          <p14:tracePt t="80588" x="3032125" y="792163"/>
          <p14:tracePt t="80604" x="2987675" y="792163"/>
          <p14:tracePt t="80604" x="2963863" y="792163"/>
          <p14:tracePt t="80622" x="2941638" y="792163"/>
          <p14:tracePt t="80637" x="2903538" y="792163"/>
          <p14:tracePt t="80655" x="2895600" y="792163"/>
          <p14:tracePt t="80670" x="2887663" y="792163"/>
          <p14:tracePt t="80687" x="2873375" y="792163"/>
          <p14:tracePt t="80704" x="2857500" y="792163"/>
          <p14:tracePt t="80721" x="2827338" y="792163"/>
          <p14:tracePt t="80737" x="2797175" y="792163"/>
          <p14:tracePt t="80755" x="2765425" y="808038"/>
          <p14:tracePt t="80771" x="2735263" y="808038"/>
          <p14:tracePt t="80787" x="2697163" y="815975"/>
          <p14:tracePt t="80804" x="2644775" y="815975"/>
          <p14:tracePt t="80821" x="2613025" y="822325"/>
          <p14:tracePt t="80821" x="2606675" y="822325"/>
          <p14:tracePt t="80839" x="2598738" y="830263"/>
          <p14:tracePt t="80854" x="2568575" y="830263"/>
          <p14:tracePt t="80871" x="2574925" y="830263"/>
          <p14:tracePt t="81166" x="2590800" y="830263"/>
          <p14:tracePt t="81174" x="2620963" y="830263"/>
          <p14:tracePt t="81186" x="2659063" y="830263"/>
          <p14:tracePt t="81203" x="2697163" y="838200"/>
          <p14:tracePt t="81220" x="2735263" y="838200"/>
          <p14:tracePt t="81237" x="2765425" y="838200"/>
          <p14:tracePt t="81259" x="2803525" y="838200"/>
          <p14:tracePt t="81271" x="2835275" y="838200"/>
          <p14:tracePt t="81287" x="2857500" y="838200"/>
          <p14:tracePt t="81304" x="2887663" y="838200"/>
          <p14:tracePt t="81320" x="2941638" y="838200"/>
          <p14:tracePt t="81336" x="2987675" y="838200"/>
          <p14:tracePt t="81354" x="3017838" y="838200"/>
          <p14:tracePt t="81370" x="3055938" y="838200"/>
          <p14:tracePt t="81387" x="3094038" y="838200"/>
          <p14:tracePt t="81403" x="3116263" y="838200"/>
          <p14:tracePt t="81420" x="3146425" y="838200"/>
          <p14:tracePt t="81436" x="3184525" y="838200"/>
          <p14:tracePt t="81436" x="3208338" y="838200"/>
          <p14:tracePt t="81455" x="3238500" y="838200"/>
          <p14:tracePt t="81469" x="3360738" y="838200"/>
          <p14:tracePt t="81487" x="3421063" y="846138"/>
          <p14:tracePt t="81504" x="3482975" y="860425"/>
          <p14:tracePt t="81520" x="3505200" y="860425"/>
          <p14:tracePt t="81537" x="3527425" y="860425"/>
          <p14:tracePt t="81553" x="3543300" y="860425"/>
          <p14:tracePt t="81570" x="3559175" y="860425"/>
          <p14:tracePt t="81586" x="3565525" y="860425"/>
          <p14:tracePt t="81602" x="3597275" y="860425"/>
          <p14:tracePt t="81620" x="3657600" y="868363"/>
          <p14:tracePt t="81636" x="3733800" y="868363"/>
          <p14:tracePt t="81653" x="3825875" y="884238"/>
          <p14:tracePt t="81671" x="3856038" y="884238"/>
          <p14:tracePt t="81687" x="3870325" y="884238"/>
          <p14:tracePt t="81704" x="3886200" y="884238"/>
          <p14:tracePt t="81720" x="3908425" y="884238"/>
          <p14:tracePt t="81736" x="3916363" y="884238"/>
          <p14:tracePt t="81754" x="3940175" y="884238"/>
          <p14:tracePt t="81770" x="3978275" y="884238"/>
          <p14:tracePt t="81786" x="4016375" y="884238"/>
          <p14:tracePt t="81803" x="4046538" y="884238"/>
          <p14:tracePt t="81819" x="4076700" y="884238"/>
          <p14:tracePt t="81836" x="4092575" y="884238"/>
          <p14:tracePt t="81853" x="4122738" y="884238"/>
          <p14:tracePt t="81871" x="4137025" y="884238"/>
          <p14:tracePt t="81887" x="4168775" y="884238"/>
          <p14:tracePt t="81903" x="4191000" y="884238"/>
          <p14:tracePt t="81920" x="4213225" y="884238"/>
          <p14:tracePt t="81937" x="4237038" y="884238"/>
          <p14:tracePt t="81953" x="4267200" y="884238"/>
          <p14:tracePt t="81969" x="4283075" y="884238"/>
          <p14:tracePt t="81986" x="4305300" y="884238"/>
          <p14:tracePt t="82003" x="4313238" y="884238"/>
          <p14:tracePt t="82019" x="4321175" y="884238"/>
          <p14:tracePt t="82036" x="4343400" y="884238"/>
          <p14:tracePt t="82053" x="4381500" y="884238"/>
          <p14:tracePt t="82053" x="4411663" y="884238"/>
          <p14:tracePt t="82070" x="4473575" y="884238"/>
          <p14:tracePt t="82087" x="4556125" y="884238"/>
          <p14:tracePt t="82104" x="4625975" y="884238"/>
          <p14:tracePt t="82120" x="4664075" y="884238"/>
          <p14:tracePt t="82136" x="4678363" y="884238"/>
          <p14:tracePt t="82153" x="4694238" y="884238"/>
          <p14:tracePt t="82168" x="4708525" y="884238"/>
          <p14:tracePt t="82185" x="4746625" y="892175"/>
          <p14:tracePt t="82203" x="4792663" y="906463"/>
          <p14:tracePt t="82219" x="4830763" y="906463"/>
          <p14:tracePt t="82236" x="4846638" y="914400"/>
          <p14:tracePt t="82259" x="4860925" y="914400"/>
          <p14:tracePt t="82269" x="4876800" y="914400"/>
          <p14:tracePt t="82310" x="4884738" y="914400"/>
          <p14:tracePt t="82319" x="4892675" y="914400"/>
          <p14:tracePt t="82326" x="4899025" y="914400"/>
          <p14:tracePt t="82336" x="4906963" y="922338"/>
          <p14:tracePt t="82353" x="4906963" y="914400"/>
          <p14:tracePt t="82886" x="4914900" y="906463"/>
          <p14:tracePt t="82902" x="4930775" y="906463"/>
          <p14:tracePt t="82950" x="4937125" y="906463"/>
          <p14:tracePt t="82982" x="4945063" y="898525"/>
          <p14:tracePt t="82990" x="4953000" y="898525"/>
          <p14:tracePt t="83038" x="4945063" y="898525"/>
          <p14:tracePt t="83222" x="4930775" y="898525"/>
          <p14:tracePt t="83230" x="4906963" y="898525"/>
          <p14:tracePt t="83240" x="4884738" y="898525"/>
          <p14:tracePt t="83252" x="4838700" y="898525"/>
          <p14:tracePt t="83269" x="4784725" y="892175"/>
          <p14:tracePt t="83287" x="4754563" y="892175"/>
          <p14:tracePt t="83300" x="4716463" y="892175"/>
          <p14:tracePt t="83300" x="4686300" y="892175"/>
          <p14:tracePt t="83319" x="4648200" y="892175"/>
          <p14:tracePt t="83335" x="4618038" y="892175"/>
          <p14:tracePt t="83351" x="4587875" y="892175"/>
          <p14:tracePt t="83368" x="4533900" y="876300"/>
          <p14:tracePt t="83384" x="4465638" y="860425"/>
          <p14:tracePt t="83400" x="4351338" y="854075"/>
          <p14:tracePt t="83417" x="4244975" y="838200"/>
          <p14:tracePt t="83434" x="4160838" y="830263"/>
          <p14:tracePt t="83451" x="4122738" y="830263"/>
          <p14:tracePt t="83467" x="4046538" y="815975"/>
          <p14:tracePt t="83484" x="3984625" y="808038"/>
          <p14:tracePt t="83500" x="3940175" y="800100"/>
          <p14:tracePt t="83500" x="3916363" y="800100"/>
          <p14:tracePt t="83518" x="3848100" y="800100"/>
          <p14:tracePt t="83535" x="3779838" y="800100"/>
          <p14:tracePt t="83551" x="3725863" y="800100"/>
          <p14:tracePt t="83567" x="3657600" y="800100"/>
          <p14:tracePt t="83584" x="3597275" y="800100"/>
          <p14:tracePt t="83600" x="3513138" y="800100"/>
          <p14:tracePt t="83617" x="3429000" y="800100"/>
          <p14:tracePt t="83633" x="3344863" y="800100"/>
          <p14:tracePt t="83650" x="3298825" y="800100"/>
          <p14:tracePt t="83667" x="3276600" y="800100"/>
          <p14:tracePt t="83684" x="3246438" y="792163"/>
          <p14:tracePt t="83700" x="3238500" y="792163"/>
          <p14:tracePt t="83716" x="3216275" y="792163"/>
          <p14:tracePt t="83735" x="3178175" y="792163"/>
          <p14:tracePt t="83751" x="3124200" y="792163"/>
          <p14:tracePt t="83767" x="3040063" y="792163"/>
          <p14:tracePt t="83783" x="2955925" y="792163"/>
          <p14:tracePt t="83800" x="2865438" y="792163"/>
          <p14:tracePt t="83816" x="2811463" y="792163"/>
          <p14:tracePt t="83833" x="2789238" y="792163"/>
          <p14:tracePt t="83850" x="2773363" y="792163"/>
          <p14:tracePt t="83867" x="2765425" y="792163"/>
          <p14:tracePt t="83883" x="2759075" y="792163"/>
          <p14:tracePt t="83900" x="2743200" y="792163"/>
          <p14:tracePt t="83916" x="2705100" y="800100"/>
          <p14:tracePt t="83916" x="2682875" y="800100"/>
          <p14:tracePt t="83934" x="2667000" y="800100"/>
          <p14:tracePt t="83950" x="2651125" y="808038"/>
          <p14:tracePt t="83967" x="2659063" y="808038"/>
          <p14:tracePt t="84094" x="2682875" y="808038"/>
          <p14:tracePt t="84102" x="2697163" y="808038"/>
          <p14:tracePt t="84116" x="2765425" y="808038"/>
          <p14:tracePt t="84135" x="2827338" y="808038"/>
          <p14:tracePt t="84152" x="2895600" y="808038"/>
          <p14:tracePt t="84168" x="2979738" y="808038"/>
          <p14:tracePt t="84184" x="3063875" y="808038"/>
          <p14:tracePt t="84201" x="3146425" y="808038"/>
          <p14:tracePt t="84217" x="3208338" y="808038"/>
          <p14:tracePt t="84234" x="3254375" y="808038"/>
          <p14:tracePt t="84252" x="3322638" y="808038"/>
          <p14:tracePt t="84267" x="3398838" y="808038"/>
          <p14:tracePt t="84284" x="3513138" y="808038"/>
          <p14:tracePt t="84300" x="3611563" y="808038"/>
          <p14:tracePt t="84317" x="3673475" y="808038"/>
          <p14:tracePt t="84317" x="3695700" y="808038"/>
          <p14:tracePt t="84335" x="3741738" y="808038"/>
          <p14:tracePt t="84351" x="3771900" y="808038"/>
          <p14:tracePt t="84368" x="3794125" y="808038"/>
          <p14:tracePt t="84384" x="3848100" y="808038"/>
          <p14:tracePt t="84400" x="3902075" y="808038"/>
          <p14:tracePt t="84417" x="3984625" y="808038"/>
          <p14:tracePt t="84433" x="4054475" y="808038"/>
          <p14:tracePt t="84450" x="4092575" y="808038"/>
          <p14:tracePt t="84467" x="4106863" y="808038"/>
          <p14:tracePt t="84483" x="4114800" y="808038"/>
          <p14:tracePt t="84500" x="4130675" y="808038"/>
          <p14:tracePt t="84518" x="4137025" y="808038"/>
          <p14:tracePt t="84535" x="4144963" y="808038"/>
          <p14:tracePt t="84551" x="4152900" y="808038"/>
          <p14:tracePt t="84567" x="4152900" y="815975"/>
          <p14:tracePt t="84910" x="4144963" y="815975"/>
          <p14:tracePt t="85446" x="4137025" y="815975"/>
          <p14:tracePt t="85654" x="4130675" y="815975"/>
          <p14:tracePt t="85670" x="4122738" y="815975"/>
          <p14:tracePt t="85678" x="4122738" y="822325"/>
          <p14:tracePt t="85694" x="4114800" y="822325"/>
          <p14:tracePt t="85702" x="4106863" y="822325"/>
          <p14:tracePt t="85718" x="4098925" y="822325"/>
          <p14:tracePt t="85750" x="4092575" y="822325"/>
          <p14:tracePt t="85758" x="4076700" y="830263"/>
          <p14:tracePt t="86542" x="4068763" y="838200"/>
          <p14:tracePt t="86550" x="4068763" y="846138"/>
          <p14:tracePt t="86564" x="4054475" y="868363"/>
          <p14:tracePt t="86564" x="4046538" y="892175"/>
          <p14:tracePt t="86583" x="4022725" y="914400"/>
          <p14:tracePt t="86599" x="3978275" y="960438"/>
          <p14:tracePt t="86616" x="3916363" y="1006475"/>
          <p14:tracePt t="86632" x="3856038" y="1020763"/>
          <p14:tracePt t="86648" x="3771900" y="1020763"/>
          <p14:tracePt t="86665" x="3679825" y="1058863"/>
          <p14:tracePt t="86681" x="3559175" y="1082675"/>
          <p14:tracePt t="86698" x="3451225" y="1089025"/>
          <p14:tracePt t="86715" x="3382963" y="1112838"/>
          <p14:tracePt t="86731" x="3360738" y="1112838"/>
          <p14:tracePt t="86731" x="3352800" y="1112838"/>
          <p14:tracePt t="86750" x="3344863" y="1112838"/>
          <p14:tracePt t="86774" x="3336925" y="1120775"/>
          <p14:tracePt t="86790" x="3330575" y="1120775"/>
          <p14:tracePt t="86799" x="3276600" y="1127125"/>
          <p14:tracePt t="86816" x="3184525" y="1150938"/>
          <p14:tracePt t="86832" x="3132138" y="1150938"/>
          <p14:tracePt t="86848" x="3078163" y="1150938"/>
          <p14:tracePt t="86865" x="3040063" y="1150938"/>
          <p14:tracePt t="86881" x="3017838" y="1165225"/>
          <p14:tracePt t="86897" x="3001963" y="1165225"/>
          <p14:tracePt t="86914" x="2987675" y="1165225"/>
          <p14:tracePt t="86930" x="2987675" y="1173163"/>
          <p14:tracePt t="86947" x="2994025" y="1173163"/>
          <p14:tracePt t="87054" x="3001963" y="1173163"/>
          <p14:tracePt t="87062" x="3025775" y="1173163"/>
          <p14:tracePt t="87070" x="3055938" y="1181100"/>
          <p14:tracePt t="87080" x="3124200" y="1196975"/>
          <p14:tracePt t="87097" x="3192463" y="1203325"/>
          <p14:tracePt t="87114" x="3254375" y="1211263"/>
          <p14:tracePt t="87131" x="3314700" y="1211263"/>
          <p14:tracePt t="87147" x="3368675" y="1211263"/>
          <p14:tracePt t="87164" x="3421063" y="1211263"/>
          <p14:tracePt t="87181" x="3475038" y="1211263"/>
          <p14:tracePt t="87197" x="3573463" y="1235075"/>
          <p14:tracePt t="87215" x="3657600" y="1241425"/>
          <p14:tracePt t="87232" x="3741738" y="1257300"/>
          <p14:tracePt t="87250" x="3878263" y="1265238"/>
          <p14:tracePt t="87265" x="4000500" y="1265238"/>
          <p14:tracePt t="87281" x="4114800" y="1265238"/>
          <p14:tracePt t="87297" x="4183063" y="1265238"/>
          <p14:tracePt t="87314" x="4221163" y="1265238"/>
          <p14:tracePt t="87330" x="4213225" y="1265238"/>
          <p14:tracePt t="87398" x="4198938" y="1265238"/>
          <p14:tracePt t="87406" x="4183063" y="1265238"/>
          <p14:tracePt t="87415" x="4160838" y="1265238"/>
          <p14:tracePt t="87431" x="4152900" y="1265238"/>
          <p14:tracePt t="87494" x="4137025" y="1265238"/>
          <p14:tracePt t="87502" x="4106863" y="1265238"/>
          <p14:tracePt t="87513" x="4068763" y="1265238"/>
          <p14:tracePt t="87530" x="4038600" y="1265238"/>
          <p14:tracePt t="87547" x="4008438" y="1265238"/>
          <p14:tracePt t="87564" x="4000500" y="1265238"/>
          <p14:tracePt t="87580" x="3984625" y="1273175"/>
          <p14:tracePt t="87596" x="3962400" y="1279525"/>
          <p14:tracePt t="87596" x="3954463" y="1279525"/>
          <p14:tracePt t="87615" x="3940175" y="1295400"/>
          <p14:tracePt t="87631" x="3908425" y="1317625"/>
          <p14:tracePt t="87648" x="3886200" y="1341438"/>
          <p14:tracePt t="87664" x="3848100" y="1363663"/>
          <p14:tracePt t="87680" x="3810000" y="1387475"/>
          <p14:tracePt t="87697" x="3787775" y="1409700"/>
          <p14:tracePt t="87714" x="3749675" y="1439863"/>
          <p14:tracePt t="87730" x="3711575" y="1470025"/>
          <p14:tracePt t="87748" x="3673475" y="1470025"/>
          <p14:tracePt t="87764" x="3657600" y="1485900"/>
          <p14:tracePt t="87780" x="3641725" y="1493838"/>
          <p14:tracePt t="87797" x="3619500" y="1501775"/>
          <p14:tracePt t="87815" x="3611563" y="1501775"/>
          <p14:tracePt t="87829" x="3603625" y="1508125"/>
          <p14:tracePt t="87847" x="3589338" y="1508125"/>
          <p14:tracePt t="87864" x="3573463" y="1508125"/>
          <p14:tracePt t="87880" x="3565525" y="1524000"/>
          <p14:tracePt t="87896" x="3551238" y="1524000"/>
          <p14:tracePt t="87913" x="3535363" y="1546225"/>
          <p14:tracePt t="87930" x="3521075" y="1546225"/>
          <p14:tracePt t="87946" x="3513138" y="1554163"/>
          <p14:tracePt t="87963" x="3497263" y="1554163"/>
          <p14:tracePt t="87982" x="3489325" y="1554163"/>
          <p14:tracePt t="88142" x="3475038" y="1570038"/>
          <p14:tracePt t="88150" x="3475038" y="1577975"/>
          <p14:tracePt t="88162" x="3475038" y="1584325"/>
          <p14:tracePt t="88179" x="3467100" y="1584325"/>
          <p14:tracePt t="88197" x="3459163" y="1592263"/>
          <p14:tracePt t="88213" x="3467100" y="1592263"/>
          <p14:tracePt t="88678" x="3459163" y="1592263"/>
          <p14:tracePt t="88974" x="3451225" y="1592263"/>
          <p14:tracePt t="88982" x="3451225" y="1600200"/>
          <p14:tracePt t="88995" x="3436938" y="1600200"/>
          <p14:tracePt t="89046" x="3429000" y="1608138"/>
          <p14:tracePt t="89062" x="3421063" y="1608138"/>
          <p14:tracePt t="89110" x="3413125" y="1608138"/>
          <p14:tracePt t="91831" x="3421063" y="1608138"/>
          <p14:tracePt t="92550" x="3429000" y="1608138"/>
          <p14:tracePt t="92558" x="3436938" y="1608138"/>
          <p14:tracePt t="92575" x="3444875" y="1608138"/>
          <p14:tracePt t="92582" x="3451225" y="1608138"/>
          <p14:tracePt t="92592" x="3459163" y="1608138"/>
          <p14:tracePt t="92608" x="3467100" y="1608138"/>
          <p14:tracePt t="92625" x="3482975" y="1608138"/>
          <p14:tracePt t="92654" x="3497263" y="1600200"/>
          <p14:tracePt t="92662" x="3527425" y="1600200"/>
          <p14:tracePt t="92678" x="3543300" y="1600200"/>
          <p14:tracePt t="92694" x="3543300" y="1592263"/>
          <p14:tracePt t="92708" x="3551238" y="1592263"/>
          <p14:tracePt t="92725" x="3559175" y="1592263"/>
          <p14:tracePt t="92775" x="3573463" y="1592263"/>
          <p14:tracePt t="92782" x="3581400" y="1592263"/>
          <p14:tracePt t="92798" x="3589338" y="1592263"/>
          <p14:tracePt t="92808" x="3597275" y="1592263"/>
          <p14:tracePt t="92824" x="3603625" y="1592263"/>
          <p14:tracePt t="92841" x="3603625" y="1584325"/>
          <p14:tracePt t="92878" x="3611563" y="1584325"/>
          <p14:tracePt t="92886" x="3619500" y="1584325"/>
          <p14:tracePt t="93262" x="3627438" y="1584325"/>
          <p14:tracePt t="93278" x="3635375" y="1584325"/>
          <p14:tracePt t="93286" x="3641725" y="1584325"/>
          <p14:tracePt t="93294" x="3657600" y="1577975"/>
          <p14:tracePt t="93307" x="3687763" y="1577975"/>
          <p14:tracePt t="93307" x="3695700" y="1577975"/>
          <p14:tracePt t="93326" x="3703638" y="1577975"/>
          <p14:tracePt t="93340" x="3717925" y="1577975"/>
          <p14:tracePt t="93358" x="3725863" y="1577975"/>
          <p14:tracePt t="93382" x="3741738" y="1577975"/>
          <p14:tracePt t="93486" x="3756025" y="1570038"/>
          <p14:tracePt t="93958" x="3763963" y="1570038"/>
          <p14:tracePt t="93982" x="3771900" y="1570038"/>
          <p14:tracePt t="94014" x="3779838" y="1570038"/>
          <p14:tracePt t="94070" x="3787775" y="1570038"/>
          <p14:tracePt t="94214" x="3794125" y="1570038"/>
          <p14:tracePt t="94223" x="3810000" y="1570038"/>
          <p14:tracePt t="94286" x="3825875" y="1562100"/>
          <p14:tracePt t="94310" x="3832225" y="1554163"/>
          <p14:tracePt t="94318" x="3856038" y="1539875"/>
          <p14:tracePt t="94334" x="3870325" y="1539875"/>
          <p14:tracePt t="94342" x="3886200" y="1524000"/>
          <p14:tracePt t="94356" x="3916363" y="1524000"/>
          <p14:tracePt t="94356" x="3932238" y="1508125"/>
          <p14:tracePt t="94375" x="3940175" y="1501775"/>
          <p14:tracePt t="94391" x="3946525" y="1501775"/>
          <p14:tracePt t="94406" x="3954463" y="1493838"/>
          <p14:tracePt t="94424" x="3962400" y="1477963"/>
          <p14:tracePt t="94440" x="3978275" y="1463675"/>
          <p14:tracePt t="94457" x="3992563" y="1447800"/>
          <p14:tracePt t="94474" x="4008438" y="1425575"/>
          <p14:tracePt t="94490" x="4016375" y="1401763"/>
          <p14:tracePt t="94506" x="4030663" y="1387475"/>
          <p14:tracePt t="94524" x="4030663" y="1379538"/>
          <p14:tracePt t="94540" x="4030663" y="1363663"/>
          <p14:tracePt t="94565" x="4030663" y="1349375"/>
          <p14:tracePt t="94630" x="4030663" y="1341438"/>
          <p14:tracePt t="94639" x="4022725" y="1333500"/>
          <p14:tracePt t="94646" x="4016375" y="1317625"/>
          <p14:tracePt t="94656" x="4000500" y="1295400"/>
          <p14:tracePt t="94673" x="3992563" y="1279525"/>
          <p14:tracePt t="94689" x="3978275" y="1273175"/>
          <p14:tracePt t="94706" x="3962400" y="1265238"/>
          <p14:tracePt t="94722" x="3940175" y="1249363"/>
          <p14:tracePt t="94741" x="3932238" y="1249363"/>
          <p14:tracePt t="94756" x="3908425" y="1249363"/>
          <p14:tracePt t="94773" x="3902075" y="1241425"/>
          <p14:tracePt t="94773" x="3878263" y="1235075"/>
          <p14:tracePt t="94791" x="3863975" y="1235075"/>
          <p14:tracePt t="94807" x="3840163" y="1227138"/>
          <p14:tracePt t="94824" x="3817938" y="1219200"/>
          <p14:tracePt t="94840" x="3802063" y="1219200"/>
          <p14:tracePt t="94856" x="3787775" y="1211263"/>
          <p14:tracePt t="94872" x="3779838" y="1211263"/>
          <p14:tracePt t="94889" x="3763963" y="1211263"/>
          <p14:tracePt t="94906" x="3733800" y="1203325"/>
          <p14:tracePt t="94923" x="3725863" y="1203325"/>
          <p14:tracePt t="94939" x="3717925" y="1196975"/>
          <p14:tracePt t="94956" x="3703638" y="1196975"/>
          <p14:tracePt t="94982" x="3695700" y="1196975"/>
          <p14:tracePt t="94998" x="3687763" y="1196975"/>
          <p14:tracePt t="95007" x="3673475" y="1196975"/>
          <p14:tracePt t="95024" x="3657600" y="1196975"/>
          <p14:tracePt t="95039" x="3649663" y="1196975"/>
          <p14:tracePt t="95056" x="3641725" y="1196975"/>
          <p14:tracePt t="95072" x="3635375" y="1196975"/>
          <p14:tracePt t="95102" x="3619500" y="1196975"/>
          <p14:tracePt t="95126" x="3611563" y="1196975"/>
          <p14:tracePt t="95142" x="3597275" y="1196975"/>
          <p14:tracePt t="95150" x="3589338" y="1196975"/>
          <p14:tracePt t="95158" x="3573463" y="1196975"/>
          <p14:tracePt t="95172" x="3543300" y="1196975"/>
          <p14:tracePt t="95172" x="3513138" y="1196975"/>
          <p14:tracePt t="95191" x="3475038" y="1196975"/>
          <p14:tracePt t="95207" x="3421063" y="1203325"/>
          <p14:tracePt t="95223" x="3390900" y="1211263"/>
          <p14:tracePt t="95244" x="3360738" y="1219200"/>
          <p14:tracePt t="95257" x="3352800" y="1227138"/>
          <p14:tracePt t="95272" x="3336925" y="1235075"/>
          <p14:tracePt t="95289" x="3322638" y="1241425"/>
          <p14:tracePt t="95305" x="3306763" y="1257300"/>
          <p14:tracePt t="95322" x="3292475" y="1273175"/>
          <p14:tracePt t="95338" x="3292475" y="1287463"/>
          <p14:tracePt t="95356" x="3284538" y="1303338"/>
          <p14:tracePt t="95373" x="3284538" y="1311275"/>
          <p14:tracePt t="95388" x="3284538" y="1325563"/>
          <p14:tracePt t="95407" x="3284538" y="1363663"/>
          <p14:tracePt t="95423" x="3284538" y="1401763"/>
          <p14:tracePt t="95440" x="3284538" y="1431925"/>
          <p14:tracePt t="95456" x="3284538" y="1463675"/>
          <p14:tracePt t="95472" x="3284538" y="1493838"/>
          <p14:tracePt t="95489" x="3284538" y="1508125"/>
          <p14:tracePt t="95505" x="3284538" y="1524000"/>
          <p14:tracePt t="95522" x="3284538" y="1531938"/>
          <p14:tracePt t="95537" x="3284538" y="1546225"/>
          <p14:tracePt t="95554" x="3298825" y="1554163"/>
          <p14:tracePt t="95574" x="3314700" y="1570038"/>
          <p14:tracePt t="95590" x="3330575" y="1570038"/>
          <p14:tracePt t="95606" x="3382963" y="1592263"/>
          <p14:tracePt t="95623" x="3413125" y="1600200"/>
          <p14:tracePt t="95639" x="3429000" y="1608138"/>
          <p14:tracePt t="95656" x="3444875" y="1608138"/>
          <p14:tracePt t="95672" x="3459163" y="1608138"/>
          <p14:tracePt t="95688" x="3475038" y="1616075"/>
          <p14:tracePt t="95705" x="3505200" y="1622425"/>
          <p14:tracePt t="95722" x="3527425" y="1622425"/>
          <p14:tracePt t="95739" x="3565525" y="1622425"/>
          <p14:tracePt t="95755" x="3589338" y="1630363"/>
          <p14:tracePt t="95772" x="3619500" y="1630363"/>
          <p14:tracePt t="95789" x="3627438" y="1630363"/>
          <p14:tracePt t="95805" x="3665538" y="1630363"/>
          <p14:tracePt t="95805" x="3679825" y="1630363"/>
          <p14:tracePt t="95823" x="3703638" y="1630363"/>
          <p14:tracePt t="95839" x="3717925" y="1622425"/>
          <p14:tracePt t="95855" x="3733800" y="1622425"/>
          <p14:tracePt t="95872" x="3749675" y="1608138"/>
          <p14:tracePt t="95888" x="3779838" y="1608138"/>
          <p14:tracePt t="95905" x="3802063" y="1592263"/>
          <p14:tracePt t="95922" x="3817938" y="1592263"/>
          <p14:tracePt t="95938" x="3825875" y="1592263"/>
          <p14:tracePt t="95955" x="3832225" y="1577975"/>
          <p14:tracePt t="95971" x="3856038" y="1577975"/>
          <p14:tracePt t="95989" x="3863975" y="1577975"/>
          <p14:tracePt t="96004" x="3894138" y="1562100"/>
          <p14:tracePt t="96021" x="3932238" y="1562100"/>
          <p14:tracePt t="96038" x="3970338" y="1546225"/>
          <p14:tracePt t="96055" x="3984625" y="1531938"/>
          <p14:tracePt t="96071" x="4008438" y="1508125"/>
          <p14:tracePt t="96088" x="4022725" y="1477963"/>
          <p14:tracePt t="96104" x="4038600" y="1439863"/>
          <p14:tracePt t="96120" x="4046538" y="1409700"/>
          <p14:tracePt t="96137" x="4060825" y="1387475"/>
          <p14:tracePt t="96154" x="4060825" y="1379538"/>
          <p14:tracePt t="96174" x="4060825" y="1363663"/>
          <p14:tracePt t="96187" x="4060825" y="1349375"/>
          <p14:tracePt t="96204" x="4060825" y="1333500"/>
          <p14:tracePt t="96220" x="4046538" y="1325563"/>
          <p14:tracePt t="96220" x="4038600" y="1311275"/>
          <p14:tracePt t="96239" x="4022725" y="1295400"/>
          <p14:tracePt t="96255" x="4000500" y="1273175"/>
          <p14:tracePt t="96271" x="3978275" y="1257300"/>
          <p14:tracePt t="96288" x="3962400" y="1241425"/>
          <p14:tracePt t="96304" x="3940175" y="1235075"/>
          <p14:tracePt t="96320" x="3894138" y="1227138"/>
          <p14:tracePt t="96337" x="3840163" y="1219200"/>
          <p14:tracePt t="96354" x="3794125" y="1211263"/>
          <p14:tracePt t="96370" x="3771900" y="1211263"/>
          <p14:tracePt t="96387" x="3749675" y="1211263"/>
          <p14:tracePt t="96404" x="3741738" y="1211263"/>
          <p14:tracePt t="96420" x="3725863" y="1211263"/>
          <p14:tracePt t="96438" x="3717925" y="1211263"/>
          <p14:tracePt t="96470" x="3711575" y="1211263"/>
          <p14:tracePt t="96478" x="3703638" y="1211263"/>
          <p14:tracePt t="96487" x="3673475" y="1219200"/>
          <p14:tracePt t="96504" x="3635375" y="1241425"/>
          <p14:tracePt t="96520" x="3627438" y="1249363"/>
          <p14:tracePt t="96536" x="3611563" y="1273175"/>
          <p14:tracePt t="96554" x="3597275" y="1279525"/>
          <p14:tracePt t="96570" x="3581400" y="1311275"/>
          <p14:tracePt t="96587" x="3565525" y="1317625"/>
          <p14:tracePt t="96603" x="3565525" y="1325563"/>
          <p14:tracePt t="96620" x="3565525" y="1333500"/>
          <p14:tracePt t="96718" x="3573463" y="1333500"/>
          <p14:tracePt t="96726" x="3589338" y="1333500"/>
          <p14:tracePt t="96743" x="3597275" y="1333500"/>
          <p14:tracePt t="96754" x="3635375" y="1333500"/>
          <p14:tracePt t="96771" x="3673475" y="1333500"/>
          <p14:tracePt t="96787" x="3717925" y="1333500"/>
          <p14:tracePt t="96804" x="3749675" y="1333500"/>
          <p14:tracePt t="96821" x="3771900" y="1333500"/>
          <p14:tracePt t="96821" x="3787775" y="1341438"/>
          <p14:tracePt t="96839" x="3832225" y="1363663"/>
          <p14:tracePt t="96855" x="3908425" y="1409700"/>
          <p14:tracePt t="96872" x="4022725" y="1477963"/>
          <p14:tracePt t="96888" x="4084638" y="1516063"/>
          <p14:tracePt t="96904" x="4106863" y="1524000"/>
          <p14:tracePt t="96920" x="4122738" y="1539875"/>
          <p14:tracePt t="96937" x="4122738" y="1546225"/>
          <p14:tracePt t="96998" x="4130675" y="1554163"/>
          <p14:tracePt t="97006" x="4144963" y="1570038"/>
          <p14:tracePt t="97020" x="4144963" y="1600200"/>
          <p14:tracePt t="97020" x="4152900" y="1608138"/>
          <p14:tracePt t="97039" x="4152900" y="1616075"/>
          <p14:tracePt t="97055" x="4144963" y="1616075"/>
          <p14:tracePt t="97230" x="4137025" y="1616075"/>
          <p14:tracePt t="97238" x="4144963" y="1608138"/>
          <p14:tracePt t="97334" x="4160838" y="1600200"/>
          <p14:tracePt t="97342" x="4168775" y="1600200"/>
          <p14:tracePt t="97353" x="4198938" y="1600200"/>
          <p14:tracePt t="97370" x="4237038" y="1592263"/>
          <p14:tracePt t="97387" x="4305300" y="1592263"/>
          <p14:tracePt t="97403" x="4365625" y="1592263"/>
          <p14:tracePt t="97420" x="4441825" y="1592263"/>
          <p14:tracePt t="97437" x="4479925" y="1592263"/>
          <p14:tracePt t="97437" x="4503738" y="1592263"/>
          <p14:tracePt t="97455" x="4541838" y="1592263"/>
          <p14:tracePt t="97471" x="4594225" y="1592263"/>
          <p14:tracePt t="97488" x="4656138" y="1592263"/>
          <p14:tracePt t="97504" x="4770438" y="1592263"/>
          <p14:tracePt t="97520" x="4876800" y="1592263"/>
          <p14:tracePt t="97537" x="4953000" y="1592263"/>
          <p14:tracePt t="97554" x="4991100" y="1592263"/>
          <p14:tracePt t="97570" x="5021263" y="1592263"/>
          <p14:tracePt t="97586" x="5037138" y="1584325"/>
          <p14:tracePt t="97606" x="5051425" y="1584325"/>
          <p14:tracePt t="97619" x="5113338" y="1577975"/>
          <p14:tracePt t="97636" x="5219700" y="1570038"/>
          <p14:tracePt t="97636" x="5273675" y="1570038"/>
          <p14:tracePt t="97655" x="5356225" y="1570038"/>
          <p14:tracePt t="97670" x="5432425" y="1570038"/>
          <p14:tracePt t="97687" x="5464175" y="1554163"/>
          <p14:tracePt t="97704" x="5470525" y="1554163"/>
          <p14:tracePt t="97719" x="5478463" y="1554163"/>
          <p14:tracePt t="97736" x="5494338" y="1554163"/>
          <p14:tracePt t="97758" x="5516563" y="1554163"/>
          <p14:tracePt t="97769" x="5600700" y="1570038"/>
          <p14:tracePt t="97787" x="5684838" y="1577975"/>
          <p14:tracePt t="97804" x="5753100" y="1584325"/>
          <p14:tracePt t="97820" x="5791200" y="1592263"/>
          <p14:tracePt t="97836" x="5775325" y="1600200"/>
          <p14:tracePt t="98190" x="5775325" y="1608138"/>
          <p14:tracePt t="98198" x="5768975" y="1608138"/>
          <p14:tracePt t="98206" x="5753100" y="1608138"/>
          <p14:tracePt t="98222" x="5745163" y="1608138"/>
          <p14:tracePt t="98237" x="5722938" y="1608138"/>
          <p14:tracePt t="98253" x="5707063" y="1608138"/>
          <p14:tracePt t="98268" x="5676900" y="1608138"/>
          <p14:tracePt t="98284" x="5608638" y="1622425"/>
          <p14:tracePt t="98304" x="5508625" y="1646238"/>
          <p14:tracePt t="98320" x="5311775" y="1660525"/>
          <p14:tracePt t="98336" x="5105400" y="1698625"/>
          <p14:tracePt t="98353" x="4860925" y="1722438"/>
          <p14:tracePt t="98369" x="4686300" y="1774825"/>
          <p14:tracePt t="98386" x="4518025" y="1798638"/>
          <p14:tracePt t="98403" x="4403725" y="1806575"/>
          <p14:tracePt t="98420" x="4313238" y="1820863"/>
          <p14:tracePt t="98437" x="4191000" y="1844675"/>
          <p14:tracePt t="98452" x="4092575" y="1851025"/>
          <p14:tracePt t="98452" x="4038600" y="1866900"/>
          <p14:tracePt t="98471" x="3932238" y="1897063"/>
          <p14:tracePt t="98487" x="3825875" y="1927225"/>
          <p14:tracePt t="98503" x="3741738" y="1965325"/>
          <p14:tracePt t="98520" x="3695700" y="2003425"/>
          <p14:tracePt t="98536" x="3679825" y="2011363"/>
          <p14:tracePt t="98551" x="3665538" y="2027238"/>
          <p14:tracePt t="98568" x="3657600" y="2035175"/>
          <p14:tracePt t="98586" x="3657600" y="2041525"/>
          <p14:tracePt t="98602" x="3641725" y="2057400"/>
          <p14:tracePt t="98619" x="3635375" y="2057400"/>
          <p14:tracePt t="98635" x="3597275" y="2073275"/>
          <p14:tracePt t="98652" x="3527425" y="2087563"/>
          <p14:tracePt t="98669" x="3421063" y="2095500"/>
          <p14:tracePt t="98688" x="3382963" y="2095500"/>
          <p14:tracePt t="98703" x="3360738" y="2095500"/>
          <p14:tracePt t="98719" x="3352800" y="2095500"/>
          <p14:tracePt t="98822" x="3336925" y="2095500"/>
          <p14:tracePt t="98830" x="3322638" y="2095500"/>
          <p14:tracePt t="100646" x="3314700" y="2095500"/>
          <p14:tracePt t="100822" x="3306763" y="2095500"/>
          <p14:tracePt t="100831" x="3298825" y="2095500"/>
          <p14:tracePt t="100838" x="3284538" y="2095500"/>
          <p14:tracePt t="100849" x="3208338" y="2095500"/>
          <p14:tracePt t="100867" x="3078163" y="2095500"/>
          <p14:tracePt t="100883" x="2895600" y="2095500"/>
          <p14:tracePt t="100900" x="2674938" y="2095500"/>
          <p14:tracePt t="100917" x="2460625" y="2095500"/>
          <p14:tracePt t="100917" x="2370138" y="2095500"/>
          <p14:tracePt t="100934" x="2217738" y="2095500"/>
          <p14:tracePt t="100951" x="2103438" y="2095500"/>
          <p14:tracePt t="100968" x="2003425" y="2095500"/>
          <p14:tracePt t="100984" x="1920875" y="2095500"/>
          <p14:tracePt t="101000" x="1828800" y="2095500"/>
          <p14:tracePt t="101017" x="1722438" y="2095500"/>
          <p14:tracePt t="101033" x="1630363" y="2111375"/>
          <p14:tracePt t="101050" x="1516063" y="2133600"/>
          <p14:tracePt t="101067" x="1393825" y="2155825"/>
          <p14:tracePt t="101083" x="1303338" y="2179638"/>
          <p14:tracePt t="101100" x="1257300" y="2187575"/>
          <p14:tracePt t="101116" x="1219200" y="2201863"/>
          <p14:tracePt t="101116" x="1203325" y="2201863"/>
          <p14:tracePt t="101135" x="1189038" y="2217738"/>
          <p14:tracePt t="101150" x="1173163" y="2232025"/>
          <p14:tracePt t="101168" x="1143000" y="2247900"/>
          <p14:tracePt t="101184" x="1120775" y="2270125"/>
          <p14:tracePt t="101200" x="1074738" y="2301875"/>
          <p14:tracePt t="101216" x="1036638" y="2332038"/>
          <p14:tracePt t="101233" x="974725" y="2384425"/>
          <p14:tracePt t="101252" x="914400" y="2408238"/>
          <p14:tracePt t="101268" x="884238" y="2438400"/>
          <p14:tracePt t="101282" x="868363" y="2454275"/>
          <p14:tracePt t="101299" x="860425" y="2468563"/>
          <p14:tracePt t="101315" x="854075" y="2506663"/>
          <p14:tracePt t="101332" x="846138" y="2522538"/>
          <p14:tracePt t="101348" x="838200" y="2544763"/>
          <p14:tracePt t="101365" x="792163" y="2590800"/>
          <p14:tracePt t="101383" x="746125" y="2613025"/>
          <p14:tracePt t="101399" x="723900" y="2628900"/>
          <p14:tracePt t="101416" x="693738" y="2636838"/>
          <p14:tracePt t="101432" x="669925" y="2651125"/>
          <p14:tracePt t="101449" x="647700" y="2667000"/>
          <p14:tracePt t="101466" x="609600" y="2682875"/>
          <p14:tracePt t="101483" x="593725" y="2697163"/>
          <p14:tracePt t="101499" x="587375" y="2697163"/>
          <p14:tracePt t="101515" x="571500" y="2713038"/>
          <p14:tracePt t="101533" x="555625" y="2727325"/>
          <p14:tracePt t="101548" x="549275" y="2727325"/>
          <p14:tracePt t="101574" x="555625" y="2727325"/>
          <p14:tracePt t="101870" x="571500" y="2727325"/>
          <p14:tracePt t="102054" x="571500" y="2735263"/>
          <p14:tracePt t="102334" x="579438" y="2735263"/>
          <p14:tracePt t="102950" x="587375" y="2735263"/>
          <p14:tracePt t="103302" x="593725" y="2735263"/>
          <p14:tracePt t="103326" x="601663" y="2735263"/>
          <p14:tracePt t="103342" x="601663" y="2743200"/>
          <p14:tracePt t="103479" x="601663" y="2751138"/>
          <p14:tracePt t="103494" x="601663" y="2759075"/>
          <p14:tracePt t="103526" x="609600" y="2759075"/>
          <p14:tracePt t="103606" x="617538" y="2759075"/>
          <p14:tracePt t="103614" x="625475" y="2759075"/>
          <p14:tracePt t="103630" x="639763" y="2759075"/>
          <p14:tracePt t="103654" x="647700" y="2759075"/>
          <p14:tracePt t="103702" x="655638" y="2759075"/>
          <p14:tracePt t="103710" x="663575" y="2759075"/>
          <p14:tracePt t="103726" x="669925" y="2759075"/>
          <p14:tracePt t="103734" x="677863" y="2759075"/>
          <p14:tracePt t="103746" x="693738" y="2743200"/>
          <p14:tracePt t="103764" x="715963" y="2743200"/>
          <p14:tracePt t="103781" x="746125" y="2743200"/>
          <p14:tracePt t="103797" x="784225" y="2720975"/>
          <p14:tracePt t="103815" x="822325" y="2720975"/>
          <p14:tracePt t="103831" x="838200" y="2720975"/>
          <p14:tracePt t="103848" x="860425" y="2720975"/>
          <p14:tracePt t="103864" x="898525" y="2720975"/>
          <p14:tracePt t="103880" x="936625" y="2713038"/>
          <p14:tracePt t="103897" x="960438" y="2705100"/>
          <p14:tracePt t="103913" x="1006475" y="2689225"/>
          <p14:tracePt t="103930" x="1050925" y="2674938"/>
          <p14:tracePt t="103947" x="1096963" y="2659063"/>
          <p14:tracePt t="103963" x="1143000" y="2659063"/>
          <p14:tracePt t="103980" x="1196975" y="2636838"/>
          <p14:tracePt t="103997" x="1227138" y="2636838"/>
          <p14:tracePt t="103997" x="1241425" y="2620963"/>
          <p14:tracePt t="104015" x="1249363" y="2620963"/>
          <p14:tracePt t="104030" x="1273175" y="2620963"/>
          <p14:tracePt t="104048" x="1303338" y="2606675"/>
          <p14:tracePt t="104064" x="1341438" y="2598738"/>
          <p14:tracePt t="104081" x="1379538" y="2598738"/>
          <p14:tracePt t="104096" x="1431925" y="2598738"/>
          <p14:tracePt t="104113" x="1501775" y="2598738"/>
          <p14:tracePt t="104130" x="1577975" y="2582863"/>
          <p14:tracePt t="104146" x="1638300" y="2582863"/>
          <p14:tracePt t="104164" x="1668463" y="2568575"/>
          <p14:tracePt t="104180" x="1706563" y="2560638"/>
          <p14:tracePt t="104197" x="1768475" y="2560638"/>
          <p14:tracePt t="104214" x="1882775" y="2560638"/>
          <p14:tracePt t="104231" x="1973263" y="2560638"/>
          <p14:tracePt t="104249" x="2065338" y="2544763"/>
          <p14:tracePt t="104264" x="2141538" y="2530475"/>
          <p14:tracePt t="104280" x="2201863" y="2522538"/>
          <p14:tracePt t="104297" x="2255838" y="2498725"/>
          <p14:tracePt t="104313" x="2308225" y="2484438"/>
          <p14:tracePt t="104330" x="2346325" y="2484438"/>
          <p14:tracePt t="104346" x="2400300" y="2468563"/>
          <p14:tracePt t="104364" x="2492375" y="2460625"/>
          <p14:tracePt t="104380" x="2590800" y="2446338"/>
          <p14:tracePt t="104396" x="2651125" y="2446338"/>
          <p14:tracePt t="104413" x="2697163" y="2430463"/>
          <p14:tracePt t="104413" x="2705100" y="2430463"/>
          <p14:tracePt t="104431" x="2720975" y="2422525"/>
          <p14:tracePt t="104446" x="2727325" y="2422525"/>
          <p14:tracePt t="104462" x="2743200" y="2416175"/>
          <p14:tracePt t="104486" x="2751138" y="2416175"/>
          <p14:tracePt t="104502" x="2759075" y="2416175"/>
          <p14:tracePt t="104512" x="2789238" y="2400300"/>
          <p14:tracePt t="104530" x="2803525" y="2400300"/>
          <p14:tracePt t="104544" x="2835275" y="2384425"/>
          <p14:tracePt t="104561" x="2887663" y="2378075"/>
          <p14:tracePt t="104580" x="2941638" y="2378075"/>
          <p14:tracePt t="104596" x="2949575" y="2378075"/>
          <p14:tracePt t="104612" x="2955925" y="2378075"/>
          <p14:tracePt t="104774" x="2955925" y="2370138"/>
          <p14:tracePt t="104782" x="2955925" y="2362200"/>
          <p14:tracePt t="104822" x="2955925" y="2354263"/>
          <p14:tracePt t="105022" x="2955925" y="2339975"/>
          <p14:tracePt t="105038" x="2949575" y="2332038"/>
          <p14:tracePt t="105054" x="2941638" y="2324100"/>
          <p14:tracePt t="105078" x="2933700" y="2324100"/>
          <p14:tracePt t="105326" x="2917825" y="2324100"/>
          <p14:tracePt t="105334" x="2911475" y="2324100"/>
          <p14:tracePt t="105345" x="2895600" y="2324100"/>
          <p14:tracePt t="105361" x="2879725" y="2324100"/>
          <p14:tracePt t="106277" x="2895600" y="2324100"/>
          <p14:tracePt t="106494" x="2917825" y="2316163"/>
          <p14:tracePt t="106502" x="2933700" y="2308225"/>
          <p14:tracePt t="106511" x="3001963" y="2308225"/>
          <p14:tracePt t="106528" x="3132138" y="2263775"/>
          <p14:tracePt t="106545" x="3246438" y="2263775"/>
          <p14:tracePt t="106561" x="3352800" y="2239963"/>
          <p14:tracePt t="106577" x="3413125" y="2239963"/>
          <p14:tracePt t="106594" x="3497263" y="2225675"/>
          <p14:tracePt t="106611" x="3573463" y="2217738"/>
          <p14:tracePt t="106627" x="3657600" y="2201863"/>
          <p14:tracePt t="106627" x="3679825" y="2201863"/>
          <p14:tracePt t="106646" x="3711575" y="2193925"/>
          <p14:tracePt t="106660" x="3749675" y="2193925"/>
          <p14:tracePt t="106660" x="3771900" y="2193925"/>
          <p14:tracePt t="106679" x="3802063" y="2193925"/>
          <p14:tracePt t="106695" x="3825875" y="2187575"/>
          <p14:tracePt t="106711" x="3832225" y="2187575"/>
          <p14:tracePt t="106728" x="3840163" y="2187575"/>
          <p14:tracePt t="106745" x="3856038" y="2179638"/>
          <p14:tracePt t="106814" x="3870325" y="2179638"/>
          <p14:tracePt t="106830" x="3886200" y="2179638"/>
          <p14:tracePt t="106838" x="3902075" y="2179638"/>
          <p14:tracePt t="106846" x="3916363" y="2179638"/>
          <p14:tracePt t="106860" x="3940175" y="2179638"/>
          <p14:tracePt t="106877" x="3940175" y="2187575"/>
          <p14:tracePt t="106950" x="3962400" y="2209800"/>
          <p14:tracePt t="106958" x="3978275" y="2225675"/>
          <p14:tracePt t="106974" x="3992563" y="2239963"/>
          <p14:tracePt t="108746" x="3984625" y="2239963"/>
          <p14:tracePt t="109716" x="3984625" y="2232025"/>
          <p14:tracePt t="109822" x="3978275" y="2232025"/>
          <p14:tracePt t="109830" x="3978275" y="2239963"/>
          <p14:tracePt t="109840" x="3978275" y="2247900"/>
          <p14:tracePt t="109857" x="3978275" y="2255838"/>
          <p14:tracePt t="109878" x="3970338" y="2270125"/>
          <p14:tracePt t="109894" x="3962400" y="2270125"/>
          <p14:tracePt t="109926" x="3962400" y="2278063"/>
          <p14:tracePt t="109935" x="3946525" y="2293938"/>
          <p14:tracePt t="109950" x="3940175" y="2308225"/>
          <p14:tracePt t="109982" x="3940175" y="2316163"/>
          <p14:tracePt t="109990" x="3932238" y="2324100"/>
          <p14:tracePt t="109998" x="3924300" y="2332038"/>
          <p14:tracePt t="110008" x="3916363" y="2346325"/>
          <p14:tracePt t="110025" x="3902075" y="2362200"/>
          <p14:tracePt t="110041" x="3886200" y="2384425"/>
          <p14:tracePt t="110057" x="3878263" y="2392363"/>
          <p14:tracePt t="110073" x="3870325" y="2408238"/>
          <p14:tracePt t="110090" x="3856038" y="2416175"/>
          <p14:tracePt t="110107" x="3856038" y="2438400"/>
          <p14:tracePt t="110124" x="3840163" y="2460625"/>
          <p14:tracePt t="110140" x="3832225" y="2468563"/>
          <p14:tracePt t="110166" x="3832225" y="2484438"/>
          <p14:tracePt t="110175" x="3817938" y="2498725"/>
          <p14:tracePt t="110191" x="3817938" y="2506663"/>
          <p14:tracePt t="110206" x="3802063" y="2530475"/>
          <p14:tracePt t="110225" x="3779838" y="2552700"/>
          <p14:tracePt t="110240" x="3763963" y="2582863"/>
          <p14:tracePt t="110260" x="3756025" y="2598738"/>
          <p14:tracePt t="110274" x="3749675" y="2606675"/>
          <p14:tracePt t="110290" x="3749675" y="2620963"/>
          <p14:tracePt t="110307" x="3749675" y="2628900"/>
          <p14:tracePt t="110323" x="3741738" y="2628900"/>
          <p14:tracePt t="110340" x="3741738" y="2636838"/>
          <p14:tracePt t="110356" x="3741738" y="2667000"/>
          <p14:tracePt t="110356" x="3749675" y="2682875"/>
          <p14:tracePt t="110375" x="3749675" y="2689225"/>
          <p14:tracePt t="110391" x="3763963" y="2705100"/>
          <p14:tracePt t="110408" x="3771900" y="2705100"/>
          <p14:tracePt t="110502" x="3771900" y="2697163"/>
          <p14:tracePt t="110518" x="3771900" y="2682875"/>
          <p14:tracePt t="110526" x="3771900" y="2674938"/>
          <p14:tracePt t="110539" x="3771900" y="2659063"/>
          <p14:tracePt t="110556" x="3771900" y="2644775"/>
          <p14:tracePt t="110574" x="3771900" y="2636838"/>
          <p14:tracePt t="110591" x="3771900" y="2628900"/>
          <p14:tracePt t="110607" x="3763963" y="2628900"/>
          <p14:tracePt t="110662" x="3749675" y="2628900"/>
          <p14:tracePt t="110678" x="3717925" y="2628900"/>
          <p14:tracePt t="110694" x="3703638" y="2628900"/>
          <p14:tracePt t="110702" x="3687763" y="2628900"/>
          <p14:tracePt t="110718" x="3673475" y="2628900"/>
          <p14:tracePt t="110726" x="3665538" y="2628900"/>
          <p14:tracePt t="110750" x="3657600" y="2628900"/>
          <p14:tracePt t="110782" x="3649663" y="2628900"/>
          <p14:tracePt t="110798" x="3641725" y="2628900"/>
          <p14:tracePt t="110806" x="3635375" y="2628900"/>
          <p14:tracePt t="110814" x="3627438" y="2628900"/>
          <p14:tracePt t="110824" x="3597275" y="2636838"/>
          <p14:tracePt t="110840" x="3543300" y="2651125"/>
          <p14:tracePt t="110857" x="3513138" y="2659063"/>
          <p14:tracePt t="110873" x="3489325" y="2659063"/>
          <p14:tracePt t="110889" x="3489325" y="2667000"/>
          <p14:tracePt t="110926" x="3482975" y="2674938"/>
          <p14:tracePt t="110942" x="3482975" y="2682875"/>
          <p14:tracePt t="110950" x="3475038" y="2697163"/>
          <p14:tracePt t="110966" x="3467100" y="2713038"/>
          <p14:tracePt t="110982" x="3467100" y="2720975"/>
          <p14:tracePt t="110998" x="3467100" y="2735263"/>
          <p14:tracePt t="111007" x="3467100" y="2751138"/>
          <p14:tracePt t="111024" x="3467100" y="2765425"/>
          <p14:tracePt t="111040" x="3467100" y="2773363"/>
          <p14:tracePt t="111056" x="3467100" y="2781300"/>
          <p14:tracePt t="111072" x="3467100" y="2797175"/>
          <p14:tracePt t="111110" x="3467100" y="2827338"/>
          <p14:tracePt t="111126" x="3467100" y="2841625"/>
          <p14:tracePt t="111142" x="3467100" y="2857500"/>
          <p14:tracePt t="111182" x="3467100" y="2865438"/>
          <p14:tracePt t="111190" x="3467100" y="2873375"/>
          <p14:tracePt t="111206" x="3467100" y="2887663"/>
          <p14:tracePt t="111223" x="3475038" y="2911475"/>
          <p14:tracePt t="111239" x="3489325" y="2925763"/>
          <p14:tracePt t="111257" x="3505200" y="2941638"/>
          <p14:tracePt t="111274" x="3505200" y="2949575"/>
          <p14:tracePt t="111288" x="3513138" y="2949575"/>
          <p14:tracePt t="111304" x="3521075" y="2955925"/>
          <p14:tracePt t="111322" x="3535363" y="2971800"/>
          <p14:tracePt t="111339" x="3543300" y="2979738"/>
          <p14:tracePt t="111355" x="3551238" y="2979738"/>
          <p14:tracePt t="111372" x="3573463" y="2979738"/>
          <p14:tracePt t="111390" x="3603625" y="2979738"/>
          <p14:tracePt t="111407" x="3619500" y="2979738"/>
          <p14:tracePt t="111423" x="3627438" y="2971800"/>
          <p14:tracePt t="111439" x="3635375" y="2971800"/>
          <p14:tracePt t="111456" x="3641725" y="2971800"/>
          <p14:tracePt t="111472" x="3657600" y="2971800"/>
          <p14:tracePt t="111488" x="3679825" y="2949575"/>
          <p14:tracePt t="111506" x="3703638" y="2933700"/>
          <p14:tracePt t="111523" x="3741738" y="2917825"/>
          <p14:tracePt t="111539" x="3763963" y="2903538"/>
          <p14:tracePt t="111556" x="3771900" y="2887663"/>
          <p14:tracePt t="111573" x="3787775" y="2879725"/>
          <p14:tracePt t="111590" x="3787775" y="2865438"/>
          <p14:tracePt t="111607" x="3787775" y="2857500"/>
          <p14:tracePt t="111623" x="3787775" y="2803525"/>
          <p14:tracePt t="111640" x="3787775" y="2765425"/>
          <p14:tracePt t="111656" x="3787775" y="2713038"/>
          <p14:tracePt t="111672" x="3787775" y="2705100"/>
          <p14:tracePt t="111688" x="3787775" y="2689225"/>
          <p14:tracePt t="111766" x="3779838" y="2689225"/>
          <p14:tracePt t="111790" x="3779838" y="2682875"/>
          <p14:tracePt t="111798" x="3771900" y="2674938"/>
          <p14:tracePt t="111807" x="3763963" y="2667000"/>
          <p14:tracePt t="111823" x="3756025" y="2667000"/>
          <p14:tracePt t="111855" x="3749675" y="2667000"/>
          <p14:tracePt t="111862" x="3733800" y="2667000"/>
          <p14:tracePt t="111872" x="3695700" y="2651125"/>
          <p14:tracePt t="111889" x="3665538" y="2651125"/>
          <p14:tracePt t="111905" x="3627438" y="2651125"/>
          <p14:tracePt t="111922" x="3581400" y="2651125"/>
          <p14:tracePt t="111939" x="3573463" y="2651125"/>
          <p14:tracePt t="111955" x="3565525" y="2651125"/>
          <p14:tracePt t="111971" x="3559175" y="2651125"/>
          <p14:tracePt t="111988" x="3551238" y="2651125"/>
          <p14:tracePt t="112005" x="3521075" y="2651125"/>
          <p14:tracePt t="112023" x="3505200" y="2659063"/>
          <p14:tracePt t="112040" x="3497263" y="2674938"/>
          <p14:tracePt t="112056" x="3482975" y="2705100"/>
          <p14:tracePt t="112073" x="3467100" y="2720975"/>
          <p14:tracePt t="112089" x="3467100" y="2765425"/>
          <p14:tracePt t="112105" x="3467100" y="2803525"/>
          <p14:tracePt t="112121" x="3467100" y="2841625"/>
          <p14:tracePt t="112137" x="3467100" y="2873375"/>
          <p14:tracePt t="112154" x="3475038" y="2895600"/>
          <p14:tracePt t="112171" x="3482975" y="2911475"/>
          <p14:tracePt t="112187" x="3489325" y="2925763"/>
          <p14:tracePt t="112214" x="3497263" y="2925763"/>
          <p14:tracePt t="112230" x="3505200" y="2933700"/>
          <p14:tracePt t="112238" x="3527425" y="2949575"/>
          <p14:tracePt t="112255" x="3543300" y="2955925"/>
          <p14:tracePt t="112271" x="3551238" y="2955925"/>
          <p14:tracePt t="112287" x="3565525" y="2955925"/>
          <p14:tracePt t="112304" x="3573463" y="2955925"/>
          <p14:tracePt t="112320" x="3589338" y="2955925"/>
          <p14:tracePt t="112337" x="3603625" y="2955925"/>
          <p14:tracePt t="112354" x="3627438" y="2955925"/>
          <p14:tracePt t="112371" x="3657600" y="2955925"/>
          <p14:tracePt t="112387" x="3665538" y="2955925"/>
          <p14:tracePt t="112404" x="3679825" y="2949575"/>
          <p14:tracePt t="112420" x="3687763" y="2941638"/>
          <p14:tracePt t="112437" x="3703638" y="2911475"/>
          <p14:tracePt t="112455" x="3711575" y="2879725"/>
          <p14:tracePt t="112471" x="3717925" y="2849563"/>
          <p14:tracePt t="112487" x="3725863" y="2835275"/>
          <p14:tracePt t="112504" x="3725863" y="2811463"/>
          <p14:tracePt t="112521" x="3725863" y="2797175"/>
          <p14:tracePt t="112542" x="3725863" y="2789238"/>
          <p14:tracePt t="112553" x="3725863" y="2765425"/>
          <p14:tracePt t="112570" x="3725863" y="2751138"/>
          <p14:tracePt t="112587" x="3725863" y="2727325"/>
          <p14:tracePt t="112604" x="3725863" y="2713038"/>
          <p14:tracePt t="112620" x="3725863" y="2697163"/>
          <p14:tracePt t="112620" x="3725863" y="2682875"/>
          <p14:tracePt t="112638" x="3725863" y="2674938"/>
          <p14:tracePt t="112653" x="3717925" y="2659063"/>
          <p14:tracePt t="112670" x="3717925" y="2651125"/>
          <p14:tracePt t="112744" x="3711575" y="2644775"/>
          <p14:tracePt t="112766" x="3703638" y="2644775"/>
          <p14:tracePt t="112774" x="3695700" y="2644775"/>
          <p14:tracePt t="112790" x="3687763" y="2644775"/>
          <p14:tracePt t="112804" x="3649663" y="2644775"/>
          <p14:tracePt t="112804" x="3635375" y="2644775"/>
          <p14:tracePt t="112823" x="3603625" y="2644775"/>
          <p14:tracePt t="112839" x="3581400" y="2651125"/>
          <p14:tracePt t="112856" x="3573463" y="2659063"/>
          <p14:tracePt t="112871" x="3559175" y="2674938"/>
          <p14:tracePt t="112887" x="3551238" y="2682875"/>
          <p14:tracePt t="112904" x="3543300" y="2689225"/>
          <p14:tracePt t="112920" x="3535363" y="2713038"/>
          <p14:tracePt t="112938" x="3535363" y="2727325"/>
          <p14:tracePt t="112954" x="3527425" y="2743200"/>
          <p14:tracePt t="112970" x="3527425" y="2765425"/>
          <p14:tracePt t="112988" x="3521075" y="2797175"/>
          <p14:tracePt t="113004" x="3521075" y="2835275"/>
          <p14:tracePt t="113004" x="3521075" y="2841625"/>
          <p14:tracePt t="113022" x="3521075" y="2849563"/>
          <p14:tracePt t="113038" x="3521075" y="2887663"/>
          <p14:tracePt t="113055" x="3521075" y="2895600"/>
          <p14:tracePt t="113072" x="3535363" y="2917825"/>
          <p14:tracePt t="113088" x="3551238" y="2925763"/>
          <p14:tracePt t="113110" x="3565525" y="2941638"/>
          <p14:tracePt t="113135" x="3573463" y="2949575"/>
          <p14:tracePt t="113166" x="3589338" y="2955925"/>
          <p14:tracePt t="113182" x="3603625" y="2963863"/>
          <p14:tracePt t="113190" x="3619500" y="2963863"/>
          <p14:tracePt t="113270" x="3627438" y="2963863"/>
          <p14:tracePt t="113286" x="3635375" y="2963863"/>
          <p14:tracePt t="113310" x="3641725" y="2963863"/>
          <p14:tracePt t="113318" x="3649663" y="2963863"/>
          <p14:tracePt t="113350" x="3665538" y="2955925"/>
          <p14:tracePt t="113366" x="3679825" y="2949575"/>
          <p14:tracePt t="113382" x="3695700" y="2941638"/>
          <p14:tracePt t="113390" x="3711575" y="2925763"/>
          <p14:tracePt t="113406" x="3717925" y="2911475"/>
          <p14:tracePt t="113422" x="3717925" y="2895600"/>
          <p14:tracePt t="113438" x="3741738" y="2865438"/>
          <p14:tracePt t="113455" x="3741738" y="2857500"/>
          <p14:tracePt t="113478" x="3741738" y="2849563"/>
          <p14:tracePt t="113518" x="3741738" y="2841625"/>
          <p14:tracePt t="113534" x="3741738" y="2835275"/>
          <p14:tracePt t="113542" x="3741738" y="2827338"/>
          <p14:tracePt t="113552" x="3741738" y="2811463"/>
          <p14:tracePt t="113570" x="3741738" y="2803525"/>
          <p14:tracePt t="113586" x="3741738" y="2781300"/>
          <p14:tracePt t="113603" x="3741738" y="2765425"/>
          <p14:tracePt t="113620" x="3741738" y="2743200"/>
          <p14:tracePt t="113636" x="3741738" y="2713038"/>
          <p14:tracePt t="113653" x="3725863" y="2682875"/>
          <p14:tracePt t="113671" x="3717925" y="2659063"/>
          <p14:tracePt t="113688" x="3711575" y="2636838"/>
          <p14:tracePt t="113704" x="3711575" y="2628900"/>
          <p14:tracePt t="113720" x="3695700" y="2620963"/>
          <p14:tracePt t="113736" x="3687763" y="2613025"/>
          <p14:tracePt t="113798" x="3679825" y="2606675"/>
          <p14:tracePt t="113846" x="3673475" y="2606675"/>
          <p14:tracePt t="113878" x="3665538" y="2606675"/>
          <p14:tracePt t="113894" x="3657600" y="2606675"/>
          <p14:tracePt t="113903" x="3649663" y="2606675"/>
          <p14:tracePt t="113910" x="3635375" y="2606675"/>
          <p14:tracePt t="113926" x="3619500" y="2606675"/>
          <p14:tracePt t="113942" x="3611563" y="2613025"/>
          <p14:tracePt t="113953" x="3597275" y="2628900"/>
          <p14:tracePt t="113970" x="3589338" y="2636838"/>
          <p14:tracePt t="113986" x="3589338" y="2644775"/>
          <p14:tracePt t="114014" x="3581400" y="2651125"/>
          <p14:tracePt t="114038" x="3581400" y="2659063"/>
          <p14:tracePt t="114062" x="3573463" y="2667000"/>
          <p14:tracePt t="114070" x="3559175" y="2682875"/>
          <p14:tracePt t="114086" x="3551238" y="2697163"/>
          <p14:tracePt t="114094" x="3543300" y="2713038"/>
          <p14:tracePt t="114104" x="3535363" y="2735263"/>
          <p14:tracePt t="114120" x="3535363" y="2759075"/>
          <p14:tracePt t="114137" x="3535363" y="2773363"/>
          <p14:tracePt t="114153" x="3535363" y="2781300"/>
          <p14:tracePt t="114169" x="3535363" y="2789238"/>
          <p14:tracePt t="114186" x="3535363" y="2797175"/>
          <p14:tracePt t="114202" x="3535363" y="2803525"/>
          <p14:tracePt t="114219" x="3535363" y="2819400"/>
          <p14:tracePt t="114237" x="3535363" y="2849563"/>
          <p14:tracePt t="114259" x="3535363" y="2879725"/>
          <p14:tracePt t="114271" x="3535363" y="2895600"/>
          <p14:tracePt t="114288" x="3535363" y="2917825"/>
          <p14:tracePt t="114303" x="3551238" y="2933700"/>
          <p14:tracePt t="114320" x="3551238" y="2949575"/>
          <p14:tracePt t="114336" x="3565525" y="2955925"/>
          <p14:tracePt t="114352" x="3589338" y="2963863"/>
          <p14:tracePt t="114390" x="3589338" y="2971800"/>
          <p14:tracePt t="114398" x="3611563" y="2971800"/>
          <p14:tracePt t="114406" x="3627438" y="2971800"/>
          <p14:tracePt t="114419" x="3665538" y="2987675"/>
          <p14:tracePt t="114436" x="3687763" y="3001963"/>
          <p14:tracePt t="114453" x="3695700" y="3001963"/>
          <p14:tracePt t="114494" x="3703638" y="3001963"/>
          <p14:tracePt t="114510" x="3717925" y="3001963"/>
          <p14:tracePt t="114526" x="3741738" y="2994025"/>
          <p14:tracePt t="114542" x="3756025" y="2979738"/>
          <p14:tracePt t="114550" x="3756025" y="2963863"/>
          <p14:tracePt t="114558" x="3763963" y="2941638"/>
          <p14:tracePt t="114569" x="3771900" y="2917825"/>
          <p14:tracePt t="114586" x="3771900" y="2895600"/>
          <p14:tracePt t="114602" x="3771900" y="2865438"/>
          <p14:tracePt t="114619" x="3771900" y="2849563"/>
          <p14:tracePt t="114635" x="3771900" y="2841625"/>
          <p14:tracePt t="114652" x="3771900" y="2835275"/>
          <p14:tracePt t="114669" x="3771900" y="2819400"/>
          <p14:tracePt t="114686" x="3771900" y="2811463"/>
          <p14:tracePt t="114703" x="3771900" y="2789238"/>
          <p14:tracePt t="114718" x="3771900" y="2781300"/>
          <p14:tracePt t="114918" x="3771900" y="2773363"/>
          <p14:tracePt t="115790" x="3779838" y="2773363"/>
          <p14:tracePt t="115822" x="3787775" y="2765425"/>
          <p14:tracePt t="115830" x="3794125" y="2759075"/>
          <p14:tracePt t="115838" x="3810000" y="2759075"/>
          <p14:tracePt t="115854" x="3817938" y="2751138"/>
          <p14:tracePt t="115918" x="3817938" y="2743200"/>
          <p14:tracePt t="115926" x="3825875" y="2735263"/>
          <p14:tracePt t="115942" x="3825875" y="2720975"/>
          <p14:tracePt t="115967" x="3825875" y="2705100"/>
          <p14:tracePt t="115998" x="3825875" y="2697163"/>
          <p14:tracePt t="116014" x="3825875" y="2689225"/>
          <p14:tracePt t="116022" x="3825875" y="2682875"/>
          <p14:tracePt t="116034" x="3787775" y="2667000"/>
          <p14:tracePt t="116051" x="3756025" y="2659063"/>
          <p14:tracePt t="116067" x="3733800" y="2651125"/>
          <p14:tracePt t="116085" x="3725863" y="2651125"/>
          <p14:tracePt t="116142" x="3717925" y="2651125"/>
          <p14:tracePt t="116151" x="3703638" y="2651125"/>
          <p14:tracePt t="116158" x="3695700" y="2651125"/>
          <p14:tracePt t="116168" x="3679825" y="2651125"/>
          <p14:tracePt t="116184" x="3649663" y="2651125"/>
          <p14:tracePt t="116201" x="3641725" y="2651125"/>
          <p14:tracePt t="116217" x="3635375" y="2651125"/>
          <p14:tracePt t="116234" x="3619500" y="2651125"/>
          <p14:tracePt t="116250" x="3611563" y="2651125"/>
          <p14:tracePt t="116267" x="3603625" y="2659063"/>
          <p14:tracePt t="116284" x="3597275" y="2674938"/>
          <p14:tracePt t="116300" x="3589338" y="2682875"/>
          <p14:tracePt t="116319" x="3589338" y="2689225"/>
          <p14:tracePt t="116335" x="3581400" y="2697163"/>
          <p14:tracePt t="116406" x="3581400" y="2705100"/>
          <p14:tracePt t="116415" x="3581400" y="2720975"/>
          <p14:tracePt t="116438" x="3581400" y="2727325"/>
          <p14:tracePt t="116446" x="3581400" y="2735263"/>
          <p14:tracePt t="116454" x="3581400" y="2743200"/>
          <p14:tracePt t="116467" x="3581400" y="2759075"/>
          <p14:tracePt t="116484" x="3573463" y="2773363"/>
          <p14:tracePt t="116518" x="3573463" y="2789238"/>
          <p14:tracePt t="116566" x="3573463" y="2797175"/>
          <p14:tracePt t="116590" x="3573463" y="2819400"/>
          <p14:tracePt t="116606" x="3581400" y="2827338"/>
          <p14:tracePt t="116630" x="3581400" y="2835275"/>
          <p14:tracePt t="116662" x="3581400" y="2841625"/>
          <p14:tracePt t="116686" x="3581400" y="2849563"/>
          <p14:tracePt t="116702" x="3589338" y="2849563"/>
          <p14:tracePt t="116718" x="3589338" y="2857500"/>
          <p14:tracePt t="116734" x="3589338" y="2865438"/>
          <p14:tracePt t="116750" x="3603625" y="2879725"/>
          <p14:tracePt t="116758" x="3611563" y="2887663"/>
          <p14:tracePt t="116783" x="3619500" y="2895600"/>
          <p14:tracePt t="116790" x="3619500" y="2903538"/>
          <p14:tracePt t="116806" x="3627438" y="2911475"/>
          <p14:tracePt t="116838" x="3635375" y="2911475"/>
          <p14:tracePt t="116854" x="3649663" y="2917825"/>
          <p14:tracePt t="116862" x="3657600" y="2925763"/>
          <p14:tracePt t="116878" x="3673475" y="2933700"/>
          <p14:tracePt t="116886" x="3679825" y="2933700"/>
          <p14:tracePt t="116900" x="3695700" y="2941638"/>
          <p14:tracePt t="116917" x="3703638" y="2941638"/>
          <p14:tracePt t="116933" x="3711575" y="2941638"/>
          <p14:tracePt t="116950" x="3717925" y="2941638"/>
          <p14:tracePt t="116967" x="3725863" y="2941638"/>
          <p14:tracePt t="116984" x="3741738" y="2941638"/>
          <p14:tracePt t="117006" x="3741738" y="2933700"/>
          <p14:tracePt t="117022" x="3749675" y="2933700"/>
          <p14:tracePt t="117033" x="3749675" y="2917825"/>
          <p14:tracePt t="117062" x="3756025" y="2917825"/>
          <p14:tracePt t="117070" x="3756025" y="2911475"/>
          <p14:tracePt t="117083" x="3756025" y="2887663"/>
          <p14:tracePt t="117100" x="3756025" y="2865438"/>
          <p14:tracePt t="117117" x="3756025" y="2849563"/>
          <p14:tracePt t="117117" x="3756025" y="2841625"/>
          <p14:tracePt t="117135" x="3756025" y="2835275"/>
          <p14:tracePt t="117149" x="3756025" y="2819400"/>
          <p14:tracePt t="117167" x="3756025" y="2803525"/>
          <p14:tracePt t="117190" x="3756025" y="2789238"/>
          <p14:tracePt t="117206" x="3756025" y="2773363"/>
          <p14:tracePt t="117231" x="3756025" y="2765425"/>
          <p14:tracePt t="117238" x="3756025" y="2759075"/>
          <p14:tracePt t="117249" x="3756025" y="2751138"/>
          <p14:tracePt t="117268" x="3756025" y="2735263"/>
          <p14:tracePt t="117283" x="3756025" y="2727325"/>
          <p14:tracePt t="117342" x="3749675" y="2727325"/>
          <p14:tracePt t="117398" x="3741738" y="2727325"/>
          <p14:tracePt t="117406" x="3725863" y="2727325"/>
          <p14:tracePt t="117422" x="3711575" y="2727325"/>
          <p14:tracePt t="117438" x="3703638" y="2727325"/>
          <p14:tracePt t="117449" x="3695700" y="2727325"/>
          <p14:tracePt t="117465" x="3679825" y="2727325"/>
          <p14:tracePt t="117482" x="3665538" y="2727325"/>
          <p14:tracePt t="117499" x="3641725" y="2727325"/>
          <p14:tracePt t="117516" x="3635375" y="2735263"/>
          <p14:tracePt t="117532" x="3627438" y="2751138"/>
          <p14:tracePt t="117550" x="3627438" y="2759075"/>
          <p14:tracePt t="117622" x="3627438" y="2765425"/>
          <p14:tracePt t="117630" x="3627438" y="2781300"/>
          <p14:tracePt t="117638" x="3627438" y="2797175"/>
          <p14:tracePt t="117649" x="3627438" y="2803525"/>
          <p14:tracePt t="117665" x="3627438" y="2811463"/>
          <p14:tracePt t="117686" x="3635375" y="2811463"/>
          <p14:tracePt t="117838" x="3641725" y="2811463"/>
          <p14:tracePt t="117846" x="3649663" y="2811463"/>
          <p14:tracePt t="117854" x="3657600" y="2827338"/>
          <p14:tracePt t="117870" x="3673475" y="2835275"/>
          <p14:tracePt t="117886" x="3673475" y="2841625"/>
          <p14:tracePt t="117899" x="3679825" y="2841625"/>
          <p14:tracePt t="117915" x="3687763" y="2857500"/>
          <p14:tracePt t="117933" x="3703638" y="2873375"/>
          <p14:tracePt t="117990" x="3711575" y="2873375"/>
          <p14:tracePt t="118014" x="3717925" y="2873375"/>
          <p14:tracePt t="118022" x="3733800" y="2879725"/>
          <p14:tracePt t="118032" x="3741738" y="2879725"/>
          <p14:tracePt t="118102" x="3749675" y="2879725"/>
          <p14:tracePt t="118110" x="3756025" y="2879725"/>
          <p14:tracePt t="118134" x="3763963" y="2879725"/>
          <p14:tracePt t="118150" x="3763963" y="2873375"/>
          <p14:tracePt t="118206" x="3763963" y="2849563"/>
          <p14:tracePt t="118222" x="3763963" y="2841625"/>
          <p14:tracePt t="118269" x="3763963" y="2835275"/>
          <p14:tracePt t="118277" x="3763963" y="2827338"/>
          <p14:tracePt t="118293" x="3763963" y="2819400"/>
          <p14:tracePt t="118309" x="3763963" y="2811463"/>
          <p14:tracePt t="118325" x="3763963" y="2803525"/>
          <p14:tracePt t="118333" x="3763963" y="2797175"/>
          <p14:tracePt t="118349" x="3756025" y="2789238"/>
          <p14:tracePt t="118462" x="3756025" y="2781300"/>
          <p14:tracePt t="119431" x="3749675" y="2789238"/>
          <p14:tracePt t="119886" x="3725863" y="2797175"/>
          <p14:tracePt t="119894" x="3717925" y="2797175"/>
          <p14:tracePt t="119902" x="3711575" y="2803525"/>
          <p14:tracePt t="119913" x="3679825" y="2819400"/>
          <p14:tracePt t="119930" x="3627438" y="2827338"/>
          <p14:tracePt t="119947" x="3581400" y="2835275"/>
          <p14:tracePt t="119964" x="3521075" y="2841625"/>
          <p14:tracePt t="119980" x="3444875" y="2857500"/>
          <p14:tracePt t="119997" x="3375025" y="2865438"/>
          <p14:tracePt t="119997" x="3344863" y="2865438"/>
          <p14:tracePt t="120015" x="3276600" y="2879725"/>
          <p14:tracePt t="120032" x="3222625" y="2887663"/>
          <p14:tracePt t="120048" x="3124200" y="2887663"/>
          <p14:tracePt t="120064" x="3032125" y="2887663"/>
          <p14:tracePt t="120080" x="2925763" y="2887663"/>
          <p14:tracePt t="120097" x="2849563" y="2887663"/>
          <p14:tracePt t="120113" x="2797175" y="2887663"/>
          <p14:tracePt t="120130" x="2765425" y="2887663"/>
          <p14:tracePt t="120147" x="2720975" y="2887663"/>
          <p14:tracePt t="120164" x="2674938" y="2887663"/>
          <p14:tracePt t="120181" x="2628900" y="2887663"/>
          <p14:tracePt t="120197" x="2568575" y="2887663"/>
          <p14:tracePt t="120197" x="2530475" y="2887663"/>
          <p14:tracePt t="120215" x="2476500" y="2887663"/>
          <p14:tracePt t="120231" x="2392363" y="2887663"/>
          <p14:tracePt t="120247" x="2370138" y="2887663"/>
          <p14:tracePt t="120266" x="2362200" y="2887663"/>
          <p14:tracePt t="120280" x="2354263" y="2887663"/>
          <p14:tracePt t="120406" x="2378075" y="2887663"/>
          <p14:tracePt t="120582" x="2392363" y="2887663"/>
          <p14:tracePt t="120598" x="2408238" y="2887663"/>
          <p14:tracePt t="120606" x="2422525" y="2887663"/>
          <p14:tracePt t="120614" x="2460625" y="2887663"/>
          <p14:tracePt t="120631" x="2522538" y="2887663"/>
          <p14:tracePt t="120647" x="2568575" y="2887663"/>
          <p14:tracePt t="120664" x="2598738" y="2887663"/>
          <p14:tracePt t="120680" x="2620963" y="2887663"/>
          <p14:tracePt t="120696" x="2667000" y="2879725"/>
          <p14:tracePt t="120713" x="2720975" y="2879725"/>
          <p14:tracePt t="120729" x="2773363" y="2879725"/>
          <p14:tracePt t="120746" x="2879725" y="2879725"/>
          <p14:tracePt t="120764" x="3017838" y="2879725"/>
          <p14:tracePt t="120780" x="3108325" y="2887663"/>
          <p14:tracePt t="120797" x="3192463" y="2887663"/>
          <p14:tracePt t="120813" x="3238500" y="2887663"/>
          <p14:tracePt t="120813" x="3254375" y="2887663"/>
          <p14:tracePt t="120831" x="3276600" y="2887663"/>
          <p14:tracePt t="120848" x="3330575" y="2887663"/>
          <p14:tracePt t="120864" x="3421063" y="2887663"/>
          <p14:tracePt t="120880" x="3513138" y="2887663"/>
          <p14:tracePt t="120896" x="3551238" y="2887663"/>
          <p14:tracePt t="120913" x="3573463" y="2887663"/>
          <p14:tracePt t="120929" x="3581400" y="2887663"/>
          <p14:tracePt t="120974" x="3597275" y="2895600"/>
          <p14:tracePt t="120982" x="3603625" y="2903538"/>
          <p14:tracePt t="120995" x="3619500" y="2903538"/>
          <p14:tracePt t="121013" x="3627438" y="2917825"/>
          <p14:tracePt t="121029" x="3627438" y="2911475"/>
          <p14:tracePt t="121142" x="3627438" y="2895600"/>
          <p14:tracePt t="121166" x="3619500" y="2887663"/>
          <p14:tracePt t="121182" x="3597275" y="2879725"/>
          <p14:tracePt t="121190" x="3589338" y="2879725"/>
          <p14:tracePt t="121198" x="3581400" y="2879725"/>
          <p14:tracePt t="121212" x="3543300" y="2879725"/>
          <p14:tracePt t="121212" x="3527425" y="2879725"/>
          <p14:tracePt t="121230" x="3489325" y="2879725"/>
          <p14:tracePt t="121247" x="3421063" y="2879725"/>
          <p14:tracePt t="121267" x="3368675" y="2879725"/>
          <p14:tracePt t="121280" x="3298825" y="2879725"/>
          <p14:tracePt t="121296" x="3230563" y="2873375"/>
          <p14:tracePt t="121313" x="3178175" y="2873375"/>
          <p14:tracePt t="121329" x="3116263" y="2873375"/>
          <p14:tracePt t="121346" x="3040063" y="2873375"/>
          <p14:tracePt t="121363" x="2963863" y="2873375"/>
          <p14:tracePt t="121379" x="2895600" y="2873375"/>
          <p14:tracePt t="121396" x="2841625" y="2873375"/>
          <p14:tracePt t="121412" x="2797175" y="2873375"/>
          <p14:tracePt t="121429" x="2727325" y="2873375"/>
          <p14:tracePt t="121447" x="2667000" y="2873375"/>
          <p14:tracePt t="121463" x="2590800" y="2873375"/>
          <p14:tracePt t="121479" x="2530475" y="2873375"/>
          <p14:tracePt t="121496" x="2498725" y="2873375"/>
          <p14:tracePt t="121512" x="2460625" y="2873375"/>
          <p14:tracePt t="121529" x="2446338" y="2865438"/>
          <p14:tracePt t="121545" x="2438400" y="2865438"/>
          <p14:tracePt t="121562" x="2430463" y="2857500"/>
          <p14:tracePt t="122190" x="2430463" y="2849563"/>
          <p14:tracePt t="123151" x="2438400" y="2849563"/>
          <p14:tracePt t="127626" x="2446338" y="2849563"/>
          <p14:tracePt t="128965" x="2454275" y="2841625"/>
          <p14:tracePt t="128982" x="2460625" y="2841625"/>
          <p14:tracePt t="129006" x="2468563" y="2841625"/>
          <p14:tracePt t="129022" x="2468563" y="2835275"/>
          <p14:tracePt t="129030" x="2484438" y="2827338"/>
          <p14:tracePt t="129054" x="2484438" y="2819400"/>
          <p14:tracePt t="129062" x="2484438" y="2811463"/>
          <p14:tracePt t="129072" x="2492375" y="2797175"/>
          <p14:tracePt t="129103" x="2498725" y="2797175"/>
          <p14:tracePt t="129174" x="2498725" y="2789238"/>
          <p14:tracePt t="129222" x="2498725" y="2781300"/>
          <p14:tracePt t="129238" x="2498725" y="2773363"/>
          <p14:tracePt t="129310" x="2498725" y="2765425"/>
          <p14:tracePt t="129350" x="2498725" y="2759075"/>
          <p14:tracePt t="129358" x="2498725" y="2751138"/>
          <p14:tracePt t="129374" x="2498725" y="2743200"/>
          <p14:tracePt t="129387" x="2498725" y="2735263"/>
          <p14:tracePt t="129414" x="2492375" y="2720975"/>
          <p14:tracePt t="129526" x="2484438" y="2720975"/>
          <p14:tracePt t="129542" x="2476500" y="2705100"/>
          <p14:tracePt t="129566" x="2460625" y="2705100"/>
          <p14:tracePt t="129678" x="2454275" y="2705100"/>
          <p14:tracePt t="129694" x="2454275" y="2713038"/>
          <p14:tracePt t="129703" x="2446338" y="2720975"/>
          <p14:tracePt t="129718" x="2446338" y="2727325"/>
          <p14:tracePt t="129774" x="2438400" y="2727325"/>
          <p14:tracePt t="129782" x="2438400" y="2735263"/>
          <p14:tracePt t="129806" x="2438400" y="2743200"/>
          <p14:tracePt t="129822" x="2438400" y="2751138"/>
          <p14:tracePt t="129838" x="2438400" y="2759075"/>
          <p14:tracePt t="130746" x="2446338" y="2759075"/>
          <p14:tracePt t="131046" x="2454275" y="2759075"/>
          <p14:tracePt t="131054" x="2460625" y="2759075"/>
          <p14:tracePt t="131070" x="2476500" y="2759075"/>
          <p14:tracePt t="131118" x="2492375" y="2759075"/>
          <p14:tracePt t="131126" x="2498725" y="2765425"/>
          <p14:tracePt t="131136" x="2522538" y="2773363"/>
          <p14:tracePt t="131152" x="2536825" y="2773363"/>
          <p14:tracePt t="131168" x="2552700" y="2773363"/>
          <p14:tracePt t="131190" x="2560638" y="2773363"/>
          <p14:tracePt t="131206" x="2582863" y="2789238"/>
          <p14:tracePt t="131218" x="2613025" y="2789238"/>
          <p14:tracePt t="131236" x="2628900" y="2789238"/>
          <p14:tracePt t="131251" x="2636838" y="2803525"/>
          <p14:tracePt t="131271" x="2651125" y="2811463"/>
          <p14:tracePt t="131287" x="2659063" y="2819400"/>
          <p14:tracePt t="131303" x="2667000" y="2827338"/>
          <p14:tracePt t="131335" x="2674938" y="2827338"/>
          <p14:tracePt t="131351" x="2689225" y="2827338"/>
          <p14:tracePt t="131358" x="2720975" y="2849563"/>
          <p14:tracePt t="131368" x="2759075" y="2865438"/>
          <p14:tracePt t="131385" x="2773363" y="2873375"/>
          <p14:tracePt t="131401" x="2789238" y="2887663"/>
          <p14:tracePt t="131418" x="2803525" y="2887663"/>
          <p14:tracePt t="131435" x="2811463" y="2887663"/>
          <p14:tracePt t="131462" x="2819400" y="2887663"/>
          <p14:tracePt t="131470" x="2827338" y="2887663"/>
          <p14:tracePt t="131485" x="2835275" y="2887663"/>
          <p14:tracePt t="131501" x="2841625" y="2887663"/>
          <p14:tracePt t="131518" x="2849563" y="2887663"/>
          <p14:tracePt t="131542" x="2857500" y="2887663"/>
          <p14:tracePt t="131558" x="2857500" y="2879725"/>
          <p14:tracePt t="131568" x="2865438" y="2879725"/>
          <p14:tracePt t="131585" x="2873375" y="2873375"/>
          <p14:tracePt t="131718" x="2903538" y="2873375"/>
          <p14:tracePt t="131734" x="2941638" y="2873375"/>
          <p14:tracePt t="131742" x="2994025" y="2879725"/>
          <p14:tracePt t="131752" x="3140075" y="2933700"/>
          <p14:tracePt t="131769" x="3306763" y="2971800"/>
          <p14:tracePt t="131785" x="3475038" y="2979738"/>
          <p14:tracePt t="131802" x="3603625" y="3001963"/>
          <p14:tracePt t="131818" x="3717925" y="3001963"/>
          <p14:tracePt t="131835" x="3749675" y="3001963"/>
          <p14:tracePt t="131851" x="3756025" y="3001963"/>
          <p14:tracePt t="131868" x="3763963" y="3001963"/>
          <p14:tracePt t="131886" x="3763963" y="2994025"/>
          <p14:tracePt t="131910" x="3763963" y="2979738"/>
          <p14:tracePt t="131926" x="3771900" y="2979738"/>
          <p14:tracePt t="131942" x="3779838" y="2963863"/>
          <p14:tracePt t="131967" x="3802063" y="2949575"/>
          <p14:tracePt t="131990" x="3817938" y="2933700"/>
          <p14:tracePt t="132006" x="3825875" y="2933700"/>
          <p14:tracePt t="132014" x="3840163" y="2925763"/>
          <p14:tracePt t="132022" x="3840163" y="2917825"/>
          <p14:tracePt t="132035" x="3863975" y="2911475"/>
          <p14:tracePt t="132050" x="3863975" y="2903538"/>
          <p14:tracePt t="132182" x="3863975" y="2887663"/>
          <p14:tracePt t="132190" x="3863975" y="2879725"/>
          <p14:tracePt t="132200" x="3863975" y="2865438"/>
          <p14:tracePt t="132218" x="3863975" y="2849563"/>
          <p14:tracePt t="132234" x="3863975" y="2841625"/>
          <p14:tracePt t="132263" x="3863975" y="2827338"/>
          <p14:tracePt t="132286" x="3848100" y="2811463"/>
          <p14:tracePt t="132318" x="3848100" y="2803525"/>
          <p14:tracePt t="132334" x="3840163" y="2797175"/>
          <p14:tracePt t="132358" x="3832225" y="2789238"/>
          <p14:tracePt t="132374" x="3832225" y="2773363"/>
          <p14:tracePt t="132398" x="3832225" y="2765425"/>
          <p14:tracePt t="132415" x="3832225" y="2759075"/>
          <p14:tracePt t="132462" x="3832225" y="2751138"/>
          <p14:tracePt t="133357" x="3832225" y="2743200"/>
          <p14:tracePt t="133486" x="3832225" y="2735263"/>
          <p14:tracePt t="134373" x="3825875" y="2727325"/>
          <p14:tracePt t="135222" x="3810000" y="2720975"/>
          <p14:tracePt t="135758" x="3794125" y="2713038"/>
          <p14:tracePt t="135782" x="3779838" y="2705100"/>
          <p14:tracePt t="135798" x="3771900" y="2697163"/>
          <p14:tracePt t="135806" x="3763963" y="2697163"/>
          <p14:tracePt t="135815" x="3717925" y="2682875"/>
          <p14:tracePt t="135832" x="3649663" y="2659063"/>
          <p14:tracePt t="135848" x="3565525" y="2636838"/>
          <p14:tracePt t="135865" x="3459163" y="2598738"/>
          <p14:tracePt t="135881" x="3352800" y="2574925"/>
          <p14:tracePt t="135898" x="3254375" y="2568575"/>
          <p14:tracePt t="135914" x="3178175" y="2544763"/>
          <p14:tracePt t="135931" x="3132138" y="2544763"/>
          <p14:tracePt t="135947" x="3078163" y="2530475"/>
          <p14:tracePt t="135964" x="3032125" y="2514600"/>
          <p14:tracePt t="135981" x="2994025" y="2498725"/>
          <p14:tracePt t="135981" x="2971800" y="2492375"/>
          <p14:tracePt t="135999" x="2941638" y="2492375"/>
          <p14:tracePt t="135999" x="2911475" y="2476500"/>
          <p14:tracePt t="136015" x="2803525" y="2408238"/>
          <p14:tracePt t="136032" x="2689225" y="2362200"/>
          <p14:tracePt t="136047" x="2620963" y="2339975"/>
          <p14:tracePt t="136064" x="2574925" y="2316163"/>
          <p14:tracePt t="136079" x="2552700" y="2308225"/>
          <p14:tracePt t="136096" x="2552700" y="2301875"/>
          <p14:tracePt t="136134" x="2536825" y="2301875"/>
          <p14:tracePt t="136150" x="2522538" y="2301875"/>
          <p14:tracePt t="136158" x="2498725" y="2301875"/>
          <p14:tracePt t="136166" x="2460625" y="2301875"/>
          <p14:tracePt t="136180" x="2400300" y="2286000"/>
          <p14:tracePt t="136180" x="2370138" y="2286000"/>
          <p14:tracePt t="136199" x="2354263" y="2286000"/>
          <p14:tracePt t="136213" x="2332038" y="2286000"/>
          <p14:tracePt t="136213" x="2324100" y="2286000"/>
          <p14:tracePt t="136231" x="2316163" y="2286000"/>
          <p14:tracePt t="136248" x="2316163" y="2293938"/>
          <p14:tracePt t="136390" x="2308225" y="2301875"/>
          <p14:tracePt t="136878" x="2301875" y="2308225"/>
          <p14:tracePt t="136902" x="2293938" y="2308225"/>
          <p14:tracePt t="136918" x="2278063" y="2316163"/>
          <p14:tracePt t="136934" x="2270125" y="2324100"/>
          <p14:tracePt t="136942" x="2263775" y="2324100"/>
          <p14:tracePt t="136950" x="2247900" y="2339975"/>
          <p14:tracePt t="136962" x="2209800" y="2346325"/>
          <p14:tracePt t="136980" x="2179638" y="2362200"/>
          <p14:tracePt t="136997" x="2163763" y="2362200"/>
          <p14:tracePt t="137012" x="2149475" y="2370138"/>
          <p14:tracePt t="137030" x="2103438" y="2378075"/>
          <p14:tracePt t="137048" x="2073275" y="2392363"/>
          <p14:tracePt t="137063" x="2057400" y="2400300"/>
          <p14:tracePt t="137079" x="2041525" y="2408238"/>
          <p14:tracePt t="137097" x="2035175" y="2416175"/>
          <p14:tracePt t="137112" x="2027238" y="2416175"/>
          <p14:tracePt t="137128" x="2003425" y="2422525"/>
          <p14:tracePt t="137146" x="1997075" y="2438400"/>
          <p14:tracePt t="137163" x="1973263" y="2438400"/>
          <p14:tracePt t="137179" x="1958975" y="2460625"/>
          <p14:tracePt t="137196" x="1935163" y="2468563"/>
          <p14:tracePt t="137213" x="1920875" y="2468563"/>
          <p14:tracePt t="137213" x="1920875" y="2476500"/>
          <p14:tracePt t="137231" x="1897063" y="2484438"/>
          <p14:tracePt t="137247" x="1889125" y="2492375"/>
          <p14:tracePt t="137263" x="1874838" y="2498725"/>
          <p14:tracePt t="137281" x="1844675" y="2514600"/>
          <p14:tracePt t="137296" x="1836738" y="2522538"/>
          <p14:tracePt t="137311" x="1820863" y="2536825"/>
          <p14:tracePt t="137328" x="1812925" y="2536825"/>
          <p14:tracePt t="137350" x="1812925" y="2544763"/>
          <p14:tracePt t="137390" x="1798638" y="2544763"/>
          <p14:tracePt t="137398" x="1790700" y="2560638"/>
          <p14:tracePt t="137412" x="1774825" y="2560638"/>
          <p14:tracePt t="137412" x="1736725" y="2574925"/>
          <p14:tracePt t="137431" x="1722438" y="2574925"/>
          <p14:tracePt t="137447" x="1698625" y="2590800"/>
          <p14:tracePt t="137463" x="1684338" y="2598738"/>
          <p14:tracePt t="137480" x="1676400" y="2606675"/>
          <p14:tracePt t="137496" x="1668463" y="2606675"/>
          <p14:tracePt t="137512" x="1668463" y="2598738"/>
          <p14:tracePt t="137646" x="1676400" y="2582863"/>
          <p14:tracePt t="137662" x="1684338" y="2582863"/>
          <p14:tracePt t="137670" x="1692275" y="2574925"/>
          <p14:tracePt t="137679" x="1714500" y="2568575"/>
          <p14:tracePt t="137697" x="1722438" y="2568575"/>
          <p14:tracePt t="137712" x="1736725" y="2560638"/>
          <p14:tracePt t="137729" x="1768475" y="2560638"/>
          <p14:tracePt t="137746" x="1790700" y="2544763"/>
          <p14:tracePt t="137764" x="1828800" y="2536825"/>
          <p14:tracePt t="137779" x="1874838" y="2530475"/>
          <p14:tracePt t="137796" x="1927225" y="2506663"/>
          <p14:tracePt t="137812" x="1958975" y="2506663"/>
          <p14:tracePt t="137829" x="1981200" y="2498725"/>
          <p14:tracePt t="137829" x="1981200" y="2492375"/>
          <p14:tracePt t="137847" x="2011363" y="2492375"/>
          <p14:tracePt t="137863" x="2027238" y="2476500"/>
          <p14:tracePt t="137880" x="2057400" y="2476500"/>
          <p14:tracePt t="137896" x="2079625" y="2468563"/>
          <p14:tracePt t="137912" x="2095500" y="2468563"/>
          <p14:tracePt t="137929" x="2111375" y="2468563"/>
          <p14:tracePt t="137945" x="2125663" y="2468563"/>
          <p14:tracePt t="137961" x="2141538" y="2460625"/>
          <p14:tracePt t="137978" x="2171700" y="2454275"/>
          <p14:tracePt t="137995" x="2225675" y="2454275"/>
          <p14:tracePt t="138012" x="2293938" y="2422525"/>
          <p14:tracePt t="138028" x="2346325" y="2416175"/>
          <p14:tracePt t="138028" x="2362200" y="2408238"/>
          <p14:tracePt t="138047" x="2378075" y="2408238"/>
          <p14:tracePt t="138061" x="2392363" y="2400300"/>
          <p14:tracePt t="138078" x="2384425" y="2400300"/>
          <p14:tracePt t="138238" x="2370138" y="2400300"/>
          <p14:tracePt t="138246" x="2346325" y="2400300"/>
          <p14:tracePt t="138261" x="2301875" y="2408238"/>
          <p14:tracePt t="138279" x="2278063" y="2408238"/>
          <p14:tracePt t="138296" x="2263775" y="2408238"/>
          <p14:tracePt t="138312" x="2239963" y="2422525"/>
          <p14:tracePt t="138328" x="2209800" y="2430463"/>
          <p14:tracePt t="138345" x="2179638" y="2438400"/>
          <p14:tracePt t="138361" x="2125663" y="2460625"/>
          <p14:tracePt t="138377" x="2065338" y="2468563"/>
          <p14:tracePt t="138394" x="2027238" y="2498725"/>
          <p14:tracePt t="138411" x="1973263" y="2514600"/>
          <p14:tracePt t="138427" x="1935163" y="2530475"/>
          <p14:tracePt t="138444" x="1905000" y="2544763"/>
          <p14:tracePt t="138460" x="1897063" y="2552700"/>
          <p14:tracePt t="138477" x="1851025" y="2568575"/>
          <p14:tracePt t="138495" x="1812925" y="2582863"/>
          <p14:tracePt t="138511" x="1798638" y="2582863"/>
          <p14:tracePt t="138527" x="1760538" y="2590800"/>
          <p14:tracePt t="138543" x="1706563" y="2598738"/>
          <p14:tracePt t="138560" x="1668463" y="2606675"/>
          <p14:tracePt t="138577" x="1660525" y="2606675"/>
          <p14:tracePt t="138593" x="1654175" y="2613025"/>
          <p14:tracePt t="138637" x="1654175" y="2606675"/>
          <p14:tracePt t="138757" x="1660525" y="2606675"/>
          <p14:tracePt t="138773" x="1668463" y="2598738"/>
          <p14:tracePt t="138781" x="1676400" y="2590800"/>
          <p14:tracePt t="138797" x="1684338" y="2590800"/>
          <p14:tracePt t="138810" x="1706563" y="2574925"/>
          <p14:tracePt t="138827" x="1730375" y="2568575"/>
          <p14:tracePt t="138843" x="1752600" y="2560638"/>
          <p14:tracePt t="138860" x="1790700" y="2544763"/>
          <p14:tracePt t="138860" x="1798638" y="2544763"/>
          <p14:tracePt t="138878" x="1836738" y="2522538"/>
          <p14:tracePt t="138894" x="1889125" y="2492375"/>
          <p14:tracePt t="138911" x="1927225" y="2468563"/>
          <p14:tracePt t="138927" x="1951038" y="2468563"/>
          <p14:tracePt t="138944" x="1965325" y="2460625"/>
          <p14:tracePt t="138960" x="1973263" y="2454275"/>
          <p14:tracePt t="138976" x="2003425" y="2438400"/>
          <p14:tracePt t="138993" x="2019300" y="2438400"/>
          <p14:tracePt t="139009" x="2027238" y="2438400"/>
          <p14:tracePt t="139026" x="2035175" y="2438400"/>
          <p14:tracePt t="139043" x="2041525" y="2438400"/>
          <p14:tracePt t="140836" x="2035175" y="2438400"/>
          <p14:tracePt t="141197" x="2035175" y="2446338"/>
          <p14:tracePt t="141269" x="2027238" y="2454275"/>
          <p14:tracePt t="145225" x="2035175" y="2454275"/>
          <p14:tracePt t="146331" x="2041525" y="2454275"/>
          <p14:tracePt t="146549" x="2049463" y="2454275"/>
          <p14:tracePt t="147301" x="2049463" y="2460625"/>
          <p14:tracePt t="147317" x="2049463" y="2468563"/>
          <p14:tracePt t="147357" x="2049463" y="2476500"/>
          <p14:tracePt t="147373" x="2049463" y="2484438"/>
          <p14:tracePt t="147397" x="2049463" y="2492375"/>
          <p14:tracePt t="147421" x="2041525" y="2492375"/>
          <p14:tracePt t="147429" x="2041525" y="2498725"/>
          <p14:tracePt t="147437" x="2041525" y="2506663"/>
          <p14:tracePt t="147451" x="2041525" y="2514600"/>
          <p14:tracePt t="147467" x="2041525" y="2536825"/>
          <p14:tracePt t="147467" x="2041525" y="2544763"/>
          <p14:tracePt t="147486" x="2049463" y="2552700"/>
          <p14:tracePt t="147501" x="2049463" y="2568575"/>
          <p14:tracePt t="147534" x="2049463" y="2582863"/>
          <p14:tracePt t="147557" x="2057400" y="2590800"/>
          <p14:tracePt t="147597" x="2057400" y="2598738"/>
          <p14:tracePt t="147653" x="2057400" y="2613025"/>
          <p14:tracePt t="147669" x="2065338" y="2620963"/>
          <p14:tracePt t="147693" x="2065338" y="2628900"/>
          <p14:tracePt t="147709" x="2079625" y="2644775"/>
          <p14:tracePt t="147717" x="2079625" y="2659063"/>
          <p14:tracePt t="147734" x="2079625" y="2667000"/>
          <p14:tracePt t="147751" x="2079625" y="2674938"/>
          <p14:tracePt t="147765" x="2079625" y="2682875"/>
          <p14:tracePt t="147773" x="2079625" y="2697163"/>
          <p14:tracePt t="147789" x="2079625" y="2705100"/>
          <p14:tracePt t="147933" x="2079625" y="2713038"/>
          <p14:tracePt t="147949" x="2079625" y="2720975"/>
          <p14:tracePt t="148834" x="2095500" y="2720975"/>
          <p14:tracePt t="148989" x="2095500" y="2713038"/>
          <p14:tracePt t="149029" x="2095500" y="2705100"/>
          <p14:tracePt t="149931" x="2095500" y="2713038"/>
          <p14:tracePt t="150077" x="2087563" y="2720975"/>
          <p14:tracePt t="150093" x="2079625" y="2727325"/>
          <p14:tracePt t="150101" x="2073275" y="2743200"/>
          <p14:tracePt t="150117" x="2073275" y="2759075"/>
          <p14:tracePt t="150131" x="2065338" y="2759075"/>
          <p14:tracePt t="150148" x="2041525" y="2773363"/>
          <p14:tracePt t="150165" x="2035175" y="2789238"/>
          <p14:tracePt t="150183" x="2027238" y="2789238"/>
          <p14:tracePt t="150199" x="2019300" y="2789238"/>
          <p14:tracePt t="150221" x="2019300" y="2797175"/>
          <p14:tracePt t="150231" x="2011363" y="2797175"/>
          <p14:tracePt t="150248" x="1989138" y="2803525"/>
          <p14:tracePt t="150248" x="1973263" y="2803525"/>
          <p14:tracePt t="150271" x="1965325" y="2803525"/>
          <p14:tracePt t="150281" x="1958975" y="2803525"/>
          <p14:tracePt t="150300" x="1951038" y="2811463"/>
          <p14:tracePt t="150325" x="1943100" y="2811463"/>
          <p14:tracePt t="150341" x="1935163" y="2811463"/>
          <p14:tracePt t="150349" x="1920875" y="2811463"/>
          <p14:tracePt t="150366" x="1882775" y="2819400"/>
          <p14:tracePt t="150382" x="1882775" y="2811463"/>
          <p14:tracePt t="150629" x="1882775" y="2803525"/>
          <p14:tracePt t="150677" x="1889125" y="2803525"/>
          <p14:tracePt t="151005" x="1889125" y="2811463"/>
          <p14:tracePt t="151229" x="1889125" y="2819400"/>
          <p14:tracePt t="151246" x="1897063" y="2819400"/>
          <p14:tracePt t="151253" x="1905000" y="2827338"/>
          <p14:tracePt t="151265" x="1905000" y="2835275"/>
          <p14:tracePt t="151280" x="1920875" y="2841625"/>
          <p14:tracePt t="151296" x="1927225" y="2849563"/>
          <p14:tracePt t="151314" x="1943100" y="2849563"/>
          <p14:tracePt t="151330" x="1951038" y="2849563"/>
          <p14:tracePt t="151346" x="1965325" y="2849563"/>
          <p14:tracePt t="151363" x="1973263" y="2849563"/>
          <p14:tracePt t="151380" x="1981200" y="2849563"/>
          <p14:tracePt t="151397" x="1997075" y="2849563"/>
          <p14:tracePt t="151415" x="2003425" y="2849563"/>
          <p14:tracePt t="151430" x="2011363" y="2849563"/>
          <p14:tracePt t="151453" x="2019300" y="2849563"/>
          <p14:tracePt t="151463" x="2027238" y="2849563"/>
          <p14:tracePt t="151480" x="2049463" y="2849563"/>
          <p14:tracePt t="151497" x="2073275" y="2849563"/>
          <p14:tracePt t="151513" x="2087563" y="2835275"/>
          <p14:tracePt t="151529" x="2103438" y="2835275"/>
          <p14:tracePt t="151545" x="2111375" y="2835275"/>
          <p14:tracePt t="151725" x="2117725" y="2835275"/>
          <p14:tracePt t="151765" x="2125663" y="2849563"/>
          <p14:tracePt t="151781" x="2133600" y="2849563"/>
          <p14:tracePt t="151789" x="2141538" y="2857500"/>
          <p14:tracePt t="151797" x="2155825" y="2865438"/>
          <p14:tracePt t="151812" x="2209800" y="2865438"/>
          <p14:tracePt t="151830" x="2225675" y="2865438"/>
          <p14:tracePt t="151846" x="2263775" y="2849563"/>
          <p14:tracePt t="151863" x="2316163" y="2803525"/>
          <p14:tracePt t="151879" x="2370138" y="2759075"/>
          <p14:tracePt t="151895" x="2384425" y="2735263"/>
          <p14:tracePt t="151912" x="2384425" y="2720975"/>
          <p14:tracePt t="151929" x="2384425" y="2689225"/>
          <p14:tracePt t="151945" x="2400300" y="2667000"/>
          <p14:tracePt t="151962" x="2422525" y="2606675"/>
          <p14:tracePt t="151979" x="2446338" y="2560638"/>
          <p14:tracePt t="151996" x="2460625" y="2522538"/>
          <p14:tracePt t="151996" x="2484438" y="2484438"/>
          <p14:tracePt t="152013" x="2506663" y="2460625"/>
          <p14:tracePt t="152029" x="2530475" y="2422525"/>
          <p14:tracePt t="152047" x="2530475" y="2408238"/>
          <p14:tracePt t="152063" x="2530475" y="2354263"/>
          <p14:tracePt t="152079" x="2522538" y="2324100"/>
          <p14:tracePt t="152095" x="2514600" y="2286000"/>
          <p14:tracePt t="152112" x="2498725" y="2239963"/>
          <p14:tracePt t="152129" x="2498725" y="2193925"/>
          <p14:tracePt t="152145" x="2498725" y="2179638"/>
          <p14:tracePt t="152161" x="2484438" y="2141538"/>
          <p14:tracePt t="152179" x="2460625" y="2095500"/>
          <p14:tracePt t="152195" x="2438400" y="2057400"/>
          <p14:tracePt t="152212" x="2400300" y="1997075"/>
          <p14:tracePt t="152229" x="2378075" y="1943100"/>
          <p14:tracePt t="152246" x="2346325" y="1889125"/>
          <p14:tracePt t="152262" x="2332038" y="1866900"/>
          <p14:tracePt t="152279" x="2308225" y="1820863"/>
          <p14:tracePt t="152295" x="2278063" y="1774825"/>
          <p14:tracePt t="152312" x="2270125" y="1736725"/>
          <p14:tracePt t="152328" x="2255838" y="1706563"/>
          <p14:tracePt t="152345" x="2247900" y="1684338"/>
          <p14:tracePt t="152362" x="2239963" y="1646238"/>
          <p14:tracePt t="152378" x="2225675" y="1638300"/>
          <p14:tracePt t="152395" x="2217738" y="1622425"/>
          <p14:tracePt t="152395" x="2217738" y="1616075"/>
          <p14:tracePt t="152413" x="2201863" y="1608138"/>
          <p14:tracePt t="152428" x="2193925" y="1592263"/>
          <p14:tracePt t="152445" x="2171700" y="1570038"/>
          <p14:tracePt t="152462" x="2155825" y="1562100"/>
          <p14:tracePt t="152478" x="2141538" y="1546225"/>
          <p14:tracePt t="152495" x="2125663" y="1531938"/>
          <p14:tracePt t="152511" x="2117725" y="1524000"/>
          <p14:tracePt t="152528" x="2117725" y="1516063"/>
          <p14:tracePt t="152544" x="2111375" y="1508125"/>
          <p14:tracePt t="152561" x="2103438" y="1508125"/>
          <p14:tracePt t="152581" x="2087563" y="1508125"/>
          <p14:tracePt t="152605" x="2073275" y="1501775"/>
          <p14:tracePt t="152613" x="2035175" y="1470025"/>
          <p14:tracePt t="152630" x="2019300" y="1455738"/>
          <p14:tracePt t="152646" x="2019300" y="1447800"/>
          <p14:tracePt t="152663" x="2003425" y="1439863"/>
          <p14:tracePt t="152679" x="1965325" y="1401763"/>
          <p14:tracePt t="152696" x="1935163" y="1371600"/>
          <p14:tracePt t="152713" x="1912938" y="1363663"/>
          <p14:tracePt t="152729" x="1905000" y="1355725"/>
          <p14:tracePt t="152745" x="1905000" y="1349375"/>
          <p14:tracePt t="152761" x="1889125" y="1341438"/>
          <p14:tracePt t="152780" x="1882775" y="1341438"/>
          <p14:tracePt t="152795" x="1858963" y="1317625"/>
          <p14:tracePt t="152795" x="1851025" y="1317625"/>
          <p14:tracePt t="152814" x="1828800" y="1295400"/>
          <p14:tracePt t="152828" x="1812925" y="1287463"/>
          <p14:tracePt t="152846" x="1782763" y="1249363"/>
          <p14:tracePt t="152863" x="1736725" y="1211263"/>
          <p14:tracePt t="152879" x="1706563" y="1181100"/>
          <p14:tracePt t="152895" x="1676400" y="1181100"/>
          <p14:tracePt t="152912" x="1660525" y="1165225"/>
          <p14:tracePt t="152928" x="1646238" y="1165225"/>
          <p14:tracePt t="152945" x="1622425" y="1150938"/>
          <p14:tracePt t="152962" x="1600200" y="1150938"/>
          <p14:tracePt t="152979" x="1546225" y="1127125"/>
          <p14:tracePt t="152995" x="1531938" y="1127125"/>
          <p14:tracePt t="153012" x="1485900" y="1120775"/>
          <p14:tracePt t="153030" x="1477963" y="1120775"/>
          <p14:tracePt t="153045" x="1463675" y="1120775"/>
          <p14:tracePt t="153062" x="1447800" y="1120775"/>
          <p14:tracePt t="153079" x="1417638" y="1112838"/>
          <p14:tracePt t="153095" x="1363663" y="1096963"/>
          <p14:tracePt t="153112" x="1325563" y="1096963"/>
          <p14:tracePt t="153129" x="1287463" y="1089025"/>
          <p14:tracePt t="153145" x="1273175" y="1089025"/>
          <p14:tracePt t="153162" x="1279525" y="1089025"/>
          <p14:tracePt t="153693" x="1279525" y="1096963"/>
          <p14:tracePt t="153701" x="1303338" y="1127125"/>
          <p14:tracePt t="153711" x="1333500" y="1150938"/>
          <p14:tracePt t="153728" x="1349375" y="1189038"/>
          <p14:tracePt t="153745" x="1363663" y="1211263"/>
          <p14:tracePt t="153761" x="1371600" y="1235075"/>
          <p14:tracePt t="153780" x="1379538" y="1273175"/>
          <p14:tracePt t="153795" x="1401763" y="1333500"/>
          <p14:tracePt t="153811" x="1431925" y="1425575"/>
          <p14:tracePt t="153828" x="1477963" y="1570038"/>
          <p14:tracePt t="153828" x="1493838" y="1584325"/>
          <p14:tracePt t="153846" x="1531938" y="1692275"/>
          <p14:tracePt t="153862" x="1562100" y="1730375"/>
          <p14:tracePt t="153879" x="1592263" y="1798638"/>
          <p14:tracePt t="153896" x="1608138" y="1836738"/>
          <p14:tracePt t="153912" x="1630363" y="1882775"/>
          <p14:tracePt t="153926" x="1668463" y="1965325"/>
          <p14:tracePt t="153943" x="1698625" y="2049463"/>
          <p14:tracePt t="153960" x="1736725" y="2111375"/>
          <p14:tracePt t="153976" x="1768475" y="2163763"/>
          <p14:tracePt t="153993" x="1798638" y="2193925"/>
          <p14:tracePt t="154011" x="1828800" y="2232025"/>
          <p14:tracePt t="154028" x="1866900" y="2263775"/>
          <p14:tracePt t="154047" x="1866900" y="2278063"/>
          <p14:tracePt t="154101" x="1866900" y="2293938"/>
          <p14:tracePt t="154110" x="1866900" y="2324100"/>
          <p14:tracePt t="154117" x="1866900" y="2346325"/>
          <p14:tracePt t="154126" x="1866900" y="2422525"/>
          <p14:tracePt t="154143" x="1858963" y="2454275"/>
          <p14:tracePt t="154163" x="1851025" y="2476500"/>
          <p14:tracePt t="154176" x="1851025" y="2468563"/>
          <p14:tracePt t="154405" x="1851025" y="2460625"/>
          <p14:tracePt t="154413" x="1851025" y="2454275"/>
          <p14:tracePt t="154426" x="1851025" y="2438400"/>
          <p14:tracePt t="154444" x="1851025" y="2430463"/>
          <p14:tracePt t="154460" x="1851025" y="2416175"/>
          <p14:tracePt t="154478" x="1851025" y="2400300"/>
          <p14:tracePt t="154493" x="1836738" y="2370138"/>
          <p14:tracePt t="154511" x="1812925" y="2332038"/>
          <p14:tracePt t="154528" x="1782763" y="2308225"/>
          <p14:tracePt t="154544" x="1752600" y="2293938"/>
          <p14:tracePt t="154560" x="1736725" y="2278063"/>
          <p14:tracePt t="154577" x="1722438" y="2278063"/>
          <p14:tracePt t="155480" x="1714500" y="2278063"/>
          <p14:tracePt t="155485" x="1714500" y="2286000"/>
          <p14:tracePt t="155517" x="1714500" y="2293938"/>
          <p14:tracePt t="155533" x="1714500" y="2301875"/>
          <p14:tracePt t="155549" x="1714500" y="2308225"/>
          <p14:tracePt t="155573" x="1714500" y="2324100"/>
          <p14:tracePt t="155653" x="1714500" y="2332038"/>
          <p14:tracePt t="155677" x="1714500" y="2339975"/>
          <p14:tracePt t="155693" x="1714500" y="2346325"/>
          <p14:tracePt t="155702" x="1714500" y="2354263"/>
          <p14:tracePt t="155710" x="1722438" y="2370138"/>
          <p14:tracePt t="155727" x="1730375" y="2378075"/>
          <p14:tracePt t="155742" x="1736725" y="2416175"/>
          <p14:tracePt t="155759" x="1744663" y="2422525"/>
          <p14:tracePt t="155775" x="1744663" y="2446338"/>
          <p14:tracePt t="155794" x="1744663" y="2468563"/>
          <p14:tracePt t="155810" x="1744663" y="2476500"/>
          <p14:tracePt t="155825" x="1744663" y="2492375"/>
          <p14:tracePt t="155842" x="1760538" y="2514600"/>
          <p14:tracePt t="155859" x="1760538" y="2530475"/>
          <p14:tracePt t="155876" x="1774825" y="2560638"/>
          <p14:tracePt t="155893" x="1774825" y="2590800"/>
          <p14:tracePt t="155910" x="1782763" y="2628900"/>
          <p14:tracePt t="155927" x="1790700" y="2667000"/>
          <p14:tracePt t="155943" x="1790700" y="2689225"/>
          <p14:tracePt t="155959" x="1790700" y="2713038"/>
          <p14:tracePt t="155976" x="1790700" y="2720975"/>
          <p14:tracePt t="155992" x="1790700" y="2735263"/>
          <p14:tracePt t="156009" x="1790700" y="2765425"/>
          <p14:tracePt t="156026" x="1790700" y="2819400"/>
          <p14:tracePt t="156042" x="1790700" y="2865438"/>
          <p14:tracePt t="156059" x="1790700" y="2903538"/>
          <p14:tracePt t="156076" x="1790700" y="2941638"/>
          <p14:tracePt t="156076" x="1790700" y="2979738"/>
          <p14:tracePt t="156094" x="1790700" y="3009900"/>
          <p14:tracePt t="156107" x="1774825" y="3063875"/>
          <p14:tracePt t="156107" x="1774825" y="3086100"/>
          <p14:tracePt t="156126" x="1774825" y="3124200"/>
          <p14:tracePt t="156142" x="1768475" y="3146425"/>
          <p14:tracePt t="156158" x="1768475" y="3154363"/>
          <p14:tracePt t="156174" x="1768475" y="3162300"/>
          <p14:tracePt t="156191" x="1760538" y="3170238"/>
          <p14:tracePt t="156213" x="1760538" y="3178175"/>
          <p14:tracePt t="156549" x="1760538" y="3192463"/>
          <p14:tracePt t="156557" x="1752600" y="3192463"/>
          <p14:tracePt t="156837" x="1744663" y="3192463"/>
          <p14:tracePt t="156885" x="1736725" y="3192463"/>
          <p14:tracePt t="156901" x="1722438" y="3192463"/>
          <p14:tracePt t="156917" x="1698625" y="3200400"/>
          <p14:tracePt t="156926" x="1654175" y="3216275"/>
          <p14:tracePt t="156942" x="1638300" y="3216275"/>
          <p14:tracePt t="156958" x="1630363" y="3222625"/>
          <p14:tracePt t="157141" x="1630363" y="3230563"/>
          <p14:tracePt t="157349" x="1646238" y="3238500"/>
          <p14:tracePt t="157373" x="1646238" y="3246438"/>
          <p14:tracePt t="157381" x="1646238" y="3254375"/>
          <p14:tracePt t="157405" x="1646238" y="3260725"/>
          <p14:tracePt t="157413" x="1646238" y="3268663"/>
          <p14:tracePt t="157424" x="1654175" y="3284538"/>
          <p14:tracePt t="157440" x="1654175" y="3298825"/>
          <p14:tracePt t="157458" x="1654175" y="3314700"/>
          <p14:tracePt t="157474" x="1654175" y="3322638"/>
          <p14:tracePt t="157490" x="1660525" y="3344863"/>
          <p14:tracePt t="157508" x="1660525" y="3352800"/>
          <p14:tracePt t="157525" x="1660525" y="3360738"/>
          <p14:tracePt t="157613" x="1660525" y="3368675"/>
          <p14:tracePt t="157629" x="1660525" y="3375025"/>
          <p14:tracePt t="157637" x="1660525" y="3382963"/>
          <p14:tracePt t="157645" x="1660525" y="3398838"/>
          <p14:tracePt t="157669" x="1660525" y="3406775"/>
          <p14:tracePt t="157685" x="1660525" y="3413125"/>
          <p14:tracePt t="157701" x="1660525" y="3421063"/>
          <p14:tracePt t="157717" x="1660525" y="3429000"/>
          <p14:tracePt t="157749" x="1660525" y="3444875"/>
          <p14:tracePt t="157757" x="1660525" y="3451225"/>
          <p14:tracePt t="157765" x="1660525" y="3459163"/>
          <p14:tracePt t="157775" x="1660525" y="3467100"/>
          <p14:tracePt t="157792" x="1660525" y="3482975"/>
          <p14:tracePt t="157807" x="1660525" y="3497263"/>
          <p14:tracePt t="157824" x="1660525" y="3505200"/>
          <p14:tracePt t="157840" x="1660525" y="3513138"/>
          <p14:tracePt t="157856" x="1660525" y="3527425"/>
          <p14:tracePt t="157874" x="1660525" y="3535363"/>
          <p14:tracePt t="157890" x="1660525" y="3543300"/>
          <p14:tracePt t="157981" x="1654175" y="3543300"/>
          <p14:tracePt t="158061" x="1654175" y="3551238"/>
          <p14:tracePt t="158077" x="1646238" y="3551238"/>
          <p14:tracePt t="158117" x="1638300" y="3559175"/>
          <p14:tracePt t="158157" x="1630363" y="3559175"/>
          <p14:tracePt t="158173" x="1608138" y="3573463"/>
          <p14:tracePt t="158181" x="1592263" y="3573463"/>
          <p14:tracePt t="158190" x="1577975" y="3573463"/>
          <p14:tracePt t="158207" x="1546225" y="3589338"/>
          <p14:tracePt t="158224" x="1539875" y="3589338"/>
          <p14:tracePt t="158240" x="1531938" y="3589338"/>
          <p14:tracePt t="158256" x="1516063" y="3597275"/>
          <p14:tracePt t="158302" x="1508125" y="3603625"/>
          <p14:tracePt t="158317" x="1501775" y="3603625"/>
          <p14:tracePt t="158325" x="1493838" y="3603625"/>
          <p14:tracePt t="158339" x="1470025" y="3619500"/>
          <p14:tracePt t="158339" x="1463675" y="3619500"/>
          <p14:tracePt t="158358" x="1447800" y="3635375"/>
          <p14:tracePt t="158374" x="1431925" y="3635375"/>
          <p14:tracePt t="158391" x="1409700" y="3649663"/>
          <p14:tracePt t="158407" x="1387475" y="3657600"/>
          <p14:tracePt t="158422" x="1371600" y="3665538"/>
          <p14:tracePt t="158440" x="1355725" y="3679825"/>
          <p14:tracePt t="158456" x="1341438" y="3687763"/>
          <p14:tracePt t="158473" x="1333500" y="3695700"/>
          <p14:tracePt t="158489" x="1333500" y="3703638"/>
          <p14:tracePt t="158506" x="1325563" y="3717925"/>
          <p14:tracePt t="158524" x="1325563" y="3725863"/>
          <p14:tracePt t="158549" x="1325563" y="3733800"/>
          <p14:tracePt t="158557" x="1317625" y="3749675"/>
          <p14:tracePt t="158574" x="1317625" y="3763963"/>
          <p14:tracePt t="158590" x="1317625" y="3787775"/>
          <p14:tracePt t="158609" x="1317625" y="3794125"/>
          <p14:tracePt t="158623" x="1317625" y="3802063"/>
          <p14:tracePt t="158639" x="1317625" y="3817938"/>
          <p14:tracePt t="158656" x="1317625" y="3832225"/>
          <p14:tracePt t="158672" x="1317625" y="3840163"/>
          <p14:tracePt t="158689" x="1317625" y="3848100"/>
          <p14:tracePt t="158706" x="1317625" y="3863975"/>
          <p14:tracePt t="158722" x="1325563" y="3878263"/>
          <p14:tracePt t="158739" x="1341438" y="3894138"/>
          <p14:tracePt t="158757" x="1349375" y="3908425"/>
          <p14:tracePt t="158774" x="1355725" y="3924300"/>
          <p14:tracePt t="158822" x="1355725" y="3932238"/>
          <p14:tracePt t="158838" x="1371600" y="3932238"/>
          <p14:tracePt t="158854" x="1379538" y="3940175"/>
          <p14:tracePt t="158861" x="1387475" y="3946525"/>
          <p14:tracePt t="158885" x="1401763" y="3962400"/>
          <p14:tracePt t="158901" x="1417638" y="3962400"/>
          <p14:tracePt t="158917" x="1425575" y="3970338"/>
          <p14:tracePt t="158925" x="1431925" y="3978275"/>
          <p14:tracePt t="158939" x="1439863" y="3978275"/>
          <p14:tracePt t="158955" x="1447800" y="3984625"/>
          <p14:tracePt t="158972" x="1455738" y="3984625"/>
          <p14:tracePt t="158989" x="1463675" y="3984625"/>
          <p14:tracePt t="159005" x="1477963" y="3984625"/>
          <p14:tracePt t="159023" x="1501775" y="3984625"/>
          <p14:tracePt t="159039" x="1539875" y="3992563"/>
          <p14:tracePt t="159056" x="1554163" y="3992563"/>
          <p14:tracePt t="159072" x="1562100" y="3992563"/>
          <p14:tracePt t="159089" x="1570038" y="3992563"/>
          <p14:tracePt t="159105" x="1577975" y="3992563"/>
          <p14:tracePt t="161781" x="1584325" y="3992563"/>
          <p14:tracePt t="161925" x="1592263" y="3992563"/>
          <p14:tracePt t="161933" x="1600200" y="3992563"/>
          <p14:tracePt t="161981" x="1608138" y="3992563"/>
          <p14:tracePt t="162005" x="1616075" y="4000500"/>
          <p14:tracePt t="162037" x="1622425" y="4000500"/>
          <p14:tracePt t="162053" x="1630363" y="4000500"/>
          <p14:tracePt t="162069" x="1646238" y="4008438"/>
          <p14:tracePt t="162077" x="1654175" y="4016375"/>
          <p14:tracePt t="162087" x="1660525" y="4016375"/>
          <p14:tracePt t="162109" x="1684338" y="4016375"/>
          <p14:tracePt t="162157" x="1698625" y="4016375"/>
          <p14:tracePt t="162165" x="1714500" y="4016375"/>
          <p14:tracePt t="162173" x="1730375" y="4016375"/>
          <p14:tracePt t="162185" x="1768475" y="4016375"/>
          <p14:tracePt t="162202" x="1820863" y="4016375"/>
          <p14:tracePt t="162219" x="1897063" y="4016375"/>
          <p14:tracePt t="162236" x="1958975" y="4016375"/>
          <p14:tracePt t="162236" x="1997075" y="4016375"/>
          <p14:tracePt t="162254" x="2111375" y="4016375"/>
          <p14:tracePt t="162270" x="2225675" y="4016375"/>
          <p14:tracePt t="162286" x="2332038" y="4016375"/>
          <p14:tracePt t="162302" x="2454275" y="4016375"/>
          <p14:tracePt t="162322" x="2560638" y="4016375"/>
          <p14:tracePt t="162335" x="2644775" y="4016375"/>
          <p14:tracePt t="162352" x="2713038" y="4016375"/>
          <p14:tracePt t="162368" x="2781300" y="4016375"/>
          <p14:tracePt t="162385" x="2917825" y="4030663"/>
          <p14:tracePt t="162401" x="3048000" y="4060825"/>
          <p14:tracePt t="162419" x="3162300" y="4068763"/>
          <p14:tracePt t="162436" x="3306763" y="4084638"/>
          <p14:tracePt t="162436" x="3360738" y="4092575"/>
          <p14:tracePt t="162454" x="3475038" y="4106863"/>
          <p14:tracePt t="162470" x="3589338" y="4130675"/>
          <p14:tracePt t="162487" x="3695700" y="4152900"/>
          <p14:tracePt t="162502" x="3848100" y="4175125"/>
          <p14:tracePt t="162519" x="4046538" y="4213225"/>
          <p14:tracePt t="162536" x="4229100" y="4237038"/>
          <p14:tracePt t="162552" x="4381500" y="4259263"/>
          <p14:tracePt t="162569" x="4518025" y="4283075"/>
          <p14:tracePt t="162585" x="4656138" y="4305300"/>
          <p14:tracePt t="162603" x="4716463" y="4305300"/>
          <p14:tracePt t="162619" x="4784725" y="4305300"/>
          <p14:tracePt t="162635" x="4846638" y="4305300"/>
          <p14:tracePt t="162652" x="5013325" y="4305300"/>
          <p14:tracePt t="162670" x="5113338" y="4305300"/>
          <p14:tracePt t="162686" x="5197475" y="4305300"/>
          <p14:tracePt t="162703" x="5257800" y="4305300"/>
          <p14:tracePt t="162719" x="5295900" y="4305300"/>
          <p14:tracePt t="162736" x="5303838" y="4305300"/>
          <p14:tracePt t="162752" x="5334000" y="4305300"/>
          <p14:tracePt t="162768" x="5387975" y="4305300"/>
          <p14:tracePt t="162785" x="5494338" y="4289425"/>
          <p14:tracePt t="162803" x="5616575" y="4259263"/>
          <p14:tracePt t="162819" x="5761038" y="4237038"/>
          <p14:tracePt t="162836" x="5851525" y="4213225"/>
          <p14:tracePt t="162852" x="5905500" y="4213225"/>
          <p14:tracePt t="162852" x="5927725" y="4213225"/>
          <p14:tracePt t="162870" x="5959475" y="4198938"/>
          <p14:tracePt t="162886" x="5973763" y="4198938"/>
          <p14:tracePt t="162902" x="5997575" y="4183063"/>
          <p14:tracePt t="162919" x="6027738" y="4175125"/>
          <p14:tracePt t="162936" x="6073775" y="4175125"/>
          <p14:tracePt t="162952" x="6118225" y="4168775"/>
          <p14:tracePt t="162968" x="6156325" y="4168775"/>
          <p14:tracePt t="162985" x="6226175" y="4168775"/>
          <p14:tracePt t="163002" x="6294438" y="4160838"/>
          <p14:tracePt t="163019" x="6370638" y="4144963"/>
          <p14:tracePt t="163035" x="6423025" y="4137025"/>
          <p14:tracePt t="163051" x="6461125" y="4130675"/>
          <p14:tracePt t="163051" x="6477000" y="4122738"/>
          <p14:tracePt t="163070" x="6499225" y="4122738"/>
          <p14:tracePt t="163084" x="6561138" y="4114800"/>
          <p14:tracePt t="163102" x="6613525" y="4114800"/>
          <p14:tracePt t="163119" x="6651625" y="4114800"/>
          <p14:tracePt t="163135" x="6727825" y="4114800"/>
          <p14:tracePt t="163152" x="6819900" y="4114800"/>
          <p14:tracePt t="163168" x="6904038" y="4114800"/>
          <p14:tracePt t="163185" x="6972300" y="4114800"/>
          <p14:tracePt t="163202" x="7010400" y="4114800"/>
          <p14:tracePt t="163218" x="7018338" y="4106863"/>
          <p14:tracePt t="163237" x="7010400" y="4106863"/>
          <p14:tracePt t="163365" x="6994525" y="4106863"/>
          <p14:tracePt t="163381" x="6972300" y="4106863"/>
          <p14:tracePt t="163389" x="6956425" y="4106863"/>
          <p14:tracePt t="163401" x="6911975" y="4106863"/>
          <p14:tracePt t="163418" x="6873875" y="4106863"/>
          <p14:tracePt t="163434" x="6858000" y="4098925"/>
          <p14:tracePt t="163434" x="6842125" y="4098925"/>
          <p14:tracePt t="163453" x="6827838" y="4092575"/>
          <p14:tracePt t="163467" x="6797675" y="4092575"/>
          <p14:tracePt t="163467" x="6759575" y="4076700"/>
          <p14:tracePt t="163486" x="6689725" y="4076700"/>
          <p14:tracePt t="163502" x="6569075" y="4068763"/>
          <p14:tracePt t="163519" x="6416675" y="4054475"/>
          <p14:tracePt t="163535" x="6264275" y="4054475"/>
          <p14:tracePt t="163551" x="6142038" y="4068763"/>
          <p14:tracePt t="163568" x="6027738" y="4076700"/>
          <p14:tracePt t="163585" x="5875338" y="4092575"/>
          <p14:tracePt t="163601" x="5622925" y="4092575"/>
          <p14:tracePt t="163618" x="5287963" y="4092575"/>
          <p14:tracePt t="163635" x="5045075" y="4092575"/>
          <p14:tracePt t="163651" x="4892675" y="4092575"/>
          <p14:tracePt t="163668" x="4778375" y="4092575"/>
          <p14:tracePt t="163686" x="4732338" y="4092575"/>
          <p14:tracePt t="163702" x="4664075" y="4092575"/>
          <p14:tracePt t="163718" x="4572000" y="4098925"/>
          <p14:tracePt t="163735" x="4427538" y="4098925"/>
          <p14:tracePt t="163751" x="4313238" y="4098925"/>
          <p14:tracePt t="163768" x="4213225" y="4098925"/>
          <p14:tracePt t="163784" x="4122738" y="4098925"/>
          <p14:tracePt t="163801" x="4038600" y="4098925"/>
          <p14:tracePt t="163819" x="3924300" y="4098925"/>
          <p14:tracePt t="163835" x="3779838" y="4098925"/>
          <p14:tracePt t="163851" x="3635375" y="4076700"/>
          <p14:tracePt t="163868" x="3551238" y="4068763"/>
          <p14:tracePt t="163868" x="3513138" y="4068763"/>
          <p14:tracePt t="163886" x="3436938" y="4068763"/>
          <p14:tracePt t="163902" x="3398838" y="4068763"/>
          <p14:tracePt t="163918" x="3382963" y="4084638"/>
          <p14:tracePt t="163935" x="3330575" y="4084638"/>
          <p14:tracePt t="163951" x="3208338" y="4084638"/>
          <p14:tracePt t="163967" x="3070225" y="4068763"/>
          <p14:tracePt t="163985" x="2987675" y="4068763"/>
          <p14:tracePt t="164001" x="2963863" y="4068763"/>
          <p14:tracePt t="164018" x="2971800" y="4060825"/>
          <p14:tracePt t="164133" x="2979738" y="4060825"/>
          <p14:tracePt t="164141" x="3009900" y="4060825"/>
          <p14:tracePt t="164151" x="3048000" y="4060825"/>
          <p14:tracePt t="164167" x="3094038" y="4060825"/>
          <p14:tracePt t="164184" x="3146425" y="4060825"/>
          <p14:tracePt t="164200" x="3200400" y="4060825"/>
          <p14:tracePt t="164217" x="3254375" y="4060825"/>
          <p14:tracePt t="164234" x="3375025" y="4046538"/>
          <p14:tracePt t="164251" x="3535363" y="4046538"/>
          <p14:tracePt t="164267" x="3717925" y="4038600"/>
          <p14:tracePt t="164284" x="3916363" y="4038600"/>
          <p14:tracePt t="164284" x="3984625" y="4038600"/>
          <p14:tracePt t="164302" x="4068763" y="4038600"/>
          <p14:tracePt t="164320" x="4106863" y="4038600"/>
          <p14:tracePt t="164335" x="4114800" y="4038600"/>
          <p14:tracePt t="164413" x="4122738" y="4038600"/>
          <p14:tracePt t="164429" x="4130675" y="4038600"/>
          <p14:tracePt t="164461" x="4137025" y="4038600"/>
          <p14:tracePt t="164469" x="4144963" y="4038600"/>
          <p14:tracePt t="164483" x="4160838" y="4038600"/>
          <p14:tracePt t="164501" x="4175125" y="4038600"/>
          <p14:tracePt t="164525" x="4191000" y="4038600"/>
          <p14:tracePt t="164534" x="4275138" y="4022725"/>
          <p14:tracePt t="164549" x="4327525" y="4016375"/>
          <p14:tracePt t="164567" x="4397375" y="4008438"/>
          <p14:tracePt t="164584" x="4435475" y="4008438"/>
          <p14:tracePt t="164600" x="4441825" y="4008438"/>
          <p14:tracePt t="164645" x="4465638" y="4008438"/>
          <p14:tracePt t="164653" x="4511675" y="4008438"/>
          <p14:tracePt t="164666" x="4716463" y="4022725"/>
          <p14:tracePt t="164684" x="4860925" y="4046538"/>
          <p14:tracePt t="164684" x="4914900" y="4054475"/>
          <p14:tracePt t="164702" x="4937125" y="4054475"/>
          <p14:tracePt t="164716" x="4937125" y="4060825"/>
          <p14:tracePt t="164733" x="4922838" y="4060825"/>
          <p14:tracePt t="164757" x="4914900" y="4060825"/>
          <p14:tracePt t="164767" x="4906963" y="4060825"/>
          <p14:tracePt t="170984" x="4884738" y="4060825"/>
          <p14:tracePt t="171525" x="4868863" y="4060825"/>
          <p14:tracePt t="171533" x="4838700" y="4060825"/>
          <p14:tracePt t="171543" x="4754563" y="4060825"/>
          <p14:tracePt t="171560" x="4640263" y="4076700"/>
          <p14:tracePt t="171576" x="4465638" y="4122738"/>
          <p14:tracePt t="171593" x="4275138" y="4175125"/>
          <p14:tracePt t="171610" x="4068763" y="4221163"/>
          <p14:tracePt t="171627" x="3946525" y="4289425"/>
          <p14:tracePt t="171643" x="3878263" y="4313238"/>
          <p14:tracePt t="171660" x="3802063" y="4335463"/>
          <p14:tracePt t="171676" x="3703638" y="4397375"/>
          <p14:tracePt t="171676" x="3649663" y="4411663"/>
          <p14:tracePt t="171694" x="3543300" y="4441825"/>
          <p14:tracePt t="171710" x="3413125" y="4473575"/>
          <p14:tracePt t="171727" x="3314700" y="4503738"/>
          <p14:tracePt t="171743" x="3238500" y="4533900"/>
          <p14:tracePt t="171760" x="3154363" y="4564063"/>
          <p14:tracePt t="171776" x="3094038" y="4579938"/>
          <p14:tracePt t="171793" x="2971800" y="4610100"/>
          <p14:tracePt t="171809" x="2819400" y="4610100"/>
          <p14:tracePt t="171826" x="2682875" y="4610100"/>
          <p14:tracePt t="171844" x="2552700" y="4610100"/>
          <p14:tracePt t="171860" x="2454275" y="4610100"/>
          <p14:tracePt t="171876" x="2332038" y="4602163"/>
          <p14:tracePt t="171894" x="2232025" y="4579938"/>
          <p14:tracePt t="171910" x="2103438" y="4564063"/>
          <p14:tracePt t="171927" x="2003425" y="4556125"/>
          <p14:tracePt t="171943" x="1874838" y="4556125"/>
          <p14:tracePt t="171959" x="1774825" y="4549775"/>
          <p14:tracePt t="171976" x="1722438" y="4541838"/>
          <p14:tracePt t="171992" x="1646238" y="4533900"/>
          <p14:tracePt t="172009" x="1600200" y="4518025"/>
          <p14:tracePt t="172026" x="1570038" y="4518025"/>
          <p14:tracePt t="172042" x="1554163" y="4518025"/>
          <p14:tracePt t="172059" x="1554163" y="4511675"/>
          <p14:tracePt t="172101" x="1554163" y="4503738"/>
          <p14:tracePt t="172125" x="1554163" y="4495800"/>
          <p14:tracePt t="172133" x="1562100" y="4495800"/>
          <p14:tracePt t="172158" x="1570038" y="4495800"/>
          <p14:tracePt t="172165" x="1600200" y="4495800"/>
          <p14:tracePt t="172190" x="1616075" y="4495800"/>
          <p14:tracePt t="172197" x="1638300" y="4495800"/>
          <p14:tracePt t="172208" x="1722438" y="4495800"/>
          <p14:tracePt t="172225" x="1820863" y="4495800"/>
          <p14:tracePt t="172242" x="1920875" y="4495800"/>
          <p14:tracePt t="172259" x="2041525" y="4495800"/>
          <p14:tracePt t="172275" x="2141538" y="4495800"/>
          <p14:tracePt t="172292" x="2193925" y="4495800"/>
          <p14:tracePt t="172292" x="2225675" y="4495800"/>
          <p14:tracePt t="172310" x="2263775" y="4495800"/>
          <p14:tracePt t="172328" x="2339975" y="4479925"/>
          <p14:tracePt t="172342" x="2408238" y="4473575"/>
          <p14:tracePt t="172359" x="2530475" y="4473575"/>
          <p14:tracePt t="172374" x="2659063" y="4473575"/>
          <p14:tracePt t="172391" x="2803525" y="4473575"/>
          <p14:tracePt t="172408" x="2933700" y="4473575"/>
          <p14:tracePt t="172424" x="3040063" y="4473575"/>
          <p14:tracePt t="172441" x="3108325" y="4473575"/>
          <p14:tracePt t="172458" x="3178175" y="4479925"/>
          <p14:tracePt t="172474" x="3216275" y="4487863"/>
          <p14:tracePt t="172491" x="3254375" y="4495800"/>
          <p14:tracePt t="172508" x="3298825" y="4495800"/>
          <p14:tracePt t="172525" x="3352800" y="4487863"/>
          <p14:tracePt t="172542" x="3406775" y="4487863"/>
          <p14:tracePt t="172558" x="3489325" y="4479925"/>
          <p14:tracePt t="172574" x="3573463" y="4479925"/>
          <p14:tracePt t="172591" x="3641725" y="4479925"/>
          <p14:tracePt t="172607" x="3711575" y="4479925"/>
          <p14:tracePt t="172624" x="3787775" y="4479925"/>
          <p14:tracePt t="172642" x="3902075" y="4479925"/>
          <p14:tracePt t="172659" x="4016375" y="4479925"/>
          <p14:tracePt t="172676" x="4084638" y="4479925"/>
          <p14:tracePt t="172692" x="4114800" y="4479925"/>
          <p14:tracePt t="172692" x="4122738" y="4479925"/>
          <p14:tracePt t="172710" x="4137025" y="4479925"/>
          <p14:tracePt t="172727" x="4144963" y="4479925"/>
          <p14:tracePt t="172741" x="4160838" y="4479925"/>
          <p14:tracePt t="172759" x="4213225" y="4479925"/>
          <p14:tracePt t="172775" x="4289425" y="4479925"/>
          <p14:tracePt t="172792" x="4343400" y="4479925"/>
          <p14:tracePt t="172808" x="4381500" y="4479925"/>
          <p14:tracePt t="172825" x="4411663" y="4479925"/>
          <p14:tracePt t="172843" x="4449763" y="4487863"/>
          <p14:tracePt t="172859" x="4495800" y="4495800"/>
          <p14:tracePt t="172875" x="4533900" y="4495800"/>
          <p14:tracePt t="172891" x="4541838" y="4503738"/>
          <p14:tracePt t="172908" x="4610100" y="4503738"/>
          <p14:tracePt t="172926" x="4694238" y="4503738"/>
          <p14:tracePt t="172942" x="4746625" y="4503738"/>
          <p14:tracePt t="172959" x="4770438" y="4503738"/>
          <p14:tracePt t="172976" x="4784725" y="4495800"/>
          <p14:tracePt t="172991" x="4816475" y="4495800"/>
          <p14:tracePt t="173008" x="4854575" y="4487863"/>
          <p14:tracePt t="173024" x="4876800" y="4487863"/>
          <p14:tracePt t="173041" x="4906963" y="4487863"/>
          <p14:tracePt t="173057" x="4945063" y="4487863"/>
          <p14:tracePt t="173074" x="4999038" y="4487863"/>
          <p14:tracePt t="173090" x="5037138" y="4487863"/>
          <p14:tracePt t="173107" x="5067300" y="4487863"/>
          <p14:tracePt t="173124" x="5097463" y="4487863"/>
          <p14:tracePt t="173124" x="5121275" y="4487863"/>
          <p14:tracePt t="173141" x="5127625" y="4487863"/>
          <p14:tracePt t="173157" x="5143500" y="4487863"/>
          <p14:tracePt t="173174" x="5159375" y="4487863"/>
          <p14:tracePt t="173190" x="5189538" y="4487863"/>
          <p14:tracePt t="173207" x="5211763" y="4487863"/>
          <p14:tracePt t="173223" x="5241925" y="4487863"/>
          <p14:tracePt t="173240" x="5265738" y="4503738"/>
          <p14:tracePt t="173257" x="5287963" y="4511675"/>
          <p14:tracePt t="173274" x="5334000" y="4518025"/>
          <p14:tracePt t="173290" x="5364163" y="4525963"/>
          <p14:tracePt t="173307" x="5380038" y="4533900"/>
          <p14:tracePt t="173325" x="5387975" y="4533900"/>
          <p14:tracePt t="173325" x="5394325" y="4533900"/>
          <p14:tracePt t="173342" x="5402263" y="4533900"/>
          <p14:tracePt t="173358" x="5410200" y="4533900"/>
          <p14:tracePt t="173373" x="5440363" y="4533900"/>
          <p14:tracePt t="173391" x="5486400" y="4541838"/>
          <p14:tracePt t="173406" x="5502275" y="4549775"/>
          <p14:tracePt t="173423" x="5508625" y="4556125"/>
          <p14:tracePt t="173453" x="5516563" y="4564063"/>
          <p14:tracePt t="173469" x="5532438" y="4572000"/>
          <p14:tracePt t="173477" x="5540375" y="4572000"/>
          <p14:tracePt t="173490" x="5584825" y="4587875"/>
          <p14:tracePt t="173507" x="5622925" y="4587875"/>
          <p14:tracePt t="173524" x="5654675" y="4602163"/>
          <p14:tracePt t="173540" x="5684838" y="4602163"/>
          <p14:tracePt t="173558" x="5699125" y="4602163"/>
          <p14:tracePt t="173574" x="5730875" y="4602163"/>
          <p14:tracePt t="173590" x="5791200" y="4618038"/>
          <p14:tracePt t="173607" x="5845175" y="4625975"/>
          <p14:tracePt t="173623" x="5875338" y="4640263"/>
          <p14:tracePt t="173640" x="5913438" y="4648200"/>
          <p14:tracePt t="173656" x="5965825" y="4656138"/>
          <p14:tracePt t="173673" x="6011863" y="4740275"/>
          <p14:tracePt t="173690" x="6049963" y="4740275"/>
          <p14:tracePt t="173706" x="6156325" y="4740275"/>
          <p14:tracePt t="173723" x="6264275" y="4740275"/>
          <p14:tracePt t="173740" x="6340475" y="4740275"/>
          <p14:tracePt t="173740" x="6354763" y="4740275"/>
          <p14:tracePt t="173757" x="6378575" y="4740275"/>
          <p14:tracePt t="173773" x="6384925" y="4732338"/>
          <p14:tracePt t="173853" x="6392863" y="4732338"/>
          <p14:tracePt t="173917" x="6400800" y="4732338"/>
          <p14:tracePt t="173925" x="6416675" y="4732338"/>
          <p14:tracePt t="173939" x="6438900" y="4716463"/>
          <p14:tracePt t="173958" x="6446838" y="4716463"/>
          <p14:tracePt t="174013" x="6461125" y="4716463"/>
          <p14:tracePt t="174021" x="6469063" y="4716463"/>
          <p14:tracePt t="174038" x="6477000" y="4716463"/>
          <p14:tracePt t="174044" x="6484938" y="4716463"/>
          <p14:tracePt t="174055" x="6492875" y="4716463"/>
          <p14:tracePt t="174072" x="6523038" y="4716463"/>
          <p14:tracePt t="174090" x="6537325" y="4724400"/>
          <p14:tracePt t="174107" x="6553200" y="4724400"/>
          <p14:tracePt t="174123" x="6569075" y="4716463"/>
          <p14:tracePt t="174140" x="6637338" y="4702175"/>
          <p14:tracePt t="174158" x="6651625" y="4686300"/>
          <p14:tracePt t="174174" x="6659563" y="4686300"/>
          <p14:tracePt t="174197" x="6667500" y="4686300"/>
          <p14:tracePt t="174229" x="6683375" y="4686300"/>
          <p14:tracePt t="174245" x="6689725" y="4686300"/>
          <p14:tracePt t="174253" x="6705600" y="4686300"/>
          <p14:tracePt t="174261" x="6713538" y="4686300"/>
          <p14:tracePt t="174273" x="6727825" y="4686300"/>
          <p14:tracePt t="174290" x="6765925" y="4670425"/>
          <p14:tracePt t="174306" x="6797675" y="4670425"/>
          <p14:tracePt t="174325" x="6804025" y="4664075"/>
          <p14:tracePt t="174381" x="6804025" y="4656138"/>
          <p14:tracePt t="174389" x="6811963" y="4656138"/>
          <p14:tracePt t="174397" x="6819900" y="4656138"/>
          <p14:tracePt t="174413" x="6827838" y="4656138"/>
          <p14:tracePt t="174423" x="6850063" y="4648200"/>
          <p14:tracePt t="174440" x="6880225" y="4640263"/>
          <p14:tracePt t="174457" x="6926263" y="4625975"/>
          <p14:tracePt t="174473" x="6942138" y="4618038"/>
          <p14:tracePt t="174489" x="6956425" y="4594225"/>
          <p14:tracePt t="174507" x="6972300" y="4594225"/>
          <p14:tracePt t="174557" x="6980238" y="4610100"/>
          <p14:tracePt t="174597" x="6988175" y="4610100"/>
          <p14:tracePt t="174606" x="6988175" y="4618038"/>
          <p14:tracePt t="174622" x="6994525" y="4618038"/>
          <p14:tracePt t="174645" x="6994525" y="4625975"/>
          <p14:tracePt t="174693" x="6994525" y="4632325"/>
          <p14:tracePt t="174749" x="7002463" y="4632325"/>
          <p14:tracePt t="174757" x="7002463" y="4640263"/>
          <p14:tracePt t="174805" x="6994525" y="4640263"/>
          <p14:tracePt t="175221" x="6994525" y="4632325"/>
          <p14:tracePt t="175269" x="6994525" y="4618038"/>
          <p14:tracePt t="175285" x="6994525" y="4602163"/>
          <p14:tracePt t="175293" x="6994525" y="4594225"/>
          <p14:tracePt t="175309" x="6994525" y="4587875"/>
          <p14:tracePt t="175322" x="6994525" y="4572000"/>
          <p14:tracePt t="175339" x="7026275" y="4564063"/>
          <p14:tracePt t="175355" x="7048500" y="4556125"/>
          <p14:tracePt t="175371" x="7056438" y="4556125"/>
          <p14:tracePt t="175387" x="7064375" y="4549775"/>
          <p14:tracePt t="177188" x="7040563" y="4549775"/>
          <p14:tracePt t="177285" x="7026275" y="4549775"/>
          <p14:tracePt t="177293" x="6994525" y="4549775"/>
          <p14:tracePt t="177303" x="6950075" y="4564063"/>
          <p14:tracePt t="177320" x="6888163" y="4564063"/>
          <p14:tracePt t="177320" x="6858000" y="4564063"/>
          <p14:tracePt t="177343" x="6819900" y="4587875"/>
          <p14:tracePt t="177354" x="6705600" y="4594225"/>
          <p14:tracePt t="177371" x="6621463" y="4610100"/>
          <p14:tracePt t="177386" x="6499225" y="4640263"/>
          <p14:tracePt t="177403" x="6446838" y="4640263"/>
          <p14:tracePt t="177419" x="6392863" y="4664075"/>
          <p14:tracePt t="177436" x="6286500" y="4664075"/>
          <p14:tracePt t="177453" x="6256338" y="4656138"/>
          <p14:tracePt t="177470" x="6180138" y="4656138"/>
          <p14:tracePt t="177486" x="6118225" y="4670425"/>
          <p14:tracePt t="177503" x="6019800" y="4686300"/>
          <p14:tracePt t="177519" x="5959475" y="4694238"/>
          <p14:tracePt t="177536" x="5905500" y="4694238"/>
          <p14:tracePt t="177554" x="5821363" y="4694238"/>
          <p14:tracePt t="177570" x="5783263" y="4724400"/>
          <p14:tracePt t="177587" x="5745163" y="4740275"/>
          <p14:tracePt t="177603" x="5692775" y="4740275"/>
          <p14:tracePt t="177603" x="5676900" y="4746625"/>
          <p14:tracePt t="177622" x="5616575" y="4778375"/>
          <p14:tracePt t="177638" x="5600700" y="4778375"/>
          <p14:tracePt t="177654" x="5570538" y="4784725"/>
          <p14:tracePt t="177671" x="5532438" y="4784725"/>
          <p14:tracePt t="177687" x="5470525" y="4808538"/>
          <p14:tracePt t="177704" x="5394325" y="4830763"/>
          <p14:tracePt t="177720" x="5318125" y="4860925"/>
          <p14:tracePt t="177736" x="5257800" y="4860925"/>
          <p14:tracePt t="177753" x="5203825" y="4860925"/>
          <p14:tracePt t="177770" x="5151438" y="4860925"/>
          <p14:tracePt t="177787" x="5089525" y="4860925"/>
          <p14:tracePt t="177803" x="5045075" y="4860925"/>
          <p14:tracePt t="177820" x="4999038" y="4860925"/>
          <p14:tracePt t="177820" x="4968875" y="4860925"/>
          <p14:tracePt t="177838" x="4922838" y="4860925"/>
          <p14:tracePt t="177854" x="4884738" y="4868863"/>
          <p14:tracePt t="177871" x="4838700" y="4884738"/>
          <p14:tracePt t="177887" x="4808538" y="4884738"/>
          <p14:tracePt t="177903" x="4784725" y="4884738"/>
          <p14:tracePt t="177920" x="4754563" y="4884738"/>
          <p14:tracePt t="177936" x="4702175" y="4884738"/>
          <p14:tracePt t="177953" x="4648200" y="4884738"/>
          <p14:tracePt t="177970" x="4587875" y="4884738"/>
          <p14:tracePt t="177986" x="4533900" y="4884738"/>
          <p14:tracePt t="178003" x="4479925" y="4884738"/>
          <p14:tracePt t="178003" x="4449763" y="4884738"/>
          <p14:tracePt t="178022" x="4441825" y="4899025"/>
          <p14:tracePt t="178035" x="4403725" y="4899025"/>
          <p14:tracePt t="178035" x="4397375" y="4899025"/>
          <p14:tracePt t="178053" x="4381500" y="4899025"/>
          <p14:tracePt t="178068" x="4359275" y="4899025"/>
          <p14:tracePt t="178085" x="4351338" y="4914900"/>
          <p14:tracePt t="178102" x="4373563" y="4914900"/>
          <p14:tracePt t="178253" x="4397375" y="4914900"/>
          <p14:tracePt t="178264" x="4427538" y="4914900"/>
          <p14:tracePt t="178270" x="4473575" y="4914900"/>
          <p14:tracePt t="178286" x="4533900" y="4914900"/>
          <p14:tracePt t="178302" x="4594225" y="4914900"/>
          <p14:tracePt t="178318" x="4640263" y="4914900"/>
          <p14:tracePt t="178337" x="4670425" y="4914900"/>
          <p14:tracePt t="178352" x="4708525" y="4914900"/>
          <p14:tracePt t="178368" x="4762500" y="4914900"/>
          <p14:tracePt t="178387" x="4800600" y="4914900"/>
          <p14:tracePt t="178402" x="4854575" y="4914900"/>
          <p14:tracePt t="178418" x="4922838" y="4914900"/>
          <p14:tracePt t="178435" x="4960938" y="4914900"/>
          <p14:tracePt t="178435" x="4975225" y="4914900"/>
          <p14:tracePt t="178453" x="4983163" y="4914900"/>
          <p14:tracePt t="178468" x="5013325" y="4914900"/>
          <p14:tracePt t="178485" x="5021263" y="4914900"/>
          <p14:tracePt t="178525" x="5021263" y="4906963"/>
          <p14:tracePt t="178533" x="5029200" y="4906963"/>
          <p14:tracePt t="178549" x="5045075" y="4906963"/>
          <p14:tracePt t="178557" x="5067300" y="4906963"/>
          <p14:tracePt t="178573" x="5075238" y="4906963"/>
          <p14:tracePt t="178584" x="5127625" y="4914900"/>
          <p14:tracePt t="178602" x="5143500" y="4914900"/>
          <p14:tracePt t="178618" x="5151438" y="4914900"/>
          <p14:tracePt t="178634" x="5159375" y="4914900"/>
          <p14:tracePt t="178653" x="5165725" y="4914900"/>
          <p14:tracePt t="178685" x="5181600" y="4914900"/>
          <p14:tracePt t="178693" x="5197475" y="4914900"/>
          <p14:tracePt t="178702" x="5257800" y="4914900"/>
          <p14:tracePt t="178718" x="5295900" y="4914900"/>
          <p14:tracePt t="178734" x="5311775" y="4914900"/>
          <p14:tracePt t="178751" x="5326063" y="4914900"/>
          <p14:tracePt t="178767" x="5356225" y="4914900"/>
          <p14:tracePt t="178829" x="5372100" y="4914900"/>
          <p14:tracePt t="178837" x="5394325" y="4914900"/>
          <p14:tracePt t="178851" x="5426075" y="4914900"/>
          <p14:tracePt t="178851" x="5440363" y="4914900"/>
          <p14:tracePt t="178870" x="5456238" y="4914900"/>
          <p14:tracePt t="178887" x="5456238" y="4906963"/>
          <p14:tracePt t="178925" x="5494338" y="4892675"/>
          <p14:tracePt t="178934" x="5502275" y="4892675"/>
          <p14:tracePt t="178941" x="5524500" y="4892675"/>
          <p14:tracePt t="178951" x="5578475" y="4892675"/>
          <p14:tracePt t="178968" x="5638800" y="4892675"/>
          <p14:tracePt t="178985" x="5646738" y="4892675"/>
          <p14:tracePt t="179001" x="5661025" y="4892675"/>
          <p14:tracePt t="179019" x="5676900" y="4892675"/>
          <p14:tracePt t="179034" x="5692775" y="4892675"/>
          <p14:tracePt t="179077" x="5707063" y="4892675"/>
          <p14:tracePt t="179085" x="5722938" y="4892675"/>
          <p14:tracePt t="179101" x="5737225" y="4892675"/>
          <p14:tracePt t="179109" x="5753100" y="4892675"/>
          <p14:tracePt t="179125" x="5761038" y="4892675"/>
          <p14:tracePt t="179135" x="5783263" y="4892675"/>
          <p14:tracePt t="179152" x="5791200" y="4892675"/>
          <p14:tracePt t="179168" x="5799138" y="4892675"/>
          <p14:tracePt t="179381" x="5799138" y="4899025"/>
          <p14:tracePt t="179389" x="5813425" y="4899025"/>
          <p14:tracePt t="179413" x="5821363" y="4899025"/>
          <p14:tracePt t="179421" x="5837238" y="4899025"/>
          <p14:tracePt t="179434" x="5875338" y="4899025"/>
          <p14:tracePt t="179452" x="5905500" y="4899025"/>
          <p14:tracePt t="179469" x="5913438" y="4899025"/>
          <p14:tracePt t="179486" x="5921375" y="4899025"/>
          <p14:tracePt t="179502" x="5935663" y="4899025"/>
          <p14:tracePt t="179519" x="5959475" y="4892675"/>
          <p14:tracePt t="179535" x="5989638" y="4892675"/>
          <p14:tracePt t="179551" x="6011863" y="4876800"/>
          <p14:tracePt t="179568" x="6042025" y="4876800"/>
          <p14:tracePt t="179585" x="6057900" y="4876800"/>
          <p14:tracePt t="179601" x="6065838" y="4868863"/>
          <p14:tracePt t="179617" x="6080125" y="4868863"/>
          <p14:tracePt t="179653" x="6103938" y="4868863"/>
          <p14:tracePt t="179661" x="6118225" y="4868863"/>
          <p14:tracePt t="179669" x="6149975" y="4868863"/>
          <p14:tracePt t="179686" x="6156325" y="4868863"/>
          <p14:tracePt t="179725" x="6180138" y="4860925"/>
          <p14:tracePt t="179734" x="6194425" y="4860925"/>
          <p14:tracePt t="179741" x="6210300" y="4860925"/>
          <p14:tracePt t="179751" x="6240463" y="4860925"/>
          <p14:tracePt t="179768" x="6264275" y="4860925"/>
          <p14:tracePt t="179785" x="6278563" y="4860925"/>
          <p14:tracePt t="179800" x="6286500" y="4860925"/>
          <p14:tracePt t="179829" x="6294438" y="4860925"/>
          <p14:tracePt t="179837" x="6308725" y="4860925"/>
          <p14:tracePt t="179851" x="6354763" y="4860925"/>
          <p14:tracePt t="179868" x="6416675" y="4860925"/>
          <p14:tracePt t="179886" x="6430963" y="4854575"/>
          <p14:tracePt t="179902" x="6438900" y="4846638"/>
          <p14:tracePt t="179925" x="6454775" y="4846638"/>
          <p14:tracePt t="179935" x="6515100" y="4860925"/>
          <p14:tracePt t="179951" x="6575425" y="4860925"/>
          <p14:tracePt t="179968" x="6599238" y="4868863"/>
          <p14:tracePt t="179984" x="6591300" y="4868863"/>
          <p14:tracePt t="180213" x="6591300" y="4876800"/>
          <p14:tracePt t="180277" x="6583363" y="4876800"/>
          <p14:tracePt t="180429" x="6575425" y="4876800"/>
          <p14:tracePt t="180597" x="6575425" y="4884738"/>
          <p14:tracePt t="180653" x="6575425" y="4892675"/>
          <p14:tracePt t="183686" x="6569075" y="4892675"/>
          <p14:tracePt t="186145" x="6575425" y="4892675"/>
          <p14:tracePt t="186173" x="6583363" y="4892675"/>
          <p14:tracePt t="186213" x="6591300" y="4892675"/>
          <p14:tracePt t="186237" x="6599238" y="4892675"/>
          <p14:tracePt t="186269" x="6607175" y="4892675"/>
          <p14:tracePt t="186285" x="6613525" y="4892675"/>
          <p14:tracePt t="186341" x="6621463" y="4892675"/>
          <p14:tracePt t="186350" x="6629400" y="4892675"/>
          <p14:tracePt t="186360" x="6637338" y="4892675"/>
          <p14:tracePt t="186437" x="6659563" y="4892675"/>
          <p14:tracePt t="186461" x="6667500" y="4892675"/>
          <p14:tracePt t="186469" x="6675438" y="4892675"/>
          <p14:tracePt t="186478" x="6705600" y="4892675"/>
          <p14:tracePt t="186495" x="6713538" y="4892675"/>
          <p14:tracePt t="186573" x="6727825" y="4899025"/>
          <p14:tracePt t="186581" x="6743700" y="4899025"/>
          <p14:tracePt t="186597" x="6751638" y="4899025"/>
          <p14:tracePt t="186637" x="6759575" y="4906963"/>
          <p14:tracePt t="186685" x="6773863" y="4906963"/>
          <p14:tracePt t="186733" x="6781800" y="4906963"/>
          <p14:tracePt t="186749" x="6789738" y="4906963"/>
          <p14:tracePt t="186797" x="6804025" y="4906963"/>
          <p14:tracePt t="186821" x="6827838" y="4906963"/>
          <p14:tracePt t="186829" x="6858000" y="4922838"/>
          <p14:tracePt t="186843" x="6888163" y="4930775"/>
          <p14:tracePt t="186843" x="6904038" y="4937125"/>
          <p14:tracePt t="186862" x="6934200" y="4953000"/>
          <p14:tracePt t="186878" x="6988175" y="4953000"/>
          <p14:tracePt t="186894" x="7018338" y="4975225"/>
          <p14:tracePt t="186911" x="7040563" y="4975225"/>
          <p14:tracePt t="186927" x="7132638" y="5051425"/>
          <p14:tracePt t="186944" x="7140575" y="5051425"/>
          <p14:tracePt t="186960" x="7261225" y="5113338"/>
          <p14:tracePt t="186977" x="7307263" y="5105400"/>
          <p14:tracePt t="186994" x="7292975" y="5113338"/>
          <p14:tracePt t="187010" x="7254875" y="5121275"/>
          <p14:tracePt t="187027" x="7146925" y="5121275"/>
          <p14:tracePt t="187043" x="7056438" y="5159375"/>
          <p14:tracePt t="187059" x="6850063" y="5189538"/>
          <p14:tracePt t="187059" x="6811963" y="5189538"/>
          <p14:tracePt t="187077" x="6751638" y="5197475"/>
          <p14:tracePt t="187092" x="6553200" y="5219700"/>
          <p14:tracePt t="187110" x="6523038" y="5219700"/>
          <p14:tracePt t="187127" x="6492875" y="5219700"/>
          <p14:tracePt t="187144" x="6430963" y="5219700"/>
          <p14:tracePt t="187160" x="6286500" y="5211763"/>
          <p14:tracePt t="187176" x="6073775" y="5203825"/>
          <p14:tracePt t="187194" x="5889625" y="5203825"/>
          <p14:tracePt t="187210" x="5745163" y="5203825"/>
          <p14:tracePt t="187227" x="5668963" y="5189538"/>
          <p14:tracePt t="187243" x="5646738" y="5189538"/>
          <p14:tracePt t="187243" x="5638800" y="5189538"/>
          <p14:tracePt t="187262" x="5608638" y="5189538"/>
          <p14:tracePt t="187278" x="5494338" y="5189538"/>
          <p14:tracePt t="187294" x="5341938" y="5203825"/>
          <p14:tracePt t="187311" x="5197475" y="5235575"/>
          <p14:tracePt t="187327" x="5083175" y="5257800"/>
          <p14:tracePt t="187346" x="5021263" y="5273675"/>
          <p14:tracePt t="187360" x="4975225" y="5273675"/>
          <p14:tracePt t="187375" x="4922838" y="5280025"/>
          <p14:tracePt t="187393" x="4822825" y="5295900"/>
          <p14:tracePt t="187410" x="4716463" y="5295900"/>
          <p14:tracePt t="187427" x="4594225" y="5295900"/>
          <p14:tracePt t="187444" x="4503738" y="5295900"/>
          <p14:tracePt t="187444" x="4457700" y="5295900"/>
          <p14:tracePt t="187461" x="4419600" y="5295900"/>
          <p14:tracePt t="187476" x="4335463" y="5295900"/>
          <p14:tracePt t="187494" x="4283075" y="5295900"/>
          <p14:tracePt t="187511" x="4237038" y="5295900"/>
          <p14:tracePt t="187527" x="4198938" y="5295900"/>
          <p14:tracePt t="187543" x="4144963" y="5295900"/>
          <p14:tracePt t="187559" x="4114800" y="5295900"/>
          <p14:tracePt t="187576" x="4060825" y="5295900"/>
          <p14:tracePt t="187593" x="3984625" y="5295900"/>
          <p14:tracePt t="187610" x="3894138" y="5295900"/>
          <p14:tracePt t="187626" x="3779838" y="5295900"/>
          <p14:tracePt t="187643" x="3687763" y="5295900"/>
          <p14:tracePt t="187660" x="3619500" y="5295900"/>
          <p14:tracePt t="187678" x="3627438" y="5295900"/>
          <p14:tracePt t="188261" x="3635375" y="5287963"/>
          <p14:tracePt t="188269" x="3649663" y="5280025"/>
          <p14:tracePt t="188277" x="3665538" y="5273675"/>
          <p14:tracePt t="188292" x="3687763" y="5257800"/>
          <p14:tracePt t="188310" x="3703638" y="5249863"/>
          <p14:tracePt t="188310" x="3711575" y="5249863"/>
          <p14:tracePt t="188326" x="3741738" y="5227638"/>
          <p14:tracePt t="188348" x="3794125" y="5189538"/>
          <p14:tracePt t="188360" x="3908425" y="5127625"/>
          <p14:tracePt t="188376" x="4016375" y="5089525"/>
          <p14:tracePt t="188394" x="4098925" y="5059363"/>
          <p14:tracePt t="188409" x="4144963" y="5029200"/>
          <p14:tracePt t="188425" x="4160838" y="5006975"/>
          <p14:tracePt t="188442" x="4198938" y="4960938"/>
          <p14:tracePt t="188459" x="4267200" y="4899025"/>
          <p14:tracePt t="188475" x="4313238" y="4830763"/>
          <p14:tracePt t="188475" x="4343400" y="4808538"/>
          <p14:tracePt t="188494" x="4389438" y="4784725"/>
          <p14:tracePt t="188509" x="4511675" y="4716463"/>
          <p14:tracePt t="188527" x="4579938" y="4694238"/>
          <p14:tracePt t="188543" x="4640263" y="4656138"/>
          <p14:tracePt t="188560" x="4686300" y="4640263"/>
          <p14:tracePt t="188576" x="4740275" y="4610100"/>
          <p14:tracePt t="188592" x="4754563" y="4594225"/>
          <p14:tracePt t="188609" x="4784725" y="4579938"/>
          <p14:tracePt t="188626" x="4800600" y="4572000"/>
          <p14:tracePt t="188642" x="4838700" y="4564063"/>
          <p14:tracePt t="188659" x="4846638" y="4564063"/>
          <p14:tracePt t="188675" x="4860925" y="4564063"/>
          <p14:tracePt t="188693" x="4860925" y="4556125"/>
          <p14:tracePt t="188733" x="4876800" y="4518025"/>
          <p14:tracePt t="188742" x="4899025" y="4518025"/>
          <p14:tracePt t="188749" x="4914900" y="4495800"/>
          <p14:tracePt t="188759" x="4968875" y="4479925"/>
          <p14:tracePt t="188776" x="4975225" y="4479925"/>
          <p14:tracePt t="188791" x="4975225" y="4473575"/>
          <p14:tracePt t="188808" x="4968875" y="4473575"/>
          <p14:tracePt t="189013" x="4960938" y="4473575"/>
          <p14:tracePt t="189349" x="4945063" y="4479925"/>
          <p14:tracePt t="189397" x="4937125" y="4495800"/>
          <p14:tracePt t="189429" x="4930775" y="4503738"/>
          <p14:tracePt t="189445" x="4930775" y="4511675"/>
          <p14:tracePt t="189469" x="4922838" y="4511675"/>
          <p14:tracePt t="189525" x="4914900" y="4511675"/>
          <p14:tracePt t="189589" x="4906963" y="4511675"/>
          <p14:tracePt t="189717" x="4899025" y="4511675"/>
          <p14:tracePt t="189725" x="4892675" y="4503738"/>
          <p14:tracePt t="189781" x="4892675" y="4473575"/>
          <p14:tracePt t="190213" x="4892675" y="4465638"/>
          <p14:tracePt t="190229" x="4892675" y="4457700"/>
          <p14:tracePt t="190269" x="4906963" y="4457700"/>
          <p14:tracePt t="190343" x="4914900" y="4457700"/>
          <p14:tracePt t="190350" x="4930775" y="4457700"/>
          <p14:tracePt t="190358" x="4945063" y="4457700"/>
          <p14:tracePt t="190380" x="4930775" y="4465638"/>
          <p14:tracePt t="190613" x="4922838" y="4465638"/>
          <p14:tracePt t="190622" x="4914900" y="4465638"/>
          <p14:tracePt t="190629" x="4914900" y="4473575"/>
          <p14:tracePt t="190639" x="4899025" y="4479925"/>
          <p14:tracePt t="190657" x="4876800" y="4487863"/>
          <p14:tracePt t="190673" x="4816475" y="4503738"/>
          <p14:tracePt t="190690" x="4724400" y="4503738"/>
          <p14:tracePt t="190707" x="4587875" y="4503738"/>
          <p14:tracePt t="190723" x="4465638" y="4503738"/>
          <p14:tracePt t="190723" x="4427538" y="4503738"/>
          <p14:tracePt t="190741" x="4397375" y="4503738"/>
          <p14:tracePt t="190757" x="4419600" y="4503738"/>
          <p14:tracePt t="190901" x="4457700" y="4503738"/>
          <p14:tracePt t="190909" x="4503738" y="4503738"/>
          <p14:tracePt t="190922" x="4602163" y="4503738"/>
          <p14:tracePt t="190922" x="4640263" y="4503738"/>
          <p14:tracePt t="190942" x="4694238" y="4503738"/>
          <p14:tracePt t="190955" x="4800600" y="4503738"/>
          <p14:tracePt t="190974" x="4808538" y="4503738"/>
          <p14:tracePt t="190989" x="4816475" y="4503738"/>
          <p14:tracePt t="191029" x="4838700" y="4503738"/>
          <p14:tracePt t="191037" x="4868863" y="4503738"/>
          <p14:tracePt t="191045" x="4914900" y="4503738"/>
          <p14:tracePt t="191055" x="5006975" y="4503738"/>
          <p14:tracePt t="191073" x="5075238" y="4518025"/>
          <p14:tracePt t="191090" x="5105400" y="4518025"/>
          <p14:tracePt t="191106" x="5113338" y="4518025"/>
          <p14:tracePt t="191157" x="5121275" y="4518025"/>
          <p14:tracePt t="191165" x="5143500" y="4518025"/>
          <p14:tracePt t="191174" x="5197475" y="4518025"/>
          <p14:tracePt t="191190" x="5211763" y="4518025"/>
          <p14:tracePt t="191207" x="5219700" y="4518025"/>
          <p14:tracePt t="191261" x="5241925" y="4518025"/>
          <p14:tracePt t="191269" x="5265738" y="4518025"/>
          <p14:tracePt t="191277" x="5280025" y="4518025"/>
          <p14:tracePt t="191289" x="5318125" y="4518025"/>
          <p14:tracePt t="191306" x="5341938" y="4518025"/>
          <p14:tracePt t="191323" x="5364163" y="4518025"/>
          <p14:tracePt t="191339" x="5372100" y="4518025"/>
          <p14:tracePt t="191405" x="5387975" y="4518025"/>
          <p14:tracePt t="191429" x="5410200" y="4518025"/>
          <p14:tracePt t="191437" x="5448300" y="4518025"/>
          <p14:tracePt t="191445" x="5478463" y="4518025"/>
          <p14:tracePt t="191455" x="5540375" y="4525963"/>
          <p14:tracePt t="191472" x="5570538" y="4533900"/>
          <p14:tracePt t="191489" x="5578475" y="4541838"/>
          <p14:tracePt t="191505" x="5592763" y="4541838"/>
          <p14:tracePt t="191540" x="5622925" y="4541838"/>
          <p14:tracePt t="191548" x="5661025" y="4556125"/>
          <p14:tracePt t="191557" x="5699125" y="4556125"/>
          <p14:tracePt t="191571" x="5761038" y="4564063"/>
          <p14:tracePt t="191571" x="5783263" y="4564063"/>
          <p14:tracePt t="191589" x="5807075" y="4572000"/>
          <p14:tracePt t="191606" x="5821363" y="4572000"/>
          <p14:tracePt t="191677" x="5845175" y="4572000"/>
          <p14:tracePt t="191685" x="5875338" y="4572000"/>
          <p14:tracePt t="191693" x="5889625" y="4572000"/>
          <p14:tracePt t="191705" x="5913438" y="4572000"/>
          <p14:tracePt t="191722" x="5921375" y="4572000"/>
          <p14:tracePt t="191765" x="5927725" y="4572000"/>
          <p14:tracePt t="191773" x="5943600" y="4572000"/>
          <p14:tracePt t="191789" x="5959475" y="4572000"/>
          <p14:tracePt t="191797" x="5989638" y="4572000"/>
          <p14:tracePt t="191806" x="6003925" y="4572000"/>
          <p14:tracePt t="191821" x="6019800" y="4572000"/>
          <p14:tracePt t="191839" x="6027738" y="4572000"/>
          <p14:tracePt t="191861" x="6035675" y="4572000"/>
          <p14:tracePt t="191877" x="6065838" y="4572000"/>
          <p14:tracePt t="191888" x="6111875" y="4572000"/>
          <p14:tracePt t="191905" x="6156325" y="4572000"/>
          <p14:tracePt t="191922" x="6172200" y="4572000"/>
          <p14:tracePt t="191938" x="6188075" y="4572000"/>
          <p14:tracePt t="191954" x="6210300" y="4572000"/>
          <p14:tracePt t="191971" x="6226175" y="4572000"/>
          <p14:tracePt t="191971" x="6256338" y="4572000"/>
          <p14:tracePt t="191989" x="6302375" y="4572000"/>
          <p14:tracePt t="192006" x="6332538" y="4572000"/>
          <p14:tracePt t="192023" x="6346825" y="4572000"/>
          <p14:tracePt t="192038" x="6354763" y="4572000"/>
          <p14:tracePt t="192056" x="6362700" y="4572000"/>
          <p14:tracePt t="192072" x="6378575" y="4572000"/>
          <p14:tracePt t="192088" x="6408738" y="4572000"/>
          <p14:tracePt t="192105" x="6492875" y="4579938"/>
          <p14:tracePt t="192122" x="6530975" y="4579938"/>
          <p14:tracePt t="192138" x="6545263" y="4579938"/>
          <p14:tracePt t="192155" x="6553200" y="4579938"/>
          <p14:tracePt t="192173" x="6569075" y="4579938"/>
          <p14:tracePt t="192190" x="6583363" y="4579938"/>
          <p14:tracePt t="192206" x="6599238" y="4579938"/>
          <p14:tracePt t="192229" x="6607175" y="4579938"/>
          <p14:tracePt t="192239" x="6629400" y="4594225"/>
          <p14:tracePt t="192255" x="6637338" y="4602163"/>
          <p14:tracePt t="192277" x="6645275" y="4602163"/>
          <p14:tracePt t="192477" x="6651625" y="4610100"/>
          <p14:tracePt t="192485" x="6659563" y="4610100"/>
          <p14:tracePt t="192517" x="6667500" y="4610100"/>
          <p14:tracePt t="193426" x="6667500" y="4618038"/>
          <p14:tracePt t="193853" x="6675438" y="4618038"/>
          <p14:tracePt t="195896" x="6659563" y="4618038"/>
          <p14:tracePt t="196333" x="6621463" y="4618038"/>
          <p14:tracePt t="196341" x="6607175" y="4618038"/>
          <p14:tracePt t="196352" x="6561138" y="4618038"/>
          <p14:tracePt t="196369" x="6530975" y="4618038"/>
          <p14:tracePt t="196385" x="6492875" y="4618038"/>
          <p14:tracePt t="196401" x="6454775" y="4610100"/>
          <p14:tracePt t="196417" x="6430963" y="4610100"/>
          <p14:tracePt t="196434" x="6378575" y="4610100"/>
          <p14:tracePt t="196451" x="6264275" y="4610100"/>
          <p14:tracePt t="196468" x="6156325" y="4610100"/>
          <p14:tracePt t="196468" x="6111875" y="4610100"/>
          <p14:tracePt t="196486" x="6065838" y="4610100"/>
          <p14:tracePt t="196486" x="6042025" y="4610100"/>
          <p14:tracePt t="196502" x="5973763" y="4610100"/>
          <p14:tracePt t="196519" x="5935663" y="4579938"/>
          <p14:tracePt t="196535" x="5905500" y="4579938"/>
          <p14:tracePt t="196550" x="5829300" y="4564063"/>
          <p14:tracePt t="196566" x="5692775" y="4549775"/>
          <p14:tracePt t="196584" x="5600700" y="4541838"/>
          <p14:tracePt t="196600" x="5502275" y="4541838"/>
          <p14:tracePt t="196617" x="5464175" y="4541838"/>
          <p14:tracePt t="196634" x="5440363" y="4541838"/>
          <p14:tracePt t="196650" x="5432425" y="4541838"/>
          <p14:tracePt t="196666" x="5410200" y="4541838"/>
          <p14:tracePt t="196684" x="5341938" y="4541838"/>
          <p14:tracePt t="196684" x="5295900" y="4533900"/>
          <p14:tracePt t="196702" x="5197475" y="4533900"/>
          <p14:tracePt t="196718" x="5089525" y="4533900"/>
          <p14:tracePt t="196734" x="5029200" y="4533900"/>
          <p14:tracePt t="196751" x="4999038" y="4533900"/>
          <p14:tracePt t="196768" x="4991100" y="4533900"/>
          <p14:tracePt t="196783" x="4983163" y="4533900"/>
          <p14:tracePt t="197744" x="4983163" y="4525963"/>
          <p14:tracePt t="198493" x="4960938" y="4541838"/>
          <p14:tracePt t="198829" x="4906963" y="4556125"/>
          <p14:tracePt t="198837" x="4838700" y="4587875"/>
          <p14:tracePt t="198847" x="4648200" y="4664075"/>
          <p14:tracePt t="198865" x="4419600" y="4754563"/>
          <p14:tracePt t="198882" x="4259263" y="4838700"/>
          <p14:tracePt t="198898" x="4076700" y="4930775"/>
          <p14:tracePt t="198915" x="3940175" y="5013325"/>
          <p14:tracePt t="198915" x="3886200" y="5059363"/>
          <p14:tracePt t="198933" x="3817938" y="5105400"/>
          <p14:tracePt t="198947" x="3717925" y="5173663"/>
          <p14:tracePt t="198947" x="3657600" y="5197475"/>
          <p14:tracePt t="198966" x="3551238" y="5235575"/>
          <p14:tracePt t="198982" x="3436938" y="5257800"/>
          <p14:tracePt t="199000" x="3336925" y="5280025"/>
          <p14:tracePt t="199015" x="3222625" y="5311775"/>
          <p14:tracePt t="199031" x="3124200" y="5341938"/>
          <p14:tracePt t="199047" x="3040063" y="5380038"/>
          <p14:tracePt t="199063" x="2903538" y="5432425"/>
          <p14:tracePt t="199080" x="2765425" y="5478463"/>
          <p14:tracePt t="199097" x="2636838" y="5516563"/>
          <p14:tracePt t="199113" x="2522538" y="5546725"/>
          <p14:tracePt t="199130" x="2454275" y="5570538"/>
          <p14:tracePt t="199147" x="2400300" y="5592763"/>
          <p14:tracePt t="199164" x="2378075" y="5600700"/>
          <p14:tracePt t="199180" x="2332038" y="5608638"/>
          <p14:tracePt t="199198" x="2255838" y="5622925"/>
          <p14:tracePt t="199214" x="2193925" y="5630863"/>
          <p14:tracePt t="199230" x="2073275" y="5668963"/>
          <p14:tracePt t="199248" x="1989138" y="5692775"/>
          <p14:tracePt t="199265" x="1905000" y="5715000"/>
          <p14:tracePt t="199281" x="1851025" y="5730875"/>
          <p14:tracePt t="199298" x="1820863" y="5745163"/>
          <p14:tracePt t="199314" x="1798638" y="5775325"/>
          <p14:tracePt t="199332" x="1782763" y="5821363"/>
          <p14:tracePt t="199332" x="1774825" y="5845175"/>
          <p14:tracePt t="199350" x="1774825" y="5875338"/>
          <p14:tracePt t="199366" x="1774825" y="5897563"/>
          <p14:tracePt t="199381" x="1774825" y="5905500"/>
          <p14:tracePt t="199398" x="1768475" y="5913438"/>
          <p14:tracePt t="199421" x="1760538" y="5913438"/>
          <p14:tracePt t="199437" x="1752600" y="5913438"/>
          <p14:tracePt t="199453" x="1744663" y="5913438"/>
          <p14:tracePt t="199525" x="1736725" y="5913438"/>
          <p14:tracePt t="199565" x="1744663" y="5897563"/>
          <p14:tracePt t="199597" x="1760538" y="5889625"/>
          <p14:tracePt t="199621" x="1768475" y="5889625"/>
          <p14:tracePt t="199630" x="1768475" y="5883275"/>
          <p14:tracePt t="199637" x="1774825" y="5875338"/>
          <p14:tracePt t="199647" x="1790700" y="5867400"/>
          <p14:tracePt t="199664" x="1806575" y="5851525"/>
          <p14:tracePt t="199681" x="1844675" y="5837238"/>
          <p14:tracePt t="199697" x="1897063" y="5821363"/>
          <p14:tracePt t="199714" x="1958975" y="5807075"/>
          <p14:tracePt t="199731" x="2003425" y="5807075"/>
          <p14:tracePt t="199747" x="2027238" y="5807075"/>
          <p14:tracePt t="199763" x="2065338" y="5807075"/>
          <p14:tracePt t="199763" x="2087563" y="5807075"/>
          <p14:tracePt t="199782" x="2111375" y="5807075"/>
          <p14:tracePt t="199796" x="2247900" y="5807075"/>
          <p14:tracePt t="199814" x="2370138" y="5807075"/>
          <p14:tracePt t="199830" x="2506663" y="5807075"/>
          <p14:tracePt t="199846" x="2682875" y="5807075"/>
          <p14:tracePt t="199863" x="2819400" y="5807075"/>
          <p14:tracePt t="199879" x="2933700" y="5807075"/>
          <p14:tracePt t="199896" x="3025775" y="5807075"/>
          <p14:tracePt t="199913" x="3055938" y="5807075"/>
          <p14:tracePt t="199929" x="3086100" y="5807075"/>
          <p14:tracePt t="199946" x="3170238" y="5807075"/>
          <p14:tracePt t="199962" x="3254375" y="5791200"/>
          <p14:tracePt t="199979" x="3429000" y="5791200"/>
          <p14:tracePt t="199996" x="3573463" y="5753100"/>
          <p14:tracePt t="199996" x="3673475" y="5745163"/>
          <p14:tracePt t="200014" x="3771900" y="5753100"/>
          <p14:tracePt t="200030" x="3825875" y="5745163"/>
          <p14:tracePt t="200046" x="3856038" y="5737225"/>
          <p14:tracePt t="200063" x="3908425" y="5737225"/>
          <p14:tracePt t="200079" x="4008438" y="5737225"/>
          <p14:tracePt t="200096" x="4092575" y="5737225"/>
          <p14:tracePt t="200112" x="4152900" y="5737225"/>
          <p14:tracePt t="200129" x="4206875" y="5745163"/>
          <p14:tracePt t="200146" x="4237038" y="5745163"/>
          <p14:tracePt t="200162" x="4275138" y="5745163"/>
          <p14:tracePt t="200179" x="4327525" y="5745163"/>
          <p14:tracePt t="200196" x="4441825" y="5761038"/>
          <p14:tracePt t="200213" x="4533900" y="5761038"/>
          <p14:tracePt t="200230" x="4618038" y="5761038"/>
          <p14:tracePt t="200246" x="4664075" y="5761038"/>
          <p14:tracePt t="200262" x="4694238" y="5761038"/>
          <p14:tracePt t="200279" x="4702175" y="5761038"/>
          <p14:tracePt t="200301" x="4724400" y="5768975"/>
          <p14:tracePt t="200313" x="4808538" y="5768975"/>
          <p14:tracePt t="200330" x="4899025" y="5768975"/>
          <p14:tracePt t="200347" x="4983163" y="5799138"/>
          <p14:tracePt t="200364" x="4991100" y="5799138"/>
          <p14:tracePt t="200381" x="5006975" y="5807075"/>
          <p14:tracePt t="200437" x="5013325" y="5807075"/>
          <p14:tracePt t="200446" x="5029200" y="5807075"/>
          <p14:tracePt t="201338" x="5021263" y="5807075"/>
          <p14:tracePt t="201925" x="5013325" y="5813425"/>
          <p14:tracePt t="202493" x="5006975" y="5813425"/>
          <p14:tracePt t="202981" x="4999038" y="5813425"/>
          <p14:tracePt t="203589" x="4991100" y="5821363"/>
          <p14:tracePt t="205362" x="4983163" y="5821363"/>
          <p14:tracePt t="205853" x="4975225" y="5813425"/>
          <p14:tracePt t="207661" x="4968875" y="5813425"/>
          <p14:tracePt t="207965" x="4953000" y="5813425"/>
          <p14:tracePt t="207982" x="4945063" y="5813425"/>
          <p14:tracePt t="208005" x="4922838" y="5813425"/>
          <p14:tracePt t="208013" x="4922838" y="5821363"/>
          <p14:tracePt t="208023" x="4914900" y="5821363"/>
          <p14:tracePt t="208038" x="4906963" y="5821363"/>
          <p14:tracePt t="208061" x="4906963" y="5829300"/>
          <p14:tracePt t="208085" x="4906963" y="5837238"/>
          <p14:tracePt t="208220" x="4906963" y="5845175"/>
          <p14:tracePt t="208228" x="4906963" y="5851525"/>
          <p14:tracePt t="208244" x="4906963" y="5859463"/>
          <p14:tracePt t="208254" x="4899025" y="5867400"/>
          <p14:tracePt t="208270" x="4892675" y="5875338"/>
          <p14:tracePt t="208287" x="4884738" y="5889625"/>
          <p14:tracePt t="208303" x="4868863" y="5889625"/>
          <p14:tracePt t="208321" x="4846638" y="5905500"/>
          <p14:tracePt t="208345" x="4830763" y="5913438"/>
          <p14:tracePt t="208357" x="4822825" y="5913438"/>
          <p14:tracePt t="208373" x="4816475" y="5921375"/>
          <p14:tracePt t="208390" x="4808538" y="5921375"/>
          <p14:tracePt t="208413" x="4800600" y="5927725"/>
          <p14:tracePt t="208423" x="4792663" y="5927725"/>
          <p14:tracePt t="208454" x="4784725" y="5927725"/>
          <p14:tracePt t="208605" x="4778375" y="5935663"/>
          <p14:tracePt t="208669" x="4770438" y="5943600"/>
          <p14:tracePt t="208765" x="4770438" y="5951538"/>
          <p14:tracePt t="208805" x="4770438" y="5965825"/>
          <p14:tracePt t="208837" x="4762500" y="5973763"/>
          <p14:tracePt t="208941" x="4762500" y="5981700"/>
          <p14:tracePt t="208981" x="4762500" y="5989638"/>
          <p14:tracePt t="209061" x="4762500" y="5997575"/>
          <p14:tracePt t="209133" x="4762500" y="6011863"/>
          <p14:tracePt t="209165" x="4762500" y="6019800"/>
          <p14:tracePt t="209237" x="4754563" y="6019800"/>
          <p14:tracePt t="209269" x="4754563" y="6027738"/>
          <p14:tracePt t="209301" x="4754563" y="6057900"/>
          <p14:tracePt t="209349" x="4754563" y="6073775"/>
          <p14:tracePt t="209357" x="4754563" y="6080125"/>
          <p14:tracePt t="209370" x="4792663" y="6218238"/>
          <p14:tracePt t="209370" x="4800600" y="6232525"/>
          <p14:tracePt t="209390" x="4800600" y="6240463"/>
          <p14:tracePt t="209404" x="4800600" y="6270625"/>
          <p14:tracePt t="209404" x="4808538" y="6278563"/>
          <p14:tracePt t="209422" x="4808538" y="6286500"/>
          <p14:tracePt t="209438" x="4816475" y="6286500"/>
          <p14:tracePt t="209453" x="4822825" y="6286500"/>
          <p14:tracePt t="209533" x="4854575" y="6286500"/>
          <p14:tracePt t="209541" x="4868863" y="6286500"/>
          <p14:tracePt t="209553" x="4884738" y="6286500"/>
          <p14:tracePt t="209570" x="4892675" y="6286500"/>
          <p14:tracePt t="209587" x="4899025" y="6278563"/>
          <p14:tracePt t="209604" x="4914900" y="6278563"/>
          <p14:tracePt t="209621" x="4937125" y="6264275"/>
          <p14:tracePt t="209621" x="4945063" y="6264275"/>
          <p14:tracePt t="209637" x="4960938" y="6264275"/>
          <p14:tracePt t="209653" x="4975225" y="6264275"/>
          <p14:tracePt t="209670" x="4983163" y="6264275"/>
          <p14:tracePt t="209686" x="4999038" y="6264275"/>
          <p14:tracePt t="210013" x="5013325" y="6248400"/>
          <p14:tracePt t="210037" x="5029200" y="6248400"/>
          <p14:tracePt t="210061" x="5045075" y="6248400"/>
          <p14:tracePt t="210069" x="5059363" y="6248400"/>
          <p14:tracePt t="210077" x="5083175" y="6248400"/>
          <p14:tracePt t="210087" x="5151438" y="6248400"/>
          <p14:tracePt t="210104" x="5235575" y="6248400"/>
          <p14:tracePt t="210120" x="5273675" y="6248400"/>
          <p14:tracePt t="210137" x="5287963" y="6248400"/>
          <p14:tracePt t="210153" x="5295900" y="6248400"/>
          <p14:tracePt t="210197" x="5318125" y="6248400"/>
          <p14:tracePt t="210205" x="5341938" y="6248400"/>
          <p14:tracePt t="210219" x="5410200" y="6248400"/>
          <p14:tracePt t="210219" x="5448300" y="6248400"/>
          <p14:tracePt t="210238" x="5508625" y="6248400"/>
          <p14:tracePt t="210254" x="5562600" y="6248400"/>
          <p14:tracePt t="210271" x="5600700" y="6248400"/>
          <p14:tracePt t="210287" x="5608638" y="6248400"/>
          <p14:tracePt t="210303" x="5630863" y="6248400"/>
          <p14:tracePt t="210319" x="5684838" y="6248400"/>
          <p14:tracePt t="210338" x="5753100" y="6248400"/>
          <p14:tracePt t="210353" x="5807075" y="6248400"/>
          <p14:tracePt t="210368" x="5875338" y="6248400"/>
          <p14:tracePt t="210386" x="5905500" y="6248400"/>
          <p14:tracePt t="210402" x="5951538" y="6232525"/>
          <p14:tracePt t="210418" x="5959475" y="6232525"/>
          <p14:tracePt t="210435" x="5997575" y="6232525"/>
          <p14:tracePt t="210452" x="6042025" y="6226175"/>
          <p14:tracePt t="210452" x="6080125" y="6226175"/>
          <p14:tracePt t="210470" x="6096000" y="6218238"/>
          <p14:tracePt t="210486" x="6111875" y="6218238"/>
          <p14:tracePt t="210501" x="6134100" y="6218238"/>
          <p14:tracePt t="210518" x="6149975" y="6218238"/>
          <p14:tracePt t="210541" x="6156325" y="6218238"/>
          <p14:tracePt t="210573" x="6172200" y="6210300"/>
          <p14:tracePt t="210580" x="6172200" y="6202363"/>
          <p14:tracePt t="210741" x="6164263" y="6202363"/>
          <p14:tracePt t="210805" x="6156325" y="6202363"/>
          <p14:tracePt t="210941" x="6149975" y="6188075"/>
          <p14:tracePt t="210997" x="6142038" y="6188075"/>
          <p14:tracePt t="211045" x="6134100" y="6188075"/>
          <p14:tracePt t="211093" x="6118225" y="6188075"/>
          <p14:tracePt t="211117" x="6103938" y="6188075"/>
          <p14:tracePt t="211133" x="6065838" y="6188075"/>
          <p14:tracePt t="211141" x="6049963" y="6188075"/>
          <p14:tracePt t="211152" x="5959475" y="6188075"/>
          <p14:tracePt t="211169" x="5859463" y="6188075"/>
          <p14:tracePt t="211185" x="5730875" y="6188075"/>
          <p14:tracePt t="211202" x="5608638" y="6232525"/>
          <p14:tracePt t="211220" x="5432425" y="6226175"/>
          <p14:tracePt t="211236" x="5311775" y="6226175"/>
          <p14:tracePt t="211252" x="5143500" y="6232525"/>
          <p14:tracePt t="211270" x="5006975" y="6202363"/>
          <p14:tracePt t="211286" x="4822825" y="6210300"/>
          <p14:tracePt t="211303" x="4686300" y="6210300"/>
          <p14:tracePt t="211319" x="4572000" y="6218238"/>
          <p14:tracePt t="211336" x="4487863" y="6232525"/>
          <p14:tracePt t="211354" x="4389438" y="6248400"/>
          <p14:tracePt t="211368" x="4283075" y="6278563"/>
          <p14:tracePt t="211385" x="4183063" y="6302375"/>
          <p14:tracePt t="211402" x="4144963" y="6302375"/>
          <p14:tracePt t="211419" x="4008438" y="6324600"/>
          <p14:tracePt t="211435" x="4000500" y="6354763"/>
          <p14:tracePt t="211435" x="3962400" y="6354763"/>
          <p14:tracePt t="211454" x="3916363" y="6362700"/>
          <p14:tracePt t="211468" x="3886200" y="6384925"/>
          <p14:tracePt t="211486" x="3856038" y="6384925"/>
          <p14:tracePt t="211503" x="3794125" y="6423025"/>
          <p14:tracePt t="211519" x="3711575" y="6446838"/>
          <p14:tracePt t="211537" x="3635375" y="6461125"/>
          <p14:tracePt t="211551" x="3565525" y="6484938"/>
          <p14:tracePt t="211567" x="3543300" y="6484938"/>
          <p14:tracePt t="211584" x="3527425" y="6515100"/>
          <p14:tracePt t="211605" x="3513138" y="6515100"/>
          <p14:tracePt t="211618" x="3475038" y="6515100"/>
          <p14:tracePt t="211636" x="3375025" y="6530975"/>
          <p14:tracePt t="211636" x="3306763" y="6545263"/>
          <p14:tracePt t="211653" x="3230563" y="6545263"/>
          <p14:tracePt t="211668" x="3009900" y="6553200"/>
          <p14:tracePt t="211686" x="2873375" y="6569075"/>
          <p14:tracePt t="211702" x="2773363" y="6583363"/>
          <p14:tracePt t="211719" x="2720975" y="6591300"/>
          <p14:tracePt t="211735" x="2682875" y="6599238"/>
          <p14:tracePt t="211752" x="2659063" y="6599238"/>
          <p14:tracePt t="211768" x="2636838" y="6613525"/>
          <p14:tracePt t="211785" x="2606675" y="6613525"/>
          <p14:tracePt t="211802" x="2574925" y="6629400"/>
          <p14:tracePt t="211818" x="2522538" y="6629400"/>
          <p14:tracePt t="211835" x="2468563" y="6629400"/>
          <p14:tracePt t="211852" x="2454275" y="6629400"/>
          <p14:tracePt t="211868" x="2446338" y="6629400"/>
          <p14:tracePt t="211884" x="2438400" y="6629400"/>
          <p14:tracePt t="211902" x="2430463" y="6629400"/>
          <p14:tracePt t="211925" x="2422525" y="6629400"/>
          <p14:tracePt t="211941" x="2416175" y="6629400"/>
          <p14:tracePt t="211966" x="2416175" y="6637338"/>
          <p14:tracePt t="212940" x="2416175" y="6621463"/>
          <p14:tracePt t="213133" x="2416175" y="6607175"/>
          <p14:tracePt t="213141" x="2416175" y="6583363"/>
          <p14:tracePt t="213151" x="2416175" y="6499225"/>
          <p14:tracePt t="213167" x="2408238" y="6378575"/>
          <p14:tracePt t="213184" x="2430463" y="6278563"/>
          <p14:tracePt t="213200" x="2476500" y="6156325"/>
          <p14:tracePt t="213217" x="2522538" y="6103938"/>
          <p14:tracePt t="213233" x="2568575" y="6049963"/>
          <p14:tracePt t="213250" x="2598738" y="5973763"/>
          <p14:tracePt t="213267" x="2636838" y="5883275"/>
          <p14:tracePt t="213283" x="2697163" y="5768975"/>
          <p14:tracePt t="213283" x="2743200" y="5699125"/>
          <p14:tracePt t="213302" x="2781300" y="5630863"/>
          <p14:tracePt t="213316" x="2911475" y="5494338"/>
          <p14:tracePt t="213334" x="2971800" y="5432425"/>
          <p14:tracePt t="213353" x="3025775" y="5394325"/>
          <p14:tracePt t="213367" x="3055938" y="5356225"/>
          <p14:tracePt t="213382" x="3086100" y="5303838"/>
          <p14:tracePt t="213399" x="3094038" y="5295900"/>
          <p14:tracePt t="213415" x="3124200" y="5249863"/>
          <p14:tracePt t="213432" x="3184525" y="5203825"/>
          <p14:tracePt t="213449" x="3276600" y="5151438"/>
          <p14:tracePt t="213465" x="3322638" y="5121275"/>
          <p14:tracePt t="213482" x="3344863" y="5105400"/>
          <p14:tracePt t="213499" x="3344863" y="5089525"/>
          <p14:tracePt t="213516" x="3352800" y="5059363"/>
          <p14:tracePt t="213516" x="3352800" y="5021263"/>
          <p14:tracePt t="213533" x="3360738" y="4991100"/>
          <p14:tracePt t="213548" x="3398838" y="4906963"/>
          <p14:tracePt t="213566" x="3413125" y="4876800"/>
          <p14:tracePt t="213583" x="3413125" y="4846638"/>
          <p14:tracePt t="213599" x="3429000" y="4816475"/>
          <p14:tracePt t="213615" x="3429000" y="4778375"/>
          <p14:tracePt t="213632" x="3444875" y="4724400"/>
          <p14:tracePt t="213648" x="3467100" y="4686300"/>
          <p14:tracePt t="213665" x="3489325" y="4640263"/>
          <p14:tracePt t="213682" x="3505200" y="4632325"/>
          <p14:tracePt t="213698" x="3505200" y="4625975"/>
          <p14:tracePt t="213732" x="3505200" y="4618038"/>
          <p14:tracePt t="213741" x="3505200" y="4610100"/>
          <p14:tracePt t="213757" x="3505200" y="4602163"/>
          <p14:tracePt t="213772" x="3505200" y="4594225"/>
          <p14:tracePt t="213789" x="3505200" y="4579938"/>
          <p14:tracePt t="213805" x="3505200" y="4572000"/>
          <p14:tracePt t="213829" x="3505200" y="4564063"/>
          <p14:tracePt t="213837" x="3513138" y="4556125"/>
          <p14:tracePt t="213848" x="3513138" y="4549775"/>
          <p14:tracePt t="213965" x="3497263" y="4549775"/>
          <p14:tracePt t="214317" x="3489325" y="4556125"/>
          <p14:tracePt t="214325" x="3482975" y="4564063"/>
          <p14:tracePt t="214333" x="3459163" y="4572000"/>
          <p14:tracePt t="214350" x="3444875" y="4579938"/>
          <p14:tracePt t="214366" x="3429000" y="4579938"/>
          <p14:tracePt t="214382" x="3413125" y="4587875"/>
          <p14:tracePt t="214399" x="3382963" y="4594225"/>
          <p14:tracePt t="214414" x="3375025" y="4594225"/>
          <p14:tracePt t="214431" x="3352800" y="4594225"/>
          <p14:tracePt t="214448" x="3330575" y="4602163"/>
          <p14:tracePt t="214464" x="3322638" y="4610100"/>
          <p14:tracePt t="214485" x="3314700" y="4610100"/>
          <p14:tracePt t="214497" x="3306763" y="4625975"/>
          <p14:tracePt t="214517" x="3306763" y="4632325"/>
          <p14:tracePt t="214541" x="3306763" y="4640263"/>
          <p14:tracePt t="214549" x="3306763" y="4648200"/>
          <p14:tracePt t="214564" x="3306763" y="4664075"/>
          <p14:tracePt t="214581" x="3306763" y="4670425"/>
          <p14:tracePt t="214598" x="3314700" y="4678363"/>
          <p14:tracePt t="214615" x="3360738" y="4686300"/>
          <p14:tracePt t="214632" x="3436938" y="4716463"/>
          <p14:tracePt t="214648" x="3467100" y="4716463"/>
          <p14:tracePt t="214664" x="3482975" y="4716463"/>
          <p14:tracePt t="214681" x="3489325" y="4716463"/>
          <p14:tracePt t="214701" x="3505200" y="4732338"/>
          <p14:tracePt t="214714" x="3559175" y="4746625"/>
          <p14:tracePt t="214732" x="3611563" y="4754563"/>
          <p14:tracePt t="214732" x="3641725" y="4770438"/>
          <p14:tracePt t="214749" x="3679825" y="4770438"/>
          <p14:tracePt t="214766" x="3695700" y="4778375"/>
          <p14:tracePt t="214782" x="3711575" y="4778375"/>
          <p14:tracePt t="214805" x="3741738" y="4778375"/>
          <p14:tracePt t="214821" x="3787775" y="4800600"/>
          <p14:tracePt t="214831" x="3870325" y="4816475"/>
          <p14:tracePt t="214848" x="3924300" y="4830763"/>
          <p14:tracePt t="214865" x="3962400" y="4830763"/>
          <p14:tracePt t="214882" x="3978275" y="4830763"/>
          <p14:tracePt t="214898" x="3992563" y="4838700"/>
          <p14:tracePt t="214915" x="4038600" y="4846638"/>
          <p14:tracePt t="214915" x="4076700" y="4846638"/>
          <p14:tracePt t="214934" x="4084638" y="4846638"/>
          <p14:tracePt t="214948" x="4144963" y="4854575"/>
          <p14:tracePt t="214948" x="4168775" y="4854575"/>
          <p14:tracePt t="214966" x="4206875" y="4854575"/>
          <p14:tracePt t="214982" x="4229100" y="4854575"/>
          <p14:tracePt t="214999" x="4297363" y="4868863"/>
          <p14:tracePt t="215015" x="4427538" y="4868863"/>
          <p14:tracePt t="215031" x="4640263" y="4868863"/>
          <p14:tracePt t="215048" x="4838700" y="4868863"/>
          <p14:tracePt t="215065" x="4975225" y="4868863"/>
          <p14:tracePt t="215082" x="4991100" y="4868863"/>
          <p14:tracePt t="215098" x="5006975" y="4868863"/>
          <p14:tracePt t="215173" x="5045075" y="4868863"/>
          <p14:tracePt t="215181" x="5089525" y="4868863"/>
          <p14:tracePt t="215189" x="5121275" y="4868863"/>
          <p14:tracePt t="215199" x="5203825" y="4868863"/>
          <p14:tracePt t="215215" x="5241925" y="4868863"/>
          <p14:tracePt t="215231" x="5287963" y="4868863"/>
          <p14:tracePt t="215248" x="5326063" y="4868863"/>
          <p14:tracePt t="215265" x="5394325" y="4868863"/>
          <p14:tracePt t="215281" x="5432425" y="4868863"/>
          <p14:tracePt t="215298" x="5456238" y="4868863"/>
          <p14:tracePt t="215315" x="5486400" y="4868863"/>
          <p14:tracePt t="215331" x="5516563" y="4892675"/>
          <p14:tracePt t="215348" x="5630863" y="4906963"/>
          <p14:tracePt t="215366" x="5684838" y="4906963"/>
          <p14:tracePt t="215381" x="5875338" y="4884738"/>
          <p14:tracePt t="215400" x="5905500" y="4884738"/>
          <p14:tracePt t="215414" x="5921375" y="4884738"/>
          <p14:tracePt t="215445" x="5935663" y="4884738"/>
          <p14:tracePt t="215485" x="5965825" y="4884738"/>
          <p14:tracePt t="215493" x="5981700" y="4884738"/>
          <p14:tracePt t="215501" x="5973763" y="4822825"/>
          <p14:tracePt t="215514" x="5943600" y="4800600"/>
          <p14:tracePt t="215531" x="5959475" y="4830763"/>
          <p14:tracePt t="215547" x="5913438" y="4808538"/>
          <p14:tracePt t="215547" x="5851525" y="4746625"/>
          <p14:tracePt t="215566" x="5829300" y="4746625"/>
          <p14:tracePt t="215581" x="5821363" y="4732338"/>
          <p14:tracePt t="215598" x="5775325" y="4686300"/>
          <p14:tracePt t="215615" x="5722938" y="4656138"/>
          <p14:tracePt t="215631" x="5753100" y="4724400"/>
          <p14:tracePt t="215648" x="5745163" y="4740275"/>
          <p14:tracePt t="215664" x="5646738" y="4632325"/>
          <p14:tracePt t="215681" x="5654675" y="4610100"/>
          <p14:tracePt t="215698" x="5661025" y="4587875"/>
          <p14:tracePt t="215715" x="5661025" y="4579938"/>
          <p14:tracePt t="215730" x="5661025" y="4556125"/>
          <p14:tracePt t="215747" x="5676900" y="4556125"/>
          <p14:tracePt t="215747" x="5654675" y="4541838"/>
          <p14:tracePt t="215766" x="5676900" y="4556125"/>
          <p14:tracePt t="215782" x="5821363" y="4732338"/>
          <p14:tracePt t="215798" x="5807075" y="4770438"/>
          <p14:tracePt t="215815" x="5737225" y="4708525"/>
          <p14:tracePt t="215831" x="5813425" y="4708525"/>
          <p14:tracePt t="215848" x="5807075" y="4708525"/>
          <p14:tracePt t="215864" x="5829300" y="4716463"/>
          <p14:tracePt t="215880" x="5722938" y="4686300"/>
          <p14:tracePt t="215897" x="5737225" y="4694238"/>
          <p14:tracePt t="215915" x="5707063" y="4694238"/>
          <p14:tracePt t="215930" x="5578475" y="4556125"/>
          <p14:tracePt t="215947" x="5494338" y="4427538"/>
          <p14:tracePt t="215947" x="5578475" y="4525963"/>
          <p14:tracePt t="215966" x="5592763" y="4549775"/>
          <p14:tracePt t="215981" x="5570538" y="4556125"/>
          <p14:tracePt t="215998" x="5592763" y="4564063"/>
          <p14:tracePt t="216015" x="5600700" y="4564063"/>
          <p14:tracePt t="216030" x="5600700" y="4572000"/>
          <p14:tracePt t="216068" x="5600700" y="4579938"/>
          <p14:tracePt t="216078" x="5600700" y="4587875"/>
          <p14:tracePt t="216093" x="5600700" y="4594225"/>
          <p14:tracePt t="216117" x="5600700" y="4610100"/>
          <p14:tracePt t="216157" x="5600700" y="4618038"/>
          <p14:tracePt t="216189" x="5608638" y="4625975"/>
          <p14:tracePt t="216325" x="5616575" y="4618038"/>
          <p14:tracePt t="216357" x="5608638" y="4572000"/>
          <p14:tracePt t="216365" x="5570538" y="4533900"/>
          <p14:tracePt t="216379" x="5584825" y="4533900"/>
          <p14:tracePt t="216597" x="5584825" y="4541838"/>
          <p14:tracePt t="216669" x="5584825" y="4564063"/>
          <p14:tracePt t="216677" x="5584825" y="4579938"/>
          <p14:tracePt t="216685" x="5584825" y="4587875"/>
          <p14:tracePt t="216696" x="5570538" y="4618038"/>
          <p14:tracePt t="216713" x="5546725" y="4656138"/>
          <p14:tracePt t="216730" x="5508625" y="4724400"/>
          <p14:tracePt t="216746" x="5448300" y="4816475"/>
          <p14:tracePt t="216763" x="5380038" y="4914900"/>
          <p14:tracePt t="216763" x="5349875" y="4960938"/>
          <p14:tracePt t="216781" x="5326063" y="5013325"/>
          <p14:tracePt t="216796" x="5265738" y="5083175"/>
          <p14:tracePt t="216814" x="5235575" y="5135563"/>
          <p14:tracePt t="216830" x="5173663" y="5197475"/>
          <p14:tracePt t="216847" x="5135563" y="5303838"/>
          <p14:tracePt t="216863" x="5105400" y="5426075"/>
          <p14:tracePt t="216880" x="5059363" y="5524500"/>
          <p14:tracePt t="216896" x="4999038" y="5638800"/>
          <p14:tracePt t="216914" x="4937125" y="5775325"/>
          <p14:tracePt t="216930" x="4899025" y="5935663"/>
          <p14:tracePt t="216946" x="4892675" y="6011863"/>
          <p14:tracePt t="216963" x="4892675" y="6065838"/>
          <p14:tracePt t="216980" x="4892675" y="6096000"/>
          <p14:tracePt t="216980" x="4892675" y="6111875"/>
          <p14:tracePt t="216998" x="4884738" y="6118225"/>
          <p14:tracePt t="217012" x="4868863" y="6149975"/>
          <p14:tracePt t="217030" x="4830763" y="6188075"/>
          <p14:tracePt t="217048" x="4816475" y="6194425"/>
          <p14:tracePt t="217063" x="4800600" y="6202363"/>
          <p14:tracePt t="217079" x="4792663" y="6202363"/>
          <p14:tracePt t="217197" x="4792663" y="6188075"/>
          <p14:tracePt t="217221" x="4792663" y="6172200"/>
          <p14:tracePt t="217229" x="4792663" y="6156325"/>
          <p14:tracePt t="217237" x="4792663" y="6126163"/>
          <p14:tracePt t="217247" x="4770438" y="6073775"/>
          <p14:tracePt t="217262" x="4762500" y="6035675"/>
          <p14:tracePt t="217279" x="4762500" y="5997575"/>
          <p14:tracePt t="217295" x="4754563" y="5951538"/>
          <p14:tracePt t="217313" x="4754563" y="5913438"/>
          <p14:tracePt t="217329" x="4754563" y="5875338"/>
          <p14:tracePt t="217347" x="4770438" y="5851525"/>
          <p14:tracePt t="217363" x="4784725" y="5837238"/>
          <p14:tracePt t="217378" x="4784725" y="5829300"/>
          <p14:tracePt t="217395" x="4784725" y="5821363"/>
          <p14:tracePt t="217415" x="4784725" y="5807075"/>
          <p14:tracePt t="217429" x="4792663" y="5799138"/>
          <p14:tracePt t="217446" x="4816475" y="5775325"/>
          <p14:tracePt t="217463" x="4876800" y="5737225"/>
          <p14:tracePt t="217479" x="4899025" y="5692775"/>
          <p14:tracePt t="217496" x="4906963" y="5684838"/>
          <p14:tracePt t="217512" x="4914900" y="5676900"/>
          <p14:tracePt t="217556" x="4922838" y="5676900"/>
          <p14:tracePt t="217637" x="4945063" y="5699125"/>
          <p14:tracePt t="217653" x="4975225" y="5715000"/>
          <p14:tracePt t="217662" x="5029200" y="5737225"/>
          <p14:tracePt t="217669" x="5089525" y="5783263"/>
          <p14:tracePt t="217679" x="5197475" y="5813425"/>
          <p14:tracePt t="217695" x="5280025" y="5829300"/>
          <p14:tracePt t="217712" x="5295900" y="5829300"/>
          <p14:tracePt t="217728" x="5303838" y="5845175"/>
          <p14:tracePt t="217757" x="5326063" y="5845175"/>
          <p14:tracePt t="217781" x="5380038" y="5875338"/>
          <p14:tracePt t="217789" x="5440363" y="5889625"/>
          <p14:tracePt t="217797" x="5508625" y="5897563"/>
          <p14:tracePt t="217811" x="5676900" y="5959475"/>
          <p14:tracePt t="217830" x="5699125" y="5965825"/>
          <p14:tracePt t="217845" x="5707063" y="5965825"/>
          <p14:tracePt t="217885" x="5730875" y="5959475"/>
          <p14:tracePt t="217894" x="5753100" y="5943600"/>
          <p14:tracePt t="217901" x="5791200" y="5943600"/>
          <p14:tracePt t="217911" x="5921375" y="5943600"/>
          <p14:tracePt t="217928" x="6042025" y="5943600"/>
          <p14:tracePt t="217945" x="6118225" y="5927725"/>
          <p14:tracePt t="217962" x="6126163" y="5927725"/>
          <p14:tracePt t="217978" x="6134100" y="5927725"/>
          <p14:tracePt t="217995" x="6149975" y="5921375"/>
          <p14:tracePt t="218012" x="6240463" y="5905500"/>
          <p14:tracePt t="218012" x="6308725" y="5897563"/>
          <p14:tracePt t="218030" x="6438900" y="5897563"/>
          <p14:tracePt t="218046" x="6553200" y="5897563"/>
          <p14:tracePt t="218063" x="6575425" y="5897563"/>
          <p14:tracePt t="218079" x="6583363" y="5897563"/>
          <p14:tracePt t="218094" x="6575425" y="5897563"/>
          <p14:tracePt t="218805" x="6569075" y="5897563"/>
          <p14:tracePt t="218917" x="6561138" y="5897563"/>
          <p14:tracePt t="218925" x="6553200" y="5897563"/>
          <p14:tracePt t="218933" x="6553200" y="5889625"/>
          <p14:tracePt t="218944" x="6545263" y="5883275"/>
          <p14:tracePt t="219141" x="6537325" y="5875338"/>
          <p14:tracePt t="219149" x="6530975" y="5875338"/>
          <p14:tracePt t="219229" x="6530975" y="5867400"/>
          <p14:tracePt t="221894" x="6530975" y="5859463"/>
          <p14:tracePt t="221901" x="6530975" y="5851525"/>
          <p14:tracePt t="221925" x="6530975" y="5845175"/>
          <p14:tracePt t="221933" x="6530975" y="5829300"/>
          <p14:tracePt t="221942" x="6530975" y="5821363"/>
          <p14:tracePt t="221958" x="6530975" y="5807075"/>
          <p14:tracePt t="221975" x="6530975" y="5791200"/>
          <p14:tracePt t="221990" x="6530975" y="5761038"/>
          <p14:tracePt t="222008" x="6530975" y="5745163"/>
          <p14:tracePt t="222023" x="6530975" y="5730875"/>
          <p14:tracePt t="222040" x="6530975" y="5722938"/>
          <p14:tracePt t="222056" x="6523038" y="572293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/>
          <p:cNvSpPr txBox="1">
            <a:spLocks noChangeArrowheads="1"/>
          </p:cNvSpPr>
          <p:nvPr/>
        </p:nvSpPr>
        <p:spPr bwMode="auto">
          <a:xfrm>
            <a:off x="1812925" y="482600"/>
            <a:ext cx="67484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Obično se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savijajućim</a:t>
            </a:r>
            <a:r>
              <a:rPr lang="sr-Latn-RS" altLang="en-US" sz="1800">
                <a:latin typeface="Arial" panose="020B0604020202020204" pitchFamily="34" charset="0"/>
              </a:rPr>
              <a:t> i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istežućim</a:t>
            </a:r>
            <a:r>
              <a:rPr lang="sr-Latn-RS" altLang="en-US" sz="1800">
                <a:latin typeface="Arial" panose="020B0604020202020204" pitchFamily="34" charset="0"/>
              </a:rPr>
              <a:t> vibracijama pripisuju harmonijski potencijali ukoliko se posmatraju mala odstupanja od ravnotežnog položaja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454150" y="1579563"/>
          <a:ext cx="54435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993900" imgH="241300" progId="Equation.DSMT4">
                  <p:embed/>
                </p:oleObj>
              </mc:Choice>
              <mc:Fallback>
                <p:oleObj name="Equation" r:id="rId5" imgW="1993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579563"/>
                        <a:ext cx="54435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798513" y="4222750"/>
            <a:ext cx="7880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Znajući sve potencijale koji zavise od posmatrane konfiguracije atoma može se izračunati potencijalna energija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sr-Latn-RS" altLang="en-US" sz="2400">
                <a:latin typeface="Arial" panose="020B0604020202020204" pitchFamily="34" charset="0"/>
              </a:rPr>
              <a:t>celog </a:t>
            </a:r>
            <a:r>
              <a:rPr lang="en-US" altLang="en-US" sz="2400">
                <a:latin typeface="Arial" panose="020B0604020202020204" pitchFamily="34" charset="0"/>
              </a:rPr>
              <a:t>posmatranog sistem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681038" y="2360613"/>
            <a:ext cx="7697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arametri k, r</a:t>
            </a:r>
            <a:r>
              <a:rPr lang="sr-Latn-RS" altLang="en-US" sz="1800" baseline="-25000">
                <a:latin typeface="Arial" panose="020B0604020202020204" pitchFamily="34" charset="0"/>
              </a:rPr>
              <a:t>0</a:t>
            </a:r>
            <a:r>
              <a:rPr lang="sr-Latn-RS" altLang="en-US" sz="1800">
                <a:latin typeface="Arial" panose="020B0604020202020204" pitchFamily="34" charset="0"/>
              </a:rPr>
              <a:t> , </a:t>
            </a:r>
            <a:r>
              <a:rPr lang="el-GR" altLang="en-US" sz="1800">
                <a:latin typeface="Arial" panose="020B0604020202020204" pitchFamily="34" charset="0"/>
              </a:rPr>
              <a:t>θ</a:t>
            </a:r>
            <a:r>
              <a:rPr lang="sr-Latn-RS" altLang="en-US" sz="1800" baseline="-25000">
                <a:latin typeface="Arial" panose="020B0604020202020204" pitchFamily="34" charset="0"/>
              </a:rPr>
              <a:t>0</a:t>
            </a:r>
            <a:r>
              <a:rPr lang="sr-Latn-RS" altLang="en-US" sz="1800">
                <a:latin typeface="Arial" panose="020B0604020202020204" pitchFamily="34" charset="0"/>
              </a:rPr>
              <a:t> za svaki tip veze u molekulu su unapred poznati  za svaki moekul tj vezu u molekulu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2" name="TextBox 8"/>
          <p:cNvSpPr txBox="1">
            <a:spLocks noChangeArrowheads="1"/>
          </p:cNvSpPr>
          <p:nvPr/>
        </p:nvSpPr>
        <p:spPr bwMode="auto">
          <a:xfrm>
            <a:off x="681038" y="3125788"/>
            <a:ext cx="754856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Molekuli  imaju i odgovarajuće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torzione potencijale  </a:t>
            </a:r>
            <a:r>
              <a:rPr lang="sr-Latn-RS" altLang="en-US" sz="1800">
                <a:latin typeface="Arial" panose="020B0604020202020204" pitchFamily="34" charset="0"/>
              </a:rPr>
              <a:t>čiji  parametri moraju biti dati u funkciji konfiguracije atoma.  Moraju biti poznati i potencijali za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vodonične veze </a:t>
            </a:r>
            <a:r>
              <a:rPr lang="sr-Latn-RS" altLang="en-US" sz="1800">
                <a:latin typeface="Arial" panose="020B0604020202020204" pitchFamily="34" charset="0"/>
              </a:rPr>
              <a:t>koje postoje ili mogu nastati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50838" y="5475288"/>
          <a:ext cx="87931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3949700" imgH="254000" progId="Equation.DSMT4">
                  <p:embed/>
                </p:oleObj>
              </mc:Choice>
              <mc:Fallback>
                <p:oleObj name="Equation" r:id="rId7" imgW="39497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475288"/>
                        <a:ext cx="87931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515100" y="5722938"/>
          <p14:tracePt t="1773" x="6507163" y="5722938"/>
          <p14:tracePt t="1776" x="6499225" y="5722938"/>
          <p14:tracePt t="2079" x="6499225" y="5730875"/>
          <p14:tracePt t="2231" x="6492875" y="5730875"/>
          <p14:tracePt t="2327" x="6484938" y="5730875"/>
          <p14:tracePt t="2447" x="6477000" y="5730875"/>
          <p14:tracePt t="2455" x="6461125" y="5730875"/>
          <p14:tracePt t="2471" x="6454775" y="5722938"/>
          <p14:tracePt t="2479" x="6438900" y="5707063"/>
          <p14:tracePt t="2489" x="6384925" y="5668963"/>
          <p14:tracePt t="2505" x="6340475" y="5622925"/>
          <p14:tracePt t="2522" x="6286500" y="5562600"/>
          <p14:tracePt t="2539" x="6202363" y="5470525"/>
          <p14:tracePt t="2555" x="6134100" y="5387975"/>
          <p14:tracePt t="2572" x="6042025" y="5265738"/>
          <p14:tracePt t="2588" x="5951538" y="5135563"/>
          <p14:tracePt t="2605" x="5829300" y="4930775"/>
          <p14:tracePt t="2622" x="5684838" y="4670425"/>
          <p14:tracePt t="2622" x="5616575" y="4473575"/>
          <p14:tracePt t="2639" x="5546725" y="4321175"/>
          <p14:tracePt t="2655" x="5364163" y="3978275"/>
          <p14:tracePt t="2671" x="5287963" y="3863975"/>
          <p14:tracePt t="2688" x="5257800" y="3741738"/>
          <p14:tracePt t="2705" x="5235575" y="3665538"/>
          <p14:tracePt t="2720" x="5197475" y="3603625"/>
          <p14:tracePt t="2737" x="5159375" y="3521075"/>
          <p14:tracePt t="2754" x="5127625" y="3451225"/>
          <p14:tracePt t="2772" x="5089525" y="3390900"/>
          <p14:tracePt t="2786" x="5037138" y="3322638"/>
          <p14:tracePt t="2803" x="4983163" y="3222625"/>
          <p14:tracePt t="2820" x="4937125" y="3108325"/>
          <p14:tracePt t="2820" x="4914900" y="3070225"/>
          <p14:tracePt t="2838" x="4906963" y="3032125"/>
          <p14:tracePt t="2852" x="4868863" y="2903538"/>
          <p14:tracePt t="2871" x="4830763" y="2835275"/>
          <p14:tracePt t="2887" x="4784725" y="2720975"/>
          <p14:tracePt t="2903" x="4740275" y="2620963"/>
          <p14:tracePt t="2920" x="4694238" y="2514600"/>
          <p14:tracePt t="2936" x="4664075" y="2446338"/>
          <p14:tracePt t="2952" x="4625975" y="2378075"/>
          <p14:tracePt t="2969" x="4618038" y="2339975"/>
          <p14:tracePt t="2986" x="4602163" y="2308225"/>
          <p14:tracePt t="3002" x="4579938" y="2270125"/>
          <p14:tracePt t="3021" x="4556125" y="2232025"/>
          <p14:tracePt t="3036" x="4511675" y="2163763"/>
          <p14:tracePt t="3052" x="4465638" y="2073275"/>
          <p14:tracePt t="3052" x="4441825" y="2027238"/>
          <p14:tracePt t="3070" x="4411663" y="1965325"/>
          <p14:tracePt t="3086" x="4365625" y="1889125"/>
          <p14:tracePt t="3103" x="4327525" y="1812925"/>
          <p14:tracePt t="3120" x="4297363" y="1730375"/>
          <p14:tracePt t="3136" x="4251325" y="1646238"/>
          <p14:tracePt t="3152" x="4213225" y="1562100"/>
          <p14:tracePt t="3169" x="4213225" y="1539875"/>
          <p14:tracePt t="3186" x="4213225" y="1531938"/>
          <p14:tracePt t="3202" x="4213225" y="1516063"/>
          <p14:tracePt t="3219" x="4213225" y="1501775"/>
          <p14:tracePt t="3235" x="4213225" y="1485900"/>
          <p14:tracePt t="3252" x="4213225" y="1455738"/>
          <p14:tracePt t="3271" x="4221163" y="1439863"/>
          <p14:tracePt t="3287" x="4221163" y="1431925"/>
          <p14:tracePt t="3302" x="4229100" y="1425575"/>
          <p14:tracePt t="3326" x="4229100" y="1409700"/>
          <p14:tracePt t="3366" x="4229100" y="1349375"/>
          <p14:tracePt t="3374" x="4229100" y="1303338"/>
          <p14:tracePt t="3385" x="4229100" y="1265238"/>
          <p14:tracePt t="3403" x="4244975" y="1235075"/>
          <p14:tracePt t="3420" x="4251325" y="1227138"/>
          <p14:tracePt t="3436" x="4259263" y="1219200"/>
          <p14:tracePt t="3502" x="4259263" y="1211263"/>
          <p14:tracePt t="3510" x="4259263" y="1203325"/>
          <p14:tracePt t="3526" x="4259263" y="1189038"/>
          <p14:tracePt t="3542" x="4267200" y="1181100"/>
          <p14:tracePt t="3552" x="4267200" y="1158875"/>
          <p14:tracePt t="3569" x="4275138" y="1150938"/>
          <p14:tracePt t="3678" x="4275138" y="1143000"/>
          <p14:tracePt t="3782" x="4275138" y="1135063"/>
          <p14:tracePt t="3878" x="4267200" y="1127125"/>
          <p14:tracePt t="3894" x="4251325" y="1127125"/>
          <p14:tracePt t="3918" x="4237038" y="1127125"/>
          <p14:tracePt t="3926" x="4229100" y="1127125"/>
          <p14:tracePt t="3942" x="4206875" y="1127125"/>
          <p14:tracePt t="3952" x="4152900" y="1127125"/>
          <p14:tracePt t="3969" x="4092575" y="1127125"/>
          <p14:tracePt t="3986" x="3984625" y="1058863"/>
          <p14:tracePt t="4002" x="3894138" y="1006475"/>
          <p14:tracePt t="4019" x="3810000" y="960438"/>
          <p14:tracePt t="4036" x="3733800" y="922338"/>
          <p14:tracePt t="4051" x="3665538" y="876300"/>
          <p14:tracePt t="4068" x="3635375" y="868363"/>
          <p14:tracePt t="4087" x="3627438" y="868363"/>
          <p14:tracePt t="4182" x="3619500" y="868363"/>
          <p14:tracePt t="4198" x="3611563" y="868363"/>
          <p14:tracePt t="4206" x="3603625" y="868363"/>
          <p14:tracePt t="4222" x="3597275" y="868363"/>
          <p14:tracePt t="4235" x="3581400" y="868363"/>
          <p14:tracePt t="4252" x="3551238" y="868363"/>
          <p14:tracePt t="4252" x="3535363" y="868363"/>
          <p14:tracePt t="4270" x="3521075" y="868363"/>
          <p14:tracePt t="4285" x="3497263" y="868363"/>
          <p14:tracePt t="4303" x="3475038" y="868363"/>
          <p14:tracePt t="4320" x="3467100" y="868363"/>
          <p14:tracePt t="4337" x="3451225" y="868363"/>
          <p14:tracePt t="4352" x="3444875" y="868363"/>
          <p14:tracePt t="4368" x="3436938" y="868363"/>
          <p14:tracePt t="4390" x="3429000" y="860425"/>
          <p14:tracePt t="8679" x="3429000" y="868363"/>
          <p14:tracePt t="9246" x="3429000" y="884238"/>
          <p14:tracePt t="9294" x="3429000" y="892175"/>
          <p14:tracePt t="9462" x="3413125" y="914400"/>
          <p14:tracePt t="9479" x="3406775" y="922338"/>
          <p14:tracePt t="9502" x="3398838" y="936625"/>
          <p14:tracePt t="9511" x="3390900" y="936625"/>
          <p14:tracePt t="9526" x="3390900" y="944563"/>
          <p14:tracePt t="9533" x="3382963" y="952500"/>
          <p14:tracePt t="9545" x="3375025" y="960438"/>
          <p14:tracePt t="9563" x="3360738" y="974725"/>
          <p14:tracePt t="9579" x="3352800" y="990600"/>
          <p14:tracePt t="9595" x="3330575" y="1006475"/>
          <p14:tracePt t="9612" x="3298825" y="1044575"/>
          <p14:tracePt t="9631" x="3284538" y="1066800"/>
          <p14:tracePt t="9647" x="3260725" y="1104900"/>
          <p14:tracePt t="9664" x="3254375" y="1120775"/>
          <p14:tracePt t="9681" x="3246438" y="1135063"/>
          <p14:tracePt t="9697" x="3230563" y="1143000"/>
          <p14:tracePt t="9713" x="3222625" y="1165225"/>
          <p14:tracePt t="9729" x="3192463" y="1196975"/>
          <p14:tracePt t="9747" x="3170238" y="1241425"/>
          <p14:tracePt t="9766" x="3146425" y="1279525"/>
          <p14:tracePt t="9780" x="3124200" y="1325563"/>
          <p14:tracePt t="9796" x="3101975" y="1363663"/>
          <p14:tracePt t="9813" x="3048000" y="1439863"/>
          <p14:tracePt t="9831" x="2987675" y="1516063"/>
          <p14:tracePt t="9848" x="2933700" y="1546225"/>
          <p14:tracePt t="9864" x="2895600" y="1577975"/>
          <p14:tracePt t="9880" x="2873375" y="1592263"/>
          <p14:tracePt t="9896" x="2841625" y="1608138"/>
          <p14:tracePt t="9913" x="2797175" y="1630363"/>
          <p14:tracePt t="9929" x="2735263" y="1668463"/>
          <p14:tracePt t="9946" x="2628900" y="1714500"/>
          <p14:tracePt t="9963" x="2514600" y="1760538"/>
          <p14:tracePt t="9980" x="2430463" y="1798638"/>
          <p14:tracePt t="9996" x="2384425" y="1812925"/>
          <p14:tracePt t="10013" x="2370138" y="1836738"/>
          <p14:tracePt t="10030" x="2362200" y="1836738"/>
          <p14:tracePt t="10045" x="2362200" y="1828800"/>
          <p14:tracePt t="10278" x="2370138" y="1820863"/>
          <p14:tracePt t="10326" x="2384425" y="1806575"/>
          <p14:tracePt t="10406" x="2384425" y="1798638"/>
          <p14:tracePt t="10446" x="2392363" y="1782763"/>
          <p14:tracePt t="10470" x="2400300" y="1774825"/>
          <p14:tracePt t="10486" x="2408238" y="1768475"/>
          <p14:tracePt t="10510" x="2416175" y="1760538"/>
          <p14:tracePt t="19638" x="2422525" y="1760538"/>
          <p14:tracePt t="19790" x="2430463" y="1768475"/>
          <p14:tracePt t="25460" x="2438400" y="1768475"/>
          <p14:tracePt t="26222" x="2446338" y="1774825"/>
          <p14:tracePt t="27110" x="2446338" y="1782763"/>
          <p14:tracePt t="27182" x="2454275" y="1782763"/>
          <p14:tracePt t="27318" x="2460625" y="1774825"/>
          <p14:tracePt t="27350" x="2460625" y="1768475"/>
          <p14:tracePt t="27374" x="2468563" y="1760538"/>
          <p14:tracePt t="27478" x="2468563" y="1752600"/>
          <p14:tracePt t="27510" x="2476500" y="1744663"/>
          <p14:tracePt t="31036" x="2476500" y="1736725"/>
          <p14:tracePt t="44141" x="2484438" y="1730375"/>
          <p14:tracePt t="44886" x="2492375" y="1730375"/>
          <p14:tracePt t="45638" x="2492375" y="1722438"/>
          <p14:tracePt t="45678" x="2492375" y="1714500"/>
          <p14:tracePt t="45694" x="2492375" y="1706563"/>
          <p14:tracePt t="45862" x="2498725" y="1706563"/>
          <p14:tracePt t="52105" x="2506663" y="1706563"/>
          <p14:tracePt t="56214" x="2506663" y="1714500"/>
          <p14:tracePt t="56287" x="2506663" y="1722438"/>
          <p14:tracePt t="56343" x="2506663" y="1736725"/>
          <p14:tracePt t="56358" x="2506663" y="1744663"/>
          <p14:tracePt t="56422" x="2506663" y="1752600"/>
          <p14:tracePt t="56454" x="2506663" y="1760538"/>
          <p14:tracePt t="56494" x="2506663" y="1768475"/>
          <p14:tracePt t="56534" x="2498725" y="1782763"/>
          <p14:tracePt t="56574" x="2498725" y="1790700"/>
          <p14:tracePt t="56638" x="2498725" y="1798638"/>
          <p14:tracePt t="56686" x="2492375" y="1806575"/>
          <p14:tracePt t="56702" x="2492375" y="1812925"/>
          <p14:tracePt t="56734" x="2492375" y="1820863"/>
          <p14:tracePt t="56759" x="2484438" y="1828800"/>
          <p14:tracePt t="56814" x="2484438" y="1836738"/>
          <p14:tracePt t="56838" x="2484438" y="1844675"/>
          <p14:tracePt t="56854" x="2468563" y="1858963"/>
          <p14:tracePt t="56862" x="2468563" y="1866900"/>
          <p14:tracePt t="56878" x="2468563" y="1874838"/>
          <p14:tracePt t="56885" x="2468563" y="1882775"/>
          <p14:tracePt t="56896" x="2454275" y="1889125"/>
          <p14:tracePt t="56915" x="2454275" y="1905000"/>
          <p14:tracePt t="56930" x="2454275" y="1935163"/>
          <p14:tracePt t="56947" x="2454275" y="1943100"/>
          <p14:tracePt t="56964" x="2446338" y="1958975"/>
          <p14:tracePt t="56982" x="2446338" y="1981200"/>
          <p14:tracePt t="56999" x="2438400" y="1997075"/>
          <p14:tracePt t="57016" x="2438400" y="2019300"/>
          <p14:tracePt t="57032" x="2438400" y="2049463"/>
          <p14:tracePt t="57048" x="2438400" y="2065338"/>
          <p14:tracePt t="57065" x="2438400" y="2079625"/>
          <p14:tracePt t="57081" x="2438400" y="2095500"/>
          <p14:tracePt t="57099" x="2438400" y="2103438"/>
          <p14:tracePt t="57119" x="2438400" y="2111375"/>
          <p14:tracePt t="57143" x="2438400" y="2117725"/>
          <p14:tracePt t="57543" x="2438400" y="2125663"/>
          <p14:tracePt t="57559" x="2430463" y="2125663"/>
          <p14:tracePt t="57567" x="2416175" y="2125663"/>
          <p14:tracePt t="57583" x="2400300" y="2125663"/>
          <p14:tracePt t="57598" x="2384425" y="2125663"/>
          <p14:tracePt t="57598" x="2378075" y="2125663"/>
          <p14:tracePt t="57616" x="2370138" y="2125663"/>
          <p14:tracePt t="57631" x="2354263" y="2125663"/>
          <p14:tracePt t="57649" x="2332038" y="2125663"/>
          <p14:tracePt t="57666" x="2263775" y="2141538"/>
          <p14:tracePt t="57682" x="2193925" y="2141538"/>
          <p14:tracePt t="57698" x="2103438" y="2163763"/>
          <p14:tracePt t="57715" x="2019300" y="2171700"/>
          <p14:tracePt t="57732" x="2011363" y="2171700"/>
          <p14:tracePt t="57747" x="1989138" y="2171700"/>
          <p14:tracePt t="57766" x="1981200" y="2171700"/>
          <p14:tracePt t="57783" x="1973263" y="2171700"/>
          <p14:tracePt t="57797" x="1927225" y="2171700"/>
          <p14:tracePt t="57797" x="1905000" y="2171700"/>
          <p14:tracePt t="57816" x="1851025" y="2171700"/>
          <p14:tracePt t="57832" x="1774825" y="2171700"/>
          <p14:tracePt t="57849" x="1736725" y="2171700"/>
          <p14:tracePt t="57865" x="1714500" y="2171700"/>
          <p14:tracePt t="57881" x="1684338" y="2171700"/>
          <p14:tracePt t="57898" x="1660525" y="2187575"/>
          <p14:tracePt t="57915" x="1630363" y="2187575"/>
          <p14:tracePt t="57931" x="1600200" y="2187575"/>
          <p14:tracePt t="57948" x="1577975" y="2193925"/>
          <p14:tracePt t="57965" x="1531938" y="2201863"/>
          <p14:tracePt t="57981" x="1477963" y="2201863"/>
          <p14:tracePt t="57998" x="1455738" y="2209800"/>
          <p14:tracePt t="57998" x="1447800" y="2209800"/>
          <p14:tracePt t="58016" x="1431925" y="2209800"/>
          <p14:tracePt t="58031" x="1447800" y="2209800"/>
          <p14:tracePt t="58367" x="1455738" y="2209800"/>
          <p14:tracePt t="58383" x="1463675" y="2209800"/>
          <p14:tracePt t="58391" x="1470025" y="2209800"/>
          <p14:tracePt t="58399" x="1477963" y="2209800"/>
          <p14:tracePt t="58447" x="1485900" y="2209800"/>
          <p14:tracePt t="58455" x="1493838" y="2209800"/>
          <p14:tracePt t="58471" x="1501775" y="2209800"/>
          <p14:tracePt t="58481" x="1516063" y="2209800"/>
          <p14:tracePt t="58503" x="1524000" y="2209800"/>
          <p14:tracePt t="58519" x="1531938" y="2209800"/>
          <p14:tracePt t="58530" x="1546225" y="2209800"/>
          <p14:tracePt t="58547" x="1570038" y="2209800"/>
          <p14:tracePt t="58564" x="1600200" y="2201863"/>
          <p14:tracePt t="58581" x="1622425" y="2201863"/>
          <p14:tracePt t="58597" x="1654175" y="2193925"/>
          <p14:tracePt t="58614" x="1684338" y="2193925"/>
          <p14:tracePt t="58614" x="1692275" y="2187575"/>
          <p14:tracePt t="58632" x="1714500" y="2179638"/>
          <p14:tracePt t="58648" x="1752600" y="2179638"/>
          <p14:tracePt t="58665" x="1768475" y="2171700"/>
          <p14:tracePt t="58681" x="1790700" y="2163763"/>
          <p14:tracePt t="58697" x="1828800" y="2163763"/>
          <p14:tracePt t="58714" x="1844675" y="2163763"/>
          <p14:tracePt t="58729" x="1889125" y="2163763"/>
          <p14:tracePt t="58747" x="1912938" y="2163763"/>
          <p14:tracePt t="58747" x="1920875" y="2163763"/>
          <p14:tracePt t="58768" x="1935163" y="2163763"/>
          <p14:tracePt t="58783" x="1951038" y="2163763"/>
          <p14:tracePt t="58795" x="1965325" y="2163763"/>
          <p14:tracePt t="58814" x="1973263" y="2163763"/>
          <p14:tracePt t="58831" x="2003425" y="2163763"/>
          <p14:tracePt t="58848" x="2073275" y="2187575"/>
          <p14:tracePt t="58864" x="2117725" y="2187575"/>
          <p14:tracePt t="58881" x="2155825" y="2187575"/>
          <p14:tracePt t="58898" x="2201863" y="2187575"/>
          <p14:tracePt t="58913" x="2217738" y="2187575"/>
          <p14:tracePt t="58929" x="2247900" y="2187575"/>
          <p14:tracePt t="58945" x="2270125" y="2187575"/>
          <p14:tracePt t="58962" x="2301875" y="2187575"/>
          <p14:tracePt t="58979" x="2332038" y="2187575"/>
          <p14:tracePt t="58996" x="2378075" y="2187575"/>
          <p14:tracePt t="59013" x="2416175" y="2187575"/>
          <p14:tracePt t="59029" x="2446338" y="2187575"/>
          <p14:tracePt t="59046" x="2484438" y="2187575"/>
          <p14:tracePt t="59064" x="2514600" y="2179638"/>
          <p14:tracePt t="59081" x="2544763" y="2171700"/>
          <p14:tracePt t="59097" x="2598738" y="2155825"/>
          <p14:tracePt t="59113" x="2651125" y="2149475"/>
          <p14:tracePt t="59130" x="2674938" y="2141538"/>
          <p14:tracePt t="59147" x="2705100" y="2141538"/>
          <p14:tracePt t="59163" x="2727325" y="2141538"/>
          <p14:tracePt t="59180" x="2751138" y="2141538"/>
          <p14:tracePt t="59197" x="2765425" y="2141538"/>
          <p14:tracePt t="59213" x="2789238" y="2141538"/>
          <p14:tracePt t="59213" x="2803525" y="2141538"/>
          <p14:tracePt t="59231" x="2811463" y="2141538"/>
          <p14:tracePt t="59247" x="2873375" y="2133600"/>
          <p14:tracePt t="59264" x="2911475" y="2133600"/>
          <p14:tracePt t="59281" x="2955925" y="2125663"/>
          <p14:tracePt t="59297" x="2971800" y="2117725"/>
          <p14:tracePt t="59319" x="2979738" y="2117725"/>
          <p14:tracePt t="59351" x="2987675" y="2117725"/>
          <p14:tracePt t="59359" x="2994025" y="2117725"/>
          <p14:tracePt t="59367" x="3009900" y="2117725"/>
          <p14:tracePt t="59379" x="3055938" y="2117725"/>
          <p14:tracePt t="59398" x="3078163" y="2117725"/>
          <p14:tracePt t="59414" x="3101975" y="2117725"/>
          <p14:tracePt t="59430" x="3108325" y="2117725"/>
          <p14:tracePt t="59446" x="3124200" y="2117725"/>
          <p14:tracePt t="59471" x="3132138" y="2117725"/>
          <p14:tracePt t="59487" x="3140075" y="2117725"/>
          <p14:tracePt t="59497" x="3162300" y="2117725"/>
          <p14:tracePt t="59513" x="3178175" y="2117725"/>
          <p14:tracePt t="59530" x="3184525" y="2117725"/>
          <p14:tracePt t="59546" x="3192463" y="2117725"/>
          <p14:tracePt t="59563" x="3208338" y="2117725"/>
          <p14:tracePt t="59583" x="3222625" y="2117725"/>
          <p14:tracePt t="59596" x="3276600" y="2117725"/>
          <p14:tracePt t="59613" x="3330575" y="2117725"/>
          <p14:tracePt t="59629" x="3375025" y="2117725"/>
          <p14:tracePt t="59629" x="3382963" y="2117725"/>
          <p14:tracePt t="59648" x="3390900" y="2117725"/>
          <p14:tracePt t="59664" x="3398838" y="2117725"/>
          <p14:tracePt t="59703" x="3398838" y="2125663"/>
          <p14:tracePt t="59712" x="3406775" y="2133600"/>
          <p14:tracePt t="59727" x="3413125" y="2133600"/>
          <p14:tracePt t="59735" x="3421063" y="2133600"/>
          <p14:tracePt t="59746" x="3436938" y="2133600"/>
          <p14:tracePt t="59763" x="3451225" y="2141538"/>
          <p14:tracePt t="59779" x="3459163" y="2141538"/>
          <p14:tracePt t="59795" x="3467100" y="2141538"/>
          <p14:tracePt t="59811" x="3482975" y="2141538"/>
          <p14:tracePt t="59828" x="3497263" y="2141538"/>
          <p14:tracePt t="59847" x="3513138" y="2141538"/>
          <p14:tracePt t="59847" x="3521075" y="2141538"/>
          <p14:tracePt t="59864" x="3527425" y="2141538"/>
          <p14:tracePt t="59879" x="3543300" y="2141538"/>
          <p14:tracePt t="59927" x="3551238" y="2141538"/>
          <p14:tracePt t="59935" x="3559175" y="2149475"/>
          <p14:tracePt t="59945" x="3589338" y="2155825"/>
          <p14:tracePt t="59963" x="3597275" y="2171700"/>
          <p14:tracePt t="59983" x="3603625" y="2171700"/>
          <p14:tracePt t="59999" x="3611563" y="2179638"/>
          <p14:tracePt t="60015" x="3619500" y="2187575"/>
          <p14:tracePt t="60029" x="3635375" y="2187575"/>
          <p14:tracePt t="60045" x="3657600" y="2187575"/>
          <p14:tracePt t="60045" x="3665538" y="2187575"/>
          <p14:tracePt t="60064" x="3679825" y="2187575"/>
          <p14:tracePt t="60080" x="3687763" y="2193925"/>
          <p14:tracePt t="60359" x="3687763" y="2179638"/>
          <p14:tracePt t="60671" x="3687763" y="2163763"/>
          <p14:tracePt t="60679" x="3687763" y="2155825"/>
          <p14:tracePt t="60679" x="3695700" y="2141538"/>
          <p14:tracePt t="60696" x="3703638" y="2125663"/>
          <p14:tracePt t="60713" x="3711575" y="2117725"/>
          <p14:tracePt t="60728" x="3717925" y="2111375"/>
          <p14:tracePt t="60745" x="3725863" y="2111375"/>
          <p14:tracePt t="60761" x="3733800" y="2103438"/>
          <p14:tracePt t="60778" x="3733800" y="2095500"/>
          <p14:tracePt t="60839" x="3733800" y="2087563"/>
          <p14:tracePt t="60847" x="3733800" y="2079625"/>
          <p14:tracePt t="60861" x="3733800" y="2065338"/>
          <p14:tracePt t="60878" x="3733800" y="2049463"/>
          <p14:tracePt t="60895" x="3733800" y="2041525"/>
          <p14:tracePt t="60912" x="3733800" y="2035175"/>
          <p14:tracePt t="60929" x="3733800" y="2027238"/>
          <p14:tracePt t="60946" x="3733800" y="2003425"/>
          <p14:tracePt t="60961" x="3725863" y="1989138"/>
          <p14:tracePt t="60978" x="3725863" y="1981200"/>
          <p14:tracePt t="60999" x="3717925" y="1965325"/>
          <p14:tracePt t="61011" x="3711575" y="1951038"/>
          <p14:tracePt t="61031" x="3703638" y="1935163"/>
          <p14:tracePt t="61047" x="3703638" y="1927225"/>
          <p14:tracePt t="61061" x="3695700" y="1912938"/>
          <p14:tracePt t="61077" x="3679825" y="1897063"/>
          <p14:tracePt t="61094" x="3673475" y="1874838"/>
          <p14:tracePt t="61112" x="3657600" y="1851025"/>
          <p14:tracePt t="61129" x="3649663" y="1820863"/>
          <p14:tracePt t="61145" x="3635375" y="1812925"/>
          <p14:tracePt t="61161" x="3619500" y="1798638"/>
          <p14:tracePt t="61178" x="3611563" y="1790700"/>
          <p14:tracePt t="61194" x="3603625" y="1774825"/>
          <p14:tracePt t="61210" x="3597275" y="1768475"/>
          <p14:tracePt t="61227" x="3581400" y="1752600"/>
          <p14:tracePt t="61244" x="3565525" y="1736725"/>
          <p14:tracePt t="61261" x="3559175" y="1730375"/>
          <p14:tracePt t="61277" x="3551238" y="1722438"/>
          <p14:tracePt t="61294" x="3535363" y="1714500"/>
          <p14:tracePt t="61312" x="3521075" y="1706563"/>
          <p14:tracePt t="61328" x="3475038" y="1684338"/>
          <p14:tracePt t="61345" x="3436938" y="1676400"/>
          <p14:tracePt t="61361" x="3413125" y="1660525"/>
          <p14:tracePt t="61379" x="3390900" y="1654175"/>
          <p14:tracePt t="61394" x="3375025" y="1638300"/>
          <p14:tracePt t="61410" x="3368675" y="1638300"/>
          <p14:tracePt t="61427" x="3352800" y="1638300"/>
          <p14:tracePt t="61445" x="3330575" y="1622425"/>
          <p14:tracePt t="61461" x="3298825" y="1622425"/>
          <p14:tracePt t="61478" x="3254375" y="1622425"/>
          <p14:tracePt t="61478" x="3222625" y="1616075"/>
          <p14:tracePt t="61495" x="3192463" y="1608138"/>
          <p14:tracePt t="61512" x="3140075" y="1600200"/>
          <p14:tracePt t="61529" x="3108325" y="1584325"/>
          <p14:tracePt t="61545" x="3063875" y="1570038"/>
          <p14:tracePt t="61561" x="3040063" y="1570038"/>
          <p14:tracePt t="61577" x="2994025" y="1570038"/>
          <p14:tracePt t="61594" x="2949575" y="1570038"/>
          <p14:tracePt t="61611" x="2895600" y="1570038"/>
          <p14:tracePt t="61627" x="2827338" y="1570038"/>
          <p14:tracePt t="61644" x="2789238" y="1570038"/>
          <p14:tracePt t="61661" x="2720975" y="1570038"/>
          <p14:tracePt t="61677" x="2659063" y="1570038"/>
          <p14:tracePt t="61694" x="2606675" y="1570038"/>
          <p14:tracePt t="61712" x="2590800" y="1570038"/>
          <p14:tracePt t="61728" x="2552700" y="1570038"/>
          <p14:tracePt t="61745" x="2514600" y="1570038"/>
          <p14:tracePt t="61761" x="2498725" y="1570038"/>
          <p14:tracePt t="61778" x="2476500" y="1570038"/>
          <p14:tracePt t="61794" x="2446338" y="1577975"/>
          <p14:tracePt t="61810" x="2400300" y="1577975"/>
          <p14:tracePt t="61827" x="2346325" y="1577975"/>
          <p14:tracePt t="61844" x="2286000" y="1577975"/>
          <p14:tracePt t="61861" x="2217738" y="1577975"/>
          <p14:tracePt t="61861" x="2193925" y="1577975"/>
          <p14:tracePt t="61880" x="2163763" y="1577975"/>
          <p14:tracePt t="61893" x="2103438" y="1577975"/>
          <p14:tracePt t="61893" x="2079625" y="1577975"/>
          <p14:tracePt t="61912" x="2049463" y="1577975"/>
          <p14:tracePt t="61928" x="2011363" y="1600200"/>
          <p14:tracePt t="61945" x="1958975" y="1600200"/>
          <p14:tracePt t="61961" x="1905000" y="1622425"/>
          <p14:tracePt t="61977" x="1866900" y="1638300"/>
          <p14:tracePt t="61994" x="1851025" y="1654175"/>
          <p14:tracePt t="62010" x="1812925" y="1676400"/>
          <p14:tracePt t="62027" x="1774825" y="1692275"/>
          <p14:tracePt t="62043" x="1760538" y="1714500"/>
          <p14:tracePt t="62060" x="1736725" y="1730375"/>
          <p14:tracePt t="62077" x="1714500" y="1752600"/>
          <p14:tracePt t="62093" x="1706563" y="1782763"/>
          <p14:tracePt t="62093" x="1698625" y="1782763"/>
          <p14:tracePt t="62112" x="1698625" y="1798638"/>
          <p14:tracePt t="62128" x="1698625" y="1828800"/>
          <p14:tracePt t="62144" x="1698625" y="1858963"/>
          <p14:tracePt t="62160" x="1698625" y="1882775"/>
          <p14:tracePt t="62183" x="1698625" y="1897063"/>
          <p14:tracePt t="62193" x="1730375" y="1927225"/>
          <p14:tracePt t="62210" x="1744663" y="1951038"/>
          <p14:tracePt t="62227" x="1782763" y="1973263"/>
          <p14:tracePt t="62243" x="1782763" y="1981200"/>
          <p14:tracePt t="62259" x="1812925" y="2011363"/>
          <p14:tracePt t="62276" x="1828800" y="2019300"/>
          <p14:tracePt t="62293" x="1844675" y="2019300"/>
          <p14:tracePt t="62309" x="1858963" y="2027238"/>
          <p14:tracePt t="62327" x="1920875" y="2049463"/>
          <p14:tracePt t="62344" x="1943100" y="2049463"/>
          <p14:tracePt t="62361" x="1973263" y="2049463"/>
          <p14:tracePt t="62377" x="2011363" y="2065338"/>
          <p14:tracePt t="62394" x="2057400" y="2073275"/>
          <p14:tracePt t="62410" x="2117725" y="2087563"/>
          <p14:tracePt t="62427" x="2179638" y="2087563"/>
          <p14:tracePt t="62443" x="2263775" y="2103438"/>
          <p14:tracePt t="62460" x="2346325" y="2111375"/>
          <p14:tracePt t="62476" x="2408238" y="2125663"/>
          <p14:tracePt t="62476" x="2430463" y="2125663"/>
          <p14:tracePt t="62496" x="2454275" y="2125663"/>
          <p14:tracePt t="62509" x="2498725" y="2133600"/>
          <p14:tracePt t="62509" x="2522538" y="2133600"/>
          <p14:tracePt t="62528" x="2568575" y="2141538"/>
          <p14:tracePt t="62544" x="2628900" y="2141538"/>
          <p14:tracePt t="62560" x="2713038" y="2149475"/>
          <p14:tracePt t="62577" x="2773363" y="2163763"/>
          <p14:tracePt t="62593" x="2827338" y="2163763"/>
          <p14:tracePt t="62610" x="2903538" y="2163763"/>
          <p14:tracePt t="62626" x="2971800" y="2171700"/>
          <p14:tracePt t="62643" x="3025775" y="2187575"/>
          <p14:tracePt t="62660" x="3040063" y="2187575"/>
          <p14:tracePt t="62676" x="3063875" y="2187575"/>
          <p14:tracePt t="62694" x="3094038" y="2187575"/>
          <p14:tracePt t="62710" x="3170238" y="2187575"/>
          <p14:tracePt t="62726" x="3276600" y="2187575"/>
          <p14:tracePt t="62726" x="3330575" y="2187575"/>
          <p14:tracePt t="62744" x="3390900" y="2187575"/>
          <p14:tracePt t="62760" x="3398838" y="2187575"/>
          <p14:tracePt t="62847" x="3406775" y="2187575"/>
          <p14:tracePt t="62863" x="3413125" y="2187575"/>
          <p14:tracePt t="63199" x="3421063" y="2187575"/>
          <p14:tracePt t="63208" x="3429000" y="2187575"/>
          <p14:tracePt t="63215" x="3444875" y="2187575"/>
          <p14:tracePt t="63225" x="3497263" y="2187575"/>
          <p14:tracePt t="63242" x="3559175" y="2187575"/>
          <p14:tracePt t="63259" x="3641725" y="2187575"/>
          <p14:tracePt t="63274" x="3703638" y="2187575"/>
          <p14:tracePt t="63291" x="3733800" y="2187575"/>
          <p14:tracePt t="63307" x="3787775" y="2187575"/>
          <p14:tracePt t="63325" x="3870325" y="2187575"/>
          <p14:tracePt t="63341" x="3984625" y="2187575"/>
          <p14:tracePt t="63358" x="4092575" y="2187575"/>
          <p14:tracePt t="63358" x="4168775" y="2187575"/>
          <p14:tracePt t="63375" x="4267200" y="2187575"/>
          <p14:tracePt t="63392" x="4389438" y="2187575"/>
          <p14:tracePt t="63408" x="4533900" y="2187575"/>
          <p14:tracePt t="63425" x="4648200" y="2187575"/>
          <p14:tracePt t="63441" x="4732338" y="2187575"/>
          <p14:tracePt t="63457" x="4762500" y="2171700"/>
          <p14:tracePt t="63475" x="4770438" y="2171700"/>
          <p14:tracePt t="63490" x="4778375" y="2171700"/>
          <p14:tracePt t="63511" x="4800600" y="2163763"/>
          <p14:tracePt t="63525" x="4876800" y="2141538"/>
          <p14:tracePt t="63525" x="4937125" y="2133600"/>
          <p14:tracePt t="63544" x="5021263" y="2133600"/>
          <p14:tracePt t="63558" x="5219700" y="2133600"/>
          <p14:tracePt t="63576" x="5280025" y="2133600"/>
          <p14:tracePt t="63593" x="5295900" y="2133600"/>
          <p14:tracePt t="63663" x="5311775" y="2133600"/>
          <p14:tracePt t="63671" x="5349875" y="2133600"/>
          <p14:tracePt t="63679" x="5387975" y="2133600"/>
          <p14:tracePt t="63691" x="5426075" y="2133600"/>
          <p14:tracePt t="63709" x="5464175" y="2133600"/>
          <p14:tracePt t="63725" x="5470525" y="2133600"/>
          <p14:tracePt t="63791" x="5478463" y="2133600"/>
          <p14:tracePt t="63799" x="5502275" y="2133600"/>
          <p14:tracePt t="63808" x="5554663" y="2141538"/>
          <p14:tracePt t="63825" x="5638800" y="2149475"/>
          <p14:tracePt t="63841" x="5722938" y="2155825"/>
          <p14:tracePt t="63858" x="5783263" y="2155825"/>
          <p14:tracePt t="63874" x="5791200" y="2163763"/>
          <p14:tracePt t="63891" x="5799138" y="2163763"/>
          <p14:tracePt t="63943" x="5813425" y="2163763"/>
          <p14:tracePt t="63951" x="5845175" y="2163763"/>
          <p14:tracePt t="63959" x="5927725" y="2163763"/>
          <p14:tracePt t="63976" x="6011863" y="2187575"/>
          <p14:tracePt t="63993" x="6057900" y="2187575"/>
          <p14:tracePt t="64009" x="6073775" y="2193925"/>
          <p14:tracePt t="64024" x="6088063" y="2193925"/>
          <p14:tracePt t="64063" x="6103938" y="2193925"/>
          <p14:tracePt t="64071" x="6126163" y="2193925"/>
          <p14:tracePt t="64079" x="6164263" y="2201863"/>
          <p14:tracePt t="64091" x="6218238" y="2201863"/>
          <p14:tracePt t="64108" x="6270625" y="2209800"/>
          <p14:tracePt t="64125" x="6302375" y="2209800"/>
          <p14:tracePt t="64142" x="6324600" y="2209800"/>
          <p14:tracePt t="64142" x="6340475" y="2209800"/>
          <p14:tracePt t="64160" x="6362700" y="2209800"/>
          <p14:tracePt t="64176" x="6392863" y="2209800"/>
          <p14:tracePt t="64192" x="6438900" y="2193925"/>
          <p14:tracePt t="64208" x="6492875" y="2187575"/>
          <p14:tracePt t="64225" x="6523038" y="2171700"/>
          <p14:tracePt t="64241" x="6591300" y="2141538"/>
          <p14:tracePt t="64258" x="6651625" y="2095500"/>
          <p14:tracePt t="64275" x="6727825" y="2057400"/>
          <p14:tracePt t="64291" x="6759575" y="2019300"/>
          <p14:tracePt t="64308" x="6797675" y="1981200"/>
          <p14:tracePt t="64325" x="6804025" y="1965325"/>
          <p14:tracePt t="64341" x="6811963" y="1927225"/>
          <p14:tracePt t="64341" x="6827838" y="1905000"/>
          <p14:tracePt t="64360" x="6842125" y="1882775"/>
          <p14:tracePt t="64374" x="6865938" y="1790700"/>
          <p14:tracePt t="64393" x="6880225" y="1730375"/>
          <p14:tracePt t="64409" x="6880225" y="1692275"/>
          <p14:tracePt t="64425" x="6880225" y="1676400"/>
          <p14:tracePt t="64441" x="6880225" y="1654175"/>
          <p14:tracePt t="64457" x="6819900" y="1600200"/>
          <p14:tracePt t="64475" x="6789738" y="1592263"/>
          <p14:tracePt t="64492" x="6735763" y="1562100"/>
          <p14:tracePt t="64508" x="6689725" y="1562100"/>
          <p14:tracePt t="64524" x="6637338" y="1539875"/>
          <p14:tracePt t="64541" x="6575425" y="1524000"/>
          <p14:tracePt t="64541" x="6530975" y="1508125"/>
          <p14:tracePt t="64559" x="6484938" y="1485900"/>
          <p14:tracePt t="64575" x="6370638" y="1431925"/>
          <p14:tracePt t="64592" x="6302375" y="1431925"/>
          <p14:tracePt t="64608" x="6232525" y="1417638"/>
          <p14:tracePt t="64625" x="6164263" y="1417638"/>
          <p14:tracePt t="64641" x="6096000" y="1417638"/>
          <p14:tracePt t="64658" x="6027738" y="1409700"/>
          <p14:tracePt t="64674" x="5943600" y="1409700"/>
          <p14:tracePt t="64691" x="5897563" y="1409700"/>
          <p14:tracePt t="64707" x="5859463" y="1409700"/>
          <p14:tracePt t="64724" x="5807075" y="1409700"/>
          <p14:tracePt t="64741" x="5753100" y="1409700"/>
          <p14:tracePt t="64757" x="5692775" y="1409700"/>
          <p14:tracePt t="64757" x="5668963" y="1409700"/>
          <p14:tracePt t="64776" x="5608638" y="1409700"/>
          <p14:tracePt t="64792" x="5554663" y="1409700"/>
          <p14:tracePt t="64809" x="5516563" y="1409700"/>
          <p14:tracePt t="64825" x="5486400" y="1409700"/>
          <p14:tracePt t="64842" x="5448300" y="1409700"/>
          <p14:tracePt t="64856" x="5402263" y="1409700"/>
          <p14:tracePt t="64873" x="5326063" y="1431925"/>
          <p14:tracePt t="64891" x="5265738" y="1455738"/>
          <p14:tracePt t="64908" x="5181600" y="1493838"/>
          <p14:tracePt t="64924" x="5113338" y="1516063"/>
          <p14:tracePt t="64941" x="5051425" y="1554163"/>
          <p14:tracePt t="64957" x="5013325" y="1570038"/>
          <p14:tracePt t="64974" x="4968875" y="1600200"/>
          <p14:tracePt t="64974" x="4968875" y="1608138"/>
          <p14:tracePt t="64992" x="4945063" y="1638300"/>
          <p14:tracePt t="65008" x="4937125" y="1654175"/>
          <p14:tracePt t="65025" x="4937125" y="1676400"/>
          <p14:tracePt t="65041" x="4922838" y="1698625"/>
          <p14:tracePt t="65057" x="4906963" y="1714500"/>
          <p14:tracePt t="65074" x="4884738" y="1752600"/>
          <p14:tracePt t="65091" x="4876800" y="1768475"/>
          <p14:tracePt t="65107" x="4854575" y="1782763"/>
          <p14:tracePt t="65125" x="4838700" y="1812925"/>
          <p14:tracePt t="65141" x="4838700" y="1851025"/>
          <p14:tracePt t="65157" x="4830763" y="1874838"/>
          <p14:tracePt t="65174" x="4830763" y="1905000"/>
          <p14:tracePt t="65190" x="4830763" y="1927225"/>
          <p14:tracePt t="65208" x="4838700" y="1935163"/>
          <p14:tracePt t="65224" x="4846638" y="1951038"/>
          <p14:tracePt t="65242" x="4860925" y="1958975"/>
          <p14:tracePt t="65263" x="4884738" y="1965325"/>
          <p14:tracePt t="65273" x="4906963" y="1981200"/>
          <p14:tracePt t="65290" x="4930775" y="1997075"/>
          <p14:tracePt t="65307" x="4968875" y="2019300"/>
          <p14:tracePt t="65323" x="4991100" y="2041525"/>
          <p14:tracePt t="65340" x="5013325" y="2065338"/>
          <p14:tracePt t="65357" x="5037138" y="2073275"/>
          <p14:tracePt t="65374" x="5059363" y="2087563"/>
          <p14:tracePt t="65392" x="5067300" y="2087563"/>
          <p14:tracePt t="65405" x="5075238" y="2087563"/>
          <p14:tracePt t="65440" x="5083175" y="2087563"/>
          <p14:tracePt t="65447" x="5089525" y="2087563"/>
          <p14:tracePt t="65457" x="5113338" y="2087563"/>
          <p14:tracePt t="65474" x="5127625" y="2095500"/>
          <p14:tracePt t="65490" x="5143500" y="2095500"/>
          <p14:tracePt t="65506" x="5173663" y="2095500"/>
          <p14:tracePt t="65523" x="5203825" y="2111375"/>
          <p14:tracePt t="65540" x="5227638" y="2111375"/>
          <p14:tracePt t="65557" x="5249863" y="2111375"/>
          <p14:tracePt t="65573" x="5287963" y="2111375"/>
          <p14:tracePt t="65573" x="5318125" y="2111375"/>
          <p14:tracePt t="65592" x="5372100" y="2111375"/>
          <p14:tracePt t="65608" x="5440363" y="2111375"/>
          <p14:tracePt t="65624" x="5486400" y="2111375"/>
          <p14:tracePt t="65641" x="5502275" y="2111375"/>
          <p14:tracePt t="65657" x="5524500" y="2111375"/>
          <p14:tracePt t="65673" x="5532438" y="2111375"/>
          <p14:tracePt t="65689" x="5546725" y="2111375"/>
          <p14:tracePt t="65706" x="5578475" y="2111375"/>
          <p14:tracePt t="65724" x="5638800" y="2111375"/>
          <p14:tracePt t="65740" x="5715000" y="2111375"/>
          <p14:tracePt t="65757" x="5761038" y="2111375"/>
          <p14:tracePt t="65757" x="5783263" y="2111375"/>
          <p14:tracePt t="65776" x="5799138" y="2111375"/>
          <p14:tracePt t="65788" x="5813425" y="2111375"/>
          <p14:tracePt t="65805" x="5829300" y="2111375"/>
          <p14:tracePt t="65831" x="5845175" y="2111375"/>
          <p14:tracePt t="65840" x="5921375" y="2111375"/>
          <p14:tracePt t="65857" x="6011863" y="2111375"/>
          <p14:tracePt t="65873" x="6118225" y="2111375"/>
          <p14:tracePt t="65891" x="6194425" y="2111375"/>
          <p14:tracePt t="65906" x="6240463" y="2111375"/>
          <p14:tracePt t="65923" x="6264275" y="2111375"/>
          <p14:tracePt t="65940" x="6278563" y="2103438"/>
          <p14:tracePt t="65956" x="6294438" y="2079625"/>
          <p14:tracePt t="65972" x="6340475" y="2079625"/>
          <p14:tracePt t="65990" x="6378575" y="2079625"/>
          <p14:tracePt t="65990" x="6408738" y="2079625"/>
          <p14:tracePt t="66008" x="6430963" y="2079625"/>
          <p14:tracePt t="66022" x="6523038" y="2079625"/>
          <p14:tracePt t="66041" x="6537325" y="2079625"/>
          <p14:tracePt t="66939" x="6530975" y="2079625"/>
          <p14:tracePt t="67463" x="6523038" y="2079625"/>
          <p14:tracePt t="67479" x="6507163" y="2087563"/>
          <p14:tracePt t="67503" x="6492875" y="2087563"/>
          <p14:tracePt t="67511" x="6477000" y="2095500"/>
          <p14:tracePt t="67527" x="6469063" y="2103438"/>
          <p14:tracePt t="67537" x="6430963" y="2111375"/>
          <p14:tracePt t="67555" x="6332538" y="2155825"/>
          <p14:tracePt t="67571" x="6256338" y="2171700"/>
          <p14:tracePt t="67589" x="6164263" y="2201863"/>
          <p14:tracePt t="67605" x="6111875" y="2201863"/>
          <p14:tracePt t="67621" x="6057900" y="2217738"/>
          <p14:tracePt t="67638" x="5951538" y="2217738"/>
          <p14:tracePt t="67638" x="5867400" y="2247900"/>
          <p14:tracePt t="67656" x="5638800" y="2324100"/>
          <p14:tracePt t="67672" x="5303838" y="2378075"/>
          <p14:tracePt t="67689" x="5051425" y="2422525"/>
          <p14:tracePt t="67705" x="4860925" y="2438400"/>
          <p14:tracePt t="67721" x="4724400" y="2460625"/>
          <p14:tracePt t="67738" x="4602163" y="2468563"/>
          <p14:tracePt t="67755" x="4487863" y="2484438"/>
          <p14:tracePt t="67771" x="4313238" y="2492375"/>
          <p14:tracePt t="67788" x="4106863" y="2536825"/>
          <p14:tracePt t="67805" x="3749675" y="2598738"/>
          <p14:tracePt t="67821" x="3368675" y="2613025"/>
          <p14:tracePt t="67837" x="3162300" y="2628900"/>
          <p14:tracePt t="67837" x="3086100" y="2636838"/>
          <p14:tracePt t="67856" x="2903538" y="2667000"/>
          <p14:tracePt t="67872" x="2735263" y="2667000"/>
          <p14:tracePt t="67888" x="2574925" y="2667000"/>
          <p14:tracePt t="67906" x="2430463" y="2667000"/>
          <p14:tracePt t="67921" x="2332038" y="2667000"/>
          <p14:tracePt t="67937" x="2270125" y="2667000"/>
          <p14:tracePt t="67954" x="2217738" y="2667000"/>
          <p14:tracePt t="67971" x="2163763" y="2667000"/>
          <p14:tracePt t="67987" x="2087563" y="2667000"/>
          <p14:tracePt t="68004" x="1965325" y="2667000"/>
          <p14:tracePt t="68021" x="1858963" y="2667000"/>
          <p14:tracePt t="68038" x="1744663" y="2667000"/>
          <p14:tracePt t="68038" x="1684338" y="2667000"/>
          <p14:tracePt t="68056" x="1600200" y="2667000"/>
          <p14:tracePt t="68070" x="1455738" y="2667000"/>
          <p14:tracePt t="68088" x="1431925" y="2667000"/>
          <p14:tracePt t="68103" x="1439863" y="2667000"/>
          <p14:tracePt t="68207" x="1447800" y="2674938"/>
          <p14:tracePt t="68215" x="1455738" y="2674938"/>
          <p14:tracePt t="68223" x="1470025" y="2674938"/>
          <p14:tracePt t="68236" x="1485900" y="2674938"/>
          <p14:tracePt t="68236" x="1508125" y="2682875"/>
          <p14:tracePt t="68256" x="1531938" y="2682875"/>
          <p14:tracePt t="68271" x="1600200" y="2713038"/>
          <p14:tracePt t="68288" x="1616075" y="2713038"/>
          <p14:tracePt t="68305" x="1638300" y="2713038"/>
          <p14:tracePt t="68321" x="1646238" y="2713038"/>
          <p14:tracePt t="68336" x="1654175" y="2713038"/>
          <p14:tracePt t="68375" x="1660525" y="2713038"/>
          <p14:tracePt t="68383" x="1668463" y="2713038"/>
          <p14:tracePt t="68391" x="1692275" y="2727325"/>
          <p14:tracePt t="68403" x="1730375" y="2735263"/>
          <p14:tracePt t="68421" x="1760538" y="2751138"/>
          <p14:tracePt t="68437" x="1782763" y="2751138"/>
          <p14:tracePt t="68454" x="1790700" y="2759075"/>
          <p14:tracePt t="68470" x="1798638" y="2759075"/>
          <p14:tracePt t="68488" x="1820863" y="2759075"/>
          <p14:tracePt t="68504" x="1851025" y="2759075"/>
          <p14:tracePt t="68521" x="1905000" y="2759075"/>
          <p14:tracePt t="68537" x="1981200" y="2759075"/>
          <p14:tracePt t="68553" x="2035175" y="2759075"/>
          <p14:tracePt t="68569" x="2057400" y="2759075"/>
          <p14:tracePt t="68586" x="2065338" y="2759075"/>
          <p14:tracePt t="68602" x="2057400" y="2759075"/>
          <p14:tracePt t="68799" x="2041525" y="2759075"/>
          <p14:tracePt t="68807" x="2027238" y="2751138"/>
          <p14:tracePt t="68819" x="2003425" y="2751138"/>
          <p14:tracePt t="68837" x="1965325" y="2727325"/>
          <p14:tracePt t="68853" x="1958975" y="2727325"/>
          <p14:tracePt t="68869" x="1951038" y="2727325"/>
          <p14:tracePt t="68895" x="1943100" y="2727325"/>
          <p14:tracePt t="68904" x="1927225" y="2727325"/>
          <p14:tracePt t="68921" x="1927225" y="2720975"/>
          <p14:tracePt t="69836" x="1935163" y="2727325"/>
          <p14:tracePt t="70535" x="1943100" y="2727325"/>
          <p14:tracePt t="70543" x="1958975" y="2727325"/>
          <p14:tracePt t="70552" x="1965325" y="2735263"/>
          <p14:tracePt t="70568" x="1973263" y="2743200"/>
          <p14:tracePt t="70585" x="1989138" y="2743200"/>
          <p14:tracePt t="70623" x="1997075" y="2743200"/>
          <p14:tracePt t="70639" x="2011363" y="2743200"/>
          <p14:tracePt t="70647" x="2027238" y="2759075"/>
          <p14:tracePt t="70655" x="2041525" y="2759075"/>
          <p14:tracePt t="70671" x="2049463" y="2759075"/>
          <p14:tracePt t="70687" x="2057400" y="2759075"/>
          <p14:tracePt t="70701" x="2065338" y="2759075"/>
          <p14:tracePt t="70717" x="2111375" y="2765425"/>
          <p14:tracePt t="70717" x="2125663" y="2773363"/>
          <p14:tracePt t="70736" x="2141538" y="2773363"/>
          <p14:tracePt t="70752" x="2155825" y="2773363"/>
          <p14:tracePt t="70770" x="2163763" y="2773363"/>
          <p14:tracePt t="70814" x="2187575" y="2773363"/>
          <p14:tracePt t="70823" x="2201863" y="2773363"/>
          <p14:tracePt t="70835" x="2217738" y="2773363"/>
          <p14:tracePt t="70851" x="2225675" y="2773363"/>
          <p14:tracePt t="71575" x="2232025" y="2773363"/>
          <p14:tracePt t="71639" x="2239963" y="2773363"/>
          <p14:tracePt t="71687" x="2263775" y="2773363"/>
          <p14:tracePt t="71695" x="2278063" y="2781300"/>
          <p14:tracePt t="71703" x="2308225" y="2781300"/>
          <p14:tracePt t="71716" x="2378075" y="2781300"/>
          <p14:tracePt t="71716" x="2416175" y="2781300"/>
          <p14:tracePt t="71736" x="2446338" y="2781300"/>
          <p14:tracePt t="71750" x="2506663" y="2781300"/>
          <p14:tracePt t="71769" x="2574925" y="2759075"/>
          <p14:tracePt t="71785" x="2636838" y="2735263"/>
          <p14:tracePt t="71801" x="2674938" y="2720975"/>
          <p14:tracePt t="71817" x="2689225" y="2713038"/>
          <p14:tracePt t="71833" x="2697163" y="2705100"/>
          <p14:tracePt t="71849" x="2705100" y="2705100"/>
          <p14:tracePt t="71887" x="2705100" y="2697163"/>
          <p14:tracePt t="71895" x="2705100" y="2682875"/>
          <p14:tracePt t="71903" x="2713038" y="2682875"/>
          <p14:tracePt t="71916" x="2735263" y="2651125"/>
          <p14:tracePt t="71916" x="2735263" y="2636838"/>
          <p14:tracePt t="71935" x="2751138" y="2620963"/>
          <p14:tracePt t="71949" x="2759075" y="2613025"/>
          <p14:tracePt t="71967" x="2773363" y="2613025"/>
          <p14:tracePt t="72239" x="2797175" y="2613025"/>
          <p14:tracePt t="72247" x="2811463" y="2613025"/>
          <p14:tracePt t="72255" x="2841625" y="2613025"/>
          <p14:tracePt t="72266" x="2895600" y="2613025"/>
          <p14:tracePt t="72283" x="2949575" y="2613025"/>
          <p14:tracePt t="72300" x="3009900" y="2552700"/>
          <p14:tracePt t="72317" x="3108325" y="2530475"/>
          <p14:tracePt t="72333" x="3238500" y="2530475"/>
          <p14:tracePt t="72350" x="3382963" y="2498725"/>
          <p14:tracePt t="72350" x="3436938" y="2498725"/>
          <p14:tracePt t="72368" x="3489325" y="2476500"/>
          <p14:tracePt t="72384" x="3559175" y="2460625"/>
          <p14:tracePt t="72400" x="3635375" y="2438400"/>
          <p14:tracePt t="72417" x="3794125" y="2392363"/>
          <p14:tracePt t="72433" x="4008438" y="2362200"/>
          <p14:tracePt t="72449" x="4191000" y="2339975"/>
          <p14:tracePt t="72466" x="4297363" y="2324100"/>
          <p14:tracePt t="72483" x="4313238" y="2316163"/>
          <p14:tracePt t="72500" x="4327525" y="2316163"/>
          <p14:tracePt t="72543" x="4397375" y="2316163"/>
          <p14:tracePt t="72551" x="4495800" y="2316163"/>
          <p14:tracePt t="72559" x="4594225" y="2316163"/>
          <p14:tracePt t="72567" x="4694238" y="2316163"/>
          <p14:tracePt t="72581" x="4830763" y="2316163"/>
          <p14:tracePt t="72581" x="4868863" y="2316163"/>
          <p14:tracePt t="72600" x="4884738" y="2316163"/>
          <p14:tracePt t="72616" x="4892675" y="2316163"/>
          <p14:tracePt t="72647" x="4914900" y="2308225"/>
          <p14:tracePt t="72655" x="4975225" y="2301875"/>
          <p14:tracePt t="72666" x="5113338" y="2301875"/>
          <p14:tracePt t="72683" x="5257800" y="2278063"/>
          <p14:tracePt t="72699" x="5334000" y="2263775"/>
          <p14:tracePt t="72717" x="5364163" y="2247900"/>
          <p14:tracePt t="72732" x="5372100" y="2247900"/>
          <p14:tracePt t="72749" x="5418138" y="2225675"/>
          <p14:tracePt t="72749" x="5456238" y="2225675"/>
          <p14:tracePt t="72768" x="5584825" y="2193925"/>
          <p14:tracePt t="72784" x="5699125" y="2193925"/>
          <p14:tracePt t="72800" x="5783263" y="2193925"/>
          <p14:tracePt t="72815" x="5807075" y="2179638"/>
          <p14:tracePt t="72833" x="5813425" y="2179638"/>
          <p14:tracePt t="72849" x="5851525" y="2149475"/>
          <p14:tracePt t="72866" x="5905500" y="2141538"/>
          <p14:tracePt t="72883" x="5989638" y="2103438"/>
          <p14:tracePt t="72899" x="6073775" y="2095500"/>
          <p14:tracePt t="72916" x="6111875" y="2087563"/>
          <p14:tracePt t="72932" x="6126163" y="2087563"/>
          <p14:tracePt t="72983" x="6126163" y="2079625"/>
          <p14:tracePt t="72991" x="6134100" y="2079625"/>
          <p14:tracePt t="73000" x="6172200" y="2079625"/>
          <p14:tracePt t="73017" x="6188075" y="2073275"/>
          <p14:tracePt t="73033" x="6202363" y="2065338"/>
          <p14:tracePt t="73049" x="6240463" y="2049463"/>
          <p14:tracePt t="73066" x="6256338" y="2041525"/>
          <p14:tracePt t="73082" x="6286500" y="2041525"/>
          <p14:tracePt t="73099" x="6332538" y="2041525"/>
          <p14:tracePt t="73116" x="6362700" y="2035175"/>
          <p14:tracePt t="73132" x="6378575" y="2035175"/>
          <p14:tracePt t="73148" x="6370638" y="2035175"/>
          <p14:tracePt t="73447" x="6362700" y="2035175"/>
          <p14:tracePt t="73464" x="6362700" y="2041525"/>
          <p14:tracePt t="73471" x="6346825" y="2057400"/>
          <p14:tracePt t="73487" x="6340475" y="2065338"/>
          <p14:tracePt t="73498" x="6286500" y="2079625"/>
          <p14:tracePt t="73516" x="6188075" y="2111375"/>
          <p14:tracePt t="73532" x="6088063" y="2125663"/>
          <p14:tracePt t="73549" x="5965825" y="2149475"/>
          <p14:tracePt t="73565" x="5883275" y="2149475"/>
          <p14:tracePt t="73565" x="5829300" y="2149475"/>
          <p14:tracePt t="73583" x="5799138" y="2155825"/>
          <p14:tracePt t="73599" x="5668963" y="2163763"/>
          <p14:tracePt t="73616" x="5578475" y="2171700"/>
          <p14:tracePt t="73633" x="5402263" y="2201863"/>
          <p14:tracePt t="73649" x="5197475" y="2225675"/>
          <p14:tracePt t="73666" x="5006975" y="2225675"/>
          <p14:tracePt t="73682" x="4854575" y="2225675"/>
          <p14:tracePt t="73698" x="4754563" y="2225675"/>
          <p14:tracePt t="73715" x="4740275" y="2225675"/>
          <p14:tracePt t="73731" x="4746625" y="2225675"/>
          <p14:tracePt t="73823" x="4754563" y="2225675"/>
          <p14:tracePt t="73831" x="4762500" y="2217738"/>
          <p14:tracePt t="73839" x="4770438" y="2209800"/>
          <p14:tracePt t="73855" x="4778375" y="2201863"/>
          <p14:tracePt t="73865" x="4792663" y="2193925"/>
          <p14:tracePt t="73882" x="4800600" y="2187575"/>
          <p14:tracePt t="73897" x="4808538" y="2187575"/>
          <p14:tracePt t="73914" x="4822825" y="2179638"/>
          <p14:tracePt t="73931" x="4868863" y="2171700"/>
          <p14:tracePt t="73948" x="4953000" y="2125663"/>
          <p14:tracePt t="73965" x="5075238" y="2103438"/>
          <p14:tracePt t="73981" x="5189538" y="2079625"/>
          <p14:tracePt t="73981" x="5211763" y="2079625"/>
          <p14:tracePt t="74000" x="5227638" y="2073275"/>
          <p14:tracePt t="74014" x="5249863" y="2065338"/>
          <p14:tracePt t="74031" x="5241925" y="2057400"/>
          <p14:tracePt t="74447" x="5235575" y="2057400"/>
          <p14:tracePt t="74503" x="5227638" y="2057400"/>
          <p14:tracePt t="74543" x="5219700" y="2057400"/>
          <p14:tracePt t="74607" x="5211763" y="2057400"/>
          <p14:tracePt t="74615" x="5197475" y="2057400"/>
          <p14:tracePt t="74631" x="5189538" y="2057400"/>
          <p14:tracePt t="74655" x="5165725" y="2057400"/>
          <p14:tracePt t="74665" x="5151438" y="2057400"/>
          <p14:tracePt t="74681" x="5105400" y="2073275"/>
          <p14:tracePt t="74697" x="5075238" y="2079625"/>
          <p14:tracePt t="74713" x="4953000" y="2087563"/>
          <p14:tracePt t="74729" x="4808538" y="2095500"/>
          <p14:tracePt t="74746" x="4632325" y="2125663"/>
          <p14:tracePt t="74763" x="4503738" y="2125663"/>
          <p14:tracePt t="74780" x="4403725" y="2149475"/>
          <p14:tracePt t="74796" x="4351338" y="2155825"/>
          <p14:tracePt t="74813" x="4305300" y="2155825"/>
          <p14:tracePt t="74829" x="4221163" y="2163763"/>
          <p14:tracePt t="74829" x="4152900" y="2163763"/>
          <p14:tracePt t="74847" x="3984625" y="2163763"/>
          <p14:tracePt t="74864" x="3840163" y="2163763"/>
          <p14:tracePt t="74880" x="3717925" y="2163763"/>
          <p14:tracePt t="74897" x="3603625" y="2163763"/>
          <p14:tracePt t="74914" x="3505200" y="2163763"/>
          <p14:tracePt t="74929" x="3390900" y="2163763"/>
          <p14:tracePt t="74946" x="3246438" y="2163763"/>
          <p14:tracePt t="74963" x="3078163" y="2163763"/>
          <p14:tracePt t="74980" x="2925763" y="2163763"/>
          <p14:tracePt t="74998" x="2789238" y="2163763"/>
          <p14:tracePt t="75014" x="2697163" y="2163763"/>
          <p14:tracePt t="75014" x="2659063" y="2163763"/>
          <p14:tracePt t="75031" x="2628900" y="2163763"/>
          <p14:tracePt t="75048" x="2606675" y="2163763"/>
          <p14:tracePt t="75062" x="2582863" y="2163763"/>
          <p14:tracePt t="75079" x="2574925" y="2171700"/>
          <p14:tracePt t="75096" x="2560638" y="2179638"/>
          <p14:tracePt t="75112" x="2522538" y="2179638"/>
          <p14:tracePt t="75129" x="2468563" y="2179638"/>
          <p14:tracePt t="75146" x="2430463" y="2179638"/>
          <p14:tracePt t="75162" x="2392363" y="2179638"/>
          <p14:tracePt t="75179" x="2400300" y="2179638"/>
          <p14:tracePt t="75447" x="2416175" y="2179638"/>
          <p14:tracePt t="75455" x="2438400" y="2179638"/>
          <p14:tracePt t="75464" x="2484438" y="2193925"/>
          <p14:tracePt t="75481" x="2514600" y="2193925"/>
          <p14:tracePt t="75497" x="2536825" y="2193925"/>
          <p14:tracePt t="75512" x="2552700" y="2193925"/>
          <p14:tracePt t="75530" x="2582863" y="2193925"/>
          <p14:tracePt t="75545" x="2620963" y="2193925"/>
          <p14:tracePt t="75562" x="2689225" y="2179638"/>
          <p14:tracePt t="75580" x="2727325" y="2179638"/>
          <p14:tracePt t="75596" x="2781300" y="2179638"/>
          <p14:tracePt t="75613" x="2811463" y="2179638"/>
          <p14:tracePt t="75630" x="2827338" y="2179638"/>
          <p14:tracePt t="75646" x="2835275" y="2179638"/>
          <p14:tracePt t="75785" x="2841625" y="2179638"/>
          <p14:tracePt t="75791" x="2857500" y="2179638"/>
          <p14:tracePt t="75799" x="2873375" y="2179638"/>
          <p14:tracePt t="75812" x="2971800" y="2179638"/>
          <p14:tracePt t="75830" x="3078163" y="2179638"/>
          <p14:tracePt t="75830" x="3132138" y="2179638"/>
          <p14:tracePt t="75848" x="3230563" y="2187575"/>
          <p14:tracePt t="75864" x="3254375" y="2193925"/>
          <p14:tracePt t="75879" x="3260725" y="2193925"/>
          <p14:tracePt t="75896" x="3276600" y="2193925"/>
          <p14:tracePt t="75927" x="3284538" y="2193925"/>
          <p14:tracePt t="75935" x="3298825" y="2187575"/>
          <p14:tracePt t="75945" x="3360738" y="2163763"/>
          <p14:tracePt t="75962" x="3444875" y="2149475"/>
          <p14:tracePt t="75979" x="3505200" y="2141538"/>
          <p14:tracePt t="75996" x="3521075" y="2125663"/>
          <p14:tracePt t="76903" x="3513138" y="2125663"/>
          <p14:tracePt t="77015" x="3513138" y="2133600"/>
          <p14:tracePt t="77023" x="3513138" y="2141538"/>
          <p14:tracePt t="77031" x="3505200" y="2141538"/>
          <p14:tracePt t="77045" x="3505200" y="2149475"/>
          <p14:tracePt t="77061" x="3497263" y="2163763"/>
          <p14:tracePt t="77061" x="3489325" y="2163763"/>
          <p14:tracePt t="77080" x="3489325" y="2171700"/>
          <p14:tracePt t="77080" x="3489325" y="2187575"/>
          <p14:tracePt t="77096" x="3482975" y="2193925"/>
          <p14:tracePt t="77112" x="3467100" y="2209800"/>
          <p14:tracePt t="77129" x="3459163" y="2217738"/>
          <p14:tracePt t="77145" x="3451225" y="2232025"/>
          <p14:tracePt t="77161" x="3421063" y="2255838"/>
          <p14:tracePt t="77178" x="3390900" y="2293938"/>
          <p14:tracePt t="77195" x="3352800" y="2324100"/>
          <p14:tracePt t="77212" x="3322638" y="2346325"/>
          <p14:tracePt t="77228" x="3284538" y="2378075"/>
          <p14:tracePt t="77245" x="3238500" y="2416175"/>
          <p14:tracePt t="77261" x="3184525" y="2454275"/>
          <p14:tracePt t="77261" x="3154363" y="2476500"/>
          <p14:tracePt t="77279" x="3078163" y="2530475"/>
          <p14:tracePt t="77296" x="3032125" y="2574925"/>
          <p14:tracePt t="77312" x="2994025" y="2598738"/>
          <p14:tracePt t="77328" x="2971800" y="2620963"/>
          <p14:tracePt t="77345" x="2955925" y="2628900"/>
          <p14:tracePt t="77361" x="2925763" y="2651125"/>
          <p14:tracePt t="77378" x="2887663" y="2674938"/>
          <p14:tracePt t="77395" x="2827338" y="2689225"/>
          <p14:tracePt t="77412" x="2781300" y="2713038"/>
          <p14:tracePt t="77428" x="2727325" y="2735263"/>
          <p14:tracePt t="77445" x="2674938" y="2759075"/>
          <p14:tracePt t="77461" x="2636838" y="2765425"/>
          <p14:tracePt t="77478" x="2628900" y="2765425"/>
          <p14:tracePt t="77494" x="2613025" y="2765425"/>
          <p14:tracePt t="77512" x="2606675" y="2765425"/>
          <p14:tracePt t="77591" x="2598738" y="2765425"/>
          <p14:tracePt t="77599" x="2590800" y="2765425"/>
          <p14:tracePt t="80253" x="2598738" y="2765425"/>
          <p14:tracePt t="80495" x="2606675" y="2765425"/>
          <p14:tracePt t="80519" x="2613025" y="2765425"/>
          <p14:tracePt t="80535" x="2620963" y="2765425"/>
          <p14:tracePt t="80551" x="2628900" y="2765425"/>
          <p14:tracePt t="80558" x="2651125" y="2759075"/>
          <p14:tracePt t="80558" x="2659063" y="2759075"/>
          <p14:tracePt t="80576" x="2705100" y="2759075"/>
          <p14:tracePt t="80592" x="2743200" y="2759075"/>
          <p14:tracePt t="80608" x="2797175" y="2759075"/>
          <p14:tracePt t="80625" x="2827338" y="2759075"/>
          <p14:tracePt t="80641" x="2857500" y="2759075"/>
          <p14:tracePt t="80658" x="2873375" y="2759075"/>
          <p14:tracePt t="80674" x="2887663" y="2759075"/>
          <p14:tracePt t="80690" x="2925763" y="2759075"/>
          <p14:tracePt t="80708" x="2994025" y="2759075"/>
          <p14:tracePt t="80725" x="3108325" y="2759075"/>
          <p14:tracePt t="80741" x="3200400" y="2781300"/>
          <p14:tracePt t="80758" x="3322638" y="2781300"/>
          <p14:tracePt t="80778" x="3398838" y="2781300"/>
          <p14:tracePt t="80792" x="3482975" y="2781300"/>
          <p14:tracePt t="80808" x="3521075" y="2781300"/>
          <p14:tracePt t="80825" x="3551238" y="2781300"/>
          <p14:tracePt t="80841" x="3597275" y="2781300"/>
          <p14:tracePt t="80857" x="3641725" y="2781300"/>
          <p14:tracePt t="80874" x="3695700" y="2773363"/>
          <p14:tracePt t="80891" x="3749675" y="2773363"/>
          <p14:tracePt t="80907" x="3794125" y="2773363"/>
          <p14:tracePt t="80924" x="3832225" y="2765425"/>
          <p14:tracePt t="80941" x="3856038" y="2765425"/>
          <p14:tracePt t="80957" x="3863975" y="2765425"/>
          <p14:tracePt t="84509" x="3856038" y="2765425"/>
          <p14:tracePt t="84583" x="3848100" y="2765425"/>
          <p14:tracePt t="84959" x="3825875" y="2759075"/>
          <p14:tracePt t="85383" x="3802063" y="2759075"/>
          <p14:tracePt t="85391" x="3756025" y="2720975"/>
          <p14:tracePt t="85402" x="3687763" y="2689225"/>
          <p14:tracePt t="85421" x="3589338" y="2644775"/>
          <p14:tracePt t="85436" x="3467100" y="2598738"/>
          <p14:tracePt t="85453" x="3344863" y="2536825"/>
          <p14:tracePt t="85469" x="3192463" y="2484438"/>
          <p14:tracePt t="85488" x="3154363" y="2468563"/>
          <p14:tracePt t="85503" x="3101975" y="2446338"/>
          <p14:tracePt t="85520" x="3078163" y="2430463"/>
          <p14:tracePt t="85537" x="3070225" y="2430463"/>
          <p14:tracePt t="85553" x="3032125" y="2422525"/>
          <p14:tracePt t="85570" x="2987675" y="2408238"/>
          <p14:tracePt t="85587" x="2933700" y="2408238"/>
          <p14:tracePt t="85602" x="2857500" y="2392363"/>
          <p14:tracePt t="85619" x="2803525" y="2392363"/>
          <p14:tracePt t="85636" x="2773363" y="2378075"/>
          <p14:tracePt t="85653" x="2765425" y="2378075"/>
          <p14:tracePt t="85669" x="2759075" y="2378075"/>
          <p14:tracePt t="85685" x="2743200" y="2370138"/>
          <p14:tracePt t="85703" x="2720975" y="2362200"/>
          <p14:tracePt t="85720" x="2644775" y="2346325"/>
          <p14:tracePt t="85737" x="2568575" y="2339975"/>
          <p14:tracePt t="85753" x="2454275" y="2316163"/>
          <p14:tracePt t="85773" x="2354263" y="2301875"/>
          <p14:tracePt t="85786" x="2308225" y="2293938"/>
          <p14:tracePt t="85801" x="2270125" y="2286000"/>
          <p14:tracePt t="85818" x="2255838" y="2278063"/>
          <p14:tracePt t="85835" x="2217738" y="2263775"/>
          <p14:tracePt t="85851" x="2171700" y="2247900"/>
          <p14:tracePt t="85868" x="2125663" y="2239963"/>
          <p14:tracePt t="85885" x="2065338" y="2217738"/>
          <p14:tracePt t="85885" x="2041525" y="2209800"/>
          <p14:tracePt t="85904" x="1989138" y="2193925"/>
          <p14:tracePt t="85920" x="1951038" y="2193925"/>
          <p14:tracePt t="85937" x="1920875" y="2187575"/>
          <p14:tracePt t="85953" x="1905000" y="2179638"/>
          <p14:tracePt t="85969" x="1920875" y="2179638"/>
          <p14:tracePt t="86223" x="1935163" y="2179638"/>
          <p14:tracePt t="86239" x="1943100" y="2179638"/>
          <p14:tracePt t="86303" x="1951038" y="2179638"/>
          <p14:tracePt t="86503" x="1965325" y="2179638"/>
          <p14:tracePt t="86511" x="1997075" y="2179638"/>
          <p14:tracePt t="86519" x="2011363" y="2179638"/>
          <p14:tracePt t="86536" x="2019300" y="2179638"/>
          <p14:tracePt t="86583" x="2027238" y="2179638"/>
          <p14:tracePt t="86591" x="2041525" y="2179638"/>
          <p14:tracePt t="86601" x="2073275" y="2179638"/>
          <p14:tracePt t="86619" x="2125663" y="2187575"/>
          <p14:tracePt t="86635" x="2201863" y="2187575"/>
          <p14:tracePt t="86652" x="2255838" y="2193925"/>
          <p14:tracePt t="86668" x="2316163" y="2225675"/>
          <p14:tracePt t="86685" x="2384425" y="2225675"/>
          <p14:tracePt t="86702" x="2454275" y="2225675"/>
          <p14:tracePt t="86702" x="2492375" y="2225675"/>
          <p14:tracePt t="86720" x="2574925" y="2225675"/>
          <p14:tracePt t="86736" x="2620963" y="2232025"/>
          <p14:tracePt t="86752" x="2636838" y="2239963"/>
          <p14:tracePt t="86769" x="2644775" y="2239963"/>
          <p14:tracePt t="86785" x="2682875" y="2255838"/>
          <p14:tracePt t="86801" x="2781300" y="2286000"/>
          <p14:tracePt t="86817" x="2895600" y="2308225"/>
          <p14:tracePt t="86835" x="3025775" y="2332038"/>
          <p14:tracePt t="86851" x="3108325" y="2354263"/>
          <p14:tracePt t="86867" x="3192463" y="2370138"/>
          <p14:tracePt t="86884" x="3230563" y="2370138"/>
          <p14:tracePt t="86901" x="3260725" y="2370138"/>
          <p14:tracePt t="86917" x="3292475" y="2378075"/>
          <p14:tracePt t="86917" x="3314700" y="2378075"/>
          <p14:tracePt t="86936" x="3336925" y="2378075"/>
          <p14:tracePt t="86936" x="3360738" y="2378075"/>
          <p14:tracePt t="86952" x="3436938" y="2400300"/>
          <p14:tracePt t="86969" x="3521075" y="2408238"/>
          <p14:tracePt t="86985" x="3597275" y="2430463"/>
          <p14:tracePt t="87001" x="3673475" y="2430463"/>
          <p14:tracePt t="87018" x="3717925" y="2430463"/>
          <p14:tracePt t="87035" x="3749675" y="2430463"/>
          <p14:tracePt t="87051" x="3779838" y="2422525"/>
          <p14:tracePt t="87068" x="3794125" y="2416175"/>
          <p14:tracePt t="87084" x="3825875" y="2408238"/>
          <p14:tracePt t="87101" x="3863975" y="2400300"/>
          <p14:tracePt t="87101" x="3878263" y="2400300"/>
          <p14:tracePt t="87119" x="3902075" y="2392363"/>
          <p14:tracePt t="87134" x="3940175" y="2370138"/>
          <p14:tracePt t="87152" x="3954463" y="2370138"/>
          <p14:tracePt t="87167" x="3962400" y="2354263"/>
          <p14:tracePt t="87185" x="3984625" y="2324100"/>
          <p14:tracePt t="87202" x="4054475" y="2278063"/>
          <p14:tracePt t="87218" x="4130675" y="2225675"/>
          <p14:tracePt t="87235" x="4191000" y="2193925"/>
          <p14:tracePt t="87251" x="4244975" y="2171700"/>
          <p14:tracePt t="87268" x="4267200" y="2149475"/>
          <p14:tracePt t="87285" x="4275138" y="2149475"/>
          <p14:tracePt t="87300" x="4275138" y="2141538"/>
          <p14:tracePt t="87317" x="4275138" y="2133600"/>
          <p14:tracePt t="87334" x="4275138" y="2125663"/>
          <p14:tracePt t="87375" x="4267200" y="2125663"/>
          <p14:tracePt t="87647" x="4259263" y="2133600"/>
          <p14:tracePt t="88601" x="4251325" y="2133600"/>
          <p14:tracePt t="88631" x="4244975" y="2133600"/>
          <p14:tracePt t="88687" x="4244975" y="2141538"/>
          <p14:tracePt t="88703" x="4244975" y="2149475"/>
          <p14:tracePt t="88711" x="4244975" y="2155825"/>
          <p14:tracePt t="88727" x="4244975" y="2163763"/>
          <p14:tracePt t="88735" x="4244975" y="2179638"/>
          <p14:tracePt t="88749" x="4229100" y="2193925"/>
          <p14:tracePt t="88765" x="4229100" y="2209800"/>
          <p14:tracePt t="88783" x="4221163" y="2247900"/>
          <p14:tracePt t="88800" x="4213225" y="2247900"/>
          <p14:tracePt t="88817" x="4213225" y="2255838"/>
          <p14:tracePt t="88832" x="4213225" y="2270125"/>
          <p14:tracePt t="88849" x="4198938" y="2301875"/>
          <p14:tracePt t="88867" x="4183063" y="2324100"/>
          <p14:tracePt t="88883" x="4168775" y="2362200"/>
          <p14:tracePt t="88899" x="4168775" y="2378075"/>
          <p14:tracePt t="88917" x="4152900" y="2400300"/>
          <p14:tracePt t="88934" x="4130675" y="2438400"/>
          <p14:tracePt t="88948" x="4122738" y="2454275"/>
          <p14:tracePt t="88965" x="4114800" y="2460625"/>
          <p14:tracePt t="88981" x="4098925" y="2498725"/>
          <p14:tracePt t="88998" x="4068763" y="2530475"/>
          <p14:tracePt t="89016" x="4046538" y="2560638"/>
          <p14:tracePt t="89032" x="3984625" y="2613025"/>
          <p14:tracePt t="89049" x="3932238" y="2651125"/>
          <p14:tracePt t="89065" x="3886200" y="2674938"/>
          <p14:tracePt t="89081" x="3840163" y="2689225"/>
          <p14:tracePt t="89098" x="3794125" y="2720975"/>
          <p14:tracePt t="89115" x="3711575" y="2765425"/>
          <p14:tracePt t="89132" x="3641725" y="2811463"/>
          <p14:tracePt t="89149" x="3565525" y="2841625"/>
          <p14:tracePt t="89166" x="3497263" y="2879725"/>
          <p14:tracePt t="89166" x="3459163" y="2895600"/>
          <p14:tracePt t="89184" x="3352800" y="2925763"/>
          <p14:tracePt t="89200" x="3260725" y="2963863"/>
          <p14:tracePt t="89217" x="3154363" y="2994025"/>
          <p14:tracePt t="89233" x="3063875" y="3032125"/>
          <p14:tracePt t="89249" x="2971800" y="3086100"/>
          <p14:tracePt t="89266" x="2865438" y="3146425"/>
          <p14:tracePt t="89282" x="2727325" y="3184525"/>
          <p14:tracePt t="89299" x="2606675" y="3222625"/>
          <p14:tracePt t="89316" x="2536825" y="3260725"/>
          <p14:tracePt t="89332" x="2492375" y="3268663"/>
          <p14:tracePt t="89349" x="2446338" y="3284538"/>
          <p14:tracePt t="89366" x="2408238" y="3292475"/>
          <p14:tracePt t="89383" x="2316163" y="3314700"/>
          <p14:tracePt t="89400" x="2255838" y="3314700"/>
          <p14:tracePt t="89416" x="2163763" y="3322638"/>
          <p14:tracePt t="89434" x="2087563" y="3322638"/>
          <p14:tracePt t="89449" x="2027238" y="3322638"/>
          <p14:tracePt t="89466" x="1943100" y="3322638"/>
          <p14:tracePt t="89482" x="1874838" y="3322638"/>
          <p14:tracePt t="89498" x="1836738" y="3322638"/>
          <p14:tracePt t="89516" x="1812925" y="3322638"/>
          <p14:tracePt t="89533" x="1806575" y="3322638"/>
          <p14:tracePt t="89567" x="1798638" y="3322638"/>
          <p14:tracePt t="89591" x="1790700" y="3322638"/>
          <p14:tracePt t="89599" x="1774825" y="3322638"/>
          <p14:tracePt t="89607" x="1768475" y="3322638"/>
          <p14:tracePt t="89616" x="1744663" y="3322638"/>
          <p14:tracePt t="89633" x="1736725" y="3322638"/>
          <p14:tracePt t="89655" x="1730375" y="3322638"/>
          <p14:tracePt t="89665" x="1698625" y="3322638"/>
          <p14:tracePt t="89682" x="1692275" y="3322638"/>
          <p14:tracePt t="89698" x="1676400" y="3322638"/>
          <p14:tracePt t="89715" x="1668463" y="3322638"/>
          <p14:tracePt t="89731" x="1660525" y="3322638"/>
          <p14:tracePt t="89748" x="1654175" y="3322638"/>
          <p14:tracePt t="89765" x="1616075" y="3330575"/>
          <p14:tracePt t="89785" x="1608138" y="3336925"/>
          <p14:tracePt t="89799" x="1600200" y="3336925"/>
          <p14:tracePt t="89815" x="1592263" y="3344863"/>
          <p14:tracePt t="89831" x="1592263" y="3336925"/>
          <p14:tracePt t="90391" x="1592263" y="3330575"/>
          <p14:tracePt t="90399" x="1592263" y="3306763"/>
          <p14:tracePt t="90415" x="1592263" y="3276600"/>
          <p14:tracePt t="90433" x="1592263" y="3208338"/>
          <p14:tracePt t="90449" x="1570038" y="3070225"/>
          <p14:tracePt t="90465" x="1539875" y="2917825"/>
          <p14:tracePt t="90481" x="1539875" y="2835275"/>
          <p14:tracePt t="90498" x="1539875" y="2743200"/>
          <p14:tracePt t="90514" x="1539875" y="2667000"/>
          <p14:tracePt t="90531" x="1524000" y="2582863"/>
          <p14:tracePt t="90547" x="1524000" y="2522538"/>
          <p14:tracePt t="90563" x="1524000" y="2476500"/>
          <p14:tracePt t="90580" x="1524000" y="2468563"/>
          <p14:tracePt t="90596" x="1524000" y="2460625"/>
          <p14:tracePt t="90613" x="1531938" y="2438400"/>
          <p14:tracePt t="90632" x="1539875" y="2422525"/>
          <p14:tracePt t="90648" x="1570038" y="2408238"/>
          <p14:tracePt t="90665" x="1584325" y="2400300"/>
          <p14:tracePt t="90681" x="1608138" y="2378075"/>
          <p14:tracePt t="90698" x="1638300" y="2339975"/>
          <p14:tracePt t="90714" x="1654175" y="2301875"/>
          <p14:tracePt t="90731" x="1676400" y="2263775"/>
          <p14:tracePt t="90747" x="1692275" y="2232025"/>
          <p14:tracePt t="90764" x="1706563" y="2217738"/>
          <p14:tracePt t="90780" x="1706563" y="2209800"/>
          <p14:tracePt t="91747" x="1722438" y="2209800"/>
          <p14:tracePt t="92095" x="1736725" y="2209800"/>
          <p14:tracePt t="92103" x="1744663" y="2209800"/>
          <p14:tracePt t="92113" x="1782763" y="2217738"/>
          <p14:tracePt t="92129" x="1812925" y="2225675"/>
          <p14:tracePt t="92146" x="1851025" y="2239963"/>
          <p14:tracePt t="92163" x="1866900" y="2239963"/>
          <p14:tracePt t="92179" x="1889125" y="2239963"/>
          <p14:tracePt t="92195" x="1912938" y="2239963"/>
          <p14:tracePt t="92213" x="1927225" y="2239963"/>
          <p14:tracePt t="92229" x="1943100" y="2239963"/>
          <p14:tracePt t="92229" x="1951038" y="2239963"/>
          <p14:tracePt t="92248" x="1958975" y="2239963"/>
          <p14:tracePt t="92248" x="1981200" y="2239963"/>
          <p14:tracePt t="92264" x="2035175" y="2239963"/>
          <p14:tracePt t="92280" x="2103438" y="2239963"/>
          <p14:tracePt t="92296" x="2187575" y="2239963"/>
          <p14:tracePt t="92313" x="2278063" y="2239963"/>
          <p14:tracePt t="92329" x="2362200" y="2239963"/>
          <p14:tracePt t="92346" x="2430463" y="2225675"/>
          <p14:tracePt t="92362" x="2492375" y="2217738"/>
          <p14:tracePt t="92379" x="2544763" y="2201863"/>
          <p14:tracePt t="92396" x="2620963" y="2193925"/>
          <p14:tracePt t="92413" x="2713038" y="2187575"/>
          <p14:tracePt t="92429" x="2773363" y="2187575"/>
          <p14:tracePt t="92429" x="2803525" y="2187575"/>
          <p14:tracePt t="92449" x="2827338" y="2187575"/>
          <p14:tracePt t="92462" x="2933700" y="2187575"/>
          <p14:tracePt t="92480" x="3032125" y="2187575"/>
          <p14:tracePt t="92496" x="3208338" y="2187575"/>
          <p14:tracePt t="92513" x="3390900" y="2187575"/>
          <p14:tracePt t="92529" x="3551238" y="2187575"/>
          <p14:tracePt t="92546" x="3665538" y="2187575"/>
          <p14:tracePt t="92562" x="3725863" y="2163763"/>
          <p14:tracePt t="92579" x="3741738" y="2163763"/>
          <p14:tracePt t="92596" x="3749675" y="2163763"/>
          <p14:tracePt t="92612" x="3787775" y="2149475"/>
          <p14:tracePt t="92629" x="3840163" y="2141538"/>
          <p14:tracePt t="92646" x="3924300" y="2141538"/>
          <p14:tracePt t="92646" x="3962400" y="2141538"/>
          <p14:tracePt t="92664" x="4016375" y="2141538"/>
          <p14:tracePt t="92680" x="4046538" y="2133600"/>
          <p14:tracePt t="92696" x="4046538" y="2125663"/>
          <p14:tracePt t="92711" x="4060825" y="2125663"/>
          <p14:tracePt t="92735" x="4076700" y="2125663"/>
          <p14:tracePt t="92745" x="4152900" y="2125663"/>
          <p14:tracePt t="92762" x="4213225" y="2125663"/>
          <p14:tracePt t="92779" x="4267200" y="2125663"/>
          <p14:tracePt t="92796" x="4283075" y="2125663"/>
          <p14:tracePt t="92811" x="4305300" y="2125663"/>
          <p14:tracePt t="92827" x="4327525" y="2125663"/>
          <p14:tracePt t="92845" x="4343400" y="2125663"/>
          <p14:tracePt t="92845" x="4359275" y="2125663"/>
          <p14:tracePt t="92863" x="4373563" y="2125663"/>
          <p14:tracePt t="92880" x="4373563" y="2133600"/>
          <p14:tracePt t="92967" x="4381500" y="2141538"/>
          <p14:tracePt t="92976" x="4397375" y="2141538"/>
          <p14:tracePt t="92983" x="4403725" y="2155825"/>
          <p14:tracePt t="93877" x="4397375" y="2155825"/>
          <p14:tracePt t="93887" x="4389438" y="2155825"/>
          <p14:tracePt t="93903" x="4381500" y="2171700"/>
          <p14:tracePt t="93912" x="4351338" y="2225675"/>
          <p14:tracePt t="93929" x="4321175" y="2286000"/>
          <p14:tracePt t="93945" x="4267200" y="2378075"/>
          <p14:tracePt t="93961" x="4191000" y="2498725"/>
          <p14:tracePt t="93977" x="4137025" y="2598738"/>
          <p14:tracePt t="93993" x="4092575" y="2682875"/>
          <p14:tracePt t="94010" x="4060825" y="2727325"/>
          <p14:tracePt t="94027" x="4046538" y="2773363"/>
          <p14:tracePt t="94043" x="4046538" y="2803525"/>
          <p14:tracePt t="94060" x="4030663" y="2835275"/>
          <p14:tracePt t="94076" x="4030663" y="2873375"/>
          <p14:tracePt t="94093" x="4016375" y="2925763"/>
          <p14:tracePt t="94110" x="4008438" y="2971800"/>
          <p14:tracePt t="94110" x="4008438" y="2979738"/>
          <p14:tracePt t="94127" x="4000500" y="3032125"/>
          <p14:tracePt t="94144" x="3970338" y="3116263"/>
          <p14:tracePt t="94160" x="3940175" y="3178175"/>
          <p14:tracePt t="94176" x="3908425" y="3222625"/>
          <p14:tracePt t="94194" x="3902075" y="3254375"/>
          <p14:tracePt t="94211" x="3886200" y="3276600"/>
          <p14:tracePt t="94227" x="3870325" y="3298825"/>
          <p14:tracePt t="94244" x="3856038" y="3314700"/>
          <p14:tracePt t="94260" x="3810000" y="3336925"/>
          <p14:tracePt t="94277" x="3756025" y="3375025"/>
          <p14:tracePt t="94294" x="3725863" y="3398838"/>
          <p14:tracePt t="94294" x="3717925" y="3406775"/>
          <p14:tracePt t="94312" x="3695700" y="3413125"/>
          <p14:tracePt t="94328" x="3665538" y="3429000"/>
          <p14:tracePt t="94344" x="3649663" y="3444875"/>
          <p14:tracePt t="94361" x="3619500" y="3459163"/>
          <p14:tracePt t="94377" x="3603625" y="3467100"/>
          <p14:tracePt t="94394" x="3589338" y="3475038"/>
          <p14:tracePt t="94410" x="3573463" y="3482975"/>
          <p14:tracePt t="94428" x="3543300" y="3482975"/>
          <p14:tracePt t="94444" x="3505200" y="3489325"/>
          <p14:tracePt t="94460" x="3459163" y="3489325"/>
          <p14:tracePt t="94477" x="3444875" y="3489325"/>
          <p14:tracePt t="94493" x="3429000" y="3489325"/>
          <p14:tracePt t="94510" x="3413125" y="3489325"/>
          <p14:tracePt t="94528" x="3390900" y="3489325"/>
          <p14:tracePt t="94544" x="3368675" y="3489325"/>
          <p14:tracePt t="94561" x="3344863" y="3489325"/>
          <p14:tracePt t="94577" x="3330575" y="3489325"/>
          <p14:tracePt t="94593" x="3314700" y="3489325"/>
          <p14:tracePt t="94610" x="3306763" y="3489325"/>
          <p14:tracePt t="94626" x="3292475" y="3489325"/>
          <p14:tracePt t="95533" x="3292475" y="3482975"/>
          <p14:tracePt t="96407" x="3298825" y="3482975"/>
          <p14:tracePt t="96415" x="3306763" y="3482975"/>
          <p14:tracePt t="96439" x="3314700" y="3475038"/>
          <p14:tracePt t="96456" x="3322638" y="3467100"/>
          <p14:tracePt t="96479" x="3330575" y="3459163"/>
          <p14:tracePt t="96495" x="3336925" y="3459163"/>
          <p14:tracePt t="96511" x="3352800" y="3451225"/>
          <p14:tracePt t="96519" x="3360738" y="3444875"/>
          <p14:tracePt t="96535" x="3360738" y="3436938"/>
          <p14:tracePt t="96591" x="3368675" y="3436938"/>
          <p14:tracePt t="96599" x="3382963" y="3436938"/>
          <p14:tracePt t="96608" x="3390900" y="3436938"/>
          <p14:tracePt t="96625" x="3398838" y="3436938"/>
          <p14:tracePt t="97415" x="3413125" y="3436938"/>
          <p14:tracePt t="97455" x="3429000" y="3436938"/>
          <p14:tracePt t="97463" x="3444875" y="3436938"/>
          <p14:tracePt t="97479" x="3459163" y="3436938"/>
          <p14:tracePt t="97495" x="3475038" y="3436938"/>
          <p14:tracePt t="97575" x="3489325" y="3436938"/>
          <p14:tracePt t="97591" x="3497263" y="3436938"/>
          <p14:tracePt t="97599" x="3513138" y="3436938"/>
          <p14:tracePt t="97608" x="3535363" y="3436938"/>
          <p14:tracePt t="97623" x="3559175" y="3436938"/>
          <p14:tracePt t="97640" x="3581400" y="3436938"/>
          <p14:tracePt t="97656" x="3597275" y="3436938"/>
          <p14:tracePt t="97673" x="3611563" y="3436938"/>
          <p14:tracePt t="97690" x="3619500" y="3436938"/>
          <p14:tracePt t="97706" x="3635375" y="3436938"/>
          <p14:tracePt t="97723" x="3641725" y="3436938"/>
          <p14:tracePt t="97743" x="3649663" y="3436938"/>
          <p14:tracePt t="97757" x="3679825" y="3436938"/>
          <p14:tracePt t="97774" x="3725863" y="3444875"/>
          <p14:tracePt t="97774" x="3741738" y="3444875"/>
          <p14:tracePt t="97795" x="3779838" y="3444875"/>
          <p14:tracePt t="97809" x="3810000" y="3451225"/>
          <p14:tracePt t="97823" x="3825875" y="3451225"/>
          <p14:tracePt t="97840" x="3832225" y="3451225"/>
          <p14:tracePt t="97887" x="3840163" y="3451225"/>
          <p14:tracePt t="97903" x="3848100" y="3451225"/>
          <p14:tracePt t="97911" x="3863975" y="3451225"/>
          <p14:tracePt t="97923" x="3878263" y="3459163"/>
          <p14:tracePt t="97941" x="3886200" y="3467100"/>
          <p14:tracePt t="97956" x="3878263" y="3475038"/>
          <p14:tracePt t="97973" x="3870325" y="3459163"/>
          <p14:tracePt t="98367" x="3863975" y="3459163"/>
          <p14:tracePt t="98383" x="3840163" y="3475038"/>
          <p14:tracePt t="98391" x="3840163" y="3482975"/>
          <p14:tracePt t="98406" x="3840163" y="3505200"/>
          <p14:tracePt t="98423" x="3840163" y="3497263"/>
          <p14:tracePt t="98599" x="3840163" y="3489325"/>
          <p14:tracePt t="98711" x="3840163" y="3475038"/>
          <p14:tracePt t="99608" x="3848100" y="3475038"/>
          <p14:tracePt t="100087" x="3863975" y="3475038"/>
          <p14:tracePt t="100551" x="3870325" y="3475038"/>
          <p14:tracePt t="100583" x="3878263" y="3475038"/>
          <p14:tracePt t="100767" x="3886200" y="3475038"/>
          <p14:tracePt t="100775" x="3894138" y="3475038"/>
          <p14:tracePt t="100791" x="3902075" y="3475038"/>
          <p14:tracePt t="100803" x="3916363" y="3475038"/>
          <p14:tracePt t="100820" x="3924300" y="3475038"/>
          <p14:tracePt t="100836" x="3946525" y="3475038"/>
          <p14:tracePt t="100854" x="3962400" y="3497263"/>
          <p14:tracePt t="100870" x="4016375" y="3513138"/>
          <p14:tracePt t="100888" x="4060825" y="3527425"/>
          <p14:tracePt t="100905" x="4084638" y="3527425"/>
          <p14:tracePt t="100921" x="4106863" y="3527425"/>
          <p14:tracePt t="100937" x="4122738" y="3527425"/>
          <p14:tracePt t="100954" x="4137025" y="3527425"/>
          <p14:tracePt t="100969" x="4152900" y="3527425"/>
          <p14:tracePt t="100986" x="4183063" y="3527425"/>
          <p14:tracePt t="101003" x="4237038" y="3527425"/>
          <p14:tracePt t="101020" x="4275138" y="3527425"/>
          <p14:tracePt t="101037" x="4305300" y="3527425"/>
          <p14:tracePt t="101054" x="4335463" y="3527425"/>
          <p14:tracePt t="101070" x="4389438" y="3527425"/>
          <p14:tracePt t="101070" x="4427538" y="3527425"/>
          <p14:tracePt t="101088" x="4503738" y="3527425"/>
          <p14:tracePt t="101104" x="4556125" y="3527425"/>
          <p14:tracePt t="101121" x="4610100" y="3527425"/>
          <p14:tracePt t="101137" x="4678363" y="3543300"/>
          <p14:tracePt t="101154" x="4746625" y="3551238"/>
          <p14:tracePt t="101170" x="4816475" y="3565525"/>
          <p14:tracePt t="101187" x="4899025" y="3573463"/>
          <p14:tracePt t="101203" x="4975225" y="3589338"/>
          <p14:tracePt t="101220" x="5029200" y="3589338"/>
          <p14:tracePt t="101237" x="5067300" y="3603625"/>
          <p14:tracePt t="101237" x="5097463" y="3603625"/>
          <p14:tracePt t="101255" x="5121275" y="3603625"/>
          <p14:tracePt t="101269" x="5189538" y="3611563"/>
          <p14:tracePt t="101288" x="5241925" y="3611563"/>
          <p14:tracePt t="101304" x="5287963" y="3627438"/>
          <p14:tracePt t="101321" x="5356225" y="3641725"/>
          <p14:tracePt t="101337" x="5410200" y="3641725"/>
          <p14:tracePt t="101353" x="5448300" y="3649663"/>
          <p14:tracePt t="101370" x="5494338" y="3657600"/>
          <p14:tracePt t="101386" x="5562600" y="3665538"/>
          <p14:tracePt t="101403" x="5600700" y="3665538"/>
          <p14:tracePt t="101420" x="5630863" y="3665538"/>
          <p14:tracePt t="101438" x="5668963" y="3665538"/>
          <p14:tracePt t="101453" x="5715000" y="3665538"/>
          <p14:tracePt t="101470" x="5761038" y="3665538"/>
          <p14:tracePt t="101470" x="5775325" y="3665538"/>
          <p14:tracePt t="101488" x="5783263" y="3665538"/>
          <p14:tracePt t="101502" x="5799138" y="3665538"/>
          <p14:tracePt t="101521" x="5807075" y="3665538"/>
          <p14:tracePt t="101543" x="5813425" y="3665538"/>
          <p14:tracePt t="101553" x="5829300" y="3665538"/>
          <p14:tracePt t="101569" x="5859463" y="3649663"/>
          <p14:tracePt t="101586" x="5897563" y="3641725"/>
          <p14:tracePt t="101603" x="5905500" y="3641725"/>
          <p14:tracePt t="101619" x="5921375" y="3641725"/>
          <p14:tracePt t="101635" x="5935663" y="3635375"/>
          <p14:tracePt t="101652" x="5943600" y="3635375"/>
          <p14:tracePt t="101671" x="5951538" y="3635375"/>
          <p14:tracePt t="101686" x="5981700" y="3611563"/>
          <p14:tracePt t="101704" x="5989638" y="3603625"/>
          <p14:tracePt t="101775" x="5997575" y="3597275"/>
          <p14:tracePt t="101784" x="5997575" y="3589338"/>
          <p14:tracePt t="101799" x="6003925" y="3589338"/>
          <p14:tracePt t="101838" x="6011863" y="3581400"/>
          <p14:tracePt t="102738" x="6003925" y="3573463"/>
          <p14:tracePt t="103279" x="5989638" y="3573463"/>
          <p14:tracePt t="103287" x="5973763" y="3559175"/>
          <p14:tracePt t="103300" x="5897563" y="3535363"/>
          <p14:tracePt t="103300" x="5883275" y="3535363"/>
          <p14:tracePt t="103319" x="5851525" y="3521075"/>
          <p14:tracePt t="103335" x="5821363" y="3505200"/>
          <p14:tracePt t="103335" x="5799138" y="3489325"/>
          <p14:tracePt t="103353" x="5791200" y="3482975"/>
          <p14:tracePt t="103368" x="5783263" y="3475038"/>
          <p14:tracePt t="104275" x="5791200" y="3475038"/>
          <p14:tracePt t="104415" x="5799138" y="3475038"/>
          <p14:tracePt t="104433" x="5807075" y="3475038"/>
          <p14:tracePt t="104448" x="5813425" y="3475038"/>
          <p14:tracePt t="104519" x="5807075" y="3482975"/>
          <p14:tracePt t="104823" x="5799138" y="3482975"/>
          <p14:tracePt t="104863" x="5791200" y="3489325"/>
          <p14:tracePt t="104871" x="5775325" y="3489325"/>
          <p14:tracePt t="104887" x="5768975" y="3497263"/>
          <p14:tracePt t="104899" x="5753100" y="3505200"/>
          <p14:tracePt t="104917" x="5737225" y="3513138"/>
          <p14:tracePt t="104934" x="5730875" y="3521075"/>
          <p14:tracePt t="104949" x="5699125" y="3543300"/>
          <p14:tracePt t="104968" x="5676900" y="3559175"/>
          <p14:tracePt t="104982" x="5562600" y="3589338"/>
          <p14:tracePt t="105000" x="5440363" y="3603625"/>
          <p14:tracePt t="105018" x="5326063" y="3603625"/>
          <p14:tracePt t="105034" x="5219700" y="3603625"/>
          <p14:tracePt t="105049" x="5105400" y="3619500"/>
          <p14:tracePt t="105066" x="4975225" y="3641725"/>
          <p14:tracePt t="105083" x="4854575" y="3665538"/>
          <p14:tracePt t="105099" x="4746625" y="3687763"/>
          <p14:tracePt t="105116" x="4632325" y="3711575"/>
          <p14:tracePt t="105133" x="4495800" y="3717925"/>
          <p14:tracePt t="105149" x="4321175" y="3741738"/>
          <p14:tracePt t="105166" x="4038600" y="3741738"/>
          <p14:tracePt t="105185" x="3870325" y="3741738"/>
          <p14:tracePt t="105200" x="3725863" y="3741738"/>
          <p14:tracePt t="105216" x="3597275" y="3741738"/>
          <p14:tracePt t="105232" x="3482975" y="3741738"/>
          <p14:tracePt t="105249" x="3360738" y="3741738"/>
          <p14:tracePt t="105265" x="3222625" y="3717925"/>
          <p14:tracePt t="105281" x="3132138" y="3711575"/>
          <p14:tracePt t="105298" x="3025775" y="3695700"/>
          <p14:tracePt t="105315" x="2941638" y="3695700"/>
          <p14:tracePt t="105332" x="2887663" y="3695700"/>
          <p14:tracePt t="105348" x="2827338" y="3695700"/>
          <p14:tracePt t="105365" x="2727325" y="3695700"/>
          <p14:tracePt t="105382" x="2582863" y="3695700"/>
          <p14:tracePt t="105382" x="2514600" y="3695700"/>
          <p14:tracePt t="105399" x="2408238" y="3695700"/>
          <p14:tracePt t="105417" x="2316163" y="3695700"/>
          <p14:tracePt t="105433" x="2255838" y="3695700"/>
          <p14:tracePt t="105449" x="2209800" y="3695700"/>
          <p14:tracePt t="105466" x="2187575" y="3695700"/>
          <p14:tracePt t="105482" x="2179638" y="3695700"/>
          <p14:tracePt t="105503" x="2171700" y="3695700"/>
          <p14:tracePt t="105515" x="2155825" y="3695700"/>
          <p14:tracePt t="105532" x="2117725" y="3695700"/>
          <p14:tracePt t="105548" x="2073275" y="3695700"/>
          <p14:tracePt t="105564" x="2003425" y="3695700"/>
          <p14:tracePt t="105581" x="1965325" y="3695700"/>
          <p14:tracePt t="105581" x="1951038" y="3695700"/>
          <p14:tracePt t="105600" x="1912938" y="3711575"/>
          <p14:tracePt t="105616" x="1905000" y="3711575"/>
          <p14:tracePt t="105631" x="1889125" y="3725863"/>
          <p14:tracePt t="105648" x="1874838" y="3725863"/>
          <p14:tracePt t="105666" x="1851025" y="3725863"/>
          <p14:tracePt t="105682" x="1812925" y="3725863"/>
          <p14:tracePt t="105698" x="1774825" y="3725863"/>
          <p14:tracePt t="105716" x="1736725" y="3725863"/>
          <p14:tracePt t="105732" x="1706563" y="3725863"/>
          <p14:tracePt t="105749" x="1676400" y="3725863"/>
          <p14:tracePt t="105765" x="1660525" y="3725863"/>
          <p14:tracePt t="105781" x="1630363" y="3741738"/>
          <p14:tracePt t="105802" x="1622425" y="3741738"/>
          <p14:tracePt t="105816" x="1608138" y="3756025"/>
          <p14:tracePt t="105833" x="1600200" y="3756025"/>
          <p14:tracePt t="105849" x="1570038" y="3756025"/>
          <p14:tracePt t="105866" x="1516063" y="3756025"/>
          <p14:tracePt t="105882" x="1463675" y="3756025"/>
          <p14:tracePt t="105898" x="1431925" y="3756025"/>
          <p14:tracePt t="105915" x="1371600" y="3741738"/>
          <p14:tracePt t="105932" x="1349375" y="3741738"/>
          <p14:tracePt t="105948" x="1333500" y="3733800"/>
          <p14:tracePt t="105965" x="1325563" y="3733800"/>
          <p14:tracePt t="106079" x="1325563" y="3725863"/>
          <p14:tracePt t="106119" x="1333500" y="3725863"/>
          <p14:tracePt t="106143" x="1341438" y="3725863"/>
          <p14:tracePt t="106191" x="1349375" y="3725863"/>
          <p14:tracePt t="106207" x="1355725" y="3725863"/>
          <p14:tracePt t="106215" x="1371600" y="3725863"/>
          <p14:tracePt t="106232" x="1387475" y="3725863"/>
          <p14:tracePt t="106249" x="1401763" y="3725863"/>
          <p14:tracePt t="106266" x="1417638" y="3725863"/>
          <p14:tracePt t="106281" x="1455738" y="3725863"/>
          <p14:tracePt t="106299" x="1493838" y="3733800"/>
          <p14:tracePt t="106315" x="1539875" y="3741738"/>
          <p14:tracePt t="106331" x="1592263" y="3741738"/>
          <p14:tracePt t="106348" x="1676400" y="3741738"/>
          <p14:tracePt t="106365" x="1744663" y="3741738"/>
          <p14:tracePt t="106381" x="1798638" y="3741738"/>
          <p14:tracePt t="106381" x="1812925" y="3741738"/>
          <p14:tracePt t="106400" x="1820863" y="3741738"/>
          <p14:tracePt t="106414" x="1836738" y="3741738"/>
          <p14:tracePt t="106432" x="1844675" y="3741738"/>
          <p14:tracePt t="106448" x="1897063" y="3741738"/>
          <p14:tracePt t="106465" x="1997075" y="3741738"/>
          <p14:tracePt t="106482" x="2117725" y="3741738"/>
          <p14:tracePt t="106498" x="2232025" y="3741738"/>
          <p14:tracePt t="106514" x="2316163" y="3756025"/>
          <p14:tracePt t="106532" x="2362200" y="3756025"/>
          <p14:tracePt t="106548" x="2392363" y="3763963"/>
          <p14:tracePt t="106564" x="2400300" y="3763963"/>
          <p14:tracePt t="106599" x="2408238" y="3763963"/>
          <p14:tracePt t="106607" x="2422525" y="3763963"/>
          <p14:tracePt t="106615" x="2454275" y="3763963"/>
          <p14:tracePt t="106632" x="2498725" y="3763963"/>
          <p14:tracePt t="106648" x="2568575" y="3763963"/>
          <p14:tracePt t="106665" x="2628900" y="3763963"/>
          <p14:tracePt t="106681" x="2674938" y="3763963"/>
          <p14:tracePt t="106698" x="2697163" y="3756025"/>
          <p14:tracePt t="106715" x="2705100" y="3749675"/>
          <p14:tracePt t="106730" x="2713038" y="3749675"/>
          <p14:tracePt t="106783" x="2727325" y="3749675"/>
          <p14:tracePt t="106799" x="2743200" y="3749675"/>
          <p14:tracePt t="106807" x="2759075" y="3749675"/>
          <p14:tracePt t="106817" x="2811463" y="3749675"/>
          <p14:tracePt t="106832" x="2895600" y="3749675"/>
          <p14:tracePt t="106848" x="2949575" y="3749675"/>
          <p14:tracePt t="106865" x="2963863" y="3749675"/>
          <p14:tracePt t="106880" x="2979738" y="3749675"/>
          <p14:tracePt t="106897" x="2994025" y="3749675"/>
          <p14:tracePt t="106915" x="3001963" y="3749675"/>
          <p14:tracePt t="106930" x="3032125" y="3749675"/>
          <p14:tracePt t="106948" x="3055938" y="3749675"/>
          <p14:tracePt t="106964" x="3063875" y="3749675"/>
          <p14:tracePt t="107877" x="3070225" y="3749675"/>
          <p14:tracePt t="108111" x="3070225" y="3756025"/>
          <p14:tracePt t="108239" x="3070225" y="3763963"/>
          <p14:tracePt t="108343" x="3086100" y="3771900"/>
          <p14:tracePt t="108503" x="3094038" y="3771900"/>
          <p14:tracePt t="108551" x="3101975" y="3771900"/>
          <p14:tracePt t="108559" x="3108325" y="3771900"/>
          <p14:tracePt t="108575" x="3116263" y="3771900"/>
          <p14:tracePt t="108591" x="3124200" y="3779838"/>
          <p14:tracePt t="108663" x="3132138" y="3779838"/>
          <p14:tracePt t="108767" x="3140075" y="3779838"/>
          <p14:tracePt t="109287" x="3146425" y="3779838"/>
          <p14:tracePt t="109327" x="3154363" y="3779838"/>
          <p14:tracePt t="109335" x="3162300" y="3779838"/>
          <p14:tracePt t="109345" x="3184525" y="3779838"/>
          <p14:tracePt t="109362" x="3200400" y="3779838"/>
          <p14:tracePt t="109377" x="3216275" y="3779838"/>
          <p14:tracePt t="109394" x="3230563" y="3771900"/>
          <p14:tracePt t="109411" x="3238500" y="3771900"/>
          <p14:tracePt t="109427" x="3284538" y="3771900"/>
          <p14:tracePt t="109427" x="3298825" y="3771900"/>
          <p14:tracePt t="109447" x="3330575" y="3771900"/>
          <p14:tracePt t="109461" x="3390900" y="3771900"/>
          <p14:tracePt t="109461" x="3429000" y="3771900"/>
          <p14:tracePt t="109480" x="3513138" y="3771900"/>
          <p14:tracePt t="109496" x="3521075" y="3771900"/>
          <p14:tracePt t="109512" x="3527425" y="3771900"/>
          <p14:tracePt t="109528" x="3535363" y="3771900"/>
          <p14:tracePt t="109544" x="3543300" y="3771900"/>
          <p14:tracePt t="109561" x="3559175" y="3771900"/>
          <p14:tracePt t="109578" x="3597275" y="3771900"/>
          <p14:tracePt t="109595" x="3635375" y="3771900"/>
          <p14:tracePt t="109611" x="3711575" y="3771900"/>
          <p14:tracePt t="109628" x="3787775" y="3771900"/>
          <p14:tracePt t="109645" x="3886200" y="3771900"/>
          <p14:tracePt t="109661" x="3954463" y="3771900"/>
          <p14:tracePt t="109661" x="3984625" y="3794125"/>
          <p14:tracePt t="109679" x="4016375" y="3810000"/>
          <p14:tracePt t="109694" x="4098925" y="3817938"/>
          <p14:tracePt t="109712" x="4122738" y="3825875"/>
          <p14:tracePt t="109728" x="4137025" y="3825875"/>
          <p14:tracePt t="109745" x="4152900" y="3825875"/>
          <p14:tracePt t="109767" x="4160838" y="3825875"/>
          <p14:tracePt t="109816" x="4168775" y="3825875"/>
          <p14:tracePt t="109871" x="4175125" y="3825875"/>
          <p14:tracePt t="109879" x="4191000" y="3825875"/>
          <p14:tracePt t="109894" x="4283075" y="3825875"/>
          <p14:tracePt t="109912" x="4327525" y="3825875"/>
          <p14:tracePt t="109928" x="4351338" y="3832225"/>
          <p14:tracePt t="109946" x="4359275" y="3832225"/>
          <p14:tracePt t="111393" x="4365625" y="3832225"/>
          <p14:tracePt t="111815" x="4381500" y="3825875"/>
          <p14:tracePt t="111847" x="4389438" y="3825875"/>
          <p14:tracePt t="111855" x="4389438" y="3817938"/>
          <p14:tracePt t="111863" x="4411663" y="3802063"/>
          <p14:tracePt t="111875" x="4457700" y="3771900"/>
          <p14:tracePt t="111892" x="4518025" y="3741738"/>
          <p14:tracePt t="111909" x="4572000" y="3725863"/>
          <p14:tracePt t="111909" x="4594225" y="3717925"/>
          <p14:tracePt t="111927" x="4610100" y="3703638"/>
          <p14:tracePt t="111944" x="4640263" y="3687763"/>
          <p14:tracePt t="111960" x="4678363" y="3673475"/>
          <p14:tracePt t="111977" x="4716463" y="3657600"/>
          <p14:tracePt t="111993" x="4732338" y="3635375"/>
          <p14:tracePt t="112008" x="4740275" y="3627438"/>
          <p14:tracePt t="112916" x="4740275" y="3635375"/>
          <p14:tracePt t="112999" x="4732338" y="3635375"/>
          <p14:tracePt t="113031" x="4724400" y="3641725"/>
          <p14:tracePt t="113087" x="4724400" y="3649663"/>
          <p14:tracePt t="113095" x="4716463" y="3649663"/>
          <p14:tracePt t="113119" x="4708525" y="3649663"/>
          <p14:tracePt t="113159" x="4702175" y="3649663"/>
          <p14:tracePt t="113175" x="4694238" y="3649663"/>
          <p14:tracePt t="113199" x="4670425" y="3649663"/>
          <p14:tracePt t="113215" x="4664075" y="3657600"/>
          <p14:tracePt t="114103" x="4664075" y="3649663"/>
          <p14:tracePt t="114871" x="4656138" y="3649663"/>
          <p14:tracePt t="116652" x="4664075" y="3649663"/>
          <p14:tracePt t="117191" x="4678363" y="3649663"/>
          <p14:tracePt t="117199" x="4686300" y="3649663"/>
          <p14:tracePt t="117271" x="4694238" y="3649663"/>
          <p14:tracePt t="117319" x="4694238" y="3641725"/>
          <p14:tracePt t="117375" x="4708525" y="3641725"/>
          <p14:tracePt t="117455" x="4716463" y="3649663"/>
          <p14:tracePt t="117519" x="4724400" y="3649663"/>
          <p14:tracePt t="117671" x="4732338" y="3649663"/>
          <p14:tracePt t="117687" x="4740275" y="3649663"/>
          <p14:tracePt t="117703" x="4746625" y="3649663"/>
          <p14:tracePt t="117751" x="4754563" y="3649663"/>
          <p14:tracePt t="117767" x="4770438" y="3649663"/>
          <p14:tracePt t="117775" x="4792663" y="3665538"/>
          <p14:tracePt t="117791" x="4800600" y="3665538"/>
          <p14:tracePt t="117802" x="4854575" y="3665538"/>
          <p14:tracePt t="117819" x="4930775" y="3665538"/>
          <p14:tracePt t="117836" x="4991100" y="3665538"/>
          <p14:tracePt t="117836" x="5021263" y="3665538"/>
          <p14:tracePt t="117855" x="5045075" y="3665538"/>
          <p14:tracePt t="117868" x="5105400" y="3717925"/>
          <p14:tracePt t="117885" x="5135563" y="3725863"/>
          <p14:tracePt t="117902" x="5165725" y="3725863"/>
          <p14:tracePt t="117902" x="5181600" y="3725863"/>
          <p14:tracePt t="117919" x="5219700" y="3741738"/>
          <p14:tracePt t="117936" x="5249863" y="3741738"/>
          <p14:tracePt t="117953" x="5295900" y="3741738"/>
          <p14:tracePt t="117969" x="5349875" y="3741738"/>
          <p14:tracePt t="117987" x="5394325" y="3741738"/>
          <p14:tracePt t="118002" x="5440363" y="3741738"/>
          <p14:tracePt t="118019" x="5470525" y="3741738"/>
          <p14:tracePt t="118036" x="5486400" y="3741738"/>
          <p14:tracePt t="118052" x="5524500" y="3741738"/>
          <p14:tracePt t="118069" x="5578475" y="3741738"/>
          <p14:tracePt t="118069" x="5608638" y="3741738"/>
          <p14:tracePt t="118087" x="5630863" y="3741738"/>
          <p14:tracePt t="118102" x="5753100" y="3741738"/>
          <p14:tracePt t="118120" x="5807075" y="3741738"/>
          <p14:tracePt t="118137" x="5845175" y="3741738"/>
          <p14:tracePt t="118153" x="5867400" y="3741738"/>
          <p14:tracePt t="118169" x="5883275" y="3741738"/>
          <p14:tracePt t="118185" x="5897563" y="3741738"/>
          <p14:tracePt t="118202" x="5913438" y="3741738"/>
          <p14:tracePt t="118218" x="5951538" y="3733800"/>
          <p14:tracePt t="118236" x="6003925" y="3733800"/>
          <p14:tracePt t="118253" x="6080125" y="3733800"/>
          <p14:tracePt t="118269" x="6134100" y="3733800"/>
          <p14:tracePt t="118286" x="6164263" y="3733800"/>
          <p14:tracePt t="118286" x="6180138" y="3733800"/>
          <p14:tracePt t="118303" x="6210300" y="3733800"/>
          <p14:tracePt t="118320" x="6240463" y="3733800"/>
          <p14:tracePt t="118337" x="6278563" y="3725863"/>
          <p14:tracePt t="118353" x="6340475" y="3725863"/>
          <p14:tracePt t="118369" x="6378575" y="3711575"/>
          <p14:tracePt t="118386" x="6416675" y="3703638"/>
          <p14:tracePt t="118402" x="6454775" y="3703638"/>
          <p14:tracePt t="118419" x="6484938" y="3695700"/>
          <p14:tracePt t="118436" x="6515100" y="3695700"/>
          <p14:tracePt t="118452" x="6537325" y="3695700"/>
          <p14:tracePt t="118469" x="6561138" y="3695700"/>
          <p14:tracePt t="118486" x="6599238" y="3695700"/>
          <p14:tracePt t="118502" x="6637338" y="3695700"/>
          <p14:tracePt t="118520" x="6651625" y="3695700"/>
          <p14:tracePt t="118537" x="6683375" y="3695700"/>
          <p14:tracePt t="118553" x="6689725" y="3695700"/>
          <p14:tracePt t="118568" x="6713538" y="3695700"/>
          <p14:tracePt t="118586" x="6721475" y="3695700"/>
          <p14:tracePt t="118602" x="6735763" y="3695700"/>
          <p14:tracePt t="118619" x="6765925" y="3695700"/>
          <p14:tracePt t="118635" x="6811963" y="3695700"/>
          <p14:tracePt t="118652" x="6865938" y="3703638"/>
          <p14:tracePt t="118669" x="6911975" y="3711575"/>
          <p14:tracePt t="118686" x="6942138" y="3711575"/>
          <p14:tracePt t="118686" x="6950075" y="3711575"/>
          <p14:tracePt t="118704" x="6956425" y="3711575"/>
          <p14:tracePt t="118759" x="6980238" y="3711575"/>
          <p14:tracePt t="118768" x="7002463" y="3711575"/>
          <p14:tracePt t="118775" x="7040563" y="3725863"/>
          <p14:tracePt t="118785" x="7116763" y="3733800"/>
          <p14:tracePt t="118802" x="7178675" y="3733800"/>
          <p14:tracePt t="118819" x="7208838" y="3749675"/>
          <p14:tracePt t="118838" x="7216775" y="3749675"/>
          <p14:tracePt t="118887" x="7231063" y="3749675"/>
          <p14:tracePt t="118895" x="7246938" y="3749675"/>
          <p14:tracePt t="118903" x="7285038" y="3749675"/>
          <p14:tracePt t="118919" x="7369175" y="3749675"/>
          <p14:tracePt t="118936" x="7383463" y="3749675"/>
          <p14:tracePt t="118951" x="7391400" y="3749675"/>
          <p14:tracePt t="118975" x="7383463" y="3749675"/>
          <p14:tracePt t="119079" x="7369175" y="3749675"/>
          <p14:tracePt t="119095" x="7353300" y="3749675"/>
          <p14:tracePt t="119103" x="7337425" y="3749675"/>
          <p14:tracePt t="119118" x="7285038" y="3763963"/>
          <p14:tracePt t="119136" x="7200900" y="3771900"/>
          <p14:tracePt t="119152" x="7056438" y="3794125"/>
          <p14:tracePt t="119169" x="6827838" y="3848100"/>
          <p14:tracePt t="119185" x="6697663" y="3870325"/>
          <p14:tracePt t="119202" x="6530975" y="3894138"/>
          <p14:tracePt t="119218" x="6408738" y="3916363"/>
          <p14:tracePt t="119235" x="6248400" y="3916363"/>
          <p14:tracePt t="119251" x="6042025" y="3924300"/>
          <p14:tracePt t="119268" x="5791200" y="3924300"/>
          <p14:tracePt t="119285" x="5502275" y="3924300"/>
          <p14:tracePt t="119301" x="5197475" y="3940175"/>
          <p14:tracePt t="119301" x="5045075" y="3954463"/>
          <p14:tracePt t="119320" x="4694238" y="3954463"/>
          <p14:tracePt t="119336" x="4419600" y="3954463"/>
          <p14:tracePt t="119352" x="4206875" y="3970338"/>
          <p14:tracePt t="119369" x="3984625" y="3970338"/>
          <p14:tracePt t="119385" x="3794125" y="3970338"/>
          <p14:tracePt t="119401" x="3589338" y="3970338"/>
          <p14:tracePt t="119418" x="3398838" y="3970338"/>
          <p14:tracePt t="119434" x="3192463" y="3970338"/>
          <p14:tracePt t="119453" x="3025775" y="3970338"/>
          <p14:tracePt t="119468" x="2865438" y="3970338"/>
          <p14:tracePt t="119485" x="2751138" y="3970338"/>
          <p14:tracePt t="119501" x="2689225" y="3970338"/>
          <p14:tracePt t="119501" x="2644775" y="3970338"/>
          <p14:tracePt t="119519" x="2544763" y="3970338"/>
          <p14:tracePt t="119536" x="2492375" y="3970338"/>
          <p14:tracePt t="119549" x="2339975" y="3970338"/>
          <p14:tracePt t="119568" x="2255838" y="3970338"/>
          <p14:tracePt t="119584" x="2201863" y="3970338"/>
          <p14:tracePt t="119600" x="2171700" y="3970338"/>
          <p14:tracePt t="119616" x="2163763" y="3970338"/>
          <p14:tracePt t="119633" x="2149475" y="3970338"/>
          <p14:tracePt t="119651" x="2133600" y="3970338"/>
          <p14:tracePt t="119668" x="2111375" y="3962400"/>
          <p14:tracePt t="119684" x="2027238" y="3954463"/>
          <p14:tracePt t="119701" x="1882775" y="3932238"/>
          <p14:tracePt t="119718" x="1722438" y="3908425"/>
          <p14:tracePt t="119718" x="1646238" y="3902075"/>
          <p14:tracePt t="119736" x="1531938" y="3878263"/>
          <p14:tracePt t="119752" x="1524000" y="3878263"/>
          <p14:tracePt t="119775" x="1501775" y="3878263"/>
          <p14:tracePt t="119807" x="1477963" y="3878263"/>
          <p14:tracePt t="119815" x="1439863" y="3878263"/>
          <p14:tracePt t="119823" x="1409700" y="3886200"/>
          <p14:tracePt t="119834" x="1371600" y="3886200"/>
          <p14:tracePt t="119853" x="1341438" y="3902075"/>
          <p14:tracePt t="119868" x="1311275" y="3902075"/>
          <p14:tracePt t="119883" x="1287463" y="3902075"/>
          <p14:tracePt t="119900" x="1265238" y="3916363"/>
          <p14:tracePt t="119916" x="1249363" y="3916363"/>
          <p14:tracePt t="119933" x="1227138" y="3916363"/>
          <p14:tracePt t="119933" x="1219200" y="3916363"/>
          <p14:tracePt t="119952" x="1196975" y="3916363"/>
          <p14:tracePt t="119966" x="1165225" y="3916363"/>
          <p14:tracePt t="119984" x="1158875" y="3916363"/>
          <p14:tracePt t="120000" x="1143000" y="3932238"/>
          <p14:tracePt t="120016" x="1127125" y="3932238"/>
          <p14:tracePt t="120033" x="1082675" y="3946525"/>
          <p14:tracePt t="120049" x="1036638" y="3962400"/>
          <p14:tracePt t="120066" x="990600" y="3970338"/>
          <p14:tracePt t="120084" x="952500" y="3978275"/>
          <p14:tracePt t="120099" x="922338" y="3984625"/>
          <p14:tracePt t="120117" x="914400" y="3992563"/>
          <p14:tracePt t="120135" x="906463" y="3992563"/>
          <p14:tracePt t="120159" x="892175" y="4000500"/>
          <p14:tracePt t="120168" x="868363" y="4008438"/>
          <p14:tracePt t="120185" x="854075" y="4016375"/>
          <p14:tracePt t="120200" x="846138" y="4016375"/>
          <p14:tracePt t="120223" x="830263" y="4016375"/>
          <p14:tracePt t="120233" x="808038" y="4038600"/>
          <p14:tracePt t="120251" x="784225" y="4038600"/>
          <p14:tracePt t="120267" x="769938" y="4046538"/>
          <p14:tracePt t="120284" x="777875" y="4046538"/>
          <p14:tracePt t="120671" x="784225" y="4046538"/>
          <p14:tracePt t="120703" x="800100" y="4046538"/>
          <p14:tracePt t="120775" x="808038" y="4046538"/>
          <p14:tracePt t="120839" x="815975" y="4046538"/>
          <p14:tracePt t="120855" x="830263" y="4046538"/>
          <p14:tracePt t="120870" x="838200" y="4046538"/>
          <p14:tracePt t="120886" x="846138" y="4046538"/>
          <p14:tracePt t="120895" x="854075" y="4046538"/>
          <p14:tracePt t="120903" x="860425" y="4046538"/>
          <p14:tracePt t="120916" x="868363" y="4046538"/>
          <p14:tracePt t="120932" x="876300" y="4046538"/>
          <p14:tracePt t="120950" x="884238" y="4046538"/>
          <p14:tracePt t="120967" x="898525" y="4046538"/>
          <p14:tracePt t="120991" x="906463" y="4046538"/>
          <p14:tracePt t="121015" x="914400" y="4046538"/>
          <p14:tracePt t="121032" x="922338" y="4046538"/>
          <p14:tracePt t="121039" x="930275" y="4046538"/>
          <p14:tracePt t="121048" x="952500" y="4046538"/>
          <p14:tracePt t="121065" x="990600" y="4046538"/>
          <p14:tracePt t="121083" x="1044575" y="4046538"/>
          <p14:tracePt t="121099" x="1074738" y="4046538"/>
          <p14:tracePt t="121117" x="1112838" y="4046538"/>
          <p14:tracePt t="121133" x="1120775" y="4046538"/>
          <p14:tracePt t="121149" x="1135063" y="4046538"/>
          <p14:tracePt t="121165" x="1150938" y="4046538"/>
          <p14:tracePt t="121182" x="1165225" y="4046538"/>
          <p14:tracePt t="121200" x="1189038" y="4046538"/>
          <p14:tracePt t="121217" x="1227138" y="4046538"/>
          <p14:tracePt t="121233" x="1265238" y="4046538"/>
          <p14:tracePt t="121250" x="1295400" y="4060825"/>
          <p14:tracePt t="121266" x="1317625" y="4060825"/>
          <p14:tracePt t="121283" x="1341438" y="4060825"/>
          <p14:tracePt t="121299" x="1363663" y="4060825"/>
          <p14:tracePt t="121316" x="1379538" y="4060825"/>
          <p14:tracePt t="121333" x="1409700" y="4060825"/>
          <p14:tracePt t="121349" x="1455738" y="4060825"/>
          <p14:tracePt t="121366" x="1546225" y="4060825"/>
          <p14:tracePt t="121384" x="1600200" y="4060825"/>
          <p14:tracePt t="121400" x="1638300" y="4060825"/>
          <p14:tracePt t="121417" x="1646238" y="4060825"/>
          <p14:tracePt t="121432" x="1660525" y="4060825"/>
          <p14:tracePt t="121495" x="1676400" y="4060825"/>
          <p14:tracePt t="121503" x="1706563" y="4060825"/>
          <p14:tracePt t="121519" x="1730375" y="4060825"/>
          <p14:tracePt t="121532" x="1798638" y="4060825"/>
          <p14:tracePt t="121549" x="1858963" y="4084638"/>
          <p14:tracePt t="121566" x="1920875" y="4084638"/>
          <p14:tracePt t="121566" x="1951038" y="4084638"/>
          <p14:tracePt t="121584" x="2011363" y="4084638"/>
          <p14:tracePt t="121600" x="2049463" y="4084638"/>
          <p14:tracePt t="121617" x="2065338" y="4084638"/>
          <p14:tracePt t="121633" x="2073275" y="4084638"/>
          <p14:tracePt t="121649" x="2079625" y="4084638"/>
          <p14:tracePt t="121665" x="2103438" y="4084638"/>
          <p14:tracePt t="121682" x="2141538" y="4084638"/>
          <p14:tracePt t="121699" x="2187575" y="4084638"/>
          <p14:tracePt t="121716" x="2239963" y="4084638"/>
          <p14:tracePt t="121733" x="2247900" y="4084638"/>
          <p14:tracePt t="121748" x="2255838" y="4084638"/>
          <p14:tracePt t="121951" x="2270125" y="4084638"/>
          <p14:tracePt t="129066" x="2278063" y="4084638"/>
          <p14:tracePt t="129279" x="2286000" y="4084638"/>
          <p14:tracePt t="129367" x="2278063" y="4084638"/>
          <p14:tracePt t="129847" x="2263775" y="4084638"/>
          <p14:tracePt t="129855" x="2247900" y="4084638"/>
          <p14:tracePt t="129863" x="2232025" y="4084638"/>
          <p14:tracePt t="129874" x="2217738" y="4084638"/>
          <p14:tracePt t="129890" x="2201863" y="4076700"/>
          <p14:tracePt t="129906" x="2193925" y="4076700"/>
          <p14:tracePt t="129923" x="2179638" y="4076700"/>
          <p14:tracePt t="129940" x="2149475" y="4076700"/>
          <p14:tracePt t="129957" x="2133600" y="4076700"/>
          <p14:tracePt t="129957" x="2117725" y="4076700"/>
          <p14:tracePt t="129976" x="2111375" y="4076700"/>
          <p14:tracePt t="129990" x="2087563" y="4076700"/>
          <p14:tracePt t="129990" x="2079625" y="4076700"/>
          <p14:tracePt t="130008" x="2057400" y="4076700"/>
          <p14:tracePt t="130023" x="2027238" y="4076700"/>
          <p14:tracePt t="130041" x="1989138" y="4076700"/>
          <p14:tracePt t="130057" x="1958975" y="4068763"/>
          <p14:tracePt t="130073" x="1943100" y="4068763"/>
          <p14:tracePt t="130090" x="1920875" y="4068763"/>
          <p14:tracePt t="130106" x="1912938" y="4068763"/>
          <p14:tracePt t="130127" x="1889125" y="4060825"/>
          <p14:tracePt t="130143" x="1874838" y="4060825"/>
          <p14:tracePt t="130159" x="1858963" y="4060825"/>
          <p14:tracePt t="130173" x="1806575" y="4054475"/>
          <p14:tracePt t="130173" x="1790700" y="4054475"/>
          <p14:tracePt t="130191" x="1744663" y="4054475"/>
          <p14:tracePt t="130208" x="1706563" y="4038600"/>
          <p14:tracePt t="130224" x="1660525" y="4030663"/>
          <p14:tracePt t="130241" x="1584325" y="4030663"/>
          <p14:tracePt t="130257" x="1501775" y="4016375"/>
          <p14:tracePt t="130274" x="1425575" y="4008438"/>
          <p14:tracePt t="130290" x="1371600" y="4000500"/>
          <p14:tracePt t="130307" x="1333500" y="4000500"/>
          <p14:tracePt t="130323" x="1333500" y="3992563"/>
          <p14:tracePt t="130339" x="1325563" y="3992563"/>
          <p14:tracePt t="130356" x="1287463" y="3992563"/>
          <p14:tracePt t="130373" x="1249363" y="3992563"/>
          <p14:tracePt t="130373" x="1211263" y="3992563"/>
          <p14:tracePt t="130392" x="1127125" y="3992563"/>
          <p14:tracePt t="130408" x="1074738" y="3978275"/>
          <p14:tracePt t="130424" x="1012825" y="3962400"/>
          <p14:tracePt t="130441" x="990600" y="3962400"/>
          <p14:tracePt t="130457" x="982663" y="3962400"/>
          <p14:tracePt t="130473" x="974725" y="3962400"/>
          <p14:tracePt t="130511" x="960438" y="3962400"/>
          <p14:tracePt t="130519" x="944563" y="3962400"/>
          <p14:tracePt t="130527" x="906463" y="3962400"/>
          <p14:tracePt t="130539" x="846138" y="3962400"/>
          <p14:tracePt t="130557" x="808038" y="3970338"/>
          <p14:tracePt t="130573" x="784225" y="3970338"/>
          <p14:tracePt t="130589" x="769938" y="3970338"/>
          <p14:tracePt t="130607" x="784225" y="3970338"/>
          <p14:tracePt t="130783" x="792163" y="3970338"/>
          <p14:tracePt t="130799" x="800100" y="3970338"/>
          <p14:tracePt t="130807" x="830263" y="3970338"/>
          <p14:tracePt t="130824" x="854075" y="3970338"/>
          <p14:tracePt t="130842" x="876300" y="3970338"/>
          <p14:tracePt t="130857" x="892175" y="3970338"/>
          <p14:tracePt t="130873" x="922338" y="3970338"/>
          <p14:tracePt t="130890" x="952500" y="3970338"/>
          <p14:tracePt t="130907" x="998538" y="3970338"/>
          <p14:tracePt t="130923" x="1028700" y="3970338"/>
          <p14:tracePt t="130939" x="1036638" y="3970338"/>
          <p14:tracePt t="130956" x="1044575" y="3970338"/>
          <p14:tracePt t="131015" x="1058863" y="3978275"/>
          <p14:tracePt t="131023" x="1082675" y="3978275"/>
          <p14:tracePt t="131031" x="1089025" y="3978275"/>
          <p14:tracePt t="131047" x="1096963" y="3978275"/>
          <p14:tracePt t="131055" x="1127125" y="3978275"/>
          <p14:tracePt t="131072" x="1158875" y="3978275"/>
          <p14:tracePt t="131088" x="1173163" y="3978275"/>
          <p14:tracePt t="131105" x="1196975" y="3978275"/>
          <p14:tracePt t="131121" x="1211263" y="3978275"/>
          <p14:tracePt t="131138" x="1235075" y="3978275"/>
          <p14:tracePt t="131154" x="1249363" y="3978275"/>
          <p14:tracePt t="131172" x="1257300" y="3978275"/>
          <p14:tracePt t="131188" x="1273175" y="3978275"/>
          <p14:tracePt t="131207" x="1279525" y="3978275"/>
          <p14:tracePt t="131223" x="1311275" y="3978275"/>
          <p14:tracePt t="131240" x="1355725" y="3978275"/>
          <p14:tracePt t="131257" x="1379538" y="3978275"/>
          <p14:tracePt t="131273" x="1393825" y="3978275"/>
          <p14:tracePt t="131289" x="1417638" y="3978275"/>
          <p14:tracePt t="131306" x="1439863" y="3978275"/>
          <p14:tracePt t="131322" x="1463675" y="3978275"/>
          <p14:tracePt t="131339" x="1516063" y="4000500"/>
          <p14:tracePt t="131356" x="1570038" y="4000500"/>
          <p14:tracePt t="131373" x="1622425" y="4008438"/>
          <p14:tracePt t="131389" x="1654175" y="4008438"/>
          <p14:tracePt t="131406" x="1654175" y="4016375"/>
          <p14:tracePt t="131423" x="1668463" y="4016375"/>
          <p14:tracePt t="131440" x="1692275" y="4022725"/>
          <p14:tracePt t="131457" x="1730375" y="4022725"/>
          <p14:tracePt t="131473" x="1774825" y="4030663"/>
          <p14:tracePt t="131489" x="1828800" y="4046538"/>
          <p14:tracePt t="131506" x="1836738" y="4046538"/>
          <p14:tracePt t="131522" x="1844675" y="4046538"/>
          <p14:tracePt t="131575" x="1851025" y="4046538"/>
          <p14:tracePt t="131583" x="1858963" y="4046538"/>
          <p14:tracePt t="131591" x="1866900" y="4046538"/>
          <p14:tracePt t="131605" x="1882775" y="4046538"/>
          <p14:tracePt t="131621" x="1927225" y="4046538"/>
          <p14:tracePt t="131640" x="1943100" y="4046538"/>
          <p14:tracePt t="131656" x="1951038" y="4046538"/>
          <p14:tracePt t="131671" x="1997075" y="4046538"/>
          <p14:tracePt t="131689" x="2041525" y="4046538"/>
          <p14:tracePt t="131705" x="2065338" y="4038600"/>
          <p14:tracePt t="131722" x="2073275" y="4038600"/>
          <p14:tracePt t="131738" x="2079625" y="4030663"/>
          <p14:tracePt t="131755" x="2087563" y="4030663"/>
          <p14:tracePt t="131775" x="2095500" y="4030663"/>
          <p14:tracePt t="135318" x="2103438" y="4030663"/>
          <p14:tracePt t="136167" x="2111375" y="4030663"/>
          <p14:tracePt t="136191" x="2117725" y="4030663"/>
          <p14:tracePt t="136207" x="2125663" y="4030663"/>
          <p14:tracePt t="136223" x="2141538" y="4030663"/>
          <p14:tracePt t="136279" x="2155825" y="4030663"/>
          <p14:tracePt t="136303" x="2163763" y="4030663"/>
          <p14:tracePt t="136311" x="2171700" y="4030663"/>
          <p14:tracePt t="136327" x="2179638" y="4030663"/>
          <p14:tracePt t="136335" x="2187575" y="4030663"/>
          <p14:tracePt t="136350" x="2193925" y="4030663"/>
          <p14:tracePt t="136367" x="2209800" y="4030663"/>
          <p14:tracePt t="136423" x="2225675" y="4030663"/>
          <p14:tracePt t="136431" x="2239963" y="4030663"/>
          <p14:tracePt t="136439" x="2247900" y="4030663"/>
          <p14:tracePt t="136450" x="2270125" y="4030663"/>
          <p14:tracePt t="137362" x="2278063" y="4030663"/>
          <p14:tracePt t="137735" x="2278063" y="4022725"/>
          <p14:tracePt t="139588" x="2286000" y="4022725"/>
          <p14:tracePt t="140319" x="2293938" y="4022725"/>
          <p14:tracePt t="140399" x="2293938" y="4016375"/>
          <p14:tracePt t="140423" x="2301875" y="4016375"/>
          <p14:tracePt t="140535" x="2308225" y="4008438"/>
          <p14:tracePt t="140983" x="2316163" y="4008438"/>
          <p14:tracePt t="141032" x="2332038" y="4008438"/>
          <p14:tracePt t="141039" x="2339975" y="4008438"/>
          <p14:tracePt t="141055" x="2354263" y="4008438"/>
          <p14:tracePt t="141063" x="2346325" y="4008438"/>
          <p14:tracePt t="141367" x="2339975" y="4008438"/>
          <p14:tracePt t="141375" x="2332038" y="4008438"/>
          <p14:tracePt t="141383" x="2316163" y="4000500"/>
          <p14:tracePt t="141399" x="2301875" y="4000500"/>
          <p14:tracePt t="141411" x="2293938" y="4000500"/>
          <p14:tracePt t="141428" x="2278063" y="4000500"/>
          <p14:tracePt t="141446" x="2270125" y="4000500"/>
          <p14:tracePt t="141464" x="2263775" y="4000500"/>
          <p14:tracePt t="141479" x="2225675" y="4000500"/>
          <p14:tracePt t="141496" x="2201863" y="4000500"/>
          <p14:tracePt t="141512" x="2187575" y="4000500"/>
          <p14:tracePt t="141529" x="2171700" y="3992563"/>
          <p14:tracePt t="141545" x="2163763" y="3992563"/>
          <p14:tracePt t="141561" x="2155825" y="3992563"/>
          <p14:tracePt t="141578" x="2149475" y="3992563"/>
          <p14:tracePt t="141632" x="2125663" y="3992563"/>
          <p14:tracePt t="141647" x="2111375" y="3992563"/>
          <p14:tracePt t="141663" x="2079625" y="3992563"/>
          <p14:tracePt t="141671" x="2073275" y="3992563"/>
          <p14:tracePt t="141679" x="2041525" y="3992563"/>
          <p14:tracePt t="141696" x="2027238" y="3992563"/>
          <p14:tracePt t="141713" x="2019300" y="3992563"/>
          <p14:tracePt t="141728" x="2003425" y="3992563"/>
          <p14:tracePt t="141744" x="1997075" y="3992563"/>
          <p14:tracePt t="141767" x="1989138" y="3992563"/>
          <p14:tracePt t="141778" x="1973263" y="3992563"/>
          <p14:tracePt t="141795" x="1943100" y="3992563"/>
          <p14:tracePt t="141812" x="1897063" y="3992563"/>
          <p14:tracePt t="141828" x="1858963" y="3992563"/>
          <p14:tracePt t="141846" x="1828800" y="3992563"/>
          <p14:tracePt t="141862" x="1798638" y="3984625"/>
          <p14:tracePt t="141862" x="1782763" y="3984625"/>
          <p14:tracePt t="141880" x="1760538" y="3984625"/>
          <p14:tracePt t="141896" x="1730375" y="3984625"/>
          <p14:tracePt t="141912" x="1684338" y="3984625"/>
          <p14:tracePt t="141929" x="1646238" y="3984625"/>
          <p14:tracePt t="141945" x="1622425" y="3984625"/>
          <p14:tracePt t="141962" x="1584325" y="3984625"/>
          <p14:tracePt t="141978" x="1570038" y="3984625"/>
          <p14:tracePt t="141994" x="1562100" y="3984625"/>
          <p14:tracePt t="142011" x="1554163" y="3984625"/>
          <p14:tracePt t="142028" x="1546225" y="3984625"/>
          <p14:tracePt t="142044" x="1539875" y="3984625"/>
          <p14:tracePt t="142071" x="1524000" y="3984625"/>
          <p14:tracePt t="142087" x="1493838" y="3984625"/>
          <p14:tracePt t="142096" x="1431925" y="3984625"/>
          <p14:tracePt t="142112" x="1349375" y="3984625"/>
          <p14:tracePt t="142129" x="1317625" y="3984625"/>
          <p14:tracePt t="142145" x="1303338" y="3984625"/>
          <p14:tracePt t="142161" x="1295400" y="3984625"/>
          <p14:tracePt t="142199" x="1273175" y="3984625"/>
          <p14:tracePt t="142215" x="1265238" y="3984625"/>
          <p14:tracePt t="142232" x="1249363" y="3984625"/>
          <p14:tracePt t="142239" x="1227138" y="3984625"/>
          <p14:tracePt t="142247" x="1219200" y="3984625"/>
          <p14:tracePt t="142271" x="1211263" y="3984625"/>
          <p14:tracePt t="142287" x="1203325" y="3984625"/>
          <p14:tracePt t="142295" x="1189038" y="3984625"/>
          <p14:tracePt t="142311" x="1096963" y="3992563"/>
          <p14:tracePt t="142329" x="1036638" y="3992563"/>
          <p14:tracePt t="142345" x="998538" y="4008438"/>
          <p14:tracePt t="142361" x="990600" y="4008438"/>
          <p14:tracePt t="142377" x="982663" y="4008438"/>
          <p14:tracePt t="142394" x="974725" y="4008438"/>
          <p14:tracePt t="142410" x="968375" y="4016375"/>
          <p14:tracePt t="142427" x="952500" y="4016375"/>
          <p14:tracePt t="142444" x="922338" y="4016375"/>
          <p14:tracePt t="142461" x="892175" y="4016375"/>
          <p14:tracePt t="142461" x="884238" y="4016375"/>
          <p14:tracePt t="142480" x="876300" y="4016375"/>
          <p14:tracePt t="142494" x="868363" y="4016375"/>
          <p14:tracePt t="142510" x="884238" y="4016375"/>
          <p14:tracePt t="142687" x="898525" y="4016375"/>
          <p14:tracePt t="142695" x="914400" y="4016375"/>
          <p14:tracePt t="142710" x="1006475" y="4038600"/>
          <p14:tracePt t="142729" x="1044575" y="4038600"/>
          <p14:tracePt t="142745" x="1104900" y="4054475"/>
          <p14:tracePt t="142761" x="1135063" y="4060825"/>
          <p14:tracePt t="142777" x="1189038" y="4060825"/>
          <p14:tracePt t="142794" x="1257300" y="4060825"/>
          <p14:tracePt t="142810" x="1341438" y="4060825"/>
          <p14:tracePt t="142827" x="1401763" y="4060825"/>
          <p14:tracePt t="142827" x="1431925" y="4060825"/>
          <p14:tracePt t="142849" x="1455738" y="4060825"/>
          <p14:tracePt t="142860" x="1508125" y="4060825"/>
          <p14:tracePt t="142877" x="1524000" y="4060825"/>
          <p14:tracePt t="142893" x="1562100" y="4060825"/>
          <p14:tracePt t="142893" x="1584325" y="4060825"/>
          <p14:tracePt t="142912" x="1622425" y="4060825"/>
          <p14:tracePt t="142928" x="1698625" y="4060825"/>
          <p14:tracePt t="142945" x="1820863" y="4060825"/>
          <p14:tracePt t="142961" x="1912938" y="4060825"/>
          <p14:tracePt t="142977" x="2003425" y="4060825"/>
          <p14:tracePt t="142994" x="2057400" y="4060825"/>
          <p14:tracePt t="143010" x="2073275" y="4060825"/>
          <p14:tracePt t="143026" x="2087563" y="4060825"/>
          <p14:tracePt t="143043" x="2095500" y="4060825"/>
          <p14:tracePt t="143060" x="2117725" y="4060825"/>
          <p14:tracePt t="143077" x="2163763" y="4060825"/>
          <p14:tracePt t="143093" x="2225675" y="4060825"/>
          <p14:tracePt t="143093" x="2255838" y="4060825"/>
          <p14:tracePt t="143112" x="2286000" y="4060825"/>
          <p14:tracePt t="143128" x="2293938" y="4060825"/>
          <p14:tracePt t="143143" x="2301875" y="4060825"/>
          <p14:tracePt t="143231" x="2301875" y="4054475"/>
          <p14:tracePt t="143359" x="2293938" y="4046538"/>
          <p14:tracePt t="144251" x="2293938" y="4030663"/>
          <p14:tracePt t="144967" x="2286000" y="4030663"/>
          <p14:tracePt t="144992" x="2278063" y="4030663"/>
          <p14:tracePt t="145008" x="2263775" y="4030663"/>
          <p14:tracePt t="145039" x="2255838" y="4038600"/>
          <p14:tracePt t="145070" x="2247900" y="4038600"/>
          <p14:tracePt t="145079" x="2239963" y="4038600"/>
          <p14:tracePt t="145095" x="2232025" y="4038600"/>
          <p14:tracePt t="145107" x="2217738" y="4038600"/>
          <p14:tracePt t="145124" x="2187575" y="4038600"/>
          <p14:tracePt t="145142" x="2155825" y="4038600"/>
          <p14:tracePt t="145158" x="2117725" y="4038600"/>
          <p14:tracePt t="145158" x="2103438" y="4038600"/>
          <p14:tracePt t="145176" x="2073275" y="4038600"/>
          <p14:tracePt t="145192" x="2019300" y="4038600"/>
          <p14:tracePt t="145209" x="1973263" y="4038600"/>
          <p14:tracePt t="145225" x="1920875" y="4038600"/>
          <p14:tracePt t="145242" x="1882775" y="4038600"/>
          <p14:tracePt t="145257" x="1828800" y="4038600"/>
          <p14:tracePt t="145274" x="1798638" y="4038600"/>
          <p14:tracePt t="145291" x="1782763" y="4038600"/>
          <p14:tracePt t="145306" x="1774825" y="4038600"/>
          <p14:tracePt t="145323" x="1768475" y="4038600"/>
          <p14:tracePt t="145340" x="1744663" y="4046538"/>
          <p14:tracePt t="145340" x="1730375" y="4046538"/>
          <p14:tracePt t="145358" x="1706563" y="4046538"/>
          <p14:tracePt t="145373" x="1616075" y="4060825"/>
          <p14:tracePt t="145391" x="1562100" y="4060825"/>
          <p14:tracePt t="145407" x="1508125" y="4060825"/>
          <p14:tracePt t="145424" x="1470025" y="4060825"/>
          <p14:tracePt t="145440" x="1447800" y="4060825"/>
          <p14:tracePt t="145457" x="1431925" y="4060825"/>
          <p14:tracePt t="145474" x="1425575" y="4060825"/>
          <p14:tracePt t="145490" x="1409700" y="4060825"/>
          <p14:tracePt t="145506" x="1387475" y="4060825"/>
          <p14:tracePt t="145523" x="1349375" y="4060825"/>
          <p14:tracePt t="145540" x="1295400" y="4060825"/>
          <p14:tracePt t="145556" x="1241425" y="4060825"/>
          <p14:tracePt t="145573" x="1173163" y="4060825"/>
          <p14:tracePt t="145591" x="1143000" y="4060825"/>
          <p14:tracePt t="145607" x="1104900" y="4060825"/>
          <p14:tracePt t="145624" x="1028700" y="4060825"/>
          <p14:tracePt t="145640" x="952500" y="4060825"/>
          <p14:tracePt t="145657" x="892175" y="4060825"/>
          <p14:tracePt t="145673" x="854075" y="4060825"/>
          <p14:tracePt t="145690" x="846138" y="4060825"/>
          <p14:tracePt t="145706" x="838200" y="4060825"/>
          <p14:tracePt t="145750" x="830263" y="4060825"/>
          <p14:tracePt t="145766" x="815975" y="4060825"/>
          <p14:tracePt t="145774" x="830263" y="4060825"/>
          <p14:tracePt t="146014" x="838200" y="4060825"/>
          <p14:tracePt t="146022" x="860425" y="4060825"/>
          <p14:tracePt t="146030" x="876300" y="4060825"/>
          <p14:tracePt t="146040" x="914400" y="4060825"/>
          <p14:tracePt t="146056" x="930275" y="4060825"/>
          <p14:tracePt t="146073" x="936625" y="4060825"/>
          <p14:tracePt t="146089" x="952500" y="4060825"/>
          <p14:tracePt t="146110" x="968375" y="4060825"/>
          <p14:tracePt t="146122" x="1006475" y="4060825"/>
          <p14:tracePt t="146139" x="1066800" y="4060825"/>
          <p14:tracePt t="146156" x="1135063" y="4060825"/>
          <p14:tracePt t="146173" x="1189038" y="4076700"/>
          <p14:tracePt t="146191" x="1219200" y="4076700"/>
          <p14:tracePt t="146207" x="1227138" y="4076700"/>
          <p14:tracePt t="146223" x="1257300" y="4076700"/>
          <p14:tracePt t="146240" x="1303338" y="4076700"/>
          <p14:tracePt t="146256" x="1401763" y="4076700"/>
          <p14:tracePt t="146273" x="1508125" y="4076700"/>
          <p14:tracePt t="146289" x="1630363" y="4076700"/>
          <p14:tracePt t="146306" x="1714500" y="4076700"/>
          <p14:tracePt t="146322" x="1752600" y="4076700"/>
          <p14:tracePt t="146339" x="1760538" y="4076700"/>
          <p14:tracePt t="146355" x="1790700" y="4076700"/>
          <p14:tracePt t="146372" x="1828800" y="4076700"/>
          <p14:tracePt t="146372" x="1858963" y="4076700"/>
          <p14:tracePt t="146391" x="1920875" y="4076700"/>
          <p14:tracePt t="146407" x="1973263" y="4076700"/>
          <p14:tracePt t="146423" x="2019300" y="4076700"/>
          <p14:tracePt t="146440" x="2041525" y="4076700"/>
          <p14:tracePt t="146456" x="2049463" y="4076700"/>
          <p14:tracePt t="146474" x="2065338" y="4084638"/>
          <p14:tracePt t="146489" x="2073275" y="4084638"/>
          <p14:tracePt t="146505" x="2079625" y="4084638"/>
          <p14:tracePt t="146522" x="2111375" y="4084638"/>
          <p14:tracePt t="146539" x="2141538" y="4084638"/>
          <p14:tracePt t="146554" x="2163763" y="4084638"/>
          <p14:tracePt t="146572" x="2171700" y="4084638"/>
          <p14:tracePt t="146588" x="2217738" y="4084638"/>
          <p14:tracePt t="146607" x="2255838" y="4084638"/>
          <p14:tracePt t="146623" x="2301875" y="4084638"/>
          <p14:tracePt t="146640" x="2308225" y="4084638"/>
          <p14:tracePt t="146655" x="2316163" y="4084638"/>
          <p14:tracePt t="146671" x="2324100" y="4084638"/>
          <p14:tracePt t="146688" x="2332038" y="4084638"/>
          <p14:tracePt t="146705" x="2346325" y="4084638"/>
          <p14:tracePt t="146722" x="2354263" y="4084638"/>
          <p14:tracePt t="146738" x="2362200" y="4084638"/>
          <p14:tracePt t="146755" x="2370138" y="4084638"/>
          <p14:tracePt t="150370" x="2362200" y="4084638"/>
          <p14:tracePt t="150862" x="2354263" y="4084638"/>
          <p14:tracePt t="150877" x="2346325" y="4084638"/>
          <p14:tracePt t="150894" x="2339975" y="4084638"/>
          <p14:tracePt t="150902" x="2324100" y="4084638"/>
          <p14:tracePt t="150917" x="2316163" y="4092575"/>
          <p14:tracePt t="150934" x="2308225" y="4092575"/>
          <p14:tracePt t="150950" x="2293938" y="4106863"/>
          <p14:tracePt t="150968" x="2270125" y="4106863"/>
          <p14:tracePt t="150986" x="2239963" y="4106863"/>
          <p14:tracePt t="151001" x="2193925" y="4122738"/>
          <p14:tracePt t="151018" x="2163763" y="4130675"/>
          <p14:tracePt t="151035" x="2125663" y="4144963"/>
          <p14:tracePt t="151050" x="2073275" y="4168775"/>
          <p14:tracePt t="151066" x="2035175" y="4168775"/>
          <p14:tracePt t="151085" x="2019300" y="4175125"/>
          <p14:tracePt t="151102" x="2003425" y="4183063"/>
          <p14:tracePt t="151118" x="1989138" y="4191000"/>
          <p14:tracePt t="151135" x="1958975" y="4213225"/>
          <p14:tracePt t="151152" x="1897063" y="4229100"/>
          <p14:tracePt t="151167" x="1836738" y="4244975"/>
          <p14:tracePt t="151184" x="1768475" y="4267200"/>
          <p14:tracePt t="151200" x="1736725" y="4267200"/>
          <p14:tracePt t="151217" x="1706563" y="4275138"/>
          <p14:tracePt t="151234" x="1668463" y="4289425"/>
          <p14:tracePt t="151250" x="1654175" y="4313238"/>
          <p14:tracePt t="151267" x="1600200" y="4335463"/>
          <p14:tracePt t="151283" x="1531938" y="4373563"/>
          <p14:tracePt t="151300" x="1470025" y="4397375"/>
          <p14:tracePt t="151316" x="1447800" y="4411663"/>
          <p14:tracePt t="151316" x="1401763" y="4435475"/>
          <p14:tracePt t="151334" x="1393825" y="4435475"/>
          <p14:tracePt t="151334" x="1379538" y="4449763"/>
          <p14:tracePt t="151350" x="1355725" y="4479925"/>
          <p14:tracePt t="151367" x="1303338" y="4503738"/>
          <p14:tracePt t="151384" x="1265238" y="4511675"/>
          <p14:tracePt t="151400" x="1219200" y="4533900"/>
          <p14:tracePt t="151416" x="1181100" y="4564063"/>
          <p14:tracePt t="151433" x="1150938" y="4572000"/>
          <p14:tracePt t="151449" x="1143000" y="4579938"/>
          <p14:tracePt t="151467" x="1135063" y="4587875"/>
          <p14:tracePt t="151484" x="1120775" y="4587875"/>
          <p14:tracePt t="151501" x="1112838" y="4594225"/>
          <p14:tracePt t="151516" x="1120775" y="4594225"/>
          <p14:tracePt t="152086" x="1127125" y="4594225"/>
          <p14:tracePt t="152758" x="1127125" y="4587875"/>
          <p14:tracePt t="152926" x="1135063" y="4572000"/>
          <p14:tracePt t="153198" x="1135063" y="4564063"/>
          <p14:tracePt t="153814" x="1143000" y="4549775"/>
          <p14:tracePt t="153822" x="1158875" y="4533900"/>
          <p14:tracePt t="153838" x="1173163" y="4525963"/>
          <p14:tracePt t="153849" x="1181100" y="4495800"/>
          <p14:tracePt t="153865" x="1211263" y="4457700"/>
          <p14:tracePt t="153881" x="1219200" y="4441825"/>
          <p14:tracePt t="153897" x="1227138" y="4427538"/>
          <p14:tracePt t="153915" x="1235075" y="4403725"/>
          <p14:tracePt t="153931" x="1249363" y="4381500"/>
          <p14:tracePt t="153948" x="1295400" y="4343400"/>
          <p14:tracePt t="153948" x="1317625" y="4327525"/>
          <p14:tracePt t="153966" x="1355725" y="4305300"/>
          <p14:tracePt t="153982" x="1401763" y="4267200"/>
          <p14:tracePt t="154000" x="1417638" y="4267200"/>
          <p14:tracePt t="154016" x="1417638" y="4259263"/>
          <p14:tracePt t="154038" x="1425575" y="4259263"/>
          <p14:tracePt t="154054" x="1431925" y="4259263"/>
          <p14:tracePt t="154064" x="1439863" y="4259263"/>
          <p14:tracePt t="154081" x="1485900" y="4259263"/>
          <p14:tracePt t="154098" x="1524000" y="4259263"/>
          <p14:tracePt t="154115" x="1554163" y="4259263"/>
          <p14:tracePt t="154131" x="1570038" y="4244975"/>
          <p14:tracePt t="154148" x="1584325" y="4244975"/>
          <p14:tracePt t="154164" x="1616075" y="4244975"/>
          <p14:tracePt t="154182" x="1668463" y="4244975"/>
          <p14:tracePt t="154199" x="1714500" y="4244975"/>
          <p14:tracePt t="154216" x="1752600" y="4244975"/>
          <p14:tracePt t="154232" x="1768475" y="4237038"/>
          <p14:tracePt t="154248" x="1774825" y="4237038"/>
          <p14:tracePt t="154264" x="1782763" y="4237038"/>
          <p14:tracePt t="154286" x="1798638" y="4237038"/>
          <p14:tracePt t="154297" x="1858963" y="4244975"/>
          <p14:tracePt t="154314" x="1951038" y="4237038"/>
          <p14:tracePt t="154331" x="2027238" y="4229100"/>
          <p14:tracePt t="154348" x="2103438" y="4206875"/>
          <p14:tracePt t="154364" x="2125663" y="4206875"/>
          <p14:tracePt t="154364" x="2133600" y="4206875"/>
          <p14:tracePt t="154383" x="2141538" y="4198938"/>
          <p14:tracePt t="154397" x="2149475" y="4191000"/>
          <p14:tracePt t="154414" x="2171700" y="4183063"/>
          <p14:tracePt t="154432" x="2179638" y="4175125"/>
          <p14:tracePt t="154448" x="2225675" y="4144963"/>
          <p14:tracePt t="154464" x="2255838" y="4130675"/>
          <p14:tracePt t="154481" x="2301875" y="4106863"/>
          <p14:tracePt t="154498" x="2339975" y="4106863"/>
          <p14:tracePt t="154515" x="2346325" y="4098925"/>
          <p14:tracePt t="154531" x="2354263" y="4092575"/>
          <p14:tracePt t="154606" x="2354263" y="4084638"/>
          <p14:tracePt t="154638" x="2362200" y="4084638"/>
          <p14:tracePt t="154662" x="2346325" y="4084638"/>
          <p14:tracePt t="154726" x="2332038" y="4084638"/>
          <p14:tracePt t="154734" x="2301875" y="4084638"/>
          <p14:tracePt t="154746" x="2247900" y="4084638"/>
          <p14:tracePt t="154764" x="2225675" y="4084638"/>
          <p14:tracePt t="154781" x="2209800" y="4084638"/>
          <p14:tracePt t="154781" x="2201863" y="4084638"/>
          <p14:tracePt t="154799" x="2163763" y="4084638"/>
          <p14:tracePt t="154815" x="2125663" y="4084638"/>
          <p14:tracePt t="154831" x="2057400" y="4084638"/>
          <p14:tracePt t="154848" x="1943100" y="4084638"/>
          <p14:tracePt t="154865" x="1844675" y="4084638"/>
          <p14:tracePt t="154881" x="1790700" y="4084638"/>
          <p14:tracePt t="154897" x="1744663" y="4076700"/>
          <p14:tracePt t="154914" x="1736725" y="4076700"/>
          <p14:tracePt t="154930" x="1722438" y="4076700"/>
          <p14:tracePt t="154958" x="1706563" y="4076700"/>
          <p14:tracePt t="154966" x="1684338" y="4076700"/>
          <p14:tracePt t="154980" x="1577975" y="4076700"/>
          <p14:tracePt t="154980" x="1516063" y="4060825"/>
          <p14:tracePt t="155000" x="1470025" y="4054475"/>
          <p14:tracePt t="155014" x="1363663" y="4038600"/>
          <p14:tracePt t="155031" x="1349375" y="4038600"/>
          <p14:tracePt t="155047" x="1341438" y="4038600"/>
          <p14:tracePt t="155063" x="1325563" y="4038600"/>
          <p14:tracePt t="155110" x="1311275" y="4038600"/>
          <p14:tracePt t="155118" x="1295400" y="4038600"/>
          <p14:tracePt t="155129" x="1241425" y="4038600"/>
          <p14:tracePt t="155147" x="1181100" y="4038600"/>
          <p14:tracePt t="155164" x="1127125" y="4038600"/>
          <p14:tracePt t="155180" x="1089025" y="4038600"/>
          <p14:tracePt t="155197" x="1082675" y="4038600"/>
          <p14:tracePt t="155278" x="1050925" y="4038600"/>
          <p14:tracePt t="155286" x="1028700" y="4038600"/>
          <p14:tracePt t="155296" x="930275" y="4030663"/>
          <p14:tracePt t="155313" x="892175" y="4030663"/>
          <p14:tracePt t="155330" x="876300" y="4022725"/>
          <p14:tracePt t="155346" x="892175" y="4022725"/>
          <p14:tracePt t="155486" x="898525" y="4022725"/>
          <p14:tracePt t="155502" x="906463" y="4022725"/>
          <p14:tracePt t="155511" x="922338" y="4022725"/>
          <p14:tracePt t="155518" x="930275" y="4022725"/>
          <p14:tracePt t="155529" x="944563" y="4022725"/>
          <p14:tracePt t="155547" x="960438" y="4022725"/>
          <p14:tracePt t="155563" x="990600" y="4022725"/>
          <p14:tracePt t="155580" x="1006475" y="4022725"/>
          <p14:tracePt t="155596" x="1036638" y="4022725"/>
          <p14:tracePt t="155614" x="1066800" y="4022725"/>
          <p14:tracePt t="155631" x="1074738" y="4022725"/>
          <p14:tracePt t="155647" x="1096963" y="4016375"/>
          <p14:tracePt t="155662" x="1127125" y="4016375"/>
          <p14:tracePt t="155679" x="1173163" y="4016375"/>
          <p14:tracePt t="155695" x="1219200" y="4016375"/>
          <p14:tracePt t="155711" x="1249363" y="4016375"/>
          <p14:tracePt t="155728" x="1295400" y="4016375"/>
          <p14:tracePt t="155745" x="1325563" y="4016375"/>
          <p14:tracePt t="155762" x="1363663" y="4016375"/>
          <p14:tracePt t="155778" x="1417638" y="4016375"/>
          <p14:tracePt t="155795" x="1463675" y="4016375"/>
          <p14:tracePt t="155812" x="1531938" y="4016375"/>
          <p14:tracePt t="155812" x="1562100" y="4016375"/>
          <p14:tracePt t="155831" x="1630363" y="4000500"/>
          <p14:tracePt t="155847" x="1676400" y="4000500"/>
          <p14:tracePt t="155864" x="1722438" y="3992563"/>
          <p14:tracePt t="155879" x="1782763" y="3984625"/>
          <p14:tracePt t="155895" x="1820863" y="3984625"/>
          <p14:tracePt t="155912" x="1905000" y="3984625"/>
          <p14:tracePt t="155928" x="1981200" y="3984625"/>
          <p14:tracePt t="155945" x="2049463" y="3984625"/>
          <p14:tracePt t="155962" x="2073275" y="3984625"/>
          <p14:tracePt t="155979" x="2079625" y="3984625"/>
          <p14:tracePt t="155997" x="2087563" y="3984625"/>
          <p14:tracePt t="156070" x="2095500" y="3984625"/>
          <p14:tracePt t="156078" x="2103438" y="3984625"/>
          <p14:tracePt t="156086" x="2111375" y="3984625"/>
          <p14:tracePt t="156096" x="2117725" y="3970338"/>
          <p14:tracePt t="156958" x="2111375" y="3954463"/>
          <p14:tracePt t="156974" x="2103438" y="3946525"/>
          <p14:tracePt t="156982" x="2103438" y="3940175"/>
          <p14:tracePt t="156995" x="2087563" y="3894138"/>
          <p14:tracePt t="157012" x="2073275" y="3840163"/>
          <p14:tracePt t="157029" x="2065338" y="3779838"/>
          <p14:tracePt t="157029" x="2049463" y="3703638"/>
          <p14:tracePt t="157047" x="2027238" y="3641725"/>
          <p14:tracePt t="157047" x="2027238" y="3589338"/>
          <p14:tracePt t="157063" x="2027238" y="3497263"/>
          <p14:tracePt t="157079" x="2027238" y="3421063"/>
          <p14:tracePt t="157096" x="2027238" y="3336925"/>
          <p14:tracePt t="157112" x="2027238" y="3268663"/>
          <p14:tracePt t="157128" x="2003425" y="3200400"/>
          <p14:tracePt t="157145" x="2003425" y="3140075"/>
          <p14:tracePt t="157161" x="1989138" y="3101975"/>
          <p14:tracePt t="157178" x="1989138" y="3063875"/>
          <p14:tracePt t="157195" x="1981200" y="3009900"/>
          <p14:tracePt t="157212" x="1973263" y="2933700"/>
          <p14:tracePt t="157228" x="1965325" y="2879725"/>
          <p14:tracePt t="157245" x="1965325" y="2849563"/>
          <p14:tracePt t="157245" x="1951038" y="2827338"/>
          <p14:tracePt t="157263" x="1951038" y="2819400"/>
          <p14:tracePt t="157279" x="1943100" y="2781300"/>
          <p14:tracePt t="157295" x="1935163" y="2751138"/>
          <p14:tracePt t="157312" x="1927225" y="2682875"/>
          <p14:tracePt t="157328" x="1912938" y="2644775"/>
          <p14:tracePt t="157345" x="1897063" y="2606675"/>
          <p14:tracePt t="157361" x="1897063" y="2598738"/>
          <p14:tracePt t="157377" x="1897063" y="2590800"/>
          <p14:tracePt t="157394" x="1882775" y="2574925"/>
          <p14:tracePt t="157438" x="1874838" y="2574925"/>
          <p14:tracePt t="157510" x="1866900" y="2574925"/>
          <p14:tracePt t="157534" x="1851025" y="2582863"/>
          <p14:tracePt t="157566" x="1851025" y="2598738"/>
          <p14:tracePt t="157582" x="1851025" y="2606675"/>
          <p14:tracePt t="157598" x="1844675" y="2620963"/>
          <p14:tracePt t="157606" x="1836738" y="2636838"/>
          <p14:tracePt t="157622" x="1828800" y="2644775"/>
          <p14:tracePt t="157637" x="1828800" y="2651125"/>
          <p14:tracePt t="157661" x="1812925" y="2659063"/>
          <p14:tracePt t="157718" x="1812925" y="2667000"/>
          <p14:tracePt t="157870" x="1812925" y="2674938"/>
          <p14:tracePt t="157902" x="1820863" y="2674938"/>
          <p14:tracePt t="157910" x="1836738" y="2674938"/>
          <p14:tracePt t="157918" x="1844675" y="2674938"/>
          <p14:tracePt t="157927" x="1866900" y="2674938"/>
          <p14:tracePt t="157944" x="1882775" y="2674938"/>
          <p14:tracePt t="157961" x="1905000" y="2674938"/>
          <p14:tracePt t="157977" x="1943100" y="2674938"/>
          <p14:tracePt t="157994" x="1989138" y="2689225"/>
          <p14:tracePt t="158011" x="2027238" y="2697163"/>
          <p14:tracePt t="158027" x="2057400" y="2697163"/>
          <p14:tracePt t="158045" x="2073275" y="2697163"/>
          <p14:tracePt t="158061" x="2079625" y="2697163"/>
          <p14:tracePt t="158076" x="2087563" y="2697163"/>
          <p14:tracePt t="158094" x="2125663" y="2697163"/>
          <p14:tracePt t="158111" x="2163763" y="2697163"/>
          <p14:tracePt t="158127" x="2209800" y="2697163"/>
          <p14:tracePt t="158144" x="2255838" y="2697163"/>
          <p14:tracePt t="158160" x="2286000" y="2697163"/>
          <p14:tracePt t="158177" x="2316163" y="2697163"/>
          <p14:tracePt t="158193" x="2332038" y="2697163"/>
          <p14:tracePt t="158210" x="2339975" y="2697163"/>
          <p14:tracePt t="158246" x="2346325" y="2697163"/>
          <p14:tracePt t="158254" x="2354263" y="2697163"/>
          <p14:tracePt t="158262" x="2362200" y="2697163"/>
          <p14:tracePt t="158276" x="2400300" y="2697163"/>
          <p14:tracePt t="158295" x="2438400" y="2697163"/>
          <p14:tracePt t="158311" x="2460625" y="2682875"/>
          <p14:tracePt t="158327" x="2484438" y="2682875"/>
          <p14:tracePt t="158345" x="2522538" y="2682875"/>
          <p14:tracePt t="158360" x="2544763" y="2682875"/>
          <p14:tracePt t="158377" x="2560638" y="2682875"/>
          <p14:tracePt t="158926" x="2574925" y="2682875"/>
          <p14:tracePt t="158934" x="2606675" y="2697163"/>
          <p14:tracePt t="158943" x="2636838" y="2720975"/>
          <p14:tracePt t="158960" x="2727325" y="2751138"/>
          <p14:tracePt t="158976" x="2841625" y="2811463"/>
          <p14:tracePt t="158993" x="2994025" y="2857500"/>
          <p14:tracePt t="159011" x="3170238" y="2925763"/>
          <p14:tracePt t="159027" x="3306763" y="2971800"/>
          <p14:tracePt t="159043" x="3368675" y="2994025"/>
          <p14:tracePt t="159060" x="3413125" y="3017838"/>
          <p14:tracePt t="159076" x="3429000" y="3025775"/>
          <p14:tracePt t="159093" x="3444875" y="3032125"/>
          <p14:tracePt t="159111" x="3451225" y="3040063"/>
          <p14:tracePt t="159127" x="3467100" y="3055938"/>
          <p14:tracePt t="159143" x="3482975" y="3086100"/>
          <p14:tracePt t="159160" x="3551238" y="3146425"/>
          <p14:tracePt t="159176" x="3603625" y="3200400"/>
          <p14:tracePt t="159193" x="3711575" y="3292475"/>
          <p14:tracePt t="159209" x="3779838" y="3336925"/>
          <p14:tracePt t="159226" x="3810000" y="3368675"/>
          <p14:tracePt t="159243" x="3825875" y="3375025"/>
          <p14:tracePt t="159259" x="3825875" y="3382963"/>
          <p14:tracePt t="159310" x="3825875" y="3390900"/>
          <p14:tracePt t="159350" x="3825875" y="3398838"/>
          <p14:tracePt t="159359" x="3825875" y="3413125"/>
          <p14:tracePt t="159366" x="3840163" y="3436938"/>
          <p14:tracePt t="159376" x="3848100" y="3444875"/>
          <p14:tracePt t="159392" x="3848100" y="3451225"/>
          <p14:tracePt t="159446" x="3856038" y="3451225"/>
          <p14:tracePt t="159454" x="3863975" y="3451225"/>
          <p14:tracePt t="159462" x="3878263" y="3451225"/>
          <p14:tracePt t="159476" x="3886200" y="3451225"/>
          <p14:tracePt t="159502" x="3894138" y="3451225"/>
          <p14:tracePt t="159518" x="3902075" y="3451225"/>
          <p14:tracePt t="159558" x="3908425" y="3451225"/>
          <p14:tracePt t="159566" x="3932238" y="3436938"/>
          <p14:tracePt t="159582" x="3946525" y="3436938"/>
          <p14:tracePt t="159598" x="3970338" y="3436938"/>
          <p14:tracePt t="159608" x="4016375" y="3436938"/>
          <p14:tracePt t="159626" x="4054475" y="3436938"/>
          <p14:tracePt t="159642" x="4068763" y="3436938"/>
          <p14:tracePt t="159658" x="4092575" y="3436938"/>
          <p14:tracePt t="159676" x="4137025" y="3436938"/>
          <p14:tracePt t="159692" x="4251325" y="3436938"/>
          <p14:tracePt t="159692" x="4313238" y="3436938"/>
          <p14:tracePt t="159710" x="4427538" y="3436938"/>
          <p14:tracePt t="159727" x="4564063" y="3436938"/>
          <p14:tracePt t="159744" x="4708525" y="3436938"/>
          <p14:tracePt t="159760" x="4800600" y="3436938"/>
          <p14:tracePt t="159776" x="4838700" y="3436938"/>
          <p14:tracePt t="159792" x="4892675" y="3451225"/>
          <p14:tracePt t="159809" x="4983163" y="3459163"/>
          <p14:tracePt t="159825" x="5105400" y="3475038"/>
          <p14:tracePt t="159842" x="5227638" y="3497263"/>
          <p14:tracePt t="159842" x="5249863" y="3497263"/>
          <p14:tracePt t="159862" x="5280025" y="3497263"/>
          <p14:tracePt t="159875" x="5287963" y="3497263"/>
          <p14:tracePt t="159891" x="5295900" y="3497263"/>
          <p14:tracePt t="159918" x="5303838" y="3497263"/>
          <p14:tracePt t="159926" x="5326063" y="3497263"/>
          <p14:tracePt t="159943" x="5349875" y="3497263"/>
          <p14:tracePt t="159959" x="5356225" y="3497263"/>
          <p14:tracePt t="160102" x="5356225" y="3489325"/>
          <p14:tracePt t="160118" x="5356225" y="3482975"/>
          <p14:tracePt t="160214" x="5349875" y="3482975"/>
          <p14:tracePt t="160558" x="5341938" y="3482975"/>
          <p14:tracePt t="161390" x="5326063" y="3482975"/>
          <p14:tracePt t="161398" x="5318125" y="3482975"/>
          <p14:tracePt t="161614" x="5303838" y="3482975"/>
          <p14:tracePt t="161623" x="5295900" y="3482975"/>
          <p14:tracePt t="161638" x="5287963" y="3482975"/>
          <p14:tracePt t="161646" x="5273675" y="3482975"/>
          <p14:tracePt t="161656" x="5211763" y="3497263"/>
          <p14:tracePt t="161673" x="5121275" y="3543300"/>
          <p14:tracePt t="161690" x="5051425" y="3543300"/>
          <p14:tracePt t="161707" x="4983163" y="3559175"/>
          <p14:tracePt t="161724" x="4953000" y="3581400"/>
          <p14:tracePt t="161740" x="4930775" y="3603625"/>
          <p14:tracePt t="161757" x="4914900" y="3603625"/>
          <p14:tracePt t="161773" x="4899025" y="3627438"/>
          <p14:tracePt t="161773" x="4884738" y="3635375"/>
          <p14:tracePt t="161791" x="4846638" y="3641725"/>
          <p14:tracePt t="161808" x="4822825" y="3649663"/>
          <p14:tracePt t="161824" x="4784725" y="3665538"/>
          <p14:tracePt t="161841" x="4770438" y="3665538"/>
          <p14:tracePt t="161858" x="4754563" y="3665538"/>
          <p14:tracePt t="161873" x="4724400" y="3679825"/>
          <p14:tracePt t="161889" x="4686300" y="3703638"/>
          <p14:tracePt t="161906" x="4664075" y="3703638"/>
          <p14:tracePt t="161922" x="4640263" y="3717925"/>
          <p14:tracePt t="161939" x="4618038" y="3725863"/>
          <p14:tracePt t="161956" x="4587875" y="3741738"/>
          <p14:tracePt t="161972" x="4549775" y="3763963"/>
          <p14:tracePt t="161972" x="4518025" y="3771900"/>
          <p14:tracePt t="161990" x="4487863" y="3802063"/>
          <p14:tracePt t="162007" x="4441825" y="3832225"/>
          <p14:tracePt t="162024" x="4397375" y="3870325"/>
          <p14:tracePt t="162040" x="4335463" y="3916363"/>
          <p14:tracePt t="162056" x="4259263" y="3978275"/>
          <p14:tracePt t="162073" x="4198938" y="4016375"/>
          <p14:tracePt t="162090" x="4137025" y="4068763"/>
          <p14:tracePt t="162106" x="4084638" y="4106863"/>
          <p14:tracePt t="162123" x="4060825" y="4114800"/>
          <p14:tracePt t="162140" x="4038600" y="4137025"/>
          <p14:tracePt t="162156" x="4000500" y="4168775"/>
          <p14:tracePt t="162173" x="3940175" y="4221163"/>
          <p14:tracePt t="162173" x="3908425" y="4244975"/>
          <p14:tracePt t="162191" x="3863975" y="4297363"/>
          <p14:tracePt t="162207" x="3810000" y="4335463"/>
          <p14:tracePt t="162224" x="3756025" y="4381500"/>
          <p14:tracePt t="162240" x="3711575" y="4403725"/>
          <p14:tracePt t="162256" x="3695700" y="4419600"/>
          <p14:tracePt t="162272" x="3679825" y="4435475"/>
          <p14:tracePt t="162289" x="3649663" y="4457700"/>
          <p14:tracePt t="162306" x="3611563" y="4503738"/>
          <p14:tracePt t="162323" x="3559175" y="4549775"/>
          <p14:tracePt t="162340" x="3521075" y="4579938"/>
          <p14:tracePt t="162356" x="3459163" y="4618038"/>
          <p14:tracePt t="162356" x="3429000" y="4640263"/>
          <p14:tracePt t="162374" x="3406775" y="4656138"/>
          <p14:tracePt t="162390" x="3360738" y="4694238"/>
          <p14:tracePt t="162407" x="3344863" y="4708525"/>
          <p14:tracePt t="162423" x="3336925" y="4716463"/>
          <p14:tracePt t="162440" x="3322638" y="4732338"/>
          <p14:tracePt t="162456" x="3292475" y="4754563"/>
          <p14:tracePt t="162473" x="3254375" y="4778375"/>
          <p14:tracePt t="162489" x="3216275" y="4800600"/>
          <p14:tracePt t="162506" x="3178175" y="4822825"/>
          <p14:tracePt t="162524" x="3146425" y="4838700"/>
          <p14:tracePt t="162539" x="3116263" y="4854575"/>
          <p14:tracePt t="162556" x="3078163" y="4892675"/>
          <p14:tracePt t="162572" x="2987675" y="4945063"/>
          <p14:tracePt t="162572" x="2941638" y="4983163"/>
          <p14:tracePt t="162591" x="2879725" y="5029200"/>
          <p14:tracePt t="162607" x="2841625" y="5045075"/>
          <p14:tracePt t="162623" x="2797175" y="5075238"/>
          <p14:tracePt t="162641" x="2765425" y="5089525"/>
          <p14:tracePt t="162656" x="2759075" y="5097463"/>
          <p14:tracePt t="162673" x="2727325" y="5113338"/>
          <p14:tracePt t="162689" x="2689225" y="5127625"/>
          <p14:tracePt t="162706" x="2620963" y="5159375"/>
          <p14:tracePt t="162722" x="2574925" y="5181600"/>
          <p14:tracePt t="162739" x="2514600" y="5203825"/>
          <p14:tracePt t="162756" x="2468563" y="5219700"/>
          <p14:tracePt t="162773" x="2422525" y="5249863"/>
          <p14:tracePt t="162773" x="2408238" y="5257800"/>
          <p14:tracePt t="162790" x="2384425" y="5273675"/>
          <p14:tracePt t="162806" x="2370138" y="5287963"/>
          <p14:tracePt t="162806" x="2354263" y="5303838"/>
          <p14:tracePt t="162823" x="2346325" y="5303838"/>
          <p14:tracePt t="162839" x="2316163" y="5318125"/>
          <p14:tracePt t="162858" x="2301875" y="5334000"/>
          <p14:tracePt t="162873" x="2286000" y="5341938"/>
          <p14:tracePt t="162888" x="2255838" y="5356225"/>
          <p14:tracePt t="162906" x="2239963" y="5356225"/>
          <p14:tracePt t="162922" x="2232025" y="5372100"/>
          <p14:tracePt t="162939" x="2209800" y="5380038"/>
          <p14:tracePt t="162955" x="2187575" y="5387975"/>
          <p14:tracePt t="162972" x="2171700" y="5402263"/>
          <p14:tracePt t="162972" x="2163763" y="5410200"/>
          <p14:tracePt t="162990" x="2155825" y="5418138"/>
          <p14:tracePt t="163005" x="2133600" y="5440363"/>
          <p14:tracePt t="163025" x="2117725" y="5448300"/>
          <p14:tracePt t="163040" x="2103438" y="5464175"/>
          <p14:tracePt t="163056" x="2095500" y="5464175"/>
          <p14:tracePt t="163072" x="2087563" y="5470525"/>
          <p14:tracePt t="163110" x="2079625" y="5470525"/>
          <p14:tracePt t="163118" x="2079625" y="5478463"/>
          <p14:tracePt t="163126" x="2065338" y="5486400"/>
          <p14:tracePt t="163138" x="2057400" y="5494338"/>
          <p14:tracePt t="163155" x="2049463" y="5494338"/>
          <p14:tracePt t="163171" x="2049463" y="5502275"/>
          <p14:tracePt t="163188" x="2041525" y="5508625"/>
          <p14:tracePt t="163205" x="2003425" y="5524500"/>
          <p14:tracePt t="163223" x="1989138" y="5540375"/>
          <p14:tracePt t="163240" x="1973263" y="5554663"/>
          <p14:tracePt t="163256" x="1958975" y="5562600"/>
          <p14:tracePt t="163272" x="1943100" y="5570538"/>
          <p14:tracePt t="163288" x="1912938" y="5584825"/>
          <p14:tracePt t="163306" x="1897063" y="5600700"/>
          <p14:tracePt t="163322" x="1866900" y="5622925"/>
          <p14:tracePt t="163339" x="1836738" y="5661025"/>
          <p14:tracePt t="163355" x="1806575" y="5676900"/>
          <p14:tracePt t="163372" x="1782763" y="5692775"/>
          <p14:tracePt t="163388" x="1768475" y="5707063"/>
          <p14:tracePt t="163405" x="1760538" y="5722938"/>
          <p14:tracePt t="163421" x="1752600" y="5745163"/>
          <p14:tracePt t="163421" x="1752600" y="5753100"/>
          <p14:tracePt t="163439" x="1752600" y="5761038"/>
          <p14:tracePt t="163456" x="1752600" y="5768975"/>
          <p14:tracePt t="163472" x="1744663" y="5768975"/>
          <p14:tracePt t="163488" x="1730375" y="5799138"/>
          <p14:tracePt t="163505" x="1714500" y="5867400"/>
          <p14:tracePt t="163522" x="1698625" y="5897563"/>
          <p14:tracePt t="163537" x="1684338" y="5935663"/>
          <p14:tracePt t="163554" x="1668463" y="5965825"/>
          <p14:tracePt t="163571" x="1654175" y="5989638"/>
          <p14:tracePt t="163587" x="1654175" y="6003925"/>
          <p14:tracePt t="163604" x="1654175" y="6042025"/>
          <p14:tracePt t="163621" x="1654175" y="6080125"/>
          <p14:tracePt t="163621" x="1654175" y="6096000"/>
          <p14:tracePt t="163638" x="1654175" y="6126163"/>
          <p14:tracePt t="163655" x="1654175" y="6149975"/>
          <p14:tracePt t="163671" x="1654175" y="6172200"/>
          <p14:tracePt t="163688" x="1646238" y="6188075"/>
          <p14:tracePt t="163705" x="1646238" y="6194425"/>
          <p14:tracePt t="163721" x="1646238" y="6202363"/>
          <p14:tracePt t="163737" x="1646238" y="6210300"/>
          <p14:tracePt t="163766" x="1646238" y="6194425"/>
          <p14:tracePt t="164254" x="1646238" y="6188075"/>
          <p14:tracePt t="164262" x="1646238" y="6164263"/>
          <p14:tracePt t="164271" x="1638300" y="6164263"/>
          <p14:tracePt t="164303" x="1630363" y="6164263"/>
          <p14:tracePt t="164494" x="1622425" y="6164263"/>
          <p14:tracePt t="164558" x="1622425" y="6172200"/>
          <p14:tracePt t="164669" x="1616075" y="6172200"/>
          <p14:tracePt t="164677" x="1616075" y="6180138"/>
          <p14:tracePt t="164942" x="1608138" y="6172200"/>
          <p14:tracePt t="165390" x="1600200" y="6142038"/>
          <p14:tracePt t="165398" x="1584325" y="6096000"/>
          <p14:tracePt t="165414" x="1577975" y="6057900"/>
          <p14:tracePt t="165422" x="1554163" y="5973763"/>
          <p14:tracePt t="165436" x="1485900" y="5783263"/>
          <p14:tracePt t="165451" x="1393825" y="5562600"/>
          <p14:tracePt t="165468" x="1341438" y="5387975"/>
          <p14:tracePt t="165468" x="1317625" y="5318125"/>
          <p14:tracePt t="165486" x="1295400" y="5173663"/>
          <p14:tracePt t="165504" x="1295400" y="5067300"/>
          <p14:tracePt t="165520" x="1295400" y="4914900"/>
          <p14:tracePt t="165535" x="1295400" y="4770438"/>
          <p14:tracePt t="165552" x="1303338" y="4610100"/>
          <p14:tracePt t="165568" x="1341438" y="4511675"/>
          <p14:tracePt t="165585" x="1371600" y="4381500"/>
          <p14:tracePt t="165602" x="1393825" y="4275138"/>
          <p14:tracePt t="165618" x="1417638" y="4237038"/>
          <p14:tracePt t="165635" x="1447800" y="4152900"/>
          <p14:tracePt t="165635" x="1463675" y="4106863"/>
          <p14:tracePt t="165655" x="1501775" y="4000500"/>
          <p14:tracePt t="165671" x="1524000" y="3916363"/>
          <p14:tracePt t="165685" x="1592263" y="3679825"/>
          <p14:tracePt t="165702" x="1638300" y="3551238"/>
          <p14:tracePt t="165719" x="1654175" y="3505200"/>
          <p14:tracePt t="165735" x="1676400" y="3413125"/>
          <p14:tracePt t="165751" x="1692275" y="3352800"/>
          <p14:tracePt t="165768" x="1706563" y="3260725"/>
          <p14:tracePt t="165786" x="1706563" y="3124200"/>
          <p14:tracePt t="165802" x="1722438" y="2987675"/>
          <p14:tracePt t="165819" x="1730375" y="2903538"/>
          <p14:tracePt t="165836" x="1736725" y="2849563"/>
          <p14:tracePt t="165856" x="1744663" y="2819400"/>
          <p14:tracePt t="165868" x="1744663" y="2773363"/>
          <p14:tracePt t="165868" x="1760538" y="2743200"/>
          <p14:tracePt t="165887" x="1760538" y="2682875"/>
          <p14:tracePt t="165903" x="1782763" y="2590800"/>
          <p14:tracePt t="165919" x="1782763" y="2536825"/>
          <p14:tracePt t="165936" x="1782763" y="2506663"/>
          <p14:tracePt t="165951" x="1782763" y="2492375"/>
          <p14:tracePt t="165968" x="1782763" y="2484438"/>
          <p14:tracePt t="165984" x="1782763" y="2468563"/>
          <p14:tracePt t="166003" x="1782763" y="2438400"/>
          <p14:tracePt t="166019" x="1782763" y="2384425"/>
          <p14:tracePt t="166035" x="1782763" y="2346325"/>
          <p14:tracePt t="166051" x="1782763" y="2308225"/>
          <p14:tracePt t="166067" x="1782763" y="2278063"/>
          <p14:tracePt t="166085" x="1782763" y="2239963"/>
          <p14:tracePt t="166085" x="1782763" y="2232025"/>
          <p14:tracePt t="166102" x="1782763" y="2225675"/>
          <p14:tracePt t="166117" x="1782763" y="2217738"/>
          <p14:tracePt t="166134" x="1782763" y="2201863"/>
          <p14:tracePt t="166166" x="1782763" y="2193925"/>
          <p14:tracePt t="166189" x="1782763" y="2187575"/>
          <p14:tracePt t="166198" x="1782763" y="2179638"/>
          <p14:tracePt t="166205" x="1782763" y="2171700"/>
          <p14:tracePt t="166217" x="1782763" y="2149475"/>
          <p14:tracePt t="166234" x="1782763" y="2133600"/>
          <p14:tracePt t="166251" x="1782763" y="2103438"/>
          <p14:tracePt t="166267" x="1782763" y="2087563"/>
          <p14:tracePt t="166284" x="1782763" y="2095500"/>
          <p14:tracePt t="166734" x="1782763" y="2103438"/>
          <p14:tracePt t="166742" x="1782763" y="2125663"/>
          <p14:tracePt t="166754" x="1782763" y="2149475"/>
          <p14:tracePt t="166768" x="1768475" y="2187575"/>
          <p14:tracePt t="166785" x="1768475" y="2232025"/>
          <p14:tracePt t="166801" x="1768475" y="2293938"/>
          <p14:tracePt t="166818" x="1768475" y="2346325"/>
          <p14:tracePt t="166835" x="1768475" y="2408238"/>
          <p14:tracePt t="166852" x="1768475" y="2468563"/>
          <p14:tracePt t="166852" x="1768475" y="2506663"/>
          <p14:tracePt t="166870" x="1768475" y="2544763"/>
          <p14:tracePt t="166884" x="1768475" y="2628900"/>
          <p14:tracePt t="166904" x="1768475" y="2667000"/>
          <p14:tracePt t="166917" x="1760538" y="2811463"/>
          <p14:tracePt t="166934" x="1744663" y="2887663"/>
          <p14:tracePt t="166952" x="1730375" y="2979738"/>
          <p14:tracePt t="166968" x="1722438" y="3140075"/>
          <p14:tracePt t="166984" x="1676400" y="3268663"/>
          <p14:tracePt t="167000" x="1660525" y="3352800"/>
          <p14:tracePt t="167019" x="1630363" y="3489325"/>
          <p14:tracePt t="167035" x="1608138" y="3635375"/>
          <p14:tracePt t="167050" x="1584325" y="3756025"/>
          <p14:tracePt t="167067" x="1570038" y="3856038"/>
          <p14:tracePt t="167084" x="1539875" y="3954463"/>
          <p14:tracePt t="167100" x="1531938" y="4038600"/>
          <p14:tracePt t="167117" x="1531938" y="4137025"/>
          <p14:tracePt t="167135" x="1554163" y="4267200"/>
          <p14:tracePt t="167151" x="1554163" y="4397375"/>
          <p14:tracePt t="167168" x="1554163" y="4511675"/>
          <p14:tracePt t="167184" x="1554163" y="4656138"/>
          <p14:tracePt t="167199" x="1554163" y="4754563"/>
          <p14:tracePt t="167216" x="1562100" y="4846638"/>
          <p14:tracePt t="167233" x="1584325" y="4953000"/>
          <p14:tracePt t="167250" x="1600200" y="5051425"/>
          <p14:tracePt t="167266" x="1600200" y="5151438"/>
          <p14:tracePt t="167283" x="1600200" y="5235575"/>
          <p14:tracePt t="167300" x="1600200" y="5295900"/>
          <p14:tracePt t="167316" x="1570038" y="5394325"/>
          <p14:tracePt t="167335" x="1562100" y="5440363"/>
          <p14:tracePt t="167352" x="1554163" y="5502275"/>
          <p14:tracePt t="167368" x="1554163" y="5562600"/>
          <p14:tracePt t="167385" x="1554163" y="5616575"/>
          <p14:tracePt t="167401" x="1554163" y="5692775"/>
          <p14:tracePt t="167417" x="1554163" y="5753100"/>
          <p14:tracePt t="167435" x="1546225" y="5807075"/>
          <p14:tracePt t="167451" x="1546225" y="5851525"/>
          <p14:tracePt t="167468" x="1546225" y="5905500"/>
          <p14:tracePt t="167484" x="1546225" y="5943600"/>
          <p14:tracePt t="167484" x="1546225" y="5965825"/>
          <p14:tracePt t="167503" x="1546225" y="5973763"/>
          <p14:tracePt t="167518" x="1546225" y="6011863"/>
          <p14:tracePt t="167535" x="1546225" y="6027738"/>
          <p14:tracePt t="167551" x="1546225" y="6035675"/>
          <p14:tracePt t="167567" x="1546225" y="6042025"/>
          <p14:tracePt t="167584" x="1554163" y="6042025"/>
          <p14:tracePt t="168110" x="1562100" y="6042025"/>
          <p14:tracePt t="168118" x="1570038" y="6035675"/>
          <p14:tracePt t="168142" x="1570038" y="6027738"/>
          <p14:tracePt t="168151" x="1584325" y="6027738"/>
          <p14:tracePt t="168167" x="1592263" y="6027738"/>
          <p14:tracePt t="168184" x="1592263" y="6019800"/>
          <p14:tracePt t="168200" x="1600200" y="6019800"/>
          <p14:tracePt t="168216" x="1622425" y="6011863"/>
          <p14:tracePt t="168233" x="1646238" y="6003925"/>
          <p14:tracePt t="168250" x="1706563" y="5997575"/>
          <p14:tracePt t="168267" x="1752600" y="5997575"/>
          <p14:tracePt t="168283" x="1828800" y="5997575"/>
          <p14:tracePt t="168300" x="1905000" y="5997575"/>
          <p14:tracePt t="168316" x="1965325" y="5997575"/>
          <p14:tracePt t="168316" x="1981200" y="5997575"/>
          <p14:tracePt t="168335" x="2035175" y="5997575"/>
          <p14:tracePt t="168351" x="2117725" y="5981700"/>
          <p14:tracePt t="168368" x="2163763" y="5981700"/>
          <p14:tracePt t="168384" x="2217738" y="5981700"/>
          <p14:tracePt t="168400" x="2263775" y="5981700"/>
          <p14:tracePt t="168417" x="2308225" y="5981700"/>
          <p14:tracePt t="168433" x="2362200" y="5981700"/>
          <p14:tracePt t="168450" x="2400300" y="5981700"/>
          <p14:tracePt t="168466" x="2416175" y="5981700"/>
          <p14:tracePt t="168483" x="2422525" y="5981700"/>
          <p14:tracePt t="168533" x="2422525" y="5973763"/>
          <p14:tracePt t="168878" x="2422525" y="5965825"/>
          <p14:tracePt t="168886" x="2422525" y="5951538"/>
          <p14:tracePt t="168899" x="2438400" y="5889625"/>
          <p14:tracePt t="168916" x="2446338" y="5837238"/>
          <p14:tracePt t="168916" x="2468563" y="5799138"/>
          <p14:tracePt t="168934" x="2492375" y="5753100"/>
          <p14:tracePt t="168949" x="2536825" y="5562600"/>
          <p14:tracePt t="168967" x="2544763" y="5478463"/>
          <p14:tracePt t="168983" x="2620963" y="5356225"/>
          <p14:tracePt t="169000" x="2674938" y="5273675"/>
          <p14:tracePt t="169017" x="2727325" y="5173663"/>
          <p14:tracePt t="169033" x="2811463" y="5045075"/>
          <p14:tracePt t="169049" x="2903538" y="4906963"/>
          <p14:tracePt t="169066" x="2979738" y="4740275"/>
          <p14:tracePt t="169083" x="3063875" y="4594225"/>
          <p14:tracePt t="169099" x="3146425" y="4479925"/>
          <p14:tracePt t="169116" x="3208338" y="4403725"/>
          <p14:tracePt t="169132" x="3284538" y="4305300"/>
          <p14:tracePt t="169132" x="3314700" y="4251325"/>
          <p14:tracePt t="169151" x="3406775" y="4114800"/>
          <p14:tracePt t="169167" x="3482975" y="3992563"/>
          <p14:tracePt t="169183" x="3581400" y="3856038"/>
          <p14:tracePt t="169200" x="3649663" y="3771900"/>
          <p14:tracePt t="169216" x="3703638" y="3703638"/>
          <p14:tracePt t="169233" x="3733800" y="3649663"/>
          <p14:tracePt t="169249" x="3794125" y="3559175"/>
          <p14:tracePt t="169266" x="3870325" y="3444875"/>
          <p14:tracePt t="169283" x="3962400" y="3344863"/>
          <p14:tracePt t="169299" x="4068763" y="3246438"/>
          <p14:tracePt t="169316" x="4122738" y="3184525"/>
          <p14:tracePt t="169332" x="4152900" y="3124200"/>
          <p14:tracePt t="169332" x="4152900" y="3108325"/>
          <p14:tracePt t="169350" x="4168775" y="3070225"/>
          <p14:tracePt t="169367" x="4175125" y="3032125"/>
          <p14:tracePt t="169383" x="4206875" y="2971800"/>
          <p14:tracePt t="169400" x="4267200" y="2895600"/>
          <p14:tracePt t="169416" x="4313238" y="2811463"/>
          <p14:tracePt t="169432" x="4335463" y="2751138"/>
          <p14:tracePt t="169449" x="4359275" y="2689225"/>
          <p14:tracePt t="169465" x="4373563" y="2644775"/>
          <p14:tracePt t="169482" x="4389438" y="2613025"/>
          <p14:tracePt t="169499" x="4411663" y="2560638"/>
          <p14:tracePt t="169516" x="4419600" y="2522538"/>
          <p14:tracePt t="169532" x="4441825" y="2476500"/>
          <p14:tracePt t="169532" x="4449763" y="2446338"/>
          <p14:tracePt t="169550" x="4465638" y="2416175"/>
          <p14:tracePt t="169564" x="4503738" y="2370138"/>
          <p14:tracePt t="169564" x="4518025" y="2324100"/>
          <p14:tracePt t="169582" x="4556125" y="2278063"/>
          <p14:tracePt t="169599" x="4579938" y="2247900"/>
          <p14:tracePt t="169615" x="4594225" y="2225675"/>
          <p14:tracePt t="169631" x="4618038" y="2201863"/>
          <p14:tracePt t="169648" x="4625975" y="2187575"/>
          <p14:tracePt t="169666" x="4632325" y="2171700"/>
          <p14:tracePt t="169681" x="4632325" y="2163763"/>
          <p14:tracePt t="169698" x="4632325" y="2155825"/>
          <p14:tracePt t="169718" x="4632325" y="2163763"/>
          <p14:tracePt t="169910" x="4632325" y="2187575"/>
          <p14:tracePt t="169934" x="4625975" y="2209800"/>
          <p14:tracePt t="169950" x="4618038" y="2217738"/>
          <p14:tracePt t="169958" x="4602163" y="2217738"/>
          <p14:tracePt t="169966" x="4594225" y="2270125"/>
          <p14:tracePt t="169983" x="4579938" y="2308225"/>
          <p14:tracePt t="169999" x="4556125" y="2362200"/>
          <p14:tracePt t="170017" x="4518025" y="2446338"/>
          <p14:tracePt t="170032" x="4465638" y="2582863"/>
          <p14:tracePt t="170048" x="4403725" y="2697163"/>
          <p14:tracePt t="170065" x="4359275" y="2797175"/>
          <p14:tracePt t="170081" x="4313238" y="2903538"/>
          <p14:tracePt t="170098" x="4221163" y="3017838"/>
          <p14:tracePt t="170115" x="4144963" y="3124200"/>
          <p14:tracePt t="170132" x="4054475" y="3260725"/>
          <p14:tracePt t="170148" x="3962400" y="3390900"/>
          <p14:tracePt t="170165" x="3894138" y="3513138"/>
          <p14:tracePt t="170165" x="3856038" y="3551238"/>
          <p14:tracePt t="170183" x="3802063" y="3627438"/>
          <p14:tracePt t="170199" x="3756025" y="3695700"/>
          <p14:tracePt t="170216" x="3703638" y="3787775"/>
          <p14:tracePt t="170232" x="3649663" y="3878263"/>
          <p14:tracePt t="170248" x="3619500" y="3962400"/>
          <p14:tracePt t="170265" x="3589338" y="4046538"/>
          <p14:tracePt t="170282" x="3551238" y="4122738"/>
          <p14:tracePt t="170298" x="3497263" y="4213225"/>
          <p14:tracePt t="170315" x="3451225" y="4275138"/>
          <p14:tracePt t="170332" x="3406775" y="4359275"/>
          <p14:tracePt t="170348" x="3352800" y="4427538"/>
          <p14:tracePt t="170348" x="3336925" y="4465638"/>
          <p14:tracePt t="170366" x="3314700" y="4518025"/>
          <p14:tracePt t="170381" x="3268663" y="4670425"/>
          <p14:tracePt t="170399" x="3254375" y="4746625"/>
          <p14:tracePt t="170416" x="3216275" y="4800600"/>
          <p14:tracePt t="170431" x="3184525" y="4854575"/>
          <p14:tracePt t="170448" x="3146425" y="4892675"/>
          <p14:tracePt t="170464" x="3101975" y="4960938"/>
          <p14:tracePt t="170480" x="3070225" y="5059363"/>
          <p14:tracePt t="170497" x="3025775" y="5165725"/>
          <p14:tracePt t="170515" x="2979738" y="5265738"/>
          <p14:tracePt t="170531" x="2941638" y="5364163"/>
          <p14:tracePt t="170548" x="2911475" y="5478463"/>
          <p14:tracePt t="170570" x="2903538" y="5502275"/>
          <p14:tracePt t="170580" x="2903538" y="5532438"/>
          <p14:tracePt t="170597" x="2895600" y="5570538"/>
          <p14:tracePt t="170597" x="2895600" y="5584825"/>
          <p14:tracePt t="170614" x="2879725" y="5622925"/>
          <p14:tracePt t="170631" x="2879725" y="5646738"/>
          <p14:tracePt t="170647" x="2857500" y="5699125"/>
          <p14:tracePt t="170664" x="2835275" y="5753100"/>
          <p14:tracePt t="170680" x="2803525" y="5821363"/>
          <p14:tracePt t="170697" x="2781300" y="5889625"/>
          <p14:tracePt t="170715" x="2765425" y="5927725"/>
          <p14:tracePt t="170731" x="2743200" y="5959475"/>
          <p14:tracePt t="170747" x="2727325" y="5973763"/>
          <p14:tracePt t="170764" x="2720975" y="6003925"/>
          <p14:tracePt t="170764" x="2720975" y="6019800"/>
          <p14:tracePt t="170782" x="2713038" y="6042025"/>
          <p14:tracePt t="170797" x="2697163" y="6088063"/>
          <p14:tracePt t="170815" x="2682875" y="6118225"/>
          <p14:tracePt t="170832" x="2674938" y="6149975"/>
          <p14:tracePt t="170849" x="2667000" y="6156325"/>
          <p14:tracePt t="170863" x="2667000" y="6164263"/>
          <p14:tracePt t="170879" x="2682875" y="6156325"/>
          <p14:tracePt t="171438" x="2689225" y="6156325"/>
          <p14:tracePt t="171694" x="2697163" y="6156325"/>
          <p14:tracePt t="172182" x="2705100" y="6156325"/>
          <p14:tracePt t="172230" x="2713038" y="6156325"/>
          <p14:tracePt t="172310" x="2727325" y="6156325"/>
          <p14:tracePt t="172334" x="2743200" y="6156325"/>
          <p14:tracePt t="172342" x="2759075" y="6149975"/>
          <p14:tracePt t="172366" x="2765425" y="6134100"/>
          <p14:tracePt t="172374" x="2781300" y="6134100"/>
          <p14:tracePt t="172382" x="2789238" y="6118225"/>
          <p14:tracePt t="172395" x="2803525" y="6111875"/>
          <p14:tracePt t="172412" x="2835275" y="6096000"/>
          <p14:tracePt t="172412" x="2849563" y="6073775"/>
          <p14:tracePt t="172431" x="2887663" y="6049963"/>
          <p14:tracePt t="172447" x="2925763" y="6035675"/>
          <p14:tracePt t="172463" x="2941638" y="6019800"/>
          <p14:tracePt t="172479" x="2963863" y="6011863"/>
          <p14:tracePt t="172496" x="2987675" y="5989638"/>
          <p14:tracePt t="172513" x="3025775" y="5965825"/>
          <p14:tracePt t="172529" x="3078163" y="5943600"/>
          <p14:tracePt t="172546" x="3162300" y="5913438"/>
          <p14:tracePt t="172563" x="3238500" y="5889625"/>
          <p14:tracePt t="172579" x="3298825" y="5883275"/>
          <p14:tracePt t="172596" x="3336925" y="5883275"/>
          <p14:tracePt t="172611" x="3368675" y="5883275"/>
          <p14:tracePt t="172627" x="3398838" y="5883275"/>
          <p14:tracePt t="172644" x="3475038" y="5883275"/>
          <p14:tracePt t="172644" x="3521075" y="5883275"/>
          <p14:tracePt t="172662" x="3565525" y="5883275"/>
          <p14:tracePt t="172677" x="3717925" y="5883275"/>
          <p14:tracePt t="172695" x="3763963" y="5883275"/>
          <p14:tracePt t="172712" x="3771900" y="5883275"/>
          <p14:tracePt t="172728" x="3771900" y="5875338"/>
          <p14:tracePt t="172750" x="3771900" y="5867400"/>
          <p14:tracePt t="172761" x="3771900" y="5845175"/>
          <p14:tracePt t="172778" x="3787775" y="5821363"/>
          <p14:tracePt t="172796" x="3787775" y="5807075"/>
          <p14:tracePt t="172811" x="3787775" y="5791200"/>
          <p14:tracePt t="172829" x="3787775" y="5768975"/>
          <p14:tracePt t="172829" x="3787775" y="5753100"/>
          <p14:tracePt t="172847" x="3787775" y="5730875"/>
          <p14:tracePt t="172864" x="3787775" y="5715000"/>
          <p14:tracePt t="172879" x="3787775" y="5699125"/>
          <p14:tracePt t="172896" x="3787775" y="5676900"/>
          <p14:tracePt t="172912" x="3779838" y="5668963"/>
          <p14:tracePt t="172928" x="3756025" y="5630863"/>
          <p14:tracePt t="172945" x="3733800" y="5622925"/>
          <p14:tracePt t="172962" x="3695700" y="5600700"/>
          <p14:tracePt t="172979" x="3673475" y="5584825"/>
          <p14:tracePt t="172995" x="3649663" y="5578475"/>
          <p14:tracePt t="173013" x="3635375" y="5570538"/>
          <p14:tracePt t="173028" x="3619500" y="5562600"/>
          <p14:tracePt t="173045" x="3597275" y="5562600"/>
          <p14:tracePt t="173063" x="3573463" y="5546725"/>
          <p14:tracePt t="173079" x="3527425" y="5546725"/>
          <p14:tracePt t="173096" x="3505200" y="5546725"/>
          <p14:tracePt t="173112" x="3475038" y="5546725"/>
          <p14:tracePt t="173128" x="3459163" y="5546725"/>
          <p14:tracePt t="173145" x="3451225" y="5546725"/>
          <p14:tracePt t="173161" x="3444875" y="5546725"/>
          <p14:tracePt t="173178" x="3413125" y="5546725"/>
          <p14:tracePt t="173195" x="3382963" y="5546725"/>
          <p14:tracePt t="173212" x="3322638" y="5562600"/>
          <p14:tracePt t="173228" x="3268663" y="5578475"/>
          <p14:tracePt t="173228" x="3246438" y="5592763"/>
          <p14:tracePt t="173247" x="3230563" y="5600700"/>
          <p14:tracePt t="173261" x="3162300" y="5638800"/>
          <p14:tracePt t="173279" x="3146425" y="5654675"/>
          <p14:tracePt t="173295" x="3116263" y="5676900"/>
          <p14:tracePt t="173313" x="3101975" y="5699125"/>
          <p14:tracePt t="173328" x="3078163" y="5730875"/>
          <p14:tracePt t="173345" x="3078163" y="5761038"/>
          <p14:tracePt t="173361" x="3078163" y="5799138"/>
          <p14:tracePt t="173378" x="3078163" y="5837238"/>
          <p14:tracePt t="173395" x="3078163" y="5889625"/>
          <p14:tracePt t="173411" x="3116263" y="5959475"/>
          <p14:tracePt t="173428" x="3162300" y="6019800"/>
          <p14:tracePt t="173428" x="3178175" y="6042025"/>
          <p14:tracePt t="173447" x="3192463" y="6073775"/>
          <p14:tracePt t="173461" x="3216275" y="6103938"/>
          <p14:tracePt t="173479" x="3222625" y="6111875"/>
          <p14:tracePt t="173494" x="3230563" y="6118225"/>
          <p14:tracePt t="173512" x="3238500" y="6118225"/>
          <p14:tracePt t="173527" x="3268663" y="6118225"/>
          <p14:tracePt t="173544" x="3306763" y="6118225"/>
          <p14:tracePt t="173560" x="3360738" y="6111875"/>
          <p14:tracePt t="173577" x="3421063" y="6088063"/>
          <p14:tracePt t="173593" x="3451225" y="6073775"/>
          <p14:tracePt t="173611" x="3489325" y="6057900"/>
          <p14:tracePt t="173628" x="3527425" y="6027738"/>
          <p14:tracePt t="173645" x="3543300" y="6011863"/>
          <p14:tracePt t="173645" x="3551238" y="5997575"/>
          <p14:tracePt t="174551" x="3565525" y="6003925"/>
          <p14:tracePt t="174974" x="3573463" y="6011863"/>
          <p14:tracePt t="175006" x="3581400" y="6011863"/>
          <p14:tracePt t="175014" x="3589338" y="6011863"/>
          <p14:tracePt t="175026" x="3603625" y="6019800"/>
          <p14:tracePt t="175043" x="3627438" y="6027738"/>
          <p14:tracePt t="175060" x="3673475" y="6027738"/>
          <p14:tracePt t="175076" x="3711575" y="6035675"/>
          <p14:tracePt t="175076" x="3741738" y="6035675"/>
          <p14:tracePt t="175095" x="3771900" y="6035675"/>
          <p14:tracePt t="175111" x="3802063" y="6035675"/>
          <p14:tracePt t="175127" x="3848100" y="6042025"/>
          <p14:tracePt t="175144" x="3870325" y="6042025"/>
          <p14:tracePt t="175161" x="3894138" y="6042025"/>
          <p14:tracePt t="175177" x="3940175" y="6042025"/>
          <p14:tracePt t="175193" x="4022725" y="6042025"/>
          <p14:tracePt t="175209" x="4106863" y="6057900"/>
          <p14:tracePt t="175226" x="4152900" y="6065838"/>
          <p14:tracePt t="175243" x="4183063" y="6073775"/>
          <p14:tracePt t="175260" x="4206875" y="6073775"/>
          <p14:tracePt t="175276" x="4213225" y="6073775"/>
          <p14:tracePt t="175292" x="4237038" y="6080125"/>
          <p14:tracePt t="175292" x="4259263" y="6080125"/>
          <p14:tracePt t="175310" x="4321175" y="6080125"/>
          <p14:tracePt t="175327" x="4389438" y="6103938"/>
          <p14:tracePt t="175343" x="4465638" y="6111875"/>
          <p14:tracePt t="175360" x="4465638" y="6118225"/>
          <p14:tracePt t="175375" x="4473575" y="6118225"/>
          <p14:tracePt t="175422" x="4487863" y="6118225"/>
          <p14:tracePt t="175438" x="4511675" y="6118225"/>
          <p14:tracePt t="175446" x="4518025" y="6126163"/>
          <p14:tracePt t="175462" x="4533900" y="6134100"/>
          <p14:tracePt t="175478" x="4541838" y="6142038"/>
          <p14:tracePt t="175526" x="4549775" y="6149975"/>
          <p14:tracePt t="175534" x="4556125" y="6149975"/>
          <p14:tracePt t="175543" x="4579938" y="6172200"/>
          <p14:tracePt t="175560" x="4618038" y="6202363"/>
          <p14:tracePt t="175576" x="4670425" y="6232525"/>
          <p14:tracePt t="175593" x="4708525" y="6248400"/>
          <p14:tracePt t="175609" x="4724400" y="6248400"/>
          <p14:tracePt t="175626" x="4732338" y="6256338"/>
          <p14:tracePt t="175642" x="4754563" y="6256338"/>
          <p14:tracePt t="175710" x="4778375" y="6264275"/>
          <p14:tracePt t="175718" x="4784725" y="6264275"/>
          <p14:tracePt t="175726" x="4808538" y="6270625"/>
          <p14:tracePt t="175742" x="4808538" y="6278563"/>
          <p14:tracePt t="175758" x="4816475" y="6278563"/>
          <p14:tracePt t="175776" x="4822825" y="6278563"/>
          <p14:tracePt t="175792" x="4846638" y="6278563"/>
          <p14:tracePt t="175809" x="4876800" y="6278563"/>
          <p14:tracePt t="175826" x="4937125" y="6278563"/>
          <p14:tracePt t="175842" x="4991100" y="6278563"/>
          <p14:tracePt t="175863" x="5021263" y="6278563"/>
          <p14:tracePt t="175877" x="5029200" y="6278563"/>
          <p14:tracePt t="175910" x="5037138" y="6278563"/>
          <p14:tracePt t="175918" x="5045075" y="6278563"/>
          <p14:tracePt t="175926" x="5083175" y="6278563"/>
          <p14:tracePt t="175943" x="5121275" y="6278563"/>
          <p14:tracePt t="175960" x="5135563" y="6270625"/>
          <p14:tracePt t="175976" x="5135563" y="6256338"/>
          <p14:tracePt t="176005" x="5151438" y="6248400"/>
          <p14:tracePt t="176013" x="5151438" y="6240463"/>
          <p14:tracePt t="176024" x="5159375" y="6202363"/>
          <p14:tracePt t="176041" x="5173663" y="6188075"/>
          <p14:tracePt t="176057" x="5203825" y="6164263"/>
          <p14:tracePt t="176074" x="5227638" y="6142038"/>
          <p14:tracePt t="176092" x="5265738" y="6134100"/>
          <p14:tracePt t="176108" x="5287963" y="6111875"/>
          <p14:tracePt t="176127" x="5287963" y="6096000"/>
          <p14:tracePt t="176141" x="5303838" y="6057900"/>
          <p14:tracePt t="176159" x="5311775" y="6011863"/>
          <p14:tracePt t="176176" x="5318125" y="5997575"/>
          <p14:tracePt t="176192" x="5326063" y="5973763"/>
          <p14:tracePt t="176209" x="5326063" y="5951538"/>
          <p14:tracePt t="176225" x="5326063" y="5913438"/>
          <p14:tracePt t="176242" x="5326063" y="5889625"/>
          <p14:tracePt t="176258" x="5318125" y="5859463"/>
          <p14:tracePt t="176276" x="5295900" y="5813425"/>
          <p14:tracePt t="176292" x="5257800" y="5745163"/>
          <p14:tracePt t="176292" x="5235575" y="5707063"/>
          <p14:tracePt t="176311" x="5235575" y="5692775"/>
          <p14:tracePt t="176326" x="5211763" y="5661025"/>
          <p14:tracePt t="176343" x="5181600" y="5638800"/>
          <p14:tracePt t="176359" x="5151438" y="5630863"/>
          <p14:tracePt t="176376" x="5127625" y="5616575"/>
          <p14:tracePt t="176392" x="5105400" y="5600700"/>
          <p14:tracePt t="176408" x="5075238" y="5600700"/>
          <p14:tracePt t="176425" x="5029200" y="5600700"/>
          <p14:tracePt t="176441" x="5006975" y="5600700"/>
          <p14:tracePt t="176458" x="4975225" y="5600700"/>
          <p14:tracePt t="176476" x="4945063" y="5600700"/>
          <p14:tracePt t="176492" x="4914900" y="5600700"/>
          <p14:tracePt t="176492" x="4899025" y="5600700"/>
          <p14:tracePt t="176510" x="4884738" y="5592763"/>
          <p14:tracePt t="176525" x="4860925" y="5592763"/>
          <p14:tracePt t="176525" x="4854575" y="5584825"/>
          <p14:tracePt t="176543" x="4800600" y="5540375"/>
          <p14:tracePt t="176559" x="4792663" y="5540375"/>
          <p14:tracePt t="176575" x="4784725" y="5540375"/>
          <p14:tracePt t="176592" x="4746625" y="5532438"/>
          <p14:tracePt t="176608" x="4732338" y="5532438"/>
          <p14:tracePt t="176625" x="4686300" y="5524500"/>
          <p14:tracePt t="176641" x="4648200" y="5524500"/>
          <p14:tracePt t="176658" x="4610100" y="5508625"/>
          <p14:tracePt t="176675" x="4579938" y="5502275"/>
          <p14:tracePt t="176691" x="4549775" y="5502275"/>
          <p14:tracePt t="176708" x="4503738" y="5502275"/>
          <p14:tracePt t="176708" x="4495800" y="5502275"/>
          <p14:tracePt t="176726" x="4487863" y="5502275"/>
          <p14:tracePt t="176741" x="4473575" y="5502275"/>
          <p14:tracePt t="176759" x="4457700" y="5502275"/>
          <p14:tracePt t="176776" x="4427538" y="5502275"/>
          <p14:tracePt t="176792" x="4373563" y="5502275"/>
          <p14:tracePt t="176808" x="4343400" y="5516563"/>
          <p14:tracePt t="176825" x="4313238" y="5524500"/>
          <p14:tracePt t="176842" x="4297363" y="5532438"/>
          <p14:tracePt t="176858" x="4259263" y="5546725"/>
          <p14:tracePt t="176874" x="4213225" y="5562600"/>
          <p14:tracePt t="176890" x="4198938" y="5578475"/>
          <p14:tracePt t="176907" x="4152900" y="5584825"/>
          <p14:tracePt t="176924" x="4137025" y="5600700"/>
          <p14:tracePt t="176940" x="4130675" y="5608638"/>
          <p14:tracePt t="176965" x="4130675" y="5616575"/>
          <p14:tracePt t="176974" x="4114800" y="5630863"/>
          <p14:tracePt t="176991" x="4098925" y="5676900"/>
          <p14:tracePt t="177007" x="4084638" y="5684838"/>
          <p14:tracePt t="177025" x="4068763" y="5715000"/>
          <p14:tracePt t="177041" x="4060825" y="5745163"/>
          <p14:tracePt t="177058" x="4046538" y="5775325"/>
          <p14:tracePt t="177074" x="4038600" y="5799138"/>
          <p14:tracePt t="177091" x="4038600" y="5821363"/>
          <p14:tracePt t="177108" x="4022725" y="5837238"/>
          <p14:tracePt t="177124" x="4022725" y="5851525"/>
          <p14:tracePt t="177124" x="4022725" y="5859463"/>
          <p14:tracePt t="177142" x="4022725" y="5867400"/>
          <p14:tracePt t="177166" x="4022725" y="5889625"/>
          <p14:tracePt t="177175" x="4022725" y="5905500"/>
          <p14:tracePt t="177191" x="4022725" y="5935663"/>
          <p14:tracePt t="177208" x="4022725" y="5951538"/>
          <p14:tracePt t="177224" x="4030663" y="5973763"/>
          <p14:tracePt t="177241" x="4030663" y="5997575"/>
          <p14:tracePt t="177257" x="4038600" y="6011863"/>
          <p14:tracePt t="177274" x="4046538" y="6019800"/>
          <p14:tracePt t="177290" x="4046538" y="6027738"/>
          <p14:tracePt t="177307" x="4054475" y="6049963"/>
          <p14:tracePt t="177324" x="4060825" y="6065838"/>
          <p14:tracePt t="177340" x="4076700" y="6080125"/>
          <p14:tracePt t="177340" x="4092575" y="6088063"/>
          <p14:tracePt t="177359" x="4098925" y="6103938"/>
          <p14:tracePt t="177375" x="4106863" y="6118225"/>
          <p14:tracePt t="177391" x="4106863" y="6126163"/>
          <p14:tracePt t="177408" x="4114800" y="6134100"/>
          <p14:tracePt t="177446" x="4130675" y="6149975"/>
          <p14:tracePt t="177462" x="4137025" y="6156325"/>
          <p14:tracePt t="177478" x="4152900" y="6172200"/>
          <p14:tracePt t="177494" x="4160838" y="6172200"/>
          <p14:tracePt t="177502" x="4160838" y="6180138"/>
          <p14:tracePt t="177510" x="4168775" y="6188075"/>
          <p14:tracePt t="177523" x="4175125" y="6188075"/>
          <p14:tracePt t="177539" x="4198938" y="6202363"/>
          <p14:tracePt t="177556" x="4213225" y="6210300"/>
          <p14:tracePt t="177573" x="4251325" y="6226175"/>
          <p14:tracePt t="177573" x="4259263" y="6232525"/>
          <p14:tracePt t="177590" x="4267200" y="6232525"/>
          <p14:tracePt t="177606" x="4275138" y="6240463"/>
          <p14:tracePt t="177623" x="4297363" y="6240463"/>
          <p14:tracePt t="177670" x="4305300" y="6248400"/>
          <p14:tracePt t="177678" x="4313238" y="6256338"/>
          <p14:tracePt t="177689" x="4327525" y="6270625"/>
          <p14:tracePt t="177707" x="4351338" y="6286500"/>
          <p14:tracePt t="177724" x="4351338" y="6294438"/>
          <p14:tracePt t="177758" x="4365625" y="6294438"/>
          <p14:tracePt t="177774" x="4381500" y="6294438"/>
          <p14:tracePt t="177782" x="4403725" y="6294438"/>
          <p14:tracePt t="177791" x="4411663" y="6302375"/>
          <p14:tracePt t="177806" x="4427538" y="6308725"/>
          <p14:tracePt t="177824" x="4441825" y="6308725"/>
          <p14:tracePt t="177840" x="4449763" y="6308725"/>
          <p14:tracePt t="177856" x="4473575" y="6324600"/>
          <p14:tracePt t="177872" x="4503738" y="6324600"/>
          <p14:tracePt t="177889" x="4525963" y="6332538"/>
          <p14:tracePt t="177905" x="4564063" y="6340475"/>
          <p14:tracePt t="177924" x="4579938" y="6346825"/>
          <p14:tracePt t="177941" x="4587875" y="6346825"/>
          <p14:tracePt t="177956" x="4594225" y="6346825"/>
          <p14:tracePt t="177974" x="4618038" y="6346825"/>
          <p14:tracePt t="177974" x="4632325" y="6346825"/>
          <p14:tracePt t="177991" x="4708525" y="6354763"/>
          <p14:tracePt t="178008" x="4762500" y="6362700"/>
          <p14:tracePt t="178024" x="4784725" y="6378575"/>
          <p14:tracePt t="178041" x="4792663" y="6378575"/>
          <p14:tracePt t="178056" x="4808538" y="6378575"/>
          <p14:tracePt t="178086" x="4830763" y="6378575"/>
          <p14:tracePt t="178094" x="4860925" y="6378575"/>
          <p14:tracePt t="178106" x="4945063" y="6392863"/>
          <p14:tracePt t="178123" x="4999038" y="6400800"/>
          <p14:tracePt t="178140" x="5029200" y="6400800"/>
          <p14:tracePt t="178156" x="5045075" y="6400800"/>
          <p14:tracePt t="178174" x="5059363" y="6400800"/>
          <p14:tracePt t="178191" x="5075238" y="6400800"/>
          <p14:tracePt t="178207" x="5097463" y="6384925"/>
          <p14:tracePt t="178224" x="5143500" y="6354763"/>
          <p14:tracePt t="178240" x="5181600" y="6340475"/>
          <p14:tracePt t="178256" x="5227638" y="6302375"/>
          <p14:tracePt t="178274" x="5241925" y="6264275"/>
          <p14:tracePt t="178290" x="5265738" y="6232525"/>
          <p14:tracePt t="178306" x="5280025" y="6218238"/>
          <p14:tracePt t="178324" x="5295900" y="6202363"/>
          <p14:tracePt t="178340" x="5311775" y="6188075"/>
          <p14:tracePt t="178356" x="5326063" y="6180138"/>
          <p14:tracePt t="178356" x="5334000" y="6164263"/>
          <p14:tracePt t="178375" x="5341938" y="6149975"/>
          <p14:tracePt t="178389" x="5380038" y="6118225"/>
          <p14:tracePt t="178407" x="5387975" y="6118225"/>
          <p14:tracePt t="178424" x="5394325" y="6111875"/>
          <p14:tracePt t="178440" x="5394325" y="6103938"/>
          <p14:tracePt t="178470" x="5394325" y="6096000"/>
          <p14:tracePt t="178478" x="5394325" y="6080125"/>
          <p14:tracePt t="178489" x="5387975" y="6042025"/>
          <p14:tracePt t="178507" x="5349875" y="6003925"/>
          <p14:tracePt t="178524" x="5341938" y="5997575"/>
          <p14:tracePt t="178539" x="5334000" y="5989638"/>
          <p14:tracePt t="178574" x="5318125" y="5981700"/>
          <p14:tracePt t="178590" x="5303838" y="5973763"/>
          <p14:tracePt t="178598" x="5273675" y="5959475"/>
          <p14:tracePt t="178607" x="5197475" y="5905500"/>
          <p14:tracePt t="178623" x="5143500" y="5883275"/>
          <p14:tracePt t="178640" x="5097463" y="5859463"/>
          <p14:tracePt t="178656" x="5059363" y="5821363"/>
          <p14:tracePt t="178673" x="5037138" y="5821363"/>
          <p14:tracePt t="178689" x="5021263" y="5813425"/>
          <p14:tracePt t="178705" x="4999038" y="5799138"/>
          <p14:tracePt t="178722" x="4983163" y="5791200"/>
          <p14:tracePt t="178739" x="4975225" y="5783263"/>
          <p14:tracePt t="178755" x="4960938" y="5775325"/>
          <p14:tracePt t="178772" x="4945063" y="5768975"/>
          <p14:tracePt t="178772" x="4914900" y="5745163"/>
          <p14:tracePt t="178791" x="4860925" y="5722938"/>
          <p14:tracePt t="178807" x="4822825" y="5699125"/>
          <p14:tracePt t="178823" x="4800600" y="5684838"/>
          <p14:tracePt t="178840" x="4778375" y="5661025"/>
          <p14:tracePt t="178857" x="4770438" y="5661025"/>
          <p14:tracePt t="178872" x="4746625" y="5646738"/>
          <p14:tracePt t="178889" x="4702175" y="5638800"/>
          <p14:tracePt t="178906" x="4664075" y="5622925"/>
          <p14:tracePt t="178922" x="4656138" y="5608638"/>
          <p14:tracePt t="178938" x="4648200" y="5608638"/>
          <p14:tracePt t="178955" x="4632325" y="5608638"/>
          <p14:tracePt t="178982" x="4625975" y="5608638"/>
          <p14:tracePt t="178990" x="4610100" y="5608638"/>
          <p14:tracePt t="179008" x="4579938" y="5608638"/>
          <p14:tracePt t="179024" x="4564063" y="5608638"/>
          <p14:tracePt t="179038" x="4549775" y="5608638"/>
          <p14:tracePt t="179055" x="4533900" y="5608638"/>
          <p14:tracePt t="179071" x="4518025" y="5608638"/>
          <p14:tracePt t="179088" x="4503738" y="5608638"/>
          <p14:tracePt t="179104" x="4473575" y="5608638"/>
          <p14:tracePt t="179122" x="4449763" y="5622925"/>
          <p14:tracePt t="179139" x="4427538" y="5638800"/>
          <p14:tracePt t="179155" x="4403725" y="5646738"/>
          <p14:tracePt t="179172" x="4397375" y="5654675"/>
          <p14:tracePt t="179189" x="4381500" y="5668963"/>
          <p14:tracePt t="179205" x="4381500" y="5676900"/>
          <p14:tracePt t="179223" x="4373563" y="5692775"/>
          <p14:tracePt t="179239" x="4359275" y="5699125"/>
          <p14:tracePt t="179256" x="4343400" y="5707063"/>
          <p14:tracePt t="179272" x="4327525" y="5722938"/>
          <p14:tracePt t="179288" x="4313238" y="5737225"/>
          <p14:tracePt t="179305" x="4305300" y="5737225"/>
          <p14:tracePt t="179321" x="4305300" y="5745163"/>
          <p14:tracePt t="179338" x="4289425" y="5761038"/>
          <p14:tracePt t="179356" x="4275138" y="5799138"/>
          <p14:tracePt t="179372" x="4275138" y="5821363"/>
          <p14:tracePt t="179388" x="4267200" y="5845175"/>
          <p14:tracePt t="179388" x="4259263" y="5859463"/>
          <p14:tracePt t="179407" x="4259263" y="5875338"/>
          <p14:tracePt t="179423" x="4259263" y="5883275"/>
          <p14:tracePt t="179439" x="4259263" y="5889625"/>
          <p14:tracePt t="179456" x="4259263" y="5897563"/>
          <p14:tracePt t="179598" x="4267200" y="5913438"/>
          <p14:tracePt t="180038" x="4275138" y="5927725"/>
          <p14:tracePt t="180046" x="4289425" y="5943600"/>
          <p14:tracePt t="180055" x="4305300" y="5965825"/>
          <p14:tracePt t="180072" x="4313238" y="5981700"/>
          <p14:tracePt t="180088" x="4327525" y="6011863"/>
          <p14:tracePt t="180105" x="4343400" y="6019800"/>
          <p14:tracePt t="180121" x="4359275" y="6035675"/>
          <p14:tracePt t="180138" x="4397375" y="6065838"/>
          <p14:tracePt t="180155" x="4465638" y="6096000"/>
          <p14:tracePt t="180171" x="4579938" y="6134100"/>
          <p14:tracePt t="180188" x="4686300" y="6156325"/>
          <p14:tracePt t="180204" x="4732338" y="6164263"/>
          <p14:tracePt t="180221" x="4740275" y="6164263"/>
          <p14:tracePt t="180237" x="4746625" y="6172200"/>
          <p14:tracePt t="180255" x="4762500" y="6164263"/>
          <p14:tracePt t="180272" x="4808538" y="6126163"/>
          <p14:tracePt t="180288" x="4854575" y="6103938"/>
          <p14:tracePt t="180305" x="4884738" y="6103938"/>
          <p14:tracePt t="180321" x="4906963" y="6103938"/>
          <p14:tracePt t="180654" x="4922838" y="6103938"/>
          <p14:tracePt t="180670" x="4953000" y="6103938"/>
          <p14:tracePt t="180678" x="4975225" y="6103938"/>
          <p14:tracePt t="180688" x="5089525" y="6103938"/>
          <p14:tracePt t="180705" x="5287963" y="6126163"/>
          <p14:tracePt t="180721" x="5502275" y="6149975"/>
          <p14:tracePt t="180737" x="5638800" y="6156325"/>
          <p14:tracePt t="180754" x="5745163" y="6172200"/>
          <p14:tracePt t="180771" x="5807075" y="6172200"/>
          <p14:tracePt t="180787" x="5905500" y="6172200"/>
          <p14:tracePt t="180804" x="6049963" y="6172200"/>
          <p14:tracePt t="180820" x="6202363" y="6194425"/>
          <p14:tracePt t="180820" x="6278563" y="6202363"/>
          <p14:tracePt t="180839" x="6354763" y="6226175"/>
          <p14:tracePt t="180856" x="6362700" y="6226175"/>
          <p14:tracePt t="180872" x="6362700" y="6232525"/>
          <p14:tracePt t="180950" x="6316663" y="6232525"/>
          <p14:tracePt t="180982" x="6264275" y="6232525"/>
          <p14:tracePt t="180990" x="6194425" y="6232525"/>
          <p14:tracePt t="181003" x="6065838" y="6232525"/>
          <p14:tracePt t="181003" x="6042025" y="6232525"/>
          <p14:tracePt t="181023" x="6011863" y="6232525"/>
          <p14:tracePt t="181036" x="5989638" y="6240463"/>
          <p14:tracePt t="181055" x="5981700" y="6240463"/>
          <p14:tracePt t="181110" x="5959475" y="6240463"/>
          <p14:tracePt t="181118" x="5943600" y="6240463"/>
          <p14:tracePt t="181126" x="5913438" y="6240463"/>
          <p14:tracePt t="181137" x="5875338" y="6240463"/>
          <p14:tracePt t="181154" x="5859463" y="6240463"/>
          <p14:tracePt t="181169" x="5867400" y="6240463"/>
          <p14:tracePt t="181262" x="5897563" y="6240463"/>
          <p14:tracePt t="181270" x="5921375" y="6240463"/>
          <p14:tracePt t="181278" x="5951538" y="6226175"/>
          <p14:tracePt t="181287" x="6003925" y="6226175"/>
          <p14:tracePt t="181304" x="6057900" y="6226175"/>
          <p14:tracePt t="181321" x="6149975" y="6226175"/>
          <p14:tracePt t="181337" x="6286500" y="6226175"/>
          <p14:tracePt t="181353" x="6430963" y="6226175"/>
          <p14:tracePt t="181370" x="6530975" y="6226175"/>
          <p14:tracePt t="181387" x="6645275" y="6226175"/>
          <p14:tracePt t="181403" x="6713538" y="6226175"/>
          <p14:tracePt t="181420" x="6759575" y="6226175"/>
          <p14:tracePt t="181436" x="6773863" y="6226175"/>
          <p14:tracePt t="181452" x="6835775" y="6232525"/>
          <p14:tracePt t="181471" x="6904038" y="6240463"/>
          <p14:tracePt t="181487" x="7026275" y="6264275"/>
          <p14:tracePt t="181504" x="7140575" y="6264275"/>
          <p14:tracePt t="181520" x="7223125" y="6264275"/>
          <p14:tracePt t="181537" x="7239000" y="6278563"/>
          <p14:tracePt t="181552" x="7246938" y="6278563"/>
          <p14:tracePt t="181590" x="7269163" y="6278563"/>
          <p14:tracePt t="181598" x="7292975" y="6278563"/>
          <p14:tracePt t="181606" x="7331075" y="6294438"/>
          <p14:tracePt t="181619" x="7353300" y="6302375"/>
          <p14:tracePt t="181636" x="7361238" y="6302375"/>
          <p14:tracePt t="181652" x="7353300" y="6308725"/>
          <p14:tracePt t="181678" x="7345363" y="6308725"/>
          <p14:tracePt t="181687" x="7337425" y="6308725"/>
          <p14:tracePt t="181806" x="7337425" y="6316663"/>
          <p14:tracePt t="182982" x="7345363" y="6316663"/>
          <p14:tracePt t="183102" x="7353300" y="6324600"/>
          <p14:tracePt t="183110" x="7361238" y="6324600"/>
          <p14:tracePt t="183126" x="7369175" y="6332538"/>
          <p14:tracePt t="183166" x="7391400" y="6332538"/>
          <p14:tracePt t="183183" x="7407275" y="6332538"/>
          <p14:tracePt t="183190" x="7445375" y="6332538"/>
          <p14:tracePt t="183201" x="7497763" y="6332538"/>
          <p14:tracePt t="183218" x="7573963" y="6332538"/>
          <p14:tracePt t="183235" x="7597775" y="6324600"/>
          <p14:tracePt t="183251" x="7604125" y="6324600"/>
          <p14:tracePt t="183267" x="7604125" y="6302375"/>
          <p14:tracePt t="183284" x="7612063" y="6302375"/>
          <p14:tracePt t="183310" x="7650163" y="6302375"/>
          <p14:tracePt t="183319" x="7696200" y="6302375"/>
          <p14:tracePt t="183335" x="7756525" y="6316663"/>
          <p14:tracePt t="183352" x="7780338" y="6316663"/>
          <p14:tracePt t="183367" x="7788275" y="6316663"/>
          <p14:tracePt t="183390" x="7794625" y="6316663"/>
          <p14:tracePt t="183401" x="7840663" y="6332538"/>
          <p14:tracePt t="183417" x="7924800" y="6340475"/>
          <p14:tracePt t="183435" x="7985125" y="6354763"/>
          <p14:tracePt t="183451" x="8008938" y="6354763"/>
          <p14:tracePt t="183468" x="8016875" y="6354763"/>
          <p14:tracePt t="183484" x="8031163" y="6354763"/>
          <p14:tracePt t="183550" x="8047038" y="6354763"/>
          <p14:tracePt t="183558" x="8077200" y="6354763"/>
          <p14:tracePt t="183568" x="8115300" y="6354763"/>
          <p14:tracePt t="183584" x="8145463" y="6354763"/>
          <p14:tracePt t="183600" x="8161338" y="6354763"/>
          <p14:tracePt t="183618" x="8221663" y="6354763"/>
          <p14:tracePt t="183634" x="8275638" y="6354763"/>
          <p14:tracePt t="183652" x="8313738" y="6354763"/>
          <p14:tracePt t="183667" x="8351838" y="6346825"/>
          <p14:tracePt t="183684" x="8359775" y="6346825"/>
          <p14:tracePt t="183718" x="8374063" y="6346825"/>
          <p14:tracePt t="183766" x="8382000" y="6340475"/>
          <p14:tracePt t="183774" x="8397875" y="6340475"/>
          <p14:tracePt t="183784" x="8420100" y="6340475"/>
          <p14:tracePt t="183801" x="8428038" y="6340475"/>
          <p14:tracePt t="183816" x="8435975" y="6340475"/>
          <p14:tracePt t="183846" x="8442325" y="6340475"/>
          <p14:tracePt t="183854" x="8450263" y="6332538"/>
          <p14:tracePt t="183867" x="8550275" y="6324600"/>
          <p14:tracePt t="183884" x="8694738" y="6324600"/>
          <p14:tracePt t="183901" x="8809038" y="6316663"/>
          <p14:tracePt t="183901" x="8839200" y="6302375"/>
          <p14:tracePt t="183919" x="8855075" y="6302375"/>
          <p14:tracePt t="183935" x="8847138" y="6286500"/>
          <p14:tracePt t="183967" x="8823325" y="6270625"/>
          <p14:tracePt t="183974" x="8816975" y="6270625"/>
          <p14:tracePt t="183984" x="8809038" y="6270625"/>
          <p14:tracePt t="184000" x="8801100" y="6270625"/>
          <p14:tracePt t="184016" x="8793163" y="6270625"/>
          <p14:tracePt t="184033" x="8755063" y="6270625"/>
          <p14:tracePt t="184050" x="8686800" y="6278563"/>
          <p14:tracePt t="184067" x="8572500" y="6286500"/>
          <p14:tracePt t="184084" x="8420100" y="6286500"/>
          <p14:tracePt t="184101" x="8297863" y="6286500"/>
          <p14:tracePt t="184117" x="8199438" y="6302375"/>
          <p14:tracePt t="184135" x="8145463" y="6308725"/>
          <p14:tracePt t="184151" x="8061325" y="6332538"/>
          <p14:tracePt t="184168" x="8001000" y="6362700"/>
          <p14:tracePt t="184185" x="7940675" y="6362700"/>
          <p14:tracePt t="184200" x="7894638" y="6370638"/>
          <p14:tracePt t="184217" x="7840663" y="6378575"/>
          <p14:tracePt t="184233" x="7788275" y="6384925"/>
          <p14:tracePt t="184251" x="7756525" y="6384925"/>
          <p14:tracePt t="184267" x="7742238" y="6400800"/>
          <p14:tracePt t="184283" x="7718425" y="6400800"/>
          <p14:tracePt t="184300" x="7666038" y="6408738"/>
          <p14:tracePt t="184300" x="7650163" y="6416675"/>
          <p14:tracePt t="184318" x="7589838" y="6423025"/>
          <p14:tracePt t="184335" x="7559675" y="6423025"/>
          <p14:tracePt t="184350" x="7551738" y="6423025"/>
          <p14:tracePt t="184367" x="7566025" y="6423025"/>
          <p14:tracePt t="184486" x="7597775" y="6423025"/>
          <p14:tracePt t="184494" x="7620000" y="6423025"/>
          <p14:tracePt t="184502" x="7673975" y="6416675"/>
          <p14:tracePt t="184517" x="7886700" y="6392863"/>
          <p14:tracePt t="184535" x="7932738" y="6392863"/>
          <p14:tracePt t="184549" x="7954963" y="6378575"/>
          <p14:tracePt t="184565" x="7962900" y="6378575"/>
          <p14:tracePt t="184654" x="7954963" y="6378575"/>
          <p14:tracePt t="185222" x="7947025" y="6378575"/>
          <p14:tracePt t="185238" x="7940675" y="6378575"/>
          <p14:tracePt t="185247" x="7924800" y="6378575"/>
          <p14:tracePt t="185278" x="7908925" y="6378575"/>
          <p14:tracePt t="185294" x="7886700" y="6378575"/>
          <p14:tracePt t="185302" x="7848600" y="6378575"/>
          <p14:tracePt t="185315" x="7764463" y="6378575"/>
          <p14:tracePt t="185333" x="7658100" y="6378575"/>
          <p14:tracePt t="185333" x="7597775" y="6378575"/>
          <p14:tracePt t="185351" x="7505700" y="6378575"/>
          <p14:tracePt t="185367" x="7353300" y="6346825"/>
          <p14:tracePt t="185383" x="7307263" y="6408738"/>
          <p14:tracePt t="185400" x="7086600" y="6370638"/>
          <p14:tracePt t="185416" x="6743700" y="6332538"/>
          <p14:tracePt t="185432" x="6416675" y="6270625"/>
          <p14:tracePt t="185449" x="6210300" y="6270625"/>
          <p14:tracePt t="185466" x="6049963" y="6264275"/>
          <p14:tracePt t="185482" x="5905500" y="6240463"/>
          <p14:tracePt t="185499" x="5699125" y="6218238"/>
          <p14:tracePt t="185516" x="5402263" y="6188075"/>
          <p14:tracePt t="185533" x="5045075" y="6172200"/>
          <p14:tracePt t="185533" x="4899025" y="6172200"/>
          <p14:tracePt t="185550" x="4740275" y="6142038"/>
          <p14:tracePt t="185550" x="4640263" y="6142038"/>
          <p14:tracePt t="185567" x="4403725" y="6142038"/>
          <p14:tracePt t="185583" x="4106863" y="6126163"/>
          <p14:tracePt t="185600" x="3695700" y="6126163"/>
          <p14:tracePt t="185616" x="3330575" y="6088063"/>
          <p14:tracePt t="185632" x="3032125" y="6080125"/>
          <p14:tracePt t="185649" x="2827338" y="6080125"/>
          <p14:tracePt t="185666" x="2628900" y="6080125"/>
          <p14:tracePt t="185682" x="2370138" y="6065838"/>
          <p14:tracePt t="185699" x="2155825" y="6065838"/>
          <p14:tracePt t="185716" x="1965325" y="6049963"/>
          <p14:tracePt t="185732" x="1774825" y="6049963"/>
          <p14:tracePt t="185732" x="1676400" y="6035675"/>
          <p14:tracePt t="185750" x="1570038" y="6035675"/>
          <p14:tracePt t="185765" x="1295400" y="6003925"/>
          <p14:tracePt t="185783" x="1120775" y="5973763"/>
          <p14:tracePt t="185799" x="952500" y="5951538"/>
          <p14:tracePt t="185816" x="846138" y="5935663"/>
          <p14:tracePt t="185832" x="808038" y="5935663"/>
          <p14:tracePt t="185853" x="777875" y="5935663"/>
          <p14:tracePt t="185866" x="762000" y="5935663"/>
          <p14:tracePt t="185880" x="677863" y="5935663"/>
          <p14:tracePt t="185897" x="533400" y="5913438"/>
          <p14:tracePt t="185915" x="434975" y="5905500"/>
          <p14:tracePt t="185932" x="396875" y="5897563"/>
          <p14:tracePt t="185949" x="388938" y="5897563"/>
          <p14:tracePt t="185965" x="403225" y="5905500"/>
          <p14:tracePt t="186062" x="434975" y="5905500"/>
          <p14:tracePt t="186070" x="465138" y="5927725"/>
          <p14:tracePt t="186081" x="541338" y="5965825"/>
          <p14:tracePt t="186098" x="631825" y="5989638"/>
          <p14:tracePt t="186115" x="669925" y="5997575"/>
          <p14:tracePt t="186132" x="677863" y="5997575"/>
          <p14:tracePt t="186148" x="685800" y="5997575"/>
          <p14:tracePt t="186166" x="708025" y="5997575"/>
          <p14:tracePt t="186183" x="723900" y="5997575"/>
          <p14:tracePt t="186183" x="739775" y="5989638"/>
          <p14:tracePt t="186199" x="815975" y="5959475"/>
          <p14:tracePt t="186216" x="860425" y="5959475"/>
          <p14:tracePt t="186232" x="892175" y="5935663"/>
          <p14:tracePt t="186248" x="930275" y="5921375"/>
          <p14:tracePt t="186265" x="960438" y="5897563"/>
          <p14:tracePt t="186282" x="968375" y="5875338"/>
          <p14:tracePt t="186298" x="974725" y="5837238"/>
          <p14:tracePt t="186315" x="982663" y="5829300"/>
          <p14:tracePt t="186331" x="982663" y="5807075"/>
          <p14:tracePt t="186348" x="982663" y="5791200"/>
          <p14:tracePt t="186348" x="968375" y="5775325"/>
          <p14:tracePt t="186366" x="968375" y="5761038"/>
          <p14:tracePt t="186414" x="952500" y="5737225"/>
          <p14:tracePt t="186431" x="936625" y="5722938"/>
          <p14:tracePt t="186447" x="936625" y="5715000"/>
          <p14:tracePt t="186462" x="930275" y="5707063"/>
          <p14:tracePt t="186470" x="914400" y="5692775"/>
          <p14:tracePt t="186480" x="884238" y="5676900"/>
          <p14:tracePt t="186498" x="838200" y="5661025"/>
          <p14:tracePt t="186514" x="792163" y="5661025"/>
          <p14:tracePt t="186531" x="777875" y="5661025"/>
          <p14:tracePt t="186546" x="762000" y="5661025"/>
          <p14:tracePt t="186563" x="746125" y="5646738"/>
          <p14:tracePt t="186581" x="669925" y="5646738"/>
          <p14:tracePt t="186599" x="647700" y="5646738"/>
          <p14:tracePt t="186615" x="639763" y="5630863"/>
          <p14:tracePt t="186632" x="631825" y="5630863"/>
          <p14:tracePt t="186648" x="617538" y="5630863"/>
          <p14:tracePt t="186679" x="593725" y="5630863"/>
          <p14:tracePt t="186686" x="587375" y="5630863"/>
          <p14:tracePt t="186697" x="555625" y="5630863"/>
          <p14:tracePt t="186714" x="533400" y="5630863"/>
          <p14:tracePt t="186731" x="503238" y="5630863"/>
          <p14:tracePt t="186748" x="479425" y="5630863"/>
          <p14:tracePt t="186764" x="465138" y="5630863"/>
          <p14:tracePt t="186764" x="457200" y="5630863"/>
          <p14:tracePt t="186783" x="441325" y="5630863"/>
          <p14:tracePt t="186799" x="419100" y="5630863"/>
          <p14:tracePt t="186815" x="396875" y="5638800"/>
          <p14:tracePt t="186832" x="373063" y="5646738"/>
          <p14:tracePt t="186848" x="342900" y="5661025"/>
          <p14:tracePt t="186865" x="304800" y="5676900"/>
          <p14:tracePt t="186881" x="282575" y="5699125"/>
          <p14:tracePt t="186897" x="274638" y="5707063"/>
          <p14:tracePt t="186914" x="258763" y="5722938"/>
          <p14:tracePt t="186930" x="244475" y="5745163"/>
          <p14:tracePt t="186947" x="236538" y="5761038"/>
          <p14:tracePt t="186947" x="220663" y="5775325"/>
          <p14:tracePt t="186966" x="212725" y="5783263"/>
          <p14:tracePt t="186980" x="212725" y="5807075"/>
          <p14:tracePt t="186998" x="212725" y="5821363"/>
          <p14:tracePt t="187015" x="212725" y="5837238"/>
          <p14:tracePt t="187032" x="220663" y="5851525"/>
          <p14:tracePt t="187048" x="250825" y="5875338"/>
          <p14:tracePt t="187064" x="266700" y="5889625"/>
          <p14:tracePt t="187081" x="266700" y="5905500"/>
          <p14:tracePt t="187097" x="266700" y="5921375"/>
          <p14:tracePt t="187118" x="266700" y="5935663"/>
          <p14:tracePt t="187130" x="288925" y="5973763"/>
          <p14:tracePt t="187147" x="296863" y="5997575"/>
          <p14:tracePt t="187164" x="312738" y="6035675"/>
          <p14:tracePt t="187181" x="327025" y="6057900"/>
          <p14:tracePt t="187181" x="334963" y="6065838"/>
          <p14:tracePt t="187199" x="365125" y="6096000"/>
          <p14:tracePt t="187215" x="381000" y="6111875"/>
          <p14:tracePt t="187231" x="411163" y="6126163"/>
          <p14:tracePt t="187248" x="427038" y="6126163"/>
          <p14:tracePt t="187264" x="434975" y="6134100"/>
          <p14:tracePt t="187280" x="465138" y="6134100"/>
          <p14:tracePt t="187297" x="495300" y="6134100"/>
          <p14:tracePt t="187314" x="549275" y="6134100"/>
          <p14:tracePt t="187330" x="587375" y="6134100"/>
          <p14:tracePt t="187347" x="631825" y="6118225"/>
          <p14:tracePt t="187364" x="655638" y="6103938"/>
          <p14:tracePt t="187380" x="669925" y="6073775"/>
          <p14:tracePt t="187380" x="677863" y="6073775"/>
          <p14:tracePt t="187399" x="701675" y="6057900"/>
          <p14:tracePt t="187415" x="723900" y="6035675"/>
          <p14:tracePt t="187430" x="754063" y="6003925"/>
          <p14:tracePt t="187448" x="762000" y="5989638"/>
          <p14:tracePt t="187464" x="777875" y="5973763"/>
          <p14:tracePt t="187480" x="777875" y="5951538"/>
          <p14:tracePt t="187496" x="792163" y="5921375"/>
          <p14:tracePt t="187513" x="792163" y="5905500"/>
          <p14:tracePt t="187530" x="808038" y="5889625"/>
          <p14:tracePt t="187546" x="808038" y="5875338"/>
          <p14:tracePt t="187563" x="808038" y="5845175"/>
          <p14:tracePt t="187580" x="808038" y="5807075"/>
          <p14:tracePt t="187580" x="808038" y="5799138"/>
          <p14:tracePt t="187599" x="808038" y="5783263"/>
          <p14:tracePt t="187612" x="808038" y="5775325"/>
          <p14:tracePt t="187629" x="808038" y="5768975"/>
          <p14:tracePt t="187645" x="808038" y="5753100"/>
          <p14:tracePt t="187662" x="808038" y="5715000"/>
          <p14:tracePt t="187680" x="800100" y="5699125"/>
          <p14:tracePt t="187702" x="800100" y="5692775"/>
          <p14:tracePt t="187713" x="792163" y="5676900"/>
          <p14:tracePt t="187729" x="792163" y="5668963"/>
          <p14:tracePt t="187746" x="792163" y="5654675"/>
          <p14:tracePt t="187763" x="777875" y="5638800"/>
          <p14:tracePt t="187780" x="762000" y="5616575"/>
          <p14:tracePt t="187797" x="754063" y="5608638"/>
          <p14:tracePt t="187812" x="739775" y="5592763"/>
          <p14:tracePt t="187831" x="739775" y="5584825"/>
          <p14:tracePt t="187847" x="723900" y="5584825"/>
          <p14:tracePt t="187865" x="677863" y="5570538"/>
          <p14:tracePt t="187880" x="631825" y="5554663"/>
          <p14:tracePt t="187896" x="625475" y="5554663"/>
          <p14:tracePt t="187912" x="601663" y="5546725"/>
          <p14:tracePt t="187930" x="579438" y="5540375"/>
          <p14:tracePt t="187946" x="571500" y="5540375"/>
          <p14:tracePt t="187966" x="563563" y="5540375"/>
          <p14:tracePt t="187982" x="555625" y="5540375"/>
          <p14:tracePt t="187996" x="525463" y="5540375"/>
          <p14:tracePt t="188013" x="511175" y="5540375"/>
          <p14:tracePt t="188031" x="503238" y="5540375"/>
          <p14:tracePt t="188045" x="495300" y="5540375"/>
          <p14:tracePt t="188063" x="479425" y="5540375"/>
          <p14:tracePt t="188086" x="473075" y="5540375"/>
          <p14:tracePt t="188118" x="457200" y="5540375"/>
          <p14:tracePt t="188126" x="441325" y="5546725"/>
          <p14:tracePt t="188142" x="434975" y="5546725"/>
          <p14:tracePt t="188158" x="419100" y="5554663"/>
          <p14:tracePt t="188174" x="419100" y="5562600"/>
          <p14:tracePt t="188182" x="411163" y="5562600"/>
          <p14:tracePt t="188196" x="403225" y="5570538"/>
          <p14:tracePt t="188212" x="381000" y="5592763"/>
          <p14:tracePt t="188229" x="373063" y="5600700"/>
          <p14:tracePt t="188247" x="350838" y="5622925"/>
          <p14:tracePt t="188263" x="342900" y="5630863"/>
          <p14:tracePt t="188280" x="327025" y="5654675"/>
          <p14:tracePt t="188296" x="312738" y="5684838"/>
          <p14:tracePt t="188313" x="296863" y="5699125"/>
          <p14:tracePt t="188329" x="288925" y="5699125"/>
          <p14:tracePt t="188345" x="288925" y="5707063"/>
          <p14:tracePt t="188362" x="288925" y="5722938"/>
          <p14:tracePt t="188379" x="288925" y="5730875"/>
          <p14:tracePt t="188395" x="288925" y="5753100"/>
          <p14:tracePt t="188412" x="288925" y="5768975"/>
          <p14:tracePt t="188412" x="288925" y="5775325"/>
          <p14:tracePt t="188431" x="282575" y="5791200"/>
          <p14:tracePt t="188447" x="282575" y="5821363"/>
          <p14:tracePt t="188463" x="282575" y="5829300"/>
          <p14:tracePt t="188480" x="282575" y="5845175"/>
          <p14:tracePt t="188496" x="282575" y="5859463"/>
          <p14:tracePt t="188512" x="282575" y="5867400"/>
          <p14:tracePt t="188529" x="282575" y="5889625"/>
          <p14:tracePt t="188544" x="282575" y="5913438"/>
          <p14:tracePt t="188562" x="304800" y="5927725"/>
          <p14:tracePt t="188578" x="312738" y="5943600"/>
          <p14:tracePt t="188595" x="327025" y="5959475"/>
          <p14:tracePt t="188611" x="342900" y="5973763"/>
          <p14:tracePt t="188627" x="358775" y="5989638"/>
          <p14:tracePt t="188644" x="388938" y="6011863"/>
          <p14:tracePt t="188644" x="403225" y="6019800"/>
          <p14:tracePt t="188663" x="419100" y="6027738"/>
          <p14:tracePt t="188680" x="441325" y="6049963"/>
          <p14:tracePt t="188696" x="465138" y="6057900"/>
          <p14:tracePt t="188712" x="479425" y="6065838"/>
          <p14:tracePt t="188729" x="487363" y="6073775"/>
          <p14:tracePt t="188746" x="495300" y="6073775"/>
          <p14:tracePt t="188762" x="525463" y="6088063"/>
          <p14:tracePt t="188779" x="563563" y="6103938"/>
          <p14:tracePt t="188796" x="571500" y="6103938"/>
          <p14:tracePt t="188811" x="587375" y="6103938"/>
          <p14:tracePt t="188830" x="609600" y="6096000"/>
          <p14:tracePt t="188847" x="669925" y="6073775"/>
          <p14:tracePt t="188864" x="731838" y="6027738"/>
          <p14:tracePt t="188879" x="800100" y="5981700"/>
          <p14:tracePt t="188895" x="815975" y="5943600"/>
          <p14:tracePt t="188911" x="830263" y="5875338"/>
          <p14:tracePt t="188928" x="830263" y="5829300"/>
          <p14:tracePt t="188944" x="830263" y="5807075"/>
          <p14:tracePt t="188962" x="830263" y="5799138"/>
          <p14:tracePt t="188982" x="830263" y="5791200"/>
          <p14:tracePt t="188995" x="830263" y="5783263"/>
          <p14:tracePt t="189011" x="830263" y="5761038"/>
          <p14:tracePt t="189011" x="830263" y="5745163"/>
          <p14:tracePt t="189031" x="830263" y="5715000"/>
          <p14:tracePt t="189045" x="830263" y="5692775"/>
          <p14:tracePt t="189063" x="830263" y="5684838"/>
          <p14:tracePt t="189078" x="830263" y="5668963"/>
          <p14:tracePt t="189096" x="830263" y="5654675"/>
          <p14:tracePt t="189112" x="777875" y="5608638"/>
          <p14:tracePt t="189129" x="715963" y="5570538"/>
          <p14:tracePt t="189145" x="631825" y="5532438"/>
          <p14:tracePt t="189162" x="587375" y="5508625"/>
          <p14:tracePt t="189179" x="579438" y="5508625"/>
          <p14:tracePt t="189198" x="563563" y="5502275"/>
          <p14:tracePt t="189211" x="563563" y="5494338"/>
          <p14:tracePt t="189228" x="549275" y="5494338"/>
          <p14:tracePt t="189254" x="541338" y="5494338"/>
          <p14:tracePt t="189263" x="525463" y="5494338"/>
          <p14:tracePt t="189279" x="503238" y="5494338"/>
          <p14:tracePt t="189296" x="465138" y="5494338"/>
          <p14:tracePt t="189312" x="441325" y="5494338"/>
          <p14:tracePt t="189329" x="434975" y="5494338"/>
          <p14:tracePt t="189345" x="427038" y="5494338"/>
          <p14:tracePt t="189374" x="419100" y="5494338"/>
          <p14:tracePt t="189390" x="403225" y="5494338"/>
          <p14:tracePt t="189406" x="388938" y="5494338"/>
          <p14:tracePt t="189414" x="381000" y="5508625"/>
          <p14:tracePt t="189427" x="365125" y="5540375"/>
          <p14:tracePt t="189445" x="334963" y="5570538"/>
          <p14:tracePt t="189445" x="327025" y="5570538"/>
          <p14:tracePt t="189463" x="312738" y="5600700"/>
          <p14:tracePt t="189479" x="304800" y="5616575"/>
          <p14:tracePt t="189496" x="296863" y="5630863"/>
          <p14:tracePt t="189512" x="296863" y="5668963"/>
          <p14:tracePt t="189529" x="288925" y="5692775"/>
          <p14:tracePt t="189544" x="288925" y="5722938"/>
          <p14:tracePt t="189561" x="282575" y="5730875"/>
          <p14:tracePt t="189578" x="282575" y="5753100"/>
          <p14:tracePt t="189595" x="274638" y="5783263"/>
          <p14:tracePt t="189611" x="274638" y="5791200"/>
          <p14:tracePt t="189627" x="274638" y="5821363"/>
          <p14:tracePt t="189627" x="274638" y="5837238"/>
          <p14:tracePt t="189646" x="274638" y="5851525"/>
          <p14:tracePt t="189662" x="274638" y="5875338"/>
          <p14:tracePt t="189679" x="274638" y="5897563"/>
          <p14:tracePt t="189694" x="274638" y="5927725"/>
          <p14:tracePt t="189712" x="274638" y="5943600"/>
          <p14:tracePt t="189728" x="274638" y="5965825"/>
          <p14:tracePt t="189745" x="274638" y="5989638"/>
          <p14:tracePt t="189761" x="282575" y="5997575"/>
          <p14:tracePt t="189782" x="282575" y="6003925"/>
          <p14:tracePt t="189794" x="282575" y="6011863"/>
          <p14:tracePt t="189811" x="282575" y="6019800"/>
          <p14:tracePt t="189827" x="288925" y="6027738"/>
          <p14:tracePt t="189844" x="312738" y="6057900"/>
          <p14:tracePt t="189865" x="327025" y="6080125"/>
          <p14:tracePt t="189879" x="327025" y="6096000"/>
          <p14:tracePt t="189895" x="334963" y="6103938"/>
          <p14:tracePt t="189912" x="358775" y="6134100"/>
          <p14:tracePt t="189928" x="365125" y="6142038"/>
          <p14:tracePt t="189944" x="373063" y="6149975"/>
          <p14:tracePt t="189960" x="396875" y="6156325"/>
          <p14:tracePt t="189978" x="411163" y="6156325"/>
          <p14:tracePt t="189994" x="441325" y="6156325"/>
          <p14:tracePt t="190011" x="473075" y="6156325"/>
          <p14:tracePt t="190029" x="503238" y="6149975"/>
          <p14:tracePt t="190029" x="511175" y="6149975"/>
          <p14:tracePt t="190046" x="517525" y="6149975"/>
          <p14:tracePt t="190060" x="555625" y="6126163"/>
          <p14:tracePt t="190076" x="609600" y="6103938"/>
          <p14:tracePt t="190094" x="625475" y="6096000"/>
          <p14:tracePt t="190111" x="639763" y="6088063"/>
          <p14:tracePt t="190127" x="677863" y="6065838"/>
          <p14:tracePt t="190144" x="708025" y="6019800"/>
          <p14:tracePt t="190160" x="746125" y="5973763"/>
          <p14:tracePt t="190176" x="762000" y="5951538"/>
          <p14:tracePt t="190194" x="777875" y="5913438"/>
          <p14:tracePt t="190211" x="777875" y="5897563"/>
          <p14:tracePt t="190227" x="784225" y="5889625"/>
          <p14:tracePt t="190244" x="792163" y="5867400"/>
          <p14:tracePt t="190244" x="792163" y="5859463"/>
          <p14:tracePt t="190262" x="792163" y="5845175"/>
          <p14:tracePt t="190277" x="800100" y="5813425"/>
          <p14:tracePt t="190295" x="800100" y="5783263"/>
          <p14:tracePt t="190312" x="800100" y="5768975"/>
          <p14:tracePt t="190328" x="800100" y="5737225"/>
          <p14:tracePt t="190345" x="800100" y="5707063"/>
          <p14:tracePt t="190361" x="800100" y="5692775"/>
          <p14:tracePt t="190377" x="800100" y="5676900"/>
          <p14:tracePt t="190393" x="792163" y="5661025"/>
          <p14:tracePt t="190411" x="777875" y="5646738"/>
          <p14:tracePt t="190427" x="769938" y="5638800"/>
          <p14:tracePt t="190443" x="762000" y="5630863"/>
          <p14:tracePt t="190460" x="762000" y="5622925"/>
          <p14:tracePt t="190476" x="731838" y="5608638"/>
          <p14:tracePt t="190495" x="708025" y="5592763"/>
          <p14:tracePt t="190511" x="701675" y="5584825"/>
          <p14:tracePt t="190527" x="693738" y="5578475"/>
          <p14:tracePt t="190543" x="685800" y="5578475"/>
          <p14:tracePt t="190606" x="669925" y="5578475"/>
          <p14:tracePt t="190614" x="663575" y="5578475"/>
          <p14:tracePt t="190626" x="625475" y="5578475"/>
          <p14:tracePt t="190644" x="601663" y="5578475"/>
          <p14:tracePt t="190660" x="593725" y="5578475"/>
          <p14:tracePt t="190676" x="587375" y="5578475"/>
          <p14:tracePt t="190726" x="571500" y="5578475"/>
          <p14:tracePt t="190734" x="555625" y="5578475"/>
          <p14:tracePt t="190745" x="541338" y="5578475"/>
          <p14:tracePt t="190760" x="525463" y="5578475"/>
          <p14:tracePt t="190777" x="517525" y="55784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26352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RS" altLang="en-US" smtClean="0"/>
              <a:t>Računaje svih interakcija tokom procesa je zahtevan posao i može se izvršiti samo korišćenjem računara</a:t>
            </a:r>
            <a:endParaRPr lang="en-US" altLang="en-US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49263" y="3325813"/>
            <a:ext cx="8245475" cy="3259137"/>
          </a:xfrm>
        </p:spPr>
        <p:txBody>
          <a:bodyPr/>
          <a:lstStyle/>
          <a:p>
            <a:pPr eaLnBrk="1" hangingPunct="1"/>
            <a:r>
              <a:rPr lang="sr-Latn-RS" altLang="en-US" dirty="0" smtClean="0"/>
              <a:t>Prvi stupanj </a:t>
            </a:r>
            <a:r>
              <a:rPr lang="en-US" altLang="en-US" dirty="0" smtClean="0"/>
              <a:t>u </a:t>
            </a:r>
            <a:r>
              <a:rPr lang="en-US" altLang="en-US" dirty="0" err="1" smtClean="0"/>
              <a:t>ra</a:t>
            </a:r>
            <a:r>
              <a:rPr lang="sr-Latn-RS" altLang="en-US" dirty="0" smtClean="0"/>
              <a:t>z</a:t>
            </a:r>
            <a:r>
              <a:rPr lang="en-US" altLang="en-US" dirty="0" err="1" smtClean="0"/>
              <a:t>matranj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emijski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eakcija</a:t>
            </a:r>
            <a:r>
              <a:rPr lang="en-US" altLang="en-US" dirty="0" smtClean="0"/>
              <a:t> </a:t>
            </a:r>
            <a:r>
              <a:rPr lang="sr-Latn-RS" altLang="en-US" dirty="0" smtClean="0"/>
              <a:t>u svim računima je dobijanje potencijalnih površi samih molekula (reaktanata i produkat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2800" b="1" dirty="0" smtClean="0"/>
              <a:t>Površ potencijalne energije molekula =(PES)  (Potential Energy Surface)</a:t>
            </a:r>
            <a:endParaRPr lang="en-US" altLang="en-US" sz="2800" b="1" dirty="0" smtClean="0"/>
          </a:p>
          <a:p>
            <a:pPr eaLnBrk="1" hangingPunct="1"/>
            <a:endParaRPr lang="en-US" altLang="en-US" dirty="0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1" x="525463" y="5570538"/>
          <p14:tracePt t="1444" x="525463" y="5562600"/>
          <p14:tracePt t="1476" x="525463" y="5546725"/>
          <p14:tracePt t="1492" x="525463" y="5540375"/>
          <p14:tracePt t="1500" x="525463" y="5524500"/>
          <p14:tracePt t="1508" x="525463" y="5494338"/>
          <p14:tracePt t="1521" x="525463" y="5432425"/>
          <p14:tracePt t="1535" x="525463" y="5372100"/>
          <p14:tracePt t="1552" x="525463" y="5318125"/>
          <p14:tracePt t="1570" x="541338" y="5273675"/>
          <p14:tracePt t="1586" x="541338" y="5249863"/>
          <p14:tracePt t="1586" x="555625" y="5235575"/>
          <p14:tracePt t="1604" x="563563" y="5211763"/>
          <p14:tracePt t="1620" x="571500" y="5173663"/>
          <p14:tracePt t="1637" x="587375" y="5127625"/>
          <p14:tracePt t="1653" x="639763" y="5045075"/>
          <p14:tracePt t="1669" x="655638" y="4983163"/>
          <p14:tracePt t="1686" x="655638" y="4930775"/>
          <p14:tracePt t="1704" x="655638" y="4884738"/>
          <p14:tracePt t="1720" x="663575" y="4830763"/>
          <p14:tracePt t="1736" x="677863" y="4770438"/>
          <p14:tracePt t="1753" x="701675" y="4702175"/>
          <p14:tracePt t="1769" x="739775" y="4618038"/>
          <p14:tracePt t="1769" x="746125" y="4564063"/>
          <p14:tracePt t="1787" x="762000" y="4503738"/>
          <p14:tracePt t="1802" x="769938" y="4327525"/>
          <p14:tracePt t="1820" x="784225" y="4198938"/>
          <p14:tracePt t="1836" x="815975" y="4046538"/>
          <p14:tracePt t="1853" x="854075" y="3940175"/>
          <p14:tracePt t="1869" x="860425" y="3832225"/>
          <p14:tracePt t="1886" x="876300" y="3725863"/>
          <p14:tracePt t="1903" x="884238" y="3635375"/>
          <p14:tracePt t="1919" x="876300" y="3382963"/>
          <p14:tracePt t="1936" x="769938" y="2971800"/>
          <p14:tracePt t="1953" x="663575" y="2636838"/>
          <p14:tracePt t="1969" x="639763" y="2468563"/>
          <p14:tracePt t="1986" x="639763" y="2438400"/>
          <p14:tracePt t="2002" x="639763" y="2408238"/>
          <p14:tracePt t="2002" x="639763" y="2384425"/>
          <p14:tracePt t="2020" x="639763" y="2339975"/>
          <p14:tracePt t="2037" x="639763" y="2301875"/>
          <p14:tracePt t="2053" x="639763" y="2270125"/>
          <p14:tracePt t="2069" x="647700" y="2247900"/>
          <p14:tracePt t="2086" x="669925" y="2187575"/>
          <p14:tracePt t="2103" x="731838" y="2079625"/>
          <p14:tracePt t="2119" x="769938" y="2041525"/>
          <p14:tracePt t="2135" x="792163" y="2003425"/>
          <p14:tracePt t="2152" x="815975" y="1989138"/>
          <p14:tracePt t="2169" x="854075" y="1943100"/>
          <p14:tracePt t="2185" x="868363" y="1927225"/>
          <p14:tracePt t="2185" x="898525" y="1897063"/>
          <p14:tracePt t="2204" x="952500" y="1851025"/>
          <p14:tracePt t="2220" x="1006475" y="1812925"/>
          <p14:tracePt t="2236" x="1066800" y="1774825"/>
          <p14:tracePt t="2253" x="1158875" y="1730375"/>
          <p14:tracePt t="2269" x="1241425" y="1684338"/>
          <p14:tracePt t="2286" x="1341438" y="1630363"/>
          <p14:tracePt t="2302" x="1425575" y="1592263"/>
          <p14:tracePt t="2318" x="1546225" y="1546225"/>
          <p14:tracePt t="2335" x="1684338" y="1508125"/>
          <p14:tracePt t="2352" x="1744663" y="1477963"/>
          <p14:tracePt t="2369" x="1768475" y="1463675"/>
          <p14:tracePt t="2385" x="1798638" y="1439863"/>
          <p14:tracePt t="2402" x="1812925" y="1417638"/>
          <p14:tracePt t="2420" x="1828800" y="1401763"/>
          <p14:tracePt t="2436" x="1858963" y="1371600"/>
          <p14:tracePt t="2453" x="1889125" y="1341438"/>
          <p14:tracePt t="2469" x="1912938" y="1303338"/>
          <p14:tracePt t="2485" x="1935163" y="1279525"/>
          <p14:tracePt t="2503" x="1958975" y="1249363"/>
          <p14:tracePt t="2520" x="1981200" y="1227138"/>
          <p14:tracePt t="2536" x="1997075" y="1203325"/>
          <p14:tracePt t="2551" x="2011363" y="1181100"/>
          <p14:tracePt t="2569" x="2035175" y="1158875"/>
          <p14:tracePt t="2585" x="2041525" y="1135063"/>
          <p14:tracePt t="2585" x="2049463" y="1135063"/>
          <p14:tracePt t="2604" x="2057400" y="1120775"/>
          <p14:tracePt t="2619" x="2073275" y="1104900"/>
          <p14:tracePt t="2636" x="2087563" y="1074738"/>
          <p14:tracePt t="2652" x="2103438" y="1058863"/>
          <p14:tracePt t="2669" x="2111375" y="1058863"/>
          <p14:tracePt t="2685" x="2111375" y="1050925"/>
          <p14:tracePt t="2701" x="2111375" y="1044575"/>
          <p14:tracePt t="3059" x="2103438" y="1044575"/>
          <p14:tracePt t="3075" x="2087563" y="1050925"/>
          <p14:tracePt t="3091" x="2079625" y="1058863"/>
          <p14:tracePt t="3099" x="2065338" y="1074738"/>
          <p14:tracePt t="3107" x="2057400" y="1074738"/>
          <p14:tracePt t="3123" x="2049463" y="1074738"/>
          <p14:tracePt t="3139" x="2027238" y="1074738"/>
          <p14:tracePt t="3151" x="2011363" y="1074738"/>
          <p14:tracePt t="3167" x="2003425" y="1074738"/>
          <p14:tracePt t="3211" x="1989138" y="1066800"/>
          <p14:tracePt t="3227" x="1981200" y="1066800"/>
          <p14:tracePt t="3315" x="1981200" y="1058863"/>
          <p14:tracePt t="3339" x="1981200" y="1050925"/>
          <p14:tracePt t="3347" x="1981200" y="1036638"/>
          <p14:tracePt t="3355" x="1989138" y="1036638"/>
          <p14:tracePt t="3371" x="1997075" y="1028700"/>
          <p14:tracePt t="4311" x="2011363" y="1028700"/>
          <p14:tracePt t="5043" x="2027238" y="1020763"/>
          <p14:tracePt t="5075" x="2027238" y="1012825"/>
          <p14:tracePt t="5107" x="2035175" y="1006475"/>
          <p14:tracePt t="5123" x="2041525" y="998538"/>
          <p14:tracePt t="5139" x="2049463" y="990600"/>
          <p14:tracePt t="5219" x="2049463" y="982663"/>
          <p14:tracePt t="5227" x="2057400" y="982663"/>
          <p14:tracePt t="5315" x="2065338" y="982663"/>
          <p14:tracePt t="5339" x="2073275" y="982663"/>
          <p14:tracePt t="5355" x="2079625" y="982663"/>
          <p14:tracePt t="5371" x="2103438" y="982663"/>
          <p14:tracePt t="5380" x="2125663" y="974725"/>
          <p14:tracePt t="5387" x="2155825" y="960438"/>
          <p14:tracePt t="5399" x="2209800" y="960438"/>
          <p14:tracePt t="5415" x="2239963" y="960438"/>
          <p14:tracePt t="5432" x="2255838" y="960438"/>
          <p14:tracePt t="5448" x="2263775" y="960438"/>
          <p14:tracePt t="5466" x="2278063" y="944563"/>
          <p14:tracePt t="5481" x="2339975" y="930275"/>
          <p14:tracePt t="5500" x="2384425" y="930275"/>
          <p14:tracePt t="5518" x="2484438" y="906463"/>
          <p14:tracePt t="5533" x="2568575" y="906463"/>
          <p14:tracePt t="5549" x="2606675" y="898525"/>
          <p14:tracePt t="5564" x="2613025" y="898525"/>
          <p14:tracePt t="5582" x="2620963" y="898525"/>
          <p14:tracePt t="5619" x="2628900" y="892175"/>
          <p14:tracePt t="5635" x="2651125" y="892175"/>
          <p14:tracePt t="5643" x="2689225" y="892175"/>
          <p14:tracePt t="5651" x="2735263" y="892175"/>
          <p14:tracePt t="5664" x="2835275" y="892175"/>
          <p14:tracePt t="5682" x="2933700" y="892175"/>
          <p14:tracePt t="5701" x="2949575" y="892175"/>
          <p14:tracePt t="5716" x="2955925" y="892175"/>
          <p14:tracePt t="5763" x="2963863" y="892175"/>
          <p14:tracePt t="5779" x="2979738" y="892175"/>
          <p14:tracePt t="5787" x="3001963" y="892175"/>
          <p14:tracePt t="5798" x="3078163" y="892175"/>
          <p14:tracePt t="5815" x="3192463" y="892175"/>
          <p14:tracePt t="5832" x="3268663" y="892175"/>
          <p14:tracePt t="5848" x="3322638" y="892175"/>
          <p14:tracePt t="5866" x="3336925" y="892175"/>
          <p14:tracePt t="5881" x="3368675" y="892175"/>
          <p14:tracePt t="5881" x="3390900" y="892175"/>
          <p14:tracePt t="5900" x="3444875" y="892175"/>
          <p14:tracePt t="5916" x="3527425" y="892175"/>
          <p14:tracePt t="5932" x="3581400" y="892175"/>
          <p14:tracePt t="5949" x="3627438" y="892175"/>
          <p14:tracePt t="5966" x="3657600" y="892175"/>
          <p14:tracePt t="5982" x="3679825" y="892175"/>
          <p14:tracePt t="5998" x="3703638" y="892175"/>
          <p14:tracePt t="6015" x="3717925" y="892175"/>
          <p14:tracePt t="6032" x="3771900" y="892175"/>
          <p14:tracePt t="6048" x="3825875" y="892175"/>
          <p14:tracePt t="6065" x="3878263" y="892175"/>
          <p14:tracePt t="6082" x="3894138" y="892175"/>
          <p14:tracePt t="6098" x="3908425" y="892175"/>
          <p14:tracePt t="6114" x="3916363" y="892175"/>
          <p14:tracePt t="6132" x="3940175" y="892175"/>
          <p14:tracePt t="6149" x="3992563" y="892175"/>
          <p14:tracePt t="6165" x="4084638" y="884238"/>
          <p14:tracePt t="6182" x="4221163" y="884238"/>
          <p14:tracePt t="6199" x="4267200" y="884238"/>
          <p14:tracePt t="6215" x="4289425" y="884238"/>
          <p14:tracePt t="6231" x="4305300" y="876300"/>
          <p14:tracePt t="6247" x="4313238" y="876300"/>
          <p14:tracePt t="6265" x="4327525" y="876300"/>
          <p14:tracePt t="6282" x="4343400" y="876300"/>
          <p14:tracePt t="6282" x="4373563" y="876300"/>
          <p14:tracePt t="6300" x="4411663" y="876300"/>
          <p14:tracePt t="6317" x="4479925" y="876300"/>
          <p14:tracePt t="6333" x="4525963" y="876300"/>
          <p14:tracePt t="6350" x="4549775" y="876300"/>
          <p14:tracePt t="6366" x="4564063" y="876300"/>
          <p14:tracePt t="6382" x="4579938" y="876300"/>
          <p14:tracePt t="6412" x="4594225" y="876300"/>
          <p14:tracePt t="6420" x="4618038" y="876300"/>
          <p14:tracePt t="6431" x="4670425" y="876300"/>
          <p14:tracePt t="6449" x="4724400" y="892175"/>
          <p14:tracePt t="6466" x="4792663" y="892175"/>
          <p14:tracePt t="6482" x="4860925" y="892175"/>
          <p14:tracePt t="6482" x="4876800" y="892175"/>
          <p14:tracePt t="6500" x="4899025" y="892175"/>
          <p14:tracePt t="6519" x="4914900" y="892175"/>
          <p14:tracePt t="6533" x="4953000" y="892175"/>
          <p14:tracePt t="6549" x="5051425" y="892175"/>
          <p14:tracePt t="6566" x="5197475" y="892175"/>
          <p14:tracePt t="6582" x="5372100" y="898525"/>
          <p14:tracePt t="6599" x="5516563" y="922338"/>
          <p14:tracePt t="6615" x="5584825" y="936625"/>
          <p14:tracePt t="6632" x="5699125" y="936625"/>
          <p14:tracePt t="6649" x="5799138" y="936625"/>
          <p14:tracePt t="6665" x="5905500" y="936625"/>
          <p14:tracePt t="6682" x="6049963" y="936625"/>
          <p14:tracePt t="6682" x="6134100" y="936625"/>
          <p14:tracePt t="6701" x="6202363" y="936625"/>
          <p14:tracePt t="6715" x="6354763" y="944563"/>
          <p14:tracePt t="6733" x="6461125" y="944563"/>
          <p14:tracePt t="6749" x="6583363" y="944563"/>
          <p14:tracePt t="6766" x="6727825" y="944563"/>
          <p14:tracePt t="6782" x="6827838" y="944563"/>
          <p14:tracePt t="6799" x="6888163" y="944563"/>
          <p14:tracePt t="6815" x="6934200" y="944563"/>
          <p14:tracePt t="6831" x="6972300" y="936625"/>
          <p14:tracePt t="6848" x="7032625" y="922338"/>
          <p14:tracePt t="6865" x="7116763" y="914400"/>
          <p14:tracePt t="6882" x="7246938" y="914400"/>
          <p14:tracePt t="6898" x="7361238" y="892175"/>
          <p14:tracePt t="6898" x="7413625" y="892175"/>
          <p14:tracePt t="6917" x="7497763" y="876300"/>
          <p14:tracePt t="6933" x="7543800" y="876300"/>
          <p14:tracePt t="6949" x="7559675" y="860425"/>
          <p14:tracePt t="6966" x="7566025" y="860425"/>
          <p14:tracePt t="7004" x="7581900" y="860425"/>
          <p14:tracePt t="7028" x="7620000" y="846138"/>
          <p14:tracePt t="7036" x="7650163" y="846138"/>
          <p14:tracePt t="7047" x="7688263" y="838200"/>
          <p14:tracePt t="7064" x="7734300" y="830263"/>
          <p14:tracePt t="7985" x="7750175" y="830263"/>
          <p14:tracePt t="8380" x="7756525" y="830263"/>
          <p14:tracePt t="9572" x="7764463" y="838200"/>
          <p14:tracePt t="9924" x="7780338" y="838200"/>
          <p14:tracePt t="9932" x="7788275" y="846138"/>
          <p14:tracePt t="9944" x="7794625" y="876300"/>
          <p14:tracePt t="9962" x="7794625" y="914400"/>
          <p14:tracePt t="9979" x="7794625" y="990600"/>
          <p14:tracePt t="9979" x="7794625" y="1028700"/>
          <p14:tracePt t="9997" x="7794625" y="1135063"/>
          <p14:tracePt t="10013" x="7788275" y="1241425"/>
          <p14:tracePt t="10030" x="7756525" y="1349375"/>
          <p14:tracePt t="10046" x="7726363" y="1439863"/>
          <p14:tracePt t="10062" x="7704138" y="1539875"/>
          <p14:tracePt t="10079" x="7658100" y="1630363"/>
          <p14:tracePt t="10096" x="7627938" y="1698625"/>
          <p14:tracePt t="10111" x="7589838" y="1774825"/>
          <p14:tracePt t="10129" x="7551738" y="1874838"/>
          <p14:tracePt t="10145" x="7497763" y="1965325"/>
          <p14:tracePt t="10162" x="7429500" y="2065338"/>
          <p14:tracePt t="10178" x="7399338" y="2133600"/>
          <p14:tracePt t="10178" x="7391400" y="2163763"/>
          <p14:tracePt t="10197" x="7369175" y="2201863"/>
          <p14:tracePt t="10213" x="7369175" y="2232025"/>
          <p14:tracePt t="10229" x="7353300" y="2278063"/>
          <p14:tracePt t="10246" x="7345363" y="2308225"/>
          <p14:tracePt t="10262" x="7331075" y="2339975"/>
          <p14:tracePt t="10278" x="7323138" y="2339975"/>
          <p14:tracePt t="10295" x="7292975" y="2346325"/>
          <p14:tracePt t="10311" x="7246938" y="2354263"/>
          <p14:tracePt t="10328" x="7192963" y="2354263"/>
          <p14:tracePt t="10345" x="7170738" y="2354263"/>
          <p14:tracePt t="10362" x="7140575" y="2354263"/>
          <p14:tracePt t="10378" x="7032625" y="2354263"/>
          <p14:tracePt t="10395" x="6950075" y="2324100"/>
          <p14:tracePt t="10395" x="6880225" y="2308225"/>
          <p14:tracePt t="10413" x="6759575" y="2286000"/>
          <p14:tracePt t="10429" x="6613525" y="2239963"/>
          <p14:tracePt t="10445" x="6507163" y="2209800"/>
          <p14:tracePt t="10462" x="6423025" y="2187575"/>
          <p14:tracePt t="10478" x="6378575" y="2171700"/>
          <p14:tracePt t="10495" x="6332538" y="2171700"/>
          <p14:tracePt t="10512" x="6264275" y="2163763"/>
          <p14:tracePt t="10529" x="6156325" y="2163763"/>
          <p14:tracePt t="10545" x="6027738" y="2163763"/>
          <p14:tracePt t="10561" x="5883275" y="2163763"/>
          <p14:tracePt t="10578" x="5745163" y="2163763"/>
          <p14:tracePt t="10594" x="5654675" y="2163763"/>
          <p14:tracePt t="10594" x="5616575" y="2163763"/>
          <p14:tracePt t="10613" x="5570538" y="2163763"/>
          <p14:tracePt t="10629" x="5532438" y="2163763"/>
          <p14:tracePt t="10645" x="5502275" y="2163763"/>
          <p14:tracePt t="10661" x="5448300" y="2163763"/>
          <p14:tracePt t="10677" x="5364163" y="2163763"/>
          <p14:tracePt t="10694" x="5280025" y="2163763"/>
          <p14:tracePt t="10710" x="5197475" y="2163763"/>
          <p14:tracePt t="10727" x="5143500" y="2163763"/>
          <p14:tracePt t="10744" x="5083175" y="2163763"/>
          <p14:tracePt t="10760" x="5013325" y="2163763"/>
          <p14:tracePt t="10776" x="4899025" y="2163763"/>
          <p14:tracePt t="10793" x="4816475" y="2171700"/>
          <p14:tracePt t="10793" x="4762500" y="2171700"/>
          <p14:tracePt t="10811" x="4716463" y="2187575"/>
          <p14:tracePt t="10828" x="4702175" y="2187575"/>
          <p14:tracePt t="10844" x="4694238" y="2187575"/>
          <p14:tracePt t="10860" x="4686300" y="2201863"/>
          <p14:tracePt t="10877" x="4670425" y="2201863"/>
          <p14:tracePt t="10894" x="4618038" y="2217738"/>
          <p14:tracePt t="10910" x="4602163" y="2217738"/>
          <p14:tracePt t="10931" x="4610100" y="2217738"/>
          <p14:tracePt t="11042" x="4625975" y="2217738"/>
          <p14:tracePt t="11051" x="4656138" y="2217738"/>
          <p14:tracePt t="11059" x="4708525" y="2217738"/>
          <p14:tracePt t="11077" x="4762500" y="2217738"/>
          <p14:tracePt t="11094" x="4822825" y="2217738"/>
          <p14:tracePt t="11110" x="4922838" y="2217738"/>
          <p14:tracePt t="11126" x="5006975" y="2217738"/>
          <p14:tracePt t="11143" x="5083175" y="2217738"/>
          <p14:tracePt t="11160" x="5143500" y="2217738"/>
          <p14:tracePt t="11176" x="5181600" y="2217738"/>
          <p14:tracePt t="11195" x="5227638" y="2217738"/>
          <p14:tracePt t="11209" x="5280025" y="2217738"/>
          <p14:tracePt t="11226" x="5356225" y="2217738"/>
          <p14:tracePt t="11226" x="5394325" y="2217738"/>
          <p14:tracePt t="11244" x="5464175" y="2217738"/>
          <p14:tracePt t="11260" x="5478463" y="2217738"/>
          <p14:tracePt t="11276" x="5486400" y="2209800"/>
          <p14:tracePt t="11293" x="5502275" y="2209800"/>
          <p14:tracePt t="11310" x="5516563" y="2209800"/>
          <p14:tracePt t="11326" x="5570538" y="2209800"/>
          <p14:tracePt t="11343" x="5622925" y="2209800"/>
          <p14:tracePt t="11359" x="5661025" y="2209800"/>
          <p14:tracePt t="11376" x="5715000" y="2209800"/>
          <p14:tracePt t="11393" x="5768975" y="2209800"/>
          <p14:tracePt t="11409" x="5813425" y="2209800"/>
          <p14:tracePt t="11409" x="5829300" y="2209800"/>
          <p14:tracePt t="11428" x="5845175" y="2201863"/>
          <p14:tracePt t="11442" x="5905500" y="2187575"/>
          <p14:tracePt t="11460" x="5959475" y="2179638"/>
          <p14:tracePt t="11477" x="6003925" y="2155825"/>
          <p14:tracePt t="11494" x="6035675" y="2155825"/>
          <p14:tracePt t="11509" x="6073775" y="2141538"/>
          <p14:tracePt t="11527" x="6111875" y="2141538"/>
          <p14:tracePt t="11543" x="6142038" y="2141538"/>
          <p14:tracePt t="11559" x="6172200" y="2133600"/>
          <p14:tracePt t="11576" x="6194425" y="2133600"/>
          <p14:tracePt t="11593" x="6226175" y="2125663"/>
          <p14:tracePt t="11609" x="6248400" y="2117725"/>
          <p14:tracePt t="11625" x="6256338" y="2117725"/>
          <p14:tracePt t="11643" x="6232525" y="2117725"/>
          <p14:tracePt t="11795" x="6218238" y="2125663"/>
          <p14:tracePt t="11811" x="6210300" y="2125663"/>
          <p14:tracePt t="11827" x="6188075" y="2133600"/>
          <p14:tracePt t="11835" x="6188075" y="2141538"/>
          <p14:tracePt t="11843" x="6156325" y="2149475"/>
          <p14:tracePt t="11860" x="6149975" y="2163763"/>
          <p14:tracePt t="11876" x="6111875" y="2179638"/>
          <p14:tracePt t="11893" x="6042025" y="2217738"/>
          <p14:tracePt t="11909" x="5905500" y="2270125"/>
          <p14:tracePt t="11926" x="5745163" y="2324100"/>
          <p14:tracePt t="11942" x="5540375" y="2378075"/>
          <p14:tracePt t="11959" x="5418138" y="2416175"/>
          <p14:tracePt t="11975" x="5349875" y="2438400"/>
          <p14:tracePt t="11992" x="5318125" y="2454275"/>
          <p14:tracePt t="12009" x="5273675" y="2476500"/>
          <p14:tracePt t="12026" x="5211763" y="2514600"/>
          <p14:tracePt t="12042" x="5045075" y="2560638"/>
          <p14:tracePt t="12060" x="4906963" y="2590800"/>
          <p14:tracePt t="12076" x="4792663" y="2613025"/>
          <p14:tracePt t="12093" x="4686300" y="2628900"/>
          <p14:tracePt t="12109" x="4579938" y="2659063"/>
          <p14:tracePt t="12126" x="4495800" y="2682875"/>
          <p14:tracePt t="12142" x="4411663" y="2697163"/>
          <p14:tracePt t="12158" x="4305300" y="2720975"/>
          <p14:tracePt t="12175" x="4183063" y="2727325"/>
          <p14:tracePt t="12192" x="4084638" y="2743200"/>
          <p14:tracePt t="12209" x="4030663" y="2751138"/>
          <p14:tracePt t="12225" x="3946525" y="2765425"/>
          <p14:tracePt t="12242" x="3902075" y="2773363"/>
          <p14:tracePt t="12242" x="3856038" y="2773363"/>
          <p14:tracePt t="12260" x="3817938" y="2773363"/>
          <p14:tracePt t="12276" x="3771900" y="2789238"/>
          <p14:tracePt t="12293" x="3687763" y="2781300"/>
          <p14:tracePt t="12309" x="3611563" y="2781300"/>
          <p14:tracePt t="12326" x="3527425" y="2781300"/>
          <p14:tracePt t="12342" x="3444875" y="2781300"/>
          <p14:tracePt t="12358" x="3406775" y="2789238"/>
          <p14:tracePt t="12376" x="3382963" y="2789238"/>
          <p14:tracePt t="12391" x="3360738" y="2789238"/>
          <p14:tracePt t="12408" x="3344863" y="2789238"/>
          <p14:tracePt t="12425" x="3336925" y="2789238"/>
          <p14:tracePt t="12441" x="3330575" y="2789238"/>
          <p14:tracePt t="12457" x="3336925" y="2797175"/>
          <p14:tracePt t="12515" x="3352800" y="2797175"/>
          <p14:tracePt t="12524" x="3368675" y="2803525"/>
          <p14:tracePt t="12532" x="3390900" y="2803525"/>
          <p14:tracePt t="12540" x="3421063" y="2803525"/>
          <p14:tracePt t="12557" x="3489325" y="2811463"/>
          <p14:tracePt t="12573" x="3559175" y="2819400"/>
          <p14:tracePt t="12590" x="3627438" y="2835275"/>
          <p14:tracePt t="12608" x="3711575" y="2835275"/>
          <p14:tracePt t="12625" x="3825875" y="2841625"/>
          <p14:tracePt t="12642" x="3946525" y="2841625"/>
          <p14:tracePt t="12642" x="4022725" y="2841625"/>
          <p14:tracePt t="12660" x="4098925" y="2841625"/>
          <p14:tracePt t="12674" x="4327525" y="2841625"/>
          <p14:tracePt t="12694" x="4479925" y="2857500"/>
          <p14:tracePt t="12709" x="4579938" y="2865438"/>
          <p14:tracePt t="12724" x="4724400" y="2865438"/>
          <p14:tracePt t="12740" x="4854575" y="2865438"/>
          <p14:tracePt t="12758" x="4975225" y="2865438"/>
          <p14:tracePt t="12775" x="5075238" y="2865438"/>
          <p14:tracePt t="12791" x="5197475" y="2879725"/>
          <p14:tracePt t="12808" x="5295900" y="2879725"/>
          <p14:tracePt t="12825" x="5402263" y="2879725"/>
          <p14:tracePt t="12841" x="5508625" y="2879725"/>
          <p14:tracePt t="12858" x="5707063" y="2879725"/>
          <p14:tracePt t="12876" x="5867400" y="2879725"/>
          <p14:tracePt t="12892" x="6049963" y="2879725"/>
          <p14:tracePt t="12908" x="6210300" y="2879725"/>
          <p14:tracePt t="12925" x="6332538" y="2879725"/>
          <p14:tracePt t="12942" x="6446838" y="2879725"/>
          <p14:tracePt t="12958" x="6545263" y="2879725"/>
          <p14:tracePt t="12974" x="6645275" y="2865438"/>
          <p14:tracePt t="12991" x="6727825" y="2857500"/>
          <p14:tracePt t="13008" x="6789738" y="2849563"/>
          <p14:tracePt t="13024" x="6858000" y="2827338"/>
          <p14:tracePt t="13041" x="6934200" y="2827338"/>
          <p14:tracePt t="13058" x="7002463" y="2827338"/>
          <p14:tracePt t="13058" x="7040563" y="2827338"/>
          <p14:tracePt t="13076" x="7070725" y="2827338"/>
          <p14:tracePt t="13090" x="7132638" y="2827338"/>
          <p14:tracePt t="14880" x="7146925" y="2835275"/>
          <p14:tracePt t="15027" x="7154863" y="2835275"/>
          <p14:tracePt t="15035" x="7170738" y="2835275"/>
          <p14:tracePt t="15059" x="7178675" y="2835275"/>
          <p14:tracePt t="15291" x="7192963" y="2835275"/>
          <p14:tracePt t="15299" x="7200900" y="2835275"/>
          <p14:tracePt t="15475" x="7208838" y="2835275"/>
          <p14:tracePt t="15643" x="7223125" y="2819400"/>
          <p14:tracePt t="15659" x="7231063" y="2819400"/>
          <p14:tracePt t="15723" x="7239000" y="2819400"/>
          <p14:tracePt t="15747" x="7246938" y="2819400"/>
          <p14:tracePt t="15763" x="7254875" y="2819400"/>
          <p14:tracePt t="15787" x="7261225" y="2811463"/>
          <p14:tracePt t="16691" x="7261225" y="2803525"/>
          <p14:tracePt t="16995" x="7269163" y="2803525"/>
          <p14:tracePt t="17019" x="7277100" y="2803525"/>
          <p14:tracePt t="17027" x="7285038" y="2803525"/>
          <p14:tracePt t="17043" x="7292975" y="2803525"/>
          <p14:tracePt t="17053" x="7299325" y="2797175"/>
          <p14:tracePt t="17070" x="7307263" y="2797175"/>
          <p14:tracePt t="17086" x="7315200" y="2789238"/>
          <p14:tracePt t="17107" x="7323138" y="2789238"/>
          <p14:tracePt t="17123" x="7331075" y="2789238"/>
          <p14:tracePt t="17139" x="7337425" y="2789238"/>
          <p14:tracePt t="17155" x="7345363" y="2789238"/>
          <p14:tracePt t="17171" x="7353300" y="2781300"/>
          <p14:tracePt t="17203" x="7361238" y="2781300"/>
          <p14:tracePt t="17220" x="7369175" y="2773363"/>
          <p14:tracePt t="17251" x="7375525" y="2773363"/>
          <p14:tracePt t="17347" x="7391400" y="2773363"/>
          <p14:tracePt t="17787" x="7407275" y="2773363"/>
          <p14:tracePt t="17820" x="7413625" y="2773363"/>
          <p14:tracePt t="17947" x="7421563" y="2773363"/>
          <p14:tracePt t="17979" x="7429500" y="2773363"/>
          <p14:tracePt t="18027" x="7437438" y="2773363"/>
          <p14:tracePt t="22292" x="7445375" y="2773363"/>
          <p14:tracePt t="23171" x="7459663" y="2773363"/>
          <p14:tracePt t="23187" x="7475538" y="2773363"/>
          <p14:tracePt t="23203" x="7489825" y="2773363"/>
          <p14:tracePt t="23219" x="7497763" y="2773363"/>
          <p14:tracePt t="23235" x="7505700" y="2773363"/>
          <p14:tracePt t="23243" x="7521575" y="2773363"/>
          <p14:tracePt t="23259" x="7535863" y="2773363"/>
          <p14:tracePt t="23315" x="7543800" y="2773363"/>
          <p14:tracePt t="23355" x="7551738" y="2773363"/>
          <p14:tracePt t="23364" x="7559675" y="2765425"/>
          <p14:tracePt t="23371" x="7566025" y="2765425"/>
          <p14:tracePt t="23411" x="7573963" y="2765425"/>
          <p14:tracePt t="23467" x="7597775" y="2765425"/>
          <p14:tracePt t="23723" x="7627938" y="2765425"/>
          <p14:tracePt t="23739" x="7642225" y="2765425"/>
          <p14:tracePt t="23748" x="7650163" y="2765425"/>
          <p14:tracePt t="23763" x="7658100" y="2765425"/>
          <p14:tracePt t="23780" x="7642225" y="2765425"/>
          <p14:tracePt t="24091" x="7635875" y="2765425"/>
          <p14:tracePt t="24107" x="7635875" y="2773363"/>
          <p14:tracePt t="24115" x="7627938" y="2781300"/>
          <p14:tracePt t="24129" x="7620000" y="2789238"/>
          <p14:tracePt t="24146" x="7612063" y="2789238"/>
          <p14:tracePt t="24171" x="7589838" y="2789238"/>
          <p14:tracePt t="24180" x="7551738" y="2789238"/>
          <p14:tracePt t="24197" x="7505700" y="2789238"/>
          <p14:tracePt t="24213" x="7437438" y="2773363"/>
          <p14:tracePt t="24230" x="7353300" y="2773363"/>
          <p14:tracePt t="24246" x="7269163" y="2765425"/>
          <p14:tracePt t="24263" x="7162800" y="2751138"/>
          <p14:tracePt t="24279" x="7078663" y="2743200"/>
          <p14:tracePt t="24296" x="7040563" y="2743200"/>
          <p14:tracePt t="24314" x="7032625" y="2743200"/>
          <p14:tracePt t="24329" x="7010400" y="2735263"/>
          <p14:tracePt t="24347" x="7002463" y="2735263"/>
          <p14:tracePt t="24362" x="6896100" y="2689225"/>
          <p14:tracePt t="24380" x="6842125" y="2689225"/>
          <p14:tracePt t="24397" x="6804025" y="2689225"/>
          <p14:tracePt t="24413" x="6789738" y="2689225"/>
          <p14:tracePt t="24430" x="6759575" y="2659063"/>
          <p14:tracePt t="24739" x="6743700" y="2659063"/>
          <p14:tracePt t="24747" x="6727825" y="2659063"/>
          <p14:tracePt t="24761" x="6689725" y="2659063"/>
          <p14:tracePt t="24780" x="6667500" y="2651125"/>
          <p14:tracePt t="24796" x="6645275" y="2644775"/>
          <p14:tracePt t="24813" x="6530975" y="2620963"/>
          <p14:tracePt t="24829" x="6423025" y="2590800"/>
          <p14:tracePt t="24846" x="6384925" y="2590800"/>
          <p14:tracePt t="24863" x="6354763" y="2590800"/>
          <p14:tracePt t="24879" x="6340475" y="2590800"/>
          <p14:tracePt t="24895" x="6324600" y="2590800"/>
          <p14:tracePt t="24912" x="6308725" y="2590800"/>
          <p14:tracePt t="24929" x="6286500" y="2590800"/>
          <p14:tracePt t="24945" x="6270625" y="2590800"/>
          <p14:tracePt t="24945" x="6264275" y="2590800"/>
          <p14:tracePt t="24964" x="6256338" y="2590800"/>
          <p14:tracePt t="24978" x="6240463" y="2590800"/>
          <p14:tracePt t="24996" x="6210300" y="2590800"/>
          <p14:tracePt t="25013" x="6172200" y="2590800"/>
          <p14:tracePt t="25029" x="6096000" y="2590800"/>
          <p14:tracePt t="25046" x="6049963" y="2590800"/>
          <p14:tracePt t="25062" x="6035675" y="2590800"/>
          <p14:tracePt t="25079" x="6027738" y="2590800"/>
          <p14:tracePt t="25139" x="6019800" y="2590800"/>
          <p14:tracePt t="25163" x="6011863" y="2590800"/>
          <p14:tracePt t="25227" x="6011863" y="2598738"/>
          <p14:tracePt t="25251" x="6003925" y="2598738"/>
          <p14:tracePt t="25273" x="5997575" y="2598738"/>
          <p14:tracePt t="25277" x="5989638" y="2606675"/>
          <p14:tracePt t="25294" x="5965825" y="2613025"/>
          <p14:tracePt t="25310" x="5951538" y="2628900"/>
          <p14:tracePt t="25326" x="5935663" y="2628900"/>
          <p14:tracePt t="25344" x="5927725" y="2644775"/>
          <p14:tracePt t="25361" x="5913438" y="2651125"/>
          <p14:tracePt t="25361" x="5897563" y="2659063"/>
          <p14:tracePt t="25380" x="5889625" y="2659063"/>
          <p14:tracePt t="25394" x="5867400" y="2674938"/>
          <p14:tracePt t="25412" x="5859463" y="2674938"/>
          <p14:tracePt t="25428" x="5845175" y="2674938"/>
          <p14:tracePt t="25467" x="5837238" y="2674938"/>
          <p14:tracePt t="25491" x="5829300" y="2674938"/>
          <p14:tracePt t="25499" x="5813425" y="2689225"/>
          <p14:tracePt t="25515" x="5807075" y="2689225"/>
          <p14:tracePt t="28241" x="5813425" y="2689225"/>
          <p14:tracePt t="28435" x="5821363" y="2689225"/>
          <p14:tracePt t="28451" x="5829300" y="2682875"/>
          <p14:tracePt t="28499" x="5837238" y="2682875"/>
          <p14:tracePt t="28595" x="5845175" y="2674938"/>
          <p14:tracePt t="29091" x="5851525" y="2667000"/>
          <p14:tracePt t="29731" x="5859463" y="2667000"/>
          <p14:tracePt t="31994" x="5867400" y="2667000"/>
          <p14:tracePt t="32307" x="5875338" y="2667000"/>
          <p14:tracePt t="41171" x="5867400" y="2667000"/>
          <p14:tracePt t="41355" x="5867400" y="2674938"/>
          <p14:tracePt t="41371" x="5859463" y="2682875"/>
          <p14:tracePt t="41411" x="5851525" y="2682875"/>
          <p14:tracePt t="41419" x="5845175" y="2689225"/>
          <p14:tracePt t="41435" x="5837238" y="2697163"/>
          <p14:tracePt t="41459" x="5829300" y="2705100"/>
          <p14:tracePt t="41475" x="5821363" y="2705100"/>
          <p14:tracePt t="41483" x="5807075" y="2713038"/>
          <p14:tracePt t="41494" x="5799138" y="2727325"/>
          <p14:tracePt t="41512" x="5753100" y="2751138"/>
          <p14:tracePt t="41528" x="5661025" y="2797175"/>
          <p14:tracePt t="41546" x="5570538" y="2873375"/>
          <p14:tracePt t="41561" x="5470525" y="2933700"/>
          <p14:tracePt t="41561" x="5387975" y="2949575"/>
          <p14:tracePt t="41579" x="5249863" y="2979738"/>
          <p14:tracePt t="41596" x="5113338" y="3001963"/>
          <p14:tracePt t="41613" x="4945063" y="3009900"/>
          <p14:tracePt t="41629" x="4778375" y="3048000"/>
          <p14:tracePt t="41646" x="4572000" y="3086100"/>
          <p14:tracePt t="41663" x="4373563" y="3132138"/>
          <p14:tracePt t="41677" x="4175125" y="3170238"/>
          <p14:tracePt t="41695" x="3984625" y="3192463"/>
          <p14:tracePt t="41710" x="3794125" y="3246438"/>
          <p14:tracePt t="41728" x="3573463" y="3314700"/>
          <p14:tracePt t="41745" x="3306763" y="3352800"/>
          <p14:tracePt t="41745" x="3162300" y="3382963"/>
          <p14:tracePt t="41764" x="3078163" y="3406775"/>
          <p14:tracePt t="41777" x="2773363" y="3459163"/>
          <p14:tracePt t="41796" x="2644775" y="3513138"/>
          <p14:tracePt t="41813" x="2536825" y="3559175"/>
          <p14:tracePt t="41828" x="2438400" y="3597275"/>
          <p14:tracePt t="41845" x="2332038" y="3619500"/>
          <p14:tracePt t="41862" x="2179638" y="3627438"/>
          <p14:tracePt t="41878" x="2073275" y="3649663"/>
          <p14:tracePt t="41895" x="1989138" y="3673475"/>
          <p14:tracePt t="41911" x="1897063" y="3703638"/>
          <p14:tracePt t="41928" x="1798638" y="3749675"/>
          <p14:tracePt t="41945" x="1660525" y="3802063"/>
          <p14:tracePt t="41961" x="1477963" y="3832225"/>
          <p14:tracePt t="41961" x="1387475" y="3856038"/>
          <p14:tracePt t="41979" x="1257300" y="3886200"/>
          <p14:tracePt t="41996" x="1181100" y="3902075"/>
          <p14:tracePt t="42012" x="1143000" y="3902075"/>
          <p14:tracePt t="42029" x="1135063" y="3916363"/>
          <p14:tracePt t="42045" x="1089025" y="3916363"/>
          <p14:tracePt t="42061" x="1028700" y="3932238"/>
          <p14:tracePt t="42078" x="930275" y="3940175"/>
          <p14:tracePt t="42095" x="868363" y="3954463"/>
          <p14:tracePt t="42111" x="846138" y="3954463"/>
          <p14:tracePt t="42128" x="838200" y="3954463"/>
          <p14:tracePt t="42144" x="838200" y="3962400"/>
          <p14:tracePt t="42235" x="846138" y="3962400"/>
          <p14:tracePt t="42355" x="860425" y="3962400"/>
          <p14:tracePt t="42363" x="868363" y="3962400"/>
          <p14:tracePt t="42376" x="884238" y="3962400"/>
          <p14:tracePt t="42394" x="898525" y="3962400"/>
          <p14:tracePt t="42410" x="906463" y="3962400"/>
          <p14:tracePt t="42428" x="914400" y="3962400"/>
          <p14:tracePt t="42451" x="922338" y="3962400"/>
          <p14:tracePt t="42461" x="960438" y="3962400"/>
          <p14:tracePt t="42478" x="1012825" y="3954463"/>
          <p14:tracePt t="42494" x="1044575" y="3946525"/>
          <p14:tracePt t="42510" x="1058863" y="3946525"/>
          <p14:tracePt t="42528" x="1082675" y="3946525"/>
          <p14:tracePt t="42544" x="1120775" y="3940175"/>
          <p14:tracePt t="42561" x="1181100" y="3932238"/>
          <p14:tracePt t="42561" x="1219200" y="3932238"/>
          <p14:tracePt t="42579" x="1273175" y="3916363"/>
          <p14:tracePt t="42593" x="1355725" y="3916363"/>
          <p14:tracePt t="42610" x="1477963" y="3916363"/>
          <p14:tracePt t="42628" x="1554163" y="3916363"/>
          <p14:tracePt t="42645" x="1592263" y="3916363"/>
          <p14:tracePt t="42661" x="1646238" y="3916363"/>
          <p14:tracePt t="42677" x="1714500" y="3916363"/>
          <p14:tracePt t="42695" x="1828800" y="3916363"/>
          <p14:tracePt t="42710" x="1951038" y="3916363"/>
          <p14:tracePt t="42727" x="2087563" y="3916363"/>
          <p14:tracePt t="42744" x="2149475" y="3916363"/>
          <p14:tracePt t="42760" x="2155825" y="3916363"/>
          <p14:tracePt t="42776" x="2187575" y="3916363"/>
          <p14:tracePt t="42827" x="2217738" y="3916363"/>
          <p14:tracePt t="42835" x="2278063" y="3916363"/>
          <p14:tracePt t="42845" x="2468563" y="3916363"/>
          <p14:tracePt t="42861" x="2743200" y="3886200"/>
          <p14:tracePt t="42877" x="2873375" y="3886200"/>
          <p14:tracePt t="42894" x="2895600" y="3886200"/>
          <p14:tracePt t="42910" x="2903538" y="3886200"/>
          <p14:tracePt t="42987" x="2917825" y="3886200"/>
          <p14:tracePt t="42995" x="2933700" y="3886200"/>
          <p14:tracePt t="43009" x="3086100" y="3886200"/>
          <p14:tracePt t="43028" x="3208338" y="3886200"/>
          <p14:tracePt t="43044" x="3352800" y="3886200"/>
          <p14:tracePt t="43061" x="3505200" y="3886200"/>
          <p14:tracePt t="43077" x="3657600" y="3878263"/>
          <p14:tracePt t="43094" x="3779838" y="3863975"/>
          <p14:tracePt t="43110" x="3856038" y="3856038"/>
          <p14:tracePt t="43127" x="3886200" y="3848100"/>
          <p14:tracePt t="43144" x="3894138" y="3840163"/>
          <p14:tracePt t="43159" x="3908425" y="3840163"/>
          <p14:tracePt t="43177" x="3932238" y="3832225"/>
          <p14:tracePt t="43177" x="3954463" y="3825875"/>
          <p14:tracePt t="43196" x="3992563" y="3825875"/>
          <p14:tracePt t="43210" x="4122738" y="3810000"/>
          <p14:tracePt t="43228" x="4175125" y="3802063"/>
          <p14:tracePt t="43244" x="4221163" y="3794125"/>
          <p14:tracePt t="43260" x="4244975" y="3794125"/>
          <p14:tracePt t="43277" x="4275138" y="3787775"/>
          <p14:tracePt t="43293" x="4313238" y="3787775"/>
          <p14:tracePt t="43310" x="4343400" y="3787775"/>
          <p14:tracePt t="43327" x="4365625" y="3787775"/>
          <p14:tracePt t="43343" x="4373563" y="3787775"/>
          <p14:tracePt t="43359" x="4403725" y="3787775"/>
          <p14:tracePt t="43376" x="4441825" y="3787775"/>
          <p14:tracePt t="43393" x="4503738" y="3787775"/>
          <p14:tracePt t="43393" x="4518025" y="3787775"/>
          <p14:tracePt t="43411" x="4549775" y="3787775"/>
          <p14:tracePt t="43425" x="4610100" y="3787775"/>
          <p14:tracePt t="43444" x="4625975" y="3787775"/>
          <p14:tracePt t="43459" x="4640263" y="3787775"/>
          <p14:tracePt t="43507" x="4648200" y="3787775"/>
          <p14:tracePt t="43515" x="4664075" y="3787775"/>
          <p14:tracePt t="43526" x="4716463" y="3787775"/>
          <p14:tracePt t="43544" x="4800600" y="3787775"/>
          <p14:tracePt t="43561" x="4884738" y="3771900"/>
          <p14:tracePt t="43577" x="4945063" y="3749675"/>
          <p14:tracePt t="43594" x="4968875" y="3749675"/>
          <p14:tracePt t="43610" x="4975225" y="3749675"/>
          <p14:tracePt t="43660" x="4983163" y="3749675"/>
          <p14:tracePt t="43668" x="4999038" y="3749675"/>
          <p14:tracePt t="43684" x="5006975" y="3749675"/>
          <p14:tracePt t="43693" x="5059363" y="3749675"/>
          <p14:tracePt t="43709" x="5113338" y="3749675"/>
          <p14:tracePt t="43727" x="5151438" y="3749675"/>
          <p14:tracePt t="43744" x="5165725" y="3749675"/>
          <p14:tracePt t="43761" x="5173663" y="3749675"/>
          <p14:tracePt t="43780" x="5181600" y="3749675"/>
          <p14:tracePt t="43796" x="5189538" y="3749675"/>
          <p14:tracePt t="43810" x="5227638" y="3749675"/>
          <p14:tracePt t="43810" x="5241925" y="3749675"/>
          <p14:tracePt t="43829" x="5273675" y="3756025"/>
          <p14:tracePt t="43845" x="5303838" y="3763963"/>
          <p14:tracePt t="43861" x="5318125" y="3763963"/>
          <p14:tracePt t="43876" x="5326063" y="3763963"/>
          <p14:tracePt t="43907" x="5334000" y="3771900"/>
          <p14:tracePt t="43931" x="5356225" y="3771900"/>
          <p14:tracePt t="43940" x="5372100" y="3779838"/>
          <p14:tracePt t="43948" x="5387975" y="3779838"/>
          <p14:tracePt t="43959" x="5410200" y="3787775"/>
          <p14:tracePt t="43977" x="5418138" y="3787775"/>
          <p14:tracePt t="43993" x="5426075" y="3787775"/>
          <p14:tracePt t="44012" x="5432425" y="3787775"/>
          <p14:tracePt t="44026" x="5486400" y="3794125"/>
          <p14:tracePt t="44026" x="5524500" y="3794125"/>
          <p14:tracePt t="44045" x="5622925" y="3817938"/>
          <p14:tracePt t="44061" x="5646738" y="3817938"/>
          <p14:tracePt t="44077" x="5661025" y="3817938"/>
          <p14:tracePt t="44094" x="5684838" y="3817938"/>
          <p14:tracePt t="44148" x="5699125" y="3817938"/>
          <p14:tracePt t="44156" x="5715000" y="3817938"/>
          <p14:tracePt t="44164" x="5730875" y="3817938"/>
          <p14:tracePt t="44176" x="5737225" y="3817938"/>
          <p14:tracePt t="44196" x="5745163" y="3817938"/>
          <p14:tracePt t="44260" x="5753100" y="3817938"/>
          <p14:tracePt t="44268" x="5768975" y="3817938"/>
          <p14:tracePt t="44277" x="5813425" y="3832225"/>
          <p14:tracePt t="44294" x="5837238" y="3832225"/>
          <p14:tracePt t="44310" x="5867400" y="3832225"/>
          <p14:tracePt t="44327" x="5905500" y="3832225"/>
          <p14:tracePt t="44343" x="5943600" y="3832225"/>
          <p14:tracePt t="44360" x="5973763" y="3832225"/>
          <p14:tracePt t="44376" x="6003925" y="3832225"/>
          <p14:tracePt t="44393" x="6035675" y="3832225"/>
          <p14:tracePt t="44410" x="6073775" y="3832225"/>
          <p14:tracePt t="44427" x="6096000" y="3832225"/>
          <p14:tracePt t="44427" x="6118225" y="3832225"/>
          <p14:tracePt t="44445" x="6134100" y="3832225"/>
          <p14:tracePt t="44461" x="6149975" y="3832225"/>
          <p14:tracePt t="44477" x="6164263" y="3832225"/>
          <p14:tracePt t="44493" x="6218238" y="3832225"/>
          <p14:tracePt t="44510" x="6270625" y="3832225"/>
          <p14:tracePt t="44527" x="6302375" y="3832225"/>
          <p14:tracePt t="44543" x="6346825" y="3832225"/>
          <p14:tracePt t="44560" x="6362700" y="3832225"/>
          <p14:tracePt t="44576" x="6384925" y="3832225"/>
          <p14:tracePt t="44593" x="6400800" y="3825875"/>
          <p14:tracePt t="44609" x="6384925" y="3802063"/>
          <p14:tracePt t="44626" x="6378575" y="3802063"/>
          <p14:tracePt t="44642" x="6378575" y="3794125"/>
          <p14:tracePt t="44669" x="6384925" y="3794125"/>
          <p14:tracePt t="44693" x="6384925" y="3802063"/>
          <p14:tracePt t="44756" x="6384925" y="3810000"/>
          <p14:tracePt t="44772" x="6392863" y="3810000"/>
          <p14:tracePt t="44780" x="6400800" y="3810000"/>
          <p14:tracePt t="44884" x="6408738" y="3810000"/>
          <p14:tracePt t="45004" x="6423025" y="3817938"/>
          <p14:tracePt t="45012" x="6438900" y="3817938"/>
          <p14:tracePt t="45025" x="6461125" y="3832225"/>
          <p14:tracePt t="45042" x="6484938" y="3832225"/>
          <p14:tracePt t="45042" x="6499225" y="3832225"/>
          <p14:tracePt t="45061" x="6515100" y="3832225"/>
          <p14:tracePt t="45076" x="6523038" y="3832225"/>
          <p14:tracePt t="45092" x="6537325" y="3832225"/>
          <p14:tracePt t="45132" x="6545263" y="3832225"/>
          <p14:tracePt t="45141" x="6561138" y="3832225"/>
          <p14:tracePt t="45148" x="6599238" y="3832225"/>
          <p14:tracePt t="45158" x="6637338" y="3832225"/>
          <p14:tracePt t="45176" x="6675438" y="3832225"/>
          <p14:tracePt t="45194" x="6705600" y="3832225"/>
          <p14:tracePt t="45209" x="6713538" y="3832225"/>
          <p14:tracePt t="45225" x="6721475" y="3832225"/>
          <p14:tracePt t="45244" x="6727825" y="3832225"/>
          <p14:tracePt t="45258" x="6797675" y="3832225"/>
          <p14:tracePt t="45277" x="6880225" y="3832225"/>
          <p14:tracePt t="45293" x="6980238" y="3848100"/>
          <p14:tracePt t="45309" x="7032625" y="3878263"/>
          <p14:tracePt t="45326" x="7048500" y="3878263"/>
          <p14:tracePt t="45342" x="7056438" y="3878263"/>
          <p14:tracePt t="45358" x="7064375" y="3878263"/>
          <p14:tracePt t="45374" x="7108825" y="3878263"/>
          <p14:tracePt t="45391" x="7140575" y="3878263"/>
          <p14:tracePt t="45408" x="7170738" y="3878263"/>
          <p14:tracePt t="45424" x="7192963" y="3878263"/>
          <p14:tracePt t="48982" x="7170738" y="3878263"/>
          <p14:tracePt t="49108" x="7108825" y="3894138"/>
          <p14:tracePt t="49116" x="7086600" y="3894138"/>
          <p14:tracePt t="49124" x="7040563" y="3908425"/>
          <p14:tracePt t="49138" x="6904038" y="3924300"/>
          <p14:tracePt t="49155" x="6804025" y="3946525"/>
          <p14:tracePt t="49155" x="6765925" y="3946525"/>
          <p14:tracePt t="49173" x="6735763" y="3962400"/>
          <p14:tracePt t="49192" x="6721475" y="3962400"/>
          <p14:tracePt t="49206" x="6697663" y="3978275"/>
          <p14:tracePt t="49222" x="6651625" y="3978275"/>
          <p14:tracePt t="49238" x="6515100" y="4000500"/>
          <p14:tracePt t="49255" x="6302375" y="4022725"/>
          <p14:tracePt t="49271" x="6073775" y="4060825"/>
          <p14:tracePt t="49288" x="5913438" y="4092575"/>
          <p14:tracePt t="49305" x="5851525" y="4098925"/>
          <p14:tracePt t="49321" x="5837238" y="4098925"/>
          <p14:tracePt t="49337" x="5821363" y="4098925"/>
          <p14:tracePt t="49364" x="5775325" y="4106863"/>
          <p14:tracePt t="49372" x="5707063" y="4122738"/>
          <p14:tracePt t="49389" x="5546725" y="4144963"/>
          <p14:tracePt t="49405" x="5440363" y="4144963"/>
          <p14:tracePt t="49422" x="5334000" y="4144963"/>
          <p14:tracePt t="49438" x="5280025" y="4144963"/>
          <p14:tracePt t="49455" x="5265738" y="4144963"/>
          <p14:tracePt t="49471" x="5227638" y="4144963"/>
          <p14:tracePt t="49488" x="5173663" y="4144963"/>
          <p14:tracePt t="49505" x="5105400" y="4144963"/>
          <p14:tracePt t="49522" x="5006975" y="4168775"/>
          <p14:tracePt t="49537" x="4860925" y="4168775"/>
          <p14:tracePt t="49554" x="4754563" y="4198938"/>
          <p14:tracePt t="49554" x="4724400" y="4213225"/>
          <p14:tracePt t="49573" x="4686300" y="4221163"/>
          <p14:tracePt t="49589" x="4670425" y="4229100"/>
          <p14:tracePt t="49605" x="4656138" y="4229100"/>
          <p14:tracePt t="49637" x="4618038" y="4237038"/>
          <p14:tracePt t="49644" x="4572000" y="4237038"/>
          <p14:tracePt t="49654" x="4495800" y="4251325"/>
          <p14:tracePt t="49671" x="4427538" y="4251325"/>
          <p14:tracePt t="49688" x="4389438" y="4267200"/>
          <p14:tracePt t="49705" x="4359275" y="4275138"/>
          <p14:tracePt t="49721" x="4343400" y="4275138"/>
          <p14:tracePt t="49740" x="4327525" y="4283075"/>
          <p14:tracePt t="49754" x="4313238" y="4283075"/>
          <p14:tracePt t="49770" x="4275138" y="4289425"/>
          <p14:tracePt t="49770" x="4259263" y="4289425"/>
          <p14:tracePt t="49789" x="4229100" y="4289425"/>
          <p14:tracePt t="49805" x="4213225" y="4297363"/>
          <p14:tracePt t="49821" x="4198938" y="4297363"/>
          <p14:tracePt t="49838" x="4191000" y="4305300"/>
          <p14:tracePt t="49854" x="4175125" y="4313238"/>
          <p14:tracePt t="49870" x="4130675" y="4327525"/>
          <p14:tracePt t="49887" x="4092575" y="4335463"/>
          <p14:tracePt t="49904" x="4068763" y="4351338"/>
          <p14:tracePt t="49921" x="4060825" y="4351338"/>
          <p14:tracePt t="49937" x="4046538" y="4351338"/>
          <p14:tracePt t="49953" x="4038600" y="4351338"/>
          <p14:tracePt t="49970" x="4022725" y="4351338"/>
          <p14:tracePt t="49987" x="4008438" y="4365625"/>
          <p14:tracePt t="50003" x="3992563" y="4365625"/>
          <p14:tracePt t="50028" x="3970338" y="4365625"/>
          <p14:tracePt t="50038" x="3863975" y="4381500"/>
          <p14:tracePt t="50054" x="3802063" y="4381500"/>
          <p14:tracePt t="50070" x="3756025" y="4389438"/>
          <p14:tracePt t="50087" x="3741738" y="4403725"/>
          <p14:tracePt t="50104" x="3733800" y="4403725"/>
          <p14:tracePt t="50172" x="3717925" y="4403725"/>
          <p14:tracePt t="50188" x="3711575" y="4403725"/>
          <p14:tracePt t="50196" x="3695700" y="4403725"/>
          <p14:tracePt t="50380" x="3687763" y="4403725"/>
          <p14:tracePt t="50412" x="3665538" y="4403725"/>
          <p14:tracePt t="50444" x="3649663" y="4403725"/>
          <p14:tracePt t="50460" x="3635375" y="4403725"/>
          <p14:tracePt t="50469" x="3619500" y="4403725"/>
          <p14:tracePt t="50476" x="3597275" y="4403725"/>
          <p14:tracePt t="50486" x="3565525" y="4403725"/>
          <p14:tracePt t="50505" x="3559175" y="4403725"/>
          <p14:tracePt t="50519" x="3565525" y="4403725"/>
          <p14:tracePt t="50716" x="3573463" y="4403725"/>
          <p14:tracePt t="50724" x="3581400" y="4403725"/>
          <p14:tracePt t="50740" x="3589338" y="4403725"/>
          <p14:tracePt t="50753" x="3597275" y="4397375"/>
          <p14:tracePt t="50770" x="3603625" y="4397375"/>
          <p14:tracePt t="50796" x="3611563" y="4397375"/>
          <p14:tracePt t="50804" x="3619500" y="4397375"/>
          <p14:tracePt t="50821" x="3657600" y="4397375"/>
          <p14:tracePt t="50837" x="3695700" y="4397375"/>
          <p14:tracePt t="50854" x="3711575" y="4397375"/>
          <p14:tracePt t="50870" x="3717925" y="4397375"/>
          <p14:tracePt t="50886" x="3733800" y="4389438"/>
          <p14:tracePt t="50903" x="3749675" y="4389438"/>
          <p14:tracePt t="50920" x="3771900" y="4389438"/>
          <p14:tracePt t="50936" x="3810000" y="4381500"/>
          <p14:tracePt t="50954" x="3840163" y="4373563"/>
          <p14:tracePt t="50970" x="3908425" y="4373563"/>
          <p14:tracePt t="50986" x="4030663" y="4373563"/>
          <p14:tracePt t="51004" x="4259263" y="4373563"/>
          <p14:tracePt t="51021" x="4389438" y="4373563"/>
          <p14:tracePt t="51037" x="4411663" y="4373563"/>
          <p14:tracePt t="51054" x="4419600" y="4373563"/>
          <p14:tracePt t="51108" x="4435475" y="4365625"/>
          <p14:tracePt t="51116" x="4449763" y="4365625"/>
          <p14:tracePt t="51124" x="4465638" y="4365625"/>
          <p14:tracePt t="51135" x="4503738" y="4365625"/>
          <p14:tracePt t="51153" x="4533900" y="4359275"/>
          <p14:tracePt t="51170" x="4587875" y="4343400"/>
          <p14:tracePt t="51186" x="4708525" y="4343400"/>
          <p14:tracePt t="51206" x="4754563" y="4343400"/>
          <p14:tracePt t="51219" x="4860925" y="4335463"/>
          <p14:tracePt t="51237" x="4960938" y="4335463"/>
          <p14:tracePt t="51253" x="5045075" y="4335463"/>
          <p14:tracePt t="51270" x="5097463" y="4327525"/>
          <p14:tracePt t="51286" x="5165725" y="4327525"/>
          <p14:tracePt t="51303" x="5197475" y="4321175"/>
          <p14:tracePt t="51319" x="5241925" y="4321175"/>
          <p14:tracePt t="51336" x="5303838" y="4321175"/>
          <p14:tracePt t="51353" x="5356225" y="4305300"/>
          <p14:tracePt t="51369" x="5410200" y="4305300"/>
          <p14:tracePt t="51386" x="5426075" y="4305300"/>
          <p14:tracePt t="51402" x="5456238" y="4305300"/>
          <p14:tracePt t="51420" x="5494338" y="4297363"/>
          <p14:tracePt t="51437" x="5540375" y="4297363"/>
          <p14:tracePt t="51454" x="5622925" y="4297363"/>
          <p14:tracePt t="51470" x="5684838" y="4297363"/>
          <p14:tracePt t="51486" x="5707063" y="4297363"/>
          <p14:tracePt t="51502" x="5699125" y="4297363"/>
          <p14:tracePt t="51580" x="5692775" y="4297363"/>
          <p14:tracePt t="51588" x="5684838" y="4297363"/>
          <p14:tracePt t="51604" x="5668963" y="4297363"/>
          <p14:tracePt t="51618" x="5616575" y="4297363"/>
          <p14:tracePt t="51637" x="5570538" y="4297363"/>
          <p14:tracePt t="51637" x="5502275" y="4297363"/>
          <p14:tracePt t="51653" x="5280025" y="4297363"/>
          <p14:tracePt t="51670" x="5037138" y="4297363"/>
          <p14:tracePt t="51686" x="4816475" y="4297363"/>
          <p14:tracePt t="51702" x="4686300" y="4297363"/>
          <p14:tracePt t="51719" x="4602163" y="4297363"/>
          <p14:tracePt t="51736" x="4549775" y="4305300"/>
          <p14:tracePt t="51752" x="4427538" y="4351338"/>
          <p14:tracePt t="51769" x="4283075" y="4389438"/>
          <p14:tracePt t="51785" x="4008438" y="4457700"/>
          <p14:tracePt t="51802" x="3641725" y="4525963"/>
          <p14:tracePt t="51819" x="3360738" y="4556125"/>
          <p14:tracePt t="51819" x="3260725" y="4587875"/>
          <p14:tracePt t="51837" x="3140075" y="4602163"/>
          <p14:tracePt t="51853" x="3055938" y="4610100"/>
          <p14:tracePt t="51869" x="3001963" y="4640263"/>
          <p14:tracePt t="51886" x="2903538" y="4648200"/>
          <p14:tracePt t="51902" x="2781300" y="4686300"/>
          <p14:tracePt t="51919" x="2651125" y="4708525"/>
          <p14:tracePt t="51935" x="2544763" y="4740275"/>
          <p14:tracePt t="51952" x="2454275" y="4778375"/>
          <p14:tracePt t="51968" x="2408238" y="4784725"/>
          <p14:tracePt t="51985" x="2378075" y="4800600"/>
          <p14:tracePt t="52002" x="2316163" y="4822825"/>
          <p14:tracePt t="52019" x="2232025" y="4838700"/>
          <p14:tracePt t="52019" x="2201863" y="4846638"/>
          <p14:tracePt t="52037" x="2103438" y="4884738"/>
          <p14:tracePt t="52053" x="1997075" y="4892675"/>
          <p14:tracePt t="52069" x="1943100" y="4899025"/>
          <p14:tracePt t="52086" x="1889125" y="4906963"/>
          <p14:tracePt t="52102" x="1851025" y="4906963"/>
          <p14:tracePt t="52119" x="1836738" y="4906963"/>
          <p14:tracePt t="52135" x="1806575" y="4906963"/>
          <p14:tracePt t="52152" x="1768475" y="4906963"/>
          <p14:tracePt t="52168" x="1714500" y="4906963"/>
          <p14:tracePt t="52186" x="1684338" y="4906963"/>
          <p14:tracePt t="52202" x="1668463" y="4906963"/>
          <p14:tracePt t="52218" x="1638300" y="4906963"/>
          <p14:tracePt t="52235" x="1546225" y="4906963"/>
          <p14:tracePt t="52253" x="1524000" y="4906963"/>
          <p14:tracePt t="52269" x="1508125" y="4906963"/>
          <p14:tracePt t="52286" x="1485900" y="4906963"/>
          <p14:tracePt t="52302" x="1439863" y="4906963"/>
          <p14:tracePt t="52318" x="1425575" y="4906963"/>
          <p14:tracePt t="52335" x="1417638" y="4899025"/>
          <p14:tracePt t="52351" x="1409700" y="4899025"/>
          <p14:tracePt t="52404" x="1401763" y="4899025"/>
          <p14:tracePt t="52412" x="1387475" y="4892675"/>
          <p14:tracePt t="52420" x="1379538" y="4892675"/>
          <p14:tracePt t="52434" x="1363663" y="4892675"/>
          <p14:tracePt t="52451" x="1371600" y="4884738"/>
          <p14:tracePt t="52620" x="1387475" y="4884738"/>
          <p14:tracePt t="52636" x="1417638" y="4884738"/>
          <p14:tracePt t="52644" x="1439863" y="4876800"/>
          <p14:tracePt t="52652" x="1447800" y="4876800"/>
          <p14:tracePt t="52667" x="1485900" y="4876800"/>
          <p14:tracePt t="52686" x="1508125" y="4860925"/>
          <p14:tracePt t="52702" x="1524000" y="4860925"/>
          <p14:tracePt t="52718" x="1554163" y="4860925"/>
          <p14:tracePt t="52735" x="1592263" y="4860925"/>
          <p14:tracePt t="52751" x="1646238" y="4846638"/>
          <p14:tracePt t="52767" x="1744663" y="4846638"/>
          <p14:tracePt t="52784" x="1820863" y="4846638"/>
          <p14:tracePt t="52801" x="1897063" y="4846638"/>
          <p14:tracePt t="52818" x="1935163" y="4846638"/>
          <p14:tracePt t="52834" x="1981200" y="4838700"/>
          <p14:tracePt t="52834" x="1997075" y="4838700"/>
          <p14:tracePt t="52853" x="2035175" y="4838700"/>
          <p14:tracePt t="52869" x="2103438" y="4838700"/>
          <p14:tracePt t="52885" x="2232025" y="4838700"/>
          <p14:tracePt t="52902" x="2400300" y="4822825"/>
          <p14:tracePt t="52918" x="2590800" y="4822825"/>
          <p14:tracePt t="52935" x="2720975" y="4822825"/>
          <p14:tracePt t="52951" x="2803525" y="4822825"/>
          <p14:tracePt t="52967" x="2857500" y="4822825"/>
          <p14:tracePt t="52984" x="2895600" y="4822825"/>
          <p14:tracePt t="53001" x="2925763" y="4816475"/>
          <p14:tracePt t="53018" x="2987675" y="4808538"/>
          <p14:tracePt t="53034" x="3086100" y="4808538"/>
          <p14:tracePt t="53034" x="3154363" y="4808538"/>
          <p14:tracePt t="53052" x="3238500" y="4808538"/>
          <p14:tracePt t="53067" x="3421063" y="4808538"/>
          <p14:tracePt t="53085" x="3436938" y="4808538"/>
          <p14:tracePt t="53100" x="3451225" y="4808538"/>
          <p14:tracePt t="53117" x="3482975" y="4808538"/>
          <p14:tracePt t="53156" x="3497263" y="4808538"/>
          <p14:tracePt t="53165" x="3543300" y="4808538"/>
          <p14:tracePt t="53172" x="3589338" y="4808538"/>
          <p14:tracePt t="53184" x="3725863" y="4808538"/>
          <p14:tracePt t="53201" x="3894138" y="4808538"/>
          <p14:tracePt t="53218" x="4046538" y="4800600"/>
          <p14:tracePt t="53234" x="4144963" y="4778375"/>
          <p14:tracePt t="53234" x="4168775" y="4778375"/>
          <p14:tracePt t="53252" x="4175125" y="4762500"/>
          <p14:tracePt t="53267" x="4183063" y="4746625"/>
          <p14:tracePt t="53284" x="4198938" y="4746625"/>
          <p14:tracePt t="53348" x="4213225" y="4746625"/>
          <p14:tracePt t="53356" x="4229100" y="4746625"/>
          <p14:tracePt t="53366" x="4237038" y="4746625"/>
          <p14:tracePt t="53384" x="4275138" y="4746625"/>
          <p14:tracePt t="53401" x="4297363" y="4762500"/>
          <p14:tracePt t="53417" x="4359275" y="4762500"/>
          <p14:tracePt t="53434" x="4457700" y="4762500"/>
          <p14:tracePt t="53450" x="4533900" y="4762500"/>
          <p14:tracePt t="53467" x="4587875" y="4762500"/>
          <p14:tracePt t="53485" x="4594225" y="4762500"/>
          <p14:tracePt t="54399" x="4602163" y="4762500"/>
          <p14:tracePt t="54532" x="4618038" y="4762500"/>
          <p14:tracePt t="54540" x="4640263" y="4778375"/>
          <p14:tracePt t="54550" x="4724400" y="4792663"/>
          <p14:tracePt t="54567" x="4808538" y="4800600"/>
          <p14:tracePt t="54583" x="4876800" y="4816475"/>
          <p14:tracePt t="54599" x="4930775" y="4816475"/>
          <p14:tracePt t="54616" x="4975225" y="4822825"/>
          <p14:tracePt t="54633" x="4991100" y="4830763"/>
          <p14:tracePt t="54649" x="5021263" y="4830763"/>
          <p14:tracePt t="54666" x="5051425" y="4830763"/>
          <p14:tracePt t="54682" x="5143500" y="4830763"/>
          <p14:tracePt t="54682" x="5211763" y="4830763"/>
          <p14:tracePt t="54700" x="5318125" y="4838700"/>
          <p14:tracePt t="54716" x="5364163" y="4854575"/>
          <p14:tracePt t="54731" x="5402263" y="4854575"/>
          <p14:tracePt t="54749" x="5410200" y="4854575"/>
          <p14:tracePt t="54772" x="5432425" y="4854575"/>
          <p14:tracePt t="54804" x="5486400" y="4854575"/>
          <p14:tracePt t="54812" x="5570538" y="4854575"/>
          <p14:tracePt t="54820" x="5661025" y="4854575"/>
          <p14:tracePt t="54832" x="5867400" y="4884738"/>
          <p14:tracePt t="54849" x="5943600" y="4884738"/>
          <p14:tracePt t="54866" x="5951538" y="4884738"/>
          <p14:tracePt t="54882" x="5943600" y="4884738"/>
          <p14:tracePt t="54908" x="5905500" y="4884738"/>
          <p14:tracePt t="54917" x="5783263" y="4838700"/>
          <p14:tracePt t="54933" x="5768975" y="4816475"/>
          <p14:tracePt t="54950" x="5761038" y="4816475"/>
          <p14:tracePt t="55044" x="5737225" y="4816475"/>
          <p14:tracePt t="55052" x="5684838" y="4816475"/>
          <p14:tracePt t="55063" x="5578475" y="4816475"/>
          <p14:tracePt t="55082" x="5478463" y="4816475"/>
          <p14:tracePt t="55082" x="5448300" y="4816475"/>
          <p14:tracePt t="55100" x="5426075" y="4816475"/>
          <p14:tracePt t="55115" x="5372100" y="4816475"/>
          <p14:tracePt t="55133" x="5311775" y="4822825"/>
          <p14:tracePt t="55149" x="5235575" y="4846638"/>
          <p14:tracePt t="55166" x="5067300" y="4868863"/>
          <p14:tracePt t="55182" x="4830763" y="4914900"/>
          <p14:tracePt t="55199" x="4678363" y="4945063"/>
          <p14:tracePt t="55215" x="4549775" y="4960938"/>
          <p14:tracePt t="55232" x="4435475" y="4983163"/>
          <p14:tracePt t="55249" x="4313238" y="4991100"/>
          <p14:tracePt t="55265" x="4206875" y="5006975"/>
          <p14:tracePt t="55282" x="4038600" y="5037138"/>
          <p14:tracePt t="55299" x="3878263" y="5045075"/>
          <p14:tracePt t="55299" x="3787775" y="5045075"/>
          <p14:tracePt t="55317" x="3703638" y="5059363"/>
          <p14:tracePt t="55332" x="3513138" y="5067300"/>
          <p14:tracePt t="55349" x="3436938" y="5089525"/>
          <p14:tracePt t="55365" x="3314700" y="5105400"/>
          <p14:tracePt t="55381" x="3170238" y="5135563"/>
          <p14:tracePt t="55398" x="2994025" y="5135563"/>
          <p14:tracePt t="55415" x="2827338" y="5159375"/>
          <p14:tracePt t="55431" x="2697163" y="5189538"/>
          <p14:tracePt t="55448" x="2620963" y="5203825"/>
          <p14:tracePt t="55466" x="2568575" y="5203825"/>
          <p14:tracePt t="55482" x="2522538" y="5227638"/>
          <p14:tracePt t="55498" x="2468563" y="5249863"/>
          <p14:tracePt t="55498" x="2454275" y="5257800"/>
          <p14:tracePt t="55517" x="2400300" y="5280025"/>
          <p14:tracePt t="55533" x="2346325" y="5295900"/>
          <p14:tracePt t="55549" x="2324100" y="5318125"/>
          <p14:tracePt t="55567" x="2316163" y="5318125"/>
          <p14:tracePt t="55652" x="2316163" y="5303838"/>
          <p14:tracePt t="55692" x="2316163" y="5295900"/>
          <p14:tracePt t="56886" x="2316163" y="5287963"/>
          <p14:tracePt t="62337" x="2316163" y="5273675"/>
          <p14:tracePt t="73600" x="2332038" y="5257800"/>
          <p14:tracePt t="73708" x="2346325" y="5257800"/>
          <p14:tracePt t="73724" x="2354263" y="5241925"/>
          <p14:tracePt t="73732" x="2370138" y="5241925"/>
          <p14:tracePt t="73747" x="2392363" y="5219700"/>
          <p14:tracePt t="73747" x="2408238" y="5211763"/>
          <p14:tracePt t="73764" x="2408238" y="5203825"/>
          <p14:tracePt t="73780" x="2506663" y="5159375"/>
          <p14:tracePt t="73797" x="2598738" y="5113338"/>
          <p14:tracePt t="73814" x="2659063" y="5083175"/>
          <p14:tracePt t="73830" x="2697163" y="5051425"/>
          <p14:tracePt t="73847" x="2713038" y="5045075"/>
          <p14:tracePt t="73863" x="2720975" y="5037138"/>
          <p14:tracePt t="73879" x="2727325" y="5021263"/>
          <p14:tracePt t="73896" x="2735263" y="5013325"/>
          <p14:tracePt t="73913" x="2743200" y="5006975"/>
          <p14:tracePt t="73948" x="2751138" y="4999038"/>
          <p14:tracePt t="73972" x="2759075" y="4991100"/>
          <p14:tracePt t="73980" x="2765425" y="4983163"/>
          <p14:tracePt t="73988" x="2781300" y="4975225"/>
          <p14:tracePt t="73997" x="2797175" y="4960938"/>
          <p14:tracePt t="74013" x="2811463" y="4953000"/>
          <p14:tracePt t="74030" x="2819400" y="4937125"/>
          <p14:tracePt t="74046" x="2827338" y="4937125"/>
          <p14:tracePt t="74062" x="2841625" y="4922838"/>
          <p14:tracePt t="74079" x="2865438" y="4914900"/>
          <p14:tracePt t="74096" x="2895600" y="4899025"/>
          <p14:tracePt t="74112" x="2911475" y="4892675"/>
          <p14:tracePt t="74128" x="2917825" y="4892675"/>
          <p14:tracePt t="74180" x="2925763" y="4892675"/>
          <p14:tracePt t="74212" x="2933700" y="4884738"/>
          <p14:tracePt t="74220" x="2955925" y="4876800"/>
          <p14:tracePt t="74236" x="2963863" y="4868863"/>
          <p14:tracePt t="74246" x="2979738" y="4860925"/>
          <p14:tracePt t="74263" x="2987675" y="4860925"/>
          <p14:tracePt t="74278" x="2994025" y="4854575"/>
          <p14:tracePt t="75196" x="2979738" y="4854575"/>
          <p14:tracePt t="75836" x="2979738" y="4860925"/>
          <p14:tracePt t="75844" x="2979738" y="4868863"/>
          <p14:tracePt t="75876" x="2979738" y="4876800"/>
          <p14:tracePt t="75884" x="2979738" y="4892675"/>
          <p14:tracePt t="75894" x="2979738" y="4906963"/>
          <p14:tracePt t="75910" x="2979738" y="4922838"/>
          <p14:tracePt t="75926" x="2979738" y="4937125"/>
          <p14:tracePt t="75943" x="2979738" y="4953000"/>
          <p14:tracePt t="75960" x="2979738" y="4968875"/>
          <p14:tracePt t="75977" x="2979738" y="4975225"/>
          <p14:tracePt t="75996" x="2971800" y="4983163"/>
          <p14:tracePt t="76028" x="2971800" y="4991100"/>
          <p14:tracePt t="76036" x="2963863" y="4991100"/>
          <p14:tracePt t="76045" x="2963863" y="5006975"/>
          <p14:tracePt t="76061" x="2963863" y="5013325"/>
          <p14:tracePt t="76077" x="2955925" y="5013325"/>
          <p14:tracePt t="76094" x="2949575" y="5029200"/>
          <p14:tracePt t="76110" x="2941638" y="5037138"/>
          <p14:tracePt t="76132" x="2933700" y="5051425"/>
          <p14:tracePt t="76156" x="2933700" y="5059363"/>
          <p14:tracePt t="76172" x="2925763" y="5059363"/>
          <p14:tracePt t="76180" x="2925763" y="5067300"/>
          <p14:tracePt t="76193" x="2911475" y="5083175"/>
          <p14:tracePt t="76193" x="2911475" y="5089525"/>
          <p14:tracePt t="76212" x="2903538" y="5105400"/>
          <p14:tracePt t="76227" x="2887663" y="5113338"/>
          <p14:tracePt t="76227" x="2879725" y="5121275"/>
          <p14:tracePt t="76245" x="2873375" y="5135563"/>
          <p14:tracePt t="76261" x="2865438" y="5135563"/>
          <p14:tracePt t="76277" x="2865438" y="5151438"/>
          <p14:tracePt t="76293" x="2849563" y="5165725"/>
          <p14:tracePt t="76310" x="2841625" y="5173663"/>
          <p14:tracePt t="76327" x="2827338" y="5181600"/>
          <p14:tracePt t="76343" x="2811463" y="5189538"/>
          <p14:tracePt t="76360" x="2797175" y="5203825"/>
          <p14:tracePt t="76377" x="2781300" y="5211763"/>
          <p14:tracePt t="76393" x="2773363" y="5211763"/>
          <p14:tracePt t="76410" x="2765425" y="5211763"/>
          <p14:tracePt t="76426" x="2765425" y="5219700"/>
          <p14:tracePt t="78095" x="2773363" y="5219700"/>
          <p14:tracePt t="78292" x="2789238" y="5219700"/>
          <p14:tracePt t="78316" x="2797175" y="5211763"/>
          <p14:tracePt t="78325" x="2803525" y="5203825"/>
          <p14:tracePt t="78332" x="2811463" y="5197475"/>
          <p14:tracePt t="78342" x="2819400" y="5181600"/>
          <p14:tracePt t="78358" x="2841625" y="5165725"/>
          <p14:tracePt t="78375" x="2873375" y="5127625"/>
          <p14:tracePt t="78392" x="2887663" y="5121275"/>
          <p14:tracePt t="78407" x="2933700" y="5059363"/>
          <p14:tracePt t="78425" x="2994025" y="4991100"/>
          <p14:tracePt t="78441" x="3017838" y="4914900"/>
          <p14:tracePt t="78458" x="3032125" y="4854575"/>
          <p14:tracePt t="78475" x="3070225" y="4800600"/>
          <p14:tracePt t="78475" x="3086100" y="4754563"/>
          <p14:tracePt t="78492" x="3094038" y="4716463"/>
          <p14:tracePt t="78507" x="3162300" y="4564063"/>
          <p14:tracePt t="78526" x="3208338" y="4473575"/>
          <p14:tracePt t="78542" x="3238500" y="4381500"/>
          <p14:tracePt t="78558" x="3260725" y="4321175"/>
          <p14:tracePt t="78575" x="3276600" y="4283075"/>
          <p14:tracePt t="78591" x="3276600" y="4213225"/>
          <p14:tracePt t="78608" x="3276600" y="4130675"/>
          <p14:tracePt t="78625" x="3276600" y="4038600"/>
          <p14:tracePt t="78641" x="3276600" y="3954463"/>
          <p14:tracePt t="78658" x="3276600" y="3886200"/>
          <p14:tracePt t="78658" x="3276600" y="3863975"/>
          <p14:tracePt t="78676" x="3276600" y="3848100"/>
          <p14:tracePt t="78690" x="3276600" y="3794125"/>
          <p14:tracePt t="78710" x="3276600" y="3763963"/>
          <p14:tracePt t="78725" x="3268663" y="3749675"/>
          <p14:tracePt t="78740" x="3268663" y="3733800"/>
          <p14:tracePt t="78758" x="3260725" y="3725863"/>
          <p14:tracePt t="78820" x="3254375" y="3725863"/>
          <p14:tracePt t="78908" x="3246438" y="3725863"/>
          <p14:tracePt t="78932" x="3238500" y="3725863"/>
          <p14:tracePt t="78988" x="3238500" y="3733800"/>
          <p14:tracePt t="79044" x="3238500" y="3749675"/>
          <p14:tracePt t="79067" x="3238500" y="3756025"/>
          <p14:tracePt t="79084" x="3238500" y="3763963"/>
          <p14:tracePt t="79092" x="3230563" y="3779838"/>
          <p14:tracePt t="79106" x="3222625" y="3794125"/>
          <p14:tracePt t="79125" x="3216275" y="3794125"/>
          <p14:tracePt t="79157" x="3216275" y="3802063"/>
          <p14:tracePt t="79164" x="3208338" y="3817938"/>
          <p14:tracePt t="79180" x="3200400" y="3817938"/>
          <p14:tracePt t="79190" x="3192463" y="3832225"/>
          <p14:tracePt t="79207" x="3170238" y="3840163"/>
          <p14:tracePt t="79224" x="3146425" y="3848100"/>
          <p14:tracePt t="79240" x="3132138" y="3856038"/>
          <p14:tracePt t="81028" x="3140075" y="3856038"/>
          <p14:tracePt t="81156" x="3140075" y="3848100"/>
          <p14:tracePt t="81228" x="3140075" y="3840163"/>
          <p14:tracePt t="81348" x="3146425" y="3840163"/>
          <p14:tracePt t="81364" x="3154363" y="3840163"/>
          <p14:tracePt t="81388" x="3162300" y="3840163"/>
          <p14:tracePt t="81540" x="3170238" y="3840163"/>
          <p14:tracePt t="81932" x="3184525" y="3840163"/>
          <p14:tracePt t="81948" x="3200400" y="3840163"/>
          <p14:tracePt t="81956" x="3222625" y="3840163"/>
          <p14:tracePt t="81971" x="3246438" y="3840163"/>
          <p14:tracePt t="81988" x="3254375" y="3840163"/>
          <p14:tracePt t="82012" x="3260725" y="3840163"/>
          <p14:tracePt t="82037" x="3276600" y="3840163"/>
          <p14:tracePt t="82044" x="3284538" y="3840163"/>
          <p14:tracePt t="82053" x="3306763" y="3840163"/>
          <p14:tracePt t="82069" x="3344863" y="3840163"/>
          <p14:tracePt t="82087" x="3398838" y="3840163"/>
          <p14:tracePt t="82104" x="3429000" y="3840163"/>
          <p14:tracePt t="82121" x="3459163" y="3840163"/>
          <p14:tracePt t="82138" x="3475038" y="3840163"/>
          <p14:tracePt t="82196" x="3489325" y="3840163"/>
          <p14:tracePt t="82204" x="3513138" y="3840163"/>
          <p14:tracePt t="82212" x="3559175" y="3848100"/>
          <p14:tracePt t="82221" x="3635375" y="3848100"/>
          <p14:tracePt t="82237" x="3679825" y="3848100"/>
          <p14:tracePt t="82254" x="3725863" y="3848100"/>
          <p14:tracePt t="82270" x="3741738" y="3848100"/>
          <p14:tracePt t="82287" x="3779838" y="3848100"/>
          <p14:tracePt t="82304" x="3817938" y="3848100"/>
          <p14:tracePt t="82321" x="3870325" y="3848100"/>
          <p14:tracePt t="82337" x="3924300" y="3848100"/>
          <p14:tracePt t="82354" x="4000500" y="3848100"/>
          <p14:tracePt t="82354" x="4016375" y="3848100"/>
          <p14:tracePt t="82372" x="4038600" y="3848100"/>
          <p14:tracePt t="82387" x="4068763" y="3848100"/>
          <p14:tracePt t="82405" x="4114800" y="3848100"/>
          <p14:tracePt t="82421" x="4191000" y="3848100"/>
          <p14:tracePt t="82438" x="4289425" y="3848100"/>
          <p14:tracePt t="82454" x="4419600" y="3848100"/>
          <p14:tracePt t="82471" x="4533900" y="3848100"/>
          <p14:tracePt t="82487" x="4640263" y="3848100"/>
          <p14:tracePt t="82504" x="4702175" y="3840163"/>
          <p14:tracePt t="82522" x="4778375" y="3817938"/>
          <p14:tracePt t="82538" x="4860925" y="3817938"/>
          <p14:tracePt t="82554" x="4945063" y="3802063"/>
          <p14:tracePt t="82569" x="5013325" y="3779838"/>
          <p14:tracePt t="82586" x="5083175" y="3779838"/>
          <p14:tracePt t="82602" x="5121275" y="3779838"/>
          <p14:tracePt t="82621" x="5143500" y="3779838"/>
          <p14:tracePt t="82637" x="5181600" y="3779838"/>
          <p14:tracePt t="82654" x="5235575" y="3779838"/>
          <p14:tracePt t="82671" x="5287963" y="3779838"/>
          <p14:tracePt t="82687" x="5349875" y="3779838"/>
          <p14:tracePt t="82704" x="5402263" y="3779838"/>
          <p14:tracePt t="82722" x="5432425" y="3779838"/>
          <p14:tracePt t="82737" x="5464175" y="3779838"/>
          <p14:tracePt t="82754" x="5494338" y="3779838"/>
          <p14:tracePt t="82770" x="5532438" y="3779838"/>
          <p14:tracePt t="82770" x="5546725" y="3779838"/>
          <p14:tracePt t="82789" x="5570538" y="3779838"/>
          <p14:tracePt t="82803" x="5668963" y="3794125"/>
          <p14:tracePt t="82821" x="5715000" y="3794125"/>
          <p14:tracePt t="82838" x="5745163" y="3802063"/>
          <p14:tracePt t="82854" x="5768975" y="3810000"/>
          <p14:tracePt t="82870" x="5775325" y="3810000"/>
          <p14:tracePt t="82916" x="5807075" y="3810000"/>
          <p14:tracePt t="82924" x="5829300" y="3810000"/>
          <p14:tracePt t="82936" x="5905500" y="3810000"/>
          <p14:tracePt t="82953" x="5981700" y="3810000"/>
          <p14:tracePt t="82970" x="6011863" y="3810000"/>
          <p14:tracePt t="82986" x="6019800" y="3810000"/>
          <p14:tracePt t="83004" x="6027738" y="3810000"/>
          <p14:tracePt t="83019" x="6065838" y="3802063"/>
          <p14:tracePt t="83037" x="6096000" y="3802063"/>
          <p14:tracePt t="83054" x="6149975" y="3802063"/>
          <p14:tracePt t="83070" x="6210300" y="3802063"/>
          <p14:tracePt t="83087" x="6286500" y="3802063"/>
          <p14:tracePt t="83104" x="6392863" y="3817938"/>
          <p14:tracePt t="83120" x="6446838" y="3817938"/>
          <p14:tracePt t="83136" x="6492875" y="3825875"/>
          <p14:tracePt t="83152" x="6507163" y="3825875"/>
          <p14:tracePt t="83170" x="6523038" y="3825875"/>
          <p14:tracePt t="83186" x="6537325" y="3825875"/>
          <p14:tracePt t="83203" x="6583363" y="3832225"/>
          <p14:tracePt t="83203" x="6637338" y="3832225"/>
          <p14:tracePt t="83221" x="6781800" y="3856038"/>
          <p14:tracePt t="83237" x="6880225" y="3863975"/>
          <p14:tracePt t="83254" x="6934200" y="3878263"/>
          <p14:tracePt t="83270" x="6950075" y="3878263"/>
          <p14:tracePt t="83286" x="6950075" y="3886200"/>
          <p14:tracePt t="83308" x="6956425" y="3886200"/>
          <p14:tracePt t="83324" x="6972300" y="3886200"/>
          <p14:tracePt t="83336" x="7048500" y="3886200"/>
          <p14:tracePt t="83354" x="7124700" y="3886200"/>
          <p14:tracePt t="83370" x="7208838" y="3886200"/>
          <p14:tracePt t="83386" x="7254875" y="3902075"/>
          <p14:tracePt t="83386" x="7269163" y="3902075"/>
          <p14:tracePt t="83405" x="7307263" y="3924300"/>
          <p14:tracePt t="83421" x="7315200" y="3924300"/>
          <p14:tracePt t="83437" x="7337425" y="3924300"/>
          <p14:tracePt t="83453" x="7369175" y="3924300"/>
          <p14:tracePt t="83470" x="7429500" y="3916363"/>
          <p14:tracePt t="83486" x="7483475" y="3908425"/>
          <p14:tracePt t="83503" x="7513638" y="3908425"/>
          <p14:tracePt t="83520" x="7527925" y="3908425"/>
          <p14:tracePt t="83536" x="7535863" y="3902075"/>
          <p14:tracePt t="83572" x="7559675" y="3902075"/>
          <p14:tracePt t="83612" x="7581900" y="3894138"/>
          <p14:tracePt t="83620" x="7597775" y="3886200"/>
          <p14:tracePt t="83628" x="7604125" y="3886200"/>
          <p14:tracePt t="83637" x="7642225" y="3870325"/>
          <p14:tracePt t="83656" x="7658100" y="3870325"/>
          <p14:tracePt t="83669" x="7666038" y="3856038"/>
          <p14:tracePt t="83685" x="7680325" y="3856038"/>
          <p14:tracePt t="83703" x="7696200" y="3848100"/>
          <p14:tracePt t="83720" x="7718425" y="3840163"/>
          <p14:tracePt t="83736" x="7726363" y="3832225"/>
          <p14:tracePt t="83752" x="7742238" y="3832225"/>
          <p14:tracePt t="83768" x="7742238" y="3825875"/>
          <p14:tracePt t="83796" x="7750175" y="3825875"/>
          <p14:tracePt t="84720" x="7742238" y="3825875"/>
          <p14:tracePt t="84964" x="7718425" y="3825875"/>
          <p14:tracePt t="84972" x="7688263" y="3825875"/>
          <p14:tracePt t="84984" x="7658100" y="3832225"/>
          <p14:tracePt t="85002" x="7627938" y="3848100"/>
          <p14:tracePt t="85018" x="7620000" y="3848100"/>
          <p14:tracePt t="85036" x="7612063" y="3856038"/>
          <p14:tracePt t="85052" x="7589838" y="3863975"/>
          <p14:tracePt t="85067" x="7459663" y="3886200"/>
          <p14:tracePt t="85085" x="7345363" y="3908425"/>
          <p14:tracePt t="85102" x="7208838" y="3924300"/>
          <p14:tracePt t="85118" x="7140575" y="3924300"/>
          <p14:tracePt t="85135" x="7108825" y="3932238"/>
          <p14:tracePt t="85152" x="7102475" y="3940175"/>
          <p14:tracePt t="85167" x="7094538" y="3940175"/>
          <p14:tracePt t="85196" x="7070725" y="3940175"/>
          <p14:tracePt t="85204" x="7040563" y="3940175"/>
          <p14:tracePt t="85221" x="7026275" y="3940175"/>
          <p14:tracePt t="85234" x="6988175" y="3940175"/>
          <p14:tracePt t="85234" x="6972300" y="3940175"/>
          <p14:tracePt t="85253" x="6926263" y="3940175"/>
          <p14:tracePt t="85275" x="6918325" y="3940175"/>
          <p14:tracePt t="85284" x="6858000" y="3940175"/>
          <p14:tracePt t="85301" x="6797675" y="3946525"/>
          <p14:tracePt t="85316" x="6751638" y="3962400"/>
          <p14:tracePt t="85333" x="6705600" y="3978275"/>
          <p14:tracePt t="85349" x="6659563" y="3992563"/>
          <p14:tracePt t="85366" x="6607175" y="4008438"/>
          <p14:tracePt t="85385" x="6530975" y="4030663"/>
          <p14:tracePt t="85401" x="6423025" y="4054475"/>
          <p14:tracePt t="85417" x="6278563" y="4076700"/>
          <p14:tracePt t="85434" x="6164263" y="4098925"/>
          <p14:tracePt t="85434" x="6126163" y="4106863"/>
          <p14:tracePt t="85452" x="6065838" y="4122738"/>
          <p14:tracePt t="85469" x="6042025" y="4137025"/>
          <p14:tracePt t="85485" x="6003925" y="4152900"/>
          <p14:tracePt t="85502" x="5959475" y="4175125"/>
          <p14:tracePt t="85518" x="5883275" y="4198938"/>
          <p14:tracePt t="85535" x="5791200" y="4237038"/>
          <p14:tracePt t="85551" x="5715000" y="4259263"/>
          <p14:tracePt t="85570" x="5676900" y="4283075"/>
          <p14:tracePt t="85585" x="5630863" y="4289425"/>
          <p14:tracePt t="85600" x="5622925" y="4297363"/>
          <p14:tracePt t="85616" x="5584825" y="4313238"/>
          <p14:tracePt t="85634" x="5524500" y="4313238"/>
          <p14:tracePt t="85651" x="5478463" y="4313238"/>
          <p14:tracePt t="85651" x="5464175" y="4313238"/>
          <p14:tracePt t="85669" x="5402263" y="4335463"/>
          <p14:tracePt t="85685" x="5318125" y="4351338"/>
          <p14:tracePt t="85701" x="5265738" y="4351338"/>
          <p14:tracePt t="85718" x="5235575" y="4373563"/>
          <p14:tracePt t="85734" x="5197475" y="4373563"/>
          <p14:tracePt t="85751" x="5151438" y="4373563"/>
          <p14:tracePt t="85767" x="5097463" y="4389438"/>
          <p14:tracePt t="85784" x="5021263" y="4411663"/>
          <p14:tracePt t="85801" x="4968875" y="4419600"/>
          <p14:tracePt t="85817" x="4930775" y="4441825"/>
          <p14:tracePt t="85834" x="4922838" y="4441825"/>
          <p14:tracePt t="85852" x="4914900" y="4441825"/>
          <p14:tracePt t="85866" x="4892675" y="4449763"/>
          <p14:tracePt t="85866" x="4884738" y="4449763"/>
          <p14:tracePt t="85885" x="4854575" y="4449763"/>
          <p14:tracePt t="85901" x="4838700" y="4449763"/>
          <p14:tracePt t="85917" x="4808538" y="4449763"/>
          <p14:tracePt t="85934" x="4778375" y="4457700"/>
          <p14:tracePt t="85951" x="4746625" y="4457700"/>
          <p14:tracePt t="85967" x="4740275" y="4465638"/>
          <p14:tracePt t="85983" x="4732338" y="4465638"/>
          <p14:tracePt t="85999" x="4716463" y="4465638"/>
          <p14:tracePt t="86028" x="4702175" y="4465638"/>
          <p14:tracePt t="86036" x="4670425" y="4465638"/>
          <p14:tracePt t="86050" x="4602163" y="4457700"/>
          <p14:tracePt t="86067" x="4549775" y="4457700"/>
          <p14:tracePt t="86067" x="4525963" y="4441825"/>
          <p14:tracePt t="86085" x="4518025" y="4441825"/>
          <p14:tracePt t="86099" x="4495800" y="4441825"/>
          <p14:tracePt t="86116" x="4487863" y="4441825"/>
          <p14:tracePt t="86149" x="4473575" y="4441825"/>
          <p14:tracePt t="86164" x="4441825" y="4441825"/>
          <p14:tracePt t="86172" x="4419600" y="4441825"/>
          <p14:tracePt t="86183" x="4343400" y="4441825"/>
          <p14:tracePt t="86200" x="4289425" y="4441825"/>
          <p14:tracePt t="86217" x="4275138" y="4441825"/>
          <p14:tracePt t="86233" x="4244975" y="4441825"/>
          <p14:tracePt t="86250" x="4213225" y="4441825"/>
          <p14:tracePt t="86266" x="4191000" y="4441825"/>
          <p14:tracePt t="86266" x="4191000" y="4435475"/>
          <p14:tracePt t="86285" x="4183063" y="4435475"/>
          <p14:tracePt t="86332" x="4160838" y="4435475"/>
          <p14:tracePt t="86340" x="4114800" y="4427538"/>
          <p14:tracePt t="86350" x="4076700" y="4427538"/>
          <p14:tracePt t="86367" x="4060825" y="4427538"/>
          <p14:tracePt t="86383" x="4060825" y="4419600"/>
          <p14:tracePt t="86404" x="4054475" y="4419600"/>
          <p14:tracePt t="86420" x="4054475" y="4411663"/>
          <p14:tracePt t="86788" x="4054475" y="4403725"/>
          <p14:tracePt t="86796" x="4054475" y="4389438"/>
          <p14:tracePt t="86804" x="4046538" y="4381500"/>
          <p14:tracePt t="86852" x="4030663" y="4373563"/>
          <p14:tracePt t="86876" x="4030663" y="4365625"/>
          <p14:tracePt t="86908" x="4022725" y="4359275"/>
          <p14:tracePt t="86948" x="4016375" y="4359275"/>
          <p14:tracePt t="86980" x="4008438" y="4359275"/>
          <p14:tracePt t="87044" x="4000500" y="4351338"/>
          <p14:tracePt t="87124" x="3992563" y="4351338"/>
          <p14:tracePt t="87524" x="3984625" y="4351338"/>
          <p14:tracePt t="87548" x="3978275" y="4351338"/>
          <p14:tracePt t="87596" x="3970338" y="4351338"/>
          <p14:tracePt t="87876" x="3962400" y="4351338"/>
          <p14:tracePt t="87972" x="3970338" y="4343400"/>
          <p14:tracePt t="88444" x="3978275" y="4343400"/>
          <p14:tracePt t="88452" x="4000500" y="4327525"/>
          <p14:tracePt t="88464" x="4008438" y="4327525"/>
          <p14:tracePt t="88480" x="4022725" y="4327525"/>
          <p14:tracePt t="88498" x="4068763" y="4327525"/>
          <p14:tracePt t="88498" x="4076700" y="4327525"/>
          <p14:tracePt t="88516" x="4092575" y="4327525"/>
          <p14:tracePt t="88532" x="4137025" y="4327525"/>
          <p14:tracePt t="88549" x="4160838" y="4327525"/>
          <p14:tracePt t="88565" x="4213225" y="4327525"/>
          <p14:tracePt t="88583" x="4267200" y="4327525"/>
          <p14:tracePt t="88598" x="4359275" y="4327525"/>
          <p14:tracePt t="88615" x="4449763" y="4327525"/>
          <p14:tracePt t="88631" x="4511675" y="4305300"/>
          <p14:tracePt t="88647" x="4533900" y="4305300"/>
          <p14:tracePt t="88663" x="4541838" y="4305300"/>
          <p14:tracePt t="88732" x="4556125" y="4305300"/>
          <p14:tracePt t="88748" x="4564063" y="4305300"/>
          <p14:tracePt t="88772" x="4572000" y="4305300"/>
          <p14:tracePt t="88780" x="4579938" y="4305300"/>
          <p14:tracePt t="88804" x="4587875" y="4305300"/>
          <p14:tracePt t="88813" x="4602163" y="4305300"/>
          <p14:tracePt t="88820" x="4610100" y="4305300"/>
          <p14:tracePt t="88830" x="4632325" y="4305300"/>
          <p14:tracePt t="88847" x="4656138" y="4305300"/>
          <p14:tracePt t="88864" x="4670425" y="4305300"/>
          <p14:tracePt t="88881" x="4686300" y="4305300"/>
          <p14:tracePt t="88980" x="4670425" y="4305300"/>
          <p14:tracePt t="89236" x="4664075" y="4305300"/>
          <p14:tracePt t="89252" x="4640263" y="4305300"/>
          <p14:tracePt t="89260" x="4632325" y="4305300"/>
          <p14:tracePt t="89275" x="4610100" y="4321175"/>
          <p14:tracePt t="89283" x="4587875" y="4321175"/>
          <p14:tracePt t="89295" x="4533900" y="4335463"/>
          <p14:tracePt t="89312" x="4449763" y="4343400"/>
          <p14:tracePt t="89329" x="4365625" y="4365625"/>
          <p14:tracePt t="89329" x="4305300" y="4389438"/>
          <p14:tracePt t="89348" x="4244975" y="4389438"/>
          <p14:tracePt t="89363" x="4054475" y="4427538"/>
          <p14:tracePt t="89381" x="3978275" y="4427538"/>
          <p14:tracePt t="89397" x="3908425" y="4435475"/>
          <p14:tracePt t="89414" x="3840163" y="4449763"/>
          <p14:tracePt t="89431" x="3771900" y="4465638"/>
          <p14:tracePt t="89447" x="3679825" y="4465638"/>
          <p14:tracePt t="89464" x="3581400" y="4487863"/>
          <p14:tracePt t="89480" x="3451225" y="4487863"/>
          <p14:tracePt t="89496" x="3298825" y="4495800"/>
          <p14:tracePt t="89513" x="3132138" y="4525963"/>
          <p14:tracePt t="89530" x="3025775" y="4525963"/>
          <p14:tracePt t="89547" x="2949575" y="4541838"/>
          <p14:tracePt t="89547" x="2911475" y="4541838"/>
          <p14:tracePt t="89564" x="2849563" y="4556125"/>
          <p14:tracePt t="89581" x="2781300" y="4579938"/>
          <p14:tracePt t="89597" x="2682875" y="4610100"/>
          <p14:tracePt t="89614" x="2568575" y="4648200"/>
          <p14:tracePt t="89630" x="2454275" y="4678363"/>
          <p14:tracePt t="89648" x="2346325" y="4694238"/>
          <p14:tracePt t="89664" x="2247900" y="4716463"/>
          <p14:tracePt t="89680" x="2125663" y="4740275"/>
          <p14:tracePt t="89696" x="2041525" y="4746625"/>
          <p14:tracePt t="89713" x="1997075" y="4762500"/>
          <p14:tracePt t="89713" x="1958975" y="4762500"/>
          <p14:tracePt t="89732" x="1882775" y="4762500"/>
          <p14:tracePt t="89746" x="1714500" y="4656138"/>
          <p14:tracePt t="89746" x="1668463" y="4664075"/>
          <p14:tracePt t="89765" x="1646238" y="4670425"/>
          <p14:tracePt t="89780" x="1570038" y="4670425"/>
          <p14:tracePt t="89780" x="1531938" y="4670425"/>
          <p14:tracePt t="89797" x="1417638" y="4686300"/>
          <p14:tracePt t="89814" x="1303338" y="4694238"/>
          <p14:tracePt t="89830" x="1235075" y="4708525"/>
          <p14:tracePt t="89847" x="1211263" y="4708525"/>
          <p14:tracePt t="89863" x="1196975" y="4708525"/>
          <p14:tracePt t="89879" x="1165225" y="4708525"/>
          <p14:tracePt t="89896" x="1127125" y="4708525"/>
          <p14:tracePt t="89913" x="1096963" y="4708525"/>
          <p14:tracePt t="89930" x="1082675" y="4708525"/>
          <p14:tracePt t="89947" x="1089025" y="4708525"/>
          <p14:tracePt t="90044" x="1104900" y="4708525"/>
          <p14:tracePt t="90052" x="1112838" y="4708525"/>
          <p14:tracePt t="90062" x="1158875" y="4708525"/>
          <p14:tracePt t="90079" x="1235075" y="4686300"/>
          <p14:tracePt t="90096" x="1295400" y="4686300"/>
          <p14:tracePt t="90113" x="1341438" y="4686300"/>
          <p14:tracePt t="90130" x="1393825" y="4686300"/>
          <p14:tracePt t="90146" x="1463675" y="4686300"/>
          <p14:tracePt t="90163" x="1516063" y="4686300"/>
          <p14:tracePt t="90163" x="1539875" y="4686300"/>
          <p14:tracePt t="90181" x="1616075" y="4686300"/>
          <p14:tracePt t="90197" x="1768475" y="4686300"/>
          <p14:tracePt t="90213" x="1905000" y="4686300"/>
          <p14:tracePt t="90231" x="2049463" y="4664075"/>
          <p14:tracePt t="90246" x="2087563" y="4664075"/>
          <p14:tracePt t="90262" x="2111375" y="4656138"/>
          <p14:tracePt t="90279" x="2133600" y="4648200"/>
          <p14:tracePt t="90296" x="2201863" y="4648200"/>
          <p14:tracePt t="90313" x="2346325" y="4632325"/>
          <p14:tracePt t="90329" x="2498725" y="4632325"/>
          <p14:tracePt t="90346" x="2659063" y="4632325"/>
          <p14:tracePt t="90346" x="2743200" y="4632325"/>
          <p14:tracePt t="90364" x="2781300" y="4632325"/>
          <p14:tracePt t="90378" x="2873375" y="4632325"/>
          <p14:tracePt t="90397" x="2903538" y="4632325"/>
          <p14:tracePt t="90413" x="2941638" y="4632325"/>
          <p14:tracePt t="90429" x="3017838" y="4632325"/>
          <p14:tracePt t="90446" x="3132138" y="4632325"/>
          <p14:tracePt t="90463" x="3298825" y="4632325"/>
          <p14:tracePt t="90479" x="3436938" y="4640263"/>
          <p14:tracePt t="90496" x="3489325" y="4648200"/>
          <p14:tracePt t="90512" x="3497263" y="4648200"/>
          <p14:tracePt t="90529" x="3513138" y="4648200"/>
          <p14:tracePt t="90572" x="3543300" y="4648200"/>
          <p14:tracePt t="90581" x="3597275" y="4648200"/>
          <p14:tracePt t="90588" x="3657600" y="4648200"/>
          <p14:tracePt t="90596" x="3711575" y="4648200"/>
          <p14:tracePt t="90596" x="3771900" y="4648200"/>
          <p14:tracePt t="90612" x="3825875" y="4648200"/>
          <p14:tracePt t="90629" x="3886200" y="4648200"/>
          <p14:tracePt t="90646" x="3924300" y="4648200"/>
          <p14:tracePt t="90662" x="3978275" y="4648200"/>
          <p14:tracePt t="90679" x="4076700" y="4648200"/>
          <p14:tracePt t="90696" x="4198938" y="4648200"/>
          <p14:tracePt t="90712" x="4335463" y="4648200"/>
          <p14:tracePt t="90729" x="4397375" y="4648200"/>
          <p14:tracePt t="90746" x="4411663" y="4648200"/>
          <p14:tracePt t="90763" x="4411663" y="4640263"/>
          <p14:tracePt t="91316" x="4411663" y="4632325"/>
          <p14:tracePt t="91484" x="4411663" y="4625975"/>
          <p14:tracePt t="91508" x="4403725" y="4625975"/>
          <p14:tracePt t="91516" x="4397375" y="4610100"/>
          <p14:tracePt t="91566" x="4389438" y="4610100"/>
          <p14:tracePt t="91908" x="4389438" y="4602163"/>
          <p14:tracePt t="91956" x="4381500" y="4602163"/>
          <p14:tracePt t="92004" x="4381500" y="4594225"/>
          <p14:tracePt t="92044" x="4373563" y="4594225"/>
          <p14:tracePt t="94305" x="4373563" y="4602163"/>
          <p14:tracePt t="94388" x="4381500" y="4625975"/>
          <p14:tracePt t="94396" x="4403725" y="4670425"/>
          <p14:tracePt t="94407" x="4449763" y="4754563"/>
          <p14:tracePt t="94425" x="4533900" y="4860925"/>
          <p14:tracePt t="94442" x="4587875" y="4945063"/>
          <p14:tracePt t="94458" x="4648200" y="5021263"/>
          <p14:tracePt t="94458" x="4664075" y="5051425"/>
          <p14:tracePt t="94477" x="4694238" y="5089525"/>
          <p14:tracePt t="94477" x="4724400" y="5151438"/>
          <p14:tracePt t="94492" x="4808538" y="5257800"/>
          <p14:tracePt t="94509" x="4945063" y="5394325"/>
          <p14:tracePt t="94527" x="5051425" y="5494338"/>
          <p14:tracePt t="94542" x="5219700" y="5630863"/>
          <p14:tracePt t="94557" x="5387975" y="5707063"/>
          <p14:tracePt t="94576" x="5516563" y="5807075"/>
          <p14:tracePt t="94590" x="5554663" y="5837238"/>
          <p14:tracePt t="94607" x="5584825" y="5837238"/>
          <p14:tracePt t="94625" x="5616575" y="5851525"/>
          <p14:tracePt t="94641" x="5730875" y="5875338"/>
          <p14:tracePt t="94658" x="5813425" y="5883275"/>
          <p14:tracePt t="94675" x="5889625" y="5889625"/>
          <p14:tracePt t="94675" x="5913438" y="5889625"/>
          <p14:tracePt t="94693" x="5921375" y="5897563"/>
          <p14:tracePt t="94709" x="5921375" y="5889625"/>
          <p14:tracePt t="95364" x="5913438" y="5889625"/>
          <p14:tracePt t="95428" x="5905500" y="5883275"/>
          <p14:tracePt t="95492" x="5905500" y="5875338"/>
          <p14:tracePt t="95508" x="5889625" y="5859463"/>
          <p14:tracePt t="95956" x="5883275" y="5859463"/>
          <p14:tracePt t="95964" x="5883275" y="5851525"/>
          <p14:tracePt t="95973" x="5867400" y="5851525"/>
          <p14:tracePt t="95991" x="5867400" y="5845175"/>
          <p14:tracePt t="96006" x="5859463" y="5845175"/>
          <p14:tracePt t="96028" x="5845175" y="5845175"/>
          <p14:tracePt t="96039" x="5829300" y="5829300"/>
          <p14:tracePt t="96057" x="5813425" y="5829300"/>
          <p14:tracePt t="96072" x="5799138" y="5813425"/>
          <p14:tracePt t="96156" x="5791200" y="5813425"/>
          <p14:tracePt t="96180" x="5775325" y="5799138"/>
          <p14:tracePt t="96189" x="5768975" y="5799138"/>
          <p14:tracePt t="96236" x="5761038" y="5799138"/>
        </p14:tracePtLst>
      </p14:laserTraceLst>
    </p:ext>
  </p:extLs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5</TotalTime>
  <Words>2013</Words>
  <Application>Microsoft Office PowerPoint</Application>
  <PresentationFormat>On-screen Show (4:3)</PresentationFormat>
  <Paragraphs>290</Paragraphs>
  <Slides>42</Slides>
  <Notes>0</Notes>
  <HiddenSlides>0</HiddenSlides>
  <MMClips>4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alibri</vt:lpstr>
      <vt:lpstr>Monotype Corsiva</vt:lpstr>
      <vt:lpstr>Symbol</vt:lpstr>
      <vt:lpstr>Times New Roman</vt:lpstr>
      <vt:lpstr>Wingdings</vt:lpstr>
      <vt:lpstr>Wingdings 3</vt:lpstr>
      <vt:lpstr>Office Theme</vt:lpstr>
      <vt:lpstr>Equation</vt:lpstr>
      <vt:lpstr>Photo Editor Photo</vt:lpstr>
      <vt:lpstr>POVRŠ POTENCIJALNE ENERGIJE HEMIJSKE REAKCIJE</vt:lpstr>
      <vt:lpstr> Razmatranje reakcije i energije aktivacije se može teorijski vršiti analizom promene potencijalne energije sistema u funkciji dužine veza i uglova u molekulima tokom reakcije. Ovaj dijagram se zove površ potencijalne energije PES</vt:lpstr>
      <vt:lpstr>Računanje potencijalne površi na molekulskom nivou pri hemijskoj reakciji</vt:lpstr>
      <vt:lpstr>PowerPoint Presentation</vt:lpstr>
      <vt:lpstr>Sile (potencijali) koje deluju na molekulskom nivou se mogu posmatrati kao:  (gravitacione sile su zanemarive na molekulskom nivou).</vt:lpstr>
      <vt:lpstr>PowerPoint Presentation</vt:lpstr>
      <vt:lpstr>PowerPoint Presentation</vt:lpstr>
      <vt:lpstr>PowerPoint Presentation</vt:lpstr>
      <vt:lpstr>Računaje svih interakcija tokom procesa je zahtevan posao i može se izvršiti samo korišćenjem računara</vt:lpstr>
      <vt:lpstr>Kako možemo izračunati  potencijalnu energiju jednog izolovanog molekula? 1.Molekulsko mehanički pristup-baziran na klasičnoj fizici:</vt:lpstr>
      <vt:lpstr>PowerPoint Presentation</vt:lpstr>
      <vt:lpstr>PowerPoint Presentation</vt:lpstr>
      <vt:lpstr>PowerPoint Presentation</vt:lpstr>
      <vt:lpstr>Realna Potencijalska kriva (površ) dvoatomskog molekula-Morzeova kriva</vt:lpstr>
      <vt:lpstr>PowerPoint Presentation</vt:lpstr>
      <vt:lpstr>Površ potencijalne energije troatomskog molekula    3x3-6=3</vt:lpstr>
      <vt:lpstr>Površ potencijalne energije za višeatomske molekule, za solvataciju</vt:lpstr>
      <vt:lpstr>PES za reakciju atom-molekul</vt:lpstr>
      <vt:lpstr>Površ potencijalne energije za reakciju   Hc + HbHa  HcHb +H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ija prelaznog stanja</vt:lpstr>
      <vt:lpstr>PowerPoint Presentation</vt:lpstr>
      <vt:lpstr>Trajektorija kojom se kreće reagujući sistem preko PS</vt:lpstr>
      <vt:lpstr>Da li je povoljnije da reaktanti imaju veću konetičku ili vibracionu energiju?</vt:lpstr>
      <vt:lpstr>PowerPoint Presentation</vt:lpstr>
      <vt:lpstr>PowerPoint Presentation</vt:lpstr>
      <vt:lpstr>PowerPoint Presentation</vt:lpstr>
      <vt:lpstr>Primer reakcije</vt:lpstr>
      <vt:lpstr>Primeri reakcija</vt:lpstr>
      <vt:lpstr>PowerPoint Presentation</vt:lpstr>
      <vt:lpstr>Elementarna reakcija je ona reakcija u kojoj se formira samo jedan aktivirani kompleks</vt:lpstr>
      <vt:lpstr>Odlučujući stupanj niza konsekutivnih  rea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akultet za fizicku hemij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vrš potencijalne energije troatoskog molekula</dc:title>
  <dc:creator>prof.dr Vera Dondur</dc:creator>
  <cp:lastModifiedBy>Win10</cp:lastModifiedBy>
  <cp:revision>205</cp:revision>
  <dcterms:created xsi:type="dcterms:W3CDTF">2004-03-12T06:26:40Z</dcterms:created>
  <dcterms:modified xsi:type="dcterms:W3CDTF">2020-04-15T08:20:40Z</dcterms:modified>
</cp:coreProperties>
</file>